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ink/ink599.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ink/ink610.xml" ContentType="application/inkml+xml"/>
  <Override PartName="/ppt/ink/ink611.xml" ContentType="application/inkml+xml"/>
  <Override PartName="/ppt/ink/ink612.xml" ContentType="application/inkml+xml"/>
  <Override PartName="/ppt/ink/ink613.xml" ContentType="application/inkml+xml"/>
  <Override PartName="/ppt/ink/ink614.xml" ContentType="application/inkml+xml"/>
  <Override PartName="/ppt/ink/ink615.xml" ContentType="application/inkml+xml"/>
  <Override PartName="/ppt/ink/ink616.xml" ContentType="application/inkml+xml"/>
  <Override PartName="/ppt/ink/ink617.xml" ContentType="application/inkml+xml"/>
  <Override PartName="/ppt/ink/ink618.xml" ContentType="application/inkml+xml"/>
  <Override PartName="/ppt/ink/ink619.xml" ContentType="application/inkml+xml"/>
  <Override PartName="/ppt/ink/ink620.xml" ContentType="application/inkml+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ink/ink625.xml" ContentType="application/inkml+xml"/>
  <Override PartName="/ppt/ink/ink626.xml" ContentType="application/inkml+xml"/>
  <Override PartName="/ppt/ink/ink627.xml" ContentType="application/inkml+xml"/>
  <Override PartName="/ppt/ink/ink628.xml" ContentType="application/inkml+xml"/>
  <Override PartName="/ppt/ink/ink629.xml" ContentType="application/inkml+xml"/>
  <Override PartName="/ppt/ink/ink630.xml" ContentType="application/inkml+xml"/>
  <Override PartName="/ppt/ink/ink631.xml" ContentType="application/inkml+xml"/>
  <Override PartName="/ppt/ink/ink632.xml" ContentType="application/inkml+xml"/>
  <Override PartName="/ppt/ink/ink633.xml" ContentType="application/inkml+xml"/>
  <Override PartName="/ppt/ink/ink634.xml" ContentType="application/inkml+xml"/>
  <Override PartName="/ppt/ink/ink635.xml" ContentType="application/inkml+xml"/>
  <Override PartName="/ppt/ink/ink636.xml" ContentType="application/inkml+xml"/>
  <Override PartName="/ppt/ink/ink637.xml" ContentType="application/inkml+xml"/>
  <Override PartName="/ppt/ink/ink638.xml" ContentType="application/inkml+xml"/>
  <Override PartName="/ppt/ink/ink639.xml" ContentType="application/inkml+xml"/>
  <Override PartName="/ppt/ink/ink640.xml" ContentType="application/inkml+xml"/>
  <Override PartName="/ppt/ink/ink641.xml" ContentType="application/inkml+xml"/>
  <Override PartName="/ppt/ink/ink642.xml" ContentType="application/inkml+xml"/>
  <Override PartName="/ppt/ink/ink643.xml" ContentType="application/inkml+xml"/>
  <Override PartName="/ppt/ink/ink644.xml" ContentType="application/inkml+xml"/>
  <Override PartName="/ppt/ink/ink645.xml" ContentType="application/inkml+xml"/>
  <Override PartName="/ppt/ink/ink646.xml" ContentType="application/inkml+xml"/>
  <Override PartName="/ppt/ink/ink647.xml" ContentType="application/inkml+xml"/>
  <Override PartName="/ppt/ink/ink648.xml" ContentType="application/inkml+xml"/>
  <Override PartName="/ppt/ink/ink649.xml" ContentType="application/inkml+xml"/>
  <Override PartName="/ppt/ink/ink650.xml" ContentType="application/inkml+xml"/>
  <Override PartName="/ppt/ink/ink651.xml" ContentType="application/inkml+xml"/>
  <Override PartName="/ppt/ink/ink652.xml" ContentType="application/inkml+xml"/>
  <Override PartName="/ppt/ink/ink653.xml" ContentType="application/inkml+xml"/>
  <Override PartName="/ppt/ink/ink654.xml" ContentType="application/inkml+xml"/>
  <Override PartName="/ppt/ink/ink655.xml" ContentType="application/inkml+xml"/>
  <Override PartName="/ppt/ink/ink656.xml" ContentType="application/inkml+xml"/>
  <Override PartName="/ppt/ink/ink657.xml" ContentType="application/inkml+xml"/>
  <Override PartName="/ppt/ink/ink658.xml" ContentType="application/inkml+xml"/>
  <Override PartName="/ppt/ink/ink659.xml" ContentType="application/inkml+xml"/>
  <Override PartName="/ppt/ink/ink660.xml" ContentType="application/inkml+xml"/>
  <Override PartName="/ppt/ink/ink661.xml" ContentType="application/inkml+xml"/>
  <Override PartName="/ppt/ink/ink662.xml" ContentType="application/inkml+xml"/>
  <Override PartName="/ppt/ink/ink663.xml" ContentType="application/inkml+xml"/>
  <Override PartName="/ppt/ink/ink664.xml" ContentType="application/inkml+xml"/>
  <Override PartName="/ppt/ink/ink665.xml" ContentType="application/inkml+xml"/>
  <Override PartName="/ppt/ink/ink666.xml" ContentType="application/inkml+xml"/>
  <Override PartName="/ppt/ink/ink667.xml" ContentType="application/inkml+xml"/>
  <Override PartName="/ppt/ink/ink668.xml" ContentType="application/inkml+xml"/>
  <Override PartName="/ppt/ink/ink669.xml" ContentType="application/inkml+xml"/>
  <Override PartName="/ppt/ink/ink670.xml" ContentType="application/inkml+xml"/>
  <Override PartName="/ppt/ink/ink671.xml" ContentType="application/inkml+xml"/>
  <Override PartName="/ppt/ink/ink672.xml" ContentType="application/inkml+xml"/>
  <Override PartName="/ppt/ink/ink673.xml" ContentType="application/inkml+xml"/>
  <Override PartName="/ppt/ink/ink674.xml" ContentType="application/inkml+xml"/>
  <Override PartName="/ppt/ink/ink675.xml" ContentType="application/inkml+xml"/>
  <Override PartName="/ppt/ink/ink676.xml" ContentType="application/inkml+xml"/>
  <Override PartName="/ppt/ink/ink677.xml" ContentType="application/inkml+xml"/>
  <Override PartName="/ppt/ink/ink678.xml" ContentType="application/inkml+xml"/>
  <Override PartName="/ppt/ink/ink679.xml" ContentType="application/inkml+xml"/>
  <Override PartName="/ppt/ink/ink680.xml" ContentType="application/inkml+xml"/>
  <Override PartName="/ppt/ink/ink681.xml" ContentType="application/inkml+xml"/>
  <Override PartName="/ppt/ink/ink682.xml" ContentType="application/inkml+xml"/>
  <Override PartName="/ppt/ink/ink683.xml" ContentType="application/inkml+xml"/>
  <Override PartName="/ppt/ink/ink684.xml" ContentType="application/inkml+xml"/>
  <Override PartName="/ppt/ink/ink685.xml" ContentType="application/inkml+xml"/>
  <Override PartName="/ppt/ink/ink686.xml" ContentType="application/inkml+xml"/>
  <Override PartName="/ppt/ink/ink687.xml" ContentType="application/inkml+xml"/>
  <Override PartName="/ppt/ink/ink688.xml" ContentType="application/inkml+xml"/>
  <Override PartName="/ppt/ink/ink689.xml" ContentType="application/inkml+xml"/>
  <Override PartName="/ppt/ink/ink690.xml" ContentType="application/inkml+xml"/>
  <Override PartName="/ppt/ink/ink691.xml" ContentType="application/inkml+xml"/>
  <Override PartName="/ppt/ink/ink692.xml" ContentType="application/inkml+xml"/>
  <Override PartName="/ppt/ink/ink693.xml" ContentType="application/inkml+xml"/>
  <Override PartName="/ppt/ink/ink694.xml" ContentType="application/inkml+xml"/>
  <Override PartName="/ppt/ink/ink695.xml" ContentType="application/inkml+xml"/>
  <Override PartName="/ppt/ink/ink696.xml" ContentType="application/inkml+xml"/>
  <Override PartName="/ppt/ink/ink697.xml" ContentType="application/inkml+xml"/>
  <Override PartName="/ppt/ink/ink698.xml" ContentType="application/inkml+xml"/>
  <Override PartName="/ppt/ink/ink699.xml" ContentType="application/inkml+xml"/>
  <Override PartName="/ppt/ink/ink700.xml" ContentType="application/inkml+xml"/>
  <Override PartName="/ppt/ink/ink701.xml" ContentType="application/inkml+xml"/>
  <Override PartName="/ppt/ink/ink702.xml" ContentType="application/inkml+xml"/>
  <Override PartName="/ppt/ink/ink703.xml" ContentType="application/inkml+xml"/>
  <Override PartName="/ppt/ink/ink704.xml" ContentType="application/inkml+xml"/>
  <Override PartName="/ppt/ink/ink705.xml" ContentType="application/inkml+xml"/>
  <Override PartName="/ppt/ink/ink706.xml" ContentType="application/inkml+xml"/>
  <Override PartName="/ppt/ink/ink707.xml" ContentType="application/inkml+xml"/>
  <Override PartName="/ppt/ink/ink708.xml" ContentType="application/inkml+xml"/>
  <Override PartName="/ppt/ink/ink709.xml" ContentType="application/inkml+xml"/>
  <Override PartName="/ppt/ink/ink710.xml" ContentType="application/inkml+xml"/>
  <Override PartName="/ppt/ink/ink711.xml" ContentType="application/inkml+xml"/>
  <Override PartName="/ppt/ink/ink712.xml" ContentType="application/inkml+xml"/>
  <Override PartName="/ppt/ink/ink713.xml" ContentType="application/inkml+xml"/>
  <Override PartName="/ppt/ink/ink714.xml" ContentType="application/inkml+xml"/>
  <Override PartName="/ppt/ink/ink715.xml" ContentType="application/inkml+xml"/>
  <Override PartName="/ppt/ink/ink716.xml" ContentType="application/inkml+xml"/>
  <Override PartName="/ppt/ink/ink717.xml" ContentType="application/inkml+xml"/>
  <Override PartName="/ppt/ink/ink718.xml" ContentType="application/inkml+xml"/>
  <Override PartName="/ppt/ink/ink719.xml" ContentType="application/inkml+xml"/>
  <Override PartName="/ppt/ink/ink720.xml" ContentType="application/inkml+xml"/>
  <Override PartName="/ppt/ink/ink721.xml" ContentType="application/inkml+xml"/>
  <Override PartName="/ppt/ink/ink722.xml" ContentType="application/inkml+xml"/>
  <Override PartName="/ppt/ink/ink723.xml" ContentType="application/inkml+xml"/>
  <Override PartName="/ppt/ink/ink724.xml" ContentType="application/inkml+xml"/>
  <Override PartName="/ppt/ink/ink725.xml" ContentType="application/inkml+xml"/>
  <Override PartName="/ppt/ink/ink726.xml" ContentType="application/inkml+xml"/>
  <Override PartName="/ppt/ink/ink727.xml" ContentType="application/inkml+xml"/>
  <Override PartName="/ppt/ink/ink728.xml" ContentType="application/inkml+xml"/>
  <Override PartName="/ppt/ink/ink729.xml" ContentType="application/inkml+xml"/>
  <Override PartName="/ppt/ink/ink730.xml" ContentType="application/inkml+xml"/>
  <Override PartName="/ppt/ink/ink731.xml" ContentType="application/inkml+xml"/>
  <Override PartName="/ppt/ink/ink732.xml" ContentType="application/inkml+xml"/>
  <Override PartName="/ppt/ink/ink733.xml" ContentType="application/inkml+xml"/>
  <Override PartName="/ppt/ink/ink734.xml" ContentType="application/inkml+xml"/>
  <Override PartName="/ppt/ink/ink735.xml" ContentType="application/inkml+xml"/>
  <Override PartName="/ppt/ink/ink736.xml" ContentType="application/inkml+xml"/>
  <Override PartName="/ppt/ink/ink737.xml" ContentType="application/inkml+xml"/>
  <Override PartName="/ppt/ink/ink738.xml" ContentType="application/inkml+xml"/>
  <Override PartName="/ppt/ink/ink739.xml" ContentType="application/inkml+xml"/>
  <Override PartName="/ppt/ink/ink740.xml" ContentType="application/inkml+xml"/>
  <Override PartName="/ppt/ink/ink741.xml" ContentType="application/inkml+xml"/>
  <Override PartName="/ppt/ink/ink742.xml" ContentType="application/inkml+xml"/>
  <Override PartName="/ppt/ink/ink743.xml" ContentType="application/inkml+xml"/>
  <Override PartName="/ppt/ink/ink744.xml" ContentType="application/inkml+xml"/>
  <Override PartName="/ppt/ink/ink745.xml" ContentType="application/inkml+xml"/>
  <Override PartName="/ppt/ink/ink746.xml" ContentType="application/inkml+xml"/>
  <Override PartName="/ppt/ink/ink747.xml" ContentType="application/inkml+xml"/>
  <Override PartName="/ppt/ink/ink748.xml" ContentType="application/inkml+xml"/>
  <Override PartName="/ppt/ink/ink749.xml" ContentType="application/inkml+xml"/>
  <Override PartName="/ppt/ink/ink750.xml" ContentType="application/inkml+xml"/>
  <Override PartName="/ppt/ink/ink751.xml" ContentType="application/inkml+xml"/>
  <Override PartName="/ppt/ink/ink752.xml" ContentType="application/inkml+xml"/>
  <Override PartName="/ppt/ink/ink753.xml" ContentType="application/inkml+xml"/>
  <Override PartName="/ppt/ink/ink754.xml" ContentType="application/inkml+xml"/>
  <Override PartName="/ppt/ink/ink755.xml" ContentType="application/inkml+xml"/>
  <Override PartName="/ppt/ink/ink756.xml" ContentType="application/inkml+xml"/>
  <Override PartName="/ppt/ink/ink757.xml" ContentType="application/inkml+xml"/>
  <Override PartName="/ppt/ink/ink758.xml" ContentType="application/inkml+xml"/>
  <Override PartName="/ppt/ink/ink759.xml" ContentType="application/inkml+xml"/>
  <Override PartName="/ppt/ink/ink760.xml" ContentType="application/inkml+xml"/>
  <Override PartName="/ppt/ink/ink761.xml" ContentType="application/inkml+xml"/>
  <Override PartName="/ppt/ink/ink762.xml" ContentType="application/inkml+xml"/>
  <Override PartName="/ppt/ink/ink763.xml" ContentType="application/inkml+xml"/>
  <Override PartName="/ppt/ink/ink764.xml" ContentType="application/inkml+xml"/>
  <Override PartName="/ppt/ink/ink765.xml" ContentType="application/inkml+xml"/>
  <Override PartName="/ppt/ink/ink766.xml" ContentType="application/inkml+xml"/>
  <Override PartName="/ppt/ink/ink767.xml" ContentType="application/inkml+xml"/>
  <Override PartName="/ppt/ink/ink768.xml" ContentType="application/inkml+xml"/>
  <Override PartName="/ppt/ink/ink769.xml" ContentType="application/inkml+xml"/>
  <Override PartName="/ppt/ink/ink770.xml" ContentType="application/inkml+xml"/>
  <Override PartName="/ppt/ink/ink771.xml" ContentType="application/inkml+xml"/>
  <Override PartName="/ppt/ink/ink772.xml" ContentType="application/inkml+xml"/>
  <Override PartName="/ppt/ink/ink773.xml" ContentType="application/inkml+xml"/>
  <Override PartName="/ppt/ink/ink774.xml" ContentType="application/inkml+xml"/>
  <Override PartName="/ppt/ink/ink775.xml" ContentType="application/inkml+xml"/>
  <Override PartName="/ppt/ink/ink776.xml" ContentType="application/inkml+xml"/>
  <Override PartName="/ppt/ink/ink777.xml" ContentType="application/inkml+xml"/>
  <Override PartName="/ppt/ink/ink778.xml" ContentType="application/inkml+xml"/>
  <Override PartName="/ppt/ink/ink779.xml" ContentType="application/inkml+xml"/>
  <Override PartName="/ppt/ink/ink780.xml" ContentType="application/inkml+xml"/>
  <Override PartName="/ppt/ink/ink781.xml" ContentType="application/inkml+xml"/>
  <Override PartName="/ppt/ink/ink782.xml" ContentType="application/inkml+xml"/>
  <Override PartName="/ppt/ink/ink783.xml" ContentType="application/inkml+xml"/>
  <Override PartName="/ppt/ink/ink784.xml" ContentType="application/inkml+xml"/>
  <Override PartName="/ppt/ink/ink785.xml" ContentType="application/inkml+xml"/>
  <Override PartName="/ppt/ink/ink786.xml" ContentType="application/inkml+xml"/>
  <Override PartName="/ppt/ink/ink787.xml" ContentType="application/inkml+xml"/>
  <Override PartName="/ppt/ink/ink788.xml" ContentType="application/inkml+xml"/>
  <Override PartName="/ppt/ink/ink789.xml" ContentType="application/inkml+xml"/>
  <Override PartName="/ppt/ink/ink790.xml" ContentType="application/inkml+xml"/>
  <Override PartName="/ppt/ink/ink791.xml" ContentType="application/inkml+xml"/>
  <Override PartName="/ppt/ink/ink792.xml" ContentType="application/inkml+xml"/>
  <Override PartName="/ppt/ink/ink793.xml" ContentType="application/inkml+xml"/>
  <Override PartName="/ppt/ink/ink794.xml" ContentType="application/inkml+xml"/>
  <Override PartName="/ppt/ink/ink795.xml" ContentType="application/inkml+xml"/>
  <Override PartName="/ppt/ink/ink796.xml" ContentType="application/inkml+xml"/>
  <Override PartName="/ppt/ink/ink797.xml" ContentType="application/inkml+xml"/>
  <Override PartName="/ppt/ink/ink798.xml" ContentType="application/inkml+xml"/>
  <Override PartName="/ppt/ink/ink799.xml" ContentType="application/inkml+xml"/>
  <Override PartName="/ppt/ink/ink800.xml" ContentType="application/inkml+xml"/>
  <Override PartName="/ppt/ink/ink801.xml" ContentType="application/inkml+xml"/>
  <Override PartName="/ppt/ink/ink802.xml" ContentType="application/inkml+xml"/>
  <Override PartName="/ppt/ink/ink803.xml" ContentType="application/inkml+xml"/>
  <Override PartName="/ppt/ink/ink804.xml" ContentType="application/inkml+xml"/>
  <Override PartName="/ppt/ink/ink805.xml" ContentType="application/inkml+xml"/>
  <Override PartName="/ppt/ink/ink806.xml" ContentType="application/inkml+xml"/>
  <Override PartName="/ppt/ink/ink807.xml" ContentType="application/inkml+xml"/>
  <Override PartName="/ppt/ink/ink808.xml" ContentType="application/inkml+xml"/>
  <Override PartName="/ppt/ink/ink809.xml" ContentType="application/inkml+xml"/>
  <Override PartName="/ppt/ink/ink810.xml" ContentType="application/inkml+xml"/>
  <Override PartName="/ppt/ink/ink811.xml" ContentType="application/inkml+xml"/>
  <Override PartName="/ppt/ink/ink812.xml" ContentType="application/inkml+xml"/>
  <Override PartName="/ppt/ink/ink813.xml" ContentType="application/inkml+xml"/>
  <Override PartName="/ppt/ink/ink814.xml" ContentType="application/inkml+xml"/>
  <Override PartName="/ppt/ink/ink815.xml" ContentType="application/inkml+xml"/>
  <Override PartName="/ppt/ink/ink816.xml" ContentType="application/inkml+xml"/>
  <Override PartName="/ppt/ink/ink817.xml" ContentType="application/inkml+xml"/>
  <Override PartName="/ppt/ink/ink818.xml" ContentType="application/inkml+xml"/>
  <Override PartName="/ppt/ink/ink819.xml" ContentType="application/inkml+xml"/>
  <Override PartName="/ppt/ink/ink820.xml" ContentType="application/inkml+xml"/>
  <Override PartName="/ppt/ink/ink821.xml" ContentType="application/inkml+xml"/>
  <Override PartName="/ppt/ink/ink822.xml" ContentType="application/inkml+xml"/>
  <Override PartName="/ppt/ink/ink823.xml" ContentType="application/inkml+xml"/>
  <Override PartName="/ppt/ink/ink824.xml" ContentType="application/inkml+xml"/>
  <Override PartName="/ppt/ink/ink825.xml" ContentType="application/inkml+xml"/>
  <Override PartName="/ppt/ink/ink826.xml" ContentType="application/inkml+xml"/>
  <Override PartName="/ppt/ink/ink827.xml" ContentType="application/inkml+xml"/>
  <Override PartName="/ppt/ink/ink828.xml" ContentType="application/inkml+xml"/>
  <Override PartName="/ppt/ink/ink829.xml" ContentType="application/inkml+xml"/>
  <Override PartName="/ppt/ink/ink830.xml" ContentType="application/inkml+xml"/>
  <Override PartName="/ppt/ink/ink831.xml" ContentType="application/inkml+xml"/>
  <Override PartName="/ppt/ink/ink832.xml" ContentType="application/inkml+xml"/>
  <Override PartName="/ppt/ink/ink833.xml" ContentType="application/inkml+xml"/>
  <Override PartName="/ppt/ink/ink834.xml" ContentType="application/inkml+xml"/>
  <Override PartName="/ppt/ink/ink835.xml" ContentType="application/inkml+xml"/>
  <Override PartName="/ppt/ink/ink836.xml" ContentType="application/inkml+xml"/>
  <Override PartName="/ppt/ink/ink837.xml" ContentType="application/inkml+xml"/>
  <Override PartName="/ppt/ink/ink838.xml" ContentType="application/inkml+xml"/>
  <Override PartName="/ppt/ink/ink839.xml" ContentType="application/inkml+xml"/>
  <Override PartName="/ppt/ink/ink840.xml" ContentType="application/inkml+xml"/>
  <Override PartName="/ppt/ink/ink841.xml" ContentType="application/inkml+xml"/>
  <Override PartName="/ppt/ink/ink842.xml" ContentType="application/inkml+xml"/>
  <Override PartName="/ppt/ink/ink843.xml" ContentType="application/inkml+xml"/>
  <Override PartName="/ppt/ink/ink844.xml" ContentType="application/inkml+xml"/>
  <Override PartName="/ppt/ink/ink845.xml" ContentType="application/inkml+xml"/>
  <Override PartName="/ppt/ink/ink846.xml" ContentType="application/inkml+xml"/>
  <Override PartName="/ppt/ink/ink847.xml" ContentType="application/inkml+xml"/>
  <Override PartName="/ppt/ink/ink848.xml" ContentType="application/inkml+xml"/>
  <Override PartName="/ppt/ink/ink849.xml" ContentType="application/inkml+xml"/>
  <Override PartName="/ppt/ink/ink850.xml" ContentType="application/inkml+xml"/>
  <Override PartName="/ppt/ink/ink851.xml" ContentType="application/inkml+xml"/>
  <Override PartName="/ppt/ink/ink852.xml" ContentType="application/inkml+xml"/>
  <Override PartName="/ppt/ink/ink853.xml" ContentType="application/inkml+xml"/>
  <Override PartName="/ppt/ink/ink854.xml" ContentType="application/inkml+xml"/>
  <Override PartName="/ppt/ink/ink855.xml" ContentType="application/inkml+xml"/>
  <Override PartName="/ppt/ink/ink856.xml" ContentType="application/inkml+xml"/>
  <Override PartName="/ppt/ink/ink857.xml" ContentType="application/inkml+xml"/>
  <Override PartName="/ppt/ink/ink858.xml" ContentType="application/inkml+xml"/>
  <Override PartName="/ppt/ink/ink859.xml" ContentType="application/inkml+xml"/>
  <Override PartName="/ppt/ink/ink860.xml" ContentType="application/inkml+xml"/>
  <Override PartName="/ppt/ink/ink861.xml" ContentType="application/inkml+xml"/>
  <Override PartName="/ppt/ink/ink862.xml" ContentType="application/inkml+xml"/>
  <Override PartName="/ppt/ink/ink863.xml" ContentType="application/inkml+xml"/>
  <Override PartName="/ppt/ink/ink864.xml" ContentType="application/inkml+xml"/>
  <Override PartName="/ppt/ink/ink865.xml" ContentType="application/inkml+xml"/>
  <Override PartName="/ppt/ink/ink866.xml" ContentType="application/inkml+xml"/>
  <Override PartName="/ppt/ink/ink867.xml" ContentType="application/inkml+xml"/>
  <Override PartName="/ppt/ink/ink868.xml" ContentType="application/inkml+xml"/>
  <Override PartName="/ppt/ink/ink869.xml" ContentType="application/inkml+xml"/>
  <Override PartName="/ppt/ink/ink870.xml" ContentType="application/inkml+xml"/>
  <Override PartName="/ppt/ink/ink871.xml" ContentType="application/inkml+xml"/>
  <Override PartName="/ppt/ink/ink872.xml" ContentType="application/inkml+xml"/>
  <Override PartName="/ppt/ink/ink873.xml" ContentType="application/inkml+xml"/>
  <Override PartName="/ppt/ink/ink874.xml" ContentType="application/inkml+xml"/>
  <Override PartName="/ppt/ink/ink875.xml" ContentType="application/inkml+xml"/>
  <Override PartName="/ppt/ink/ink876.xml" ContentType="application/inkml+xml"/>
  <Override PartName="/ppt/ink/ink877.xml" ContentType="application/inkml+xml"/>
  <Override PartName="/ppt/ink/ink878.xml" ContentType="application/inkml+xml"/>
  <Override PartName="/ppt/ink/ink879.xml" ContentType="application/inkml+xml"/>
  <Override PartName="/ppt/ink/ink880.xml" ContentType="application/inkml+xml"/>
  <Override PartName="/ppt/ink/ink881.xml" ContentType="application/inkml+xml"/>
  <Override PartName="/ppt/ink/ink882.xml" ContentType="application/inkml+xml"/>
  <Override PartName="/ppt/ink/ink883.xml" ContentType="application/inkml+xml"/>
  <Override PartName="/ppt/ink/ink884.xml" ContentType="application/inkml+xml"/>
  <Override PartName="/ppt/ink/ink885.xml" ContentType="application/inkml+xml"/>
  <Override PartName="/ppt/ink/ink886.xml" ContentType="application/inkml+xml"/>
  <Override PartName="/ppt/ink/ink887.xml" ContentType="application/inkml+xml"/>
  <Override PartName="/ppt/ink/ink888.xml" ContentType="application/inkml+xml"/>
  <Override PartName="/ppt/ink/ink889.xml" ContentType="application/inkml+xml"/>
  <Override PartName="/ppt/ink/ink890.xml" ContentType="application/inkml+xml"/>
  <Override PartName="/ppt/ink/ink891.xml" ContentType="application/inkml+xml"/>
  <Override PartName="/ppt/ink/ink892.xml" ContentType="application/inkml+xml"/>
  <Override PartName="/ppt/ink/ink893.xml" ContentType="application/inkml+xml"/>
  <Override PartName="/ppt/ink/ink894.xml" ContentType="application/inkml+xml"/>
  <Override PartName="/ppt/ink/ink895.xml" ContentType="application/inkml+xml"/>
  <Override PartName="/ppt/ink/ink896.xml" ContentType="application/inkml+xml"/>
  <Override PartName="/ppt/ink/ink897.xml" ContentType="application/inkml+xml"/>
  <Override PartName="/ppt/ink/ink898.xml" ContentType="application/inkml+xml"/>
  <Override PartName="/ppt/ink/ink899.xml" ContentType="application/inkml+xml"/>
  <Override PartName="/ppt/ink/ink900.xml" ContentType="application/inkml+xml"/>
  <Override PartName="/ppt/ink/ink901.xml" ContentType="application/inkml+xml"/>
  <Override PartName="/ppt/ink/ink902.xml" ContentType="application/inkml+xml"/>
  <Override PartName="/ppt/ink/ink903.xml" ContentType="application/inkml+xml"/>
  <Override PartName="/ppt/ink/ink904.xml" ContentType="application/inkml+xml"/>
  <Override PartName="/ppt/ink/ink905.xml" ContentType="application/inkml+xml"/>
  <Override PartName="/ppt/ink/ink906.xml" ContentType="application/inkml+xml"/>
  <Override PartName="/ppt/ink/ink907.xml" ContentType="application/inkml+xml"/>
  <Override PartName="/ppt/ink/ink908.xml" ContentType="application/inkml+xml"/>
  <Override PartName="/ppt/ink/ink909.xml" ContentType="application/inkml+xml"/>
  <Override PartName="/ppt/ink/ink910.xml" ContentType="application/inkml+xml"/>
  <Override PartName="/ppt/ink/ink911.xml" ContentType="application/inkml+xml"/>
  <Override PartName="/ppt/ink/ink912.xml" ContentType="application/inkml+xml"/>
  <Override PartName="/ppt/ink/ink913.xml" ContentType="application/inkml+xml"/>
  <Override PartName="/ppt/ink/ink914.xml" ContentType="application/inkml+xml"/>
  <Override PartName="/ppt/ink/ink915.xml" ContentType="application/inkml+xml"/>
  <Override PartName="/ppt/ink/ink916.xml" ContentType="application/inkml+xml"/>
  <Override PartName="/ppt/ink/ink917.xml" ContentType="application/inkml+xml"/>
  <Override PartName="/ppt/ink/ink918.xml" ContentType="application/inkml+xml"/>
  <Override PartName="/ppt/ink/ink919.xml" ContentType="application/inkml+xml"/>
  <Override PartName="/ppt/ink/ink920.xml" ContentType="application/inkml+xml"/>
  <Override PartName="/ppt/ink/ink921.xml" ContentType="application/inkml+xml"/>
  <Override PartName="/ppt/ink/ink922.xml" ContentType="application/inkml+xml"/>
  <Override PartName="/ppt/ink/ink923.xml" ContentType="application/inkml+xml"/>
  <Override PartName="/ppt/ink/ink924.xml" ContentType="application/inkml+xml"/>
  <Override PartName="/ppt/ink/ink925.xml" ContentType="application/inkml+xml"/>
  <Override PartName="/ppt/ink/ink926.xml" ContentType="application/inkml+xml"/>
  <Override PartName="/ppt/ink/ink927.xml" ContentType="application/inkml+xml"/>
  <Override PartName="/ppt/ink/ink928.xml" ContentType="application/inkml+xml"/>
  <Override PartName="/ppt/ink/ink929.xml" ContentType="application/inkml+xml"/>
  <Override PartName="/ppt/ink/ink930.xml" ContentType="application/inkml+xml"/>
  <Override PartName="/ppt/ink/ink931.xml" ContentType="application/inkml+xml"/>
  <Override PartName="/ppt/ink/ink932.xml" ContentType="application/inkml+xml"/>
  <Override PartName="/ppt/ink/ink933.xml" ContentType="application/inkml+xml"/>
  <Override PartName="/ppt/ink/ink934.xml" ContentType="application/inkml+xml"/>
  <Override PartName="/ppt/ink/ink935.xml" ContentType="application/inkml+xml"/>
  <Override PartName="/ppt/ink/ink936.xml" ContentType="application/inkml+xml"/>
  <Override PartName="/ppt/ink/ink937.xml" ContentType="application/inkml+xml"/>
  <Override PartName="/ppt/ink/ink938.xml" ContentType="application/inkml+xml"/>
  <Override PartName="/ppt/ink/ink939.xml" ContentType="application/inkml+xml"/>
  <Override PartName="/ppt/ink/ink940.xml" ContentType="application/inkml+xml"/>
  <Override PartName="/ppt/ink/ink941.xml" ContentType="application/inkml+xml"/>
  <Override PartName="/ppt/ink/ink942.xml" ContentType="application/inkml+xml"/>
  <Override PartName="/ppt/ink/ink943.xml" ContentType="application/inkml+xml"/>
  <Override PartName="/ppt/ink/ink944.xml" ContentType="application/inkml+xml"/>
  <Override PartName="/ppt/ink/ink945.xml" ContentType="application/inkml+xml"/>
  <Override PartName="/ppt/ink/ink946.xml" ContentType="application/inkml+xml"/>
  <Override PartName="/ppt/ink/ink947.xml" ContentType="application/inkml+xml"/>
  <Override PartName="/ppt/ink/ink948.xml" ContentType="application/inkml+xml"/>
  <Override PartName="/ppt/ink/ink949.xml" ContentType="application/inkml+xml"/>
  <Override PartName="/ppt/ink/ink950.xml" ContentType="application/inkml+xml"/>
  <Override PartName="/ppt/ink/ink951.xml" ContentType="application/inkml+xml"/>
  <Override PartName="/ppt/ink/ink952.xml" ContentType="application/inkml+xml"/>
  <Override PartName="/ppt/ink/ink953.xml" ContentType="application/inkml+xml"/>
  <Override PartName="/ppt/ink/ink954.xml" ContentType="application/inkml+xml"/>
  <Override PartName="/ppt/ink/ink955.xml" ContentType="application/inkml+xml"/>
  <Override PartName="/ppt/ink/ink956.xml" ContentType="application/inkml+xml"/>
  <Override PartName="/ppt/ink/ink957.xml" ContentType="application/inkml+xml"/>
  <Override PartName="/ppt/ink/ink958.xml" ContentType="application/inkml+xml"/>
  <Override PartName="/ppt/ink/ink959.xml" ContentType="application/inkml+xml"/>
  <Override PartName="/ppt/ink/ink960.xml" ContentType="application/inkml+xml"/>
  <Override PartName="/ppt/ink/ink961.xml" ContentType="application/inkml+xml"/>
  <Override PartName="/ppt/ink/ink962.xml" ContentType="application/inkml+xml"/>
  <Override PartName="/ppt/ink/ink963.xml" ContentType="application/inkml+xml"/>
  <Override PartName="/ppt/ink/ink964.xml" ContentType="application/inkml+xml"/>
  <Override PartName="/ppt/ink/ink965.xml" ContentType="application/inkml+xml"/>
  <Override PartName="/ppt/ink/ink966.xml" ContentType="application/inkml+xml"/>
  <Override PartName="/ppt/ink/ink967.xml" ContentType="application/inkml+xml"/>
  <Override PartName="/ppt/ink/ink968.xml" ContentType="application/inkml+xml"/>
  <Override PartName="/ppt/ink/ink969.xml" ContentType="application/inkml+xml"/>
  <Override PartName="/ppt/ink/ink970.xml" ContentType="application/inkml+xml"/>
  <Override PartName="/ppt/ink/ink971.xml" ContentType="application/inkml+xml"/>
  <Override PartName="/ppt/ink/ink972.xml" ContentType="application/inkml+xml"/>
  <Override PartName="/ppt/ink/ink973.xml" ContentType="application/inkml+xml"/>
  <Override PartName="/ppt/ink/ink974.xml" ContentType="application/inkml+xml"/>
  <Override PartName="/ppt/ink/ink975.xml" ContentType="application/inkml+xml"/>
  <Override PartName="/ppt/ink/ink976.xml" ContentType="application/inkml+xml"/>
  <Override PartName="/ppt/ink/ink977.xml" ContentType="application/inkml+xml"/>
  <Override PartName="/ppt/ink/ink978.xml" ContentType="application/inkml+xml"/>
  <Override PartName="/ppt/ink/ink979.xml" ContentType="application/inkml+xml"/>
  <Override PartName="/ppt/ink/ink980.xml" ContentType="application/inkml+xml"/>
  <Override PartName="/ppt/ink/ink981.xml" ContentType="application/inkml+xml"/>
  <Override PartName="/ppt/ink/ink982.xml" ContentType="application/inkml+xml"/>
  <Override PartName="/ppt/ink/ink983.xml" ContentType="application/inkml+xml"/>
  <Override PartName="/ppt/ink/ink984.xml" ContentType="application/inkml+xml"/>
  <Override PartName="/ppt/ink/ink985.xml" ContentType="application/inkml+xml"/>
  <Override PartName="/ppt/ink/ink986.xml" ContentType="application/inkml+xml"/>
  <Override PartName="/ppt/ink/ink987.xml" ContentType="application/inkml+xml"/>
  <Override PartName="/ppt/ink/ink988.xml" ContentType="application/inkml+xml"/>
  <Override PartName="/ppt/ink/ink989.xml" ContentType="application/inkml+xml"/>
  <Override PartName="/ppt/ink/ink990.xml" ContentType="application/inkml+xml"/>
  <Override PartName="/ppt/ink/ink991.xml" ContentType="application/inkml+xml"/>
  <Override PartName="/ppt/ink/ink992.xml" ContentType="application/inkml+xml"/>
  <Override PartName="/ppt/ink/ink993.xml" ContentType="application/inkml+xml"/>
  <Override PartName="/ppt/ink/ink994.xml" ContentType="application/inkml+xml"/>
  <Override PartName="/ppt/ink/ink995.xml" ContentType="application/inkml+xml"/>
  <Override PartName="/ppt/ink/ink996.xml" ContentType="application/inkml+xml"/>
  <Override PartName="/ppt/ink/ink997.xml" ContentType="application/inkml+xml"/>
  <Override PartName="/ppt/ink/ink998.xml" ContentType="application/inkml+xml"/>
  <Override PartName="/ppt/ink/ink999.xml" ContentType="application/inkml+xml"/>
  <Override PartName="/ppt/ink/ink1000.xml" ContentType="application/inkml+xml"/>
  <Override PartName="/ppt/ink/ink1001.xml" ContentType="application/inkml+xml"/>
  <Override PartName="/ppt/ink/ink1002.xml" ContentType="application/inkml+xml"/>
  <Override PartName="/ppt/ink/ink1003.xml" ContentType="application/inkml+xml"/>
  <Override PartName="/ppt/ink/ink1004.xml" ContentType="application/inkml+xml"/>
  <Override PartName="/ppt/ink/ink1005.xml" ContentType="application/inkml+xml"/>
  <Override PartName="/ppt/ink/ink1006.xml" ContentType="application/inkml+xml"/>
  <Override PartName="/ppt/ink/ink1007.xml" ContentType="application/inkml+xml"/>
  <Override PartName="/ppt/ink/ink1008.xml" ContentType="application/inkml+xml"/>
  <Override PartName="/ppt/ink/ink1009.xml" ContentType="application/inkml+xml"/>
  <Override PartName="/ppt/ink/ink1010.xml" ContentType="application/inkml+xml"/>
  <Override PartName="/ppt/ink/ink1011.xml" ContentType="application/inkml+xml"/>
  <Override PartName="/ppt/ink/ink1012.xml" ContentType="application/inkml+xml"/>
  <Override PartName="/ppt/ink/ink1013.xml" ContentType="application/inkml+xml"/>
  <Override PartName="/ppt/ink/ink1014.xml" ContentType="application/inkml+xml"/>
  <Override PartName="/ppt/ink/ink1015.xml" ContentType="application/inkml+xml"/>
  <Override PartName="/ppt/ink/ink1016.xml" ContentType="application/inkml+xml"/>
  <Override PartName="/ppt/ink/ink1017.xml" ContentType="application/inkml+xml"/>
  <Override PartName="/ppt/ink/ink1018.xml" ContentType="application/inkml+xml"/>
  <Override PartName="/ppt/ink/ink1019.xml" ContentType="application/inkml+xml"/>
  <Override PartName="/ppt/ink/ink1020.xml" ContentType="application/inkml+xml"/>
  <Override PartName="/ppt/ink/ink1021.xml" ContentType="application/inkml+xml"/>
  <Override PartName="/ppt/ink/ink1022.xml" ContentType="application/inkml+xml"/>
  <Override PartName="/ppt/ink/ink1023.xml" ContentType="application/inkml+xml"/>
  <Override PartName="/ppt/ink/ink1024.xml" ContentType="application/inkml+xml"/>
  <Override PartName="/ppt/ink/ink1025.xml" ContentType="application/inkml+xml"/>
  <Override PartName="/ppt/ink/ink1026.xml" ContentType="application/inkml+xml"/>
  <Override PartName="/ppt/ink/ink1027.xml" ContentType="application/inkml+xml"/>
  <Override PartName="/ppt/ink/ink1028.xml" ContentType="application/inkml+xml"/>
  <Override PartName="/ppt/ink/ink1029.xml" ContentType="application/inkml+xml"/>
  <Override PartName="/ppt/ink/ink1030.xml" ContentType="application/inkml+xml"/>
  <Override PartName="/ppt/ink/ink1031.xml" ContentType="application/inkml+xml"/>
  <Override PartName="/ppt/ink/ink1032.xml" ContentType="application/inkml+xml"/>
  <Override PartName="/ppt/ink/ink1033.xml" ContentType="application/inkml+xml"/>
  <Override PartName="/ppt/ink/ink1034.xml" ContentType="application/inkml+xml"/>
  <Override PartName="/ppt/ink/ink1035.xml" ContentType="application/inkml+xml"/>
  <Override PartName="/ppt/ink/ink1036.xml" ContentType="application/inkml+xml"/>
  <Override PartName="/ppt/ink/ink1037.xml" ContentType="application/inkml+xml"/>
  <Override PartName="/ppt/ink/ink1038.xml" ContentType="application/inkml+xml"/>
  <Override PartName="/ppt/ink/ink1039.xml" ContentType="application/inkml+xml"/>
  <Override PartName="/ppt/ink/ink1040.xml" ContentType="application/inkml+xml"/>
  <Override PartName="/ppt/ink/ink1041.xml" ContentType="application/inkml+xml"/>
  <Override PartName="/ppt/ink/ink1042.xml" ContentType="application/inkml+xml"/>
  <Override PartName="/ppt/ink/ink1043.xml" ContentType="application/inkml+xml"/>
  <Override PartName="/ppt/ink/ink1044.xml" ContentType="application/inkml+xml"/>
  <Override PartName="/ppt/ink/ink1045.xml" ContentType="application/inkml+xml"/>
  <Override PartName="/ppt/ink/ink1046.xml" ContentType="application/inkml+xml"/>
  <Override PartName="/ppt/ink/ink1047.xml" ContentType="application/inkml+xml"/>
  <Override PartName="/ppt/ink/ink1048.xml" ContentType="application/inkml+xml"/>
  <Override PartName="/ppt/ink/ink1049.xml" ContentType="application/inkml+xml"/>
  <Override PartName="/ppt/ink/ink1050.xml" ContentType="application/inkml+xml"/>
  <Override PartName="/ppt/ink/ink1051.xml" ContentType="application/inkml+xml"/>
  <Override PartName="/ppt/ink/ink1052.xml" ContentType="application/inkml+xml"/>
  <Override PartName="/ppt/ink/ink1053.xml" ContentType="application/inkml+xml"/>
  <Override PartName="/ppt/ink/ink1054.xml" ContentType="application/inkml+xml"/>
  <Override PartName="/ppt/ink/ink1055.xml" ContentType="application/inkml+xml"/>
  <Override PartName="/ppt/ink/ink1056.xml" ContentType="application/inkml+xml"/>
  <Override PartName="/ppt/ink/ink1057.xml" ContentType="application/inkml+xml"/>
  <Override PartName="/ppt/ink/ink1058.xml" ContentType="application/inkml+xml"/>
  <Override PartName="/ppt/ink/ink1059.xml" ContentType="application/inkml+xml"/>
  <Override PartName="/ppt/ink/ink1060.xml" ContentType="application/inkml+xml"/>
  <Override PartName="/ppt/ink/ink1061.xml" ContentType="application/inkml+xml"/>
  <Override PartName="/ppt/ink/ink1062.xml" ContentType="application/inkml+xml"/>
  <Override PartName="/ppt/ink/ink1063.xml" ContentType="application/inkml+xml"/>
  <Override PartName="/ppt/ink/ink1064.xml" ContentType="application/inkml+xml"/>
  <Override PartName="/ppt/ink/ink1065.xml" ContentType="application/inkml+xml"/>
  <Override PartName="/ppt/ink/ink1066.xml" ContentType="application/inkml+xml"/>
  <Override PartName="/ppt/ink/ink1067.xml" ContentType="application/inkml+xml"/>
  <Override PartName="/ppt/ink/ink1068.xml" ContentType="application/inkml+xml"/>
  <Override PartName="/ppt/ink/ink1069.xml" ContentType="application/inkml+xml"/>
  <Override PartName="/ppt/ink/ink1070.xml" ContentType="application/inkml+xml"/>
  <Override PartName="/ppt/ink/ink1071.xml" ContentType="application/inkml+xml"/>
  <Override PartName="/ppt/ink/ink1072.xml" ContentType="application/inkml+xml"/>
  <Override PartName="/ppt/ink/ink1073.xml" ContentType="application/inkml+xml"/>
  <Override PartName="/ppt/ink/ink1074.xml" ContentType="application/inkml+xml"/>
  <Override PartName="/ppt/ink/ink1075.xml" ContentType="application/inkml+xml"/>
  <Override PartName="/ppt/ink/ink1076.xml" ContentType="application/inkml+xml"/>
  <Override PartName="/ppt/ink/ink1077.xml" ContentType="application/inkml+xml"/>
  <Override PartName="/ppt/ink/ink1078.xml" ContentType="application/inkml+xml"/>
  <Override PartName="/ppt/ink/ink1079.xml" ContentType="application/inkml+xml"/>
  <Override PartName="/ppt/ink/ink1080.xml" ContentType="application/inkml+xml"/>
  <Override PartName="/ppt/ink/ink1081.xml" ContentType="application/inkml+xml"/>
  <Override PartName="/ppt/ink/ink1082.xml" ContentType="application/inkml+xml"/>
  <Override PartName="/ppt/ink/ink1083.xml" ContentType="application/inkml+xml"/>
  <Override PartName="/ppt/ink/ink1084.xml" ContentType="application/inkml+xml"/>
  <Override PartName="/ppt/ink/ink1085.xml" ContentType="application/inkml+xml"/>
  <Override PartName="/ppt/ink/ink1086.xml" ContentType="application/inkml+xml"/>
  <Override PartName="/ppt/ink/ink1087.xml" ContentType="application/inkml+xml"/>
  <Override PartName="/ppt/ink/ink1088.xml" ContentType="application/inkml+xml"/>
  <Override PartName="/ppt/ink/ink1089.xml" ContentType="application/inkml+xml"/>
  <Override PartName="/ppt/ink/ink1090.xml" ContentType="application/inkml+xml"/>
  <Override PartName="/ppt/ink/ink1091.xml" ContentType="application/inkml+xml"/>
  <Override PartName="/ppt/ink/ink1092.xml" ContentType="application/inkml+xml"/>
  <Override PartName="/ppt/ink/ink1093.xml" ContentType="application/inkml+xml"/>
  <Override PartName="/ppt/ink/ink1094.xml" ContentType="application/inkml+xml"/>
  <Override PartName="/ppt/ink/ink1095.xml" ContentType="application/inkml+xml"/>
  <Override PartName="/ppt/ink/ink1096.xml" ContentType="application/inkml+xml"/>
  <Override PartName="/ppt/ink/ink1097.xml" ContentType="application/inkml+xml"/>
  <Override PartName="/ppt/ink/ink1098.xml" ContentType="application/inkml+xml"/>
  <Override PartName="/ppt/ink/ink1099.xml" ContentType="application/inkml+xml"/>
  <Override PartName="/ppt/ink/ink1100.xml" ContentType="application/inkml+xml"/>
  <Override PartName="/ppt/ink/ink1101.xml" ContentType="application/inkml+xml"/>
  <Override PartName="/ppt/ink/ink1102.xml" ContentType="application/inkml+xml"/>
  <Override PartName="/ppt/ink/ink1103.xml" ContentType="application/inkml+xml"/>
  <Override PartName="/ppt/ink/ink1104.xml" ContentType="application/inkml+xml"/>
  <Override PartName="/ppt/ink/ink1105.xml" ContentType="application/inkml+xml"/>
  <Override PartName="/ppt/ink/ink1106.xml" ContentType="application/inkml+xml"/>
  <Override PartName="/ppt/ink/ink1107.xml" ContentType="application/inkml+xml"/>
  <Override PartName="/ppt/ink/ink1108.xml" ContentType="application/inkml+xml"/>
  <Override PartName="/ppt/ink/ink1109.xml" ContentType="application/inkml+xml"/>
  <Override PartName="/ppt/ink/ink1110.xml" ContentType="application/inkml+xml"/>
  <Override PartName="/ppt/ink/ink1111.xml" ContentType="application/inkml+xml"/>
  <Override PartName="/ppt/ink/ink1112.xml" ContentType="application/inkml+xml"/>
  <Override PartName="/ppt/ink/ink1113.xml" ContentType="application/inkml+xml"/>
  <Override PartName="/ppt/ink/ink1114.xml" ContentType="application/inkml+xml"/>
  <Override PartName="/ppt/ink/ink1115.xml" ContentType="application/inkml+xml"/>
  <Override PartName="/ppt/ink/ink1116.xml" ContentType="application/inkml+xml"/>
  <Override PartName="/ppt/ink/ink1117.xml" ContentType="application/inkml+xml"/>
  <Override PartName="/ppt/ink/ink1118.xml" ContentType="application/inkml+xml"/>
  <Override PartName="/ppt/ink/ink1119.xml" ContentType="application/inkml+xml"/>
  <Override PartName="/ppt/ink/ink1120.xml" ContentType="application/inkml+xml"/>
  <Override PartName="/ppt/ink/ink1121.xml" ContentType="application/inkml+xml"/>
  <Override PartName="/ppt/ink/ink1122.xml" ContentType="application/inkml+xml"/>
  <Override PartName="/ppt/ink/ink1123.xml" ContentType="application/inkml+xml"/>
  <Override PartName="/ppt/ink/ink1124.xml" ContentType="application/inkml+xml"/>
  <Override PartName="/ppt/ink/ink1125.xml" ContentType="application/inkml+xml"/>
  <Override PartName="/ppt/ink/ink1126.xml" ContentType="application/inkml+xml"/>
  <Override PartName="/ppt/ink/ink1127.xml" ContentType="application/inkml+xml"/>
  <Override PartName="/ppt/ink/ink1128.xml" ContentType="application/inkml+xml"/>
  <Override PartName="/ppt/ink/ink1129.xml" ContentType="application/inkml+xml"/>
  <Override PartName="/ppt/ink/ink1130.xml" ContentType="application/inkml+xml"/>
  <Override PartName="/ppt/ink/ink1131.xml" ContentType="application/inkml+xml"/>
  <Override PartName="/ppt/ink/ink1132.xml" ContentType="application/inkml+xml"/>
  <Override PartName="/ppt/ink/ink1133.xml" ContentType="application/inkml+xml"/>
  <Override PartName="/ppt/ink/ink1134.xml" ContentType="application/inkml+xml"/>
  <Override PartName="/ppt/ink/ink1135.xml" ContentType="application/inkml+xml"/>
  <Override PartName="/ppt/ink/ink1136.xml" ContentType="application/inkml+xml"/>
  <Override PartName="/ppt/ink/ink1137.xml" ContentType="application/inkml+xml"/>
  <Override PartName="/ppt/ink/ink1138.xml" ContentType="application/inkml+xml"/>
  <Override PartName="/ppt/ink/ink1139.xml" ContentType="application/inkml+xml"/>
  <Override PartName="/ppt/ink/ink1140.xml" ContentType="application/inkml+xml"/>
  <Override PartName="/ppt/ink/ink1141.xml" ContentType="application/inkml+xml"/>
  <Override PartName="/ppt/ink/ink1142.xml" ContentType="application/inkml+xml"/>
  <Override PartName="/ppt/ink/ink1143.xml" ContentType="application/inkml+xml"/>
  <Override PartName="/ppt/ink/ink1144.xml" ContentType="application/inkml+xml"/>
  <Override PartName="/ppt/ink/ink1145.xml" ContentType="application/inkml+xml"/>
  <Override PartName="/ppt/ink/ink1146.xml" ContentType="application/inkml+xml"/>
  <Override PartName="/ppt/ink/ink1147.xml" ContentType="application/inkml+xml"/>
  <Override PartName="/ppt/ink/ink1148.xml" ContentType="application/inkml+xml"/>
  <Override PartName="/ppt/ink/ink1149.xml" ContentType="application/inkml+xml"/>
  <Override PartName="/ppt/ink/ink1150.xml" ContentType="application/inkml+xml"/>
  <Override PartName="/ppt/ink/ink1151.xml" ContentType="application/inkml+xml"/>
  <Override PartName="/ppt/ink/ink1152.xml" ContentType="application/inkml+xml"/>
  <Override PartName="/ppt/ink/ink1153.xml" ContentType="application/inkml+xml"/>
  <Override PartName="/ppt/ink/ink1154.xml" ContentType="application/inkml+xml"/>
  <Override PartName="/ppt/ink/ink1155.xml" ContentType="application/inkml+xml"/>
  <Override PartName="/ppt/ink/ink1156.xml" ContentType="application/inkml+xml"/>
  <Override PartName="/ppt/ink/ink1157.xml" ContentType="application/inkml+xml"/>
  <Override PartName="/ppt/ink/ink1158.xml" ContentType="application/inkml+xml"/>
  <Override PartName="/ppt/ink/ink1159.xml" ContentType="application/inkml+xml"/>
  <Override PartName="/ppt/ink/ink1160.xml" ContentType="application/inkml+xml"/>
  <Override PartName="/ppt/ink/ink1161.xml" ContentType="application/inkml+xml"/>
  <Override PartName="/ppt/ink/ink1162.xml" ContentType="application/inkml+xml"/>
  <Override PartName="/ppt/ink/ink1163.xml" ContentType="application/inkml+xml"/>
  <Override PartName="/ppt/ink/ink1164.xml" ContentType="application/inkml+xml"/>
  <Override PartName="/ppt/ink/ink1165.xml" ContentType="application/inkml+xml"/>
  <Override PartName="/ppt/ink/ink1166.xml" ContentType="application/inkml+xml"/>
  <Override PartName="/ppt/ink/ink1167.xml" ContentType="application/inkml+xml"/>
  <Override PartName="/ppt/ink/ink1168.xml" ContentType="application/inkml+xml"/>
  <Override PartName="/ppt/ink/ink1169.xml" ContentType="application/inkml+xml"/>
  <Override PartName="/ppt/ink/ink1170.xml" ContentType="application/inkml+xml"/>
  <Override PartName="/ppt/ink/ink1171.xml" ContentType="application/inkml+xml"/>
  <Override PartName="/ppt/ink/ink1172.xml" ContentType="application/inkml+xml"/>
  <Override PartName="/ppt/ink/ink1173.xml" ContentType="application/inkml+xml"/>
  <Override PartName="/ppt/ink/ink1174.xml" ContentType="application/inkml+xml"/>
  <Override PartName="/ppt/ink/ink1175.xml" ContentType="application/inkml+xml"/>
  <Override PartName="/ppt/ink/ink1176.xml" ContentType="application/inkml+xml"/>
  <Override PartName="/ppt/ink/ink1177.xml" ContentType="application/inkml+xml"/>
  <Override PartName="/ppt/ink/ink1178.xml" ContentType="application/inkml+xml"/>
  <Override PartName="/ppt/ink/ink1179.xml" ContentType="application/inkml+xml"/>
  <Override PartName="/ppt/ink/ink1180.xml" ContentType="application/inkml+xml"/>
  <Override PartName="/ppt/ink/ink1181.xml" ContentType="application/inkml+xml"/>
  <Override PartName="/ppt/ink/ink1182.xml" ContentType="application/inkml+xml"/>
  <Override PartName="/ppt/ink/ink1183.xml" ContentType="application/inkml+xml"/>
  <Override PartName="/ppt/ink/ink1184.xml" ContentType="application/inkml+xml"/>
  <Override PartName="/ppt/ink/ink1185.xml" ContentType="application/inkml+xml"/>
  <Override PartName="/ppt/ink/ink1186.xml" ContentType="application/inkml+xml"/>
  <Override PartName="/ppt/ink/ink1187.xml" ContentType="application/inkml+xml"/>
  <Override PartName="/ppt/ink/ink1188.xml" ContentType="application/inkml+xml"/>
  <Override PartName="/ppt/ink/ink1189.xml" ContentType="application/inkml+xml"/>
  <Override PartName="/ppt/ink/ink1190.xml" ContentType="application/inkml+xml"/>
  <Override PartName="/ppt/ink/ink1191.xml" ContentType="application/inkml+xml"/>
  <Override PartName="/ppt/ink/ink1192.xml" ContentType="application/inkml+xml"/>
  <Override PartName="/ppt/ink/ink1193.xml" ContentType="application/inkml+xml"/>
  <Override PartName="/ppt/ink/ink1194.xml" ContentType="application/inkml+xml"/>
  <Override PartName="/ppt/ink/ink1195.xml" ContentType="application/inkml+xml"/>
  <Override PartName="/ppt/ink/ink1196.xml" ContentType="application/inkml+xml"/>
  <Override PartName="/ppt/ink/ink1197.xml" ContentType="application/inkml+xml"/>
  <Override PartName="/ppt/ink/ink1198.xml" ContentType="application/inkml+xml"/>
  <Override PartName="/ppt/ink/ink1199.xml" ContentType="application/inkml+xml"/>
  <Override PartName="/ppt/ink/ink1200.xml" ContentType="application/inkml+xml"/>
  <Override PartName="/ppt/ink/ink1201.xml" ContentType="application/inkml+xml"/>
  <Override PartName="/ppt/ink/ink1202.xml" ContentType="application/inkml+xml"/>
  <Override PartName="/ppt/ink/ink1203.xml" ContentType="application/inkml+xml"/>
  <Override PartName="/ppt/ink/ink1204.xml" ContentType="application/inkml+xml"/>
  <Override PartName="/ppt/ink/ink1205.xml" ContentType="application/inkml+xml"/>
  <Override PartName="/ppt/ink/ink1206.xml" ContentType="application/inkml+xml"/>
  <Override PartName="/ppt/ink/ink1207.xml" ContentType="application/inkml+xml"/>
  <Override PartName="/ppt/ink/ink1208.xml" ContentType="application/inkml+xml"/>
  <Override PartName="/ppt/ink/ink1209.xml" ContentType="application/inkml+xml"/>
  <Override PartName="/ppt/ink/ink1210.xml" ContentType="application/inkml+xml"/>
  <Override PartName="/ppt/ink/ink1211.xml" ContentType="application/inkml+xml"/>
  <Override PartName="/ppt/ink/ink1212.xml" ContentType="application/inkml+xml"/>
  <Override PartName="/ppt/ink/ink1213.xml" ContentType="application/inkml+xml"/>
  <Override PartName="/ppt/ink/ink1214.xml" ContentType="application/inkml+xml"/>
  <Override PartName="/ppt/ink/ink1215.xml" ContentType="application/inkml+xml"/>
  <Override PartName="/ppt/ink/ink1216.xml" ContentType="application/inkml+xml"/>
  <Override PartName="/ppt/ink/ink1217.xml" ContentType="application/inkml+xml"/>
  <Override PartName="/ppt/ink/ink1218.xml" ContentType="application/inkml+xml"/>
  <Override PartName="/ppt/ink/ink1219.xml" ContentType="application/inkml+xml"/>
  <Override PartName="/ppt/ink/ink1220.xml" ContentType="application/inkml+xml"/>
  <Override PartName="/ppt/ink/ink1221.xml" ContentType="application/inkml+xml"/>
  <Override PartName="/ppt/ink/ink1222.xml" ContentType="application/inkml+xml"/>
  <Override PartName="/ppt/ink/ink1223.xml" ContentType="application/inkml+xml"/>
  <Override PartName="/ppt/ink/ink1224.xml" ContentType="application/inkml+xml"/>
  <Override PartName="/ppt/ink/ink1225.xml" ContentType="application/inkml+xml"/>
  <Override PartName="/ppt/ink/ink1226.xml" ContentType="application/inkml+xml"/>
  <Override PartName="/ppt/ink/ink1227.xml" ContentType="application/inkml+xml"/>
  <Override PartName="/ppt/ink/ink1228.xml" ContentType="application/inkml+xml"/>
  <Override PartName="/ppt/ink/ink1229.xml" ContentType="application/inkml+xml"/>
  <Override PartName="/ppt/ink/ink1230.xml" ContentType="application/inkml+xml"/>
  <Override PartName="/ppt/ink/ink1231.xml" ContentType="application/inkml+xml"/>
  <Override PartName="/ppt/ink/ink1232.xml" ContentType="application/inkml+xml"/>
  <Override PartName="/ppt/ink/ink1233.xml" ContentType="application/inkml+xml"/>
  <Override PartName="/ppt/ink/ink1234.xml" ContentType="application/inkml+xml"/>
  <Override PartName="/ppt/ink/ink1235.xml" ContentType="application/inkml+xml"/>
  <Override PartName="/ppt/ink/ink1236.xml" ContentType="application/inkml+xml"/>
  <Override PartName="/ppt/ink/ink1237.xml" ContentType="application/inkml+xml"/>
  <Override PartName="/ppt/ink/ink1238.xml" ContentType="application/inkml+xml"/>
  <Override PartName="/ppt/ink/ink1239.xml" ContentType="application/inkml+xml"/>
  <Override PartName="/ppt/ink/ink1240.xml" ContentType="application/inkml+xml"/>
  <Override PartName="/ppt/ink/ink1241.xml" ContentType="application/inkml+xml"/>
  <Override PartName="/ppt/ink/ink1242.xml" ContentType="application/inkml+xml"/>
  <Override PartName="/ppt/ink/ink1243.xml" ContentType="application/inkml+xml"/>
  <Override PartName="/ppt/ink/ink1244.xml" ContentType="application/inkml+xml"/>
  <Override PartName="/ppt/ink/ink1245.xml" ContentType="application/inkml+xml"/>
  <Override PartName="/ppt/ink/ink1246.xml" ContentType="application/inkml+xml"/>
  <Override PartName="/ppt/ink/ink1247.xml" ContentType="application/inkml+xml"/>
  <Override PartName="/ppt/ink/ink1248.xml" ContentType="application/inkml+xml"/>
  <Override PartName="/ppt/ink/ink1249.xml" ContentType="application/inkml+xml"/>
  <Override PartName="/ppt/ink/ink1250.xml" ContentType="application/inkml+xml"/>
  <Override PartName="/ppt/ink/ink1251.xml" ContentType="application/inkml+xml"/>
  <Override PartName="/ppt/ink/ink1252.xml" ContentType="application/inkml+xml"/>
  <Override PartName="/ppt/ink/ink1253.xml" ContentType="application/inkml+xml"/>
  <Override PartName="/ppt/ink/ink1254.xml" ContentType="application/inkml+xml"/>
  <Override PartName="/ppt/ink/ink1255.xml" ContentType="application/inkml+xml"/>
  <Override PartName="/ppt/ink/ink1256.xml" ContentType="application/inkml+xml"/>
  <Override PartName="/ppt/ink/ink1257.xml" ContentType="application/inkml+xml"/>
  <Override PartName="/ppt/ink/ink1258.xml" ContentType="application/inkml+xml"/>
  <Override PartName="/ppt/ink/ink1259.xml" ContentType="application/inkml+xml"/>
  <Override PartName="/ppt/ink/ink1260.xml" ContentType="application/inkml+xml"/>
  <Override PartName="/ppt/ink/ink1261.xml" ContentType="application/inkml+xml"/>
  <Override PartName="/ppt/ink/ink1262.xml" ContentType="application/inkml+xml"/>
  <Override PartName="/ppt/ink/ink1263.xml" ContentType="application/inkml+xml"/>
  <Override PartName="/ppt/ink/ink1264.xml" ContentType="application/inkml+xml"/>
  <Override PartName="/ppt/ink/ink1265.xml" ContentType="application/inkml+xml"/>
  <Override PartName="/ppt/ink/ink1266.xml" ContentType="application/inkml+xml"/>
  <Override PartName="/ppt/ink/ink1267.xml" ContentType="application/inkml+xml"/>
  <Override PartName="/ppt/ink/ink1268.xml" ContentType="application/inkml+xml"/>
  <Override PartName="/ppt/ink/ink1269.xml" ContentType="application/inkml+xml"/>
  <Override PartName="/ppt/ink/ink1270.xml" ContentType="application/inkml+xml"/>
  <Override PartName="/ppt/ink/ink1271.xml" ContentType="application/inkml+xml"/>
  <Override PartName="/ppt/ink/ink1272.xml" ContentType="application/inkml+xml"/>
  <Override PartName="/ppt/ink/ink1273.xml" ContentType="application/inkml+xml"/>
  <Override PartName="/ppt/ink/ink1274.xml" ContentType="application/inkml+xml"/>
  <Override PartName="/ppt/ink/ink1275.xml" ContentType="application/inkml+xml"/>
  <Override PartName="/ppt/ink/ink1276.xml" ContentType="application/inkml+xml"/>
  <Override PartName="/ppt/ink/ink1277.xml" ContentType="application/inkml+xml"/>
  <Override PartName="/ppt/ink/ink1278.xml" ContentType="application/inkml+xml"/>
  <Override PartName="/ppt/ink/ink1279.xml" ContentType="application/inkml+xml"/>
  <Override PartName="/ppt/ink/ink1280.xml" ContentType="application/inkml+xml"/>
  <Override PartName="/ppt/ink/ink1281.xml" ContentType="application/inkml+xml"/>
  <Override PartName="/ppt/ink/ink1282.xml" ContentType="application/inkml+xml"/>
  <Override PartName="/ppt/ink/ink1283.xml" ContentType="application/inkml+xml"/>
  <Override PartName="/ppt/ink/ink1284.xml" ContentType="application/inkml+xml"/>
  <Override PartName="/ppt/ink/ink1285.xml" ContentType="application/inkml+xml"/>
  <Override PartName="/ppt/ink/ink1286.xml" ContentType="application/inkml+xml"/>
  <Override PartName="/ppt/ink/ink1287.xml" ContentType="application/inkml+xml"/>
  <Override PartName="/ppt/ink/ink1288.xml" ContentType="application/inkml+xml"/>
  <Override PartName="/ppt/ink/ink1289.xml" ContentType="application/inkml+xml"/>
  <Override PartName="/ppt/ink/ink1290.xml" ContentType="application/inkml+xml"/>
  <Override PartName="/ppt/ink/ink1291.xml" ContentType="application/inkml+xml"/>
  <Override PartName="/ppt/ink/ink1292.xml" ContentType="application/inkml+xml"/>
  <Override PartName="/ppt/ink/ink1293.xml" ContentType="application/inkml+xml"/>
  <Override PartName="/ppt/ink/ink1294.xml" ContentType="application/inkml+xml"/>
  <Override PartName="/ppt/ink/ink1295.xml" ContentType="application/inkml+xml"/>
  <Override PartName="/ppt/ink/ink1296.xml" ContentType="application/inkml+xml"/>
  <Override PartName="/ppt/ink/ink1297.xml" ContentType="application/inkml+xml"/>
  <Override PartName="/ppt/ink/ink1298.xml" ContentType="application/inkml+xml"/>
  <Override PartName="/ppt/ink/ink1299.xml" ContentType="application/inkml+xml"/>
  <Override PartName="/ppt/ink/ink1300.xml" ContentType="application/inkml+xml"/>
  <Override PartName="/ppt/ink/ink1301.xml" ContentType="application/inkml+xml"/>
  <Override PartName="/ppt/ink/ink1302.xml" ContentType="application/inkml+xml"/>
  <Override PartName="/ppt/ink/ink1303.xml" ContentType="application/inkml+xml"/>
  <Override PartName="/ppt/ink/ink1304.xml" ContentType="application/inkml+xml"/>
  <Override PartName="/ppt/ink/ink1305.xml" ContentType="application/inkml+xml"/>
  <Override PartName="/ppt/ink/ink1306.xml" ContentType="application/inkml+xml"/>
  <Override PartName="/ppt/ink/ink1307.xml" ContentType="application/inkml+xml"/>
  <Override PartName="/ppt/ink/ink1308.xml" ContentType="application/inkml+xml"/>
  <Override PartName="/ppt/ink/ink1309.xml" ContentType="application/inkml+xml"/>
  <Override PartName="/ppt/ink/ink1310.xml" ContentType="application/inkml+xml"/>
  <Override PartName="/ppt/ink/ink1311.xml" ContentType="application/inkml+xml"/>
  <Override PartName="/ppt/ink/ink1312.xml" ContentType="application/inkml+xml"/>
  <Override PartName="/ppt/ink/ink1313.xml" ContentType="application/inkml+xml"/>
  <Override PartName="/ppt/ink/ink1314.xml" ContentType="application/inkml+xml"/>
  <Override PartName="/ppt/ink/ink1315.xml" ContentType="application/inkml+xml"/>
  <Override PartName="/ppt/ink/ink1316.xml" ContentType="application/inkml+xml"/>
  <Override PartName="/ppt/ink/ink1317.xml" ContentType="application/inkml+xml"/>
  <Override PartName="/ppt/ink/ink1318.xml" ContentType="application/inkml+xml"/>
  <Override PartName="/ppt/ink/ink1319.xml" ContentType="application/inkml+xml"/>
  <Override PartName="/ppt/ink/ink1320.xml" ContentType="application/inkml+xml"/>
  <Override PartName="/ppt/ink/ink1321.xml" ContentType="application/inkml+xml"/>
  <Override PartName="/ppt/ink/ink1322.xml" ContentType="application/inkml+xml"/>
  <Override PartName="/ppt/ink/ink1323.xml" ContentType="application/inkml+xml"/>
  <Override PartName="/ppt/ink/ink1324.xml" ContentType="application/inkml+xml"/>
  <Override PartName="/ppt/ink/ink1325.xml" ContentType="application/inkml+xml"/>
  <Override PartName="/ppt/ink/ink1326.xml" ContentType="application/inkml+xml"/>
  <Override PartName="/ppt/ink/ink1327.xml" ContentType="application/inkml+xml"/>
  <Override PartName="/ppt/ink/ink1328.xml" ContentType="application/inkml+xml"/>
  <Override PartName="/ppt/ink/ink1329.xml" ContentType="application/inkml+xml"/>
  <Override PartName="/ppt/ink/ink1330.xml" ContentType="application/inkml+xml"/>
  <Override PartName="/ppt/ink/ink1331.xml" ContentType="application/inkml+xml"/>
  <Override PartName="/ppt/ink/ink1332.xml" ContentType="application/inkml+xml"/>
  <Override PartName="/ppt/ink/ink1333.xml" ContentType="application/inkml+xml"/>
  <Override PartName="/ppt/ink/ink1334.xml" ContentType="application/inkml+xml"/>
  <Override PartName="/ppt/ink/ink1335.xml" ContentType="application/inkml+xml"/>
  <Override PartName="/ppt/ink/ink1336.xml" ContentType="application/inkml+xml"/>
  <Override PartName="/ppt/ink/ink1337.xml" ContentType="application/inkml+xml"/>
  <Override PartName="/ppt/ink/ink1338.xml" ContentType="application/inkml+xml"/>
  <Override PartName="/ppt/ink/ink1339.xml" ContentType="application/inkml+xml"/>
  <Override PartName="/ppt/ink/ink1340.xml" ContentType="application/inkml+xml"/>
  <Override PartName="/ppt/ink/ink1341.xml" ContentType="application/inkml+xml"/>
  <Override PartName="/ppt/ink/ink1342.xml" ContentType="application/inkml+xml"/>
  <Override PartName="/ppt/ink/ink1343.xml" ContentType="application/inkml+xml"/>
  <Override PartName="/ppt/ink/ink1344.xml" ContentType="application/inkml+xml"/>
  <Override PartName="/ppt/ink/ink1345.xml" ContentType="application/inkml+xml"/>
  <Override PartName="/ppt/ink/ink1346.xml" ContentType="application/inkml+xml"/>
  <Override PartName="/ppt/ink/ink1347.xml" ContentType="application/inkml+xml"/>
  <Override PartName="/ppt/ink/ink1348.xml" ContentType="application/inkml+xml"/>
  <Override PartName="/ppt/ink/ink1349.xml" ContentType="application/inkml+xml"/>
  <Override PartName="/ppt/ink/ink1350.xml" ContentType="application/inkml+xml"/>
  <Override PartName="/ppt/ink/ink1351.xml" ContentType="application/inkml+xml"/>
  <Override PartName="/ppt/ink/ink1352.xml" ContentType="application/inkml+xml"/>
  <Override PartName="/ppt/ink/ink1353.xml" ContentType="application/inkml+xml"/>
  <Override PartName="/ppt/ink/ink1354.xml" ContentType="application/inkml+xml"/>
  <Override PartName="/ppt/ink/ink1355.xml" ContentType="application/inkml+xml"/>
  <Override PartName="/ppt/ink/ink1356.xml" ContentType="application/inkml+xml"/>
  <Override PartName="/ppt/ink/ink1357.xml" ContentType="application/inkml+xml"/>
  <Override PartName="/ppt/ink/ink1358.xml" ContentType="application/inkml+xml"/>
  <Override PartName="/ppt/ink/ink1359.xml" ContentType="application/inkml+xml"/>
  <Override PartName="/ppt/ink/ink1360.xml" ContentType="application/inkml+xml"/>
  <Override PartName="/ppt/ink/ink1361.xml" ContentType="application/inkml+xml"/>
  <Override PartName="/ppt/ink/ink1362.xml" ContentType="application/inkml+xml"/>
  <Override PartName="/ppt/ink/ink1363.xml" ContentType="application/inkml+xml"/>
  <Override PartName="/ppt/ink/ink1364.xml" ContentType="application/inkml+xml"/>
  <Override PartName="/ppt/ink/ink1365.xml" ContentType="application/inkml+xml"/>
  <Override PartName="/ppt/ink/ink1366.xml" ContentType="application/inkml+xml"/>
  <Override PartName="/ppt/ink/ink1367.xml" ContentType="application/inkml+xml"/>
  <Override PartName="/ppt/ink/ink1368.xml" ContentType="application/inkml+xml"/>
  <Override PartName="/ppt/ink/ink1369.xml" ContentType="application/inkml+xml"/>
  <Override PartName="/ppt/ink/ink1370.xml" ContentType="application/inkml+xml"/>
  <Override PartName="/ppt/ink/ink1371.xml" ContentType="application/inkml+xml"/>
  <Override PartName="/ppt/ink/ink1372.xml" ContentType="application/inkml+xml"/>
  <Override PartName="/ppt/ink/ink1373.xml" ContentType="application/inkml+xml"/>
  <Override PartName="/ppt/ink/ink1374.xml" ContentType="application/inkml+xml"/>
  <Override PartName="/ppt/ink/ink1375.xml" ContentType="application/inkml+xml"/>
  <Override PartName="/ppt/ink/ink1376.xml" ContentType="application/inkml+xml"/>
  <Override PartName="/ppt/ink/ink1377.xml" ContentType="application/inkml+xml"/>
  <Override PartName="/ppt/ink/ink1378.xml" ContentType="application/inkml+xml"/>
  <Override PartName="/ppt/ink/ink1379.xml" ContentType="application/inkml+xml"/>
  <Override PartName="/ppt/ink/ink1380.xml" ContentType="application/inkml+xml"/>
  <Override PartName="/ppt/ink/ink1381.xml" ContentType="application/inkml+xml"/>
  <Override PartName="/ppt/ink/ink1382.xml" ContentType="application/inkml+xml"/>
  <Override PartName="/ppt/ink/ink1383.xml" ContentType="application/inkml+xml"/>
  <Override PartName="/ppt/ink/ink1384.xml" ContentType="application/inkml+xml"/>
  <Override PartName="/ppt/ink/ink1385.xml" ContentType="application/inkml+xml"/>
  <Override PartName="/ppt/ink/ink1386.xml" ContentType="application/inkml+xml"/>
  <Override PartName="/ppt/ink/ink1387.xml" ContentType="application/inkml+xml"/>
  <Override PartName="/ppt/ink/ink1388.xml" ContentType="application/inkml+xml"/>
  <Override PartName="/ppt/ink/ink1389.xml" ContentType="application/inkml+xml"/>
  <Override PartName="/ppt/ink/ink1390.xml" ContentType="application/inkml+xml"/>
  <Override PartName="/ppt/ink/ink1391.xml" ContentType="application/inkml+xml"/>
  <Override PartName="/ppt/ink/ink1392.xml" ContentType="application/inkml+xml"/>
  <Override PartName="/ppt/ink/ink1393.xml" ContentType="application/inkml+xml"/>
  <Override PartName="/ppt/ink/ink1394.xml" ContentType="application/inkml+xml"/>
  <Override PartName="/ppt/ink/ink1395.xml" ContentType="application/inkml+xml"/>
  <Override PartName="/ppt/ink/ink1396.xml" ContentType="application/inkml+xml"/>
  <Override PartName="/ppt/ink/ink1397.xml" ContentType="application/inkml+xml"/>
  <Override PartName="/ppt/ink/ink1398.xml" ContentType="application/inkml+xml"/>
  <Override PartName="/ppt/ink/ink1399.xml" ContentType="application/inkml+xml"/>
  <Override PartName="/ppt/ink/ink1400.xml" ContentType="application/inkml+xml"/>
  <Override PartName="/ppt/ink/ink1401.xml" ContentType="application/inkml+xml"/>
  <Override PartName="/ppt/ink/ink1402.xml" ContentType="application/inkml+xml"/>
  <Override PartName="/ppt/ink/ink1403.xml" ContentType="application/inkml+xml"/>
  <Override PartName="/ppt/ink/ink1404.xml" ContentType="application/inkml+xml"/>
  <Override PartName="/ppt/ink/ink1405.xml" ContentType="application/inkml+xml"/>
  <Override PartName="/ppt/ink/ink1406.xml" ContentType="application/inkml+xml"/>
  <Override PartName="/ppt/ink/ink1407.xml" ContentType="application/inkml+xml"/>
  <Override PartName="/ppt/ink/ink1408.xml" ContentType="application/inkml+xml"/>
  <Override PartName="/ppt/ink/ink1409.xml" ContentType="application/inkml+xml"/>
  <Override PartName="/ppt/ink/ink1410.xml" ContentType="application/inkml+xml"/>
  <Override PartName="/ppt/ink/ink1411.xml" ContentType="application/inkml+xml"/>
  <Override PartName="/ppt/ink/ink1412.xml" ContentType="application/inkml+xml"/>
  <Override PartName="/ppt/ink/ink1413.xml" ContentType="application/inkml+xml"/>
  <Override PartName="/ppt/ink/ink1414.xml" ContentType="application/inkml+xml"/>
  <Override PartName="/ppt/ink/ink1415.xml" ContentType="application/inkml+xml"/>
  <Override PartName="/ppt/ink/ink1416.xml" ContentType="application/inkml+xml"/>
  <Override PartName="/ppt/ink/ink1417.xml" ContentType="application/inkml+xml"/>
  <Override PartName="/ppt/ink/ink1418.xml" ContentType="application/inkml+xml"/>
  <Override PartName="/ppt/ink/ink1419.xml" ContentType="application/inkml+xml"/>
  <Override PartName="/ppt/ink/ink1420.xml" ContentType="application/inkml+xml"/>
  <Override PartName="/ppt/ink/ink1421.xml" ContentType="application/inkml+xml"/>
  <Override PartName="/ppt/ink/ink1422.xml" ContentType="application/inkml+xml"/>
  <Override PartName="/ppt/ink/ink1423.xml" ContentType="application/inkml+xml"/>
  <Override PartName="/ppt/ink/ink1424.xml" ContentType="application/inkml+xml"/>
  <Override PartName="/ppt/ink/ink1425.xml" ContentType="application/inkml+xml"/>
  <Override PartName="/ppt/ink/ink1426.xml" ContentType="application/inkml+xml"/>
  <Override PartName="/ppt/ink/ink1427.xml" ContentType="application/inkml+xml"/>
  <Override PartName="/ppt/ink/ink1428.xml" ContentType="application/inkml+xml"/>
  <Override PartName="/ppt/ink/ink1429.xml" ContentType="application/inkml+xml"/>
  <Override PartName="/ppt/ink/ink1430.xml" ContentType="application/inkml+xml"/>
  <Override PartName="/ppt/ink/ink1431.xml" ContentType="application/inkml+xml"/>
  <Override PartName="/ppt/ink/ink1432.xml" ContentType="application/inkml+xml"/>
  <Override PartName="/ppt/ink/ink1433.xml" ContentType="application/inkml+xml"/>
  <Override PartName="/ppt/ink/ink1434.xml" ContentType="application/inkml+xml"/>
  <Override PartName="/ppt/ink/ink1435.xml" ContentType="application/inkml+xml"/>
  <Override PartName="/ppt/ink/ink1436.xml" ContentType="application/inkml+xml"/>
  <Override PartName="/ppt/ink/ink1437.xml" ContentType="application/inkml+xml"/>
  <Override PartName="/ppt/ink/ink1438.xml" ContentType="application/inkml+xml"/>
  <Override PartName="/ppt/ink/ink1439.xml" ContentType="application/inkml+xml"/>
  <Override PartName="/ppt/ink/ink1440.xml" ContentType="application/inkml+xml"/>
  <Override PartName="/ppt/ink/ink1441.xml" ContentType="application/inkml+xml"/>
  <Override PartName="/ppt/ink/ink1442.xml" ContentType="application/inkml+xml"/>
  <Override PartName="/ppt/ink/ink1443.xml" ContentType="application/inkml+xml"/>
  <Override PartName="/ppt/ink/ink1444.xml" ContentType="application/inkml+xml"/>
  <Override PartName="/ppt/ink/ink1445.xml" ContentType="application/inkml+xml"/>
  <Override PartName="/ppt/ink/ink1446.xml" ContentType="application/inkml+xml"/>
  <Override PartName="/ppt/ink/ink1447.xml" ContentType="application/inkml+xml"/>
  <Override PartName="/ppt/ink/ink1448.xml" ContentType="application/inkml+xml"/>
  <Override PartName="/ppt/ink/ink1449.xml" ContentType="application/inkml+xml"/>
  <Override PartName="/ppt/ink/ink1450.xml" ContentType="application/inkml+xml"/>
  <Override PartName="/ppt/ink/ink1451.xml" ContentType="application/inkml+xml"/>
  <Override PartName="/ppt/ink/ink1452.xml" ContentType="application/inkml+xml"/>
  <Override PartName="/ppt/ink/ink1453.xml" ContentType="application/inkml+xml"/>
  <Override PartName="/ppt/ink/ink1454.xml" ContentType="application/inkml+xml"/>
  <Override PartName="/ppt/ink/ink1455.xml" ContentType="application/inkml+xml"/>
  <Override PartName="/ppt/ink/ink1456.xml" ContentType="application/inkml+xml"/>
  <Override PartName="/ppt/ink/ink1457.xml" ContentType="application/inkml+xml"/>
  <Override PartName="/ppt/ink/ink1458.xml" ContentType="application/inkml+xml"/>
  <Override PartName="/ppt/ink/ink1459.xml" ContentType="application/inkml+xml"/>
  <Override PartName="/ppt/ink/ink1460.xml" ContentType="application/inkml+xml"/>
  <Override PartName="/ppt/ink/ink1461.xml" ContentType="application/inkml+xml"/>
  <Override PartName="/ppt/ink/ink1462.xml" ContentType="application/inkml+xml"/>
  <Override PartName="/ppt/ink/ink1463.xml" ContentType="application/inkml+xml"/>
  <Override PartName="/ppt/ink/ink1464.xml" ContentType="application/inkml+xml"/>
  <Override PartName="/ppt/ink/ink1465.xml" ContentType="application/inkml+xml"/>
  <Override PartName="/ppt/ink/ink1466.xml" ContentType="application/inkml+xml"/>
  <Override PartName="/ppt/ink/ink1467.xml" ContentType="application/inkml+xml"/>
  <Override PartName="/ppt/ink/ink1468.xml" ContentType="application/inkml+xml"/>
  <Override PartName="/ppt/ink/ink1469.xml" ContentType="application/inkml+xml"/>
  <Override PartName="/ppt/ink/ink1470.xml" ContentType="application/inkml+xml"/>
  <Override PartName="/ppt/ink/ink1471.xml" ContentType="application/inkml+xml"/>
  <Override PartName="/ppt/ink/ink1472.xml" ContentType="application/inkml+xml"/>
  <Override PartName="/ppt/ink/ink1473.xml" ContentType="application/inkml+xml"/>
  <Override PartName="/ppt/ink/ink1474.xml" ContentType="application/inkml+xml"/>
  <Override PartName="/ppt/ink/ink1475.xml" ContentType="application/inkml+xml"/>
  <Override PartName="/ppt/ink/ink1476.xml" ContentType="application/inkml+xml"/>
  <Override PartName="/ppt/ink/ink1477.xml" ContentType="application/inkml+xml"/>
  <Override PartName="/ppt/ink/ink1478.xml" ContentType="application/inkml+xml"/>
  <Override PartName="/ppt/ink/ink1479.xml" ContentType="application/inkml+xml"/>
  <Override PartName="/ppt/ink/ink1480.xml" ContentType="application/inkml+xml"/>
  <Override PartName="/ppt/ink/ink1481.xml" ContentType="application/inkml+xml"/>
  <Override PartName="/ppt/ink/ink1482.xml" ContentType="application/inkml+xml"/>
  <Override PartName="/ppt/ink/ink1483.xml" ContentType="application/inkml+xml"/>
  <Override PartName="/ppt/ink/ink1484.xml" ContentType="application/inkml+xml"/>
  <Override PartName="/ppt/ink/ink1485.xml" ContentType="application/inkml+xml"/>
  <Override PartName="/ppt/ink/ink1486.xml" ContentType="application/inkml+xml"/>
  <Override PartName="/ppt/ink/ink1487.xml" ContentType="application/inkml+xml"/>
  <Override PartName="/ppt/ink/ink1488.xml" ContentType="application/inkml+xml"/>
  <Override PartName="/ppt/ink/ink1489.xml" ContentType="application/inkml+xml"/>
  <Override PartName="/ppt/ink/ink1490.xml" ContentType="application/inkml+xml"/>
  <Override PartName="/ppt/ink/ink1491.xml" ContentType="application/inkml+xml"/>
  <Override PartName="/ppt/ink/ink1492.xml" ContentType="application/inkml+xml"/>
  <Override PartName="/ppt/ink/ink1493.xml" ContentType="application/inkml+xml"/>
  <Override PartName="/ppt/ink/ink1494.xml" ContentType="application/inkml+xml"/>
  <Override PartName="/ppt/ink/ink1495.xml" ContentType="application/inkml+xml"/>
  <Override PartName="/ppt/ink/ink1496.xml" ContentType="application/inkml+xml"/>
  <Override PartName="/ppt/ink/ink1497.xml" ContentType="application/inkml+xml"/>
  <Override PartName="/ppt/ink/ink1498.xml" ContentType="application/inkml+xml"/>
  <Override PartName="/ppt/ink/ink1499.xml" ContentType="application/inkml+xml"/>
  <Override PartName="/ppt/ink/ink1500.xml" ContentType="application/inkml+xml"/>
  <Override PartName="/ppt/ink/ink1501.xml" ContentType="application/inkml+xml"/>
  <Override PartName="/ppt/ink/ink1502.xml" ContentType="application/inkml+xml"/>
  <Override PartName="/ppt/ink/ink1503.xml" ContentType="application/inkml+xml"/>
  <Override PartName="/ppt/ink/ink1504.xml" ContentType="application/inkml+xml"/>
  <Override PartName="/ppt/ink/ink1505.xml" ContentType="application/inkml+xml"/>
  <Override PartName="/ppt/ink/ink1506.xml" ContentType="application/inkml+xml"/>
  <Override PartName="/ppt/ink/ink1507.xml" ContentType="application/inkml+xml"/>
  <Override PartName="/ppt/ink/ink1508.xml" ContentType="application/inkml+xml"/>
  <Override PartName="/ppt/ink/ink1509.xml" ContentType="application/inkml+xml"/>
  <Override PartName="/ppt/ink/ink1510.xml" ContentType="application/inkml+xml"/>
  <Override PartName="/ppt/ink/ink1511.xml" ContentType="application/inkml+xml"/>
  <Override PartName="/ppt/ink/ink1512.xml" ContentType="application/inkml+xml"/>
  <Override PartName="/ppt/ink/ink1513.xml" ContentType="application/inkml+xml"/>
  <Override PartName="/ppt/ink/ink1514.xml" ContentType="application/inkml+xml"/>
  <Override PartName="/ppt/ink/ink1515.xml" ContentType="application/inkml+xml"/>
  <Override PartName="/ppt/ink/ink1516.xml" ContentType="application/inkml+xml"/>
  <Override PartName="/ppt/ink/ink1517.xml" ContentType="application/inkml+xml"/>
  <Override PartName="/ppt/ink/ink1518.xml" ContentType="application/inkml+xml"/>
  <Override PartName="/ppt/ink/ink1519.xml" ContentType="application/inkml+xml"/>
  <Override PartName="/ppt/ink/ink1520.xml" ContentType="application/inkml+xml"/>
  <Override PartName="/ppt/ink/ink1521.xml" ContentType="application/inkml+xml"/>
  <Override PartName="/ppt/ink/ink1522.xml" ContentType="application/inkml+xml"/>
  <Override PartName="/ppt/ink/ink1523.xml" ContentType="application/inkml+xml"/>
  <Override PartName="/ppt/ink/ink1524.xml" ContentType="application/inkml+xml"/>
  <Override PartName="/ppt/ink/ink1525.xml" ContentType="application/inkml+xml"/>
  <Override PartName="/ppt/ink/ink1526.xml" ContentType="application/inkml+xml"/>
  <Override PartName="/ppt/ink/ink1527.xml" ContentType="application/inkml+xml"/>
  <Override PartName="/ppt/ink/ink1528.xml" ContentType="application/inkml+xml"/>
  <Override PartName="/ppt/ink/ink1529.xml" ContentType="application/inkml+xml"/>
  <Override PartName="/ppt/ink/ink1530.xml" ContentType="application/inkml+xml"/>
  <Override PartName="/ppt/ink/ink1531.xml" ContentType="application/inkml+xml"/>
  <Override PartName="/ppt/ink/ink1532.xml" ContentType="application/inkml+xml"/>
  <Override PartName="/ppt/ink/ink1533.xml" ContentType="application/inkml+xml"/>
  <Override PartName="/ppt/ink/ink1534.xml" ContentType="application/inkml+xml"/>
  <Override PartName="/ppt/ink/ink1535.xml" ContentType="application/inkml+xml"/>
  <Override PartName="/ppt/ink/ink1536.xml" ContentType="application/inkml+xml"/>
  <Override PartName="/ppt/ink/ink1537.xml" ContentType="application/inkml+xml"/>
  <Override PartName="/ppt/ink/ink1538.xml" ContentType="application/inkml+xml"/>
  <Override PartName="/ppt/ink/ink1539.xml" ContentType="application/inkml+xml"/>
  <Override PartName="/ppt/ink/ink1540.xml" ContentType="application/inkml+xml"/>
  <Override PartName="/ppt/ink/ink1541.xml" ContentType="application/inkml+xml"/>
  <Override PartName="/ppt/ink/ink1542.xml" ContentType="application/inkml+xml"/>
  <Override PartName="/ppt/ink/ink1543.xml" ContentType="application/inkml+xml"/>
  <Override PartName="/ppt/ink/ink1544.xml" ContentType="application/inkml+xml"/>
  <Override PartName="/ppt/ink/ink1545.xml" ContentType="application/inkml+xml"/>
  <Override PartName="/ppt/ink/ink1546.xml" ContentType="application/inkml+xml"/>
  <Override PartName="/ppt/ink/ink1547.xml" ContentType="application/inkml+xml"/>
  <Override PartName="/ppt/ink/ink1548.xml" ContentType="application/inkml+xml"/>
  <Override PartName="/ppt/ink/ink1549.xml" ContentType="application/inkml+xml"/>
  <Override PartName="/ppt/ink/ink1550.xml" ContentType="application/inkml+xml"/>
  <Override PartName="/ppt/ink/ink1551.xml" ContentType="application/inkml+xml"/>
  <Override PartName="/ppt/ink/ink1552.xml" ContentType="application/inkml+xml"/>
  <Override PartName="/ppt/ink/ink1553.xml" ContentType="application/inkml+xml"/>
  <Override PartName="/ppt/ink/ink1554.xml" ContentType="application/inkml+xml"/>
  <Override PartName="/ppt/ink/ink1555.xml" ContentType="application/inkml+xml"/>
  <Override PartName="/ppt/ink/ink1556.xml" ContentType="application/inkml+xml"/>
  <Override PartName="/ppt/ink/ink1557.xml" ContentType="application/inkml+xml"/>
  <Override PartName="/ppt/ink/ink1558.xml" ContentType="application/inkml+xml"/>
  <Override PartName="/ppt/ink/ink1559.xml" ContentType="application/inkml+xml"/>
  <Override PartName="/ppt/ink/ink1560.xml" ContentType="application/inkml+xml"/>
  <Override PartName="/ppt/ink/ink1561.xml" ContentType="application/inkml+xml"/>
  <Override PartName="/ppt/ink/ink1562.xml" ContentType="application/inkml+xml"/>
  <Override PartName="/ppt/ink/ink1563.xml" ContentType="application/inkml+xml"/>
  <Override PartName="/ppt/ink/ink1564.xml" ContentType="application/inkml+xml"/>
  <Override PartName="/ppt/ink/ink1565.xml" ContentType="application/inkml+xml"/>
  <Override PartName="/ppt/ink/ink1566.xml" ContentType="application/inkml+xml"/>
  <Override PartName="/ppt/ink/ink1567.xml" ContentType="application/inkml+xml"/>
  <Override PartName="/ppt/ink/ink1568.xml" ContentType="application/inkml+xml"/>
  <Override PartName="/ppt/ink/ink1569.xml" ContentType="application/inkml+xml"/>
  <Override PartName="/ppt/ink/ink1570.xml" ContentType="application/inkml+xml"/>
  <Override PartName="/ppt/ink/ink1571.xml" ContentType="application/inkml+xml"/>
  <Override PartName="/ppt/ink/ink1572.xml" ContentType="application/inkml+xml"/>
  <Override PartName="/ppt/ink/ink1573.xml" ContentType="application/inkml+xml"/>
  <Override PartName="/ppt/ink/ink1574.xml" ContentType="application/inkml+xml"/>
  <Override PartName="/ppt/ink/ink1575.xml" ContentType="application/inkml+xml"/>
  <Override PartName="/ppt/ink/ink1576.xml" ContentType="application/inkml+xml"/>
  <Override PartName="/ppt/ink/ink1577.xml" ContentType="application/inkml+xml"/>
  <Override PartName="/ppt/ink/ink1578.xml" ContentType="application/inkml+xml"/>
  <Override PartName="/ppt/ink/ink1579.xml" ContentType="application/inkml+xml"/>
  <Override PartName="/ppt/ink/ink1580.xml" ContentType="application/inkml+xml"/>
  <Override PartName="/ppt/ink/ink1581.xml" ContentType="application/inkml+xml"/>
  <Override PartName="/ppt/ink/ink1582.xml" ContentType="application/inkml+xml"/>
  <Override PartName="/ppt/ink/ink1583.xml" ContentType="application/inkml+xml"/>
  <Override PartName="/ppt/ink/ink1584.xml" ContentType="application/inkml+xml"/>
  <Override PartName="/ppt/ink/ink1585.xml" ContentType="application/inkml+xml"/>
  <Override PartName="/ppt/ink/ink1586.xml" ContentType="application/inkml+xml"/>
  <Override PartName="/ppt/ink/ink1587.xml" ContentType="application/inkml+xml"/>
  <Override PartName="/ppt/ink/ink1588.xml" ContentType="application/inkml+xml"/>
  <Override PartName="/ppt/ink/ink1589.xml" ContentType="application/inkml+xml"/>
  <Override PartName="/ppt/ink/ink1590.xml" ContentType="application/inkml+xml"/>
  <Override PartName="/ppt/ink/ink1591.xml" ContentType="application/inkml+xml"/>
  <Override PartName="/ppt/ink/ink1592.xml" ContentType="application/inkml+xml"/>
  <Override PartName="/ppt/ink/ink1593.xml" ContentType="application/inkml+xml"/>
  <Override PartName="/ppt/ink/ink1594.xml" ContentType="application/inkml+xml"/>
  <Override PartName="/ppt/ink/ink1595.xml" ContentType="application/inkml+xml"/>
  <Override PartName="/ppt/ink/ink1596.xml" ContentType="application/inkml+xml"/>
  <Override PartName="/ppt/ink/ink1597.xml" ContentType="application/inkml+xml"/>
  <Override PartName="/ppt/ink/ink1598.xml" ContentType="application/inkml+xml"/>
  <Override PartName="/ppt/ink/ink1599.xml" ContentType="application/inkml+xml"/>
  <Override PartName="/ppt/ink/ink1600.xml" ContentType="application/inkml+xml"/>
  <Override PartName="/ppt/ink/ink1601.xml" ContentType="application/inkml+xml"/>
  <Override PartName="/ppt/ink/ink1602.xml" ContentType="application/inkml+xml"/>
  <Override PartName="/ppt/ink/ink1603.xml" ContentType="application/inkml+xml"/>
  <Override PartName="/ppt/ink/ink1604.xml" ContentType="application/inkml+xml"/>
  <Override PartName="/ppt/ink/ink1605.xml" ContentType="application/inkml+xml"/>
  <Override PartName="/ppt/ink/ink1606.xml" ContentType="application/inkml+xml"/>
  <Override PartName="/ppt/ink/ink1607.xml" ContentType="application/inkml+xml"/>
  <Override PartName="/ppt/ink/ink1608.xml" ContentType="application/inkml+xml"/>
  <Override PartName="/ppt/ink/ink1609.xml" ContentType="application/inkml+xml"/>
  <Override PartName="/ppt/ink/ink1610.xml" ContentType="application/inkml+xml"/>
  <Override PartName="/ppt/ink/ink1611.xml" ContentType="application/inkml+xml"/>
  <Override PartName="/ppt/ink/ink1612.xml" ContentType="application/inkml+xml"/>
  <Override PartName="/ppt/ink/ink1613.xml" ContentType="application/inkml+xml"/>
  <Override PartName="/ppt/ink/ink1614.xml" ContentType="application/inkml+xml"/>
  <Override PartName="/ppt/ink/ink1615.xml" ContentType="application/inkml+xml"/>
  <Override PartName="/ppt/ink/ink1616.xml" ContentType="application/inkml+xml"/>
  <Override PartName="/ppt/ink/ink1617.xml" ContentType="application/inkml+xml"/>
  <Override PartName="/ppt/ink/ink1618.xml" ContentType="application/inkml+xml"/>
  <Override PartName="/ppt/ink/ink1619.xml" ContentType="application/inkml+xml"/>
  <Override PartName="/ppt/ink/ink1620.xml" ContentType="application/inkml+xml"/>
  <Override PartName="/ppt/ink/ink1621.xml" ContentType="application/inkml+xml"/>
  <Override PartName="/ppt/ink/ink1622.xml" ContentType="application/inkml+xml"/>
  <Override PartName="/ppt/ink/ink1623.xml" ContentType="application/inkml+xml"/>
  <Override PartName="/ppt/ink/ink1624.xml" ContentType="application/inkml+xml"/>
  <Override PartName="/ppt/ink/ink1625.xml" ContentType="application/inkml+xml"/>
  <Override PartName="/ppt/ink/ink1626.xml" ContentType="application/inkml+xml"/>
  <Override PartName="/ppt/ink/ink1627.xml" ContentType="application/inkml+xml"/>
  <Override PartName="/ppt/ink/ink1628.xml" ContentType="application/inkml+xml"/>
  <Override PartName="/ppt/ink/ink1629.xml" ContentType="application/inkml+xml"/>
  <Override PartName="/ppt/ink/ink1630.xml" ContentType="application/inkml+xml"/>
  <Override PartName="/ppt/ink/ink1631.xml" ContentType="application/inkml+xml"/>
  <Override PartName="/ppt/ink/ink1632.xml" ContentType="application/inkml+xml"/>
  <Override PartName="/ppt/ink/ink1633.xml" ContentType="application/inkml+xml"/>
  <Override PartName="/ppt/ink/ink1634.xml" ContentType="application/inkml+xml"/>
  <Override PartName="/ppt/ink/ink1635.xml" ContentType="application/inkml+xml"/>
  <Override PartName="/ppt/ink/ink1636.xml" ContentType="application/inkml+xml"/>
  <Override PartName="/ppt/ink/ink1637.xml" ContentType="application/inkml+xml"/>
  <Override PartName="/ppt/ink/ink1638.xml" ContentType="application/inkml+xml"/>
  <Override PartName="/ppt/ink/ink1639.xml" ContentType="application/inkml+xml"/>
  <Override PartName="/ppt/ink/ink1640.xml" ContentType="application/inkml+xml"/>
  <Override PartName="/ppt/ink/ink1641.xml" ContentType="application/inkml+xml"/>
  <Override PartName="/ppt/ink/ink1642.xml" ContentType="application/inkml+xml"/>
  <Override PartName="/ppt/ink/ink1643.xml" ContentType="application/inkml+xml"/>
  <Override PartName="/ppt/ink/ink1644.xml" ContentType="application/inkml+xml"/>
  <Override PartName="/ppt/ink/ink1645.xml" ContentType="application/inkml+xml"/>
  <Override PartName="/ppt/ink/ink1646.xml" ContentType="application/inkml+xml"/>
  <Override PartName="/ppt/ink/ink1647.xml" ContentType="application/inkml+xml"/>
  <Override PartName="/ppt/ink/ink1648.xml" ContentType="application/inkml+xml"/>
  <Override PartName="/ppt/ink/ink1649.xml" ContentType="application/inkml+xml"/>
  <Override PartName="/ppt/ink/ink1650.xml" ContentType="application/inkml+xml"/>
  <Override PartName="/ppt/ink/ink1651.xml" ContentType="application/inkml+xml"/>
  <Override PartName="/ppt/ink/ink1652.xml" ContentType="application/inkml+xml"/>
  <Override PartName="/ppt/ink/ink1653.xml" ContentType="application/inkml+xml"/>
  <Override PartName="/ppt/ink/ink1654.xml" ContentType="application/inkml+xml"/>
  <Override PartName="/ppt/ink/ink1655.xml" ContentType="application/inkml+xml"/>
  <Override PartName="/ppt/ink/ink1656.xml" ContentType="application/inkml+xml"/>
  <Override PartName="/ppt/ink/ink1657.xml" ContentType="application/inkml+xml"/>
  <Override PartName="/ppt/ink/ink1658.xml" ContentType="application/inkml+xml"/>
  <Override PartName="/ppt/ink/ink1659.xml" ContentType="application/inkml+xml"/>
  <Override PartName="/ppt/ink/ink1660.xml" ContentType="application/inkml+xml"/>
  <Override PartName="/ppt/ink/ink1661.xml" ContentType="application/inkml+xml"/>
  <Override PartName="/ppt/ink/ink1662.xml" ContentType="application/inkml+xml"/>
  <Override PartName="/ppt/ink/ink1663.xml" ContentType="application/inkml+xml"/>
  <Override PartName="/ppt/ink/ink1664.xml" ContentType="application/inkml+xml"/>
  <Override PartName="/ppt/ink/ink1665.xml" ContentType="application/inkml+xml"/>
  <Override PartName="/ppt/ink/ink1666.xml" ContentType="application/inkml+xml"/>
  <Override PartName="/ppt/ink/ink1667.xml" ContentType="application/inkml+xml"/>
  <Override PartName="/ppt/ink/ink1668.xml" ContentType="application/inkml+xml"/>
  <Override PartName="/ppt/ink/ink1669.xml" ContentType="application/inkml+xml"/>
  <Override PartName="/ppt/ink/ink1670.xml" ContentType="application/inkml+xml"/>
  <Override PartName="/ppt/ink/ink1671.xml" ContentType="application/inkml+xml"/>
  <Override PartName="/ppt/ink/ink1672.xml" ContentType="application/inkml+xml"/>
  <Override PartName="/ppt/ink/ink1673.xml" ContentType="application/inkml+xml"/>
  <Override PartName="/ppt/ink/ink1674.xml" ContentType="application/inkml+xml"/>
  <Override PartName="/ppt/ink/ink1675.xml" ContentType="application/inkml+xml"/>
  <Override PartName="/ppt/ink/ink1676.xml" ContentType="application/inkml+xml"/>
  <Override PartName="/ppt/ink/ink1677.xml" ContentType="application/inkml+xml"/>
  <Override PartName="/ppt/ink/ink1678.xml" ContentType="application/inkml+xml"/>
  <Override PartName="/ppt/ink/ink1679.xml" ContentType="application/inkml+xml"/>
  <Override PartName="/ppt/ink/ink1680.xml" ContentType="application/inkml+xml"/>
  <Override PartName="/ppt/ink/ink1681.xml" ContentType="application/inkml+xml"/>
  <Override PartName="/ppt/ink/ink1682.xml" ContentType="application/inkml+xml"/>
  <Override PartName="/ppt/ink/ink1683.xml" ContentType="application/inkml+xml"/>
  <Override PartName="/ppt/ink/ink1684.xml" ContentType="application/inkml+xml"/>
  <Override PartName="/ppt/ink/ink1685.xml" ContentType="application/inkml+xml"/>
  <Override PartName="/ppt/ink/ink1686.xml" ContentType="application/inkml+xml"/>
  <Override PartName="/ppt/ink/ink1687.xml" ContentType="application/inkml+xml"/>
  <Override PartName="/ppt/ink/ink1688.xml" ContentType="application/inkml+xml"/>
  <Override PartName="/ppt/ink/ink1689.xml" ContentType="application/inkml+xml"/>
  <Override PartName="/ppt/ink/ink1690.xml" ContentType="application/inkml+xml"/>
  <Override PartName="/ppt/ink/ink1691.xml" ContentType="application/inkml+xml"/>
  <Override PartName="/ppt/ink/ink1692.xml" ContentType="application/inkml+xml"/>
  <Override PartName="/ppt/ink/ink1693.xml" ContentType="application/inkml+xml"/>
  <Override PartName="/ppt/ink/ink1694.xml" ContentType="application/inkml+xml"/>
  <Override PartName="/ppt/ink/ink1695.xml" ContentType="application/inkml+xml"/>
  <Override PartName="/ppt/ink/ink1696.xml" ContentType="application/inkml+xml"/>
  <Override PartName="/ppt/ink/ink1697.xml" ContentType="application/inkml+xml"/>
  <Override PartName="/ppt/ink/ink1698.xml" ContentType="application/inkml+xml"/>
  <Override PartName="/ppt/ink/ink1699.xml" ContentType="application/inkml+xml"/>
  <Override PartName="/ppt/ink/ink1700.xml" ContentType="application/inkml+xml"/>
  <Override PartName="/ppt/ink/ink1701.xml" ContentType="application/inkml+xml"/>
  <Override PartName="/ppt/ink/ink1702.xml" ContentType="application/inkml+xml"/>
  <Override PartName="/ppt/ink/ink1703.xml" ContentType="application/inkml+xml"/>
  <Override PartName="/ppt/ink/ink1704.xml" ContentType="application/inkml+xml"/>
  <Override PartName="/ppt/ink/ink1705.xml" ContentType="application/inkml+xml"/>
  <Override PartName="/ppt/ink/ink1706.xml" ContentType="application/inkml+xml"/>
  <Override PartName="/ppt/ink/ink1707.xml" ContentType="application/inkml+xml"/>
  <Override PartName="/ppt/ink/ink1708.xml" ContentType="application/inkml+xml"/>
  <Override PartName="/ppt/ink/ink1709.xml" ContentType="application/inkml+xml"/>
  <Override PartName="/ppt/ink/ink1710.xml" ContentType="application/inkml+xml"/>
  <Override PartName="/ppt/ink/ink1711.xml" ContentType="application/inkml+xml"/>
  <Override PartName="/ppt/ink/ink1712.xml" ContentType="application/inkml+xml"/>
  <Override PartName="/ppt/ink/ink1713.xml" ContentType="application/inkml+xml"/>
  <Override PartName="/ppt/ink/ink1714.xml" ContentType="application/inkml+xml"/>
  <Override PartName="/ppt/ink/ink1715.xml" ContentType="application/inkml+xml"/>
  <Override PartName="/ppt/ink/ink1716.xml" ContentType="application/inkml+xml"/>
  <Override PartName="/ppt/ink/ink1717.xml" ContentType="application/inkml+xml"/>
  <Override PartName="/ppt/ink/ink1718.xml" ContentType="application/inkml+xml"/>
  <Override PartName="/ppt/ink/ink1719.xml" ContentType="application/inkml+xml"/>
  <Override PartName="/ppt/ink/ink1720.xml" ContentType="application/inkml+xml"/>
  <Override PartName="/ppt/ink/ink1721.xml" ContentType="application/inkml+xml"/>
  <Override PartName="/ppt/ink/ink1722.xml" ContentType="application/inkml+xml"/>
  <Override PartName="/ppt/ink/ink1723.xml" ContentType="application/inkml+xml"/>
  <Override PartName="/ppt/ink/ink1724.xml" ContentType="application/inkml+xml"/>
  <Override PartName="/ppt/ink/ink1725.xml" ContentType="application/inkml+xml"/>
  <Override PartName="/ppt/ink/ink1726.xml" ContentType="application/inkml+xml"/>
  <Override PartName="/ppt/ink/ink1727.xml" ContentType="application/inkml+xml"/>
  <Override PartName="/ppt/ink/ink1728.xml" ContentType="application/inkml+xml"/>
  <Override PartName="/ppt/ink/ink1729.xml" ContentType="application/inkml+xml"/>
  <Override PartName="/ppt/ink/ink1730.xml" ContentType="application/inkml+xml"/>
  <Override PartName="/ppt/ink/ink1731.xml" ContentType="application/inkml+xml"/>
  <Override PartName="/ppt/ink/ink1732.xml" ContentType="application/inkml+xml"/>
  <Override PartName="/ppt/ink/ink1733.xml" ContentType="application/inkml+xml"/>
  <Override PartName="/ppt/ink/ink1734.xml" ContentType="application/inkml+xml"/>
  <Override PartName="/ppt/ink/ink1735.xml" ContentType="application/inkml+xml"/>
  <Override PartName="/ppt/ink/ink1736.xml" ContentType="application/inkml+xml"/>
  <Override PartName="/ppt/ink/ink1737.xml" ContentType="application/inkml+xml"/>
  <Override PartName="/ppt/ink/ink1738.xml" ContentType="application/inkml+xml"/>
  <Override PartName="/ppt/ink/ink1739.xml" ContentType="application/inkml+xml"/>
  <Override PartName="/ppt/ink/ink1740.xml" ContentType="application/inkml+xml"/>
  <Override PartName="/ppt/ink/ink1741.xml" ContentType="application/inkml+xml"/>
  <Override PartName="/ppt/ink/ink1742.xml" ContentType="application/inkml+xml"/>
  <Override PartName="/ppt/ink/ink1743.xml" ContentType="application/inkml+xml"/>
  <Override PartName="/ppt/ink/ink1744.xml" ContentType="application/inkml+xml"/>
  <Override PartName="/ppt/ink/ink1745.xml" ContentType="application/inkml+xml"/>
  <Override PartName="/ppt/ink/ink1746.xml" ContentType="application/inkml+xml"/>
  <Override PartName="/ppt/ink/ink1747.xml" ContentType="application/inkml+xml"/>
  <Override PartName="/ppt/ink/ink1748.xml" ContentType="application/inkml+xml"/>
  <Override PartName="/ppt/ink/ink1749.xml" ContentType="application/inkml+xml"/>
  <Override PartName="/ppt/ink/ink1750.xml" ContentType="application/inkml+xml"/>
  <Override PartName="/ppt/ink/ink1751.xml" ContentType="application/inkml+xml"/>
  <Override PartName="/ppt/ink/ink1752.xml" ContentType="application/inkml+xml"/>
  <Override PartName="/ppt/ink/ink1753.xml" ContentType="application/inkml+xml"/>
  <Override PartName="/ppt/ink/ink1754.xml" ContentType="application/inkml+xml"/>
  <Override PartName="/ppt/ink/ink1755.xml" ContentType="application/inkml+xml"/>
  <Override PartName="/ppt/ink/ink1756.xml" ContentType="application/inkml+xml"/>
  <Override PartName="/ppt/ink/ink1757.xml" ContentType="application/inkml+xml"/>
  <Override PartName="/ppt/ink/ink1758.xml" ContentType="application/inkml+xml"/>
  <Override PartName="/ppt/ink/ink1759.xml" ContentType="application/inkml+xml"/>
  <Override PartName="/ppt/ink/ink1760.xml" ContentType="application/inkml+xml"/>
  <Override PartName="/ppt/ink/ink1761.xml" ContentType="application/inkml+xml"/>
  <Override PartName="/ppt/ink/ink1762.xml" ContentType="application/inkml+xml"/>
  <Override PartName="/ppt/ink/ink1763.xml" ContentType="application/inkml+xml"/>
  <Override PartName="/ppt/ink/ink1764.xml" ContentType="application/inkml+xml"/>
  <Override PartName="/ppt/ink/ink1765.xml" ContentType="application/inkml+xml"/>
  <Override PartName="/ppt/ink/ink1766.xml" ContentType="application/inkml+xml"/>
  <Override PartName="/ppt/ink/ink1767.xml" ContentType="application/inkml+xml"/>
  <Override PartName="/ppt/ink/ink1768.xml" ContentType="application/inkml+xml"/>
  <Override PartName="/ppt/ink/ink1769.xml" ContentType="application/inkml+xml"/>
  <Override PartName="/ppt/ink/ink1770.xml" ContentType="application/inkml+xml"/>
  <Override PartName="/ppt/ink/ink1771.xml" ContentType="application/inkml+xml"/>
  <Override PartName="/ppt/ink/ink1772.xml" ContentType="application/inkml+xml"/>
  <Override PartName="/ppt/ink/ink1773.xml" ContentType="application/inkml+xml"/>
  <Override PartName="/ppt/ink/ink1774.xml" ContentType="application/inkml+xml"/>
  <Override PartName="/ppt/ink/ink1775.xml" ContentType="application/inkml+xml"/>
  <Override PartName="/ppt/ink/ink1776.xml" ContentType="application/inkml+xml"/>
  <Override PartName="/ppt/ink/ink1777.xml" ContentType="application/inkml+xml"/>
  <Override PartName="/ppt/ink/ink1778.xml" ContentType="application/inkml+xml"/>
  <Override PartName="/ppt/ink/ink1779.xml" ContentType="application/inkml+xml"/>
  <Override PartName="/ppt/ink/ink1780.xml" ContentType="application/inkml+xml"/>
  <Override PartName="/ppt/ink/ink1781.xml" ContentType="application/inkml+xml"/>
  <Override PartName="/ppt/ink/ink1782.xml" ContentType="application/inkml+xml"/>
  <Override PartName="/ppt/ink/ink1783.xml" ContentType="application/inkml+xml"/>
  <Override PartName="/ppt/ink/ink1784.xml" ContentType="application/inkml+xml"/>
  <Override PartName="/ppt/ink/ink1785.xml" ContentType="application/inkml+xml"/>
  <Override PartName="/ppt/ink/ink1786.xml" ContentType="application/inkml+xml"/>
  <Override PartName="/ppt/ink/ink1787.xml" ContentType="application/inkml+xml"/>
  <Override PartName="/ppt/ink/ink1788.xml" ContentType="application/inkml+xml"/>
  <Override PartName="/ppt/ink/ink1789.xml" ContentType="application/inkml+xml"/>
  <Override PartName="/ppt/ink/ink1790.xml" ContentType="application/inkml+xml"/>
  <Override PartName="/ppt/ink/ink1791.xml" ContentType="application/inkml+xml"/>
  <Override PartName="/ppt/ink/ink1792.xml" ContentType="application/inkml+xml"/>
  <Override PartName="/ppt/ink/ink1793.xml" ContentType="application/inkml+xml"/>
  <Override PartName="/ppt/ink/ink1794.xml" ContentType="application/inkml+xml"/>
  <Override PartName="/ppt/ink/ink1795.xml" ContentType="application/inkml+xml"/>
  <Override PartName="/ppt/ink/ink1796.xml" ContentType="application/inkml+xml"/>
  <Override PartName="/ppt/ink/ink1797.xml" ContentType="application/inkml+xml"/>
  <Override PartName="/ppt/ink/ink1798.xml" ContentType="application/inkml+xml"/>
  <Override PartName="/ppt/ink/ink1799.xml" ContentType="application/inkml+xml"/>
  <Override PartName="/ppt/ink/ink1800.xml" ContentType="application/inkml+xml"/>
  <Override PartName="/ppt/ink/ink1801.xml" ContentType="application/inkml+xml"/>
  <Override PartName="/ppt/ink/ink1802.xml" ContentType="application/inkml+xml"/>
  <Override PartName="/ppt/ink/ink1803.xml" ContentType="application/inkml+xml"/>
  <Override PartName="/ppt/ink/ink1804.xml" ContentType="application/inkml+xml"/>
  <Override PartName="/ppt/ink/ink1805.xml" ContentType="application/inkml+xml"/>
  <Override PartName="/ppt/ink/ink1806.xml" ContentType="application/inkml+xml"/>
  <Override PartName="/ppt/ink/ink1807.xml" ContentType="application/inkml+xml"/>
  <Override PartName="/ppt/ink/ink1808.xml" ContentType="application/inkml+xml"/>
  <Override PartName="/ppt/ink/ink1809.xml" ContentType="application/inkml+xml"/>
  <Override PartName="/ppt/ink/ink1810.xml" ContentType="application/inkml+xml"/>
  <Override PartName="/ppt/ink/ink1811.xml" ContentType="application/inkml+xml"/>
  <Override PartName="/ppt/ink/ink1812.xml" ContentType="application/inkml+xml"/>
  <Override PartName="/ppt/ink/ink1813.xml" ContentType="application/inkml+xml"/>
  <Override PartName="/ppt/ink/ink1814.xml" ContentType="application/inkml+xml"/>
  <Override PartName="/ppt/ink/ink1815.xml" ContentType="application/inkml+xml"/>
  <Override PartName="/ppt/ink/ink1816.xml" ContentType="application/inkml+xml"/>
  <Override PartName="/ppt/ink/ink1817.xml" ContentType="application/inkml+xml"/>
  <Override PartName="/ppt/ink/ink1818.xml" ContentType="application/inkml+xml"/>
  <Override PartName="/ppt/ink/ink1819.xml" ContentType="application/inkml+xml"/>
  <Override PartName="/ppt/ink/ink1820.xml" ContentType="application/inkml+xml"/>
  <Override PartName="/ppt/ink/ink1821.xml" ContentType="application/inkml+xml"/>
  <Override PartName="/ppt/ink/ink1822.xml" ContentType="application/inkml+xml"/>
  <Override PartName="/ppt/ink/ink1823.xml" ContentType="application/inkml+xml"/>
  <Override PartName="/ppt/ink/ink1824.xml" ContentType="application/inkml+xml"/>
  <Override PartName="/ppt/ink/ink1825.xml" ContentType="application/inkml+xml"/>
  <Override PartName="/ppt/ink/ink1826.xml" ContentType="application/inkml+xml"/>
  <Override PartName="/ppt/ink/ink1827.xml" ContentType="application/inkml+xml"/>
  <Override PartName="/ppt/ink/ink1828.xml" ContentType="application/inkml+xml"/>
  <Override PartName="/ppt/ink/ink1829.xml" ContentType="application/inkml+xml"/>
  <Override PartName="/ppt/ink/ink1830.xml" ContentType="application/inkml+xml"/>
  <Override PartName="/ppt/ink/ink1831.xml" ContentType="application/inkml+xml"/>
  <Override PartName="/ppt/ink/ink1832.xml" ContentType="application/inkml+xml"/>
  <Override PartName="/ppt/ink/ink1833.xml" ContentType="application/inkml+xml"/>
  <Override PartName="/ppt/ink/ink1834.xml" ContentType="application/inkml+xml"/>
  <Override PartName="/ppt/ink/ink1835.xml" ContentType="application/inkml+xml"/>
  <Override PartName="/ppt/ink/ink1836.xml" ContentType="application/inkml+xml"/>
  <Override PartName="/ppt/ink/ink1837.xml" ContentType="application/inkml+xml"/>
  <Override PartName="/ppt/ink/ink1838.xml" ContentType="application/inkml+xml"/>
  <Override PartName="/ppt/ink/ink1839.xml" ContentType="application/inkml+xml"/>
  <Override PartName="/ppt/ink/ink1840.xml" ContentType="application/inkml+xml"/>
  <Override PartName="/ppt/ink/ink1841.xml" ContentType="application/inkml+xml"/>
  <Override PartName="/ppt/ink/ink1842.xml" ContentType="application/inkml+xml"/>
  <Override PartName="/ppt/ink/ink1843.xml" ContentType="application/inkml+xml"/>
  <Override PartName="/ppt/ink/ink1844.xml" ContentType="application/inkml+xml"/>
  <Override PartName="/ppt/ink/ink1845.xml" ContentType="application/inkml+xml"/>
  <Override PartName="/ppt/ink/ink1846.xml" ContentType="application/inkml+xml"/>
  <Override PartName="/ppt/ink/ink1847.xml" ContentType="application/inkml+xml"/>
  <Override PartName="/ppt/ink/ink1848.xml" ContentType="application/inkml+xml"/>
  <Override PartName="/ppt/ink/ink1849.xml" ContentType="application/inkml+xml"/>
  <Override PartName="/ppt/ink/ink1850.xml" ContentType="application/inkml+xml"/>
  <Override PartName="/ppt/ink/ink1851.xml" ContentType="application/inkml+xml"/>
  <Override PartName="/ppt/ink/ink1852.xml" ContentType="application/inkml+xml"/>
  <Override PartName="/ppt/ink/ink1853.xml" ContentType="application/inkml+xml"/>
  <Override PartName="/ppt/ink/ink1854.xml" ContentType="application/inkml+xml"/>
  <Override PartName="/ppt/ink/ink1855.xml" ContentType="application/inkml+xml"/>
  <Override PartName="/ppt/ink/ink1856.xml" ContentType="application/inkml+xml"/>
  <Override PartName="/ppt/ink/ink1857.xml" ContentType="application/inkml+xml"/>
  <Override PartName="/ppt/ink/ink1858.xml" ContentType="application/inkml+xml"/>
  <Override PartName="/ppt/ink/ink1859.xml" ContentType="application/inkml+xml"/>
  <Override PartName="/ppt/ink/ink1860.xml" ContentType="application/inkml+xml"/>
  <Override PartName="/ppt/ink/ink1861.xml" ContentType="application/inkml+xml"/>
  <Override PartName="/ppt/ink/ink1862.xml" ContentType="application/inkml+xml"/>
  <Override PartName="/ppt/ink/ink1863.xml" ContentType="application/inkml+xml"/>
  <Override PartName="/ppt/ink/ink1864.xml" ContentType="application/inkml+xml"/>
  <Override PartName="/ppt/ink/ink1865.xml" ContentType="application/inkml+xml"/>
  <Override PartName="/ppt/ink/ink1866.xml" ContentType="application/inkml+xml"/>
  <Override PartName="/ppt/ink/ink1867.xml" ContentType="application/inkml+xml"/>
  <Override PartName="/ppt/ink/ink1868.xml" ContentType="application/inkml+xml"/>
  <Override PartName="/ppt/ink/ink1869.xml" ContentType="application/inkml+xml"/>
  <Override PartName="/ppt/ink/ink1870.xml" ContentType="application/inkml+xml"/>
  <Override PartName="/ppt/ink/ink1871.xml" ContentType="application/inkml+xml"/>
  <Override PartName="/ppt/ink/ink1872.xml" ContentType="application/inkml+xml"/>
  <Override PartName="/ppt/ink/ink1873.xml" ContentType="application/inkml+xml"/>
  <Override PartName="/ppt/ink/ink1874.xml" ContentType="application/inkml+xml"/>
  <Override PartName="/ppt/ink/ink1875.xml" ContentType="application/inkml+xml"/>
  <Override PartName="/ppt/ink/ink1876.xml" ContentType="application/inkml+xml"/>
  <Override PartName="/ppt/ink/ink1877.xml" ContentType="application/inkml+xml"/>
  <Override PartName="/ppt/ink/ink1878.xml" ContentType="application/inkml+xml"/>
  <Override PartName="/ppt/ink/ink1879.xml" ContentType="application/inkml+xml"/>
  <Override PartName="/ppt/ink/ink1880.xml" ContentType="application/inkml+xml"/>
  <Override PartName="/ppt/ink/ink1881.xml" ContentType="application/inkml+xml"/>
  <Override PartName="/ppt/ink/ink1882.xml" ContentType="application/inkml+xml"/>
  <Override PartName="/ppt/ink/ink1883.xml" ContentType="application/inkml+xml"/>
  <Override PartName="/ppt/ink/ink1884.xml" ContentType="application/inkml+xml"/>
  <Override PartName="/ppt/ink/ink1885.xml" ContentType="application/inkml+xml"/>
  <Override PartName="/ppt/ink/ink1886.xml" ContentType="application/inkml+xml"/>
  <Override PartName="/ppt/ink/ink1887.xml" ContentType="application/inkml+xml"/>
  <Override PartName="/ppt/ink/ink1888.xml" ContentType="application/inkml+xml"/>
  <Override PartName="/ppt/ink/ink1889.xml" ContentType="application/inkml+xml"/>
  <Override PartName="/ppt/ink/ink1890.xml" ContentType="application/inkml+xml"/>
  <Override PartName="/ppt/ink/ink1891.xml" ContentType="application/inkml+xml"/>
  <Override PartName="/ppt/ink/ink1892.xml" ContentType="application/inkml+xml"/>
  <Override PartName="/ppt/ink/ink1893.xml" ContentType="application/inkml+xml"/>
  <Override PartName="/ppt/ink/ink1894.xml" ContentType="application/inkml+xml"/>
  <Override PartName="/ppt/ink/ink1895.xml" ContentType="application/inkml+xml"/>
  <Override PartName="/ppt/ink/ink1896.xml" ContentType="application/inkml+xml"/>
  <Override PartName="/ppt/ink/ink1897.xml" ContentType="application/inkml+xml"/>
  <Override PartName="/ppt/ink/ink1898.xml" ContentType="application/inkml+xml"/>
  <Override PartName="/ppt/ink/ink1899.xml" ContentType="application/inkml+xml"/>
  <Override PartName="/ppt/ink/ink1900.xml" ContentType="application/inkml+xml"/>
  <Override PartName="/ppt/ink/ink1901.xml" ContentType="application/inkml+xml"/>
  <Override PartName="/ppt/ink/ink1902.xml" ContentType="application/inkml+xml"/>
  <Override PartName="/ppt/ink/ink1903.xml" ContentType="application/inkml+xml"/>
  <Override PartName="/ppt/ink/ink1904.xml" ContentType="application/inkml+xml"/>
  <Override PartName="/ppt/ink/ink1905.xml" ContentType="application/inkml+xml"/>
  <Override PartName="/ppt/ink/ink1906.xml" ContentType="application/inkml+xml"/>
  <Override PartName="/ppt/ink/ink1907.xml" ContentType="application/inkml+xml"/>
  <Override PartName="/ppt/ink/ink1908.xml" ContentType="application/inkml+xml"/>
  <Override PartName="/ppt/ink/ink1909.xml" ContentType="application/inkml+xml"/>
  <Override PartName="/ppt/ink/ink1910.xml" ContentType="application/inkml+xml"/>
  <Override PartName="/ppt/ink/ink1911.xml" ContentType="application/inkml+xml"/>
  <Override PartName="/ppt/ink/ink1912.xml" ContentType="application/inkml+xml"/>
  <Override PartName="/ppt/ink/ink1913.xml" ContentType="application/inkml+xml"/>
  <Override PartName="/ppt/ink/ink1914.xml" ContentType="application/inkml+xml"/>
  <Override PartName="/ppt/ink/ink1915.xml" ContentType="application/inkml+xml"/>
  <Override PartName="/ppt/ink/ink1916.xml" ContentType="application/inkml+xml"/>
  <Override PartName="/ppt/ink/ink1917.xml" ContentType="application/inkml+xml"/>
  <Override PartName="/ppt/ink/ink1918.xml" ContentType="application/inkml+xml"/>
  <Override PartName="/ppt/ink/ink1919.xml" ContentType="application/inkml+xml"/>
  <Override PartName="/ppt/ink/ink1920.xml" ContentType="application/inkml+xml"/>
  <Override PartName="/ppt/ink/ink1921.xml" ContentType="application/inkml+xml"/>
  <Override PartName="/ppt/ink/ink1922.xml" ContentType="application/inkml+xml"/>
  <Override PartName="/ppt/ink/ink1923.xml" ContentType="application/inkml+xml"/>
  <Override PartName="/ppt/ink/ink1924.xml" ContentType="application/inkml+xml"/>
  <Override PartName="/ppt/ink/ink1925.xml" ContentType="application/inkml+xml"/>
  <Override PartName="/ppt/ink/ink1926.xml" ContentType="application/inkml+xml"/>
  <Override PartName="/ppt/ink/ink1927.xml" ContentType="application/inkml+xml"/>
  <Override PartName="/ppt/ink/ink1928.xml" ContentType="application/inkml+xml"/>
  <Override PartName="/ppt/ink/ink1929.xml" ContentType="application/inkml+xml"/>
  <Override PartName="/ppt/ink/ink1930.xml" ContentType="application/inkml+xml"/>
  <Override PartName="/ppt/ink/ink1931.xml" ContentType="application/inkml+xml"/>
  <Override PartName="/ppt/ink/ink1932.xml" ContentType="application/inkml+xml"/>
  <Override PartName="/ppt/ink/ink1933.xml" ContentType="application/inkml+xml"/>
  <Override PartName="/ppt/ink/ink1934.xml" ContentType="application/inkml+xml"/>
  <Override PartName="/ppt/ink/ink1935.xml" ContentType="application/inkml+xml"/>
  <Override PartName="/ppt/ink/ink1936.xml" ContentType="application/inkml+xml"/>
  <Override PartName="/ppt/ink/ink1937.xml" ContentType="application/inkml+xml"/>
  <Override PartName="/ppt/ink/ink1938.xml" ContentType="application/inkml+xml"/>
  <Override PartName="/ppt/ink/ink1939.xml" ContentType="application/inkml+xml"/>
  <Override PartName="/ppt/ink/ink1940.xml" ContentType="application/inkml+xml"/>
  <Override PartName="/ppt/ink/ink1941.xml" ContentType="application/inkml+xml"/>
  <Override PartName="/ppt/ink/ink1942.xml" ContentType="application/inkml+xml"/>
  <Override PartName="/ppt/ink/ink1943.xml" ContentType="application/inkml+xml"/>
  <Override PartName="/ppt/ink/ink1944.xml" ContentType="application/inkml+xml"/>
  <Override PartName="/ppt/ink/ink1945.xml" ContentType="application/inkml+xml"/>
  <Override PartName="/ppt/ink/ink1946.xml" ContentType="application/inkml+xml"/>
  <Override PartName="/ppt/ink/ink1947.xml" ContentType="application/inkml+xml"/>
  <Override PartName="/ppt/ink/ink1948.xml" ContentType="application/inkml+xml"/>
  <Override PartName="/ppt/ink/ink1949.xml" ContentType="application/inkml+xml"/>
  <Override PartName="/ppt/ink/ink1950.xml" ContentType="application/inkml+xml"/>
  <Override PartName="/ppt/ink/ink1951.xml" ContentType="application/inkml+xml"/>
  <Override PartName="/ppt/ink/ink1952.xml" ContentType="application/inkml+xml"/>
  <Override PartName="/ppt/ink/ink1953.xml" ContentType="application/inkml+xml"/>
  <Override PartName="/ppt/ink/ink1954.xml" ContentType="application/inkml+xml"/>
  <Override PartName="/ppt/ink/ink1955.xml" ContentType="application/inkml+xml"/>
  <Override PartName="/ppt/ink/ink1956.xml" ContentType="application/inkml+xml"/>
  <Override PartName="/ppt/ink/ink1957.xml" ContentType="application/inkml+xml"/>
  <Override PartName="/ppt/ink/ink1958.xml" ContentType="application/inkml+xml"/>
  <Override PartName="/ppt/ink/ink1959.xml" ContentType="application/inkml+xml"/>
  <Override PartName="/ppt/ink/ink1960.xml" ContentType="application/inkml+xml"/>
  <Override PartName="/ppt/ink/ink1961.xml" ContentType="application/inkml+xml"/>
  <Override PartName="/ppt/ink/ink1962.xml" ContentType="application/inkml+xml"/>
  <Override PartName="/ppt/ink/ink1963.xml" ContentType="application/inkml+xml"/>
  <Override PartName="/ppt/ink/ink1964.xml" ContentType="application/inkml+xml"/>
  <Override PartName="/ppt/ink/ink1965.xml" ContentType="application/inkml+xml"/>
  <Override PartName="/ppt/ink/ink1966.xml" ContentType="application/inkml+xml"/>
  <Override PartName="/ppt/ink/ink1967.xml" ContentType="application/inkml+xml"/>
  <Override PartName="/ppt/ink/ink1968.xml" ContentType="application/inkml+xml"/>
  <Override PartName="/ppt/ink/ink1969.xml" ContentType="application/inkml+xml"/>
  <Override PartName="/ppt/ink/ink1970.xml" ContentType="application/inkml+xml"/>
  <Override PartName="/ppt/ink/ink1971.xml" ContentType="application/inkml+xml"/>
  <Override PartName="/ppt/ink/ink1972.xml" ContentType="application/inkml+xml"/>
  <Override PartName="/ppt/ink/ink1973.xml" ContentType="application/inkml+xml"/>
  <Override PartName="/ppt/ink/ink1974.xml" ContentType="application/inkml+xml"/>
  <Override PartName="/ppt/ink/ink1975.xml" ContentType="application/inkml+xml"/>
  <Override PartName="/ppt/ink/ink1976.xml" ContentType="application/inkml+xml"/>
  <Override PartName="/ppt/ink/ink1977.xml" ContentType="application/inkml+xml"/>
  <Override PartName="/ppt/ink/ink1978.xml" ContentType="application/inkml+xml"/>
  <Override PartName="/ppt/ink/ink1979.xml" ContentType="application/inkml+xml"/>
  <Override PartName="/ppt/ink/ink1980.xml" ContentType="application/inkml+xml"/>
  <Override PartName="/ppt/ink/ink1981.xml" ContentType="application/inkml+xml"/>
  <Override PartName="/ppt/ink/ink1982.xml" ContentType="application/inkml+xml"/>
  <Override PartName="/ppt/ink/ink1983.xml" ContentType="application/inkml+xml"/>
  <Override PartName="/ppt/ink/ink1984.xml" ContentType="application/inkml+xml"/>
  <Override PartName="/ppt/ink/ink1985.xml" ContentType="application/inkml+xml"/>
  <Override PartName="/ppt/ink/ink1986.xml" ContentType="application/inkml+xml"/>
  <Override PartName="/ppt/ink/ink1987.xml" ContentType="application/inkml+xml"/>
  <Override PartName="/ppt/ink/ink1988.xml" ContentType="application/inkml+xml"/>
  <Override PartName="/ppt/ink/ink1989.xml" ContentType="application/inkml+xml"/>
  <Override PartName="/ppt/ink/ink1990.xml" ContentType="application/inkml+xml"/>
  <Override PartName="/ppt/ink/ink1991.xml" ContentType="application/inkml+xml"/>
  <Override PartName="/ppt/ink/ink1992.xml" ContentType="application/inkml+xml"/>
  <Override PartName="/ppt/ink/ink1993.xml" ContentType="application/inkml+xml"/>
  <Override PartName="/ppt/ink/ink1994.xml" ContentType="application/inkml+xml"/>
  <Override PartName="/ppt/ink/ink1995.xml" ContentType="application/inkml+xml"/>
  <Override PartName="/ppt/ink/ink1996.xml" ContentType="application/inkml+xml"/>
  <Override PartName="/ppt/ink/ink1997.xml" ContentType="application/inkml+xml"/>
  <Override PartName="/ppt/ink/ink1998.xml" ContentType="application/inkml+xml"/>
  <Override PartName="/ppt/ink/ink1999.xml" ContentType="application/inkml+xml"/>
  <Override PartName="/ppt/ink/ink2000.xml" ContentType="application/inkml+xml"/>
  <Override PartName="/ppt/ink/ink2001.xml" ContentType="application/inkml+xml"/>
  <Override PartName="/ppt/ink/ink2002.xml" ContentType="application/inkml+xml"/>
  <Override PartName="/ppt/ink/ink2003.xml" ContentType="application/inkml+xml"/>
  <Override PartName="/ppt/ink/ink2004.xml" ContentType="application/inkml+xml"/>
  <Override PartName="/ppt/ink/ink2005.xml" ContentType="application/inkml+xml"/>
  <Override PartName="/ppt/ink/ink2006.xml" ContentType="application/inkml+xml"/>
  <Override PartName="/ppt/ink/ink2007.xml" ContentType="application/inkml+xml"/>
  <Override PartName="/ppt/ink/ink2008.xml" ContentType="application/inkml+xml"/>
  <Override PartName="/ppt/ink/ink2009.xml" ContentType="application/inkml+xml"/>
  <Override PartName="/ppt/ink/ink2010.xml" ContentType="application/inkml+xml"/>
  <Override PartName="/ppt/ink/ink2011.xml" ContentType="application/inkml+xml"/>
  <Override PartName="/ppt/ink/ink2012.xml" ContentType="application/inkml+xml"/>
  <Override PartName="/ppt/ink/ink2013.xml" ContentType="application/inkml+xml"/>
  <Override PartName="/ppt/ink/ink2014.xml" ContentType="application/inkml+xml"/>
  <Override PartName="/ppt/ink/ink2015.xml" ContentType="application/inkml+xml"/>
  <Override PartName="/ppt/ink/ink2016.xml" ContentType="application/inkml+xml"/>
  <Override PartName="/ppt/ink/ink2017.xml" ContentType="application/inkml+xml"/>
  <Override PartName="/ppt/ink/ink2018.xml" ContentType="application/inkml+xml"/>
  <Override PartName="/ppt/ink/ink2019.xml" ContentType="application/inkml+xml"/>
  <Override PartName="/ppt/ink/ink2020.xml" ContentType="application/inkml+xml"/>
  <Override PartName="/ppt/ink/ink2021.xml" ContentType="application/inkml+xml"/>
  <Override PartName="/ppt/ink/ink2022.xml" ContentType="application/inkml+xml"/>
  <Override PartName="/ppt/ink/ink2023.xml" ContentType="application/inkml+xml"/>
  <Override PartName="/ppt/ink/ink2024.xml" ContentType="application/inkml+xml"/>
  <Override PartName="/ppt/ink/ink2025.xml" ContentType="application/inkml+xml"/>
  <Override PartName="/ppt/ink/ink2026.xml" ContentType="application/inkml+xml"/>
  <Override PartName="/ppt/ink/ink2027.xml" ContentType="application/inkml+xml"/>
  <Override PartName="/ppt/ink/ink2028.xml" ContentType="application/inkml+xml"/>
  <Override PartName="/ppt/ink/ink2029.xml" ContentType="application/inkml+xml"/>
  <Override PartName="/ppt/ink/ink2030.xml" ContentType="application/inkml+xml"/>
  <Override PartName="/ppt/ink/ink2031.xml" ContentType="application/inkml+xml"/>
  <Override PartName="/ppt/ink/ink2032.xml" ContentType="application/inkml+xml"/>
  <Override PartName="/ppt/ink/ink2033.xml" ContentType="application/inkml+xml"/>
  <Override PartName="/ppt/ink/ink2034.xml" ContentType="application/inkml+xml"/>
  <Override PartName="/ppt/ink/ink2035.xml" ContentType="application/inkml+xml"/>
  <Override PartName="/ppt/ink/ink2036.xml" ContentType="application/inkml+xml"/>
  <Override PartName="/ppt/ink/ink2037.xml" ContentType="application/inkml+xml"/>
  <Override PartName="/ppt/ink/ink2038.xml" ContentType="application/inkml+xml"/>
  <Override PartName="/ppt/ink/ink2039.xml" ContentType="application/inkml+xml"/>
  <Override PartName="/ppt/ink/ink2040.xml" ContentType="application/inkml+xml"/>
  <Override PartName="/ppt/ink/ink2041.xml" ContentType="application/inkml+xml"/>
  <Override PartName="/ppt/ink/ink2042.xml" ContentType="application/inkml+xml"/>
  <Override PartName="/ppt/ink/ink2043.xml" ContentType="application/inkml+xml"/>
  <Override PartName="/ppt/ink/ink2044.xml" ContentType="application/inkml+xml"/>
  <Override PartName="/ppt/ink/ink2045.xml" ContentType="application/inkml+xml"/>
  <Override PartName="/ppt/ink/ink2046.xml" ContentType="application/inkml+xml"/>
  <Override PartName="/ppt/ink/ink2047.xml" ContentType="application/inkml+xml"/>
  <Override PartName="/ppt/ink/ink2048.xml" ContentType="application/inkml+xml"/>
  <Override PartName="/ppt/ink/ink2049.xml" ContentType="application/inkml+xml"/>
  <Override PartName="/ppt/ink/ink2050.xml" ContentType="application/inkml+xml"/>
  <Override PartName="/ppt/ink/ink2051.xml" ContentType="application/inkml+xml"/>
  <Override PartName="/ppt/ink/ink2052.xml" ContentType="application/inkml+xml"/>
  <Override PartName="/ppt/ink/ink2053.xml" ContentType="application/inkml+xml"/>
  <Override PartName="/ppt/ink/ink2054.xml" ContentType="application/inkml+xml"/>
  <Override PartName="/ppt/ink/ink2055.xml" ContentType="application/inkml+xml"/>
  <Override PartName="/ppt/ink/ink2056.xml" ContentType="application/inkml+xml"/>
  <Override PartName="/ppt/ink/ink2057.xml" ContentType="application/inkml+xml"/>
  <Override PartName="/ppt/ink/ink2058.xml" ContentType="application/inkml+xml"/>
  <Override PartName="/ppt/ink/ink2059.xml" ContentType="application/inkml+xml"/>
  <Override PartName="/ppt/ink/ink2060.xml" ContentType="application/inkml+xml"/>
  <Override PartName="/ppt/ink/ink2061.xml" ContentType="application/inkml+xml"/>
  <Override PartName="/ppt/ink/ink2062.xml" ContentType="application/inkml+xml"/>
  <Override PartName="/ppt/ink/ink2063.xml" ContentType="application/inkml+xml"/>
  <Override PartName="/ppt/ink/ink2064.xml" ContentType="application/inkml+xml"/>
  <Override PartName="/ppt/ink/ink2065.xml" ContentType="application/inkml+xml"/>
  <Override PartName="/ppt/ink/ink2066.xml" ContentType="application/inkml+xml"/>
  <Override PartName="/ppt/ink/ink2067.xml" ContentType="application/inkml+xml"/>
  <Override PartName="/ppt/ink/ink2068.xml" ContentType="application/inkml+xml"/>
  <Override PartName="/ppt/ink/ink2069.xml" ContentType="application/inkml+xml"/>
  <Override PartName="/ppt/ink/ink2070.xml" ContentType="application/inkml+xml"/>
  <Override PartName="/ppt/ink/ink2071.xml" ContentType="application/inkml+xml"/>
  <Override PartName="/ppt/ink/ink2072.xml" ContentType="application/inkml+xml"/>
  <Override PartName="/ppt/ink/ink2073.xml" ContentType="application/inkml+xml"/>
  <Override PartName="/ppt/ink/ink2074.xml" ContentType="application/inkml+xml"/>
  <Override PartName="/ppt/ink/ink2075.xml" ContentType="application/inkml+xml"/>
  <Override PartName="/ppt/ink/ink2076.xml" ContentType="application/inkml+xml"/>
  <Override PartName="/ppt/ink/ink2077.xml" ContentType="application/inkml+xml"/>
  <Override PartName="/ppt/ink/ink2078.xml" ContentType="application/inkml+xml"/>
  <Override PartName="/ppt/ink/ink2079.xml" ContentType="application/inkml+xml"/>
  <Override PartName="/ppt/ink/ink2080.xml" ContentType="application/inkml+xml"/>
  <Override PartName="/ppt/ink/ink2081.xml" ContentType="application/inkml+xml"/>
  <Override PartName="/ppt/ink/ink2082.xml" ContentType="application/inkml+xml"/>
  <Override PartName="/ppt/ink/ink2083.xml" ContentType="application/inkml+xml"/>
  <Override PartName="/ppt/ink/ink2084.xml" ContentType="application/inkml+xml"/>
  <Override PartName="/ppt/ink/ink2085.xml" ContentType="application/inkml+xml"/>
  <Override PartName="/ppt/ink/ink2086.xml" ContentType="application/inkml+xml"/>
  <Override PartName="/ppt/ink/ink2087.xml" ContentType="application/inkml+xml"/>
  <Override PartName="/ppt/ink/ink2088.xml" ContentType="application/inkml+xml"/>
  <Override PartName="/ppt/ink/ink2089.xml" ContentType="application/inkml+xml"/>
  <Override PartName="/ppt/ink/ink2090.xml" ContentType="application/inkml+xml"/>
  <Override PartName="/ppt/ink/ink2091.xml" ContentType="application/inkml+xml"/>
  <Override PartName="/ppt/ink/ink2092.xml" ContentType="application/inkml+xml"/>
  <Override PartName="/ppt/ink/ink2093.xml" ContentType="application/inkml+xml"/>
  <Override PartName="/ppt/ink/ink2094.xml" ContentType="application/inkml+xml"/>
  <Override PartName="/ppt/ink/ink2095.xml" ContentType="application/inkml+xml"/>
  <Override PartName="/ppt/ink/ink2096.xml" ContentType="application/inkml+xml"/>
  <Override PartName="/ppt/ink/ink2097.xml" ContentType="application/inkml+xml"/>
  <Override PartName="/ppt/ink/ink2098.xml" ContentType="application/inkml+xml"/>
  <Override PartName="/ppt/ink/ink2099.xml" ContentType="application/inkml+xml"/>
  <Override PartName="/ppt/ink/ink2100.xml" ContentType="application/inkml+xml"/>
  <Override PartName="/ppt/ink/ink2101.xml" ContentType="application/inkml+xml"/>
  <Override PartName="/ppt/ink/ink2102.xml" ContentType="application/inkml+xml"/>
  <Override PartName="/ppt/ink/ink2103.xml" ContentType="application/inkml+xml"/>
  <Override PartName="/ppt/ink/ink2104.xml" ContentType="application/inkml+xml"/>
  <Override PartName="/ppt/ink/ink2105.xml" ContentType="application/inkml+xml"/>
  <Override PartName="/ppt/ink/ink2106.xml" ContentType="application/inkml+xml"/>
  <Override PartName="/ppt/ink/ink2107.xml" ContentType="application/inkml+xml"/>
  <Override PartName="/ppt/ink/ink2108.xml" ContentType="application/inkml+xml"/>
  <Override PartName="/ppt/ink/ink2109.xml" ContentType="application/inkml+xml"/>
  <Override PartName="/ppt/ink/ink2110.xml" ContentType="application/inkml+xml"/>
  <Override PartName="/ppt/ink/ink2111.xml" ContentType="application/inkml+xml"/>
  <Override PartName="/ppt/ink/ink2112.xml" ContentType="application/inkml+xml"/>
  <Override PartName="/ppt/ink/ink2113.xml" ContentType="application/inkml+xml"/>
  <Override PartName="/ppt/ink/ink2114.xml" ContentType="application/inkml+xml"/>
  <Override PartName="/ppt/ink/ink2115.xml" ContentType="application/inkml+xml"/>
  <Override PartName="/ppt/ink/ink2116.xml" ContentType="application/inkml+xml"/>
  <Override PartName="/ppt/ink/ink2117.xml" ContentType="application/inkml+xml"/>
  <Override PartName="/ppt/ink/ink2118.xml" ContentType="application/inkml+xml"/>
  <Override PartName="/ppt/ink/ink2119.xml" ContentType="application/inkml+xml"/>
  <Override PartName="/ppt/ink/ink2120.xml" ContentType="application/inkml+xml"/>
  <Override PartName="/ppt/ink/ink2121.xml" ContentType="application/inkml+xml"/>
  <Override PartName="/ppt/ink/ink2122.xml" ContentType="application/inkml+xml"/>
  <Override PartName="/ppt/ink/ink2123.xml" ContentType="application/inkml+xml"/>
  <Override PartName="/ppt/ink/ink2124.xml" ContentType="application/inkml+xml"/>
  <Override PartName="/ppt/ink/ink2125.xml" ContentType="application/inkml+xml"/>
  <Override PartName="/ppt/ink/ink2126.xml" ContentType="application/inkml+xml"/>
  <Override PartName="/ppt/ink/ink2127.xml" ContentType="application/inkml+xml"/>
  <Override PartName="/ppt/ink/ink2128.xml" ContentType="application/inkml+xml"/>
  <Override PartName="/ppt/ink/ink2129.xml" ContentType="application/inkml+xml"/>
  <Override PartName="/ppt/ink/ink2130.xml" ContentType="application/inkml+xml"/>
  <Override PartName="/ppt/ink/ink2131.xml" ContentType="application/inkml+xml"/>
  <Override PartName="/ppt/ink/ink2132.xml" ContentType="application/inkml+xml"/>
  <Override PartName="/ppt/ink/ink2133.xml" ContentType="application/inkml+xml"/>
  <Override PartName="/ppt/ink/ink2134.xml" ContentType="application/inkml+xml"/>
  <Override PartName="/ppt/ink/ink2135.xml" ContentType="application/inkml+xml"/>
  <Override PartName="/ppt/ink/ink2136.xml" ContentType="application/inkml+xml"/>
  <Override PartName="/ppt/ink/ink2137.xml" ContentType="application/inkml+xml"/>
  <Override PartName="/ppt/ink/ink2138.xml" ContentType="application/inkml+xml"/>
  <Override PartName="/ppt/ink/ink2139.xml" ContentType="application/inkml+xml"/>
  <Override PartName="/ppt/ink/ink2140.xml" ContentType="application/inkml+xml"/>
  <Override PartName="/ppt/ink/ink2141.xml" ContentType="application/inkml+xml"/>
  <Override PartName="/ppt/ink/ink2142.xml" ContentType="application/inkml+xml"/>
  <Override PartName="/ppt/ink/ink2143.xml" ContentType="application/inkml+xml"/>
  <Override PartName="/ppt/ink/ink2144.xml" ContentType="application/inkml+xml"/>
  <Override PartName="/ppt/ink/ink2145.xml" ContentType="application/inkml+xml"/>
  <Override PartName="/ppt/ink/ink2146.xml" ContentType="application/inkml+xml"/>
  <Override PartName="/ppt/ink/ink2147.xml" ContentType="application/inkml+xml"/>
  <Override PartName="/ppt/ink/ink2148.xml" ContentType="application/inkml+xml"/>
  <Override PartName="/ppt/ink/ink2149.xml" ContentType="application/inkml+xml"/>
  <Override PartName="/ppt/ink/ink2150.xml" ContentType="application/inkml+xml"/>
  <Override PartName="/ppt/ink/ink2151.xml" ContentType="application/inkml+xml"/>
  <Override PartName="/ppt/ink/ink2152.xml" ContentType="application/inkml+xml"/>
  <Override PartName="/ppt/ink/ink2153.xml" ContentType="application/inkml+xml"/>
  <Override PartName="/ppt/ink/ink2154.xml" ContentType="application/inkml+xml"/>
  <Override PartName="/ppt/ink/ink2155.xml" ContentType="application/inkml+xml"/>
  <Override PartName="/ppt/ink/ink2156.xml" ContentType="application/inkml+xml"/>
  <Override PartName="/ppt/ink/ink2157.xml" ContentType="application/inkml+xml"/>
  <Override PartName="/ppt/ink/ink2158.xml" ContentType="application/inkml+xml"/>
  <Override PartName="/ppt/ink/ink2159.xml" ContentType="application/inkml+xml"/>
  <Override PartName="/ppt/ink/ink2160.xml" ContentType="application/inkml+xml"/>
  <Override PartName="/ppt/ink/ink2161.xml" ContentType="application/inkml+xml"/>
  <Override PartName="/ppt/ink/ink2162.xml" ContentType="application/inkml+xml"/>
  <Override PartName="/ppt/ink/ink2163.xml" ContentType="application/inkml+xml"/>
  <Override PartName="/ppt/ink/ink2164.xml" ContentType="application/inkml+xml"/>
  <Override PartName="/ppt/ink/ink2165.xml" ContentType="application/inkml+xml"/>
  <Override PartName="/ppt/ink/ink2166.xml" ContentType="application/inkml+xml"/>
  <Override PartName="/ppt/ink/ink2167.xml" ContentType="application/inkml+xml"/>
  <Override PartName="/ppt/ink/ink2168.xml" ContentType="application/inkml+xml"/>
  <Override PartName="/ppt/ink/ink2169.xml" ContentType="application/inkml+xml"/>
  <Override PartName="/ppt/ink/ink2170.xml" ContentType="application/inkml+xml"/>
  <Override PartName="/ppt/ink/ink2171.xml" ContentType="application/inkml+xml"/>
  <Override PartName="/ppt/ink/ink2172.xml" ContentType="application/inkml+xml"/>
  <Override PartName="/ppt/ink/ink2173.xml" ContentType="application/inkml+xml"/>
  <Override PartName="/ppt/ink/ink2174.xml" ContentType="application/inkml+xml"/>
  <Override PartName="/ppt/ink/ink2175.xml" ContentType="application/inkml+xml"/>
  <Override PartName="/ppt/ink/ink2176.xml" ContentType="application/inkml+xml"/>
  <Override PartName="/ppt/ink/ink2177.xml" ContentType="application/inkml+xml"/>
  <Override PartName="/ppt/ink/ink2178.xml" ContentType="application/inkml+xml"/>
  <Override PartName="/ppt/ink/ink2179.xml" ContentType="application/inkml+xml"/>
  <Override PartName="/ppt/ink/ink2180.xml" ContentType="application/inkml+xml"/>
  <Override PartName="/ppt/ink/ink2181.xml" ContentType="application/inkml+xml"/>
  <Override PartName="/ppt/ink/ink2182.xml" ContentType="application/inkml+xml"/>
  <Override PartName="/ppt/ink/ink2183.xml" ContentType="application/inkml+xml"/>
  <Override PartName="/ppt/ink/ink2184.xml" ContentType="application/inkml+xml"/>
  <Override PartName="/ppt/ink/ink2185.xml" ContentType="application/inkml+xml"/>
  <Override PartName="/ppt/ink/ink2186.xml" ContentType="application/inkml+xml"/>
  <Override PartName="/ppt/ink/ink2187.xml" ContentType="application/inkml+xml"/>
  <Override PartName="/ppt/ink/ink2188.xml" ContentType="application/inkml+xml"/>
  <Override PartName="/ppt/ink/ink2189.xml" ContentType="application/inkml+xml"/>
  <Override PartName="/ppt/ink/ink2190.xml" ContentType="application/inkml+xml"/>
  <Override PartName="/ppt/ink/ink2191.xml" ContentType="application/inkml+xml"/>
  <Override PartName="/ppt/ink/ink2192.xml" ContentType="application/inkml+xml"/>
  <Override PartName="/ppt/ink/ink2193.xml" ContentType="application/inkml+xml"/>
  <Override PartName="/ppt/ink/ink2194.xml" ContentType="application/inkml+xml"/>
  <Override PartName="/ppt/ink/ink2195.xml" ContentType="application/inkml+xml"/>
  <Override PartName="/ppt/ink/ink2196.xml" ContentType="application/inkml+xml"/>
  <Override PartName="/ppt/ink/ink2197.xml" ContentType="application/inkml+xml"/>
  <Override PartName="/ppt/ink/ink2198.xml" ContentType="application/inkml+xml"/>
  <Override PartName="/ppt/ink/ink2199.xml" ContentType="application/inkml+xml"/>
  <Override PartName="/ppt/ink/ink2200.xml" ContentType="application/inkml+xml"/>
  <Override PartName="/ppt/ink/ink2201.xml" ContentType="application/inkml+xml"/>
  <Override PartName="/ppt/ink/ink2202.xml" ContentType="application/inkml+xml"/>
  <Override PartName="/ppt/ink/ink2203.xml" ContentType="application/inkml+xml"/>
  <Override PartName="/ppt/ink/ink2204.xml" ContentType="application/inkml+xml"/>
  <Override PartName="/ppt/ink/ink2205.xml" ContentType="application/inkml+xml"/>
  <Override PartName="/ppt/ink/ink2206.xml" ContentType="application/inkml+xml"/>
  <Override PartName="/ppt/ink/ink2207.xml" ContentType="application/inkml+xml"/>
  <Override PartName="/ppt/ink/ink2208.xml" ContentType="application/inkml+xml"/>
  <Override PartName="/ppt/ink/ink2209.xml" ContentType="application/inkml+xml"/>
  <Override PartName="/ppt/ink/ink2210.xml" ContentType="application/inkml+xml"/>
  <Override PartName="/ppt/ink/ink2211.xml" ContentType="application/inkml+xml"/>
  <Override PartName="/ppt/ink/ink2212.xml" ContentType="application/inkml+xml"/>
  <Override PartName="/ppt/ink/ink2213.xml" ContentType="application/inkml+xml"/>
  <Override PartName="/ppt/ink/ink2214.xml" ContentType="application/inkml+xml"/>
  <Override PartName="/ppt/ink/ink2215.xml" ContentType="application/inkml+xml"/>
  <Override PartName="/ppt/ink/ink2216.xml" ContentType="application/inkml+xml"/>
  <Override PartName="/ppt/ink/ink2217.xml" ContentType="application/inkml+xml"/>
  <Override PartName="/ppt/ink/ink2218.xml" ContentType="application/inkml+xml"/>
  <Override PartName="/ppt/ink/ink2219.xml" ContentType="application/inkml+xml"/>
  <Override PartName="/ppt/ink/ink2220.xml" ContentType="application/inkml+xml"/>
  <Override PartName="/ppt/ink/ink2221.xml" ContentType="application/inkml+xml"/>
  <Override PartName="/ppt/ink/ink2222.xml" ContentType="application/inkml+xml"/>
  <Override PartName="/ppt/ink/ink2223.xml" ContentType="application/inkml+xml"/>
  <Override PartName="/ppt/ink/ink2224.xml" ContentType="application/inkml+xml"/>
  <Override PartName="/ppt/ink/ink2225.xml" ContentType="application/inkml+xml"/>
  <Override PartName="/ppt/ink/ink2226.xml" ContentType="application/inkml+xml"/>
  <Override PartName="/ppt/ink/ink2227.xml" ContentType="application/inkml+xml"/>
  <Override PartName="/ppt/ink/ink2228.xml" ContentType="application/inkml+xml"/>
  <Override PartName="/ppt/ink/ink2229.xml" ContentType="application/inkml+xml"/>
  <Override PartName="/ppt/ink/ink2230.xml" ContentType="application/inkml+xml"/>
  <Override PartName="/ppt/ink/ink2231.xml" ContentType="application/inkml+xml"/>
  <Override PartName="/ppt/ink/ink2232.xml" ContentType="application/inkml+xml"/>
  <Override PartName="/ppt/ink/ink2233.xml" ContentType="application/inkml+xml"/>
  <Override PartName="/ppt/ink/ink2234.xml" ContentType="application/inkml+xml"/>
  <Override PartName="/ppt/ink/ink2235.xml" ContentType="application/inkml+xml"/>
  <Override PartName="/ppt/ink/ink2236.xml" ContentType="application/inkml+xml"/>
  <Override PartName="/ppt/ink/ink2237.xml" ContentType="application/inkml+xml"/>
  <Override PartName="/ppt/ink/ink2238.xml" ContentType="application/inkml+xml"/>
  <Override PartName="/ppt/ink/ink2239.xml" ContentType="application/inkml+xml"/>
  <Override PartName="/ppt/ink/ink2240.xml" ContentType="application/inkml+xml"/>
  <Override PartName="/ppt/ink/ink2241.xml" ContentType="application/inkml+xml"/>
  <Override PartName="/ppt/ink/ink2242.xml" ContentType="application/inkml+xml"/>
  <Override PartName="/ppt/ink/ink2243.xml" ContentType="application/inkml+xml"/>
  <Override PartName="/ppt/ink/ink2244.xml" ContentType="application/inkml+xml"/>
  <Override PartName="/ppt/ink/ink2245.xml" ContentType="application/inkml+xml"/>
  <Override PartName="/ppt/ink/ink2246.xml" ContentType="application/inkml+xml"/>
  <Override PartName="/ppt/ink/ink2247.xml" ContentType="application/inkml+xml"/>
  <Override PartName="/ppt/ink/ink2248.xml" ContentType="application/inkml+xml"/>
  <Override PartName="/ppt/ink/ink2249.xml" ContentType="application/inkml+xml"/>
  <Override PartName="/ppt/ink/ink2250.xml" ContentType="application/inkml+xml"/>
  <Override PartName="/ppt/ink/ink2251.xml" ContentType="application/inkml+xml"/>
  <Override PartName="/ppt/ink/ink2252.xml" ContentType="application/inkml+xml"/>
  <Override PartName="/ppt/ink/ink2253.xml" ContentType="application/inkml+xml"/>
  <Override PartName="/ppt/ink/ink2254.xml" ContentType="application/inkml+xml"/>
  <Override PartName="/ppt/ink/ink2255.xml" ContentType="application/inkml+xml"/>
  <Override PartName="/ppt/ink/ink2256.xml" ContentType="application/inkml+xml"/>
  <Override PartName="/ppt/ink/ink2257.xml" ContentType="application/inkml+xml"/>
  <Override PartName="/ppt/ink/ink2258.xml" ContentType="application/inkml+xml"/>
  <Override PartName="/ppt/ink/ink2259.xml" ContentType="application/inkml+xml"/>
  <Override PartName="/ppt/ink/ink2260.xml" ContentType="application/inkml+xml"/>
  <Override PartName="/ppt/ink/ink2261.xml" ContentType="application/inkml+xml"/>
  <Override PartName="/ppt/ink/ink2262.xml" ContentType="application/inkml+xml"/>
  <Override PartName="/ppt/ink/ink2263.xml" ContentType="application/inkml+xml"/>
  <Override PartName="/ppt/ink/ink2264.xml" ContentType="application/inkml+xml"/>
  <Override PartName="/ppt/ink/ink2265.xml" ContentType="application/inkml+xml"/>
  <Override PartName="/ppt/ink/ink2266.xml" ContentType="application/inkml+xml"/>
  <Override PartName="/ppt/ink/ink2267.xml" ContentType="application/inkml+xml"/>
  <Override PartName="/ppt/ink/ink2268.xml" ContentType="application/inkml+xml"/>
  <Override PartName="/ppt/ink/ink2269.xml" ContentType="application/inkml+xml"/>
  <Override PartName="/ppt/ink/ink2270.xml" ContentType="application/inkml+xml"/>
  <Override PartName="/ppt/ink/ink2271.xml" ContentType="application/inkml+xml"/>
  <Override PartName="/ppt/ink/ink2272.xml" ContentType="application/inkml+xml"/>
  <Override PartName="/ppt/ink/ink2273.xml" ContentType="application/inkml+xml"/>
  <Override PartName="/ppt/ink/ink2274.xml" ContentType="application/inkml+xml"/>
  <Override PartName="/ppt/ink/ink2275.xml" ContentType="application/inkml+xml"/>
  <Override PartName="/ppt/ink/ink2276.xml" ContentType="application/inkml+xml"/>
  <Override PartName="/ppt/ink/ink2277.xml" ContentType="application/inkml+xml"/>
  <Override PartName="/ppt/ink/ink2278.xml" ContentType="application/inkml+xml"/>
  <Override PartName="/ppt/ink/ink2279.xml" ContentType="application/inkml+xml"/>
  <Override PartName="/ppt/ink/ink2280.xml" ContentType="application/inkml+xml"/>
  <Override PartName="/ppt/ink/ink2281.xml" ContentType="application/inkml+xml"/>
  <Override PartName="/ppt/ink/ink2282.xml" ContentType="application/inkml+xml"/>
  <Override PartName="/ppt/ink/ink2283.xml" ContentType="application/inkml+xml"/>
  <Override PartName="/ppt/ink/ink2284.xml" ContentType="application/inkml+xml"/>
  <Override PartName="/ppt/ink/ink2285.xml" ContentType="application/inkml+xml"/>
  <Override PartName="/ppt/ink/ink2286.xml" ContentType="application/inkml+xml"/>
  <Override PartName="/ppt/ink/ink2287.xml" ContentType="application/inkml+xml"/>
  <Override PartName="/ppt/ink/ink2288.xml" ContentType="application/inkml+xml"/>
  <Override PartName="/ppt/ink/ink2289.xml" ContentType="application/inkml+xml"/>
  <Override PartName="/ppt/ink/ink2290.xml" ContentType="application/inkml+xml"/>
  <Override PartName="/ppt/ink/ink2291.xml" ContentType="application/inkml+xml"/>
  <Override PartName="/ppt/ink/ink2292.xml" ContentType="application/inkml+xml"/>
  <Override PartName="/ppt/ink/ink2293.xml" ContentType="application/inkml+xml"/>
  <Override PartName="/ppt/ink/ink2294.xml" ContentType="application/inkml+xml"/>
  <Override PartName="/ppt/ink/ink2295.xml" ContentType="application/inkml+xml"/>
  <Override PartName="/ppt/ink/ink2296.xml" ContentType="application/inkml+xml"/>
  <Override PartName="/ppt/ink/ink2297.xml" ContentType="application/inkml+xml"/>
  <Override PartName="/ppt/ink/ink2298.xml" ContentType="application/inkml+xml"/>
  <Override PartName="/ppt/ink/ink2299.xml" ContentType="application/inkml+xml"/>
  <Override PartName="/ppt/ink/ink2300.xml" ContentType="application/inkml+xml"/>
  <Override PartName="/ppt/ink/ink2301.xml" ContentType="application/inkml+xml"/>
  <Override PartName="/ppt/ink/ink2302.xml" ContentType="application/inkml+xml"/>
  <Override PartName="/ppt/ink/ink2303.xml" ContentType="application/inkml+xml"/>
  <Override PartName="/ppt/ink/ink2304.xml" ContentType="application/inkml+xml"/>
  <Override PartName="/ppt/ink/ink2305.xml" ContentType="application/inkml+xml"/>
  <Override PartName="/ppt/ink/ink2306.xml" ContentType="application/inkml+xml"/>
  <Override PartName="/ppt/ink/ink2307.xml" ContentType="application/inkml+xml"/>
  <Override PartName="/ppt/ink/ink2308.xml" ContentType="application/inkml+xml"/>
  <Override PartName="/ppt/ink/ink2309.xml" ContentType="application/inkml+xml"/>
  <Override PartName="/ppt/ink/ink2310.xml" ContentType="application/inkml+xml"/>
  <Override PartName="/ppt/ink/ink2311.xml" ContentType="application/inkml+xml"/>
  <Override PartName="/ppt/ink/ink2312.xml" ContentType="application/inkml+xml"/>
  <Override PartName="/ppt/ink/ink2313.xml" ContentType="application/inkml+xml"/>
  <Override PartName="/ppt/ink/ink2314.xml" ContentType="application/inkml+xml"/>
  <Override PartName="/ppt/ink/ink2315.xml" ContentType="application/inkml+xml"/>
  <Override PartName="/ppt/ink/ink2316.xml" ContentType="application/inkml+xml"/>
  <Override PartName="/ppt/ink/ink2317.xml" ContentType="application/inkml+xml"/>
  <Override PartName="/ppt/ink/ink2318.xml" ContentType="application/inkml+xml"/>
  <Override PartName="/ppt/ink/ink2319.xml" ContentType="application/inkml+xml"/>
  <Override PartName="/ppt/ink/ink2320.xml" ContentType="application/inkml+xml"/>
  <Override PartName="/ppt/ink/ink2321.xml" ContentType="application/inkml+xml"/>
  <Override PartName="/ppt/ink/ink2322.xml" ContentType="application/inkml+xml"/>
  <Override PartName="/ppt/ink/ink2323.xml" ContentType="application/inkml+xml"/>
  <Override PartName="/ppt/ink/ink2324.xml" ContentType="application/inkml+xml"/>
  <Override PartName="/ppt/ink/ink2325.xml" ContentType="application/inkml+xml"/>
  <Override PartName="/ppt/ink/ink2326.xml" ContentType="application/inkml+xml"/>
  <Override PartName="/ppt/ink/ink2327.xml" ContentType="application/inkml+xml"/>
  <Override PartName="/ppt/ink/ink2328.xml" ContentType="application/inkml+xml"/>
  <Override PartName="/ppt/ink/ink2329.xml" ContentType="application/inkml+xml"/>
  <Override PartName="/ppt/ink/ink2330.xml" ContentType="application/inkml+xml"/>
  <Override PartName="/ppt/ink/ink2331.xml" ContentType="application/inkml+xml"/>
  <Override PartName="/ppt/ink/ink2332.xml" ContentType="application/inkml+xml"/>
  <Override PartName="/ppt/ink/ink2333.xml" ContentType="application/inkml+xml"/>
  <Override PartName="/ppt/ink/ink2334.xml" ContentType="application/inkml+xml"/>
  <Override PartName="/ppt/ink/ink2335.xml" ContentType="application/inkml+xml"/>
  <Override PartName="/ppt/ink/ink2336.xml" ContentType="application/inkml+xml"/>
  <Override PartName="/ppt/ink/ink2337.xml" ContentType="application/inkml+xml"/>
  <Override PartName="/ppt/ink/ink2338.xml" ContentType="application/inkml+xml"/>
  <Override PartName="/ppt/ink/ink2339.xml" ContentType="application/inkml+xml"/>
  <Override PartName="/ppt/ink/ink2340.xml" ContentType="application/inkml+xml"/>
  <Override PartName="/ppt/ink/ink2341.xml" ContentType="application/inkml+xml"/>
  <Override PartName="/ppt/ink/ink2342.xml" ContentType="application/inkml+xml"/>
  <Override PartName="/ppt/ink/ink2343.xml" ContentType="application/inkml+xml"/>
  <Override PartName="/ppt/ink/ink2344.xml" ContentType="application/inkml+xml"/>
  <Override PartName="/ppt/ink/ink2345.xml" ContentType="application/inkml+xml"/>
  <Override PartName="/ppt/ink/ink2346.xml" ContentType="application/inkml+xml"/>
  <Override PartName="/ppt/ink/ink2347.xml" ContentType="application/inkml+xml"/>
  <Override PartName="/ppt/ink/ink2348.xml" ContentType="application/inkml+xml"/>
  <Override PartName="/ppt/ink/ink2349.xml" ContentType="application/inkml+xml"/>
  <Override PartName="/ppt/ink/ink2350.xml" ContentType="application/inkml+xml"/>
  <Override PartName="/ppt/ink/ink2351.xml" ContentType="application/inkml+xml"/>
  <Override PartName="/ppt/ink/ink2352.xml" ContentType="application/inkml+xml"/>
  <Override PartName="/ppt/ink/ink2353.xml" ContentType="application/inkml+xml"/>
  <Override PartName="/ppt/ink/ink2354.xml" ContentType="application/inkml+xml"/>
  <Override PartName="/ppt/ink/ink2355.xml" ContentType="application/inkml+xml"/>
  <Override PartName="/ppt/ink/ink2356.xml" ContentType="application/inkml+xml"/>
  <Override PartName="/ppt/ink/ink2357.xml" ContentType="application/inkml+xml"/>
  <Override PartName="/ppt/ink/ink2358.xml" ContentType="application/inkml+xml"/>
  <Override PartName="/ppt/ink/ink2359.xml" ContentType="application/inkml+xml"/>
  <Override PartName="/ppt/ink/ink2360.xml" ContentType="application/inkml+xml"/>
  <Override PartName="/ppt/ink/ink2361.xml" ContentType="application/inkml+xml"/>
  <Override PartName="/ppt/ink/ink2362.xml" ContentType="application/inkml+xml"/>
  <Override PartName="/ppt/ink/ink2363.xml" ContentType="application/inkml+xml"/>
  <Override PartName="/ppt/ink/ink2364.xml" ContentType="application/inkml+xml"/>
  <Override PartName="/ppt/ink/ink2365.xml" ContentType="application/inkml+xml"/>
  <Override PartName="/ppt/ink/ink2366.xml" ContentType="application/inkml+xml"/>
  <Override PartName="/ppt/ink/ink2367.xml" ContentType="application/inkml+xml"/>
  <Override PartName="/ppt/ink/ink2368.xml" ContentType="application/inkml+xml"/>
  <Override PartName="/ppt/ink/ink2369.xml" ContentType="application/inkml+xml"/>
  <Override PartName="/ppt/ink/ink2370.xml" ContentType="application/inkml+xml"/>
  <Override PartName="/ppt/ink/ink2371.xml" ContentType="application/inkml+xml"/>
  <Override PartName="/ppt/ink/ink2372.xml" ContentType="application/inkml+xml"/>
  <Override PartName="/ppt/ink/ink2373.xml" ContentType="application/inkml+xml"/>
  <Override PartName="/ppt/ink/ink2374.xml" ContentType="application/inkml+xml"/>
  <Override PartName="/ppt/ink/ink2375.xml" ContentType="application/inkml+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sldIdLst>
    <p:sldId id="309" r:id="rId2"/>
    <p:sldId id="401" r:id="rId3"/>
    <p:sldId id="402" r:id="rId4"/>
    <p:sldId id="403" r:id="rId5"/>
    <p:sldId id="404" r:id="rId6"/>
    <p:sldId id="405" r:id="rId7"/>
    <p:sldId id="400" r:id="rId8"/>
    <p:sldId id="406" r:id="rId9"/>
    <p:sldId id="352" r:id="rId10"/>
    <p:sldId id="407" r:id="rId11"/>
    <p:sldId id="353" r:id="rId12"/>
    <p:sldId id="408" r:id="rId13"/>
    <p:sldId id="310" r:id="rId14"/>
    <p:sldId id="409" r:id="rId15"/>
    <p:sldId id="354" r:id="rId16"/>
    <p:sldId id="410" r:id="rId17"/>
    <p:sldId id="390" r:id="rId18"/>
    <p:sldId id="411" r:id="rId19"/>
    <p:sldId id="389" r:id="rId20"/>
    <p:sldId id="412" r:id="rId21"/>
    <p:sldId id="391" r:id="rId22"/>
    <p:sldId id="413" r:id="rId23"/>
    <p:sldId id="358" r:id="rId24"/>
    <p:sldId id="414" r:id="rId25"/>
    <p:sldId id="311" r:id="rId26"/>
    <p:sldId id="415" r:id="rId27"/>
    <p:sldId id="350" r:id="rId28"/>
    <p:sldId id="416" r:id="rId29"/>
    <p:sldId id="351" r:id="rId30"/>
    <p:sldId id="417" r:id="rId31"/>
    <p:sldId id="357" r:id="rId32"/>
    <p:sldId id="418" r:id="rId33"/>
    <p:sldId id="360" r:id="rId34"/>
    <p:sldId id="419" r:id="rId35"/>
    <p:sldId id="361" r:id="rId36"/>
    <p:sldId id="420" r:id="rId37"/>
    <p:sldId id="363" r:id="rId38"/>
    <p:sldId id="421" r:id="rId39"/>
    <p:sldId id="364" r:id="rId40"/>
    <p:sldId id="422" r:id="rId41"/>
    <p:sldId id="365" r:id="rId42"/>
    <p:sldId id="423" r:id="rId43"/>
    <p:sldId id="366" r:id="rId44"/>
    <p:sldId id="424" r:id="rId45"/>
    <p:sldId id="367" r:id="rId46"/>
    <p:sldId id="425" r:id="rId47"/>
    <p:sldId id="368" r:id="rId48"/>
    <p:sldId id="426" r:id="rId49"/>
    <p:sldId id="370" r:id="rId50"/>
    <p:sldId id="427" r:id="rId51"/>
    <p:sldId id="399" r:id="rId52"/>
    <p:sldId id="428" r:id="rId53"/>
    <p:sldId id="371" r:id="rId54"/>
    <p:sldId id="429" r:id="rId55"/>
    <p:sldId id="372" r:id="rId56"/>
    <p:sldId id="430" r:id="rId57"/>
    <p:sldId id="375" r:id="rId58"/>
    <p:sldId id="431" r:id="rId59"/>
    <p:sldId id="376" r:id="rId60"/>
    <p:sldId id="432" r:id="rId61"/>
    <p:sldId id="377" r:id="rId62"/>
    <p:sldId id="433" r:id="rId63"/>
    <p:sldId id="379" r:id="rId64"/>
    <p:sldId id="434" r:id="rId65"/>
    <p:sldId id="373" r:id="rId66"/>
    <p:sldId id="435" r:id="rId67"/>
    <p:sldId id="374" r:id="rId68"/>
    <p:sldId id="436" r:id="rId69"/>
    <p:sldId id="385" r:id="rId70"/>
    <p:sldId id="437" r:id="rId71"/>
    <p:sldId id="369" r:id="rId72"/>
    <p:sldId id="381" r:id="rId73"/>
    <p:sldId id="438" r:id="rId74"/>
    <p:sldId id="383" r:id="rId75"/>
    <p:sldId id="439" r:id="rId76"/>
    <p:sldId id="384" r:id="rId77"/>
    <p:sldId id="440" r:id="rId78"/>
    <p:sldId id="387" r:id="rId79"/>
    <p:sldId id="441" r:id="rId80"/>
    <p:sldId id="393" r:id="rId81"/>
    <p:sldId id="442" r:id="rId82"/>
    <p:sldId id="394" r:id="rId83"/>
    <p:sldId id="443" r:id="rId84"/>
    <p:sldId id="395" r:id="rId85"/>
    <p:sldId id="444" r:id="rId8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08EFC"/>
    <a:srgbClr val="FE6400"/>
    <a:srgbClr val="B0DB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24" autoAdjust="0"/>
  </p:normalViewPr>
  <p:slideViewPr>
    <p:cSldViewPr snapToGrid="0">
      <p:cViewPr varScale="1">
        <p:scale>
          <a:sx n="78" d="100"/>
          <a:sy n="78" d="100"/>
        </p:scale>
        <p:origin x="878" y="6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91"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aiprakashdeoria02@gmail.com" userId="7f811c1187038a1c" providerId="LiveId" clId="{431013D0-F1C9-4923-B254-A622655CECD9}"/>
    <pc:docChg chg="modSld">
      <pc:chgData name="jaiprakashdeoria02@gmail.com" userId="7f811c1187038a1c" providerId="LiveId" clId="{431013D0-F1C9-4923-B254-A622655CECD9}" dt="2024-03-13T17:45:59.595" v="2" actId="14100"/>
      <pc:docMkLst>
        <pc:docMk/>
      </pc:docMkLst>
      <pc:sldChg chg="modSp">
        <pc:chgData name="jaiprakashdeoria02@gmail.com" userId="7f811c1187038a1c" providerId="LiveId" clId="{431013D0-F1C9-4923-B254-A622655CECD9}" dt="2024-03-13T17:44:18.017" v="1" actId="14100"/>
        <pc:sldMkLst>
          <pc:docMk/>
          <pc:sldMk cId="0" sldId="373"/>
        </pc:sldMkLst>
        <pc:spChg chg="mod">
          <ac:chgData name="jaiprakashdeoria02@gmail.com" userId="7f811c1187038a1c" providerId="LiveId" clId="{431013D0-F1C9-4923-B254-A622655CECD9}" dt="2024-03-13T17:44:18.017" v="1" actId="14100"/>
          <ac:spMkLst>
            <pc:docMk/>
            <pc:sldMk cId="0" sldId="373"/>
            <ac:spMk id="3" creationId="{00000000-0000-0000-0000-000000000000}"/>
          </ac:spMkLst>
        </pc:spChg>
      </pc:sldChg>
      <pc:sldChg chg="modSp">
        <pc:chgData name="jaiprakashdeoria02@gmail.com" userId="7f811c1187038a1c" providerId="LiveId" clId="{431013D0-F1C9-4923-B254-A622655CECD9}" dt="2024-03-13T17:45:59.595" v="2" actId="14100"/>
        <pc:sldMkLst>
          <pc:docMk/>
          <pc:sldMk cId="674832154" sldId="435"/>
        </pc:sldMkLst>
        <pc:spChg chg="mod">
          <ac:chgData name="jaiprakashdeoria02@gmail.com" userId="7f811c1187038a1c" providerId="LiveId" clId="{431013D0-F1C9-4923-B254-A622655CECD9}" dt="2024-03-13T17:45:59.595" v="2" actId="14100"/>
          <ac:spMkLst>
            <pc:docMk/>
            <pc:sldMk cId="674832154" sldId="435"/>
            <ac:spMk id="3" creationId="{00000000-0000-0000-0000-000000000000}"/>
          </ac:spMkLst>
        </pc:spChg>
      </pc:sldChg>
    </pc:docChg>
  </pc:docChgLst>
  <pc:docChgLst>
    <pc:chgData name="mukesh kumar" userId="e98c6c8ac4fa17dc" providerId="LiveId" clId="{79A91E85-B867-4AF5-AA55-F67D0AD72F1F}"/>
    <pc:docChg chg="custSel modSld modMainMaster">
      <pc:chgData name="mukesh kumar" userId="e98c6c8ac4fa17dc" providerId="LiveId" clId="{79A91E85-B867-4AF5-AA55-F67D0AD72F1F}" dt="2024-02-21T05:24:25.233" v="113" actId="700"/>
      <pc:docMkLst>
        <pc:docMk/>
      </pc:docMkLst>
      <pc:sldChg chg="modSp mod setBg">
        <pc:chgData name="mukesh kumar" userId="e98c6c8ac4fa17dc" providerId="LiveId" clId="{79A91E85-B867-4AF5-AA55-F67D0AD72F1F}" dt="2024-02-21T05:23:11.697" v="111"/>
        <pc:sldMkLst>
          <pc:docMk/>
          <pc:sldMk cId="0" sldId="309"/>
        </pc:sldMkLst>
        <pc:spChg chg="mod">
          <ac:chgData name="mukesh kumar" userId="e98c6c8ac4fa17dc" providerId="LiveId" clId="{79A91E85-B867-4AF5-AA55-F67D0AD72F1F}" dt="2024-02-21T05:23:11.697" v="111"/>
          <ac:spMkLst>
            <pc:docMk/>
            <pc:sldMk cId="0" sldId="309"/>
            <ac:spMk id="2" creationId="{00000000-0000-0000-0000-000000000000}"/>
          </ac:spMkLst>
        </pc:spChg>
      </pc:sldChg>
      <pc:sldChg chg="modSp mod">
        <pc:chgData name="mukesh kumar" userId="e98c6c8ac4fa17dc" providerId="LiveId" clId="{79A91E85-B867-4AF5-AA55-F67D0AD72F1F}" dt="2024-02-21T05:23:11.697" v="111"/>
        <pc:sldMkLst>
          <pc:docMk/>
          <pc:sldMk cId="0" sldId="310"/>
        </pc:sldMkLst>
        <pc:spChg chg="mod">
          <ac:chgData name="mukesh kumar" userId="e98c6c8ac4fa17dc" providerId="LiveId" clId="{79A91E85-B867-4AF5-AA55-F67D0AD72F1F}" dt="2024-02-21T05:23:11.697" v="111"/>
          <ac:spMkLst>
            <pc:docMk/>
            <pc:sldMk cId="0" sldId="310"/>
            <ac:spMk id="2" creationId="{00000000-0000-0000-0000-000000000000}"/>
          </ac:spMkLst>
        </pc:spChg>
      </pc:sldChg>
      <pc:sldChg chg="modSp mod">
        <pc:chgData name="mukesh kumar" userId="e98c6c8ac4fa17dc" providerId="LiveId" clId="{79A91E85-B867-4AF5-AA55-F67D0AD72F1F}" dt="2024-02-21T05:23:11.697" v="111"/>
        <pc:sldMkLst>
          <pc:docMk/>
          <pc:sldMk cId="0" sldId="311"/>
        </pc:sldMkLst>
        <pc:spChg chg="mod">
          <ac:chgData name="mukesh kumar" userId="e98c6c8ac4fa17dc" providerId="LiveId" clId="{79A91E85-B867-4AF5-AA55-F67D0AD72F1F}" dt="2024-02-21T05:23:11.697" v="111"/>
          <ac:spMkLst>
            <pc:docMk/>
            <pc:sldMk cId="0" sldId="311"/>
            <ac:spMk id="2" creationId="{00000000-0000-0000-0000-000000000000}"/>
          </ac:spMkLst>
        </pc:spChg>
      </pc:sldChg>
      <pc:sldChg chg="modSp mod">
        <pc:chgData name="mukesh kumar" userId="e98c6c8ac4fa17dc" providerId="LiveId" clId="{79A91E85-B867-4AF5-AA55-F67D0AD72F1F}" dt="2024-02-21T05:23:11.697" v="111"/>
        <pc:sldMkLst>
          <pc:docMk/>
          <pc:sldMk cId="0" sldId="350"/>
        </pc:sldMkLst>
        <pc:spChg chg="mod">
          <ac:chgData name="mukesh kumar" userId="e98c6c8ac4fa17dc" providerId="LiveId" clId="{79A91E85-B867-4AF5-AA55-F67D0AD72F1F}" dt="2024-02-21T05:23:11.697" v="111"/>
          <ac:spMkLst>
            <pc:docMk/>
            <pc:sldMk cId="0" sldId="350"/>
            <ac:spMk id="2" creationId="{00000000-0000-0000-0000-000000000000}"/>
          </ac:spMkLst>
        </pc:spChg>
      </pc:sldChg>
      <pc:sldChg chg="modSp mod">
        <pc:chgData name="mukesh kumar" userId="e98c6c8ac4fa17dc" providerId="LiveId" clId="{79A91E85-B867-4AF5-AA55-F67D0AD72F1F}" dt="2024-02-21T05:23:11.697" v="111"/>
        <pc:sldMkLst>
          <pc:docMk/>
          <pc:sldMk cId="0" sldId="351"/>
        </pc:sldMkLst>
        <pc:spChg chg="mod">
          <ac:chgData name="mukesh kumar" userId="e98c6c8ac4fa17dc" providerId="LiveId" clId="{79A91E85-B867-4AF5-AA55-F67D0AD72F1F}" dt="2024-02-21T05:23:11.697" v="111"/>
          <ac:spMkLst>
            <pc:docMk/>
            <pc:sldMk cId="0" sldId="351"/>
            <ac:spMk id="2" creationId="{00000000-0000-0000-0000-000000000000}"/>
          </ac:spMkLst>
        </pc:spChg>
      </pc:sldChg>
      <pc:sldChg chg="modSp mod">
        <pc:chgData name="mukesh kumar" userId="e98c6c8ac4fa17dc" providerId="LiveId" clId="{79A91E85-B867-4AF5-AA55-F67D0AD72F1F}" dt="2024-02-21T05:23:11.697" v="111"/>
        <pc:sldMkLst>
          <pc:docMk/>
          <pc:sldMk cId="0" sldId="352"/>
        </pc:sldMkLst>
        <pc:spChg chg="mod">
          <ac:chgData name="mukesh kumar" userId="e98c6c8ac4fa17dc" providerId="LiveId" clId="{79A91E85-B867-4AF5-AA55-F67D0AD72F1F}" dt="2024-02-21T05:23:11.697" v="111"/>
          <ac:spMkLst>
            <pc:docMk/>
            <pc:sldMk cId="0" sldId="352"/>
            <ac:spMk id="2" creationId="{00000000-0000-0000-0000-000000000000}"/>
          </ac:spMkLst>
        </pc:spChg>
      </pc:sldChg>
      <pc:sldChg chg="modSp mod">
        <pc:chgData name="mukesh kumar" userId="e98c6c8ac4fa17dc" providerId="LiveId" clId="{79A91E85-B867-4AF5-AA55-F67D0AD72F1F}" dt="2024-02-21T05:23:11.697" v="111"/>
        <pc:sldMkLst>
          <pc:docMk/>
          <pc:sldMk cId="0" sldId="353"/>
        </pc:sldMkLst>
        <pc:spChg chg="mod">
          <ac:chgData name="mukesh kumar" userId="e98c6c8ac4fa17dc" providerId="LiveId" clId="{79A91E85-B867-4AF5-AA55-F67D0AD72F1F}" dt="2024-02-21T05:23:11.697" v="111"/>
          <ac:spMkLst>
            <pc:docMk/>
            <pc:sldMk cId="0" sldId="353"/>
            <ac:spMk id="2" creationId="{00000000-0000-0000-0000-000000000000}"/>
          </ac:spMkLst>
        </pc:spChg>
      </pc:sldChg>
      <pc:sldChg chg="modSp mod">
        <pc:chgData name="mukesh kumar" userId="e98c6c8ac4fa17dc" providerId="LiveId" clId="{79A91E85-B867-4AF5-AA55-F67D0AD72F1F}" dt="2024-02-21T05:23:11.697" v="111"/>
        <pc:sldMkLst>
          <pc:docMk/>
          <pc:sldMk cId="0" sldId="354"/>
        </pc:sldMkLst>
        <pc:spChg chg="mod">
          <ac:chgData name="mukesh kumar" userId="e98c6c8ac4fa17dc" providerId="LiveId" clId="{79A91E85-B867-4AF5-AA55-F67D0AD72F1F}" dt="2024-02-21T05:23:11.697" v="111"/>
          <ac:spMkLst>
            <pc:docMk/>
            <pc:sldMk cId="0" sldId="354"/>
            <ac:spMk id="2" creationId="{00000000-0000-0000-0000-000000000000}"/>
          </ac:spMkLst>
        </pc:spChg>
      </pc:sldChg>
      <pc:sldChg chg="modSp mod">
        <pc:chgData name="mukesh kumar" userId="e98c6c8ac4fa17dc" providerId="LiveId" clId="{79A91E85-B867-4AF5-AA55-F67D0AD72F1F}" dt="2024-02-21T05:23:11.697" v="111"/>
        <pc:sldMkLst>
          <pc:docMk/>
          <pc:sldMk cId="0" sldId="357"/>
        </pc:sldMkLst>
        <pc:spChg chg="mod">
          <ac:chgData name="mukesh kumar" userId="e98c6c8ac4fa17dc" providerId="LiveId" clId="{79A91E85-B867-4AF5-AA55-F67D0AD72F1F}" dt="2024-02-21T05:23:11.697" v="111"/>
          <ac:spMkLst>
            <pc:docMk/>
            <pc:sldMk cId="0" sldId="357"/>
            <ac:spMk id="2" creationId="{00000000-0000-0000-0000-000000000000}"/>
          </ac:spMkLst>
        </pc:spChg>
      </pc:sldChg>
      <pc:sldChg chg="modSp mod">
        <pc:chgData name="mukesh kumar" userId="e98c6c8ac4fa17dc" providerId="LiveId" clId="{79A91E85-B867-4AF5-AA55-F67D0AD72F1F}" dt="2024-02-21T05:23:11.697" v="111"/>
        <pc:sldMkLst>
          <pc:docMk/>
          <pc:sldMk cId="0" sldId="358"/>
        </pc:sldMkLst>
        <pc:spChg chg="mod">
          <ac:chgData name="mukesh kumar" userId="e98c6c8ac4fa17dc" providerId="LiveId" clId="{79A91E85-B867-4AF5-AA55-F67D0AD72F1F}" dt="2024-02-21T05:23:11.697" v="111"/>
          <ac:spMkLst>
            <pc:docMk/>
            <pc:sldMk cId="0" sldId="358"/>
            <ac:spMk id="2" creationId="{00000000-0000-0000-0000-000000000000}"/>
          </ac:spMkLst>
        </pc:spChg>
      </pc:sldChg>
      <pc:sldChg chg="modSp mod">
        <pc:chgData name="mukesh kumar" userId="e98c6c8ac4fa17dc" providerId="LiveId" clId="{79A91E85-B867-4AF5-AA55-F67D0AD72F1F}" dt="2024-02-21T05:23:11.697" v="111"/>
        <pc:sldMkLst>
          <pc:docMk/>
          <pc:sldMk cId="0" sldId="360"/>
        </pc:sldMkLst>
        <pc:spChg chg="mod">
          <ac:chgData name="mukesh kumar" userId="e98c6c8ac4fa17dc" providerId="LiveId" clId="{79A91E85-B867-4AF5-AA55-F67D0AD72F1F}" dt="2024-02-21T05:23:11.697" v="111"/>
          <ac:spMkLst>
            <pc:docMk/>
            <pc:sldMk cId="0" sldId="360"/>
            <ac:spMk id="2" creationId="{00000000-0000-0000-0000-000000000000}"/>
          </ac:spMkLst>
        </pc:spChg>
      </pc:sldChg>
      <pc:sldChg chg="modSp mod">
        <pc:chgData name="mukesh kumar" userId="e98c6c8ac4fa17dc" providerId="LiveId" clId="{79A91E85-B867-4AF5-AA55-F67D0AD72F1F}" dt="2024-02-21T05:23:11.697" v="111"/>
        <pc:sldMkLst>
          <pc:docMk/>
          <pc:sldMk cId="0" sldId="361"/>
        </pc:sldMkLst>
        <pc:spChg chg="mod">
          <ac:chgData name="mukesh kumar" userId="e98c6c8ac4fa17dc" providerId="LiveId" clId="{79A91E85-B867-4AF5-AA55-F67D0AD72F1F}" dt="2024-02-21T05:23:11.697" v="111"/>
          <ac:spMkLst>
            <pc:docMk/>
            <pc:sldMk cId="0" sldId="361"/>
            <ac:spMk id="2" creationId="{00000000-0000-0000-0000-000000000000}"/>
          </ac:spMkLst>
        </pc:spChg>
      </pc:sldChg>
      <pc:sldChg chg="modSp mod">
        <pc:chgData name="mukesh kumar" userId="e98c6c8ac4fa17dc" providerId="LiveId" clId="{79A91E85-B867-4AF5-AA55-F67D0AD72F1F}" dt="2024-02-21T05:23:11.697" v="111"/>
        <pc:sldMkLst>
          <pc:docMk/>
          <pc:sldMk cId="0" sldId="363"/>
        </pc:sldMkLst>
        <pc:spChg chg="mod">
          <ac:chgData name="mukesh kumar" userId="e98c6c8ac4fa17dc" providerId="LiveId" clId="{79A91E85-B867-4AF5-AA55-F67D0AD72F1F}" dt="2024-02-21T05:23:11.697" v="111"/>
          <ac:spMkLst>
            <pc:docMk/>
            <pc:sldMk cId="0" sldId="363"/>
            <ac:spMk id="2" creationId="{00000000-0000-0000-0000-000000000000}"/>
          </ac:spMkLst>
        </pc:spChg>
      </pc:sldChg>
      <pc:sldChg chg="modSp mod">
        <pc:chgData name="mukesh kumar" userId="e98c6c8ac4fa17dc" providerId="LiveId" clId="{79A91E85-B867-4AF5-AA55-F67D0AD72F1F}" dt="2024-02-21T05:23:11.697" v="111"/>
        <pc:sldMkLst>
          <pc:docMk/>
          <pc:sldMk cId="0" sldId="364"/>
        </pc:sldMkLst>
        <pc:spChg chg="mod">
          <ac:chgData name="mukesh kumar" userId="e98c6c8ac4fa17dc" providerId="LiveId" clId="{79A91E85-B867-4AF5-AA55-F67D0AD72F1F}" dt="2024-02-21T05:23:11.697" v="111"/>
          <ac:spMkLst>
            <pc:docMk/>
            <pc:sldMk cId="0" sldId="364"/>
            <ac:spMk id="2" creationId="{00000000-0000-0000-0000-000000000000}"/>
          </ac:spMkLst>
        </pc:spChg>
      </pc:sldChg>
      <pc:sldChg chg="modSp mod">
        <pc:chgData name="mukesh kumar" userId="e98c6c8ac4fa17dc" providerId="LiveId" clId="{79A91E85-B867-4AF5-AA55-F67D0AD72F1F}" dt="2024-02-21T05:23:11.697" v="111"/>
        <pc:sldMkLst>
          <pc:docMk/>
          <pc:sldMk cId="0" sldId="365"/>
        </pc:sldMkLst>
        <pc:spChg chg="mod">
          <ac:chgData name="mukesh kumar" userId="e98c6c8ac4fa17dc" providerId="LiveId" clId="{79A91E85-B867-4AF5-AA55-F67D0AD72F1F}" dt="2024-02-21T05:23:11.697" v="111"/>
          <ac:spMkLst>
            <pc:docMk/>
            <pc:sldMk cId="0" sldId="365"/>
            <ac:spMk id="2" creationId="{00000000-0000-0000-0000-000000000000}"/>
          </ac:spMkLst>
        </pc:spChg>
      </pc:sldChg>
      <pc:sldChg chg="modSp mod">
        <pc:chgData name="mukesh kumar" userId="e98c6c8ac4fa17dc" providerId="LiveId" clId="{79A91E85-B867-4AF5-AA55-F67D0AD72F1F}" dt="2024-02-21T05:23:11.697" v="111"/>
        <pc:sldMkLst>
          <pc:docMk/>
          <pc:sldMk cId="0" sldId="366"/>
        </pc:sldMkLst>
        <pc:spChg chg="mod">
          <ac:chgData name="mukesh kumar" userId="e98c6c8ac4fa17dc" providerId="LiveId" clId="{79A91E85-B867-4AF5-AA55-F67D0AD72F1F}" dt="2024-02-21T05:23:11.697" v="111"/>
          <ac:spMkLst>
            <pc:docMk/>
            <pc:sldMk cId="0" sldId="366"/>
            <ac:spMk id="2" creationId="{00000000-0000-0000-0000-000000000000}"/>
          </ac:spMkLst>
        </pc:spChg>
      </pc:sldChg>
      <pc:sldChg chg="modSp mod">
        <pc:chgData name="mukesh kumar" userId="e98c6c8ac4fa17dc" providerId="LiveId" clId="{79A91E85-B867-4AF5-AA55-F67D0AD72F1F}" dt="2024-02-21T05:23:11.697" v="111"/>
        <pc:sldMkLst>
          <pc:docMk/>
          <pc:sldMk cId="0" sldId="367"/>
        </pc:sldMkLst>
        <pc:spChg chg="mod">
          <ac:chgData name="mukesh kumar" userId="e98c6c8ac4fa17dc" providerId="LiveId" clId="{79A91E85-B867-4AF5-AA55-F67D0AD72F1F}" dt="2024-02-21T05:23:11.697" v="111"/>
          <ac:spMkLst>
            <pc:docMk/>
            <pc:sldMk cId="0" sldId="367"/>
            <ac:spMk id="2" creationId="{00000000-0000-0000-0000-000000000000}"/>
          </ac:spMkLst>
        </pc:spChg>
      </pc:sldChg>
      <pc:sldChg chg="modSp mod">
        <pc:chgData name="mukesh kumar" userId="e98c6c8ac4fa17dc" providerId="LiveId" clId="{79A91E85-B867-4AF5-AA55-F67D0AD72F1F}" dt="2024-02-21T05:23:11.697" v="111"/>
        <pc:sldMkLst>
          <pc:docMk/>
          <pc:sldMk cId="0" sldId="368"/>
        </pc:sldMkLst>
        <pc:spChg chg="mod">
          <ac:chgData name="mukesh kumar" userId="e98c6c8ac4fa17dc" providerId="LiveId" clId="{79A91E85-B867-4AF5-AA55-F67D0AD72F1F}" dt="2024-02-21T05:23:11.697" v="111"/>
          <ac:spMkLst>
            <pc:docMk/>
            <pc:sldMk cId="0" sldId="368"/>
            <ac:spMk id="2" creationId="{00000000-0000-0000-0000-000000000000}"/>
          </ac:spMkLst>
        </pc:spChg>
      </pc:sldChg>
      <pc:sldChg chg="modSp mod">
        <pc:chgData name="mukesh kumar" userId="e98c6c8ac4fa17dc" providerId="LiveId" clId="{79A91E85-B867-4AF5-AA55-F67D0AD72F1F}" dt="2024-02-21T05:23:11.697" v="111"/>
        <pc:sldMkLst>
          <pc:docMk/>
          <pc:sldMk cId="0" sldId="369"/>
        </pc:sldMkLst>
        <pc:spChg chg="mod">
          <ac:chgData name="mukesh kumar" userId="e98c6c8ac4fa17dc" providerId="LiveId" clId="{79A91E85-B867-4AF5-AA55-F67D0AD72F1F}" dt="2024-02-21T05:23:11.697" v="111"/>
          <ac:spMkLst>
            <pc:docMk/>
            <pc:sldMk cId="0" sldId="369"/>
            <ac:spMk id="2" creationId="{00000000-0000-0000-0000-000000000000}"/>
          </ac:spMkLst>
        </pc:spChg>
      </pc:sldChg>
      <pc:sldChg chg="modSp mod">
        <pc:chgData name="mukesh kumar" userId="e98c6c8ac4fa17dc" providerId="LiveId" clId="{79A91E85-B867-4AF5-AA55-F67D0AD72F1F}" dt="2024-02-21T05:23:11.697" v="111"/>
        <pc:sldMkLst>
          <pc:docMk/>
          <pc:sldMk cId="0" sldId="370"/>
        </pc:sldMkLst>
        <pc:spChg chg="mod">
          <ac:chgData name="mukesh kumar" userId="e98c6c8ac4fa17dc" providerId="LiveId" clId="{79A91E85-B867-4AF5-AA55-F67D0AD72F1F}" dt="2024-02-21T05:23:11.697" v="111"/>
          <ac:spMkLst>
            <pc:docMk/>
            <pc:sldMk cId="0" sldId="370"/>
            <ac:spMk id="2" creationId="{00000000-0000-0000-0000-000000000000}"/>
          </ac:spMkLst>
        </pc:spChg>
      </pc:sldChg>
      <pc:sldChg chg="modSp mod">
        <pc:chgData name="mukesh kumar" userId="e98c6c8ac4fa17dc" providerId="LiveId" clId="{79A91E85-B867-4AF5-AA55-F67D0AD72F1F}" dt="2024-02-21T05:23:11.697" v="111"/>
        <pc:sldMkLst>
          <pc:docMk/>
          <pc:sldMk cId="0" sldId="371"/>
        </pc:sldMkLst>
        <pc:spChg chg="mod">
          <ac:chgData name="mukesh kumar" userId="e98c6c8ac4fa17dc" providerId="LiveId" clId="{79A91E85-B867-4AF5-AA55-F67D0AD72F1F}" dt="2024-02-21T05:23:11.697" v="111"/>
          <ac:spMkLst>
            <pc:docMk/>
            <pc:sldMk cId="0" sldId="371"/>
            <ac:spMk id="2" creationId="{00000000-0000-0000-0000-000000000000}"/>
          </ac:spMkLst>
        </pc:spChg>
      </pc:sldChg>
      <pc:sldChg chg="modSp mod">
        <pc:chgData name="mukesh kumar" userId="e98c6c8ac4fa17dc" providerId="LiveId" clId="{79A91E85-B867-4AF5-AA55-F67D0AD72F1F}" dt="2024-02-21T05:23:11.697" v="111"/>
        <pc:sldMkLst>
          <pc:docMk/>
          <pc:sldMk cId="0" sldId="372"/>
        </pc:sldMkLst>
        <pc:spChg chg="mod">
          <ac:chgData name="mukesh kumar" userId="e98c6c8ac4fa17dc" providerId="LiveId" clId="{79A91E85-B867-4AF5-AA55-F67D0AD72F1F}" dt="2024-02-21T05:23:11.697" v="111"/>
          <ac:spMkLst>
            <pc:docMk/>
            <pc:sldMk cId="0" sldId="372"/>
            <ac:spMk id="2" creationId="{00000000-0000-0000-0000-000000000000}"/>
          </ac:spMkLst>
        </pc:spChg>
      </pc:sldChg>
      <pc:sldChg chg="modSp mod">
        <pc:chgData name="mukesh kumar" userId="e98c6c8ac4fa17dc" providerId="LiveId" clId="{79A91E85-B867-4AF5-AA55-F67D0AD72F1F}" dt="2024-02-21T05:23:11.697" v="111"/>
        <pc:sldMkLst>
          <pc:docMk/>
          <pc:sldMk cId="0" sldId="373"/>
        </pc:sldMkLst>
        <pc:spChg chg="mod">
          <ac:chgData name="mukesh kumar" userId="e98c6c8ac4fa17dc" providerId="LiveId" clId="{79A91E85-B867-4AF5-AA55-F67D0AD72F1F}" dt="2024-02-21T05:23:11.697" v="111"/>
          <ac:spMkLst>
            <pc:docMk/>
            <pc:sldMk cId="0" sldId="373"/>
            <ac:spMk id="2" creationId="{00000000-0000-0000-0000-000000000000}"/>
          </ac:spMkLst>
        </pc:spChg>
      </pc:sldChg>
      <pc:sldChg chg="modSp mod">
        <pc:chgData name="mukesh kumar" userId="e98c6c8ac4fa17dc" providerId="LiveId" clId="{79A91E85-B867-4AF5-AA55-F67D0AD72F1F}" dt="2024-02-21T05:23:11.697" v="111"/>
        <pc:sldMkLst>
          <pc:docMk/>
          <pc:sldMk cId="0" sldId="374"/>
        </pc:sldMkLst>
        <pc:spChg chg="mod">
          <ac:chgData name="mukesh kumar" userId="e98c6c8ac4fa17dc" providerId="LiveId" clId="{79A91E85-B867-4AF5-AA55-F67D0AD72F1F}" dt="2024-02-21T05:23:11.697" v="111"/>
          <ac:spMkLst>
            <pc:docMk/>
            <pc:sldMk cId="0" sldId="374"/>
            <ac:spMk id="2" creationId="{00000000-0000-0000-0000-000000000000}"/>
          </ac:spMkLst>
        </pc:spChg>
      </pc:sldChg>
      <pc:sldChg chg="modSp mod">
        <pc:chgData name="mukesh kumar" userId="e98c6c8ac4fa17dc" providerId="LiveId" clId="{79A91E85-B867-4AF5-AA55-F67D0AD72F1F}" dt="2024-02-21T05:23:11.697" v="111"/>
        <pc:sldMkLst>
          <pc:docMk/>
          <pc:sldMk cId="0" sldId="375"/>
        </pc:sldMkLst>
        <pc:spChg chg="mod">
          <ac:chgData name="mukesh kumar" userId="e98c6c8ac4fa17dc" providerId="LiveId" clId="{79A91E85-B867-4AF5-AA55-F67D0AD72F1F}" dt="2024-02-21T05:23:11.697" v="111"/>
          <ac:spMkLst>
            <pc:docMk/>
            <pc:sldMk cId="0" sldId="375"/>
            <ac:spMk id="2" creationId="{00000000-0000-0000-0000-000000000000}"/>
          </ac:spMkLst>
        </pc:spChg>
      </pc:sldChg>
      <pc:sldChg chg="modSp mod">
        <pc:chgData name="mukesh kumar" userId="e98c6c8ac4fa17dc" providerId="LiveId" clId="{79A91E85-B867-4AF5-AA55-F67D0AD72F1F}" dt="2024-02-21T05:23:11.697" v="111"/>
        <pc:sldMkLst>
          <pc:docMk/>
          <pc:sldMk cId="0" sldId="376"/>
        </pc:sldMkLst>
        <pc:spChg chg="mod">
          <ac:chgData name="mukesh kumar" userId="e98c6c8ac4fa17dc" providerId="LiveId" clId="{79A91E85-B867-4AF5-AA55-F67D0AD72F1F}" dt="2024-02-21T05:23:11.697" v="111"/>
          <ac:spMkLst>
            <pc:docMk/>
            <pc:sldMk cId="0" sldId="376"/>
            <ac:spMk id="2" creationId="{00000000-0000-0000-0000-000000000000}"/>
          </ac:spMkLst>
        </pc:spChg>
      </pc:sldChg>
      <pc:sldChg chg="modSp mod">
        <pc:chgData name="mukesh kumar" userId="e98c6c8ac4fa17dc" providerId="LiveId" clId="{79A91E85-B867-4AF5-AA55-F67D0AD72F1F}" dt="2024-02-21T05:23:11.697" v="111"/>
        <pc:sldMkLst>
          <pc:docMk/>
          <pc:sldMk cId="0" sldId="377"/>
        </pc:sldMkLst>
        <pc:spChg chg="mod">
          <ac:chgData name="mukesh kumar" userId="e98c6c8ac4fa17dc" providerId="LiveId" clId="{79A91E85-B867-4AF5-AA55-F67D0AD72F1F}" dt="2024-02-21T05:23:11.697" v="111"/>
          <ac:spMkLst>
            <pc:docMk/>
            <pc:sldMk cId="0" sldId="377"/>
            <ac:spMk id="2" creationId="{00000000-0000-0000-0000-000000000000}"/>
          </ac:spMkLst>
        </pc:spChg>
      </pc:sldChg>
      <pc:sldChg chg="modSp mod">
        <pc:chgData name="mukesh kumar" userId="e98c6c8ac4fa17dc" providerId="LiveId" clId="{79A91E85-B867-4AF5-AA55-F67D0AD72F1F}" dt="2024-02-21T05:23:11.697" v="111"/>
        <pc:sldMkLst>
          <pc:docMk/>
          <pc:sldMk cId="0" sldId="379"/>
        </pc:sldMkLst>
        <pc:spChg chg="mod">
          <ac:chgData name="mukesh kumar" userId="e98c6c8ac4fa17dc" providerId="LiveId" clId="{79A91E85-B867-4AF5-AA55-F67D0AD72F1F}" dt="2024-02-21T05:23:11.697" v="111"/>
          <ac:spMkLst>
            <pc:docMk/>
            <pc:sldMk cId="0" sldId="379"/>
            <ac:spMk id="2" creationId="{00000000-0000-0000-0000-000000000000}"/>
          </ac:spMkLst>
        </pc:spChg>
      </pc:sldChg>
      <pc:sldChg chg="modSp mod">
        <pc:chgData name="mukesh kumar" userId="e98c6c8ac4fa17dc" providerId="LiveId" clId="{79A91E85-B867-4AF5-AA55-F67D0AD72F1F}" dt="2024-02-21T05:23:11.697" v="111"/>
        <pc:sldMkLst>
          <pc:docMk/>
          <pc:sldMk cId="0" sldId="381"/>
        </pc:sldMkLst>
        <pc:spChg chg="mod">
          <ac:chgData name="mukesh kumar" userId="e98c6c8ac4fa17dc" providerId="LiveId" clId="{79A91E85-B867-4AF5-AA55-F67D0AD72F1F}" dt="2024-02-21T05:23:11.697" v="111"/>
          <ac:spMkLst>
            <pc:docMk/>
            <pc:sldMk cId="0" sldId="381"/>
            <ac:spMk id="2" creationId="{00000000-0000-0000-0000-000000000000}"/>
          </ac:spMkLst>
        </pc:spChg>
      </pc:sldChg>
      <pc:sldChg chg="modSp mod">
        <pc:chgData name="mukesh kumar" userId="e98c6c8ac4fa17dc" providerId="LiveId" clId="{79A91E85-B867-4AF5-AA55-F67D0AD72F1F}" dt="2024-02-21T05:23:11.697" v="111"/>
        <pc:sldMkLst>
          <pc:docMk/>
          <pc:sldMk cId="0" sldId="383"/>
        </pc:sldMkLst>
        <pc:spChg chg="mod">
          <ac:chgData name="mukesh kumar" userId="e98c6c8ac4fa17dc" providerId="LiveId" clId="{79A91E85-B867-4AF5-AA55-F67D0AD72F1F}" dt="2024-02-21T05:23:11.697" v="111"/>
          <ac:spMkLst>
            <pc:docMk/>
            <pc:sldMk cId="0" sldId="383"/>
            <ac:spMk id="2" creationId="{00000000-0000-0000-0000-000000000000}"/>
          </ac:spMkLst>
        </pc:spChg>
      </pc:sldChg>
      <pc:sldChg chg="modSp mod">
        <pc:chgData name="mukesh kumar" userId="e98c6c8ac4fa17dc" providerId="LiveId" clId="{79A91E85-B867-4AF5-AA55-F67D0AD72F1F}" dt="2024-02-21T05:23:11.697" v="111"/>
        <pc:sldMkLst>
          <pc:docMk/>
          <pc:sldMk cId="0" sldId="384"/>
        </pc:sldMkLst>
        <pc:spChg chg="mod">
          <ac:chgData name="mukesh kumar" userId="e98c6c8ac4fa17dc" providerId="LiveId" clId="{79A91E85-B867-4AF5-AA55-F67D0AD72F1F}" dt="2024-02-21T05:23:11.697" v="111"/>
          <ac:spMkLst>
            <pc:docMk/>
            <pc:sldMk cId="0" sldId="384"/>
            <ac:spMk id="2" creationId="{00000000-0000-0000-0000-000000000000}"/>
          </ac:spMkLst>
        </pc:spChg>
      </pc:sldChg>
      <pc:sldChg chg="modSp mod">
        <pc:chgData name="mukesh kumar" userId="e98c6c8ac4fa17dc" providerId="LiveId" clId="{79A91E85-B867-4AF5-AA55-F67D0AD72F1F}" dt="2024-02-21T05:23:11.697" v="111"/>
        <pc:sldMkLst>
          <pc:docMk/>
          <pc:sldMk cId="0" sldId="385"/>
        </pc:sldMkLst>
        <pc:spChg chg="mod">
          <ac:chgData name="mukesh kumar" userId="e98c6c8ac4fa17dc" providerId="LiveId" clId="{79A91E85-B867-4AF5-AA55-F67D0AD72F1F}" dt="2024-02-21T05:23:11.697" v="111"/>
          <ac:spMkLst>
            <pc:docMk/>
            <pc:sldMk cId="0" sldId="385"/>
            <ac:spMk id="2" creationId="{00000000-0000-0000-0000-000000000000}"/>
          </ac:spMkLst>
        </pc:spChg>
      </pc:sldChg>
      <pc:sldChg chg="modSp mod">
        <pc:chgData name="mukesh kumar" userId="e98c6c8ac4fa17dc" providerId="LiveId" clId="{79A91E85-B867-4AF5-AA55-F67D0AD72F1F}" dt="2024-02-21T05:23:11.697" v="111"/>
        <pc:sldMkLst>
          <pc:docMk/>
          <pc:sldMk cId="0" sldId="387"/>
        </pc:sldMkLst>
        <pc:spChg chg="mod">
          <ac:chgData name="mukesh kumar" userId="e98c6c8ac4fa17dc" providerId="LiveId" clId="{79A91E85-B867-4AF5-AA55-F67D0AD72F1F}" dt="2024-02-21T05:23:11.697" v="111"/>
          <ac:spMkLst>
            <pc:docMk/>
            <pc:sldMk cId="0" sldId="387"/>
            <ac:spMk id="2" creationId="{00000000-0000-0000-0000-000000000000}"/>
          </ac:spMkLst>
        </pc:spChg>
      </pc:sldChg>
      <pc:sldChg chg="modSp mod">
        <pc:chgData name="mukesh kumar" userId="e98c6c8ac4fa17dc" providerId="LiveId" clId="{79A91E85-B867-4AF5-AA55-F67D0AD72F1F}" dt="2024-02-21T05:23:11.697" v="111"/>
        <pc:sldMkLst>
          <pc:docMk/>
          <pc:sldMk cId="0" sldId="389"/>
        </pc:sldMkLst>
        <pc:spChg chg="mod">
          <ac:chgData name="mukesh kumar" userId="e98c6c8ac4fa17dc" providerId="LiveId" clId="{79A91E85-B867-4AF5-AA55-F67D0AD72F1F}" dt="2024-02-21T05:23:11.697" v="111"/>
          <ac:spMkLst>
            <pc:docMk/>
            <pc:sldMk cId="0" sldId="389"/>
            <ac:spMk id="2" creationId="{00000000-0000-0000-0000-000000000000}"/>
          </ac:spMkLst>
        </pc:spChg>
      </pc:sldChg>
      <pc:sldChg chg="modSp mod">
        <pc:chgData name="mukesh kumar" userId="e98c6c8ac4fa17dc" providerId="LiveId" clId="{79A91E85-B867-4AF5-AA55-F67D0AD72F1F}" dt="2024-02-21T05:23:11.697" v="111"/>
        <pc:sldMkLst>
          <pc:docMk/>
          <pc:sldMk cId="0" sldId="390"/>
        </pc:sldMkLst>
        <pc:spChg chg="mod">
          <ac:chgData name="mukesh kumar" userId="e98c6c8ac4fa17dc" providerId="LiveId" clId="{79A91E85-B867-4AF5-AA55-F67D0AD72F1F}" dt="2024-02-21T05:23:11.697" v="111"/>
          <ac:spMkLst>
            <pc:docMk/>
            <pc:sldMk cId="0" sldId="390"/>
            <ac:spMk id="2" creationId="{00000000-0000-0000-0000-000000000000}"/>
          </ac:spMkLst>
        </pc:spChg>
      </pc:sldChg>
      <pc:sldChg chg="modSp mod">
        <pc:chgData name="mukesh kumar" userId="e98c6c8ac4fa17dc" providerId="LiveId" clId="{79A91E85-B867-4AF5-AA55-F67D0AD72F1F}" dt="2024-02-21T05:23:11.697" v="111"/>
        <pc:sldMkLst>
          <pc:docMk/>
          <pc:sldMk cId="0" sldId="391"/>
        </pc:sldMkLst>
        <pc:spChg chg="mod">
          <ac:chgData name="mukesh kumar" userId="e98c6c8ac4fa17dc" providerId="LiveId" clId="{79A91E85-B867-4AF5-AA55-F67D0AD72F1F}" dt="2024-02-21T05:23:11.697" v="111"/>
          <ac:spMkLst>
            <pc:docMk/>
            <pc:sldMk cId="0" sldId="391"/>
            <ac:spMk id="2" creationId="{00000000-0000-0000-0000-000000000000}"/>
          </ac:spMkLst>
        </pc:spChg>
      </pc:sldChg>
      <pc:sldChg chg="modSp mod">
        <pc:chgData name="mukesh kumar" userId="e98c6c8ac4fa17dc" providerId="LiveId" clId="{79A91E85-B867-4AF5-AA55-F67D0AD72F1F}" dt="2024-02-21T05:23:11.697" v="111"/>
        <pc:sldMkLst>
          <pc:docMk/>
          <pc:sldMk cId="0" sldId="393"/>
        </pc:sldMkLst>
        <pc:spChg chg="mod">
          <ac:chgData name="mukesh kumar" userId="e98c6c8ac4fa17dc" providerId="LiveId" clId="{79A91E85-B867-4AF5-AA55-F67D0AD72F1F}" dt="2024-02-21T05:23:11.697" v="111"/>
          <ac:spMkLst>
            <pc:docMk/>
            <pc:sldMk cId="0" sldId="393"/>
            <ac:spMk id="2" creationId="{00000000-0000-0000-0000-000000000000}"/>
          </ac:spMkLst>
        </pc:spChg>
      </pc:sldChg>
      <pc:sldChg chg="modSp mod">
        <pc:chgData name="mukesh kumar" userId="e98c6c8ac4fa17dc" providerId="LiveId" clId="{79A91E85-B867-4AF5-AA55-F67D0AD72F1F}" dt="2024-02-21T05:23:11.697" v="111"/>
        <pc:sldMkLst>
          <pc:docMk/>
          <pc:sldMk cId="0" sldId="394"/>
        </pc:sldMkLst>
        <pc:spChg chg="mod">
          <ac:chgData name="mukesh kumar" userId="e98c6c8ac4fa17dc" providerId="LiveId" clId="{79A91E85-B867-4AF5-AA55-F67D0AD72F1F}" dt="2024-02-21T05:23:11.697" v="111"/>
          <ac:spMkLst>
            <pc:docMk/>
            <pc:sldMk cId="0" sldId="394"/>
            <ac:spMk id="2" creationId="{00000000-0000-0000-0000-000000000000}"/>
          </ac:spMkLst>
        </pc:spChg>
      </pc:sldChg>
      <pc:sldChg chg="modSp mod">
        <pc:chgData name="mukesh kumar" userId="e98c6c8ac4fa17dc" providerId="LiveId" clId="{79A91E85-B867-4AF5-AA55-F67D0AD72F1F}" dt="2024-02-21T05:23:11.697" v="111"/>
        <pc:sldMkLst>
          <pc:docMk/>
          <pc:sldMk cId="0" sldId="395"/>
        </pc:sldMkLst>
        <pc:spChg chg="mod">
          <ac:chgData name="mukesh kumar" userId="e98c6c8ac4fa17dc" providerId="LiveId" clId="{79A91E85-B867-4AF5-AA55-F67D0AD72F1F}" dt="2024-02-21T05:23:11.697" v="111"/>
          <ac:spMkLst>
            <pc:docMk/>
            <pc:sldMk cId="0" sldId="395"/>
            <ac:spMk id="2" creationId="{00000000-0000-0000-0000-000000000000}"/>
          </ac:spMkLst>
        </pc:spChg>
      </pc:sldChg>
      <pc:sldChg chg="modSp mod">
        <pc:chgData name="mukesh kumar" userId="e98c6c8ac4fa17dc" providerId="LiveId" clId="{79A91E85-B867-4AF5-AA55-F67D0AD72F1F}" dt="2024-02-21T05:23:11.697" v="111"/>
        <pc:sldMkLst>
          <pc:docMk/>
          <pc:sldMk cId="0" sldId="399"/>
        </pc:sldMkLst>
        <pc:spChg chg="mod">
          <ac:chgData name="mukesh kumar" userId="e98c6c8ac4fa17dc" providerId="LiveId" clId="{79A91E85-B867-4AF5-AA55-F67D0AD72F1F}" dt="2024-02-21T05:23:11.697" v="111"/>
          <ac:spMkLst>
            <pc:docMk/>
            <pc:sldMk cId="0" sldId="399"/>
            <ac:spMk id="2" creationId="{00000000-0000-0000-0000-000000000000}"/>
          </ac:spMkLst>
        </pc:spChg>
      </pc:sldChg>
      <pc:sldChg chg="modSp mod">
        <pc:chgData name="mukesh kumar" userId="e98c6c8ac4fa17dc" providerId="LiveId" clId="{79A91E85-B867-4AF5-AA55-F67D0AD72F1F}" dt="2024-02-21T05:23:11.697" v="111"/>
        <pc:sldMkLst>
          <pc:docMk/>
          <pc:sldMk cId="147109074" sldId="400"/>
        </pc:sldMkLst>
        <pc:spChg chg="mod">
          <ac:chgData name="mukesh kumar" userId="e98c6c8ac4fa17dc" providerId="LiveId" clId="{79A91E85-B867-4AF5-AA55-F67D0AD72F1F}" dt="2024-02-21T05:23:11.697" v="111"/>
          <ac:spMkLst>
            <pc:docMk/>
            <pc:sldMk cId="147109074" sldId="400"/>
            <ac:spMk id="2" creationId="{00000000-0000-0000-0000-000000000000}"/>
          </ac:spMkLst>
        </pc:spChg>
      </pc:sldChg>
      <pc:sldChg chg="mod modClrScheme chgLayout">
        <pc:chgData name="mukesh kumar" userId="e98c6c8ac4fa17dc" providerId="LiveId" clId="{79A91E85-B867-4AF5-AA55-F67D0AD72F1F}" dt="2024-02-21T05:24:13.129" v="112" actId="700"/>
        <pc:sldMkLst>
          <pc:docMk/>
          <pc:sldMk cId="1469178597" sldId="401"/>
        </pc:sldMkLst>
      </pc:sldChg>
      <pc:sldChg chg="mod modClrScheme chgLayout">
        <pc:chgData name="mukesh kumar" userId="e98c6c8ac4fa17dc" providerId="LiveId" clId="{79A91E85-B867-4AF5-AA55-F67D0AD72F1F}" dt="2024-02-21T05:24:25.233" v="113" actId="700"/>
        <pc:sldMkLst>
          <pc:docMk/>
          <pc:sldMk cId="1774804703" sldId="402"/>
        </pc:sldMkLst>
      </pc:sldChg>
      <pc:sldChg chg="mod modClrScheme chgLayout">
        <pc:chgData name="mukesh kumar" userId="e98c6c8ac4fa17dc" providerId="LiveId" clId="{79A91E85-B867-4AF5-AA55-F67D0AD72F1F}" dt="2024-02-21T05:24:25.233" v="113" actId="700"/>
        <pc:sldMkLst>
          <pc:docMk/>
          <pc:sldMk cId="266801086" sldId="403"/>
        </pc:sldMkLst>
      </pc:sldChg>
      <pc:sldChg chg="mod modClrScheme chgLayout">
        <pc:chgData name="mukesh kumar" userId="e98c6c8ac4fa17dc" providerId="LiveId" clId="{79A91E85-B867-4AF5-AA55-F67D0AD72F1F}" dt="2024-02-21T05:24:25.233" v="113" actId="700"/>
        <pc:sldMkLst>
          <pc:docMk/>
          <pc:sldMk cId="1437191050" sldId="404"/>
        </pc:sldMkLst>
      </pc:sldChg>
      <pc:sldChg chg="mod modClrScheme chgLayout">
        <pc:chgData name="mukesh kumar" userId="e98c6c8ac4fa17dc" providerId="LiveId" clId="{79A91E85-B867-4AF5-AA55-F67D0AD72F1F}" dt="2024-02-21T05:24:25.233" v="113" actId="700"/>
        <pc:sldMkLst>
          <pc:docMk/>
          <pc:sldMk cId="412609512" sldId="405"/>
        </pc:sldMkLst>
      </pc:sldChg>
      <pc:sldChg chg="modSp mod">
        <pc:chgData name="mukesh kumar" userId="e98c6c8ac4fa17dc" providerId="LiveId" clId="{79A91E85-B867-4AF5-AA55-F67D0AD72F1F}" dt="2024-02-21T05:23:11.697" v="111"/>
        <pc:sldMkLst>
          <pc:docMk/>
          <pc:sldMk cId="1110113201" sldId="406"/>
        </pc:sldMkLst>
        <pc:spChg chg="mod">
          <ac:chgData name="mukesh kumar" userId="e98c6c8ac4fa17dc" providerId="LiveId" clId="{79A91E85-B867-4AF5-AA55-F67D0AD72F1F}" dt="2024-02-21T05:23:11.697" v="111"/>
          <ac:spMkLst>
            <pc:docMk/>
            <pc:sldMk cId="1110113201" sldId="406"/>
            <ac:spMk id="2" creationId="{00000000-0000-0000-0000-000000000000}"/>
          </ac:spMkLst>
        </pc:spChg>
      </pc:sldChg>
      <pc:sldChg chg="modSp mod">
        <pc:chgData name="mukesh kumar" userId="e98c6c8ac4fa17dc" providerId="LiveId" clId="{79A91E85-B867-4AF5-AA55-F67D0AD72F1F}" dt="2024-02-21T05:23:11.697" v="111"/>
        <pc:sldMkLst>
          <pc:docMk/>
          <pc:sldMk cId="940714568" sldId="407"/>
        </pc:sldMkLst>
        <pc:spChg chg="mod">
          <ac:chgData name="mukesh kumar" userId="e98c6c8ac4fa17dc" providerId="LiveId" clId="{79A91E85-B867-4AF5-AA55-F67D0AD72F1F}" dt="2024-02-21T05:23:11.697" v="111"/>
          <ac:spMkLst>
            <pc:docMk/>
            <pc:sldMk cId="940714568" sldId="407"/>
            <ac:spMk id="2" creationId="{00000000-0000-0000-0000-000000000000}"/>
          </ac:spMkLst>
        </pc:spChg>
      </pc:sldChg>
      <pc:sldChg chg="modSp mod">
        <pc:chgData name="mukesh kumar" userId="e98c6c8ac4fa17dc" providerId="LiveId" clId="{79A91E85-B867-4AF5-AA55-F67D0AD72F1F}" dt="2024-02-21T05:23:11.697" v="111"/>
        <pc:sldMkLst>
          <pc:docMk/>
          <pc:sldMk cId="2148745628" sldId="408"/>
        </pc:sldMkLst>
        <pc:spChg chg="mod">
          <ac:chgData name="mukesh kumar" userId="e98c6c8ac4fa17dc" providerId="LiveId" clId="{79A91E85-B867-4AF5-AA55-F67D0AD72F1F}" dt="2024-02-21T05:23:11.697" v="111"/>
          <ac:spMkLst>
            <pc:docMk/>
            <pc:sldMk cId="2148745628" sldId="408"/>
            <ac:spMk id="2" creationId="{00000000-0000-0000-0000-000000000000}"/>
          </ac:spMkLst>
        </pc:spChg>
      </pc:sldChg>
      <pc:sldChg chg="modSp mod">
        <pc:chgData name="mukesh kumar" userId="e98c6c8ac4fa17dc" providerId="LiveId" clId="{79A91E85-B867-4AF5-AA55-F67D0AD72F1F}" dt="2024-02-21T05:23:11.697" v="111"/>
        <pc:sldMkLst>
          <pc:docMk/>
          <pc:sldMk cId="2126575904" sldId="409"/>
        </pc:sldMkLst>
        <pc:spChg chg="mod">
          <ac:chgData name="mukesh kumar" userId="e98c6c8ac4fa17dc" providerId="LiveId" clId="{79A91E85-B867-4AF5-AA55-F67D0AD72F1F}" dt="2024-02-21T05:23:11.697" v="111"/>
          <ac:spMkLst>
            <pc:docMk/>
            <pc:sldMk cId="2126575904" sldId="409"/>
            <ac:spMk id="2" creationId="{00000000-0000-0000-0000-000000000000}"/>
          </ac:spMkLst>
        </pc:spChg>
      </pc:sldChg>
      <pc:sldChg chg="modSp mod">
        <pc:chgData name="mukesh kumar" userId="e98c6c8ac4fa17dc" providerId="LiveId" clId="{79A91E85-B867-4AF5-AA55-F67D0AD72F1F}" dt="2024-02-21T05:23:11.697" v="111"/>
        <pc:sldMkLst>
          <pc:docMk/>
          <pc:sldMk cId="4025098418" sldId="410"/>
        </pc:sldMkLst>
        <pc:spChg chg="mod">
          <ac:chgData name="mukesh kumar" userId="e98c6c8ac4fa17dc" providerId="LiveId" clId="{79A91E85-B867-4AF5-AA55-F67D0AD72F1F}" dt="2024-02-21T05:23:11.697" v="111"/>
          <ac:spMkLst>
            <pc:docMk/>
            <pc:sldMk cId="4025098418" sldId="410"/>
            <ac:spMk id="2" creationId="{00000000-0000-0000-0000-000000000000}"/>
          </ac:spMkLst>
        </pc:spChg>
      </pc:sldChg>
      <pc:sldChg chg="modSp mod">
        <pc:chgData name="mukesh kumar" userId="e98c6c8ac4fa17dc" providerId="LiveId" clId="{79A91E85-B867-4AF5-AA55-F67D0AD72F1F}" dt="2024-02-21T05:23:11.697" v="111"/>
        <pc:sldMkLst>
          <pc:docMk/>
          <pc:sldMk cId="2801267312" sldId="411"/>
        </pc:sldMkLst>
        <pc:spChg chg="mod">
          <ac:chgData name="mukesh kumar" userId="e98c6c8ac4fa17dc" providerId="LiveId" clId="{79A91E85-B867-4AF5-AA55-F67D0AD72F1F}" dt="2024-02-21T05:23:11.697" v="111"/>
          <ac:spMkLst>
            <pc:docMk/>
            <pc:sldMk cId="2801267312" sldId="411"/>
            <ac:spMk id="2" creationId="{00000000-0000-0000-0000-000000000000}"/>
          </ac:spMkLst>
        </pc:spChg>
      </pc:sldChg>
      <pc:sldChg chg="modSp mod">
        <pc:chgData name="mukesh kumar" userId="e98c6c8ac4fa17dc" providerId="LiveId" clId="{79A91E85-B867-4AF5-AA55-F67D0AD72F1F}" dt="2024-02-21T05:23:11.697" v="111"/>
        <pc:sldMkLst>
          <pc:docMk/>
          <pc:sldMk cId="971826194" sldId="412"/>
        </pc:sldMkLst>
        <pc:spChg chg="mod">
          <ac:chgData name="mukesh kumar" userId="e98c6c8ac4fa17dc" providerId="LiveId" clId="{79A91E85-B867-4AF5-AA55-F67D0AD72F1F}" dt="2024-02-21T05:23:11.697" v="111"/>
          <ac:spMkLst>
            <pc:docMk/>
            <pc:sldMk cId="971826194" sldId="412"/>
            <ac:spMk id="2" creationId="{00000000-0000-0000-0000-000000000000}"/>
          </ac:spMkLst>
        </pc:spChg>
      </pc:sldChg>
      <pc:sldChg chg="modSp mod">
        <pc:chgData name="mukesh kumar" userId="e98c6c8ac4fa17dc" providerId="LiveId" clId="{79A91E85-B867-4AF5-AA55-F67D0AD72F1F}" dt="2024-02-21T05:23:11.697" v="111"/>
        <pc:sldMkLst>
          <pc:docMk/>
          <pc:sldMk cId="2665616000" sldId="413"/>
        </pc:sldMkLst>
        <pc:spChg chg="mod">
          <ac:chgData name="mukesh kumar" userId="e98c6c8ac4fa17dc" providerId="LiveId" clId="{79A91E85-B867-4AF5-AA55-F67D0AD72F1F}" dt="2024-02-21T05:23:11.697" v="111"/>
          <ac:spMkLst>
            <pc:docMk/>
            <pc:sldMk cId="2665616000" sldId="413"/>
            <ac:spMk id="2" creationId="{00000000-0000-0000-0000-000000000000}"/>
          </ac:spMkLst>
        </pc:spChg>
      </pc:sldChg>
      <pc:sldChg chg="modSp mod">
        <pc:chgData name="mukesh kumar" userId="e98c6c8ac4fa17dc" providerId="LiveId" clId="{79A91E85-B867-4AF5-AA55-F67D0AD72F1F}" dt="2024-02-21T05:23:11.697" v="111"/>
        <pc:sldMkLst>
          <pc:docMk/>
          <pc:sldMk cId="2887232158" sldId="414"/>
        </pc:sldMkLst>
        <pc:spChg chg="mod">
          <ac:chgData name="mukesh kumar" userId="e98c6c8ac4fa17dc" providerId="LiveId" clId="{79A91E85-B867-4AF5-AA55-F67D0AD72F1F}" dt="2024-02-21T05:23:11.697" v="111"/>
          <ac:spMkLst>
            <pc:docMk/>
            <pc:sldMk cId="2887232158" sldId="414"/>
            <ac:spMk id="2" creationId="{00000000-0000-0000-0000-000000000000}"/>
          </ac:spMkLst>
        </pc:spChg>
      </pc:sldChg>
      <pc:sldChg chg="modSp mod">
        <pc:chgData name="mukesh kumar" userId="e98c6c8ac4fa17dc" providerId="LiveId" clId="{79A91E85-B867-4AF5-AA55-F67D0AD72F1F}" dt="2024-02-21T05:23:11.697" v="111"/>
        <pc:sldMkLst>
          <pc:docMk/>
          <pc:sldMk cId="4077817956" sldId="415"/>
        </pc:sldMkLst>
        <pc:spChg chg="mod">
          <ac:chgData name="mukesh kumar" userId="e98c6c8ac4fa17dc" providerId="LiveId" clId="{79A91E85-B867-4AF5-AA55-F67D0AD72F1F}" dt="2024-02-21T05:23:11.697" v="111"/>
          <ac:spMkLst>
            <pc:docMk/>
            <pc:sldMk cId="4077817956" sldId="415"/>
            <ac:spMk id="2" creationId="{00000000-0000-0000-0000-000000000000}"/>
          </ac:spMkLst>
        </pc:spChg>
      </pc:sldChg>
      <pc:sldChg chg="modSp mod">
        <pc:chgData name="mukesh kumar" userId="e98c6c8ac4fa17dc" providerId="LiveId" clId="{79A91E85-B867-4AF5-AA55-F67D0AD72F1F}" dt="2024-02-21T05:23:11.697" v="111"/>
        <pc:sldMkLst>
          <pc:docMk/>
          <pc:sldMk cId="569118528" sldId="416"/>
        </pc:sldMkLst>
        <pc:spChg chg="mod">
          <ac:chgData name="mukesh kumar" userId="e98c6c8ac4fa17dc" providerId="LiveId" clId="{79A91E85-B867-4AF5-AA55-F67D0AD72F1F}" dt="2024-02-21T05:23:11.697" v="111"/>
          <ac:spMkLst>
            <pc:docMk/>
            <pc:sldMk cId="569118528" sldId="416"/>
            <ac:spMk id="2" creationId="{00000000-0000-0000-0000-000000000000}"/>
          </ac:spMkLst>
        </pc:spChg>
      </pc:sldChg>
      <pc:sldChg chg="modSp mod">
        <pc:chgData name="mukesh kumar" userId="e98c6c8ac4fa17dc" providerId="LiveId" clId="{79A91E85-B867-4AF5-AA55-F67D0AD72F1F}" dt="2024-02-21T05:23:11.697" v="111"/>
        <pc:sldMkLst>
          <pc:docMk/>
          <pc:sldMk cId="884829591" sldId="417"/>
        </pc:sldMkLst>
        <pc:spChg chg="mod">
          <ac:chgData name="mukesh kumar" userId="e98c6c8ac4fa17dc" providerId="LiveId" clId="{79A91E85-B867-4AF5-AA55-F67D0AD72F1F}" dt="2024-02-21T05:23:11.697" v="111"/>
          <ac:spMkLst>
            <pc:docMk/>
            <pc:sldMk cId="884829591" sldId="417"/>
            <ac:spMk id="2" creationId="{00000000-0000-0000-0000-000000000000}"/>
          </ac:spMkLst>
        </pc:spChg>
      </pc:sldChg>
      <pc:sldChg chg="modSp mod">
        <pc:chgData name="mukesh kumar" userId="e98c6c8ac4fa17dc" providerId="LiveId" clId="{79A91E85-B867-4AF5-AA55-F67D0AD72F1F}" dt="2024-02-21T05:23:11.697" v="111"/>
        <pc:sldMkLst>
          <pc:docMk/>
          <pc:sldMk cId="4293462329" sldId="418"/>
        </pc:sldMkLst>
        <pc:spChg chg="mod">
          <ac:chgData name="mukesh kumar" userId="e98c6c8ac4fa17dc" providerId="LiveId" clId="{79A91E85-B867-4AF5-AA55-F67D0AD72F1F}" dt="2024-02-21T05:23:11.697" v="111"/>
          <ac:spMkLst>
            <pc:docMk/>
            <pc:sldMk cId="4293462329" sldId="418"/>
            <ac:spMk id="2" creationId="{00000000-0000-0000-0000-000000000000}"/>
          </ac:spMkLst>
        </pc:spChg>
      </pc:sldChg>
      <pc:sldChg chg="modSp mod">
        <pc:chgData name="mukesh kumar" userId="e98c6c8ac4fa17dc" providerId="LiveId" clId="{79A91E85-B867-4AF5-AA55-F67D0AD72F1F}" dt="2024-02-21T05:23:11.697" v="111"/>
        <pc:sldMkLst>
          <pc:docMk/>
          <pc:sldMk cId="3410124658" sldId="419"/>
        </pc:sldMkLst>
        <pc:spChg chg="mod">
          <ac:chgData name="mukesh kumar" userId="e98c6c8ac4fa17dc" providerId="LiveId" clId="{79A91E85-B867-4AF5-AA55-F67D0AD72F1F}" dt="2024-02-21T05:23:11.697" v="111"/>
          <ac:spMkLst>
            <pc:docMk/>
            <pc:sldMk cId="3410124658" sldId="419"/>
            <ac:spMk id="2" creationId="{00000000-0000-0000-0000-000000000000}"/>
          </ac:spMkLst>
        </pc:spChg>
      </pc:sldChg>
      <pc:sldChg chg="modSp mod">
        <pc:chgData name="mukesh kumar" userId="e98c6c8ac4fa17dc" providerId="LiveId" clId="{79A91E85-B867-4AF5-AA55-F67D0AD72F1F}" dt="2024-02-21T05:23:11.697" v="111"/>
        <pc:sldMkLst>
          <pc:docMk/>
          <pc:sldMk cId="2157818168" sldId="420"/>
        </pc:sldMkLst>
        <pc:spChg chg="mod">
          <ac:chgData name="mukesh kumar" userId="e98c6c8ac4fa17dc" providerId="LiveId" clId="{79A91E85-B867-4AF5-AA55-F67D0AD72F1F}" dt="2024-02-21T05:23:11.697" v="111"/>
          <ac:spMkLst>
            <pc:docMk/>
            <pc:sldMk cId="2157818168" sldId="420"/>
            <ac:spMk id="2" creationId="{00000000-0000-0000-0000-000000000000}"/>
          </ac:spMkLst>
        </pc:spChg>
      </pc:sldChg>
      <pc:sldChg chg="modSp mod">
        <pc:chgData name="mukesh kumar" userId="e98c6c8ac4fa17dc" providerId="LiveId" clId="{79A91E85-B867-4AF5-AA55-F67D0AD72F1F}" dt="2024-02-21T05:23:11.697" v="111"/>
        <pc:sldMkLst>
          <pc:docMk/>
          <pc:sldMk cId="2881430005" sldId="421"/>
        </pc:sldMkLst>
        <pc:spChg chg="mod">
          <ac:chgData name="mukesh kumar" userId="e98c6c8ac4fa17dc" providerId="LiveId" clId="{79A91E85-B867-4AF5-AA55-F67D0AD72F1F}" dt="2024-02-21T05:23:11.697" v="111"/>
          <ac:spMkLst>
            <pc:docMk/>
            <pc:sldMk cId="2881430005" sldId="421"/>
            <ac:spMk id="2" creationId="{00000000-0000-0000-0000-000000000000}"/>
          </ac:spMkLst>
        </pc:spChg>
      </pc:sldChg>
      <pc:sldChg chg="modSp mod">
        <pc:chgData name="mukesh kumar" userId="e98c6c8ac4fa17dc" providerId="LiveId" clId="{79A91E85-B867-4AF5-AA55-F67D0AD72F1F}" dt="2024-02-21T05:23:11.697" v="111"/>
        <pc:sldMkLst>
          <pc:docMk/>
          <pc:sldMk cId="812471482" sldId="422"/>
        </pc:sldMkLst>
        <pc:spChg chg="mod">
          <ac:chgData name="mukesh kumar" userId="e98c6c8ac4fa17dc" providerId="LiveId" clId="{79A91E85-B867-4AF5-AA55-F67D0AD72F1F}" dt="2024-02-21T05:23:11.697" v="111"/>
          <ac:spMkLst>
            <pc:docMk/>
            <pc:sldMk cId="812471482" sldId="422"/>
            <ac:spMk id="2" creationId="{00000000-0000-0000-0000-000000000000}"/>
          </ac:spMkLst>
        </pc:spChg>
      </pc:sldChg>
      <pc:sldChg chg="modSp mod">
        <pc:chgData name="mukesh kumar" userId="e98c6c8ac4fa17dc" providerId="LiveId" clId="{79A91E85-B867-4AF5-AA55-F67D0AD72F1F}" dt="2024-02-21T05:23:11.697" v="111"/>
        <pc:sldMkLst>
          <pc:docMk/>
          <pc:sldMk cId="3666764855" sldId="423"/>
        </pc:sldMkLst>
        <pc:spChg chg="mod">
          <ac:chgData name="mukesh kumar" userId="e98c6c8ac4fa17dc" providerId="LiveId" clId="{79A91E85-B867-4AF5-AA55-F67D0AD72F1F}" dt="2024-02-21T05:23:11.697" v="111"/>
          <ac:spMkLst>
            <pc:docMk/>
            <pc:sldMk cId="3666764855" sldId="423"/>
            <ac:spMk id="2" creationId="{00000000-0000-0000-0000-000000000000}"/>
          </ac:spMkLst>
        </pc:spChg>
      </pc:sldChg>
      <pc:sldChg chg="modSp mod">
        <pc:chgData name="mukesh kumar" userId="e98c6c8ac4fa17dc" providerId="LiveId" clId="{79A91E85-B867-4AF5-AA55-F67D0AD72F1F}" dt="2024-02-21T05:23:11.697" v="111"/>
        <pc:sldMkLst>
          <pc:docMk/>
          <pc:sldMk cId="1800099388" sldId="424"/>
        </pc:sldMkLst>
        <pc:spChg chg="mod">
          <ac:chgData name="mukesh kumar" userId="e98c6c8ac4fa17dc" providerId="LiveId" clId="{79A91E85-B867-4AF5-AA55-F67D0AD72F1F}" dt="2024-02-21T05:23:11.697" v="111"/>
          <ac:spMkLst>
            <pc:docMk/>
            <pc:sldMk cId="1800099388" sldId="424"/>
            <ac:spMk id="2" creationId="{00000000-0000-0000-0000-000000000000}"/>
          </ac:spMkLst>
        </pc:spChg>
      </pc:sldChg>
      <pc:sldChg chg="modSp mod">
        <pc:chgData name="mukesh kumar" userId="e98c6c8ac4fa17dc" providerId="LiveId" clId="{79A91E85-B867-4AF5-AA55-F67D0AD72F1F}" dt="2024-02-21T05:23:11.697" v="111"/>
        <pc:sldMkLst>
          <pc:docMk/>
          <pc:sldMk cId="2390376029" sldId="425"/>
        </pc:sldMkLst>
        <pc:spChg chg="mod">
          <ac:chgData name="mukesh kumar" userId="e98c6c8ac4fa17dc" providerId="LiveId" clId="{79A91E85-B867-4AF5-AA55-F67D0AD72F1F}" dt="2024-02-21T05:23:11.697" v="111"/>
          <ac:spMkLst>
            <pc:docMk/>
            <pc:sldMk cId="2390376029" sldId="425"/>
            <ac:spMk id="2" creationId="{00000000-0000-0000-0000-000000000000}"/>
          </ac:spMkLst>
        </pc:spChg>
      </pc:sldChg>
      <pc:sldChg chg="modSp mod">
        <pc:chgData name="mukesh kumar" userId="e98c6c8ac4fa17dc" providerId="LiveId" clId="{79A91E85-B867-4AF5-AA55-F67D0AD72F1F}" dt="2024-02-21T05:23:11.697" v="111"/>
        <pc:sldMkLst>
          <pc:docMk/>
          <pc:sldMk cId="3167414283" sldId="426"/>
        </pc:sldMkLst>
        <pc:spChg chg="mod">
          <ac:chgData name="mukesh kumar" userId="e98c6c8ac4fa17dc" providerId="LiveId" clId="{79A91E85-B867-4AF5-AA55-F67D0AD72F1F}" dt="2024-02-21T05:23:11.697" v="111"/>
          <ac:spMkLst>
            <pc:docMk/>
            <pc:sldMk cId="3167414283" sldId="426"/>
            <ac:spMk id="2" creationId="{00000000-0000-0000-0000-000000000000}"/>
          </ac:spMkLst>
        </pc:spChg>
      </pc:sldChg>
      <pc:sldChg chg="modSp mod">
        <pc:chgData name="mukesh kumar" userId="e98c6c8ac4fa17dc" providerId="LiveId" clId="{79A91E85-B867-4AF5-AA55-F67D0AD72F1F}" dt="2024-02-21T05:23:11.697" v="111"/>
        <pc:sldMkLst>
          <pc:docMk/>
          <pc:sldMk cId="1807583500" sldId="427"/>
        </pc:sldMkLst>
        <pc:spChg chg="mod">
          <ac:chgData name="mukesh kumar" userId="e98c6c8ac4fa17dc" providerId="LiveId" clId="{79A91E85-B867-4AF5-AA55-F67D0AD72F1F}" dt="2024-02-21T05:23:11.697" v="111"/>
          <ac:spMkLst>
            <pc:docMk/>
            <pc:sldMk cId="1807583500" sldId="427"/>
            <ac:spMk id="2" creationId="{00000000-0000-0000-0000-000000000000}"/>
          </ac:spMkLst>
        </pc:spChg>
      </pc:sldChg>
      <pc:sldChg chg="modSp mod">
        <pc:chgData name="mukesh kumar" userId="e98c6c8ac4fa17dc" providerId="LiveId" clId="{79A91E85-B867-4AF5-AA55-F67D0AD72F1F}" dt="2024-02-21T05:23:11.697" v="111"/>
        <pc:sldMkLst>
          <pc:docMk/>
          <pc:sldMk cId="2494429770" sldId="428"/>
        </pc:sldMkLst>
        <pc:spChg chg="mod">
          <ac:chgData name="mukesh kumar" userId="e98c6c8ac4fa17dc" providerId="LiveId" clId="{79A91E85-B867-4AF5-AA55-F67D0AD72F1F}" dt="2024-02-21T05:23:11.697" v="111"/>
          <ac:spMkLst>
            <pc:docMk/>
            <pc:sldMk cId="2494429770" sldId="428"/>
            <ac:spMk id="2" creationId="{00000000-0000-0000-0000-000000000000}"/>
          </ac:spMkLst>
        </pc:spChg>
      </pc:sldChg>
      <pc:sldChg chg="modSp mod">
        <pc:chgData name="mukesh kumar" userId="e98c6c8ac4fa17dc" providerId="LiveId" clId="{79A91E85-B867-4AF5-AA55-F67D0AD72F1F}" dt="2024-02-21T05:23:11.697" v="111"/>
        <pc:sldMkLst>
          <pc:docMk/>
          <pc:sldMk cId="1366806275" sldId="429"/>
        </pc:sldMkLst>
        <pc:spChg chg="mod">
          <ac:chgData name="mukesh kumar" userId="e98c6c8ac4fa17dc" providerId="LiveId" clId="{79A91E85-B867-4AF5-AA55-F67D0AD72F1F}" dt="2024-02-21T05:23:11.697" v="111"/>
          <ac:spMkLst>
            <pc:docMk/>
            <pc:sldMk cId="1366806275" sldId="429"/>
            <ac:spMk id="2" creationId="{00000000-0000-0000-0000-000000000000}"/>
          </ac:spMkLst>
        </pc:spChg>
      </pc:sldChg>
      <pc:sldChg chg="modSp mod">
        <pc:chgData name="mukesh kumar" userId="e98c6c8ac4fa17dc" providerId="LiveId" clId="{79A91E85-B867-4AF5-AA55-F67D0AD72F1F}" dt="2024-02-21T05:23:11.697" v="111"/>
        <pc:sldMkLst>
          <pc:docMk/>
          <pc:sldMk cId="2446351027" sldId="430"/>
        </pc:sldMkLst>
        <pc:spChg chg="mod">
          <ac:chgData name="mukesh kumar" userId="e98c6c8ac4fa17dc" providerId="LiveId" clId="{79A91E85-B867-4AF5-AA55-F67D0AD72F1F}" dt="2024-02-21T05:23:11.697" v="111"/>
          <ac:spMkLst>
            <pc:docMk/>
            <pc:sldMk cId="2446351027" sldId="430"/>
            <ac:spMk id="2" creationId="{00000000-0000-0000-0000-000000000000}"/>
          </ac:spMkLst>
        </pc:spChg>
      </pc:sldChg>
      <pc:sldChg chg="modSp mod">
        <pc:chgData name="mukesh kumar" userId="e98c6c8ac4fa17dc" providerId="LiveId" clId="{79A91E85-B867-4AF5-AA55-F67D0AD72F1F}" dt="2024-02-21T05:23:11.697" v="111"/>
        <pc:sldMkLst>
          <pc:docMk/>
          <pc:sldMk cId="3033639189" sldId="431"/>
        </pc:sldMkLst>
        <pc:spChg chg="mod">
          <ac:chgData name="mukesh kumar" userId="e98c6c8ac4fa17dc" providerId="LiveId" clId="{79A91E85-B867-4AF5-AA55-F67D0AD72F1F}" dt="2024-02-21T05:23:11.697" v="111"/>
          <ac:spMkLst>
            <pc:docMk/>
            <pc:sldMk cId="3033639189" sldId="431"/>
            <ac:spMk id="2" creationId="{00000000-0000-0000-0000-000000000000}"/>
          </ac:spMkLst>
        </pc:spChg>
      </pc:sldChg>
      <pc:sldChg chg="modSp mod">
        <pc:chgData name="mukesh kumar" userId="e98c6c8ac4fa17dc" providerId="LiveId" clId="{79A91E85-B867-4AF5-AA55-F67D0AD72F1F}" dt="2024-02-21T05:23:11.697" v="111"/>
        <pc:sldMkLst>
          <pc:docMk/>
          <pc:sldMk cId="3950361743" sldId="432"/>
        </pc:sldMkLst>
        <pc:spChg chg="mod">
          <ac:chgData name="mukesh kumar" userId="e98c6c8ac4fa17dc" providerId="LiveId" clId="{79A91E85-B867-4AF5-AA55-F67D0AD72F1F}" dt="2024-02-21T05:23:11.697" v="111"/>
          <ac:spMkLst>
            <pc:docMk/>
            <pc:sldMk cId="3950361743" sldId="432"/>
            <ac:spMk id="2" creationId="{00000000-0000-0000-0000-000000000000}"/>
          </ac:spMkLst>
        </pc:spChg>
      </pc:sldChg>
      <pc:sldChg chg="modSp mod">
        <pc:chgData name="mukesh kumar" userId="e98c6c8ac4fa17dc" providerId="LiveId" clId="{79A91E85-B867-4AF5-AA55-F67D0AD72F1F}" dt="2024-02-21T05:23:11.697" v="111"/>
        <pc:sldMkLst>
          <pc:docMk/>
          <pc:sldMk cId="4090884238" sldId="433"/>
        </pc:sldMkLst>
        <pc:spChg chg="mod">
          <ac:chgData name="mukesh kumar" userId="e98c6c8ac4fa17dc" providerId="LiveId" clId="{79A91E85-B867-4AF5-AA55-F67D0AD72F1F}" dt="2024-02-21T05:23:11.697" v="111"/>
          <ac:spMkLst>
            <pc:docMk/>
            <pc:sldMk cId="4090884238" sldId="433"/>
            <ac:spMk id="2" creationId="{00000000-0000-0000-0000-000000000000}"/>
          </ac:spMkLst>
        </pc:spChg>
      </pc:sldChg>
      <pc:sldChg chg="modSp mod">
        <pc:chgData name="mukesh kumar" userId="e98c6c8ac4fa17dc" providerId="LiveId" clId="{79A91E85-B867-4AF5-AA55-F67D0AD72F1F}" dt="2024-02-21T05:23:11.697" v="111"/>
        <pc:sldMkLst>
          <pc:docMk/>
          <pc:sldMk cId="126372146" sldId="434"/>
        </pc:sldMkLst>
        <pc:spChg chg="mod">
          <ac:chgData name="mukesh kumar" userId="e98c6c8ac4fa17dc" providerId="LiveId" clId="{79A91E85-B867-4AF5-AA55-F67D0AD72F1F}" dt="2024-02-21T05:23:11.697" v="111"/>
          <ac:spMkLst>
            <pc:docMk/>
            <pc:sldMk cId="126372146" sldId="434"/>
            <ac:spMk id="2" creationId="{00000000-0000-0000-0000-000000000000}"/>
          </ac:spMkLst>
        </pc:spChg>
      </pc:sldChg>
      <pc:sldChg chg="modSp mod">
        <pc:chgData name="mukesh kumar" userId="e98c6c8ac4fa17dc" providerId="LiveId" clId="{79A91E85-B867-4AF5-AA55-F67D0AD72F1F}" dt="2024-02-21T05:23:11.697" v="111"/>
        <pc:sldMkLst>
          <pc:docMk/>
          <pc:sldMk cId="674832154" sldId="435"/>
        </pc:sldMkLst>
        <pc:spChg chg="mod">
          <ac:chgData name="mukesh kumar" userId="e98c6c8ac4fa17dc" providerId="LiveId" clId="{79A91E85-B867-4AF5-AA55-F67D0AD72F1F}" dt="2024-02-21T05:23:11.697" v="111"/>
          <ac:spMkLst>
            <pc:docMk/>
            <pc:sldMk cId="674832154" sldId="435"/>
            <ac:spMk id="2" creationId="{00000000-0000-0000-0000-000000000000}"/>
          </ac:spMkLst>
        </pc:spChg>
      </pc:sldChg>
      <pc:sldChg chg="modSp mod">
        <pc:chgData name="mukesh kumar" userId="e98c6c8ac4fa17dc" providerId="LiveId" clId="{79A91E85-B867-4AF5-AA55-F67D0AD72F1F}" dt="2024-02-21T05:23:11.697" v="111"/>
        <pc:sldMkLst>
          <pc:docMk/>
          <pc:sldMk cId="543000210" sldId="436"/>
        </pc:sldMkLst>
        <pc:spChg chg="mod">
          <ac:chgData name="mukesh kumar" userId="e98c6c8ac4fa17dc" providerId="LiveId" clId="{79A91E85-B867-4AF5-AA55-F67D0AD72F1F}" dt="2024-02-21T05:23:11.697" v="111"/>
          <ac:spMkLst>
            <pc:docMk/>
            <pc:sldMk cId="543000210" sldId="436"/>
            <ac:spMk id="2" creationId="{00000000-0000-0000-0000-000000000000}"/>
          </ac:spMkLst>
        </pc:spChg>
      </pc:sldChg>
      <pc:sldChg chg="modSp mod">
        <pc:chgData name="mukesh kumar" userId="e98c6c8ac4fa17dc" providerId="LiveId" clId="{79A91E85-B867-4AF5-AA55-F67D0AD72F1F}" dt="2024-02-21T05:23:11.697" v="111"/>
        <pc:sldMkLst>
          <pc:docMk/>
          <pc:sldMk cId="812351764" sldId="437"/>
        </pc:sldMkLst>
        <pc:spChg chg="mod">
          <ac:chgData name="mukesh kumar" userId="e98c6c8ac4fa17dc" providerId="LiveId" clId="{79A91E85-B867-4AF5-AA55-F67D0AD72F1F}" dt="2024-02-21T05:23:11.697" v="111"/>
          <ac:spMkLst>
            <pc:docMk/>
            <pc:sldMk cId="812351764" sldId="437"/>
            <ac:spMk id="2" creationId="{00000000-0000-0000-0000-000000000000}"/>
          </ac:spMkLst>
        </pc:spChg>
      </pc:sldChg>
      <pc:sldChg chg="modSp mod">
        <pc:chgData name="mukesh kumar" userId="e98c6c8ac4fa17dc" providerId="LiveId" clId="{79A91E85-B867-4AF5-AA55-F67D0AD72F1F}" dt="2024-02-21T05:23:11.697" v="111"/>
        <pc:sldMkLst>
          <pc:docMk/>
          <pc:sldMk cId="2657356797" sldId="438"/>
        </pc:sldMkLst>
        <pc:spChg chg="mod">
          <ac:chgData name="mukesh kumar" userId="e98c6c8ac4fa17dc" providerId="LiveId" clId="{79A91E85-B867-4AF5-AA55-F67D0AD72F1F}" dt="2024-02-21T05:23:11.697" v="111"/>
          <ac:spMkLst>
            <pc:docMk/>
            <pc:sldMk cId="2657356797" sldId="438"/>
            <ac:spMk id="2" creationId="{00000000-0000-0000-0000-000000000000}"/>
          </ac:spMkLst>
        </pc:spChg>
      </pc:sldChg>
      <pc:sldChg chg="modSp mod">
        <pc:chgData name="mukesh kumar" userId="e98c6c8ac4fa17dc" providerId="LiveId" clId="{79A91E85-B867-4AF5-AA55-F67D0AD72F1F}" dt="2024-02-21T05:23:11.697" v="111"/>
        <pc:sldMkLst>
          <pc:docMk/>
          <pc:sldMk cId="3837499926" sldId="439"/>
        </pc:sldMkLst>
        <pc:spChg chg="mod">
          <ac:chgData name="mukesh kumar" userId="e98c6c8ac4fa17dc" providerId="LiveId" clId="{79A91E85-B867-4AF5-AA55-F67D0AD72F1F}" dt="2024-02-21T05:23:11.697" v="111"/>
          <ac:spMkLst>
            <pc:docMk/>
            <pc:sldMk cId="3837499926" sldId="439"/>
            <ac:spMk id="2" creationId="{00000000-0000-0000-0000-000000000000}"/>
          </ac:spMkLst>
        </pc:spChg>
      </pc:sldChg>
      <pc:sldChg chg="modSp mod">
        <pc:chgData name="mukesh kumar" userId="e98c6c8ac4fa17dc" providerId="LiveId" clId="{79A91E85-B867-4AF5-AA55-F67D0AD72F1F}" dt="2024-02-21T05:23:11.697" v="111"/>
        <pc:sldMkLst>
          <pc:docMk/>
          <pc:sldMk cId="968609911" sldId="440"/>
        </pc:sldMkLst>
        <pc:spChg chg="mod">
          <ac:chgData name="mukesh kumar" userId="e98c6c8ac4fa17dc" providerId="LiveId" clId="{79A91E85-B867-4AF5-AA55-F67D0AD72F1F}" dt="2024-02-21T05:23:11.697" v="111"/>
          <ac:spMkLst>
            <pc:docMk/>
            <pc:sldMk cId="968609911" sldId="440"/>
            <ac:spMk id="2" creationId="{00000000-0000-0000-0000-000000000000}"/>
          </ac:spMkLst>
        </pc:spChg>
      </pc:sldChg>
      <pc:sldChg chg="modSp mod">
        <pc:chgData name="mukesh kumar" userId="e98c6c8ac4fa17dc" providerId="LiveId" clId="{79A91E85-B867-4AF5-AA55-F67D0AD72F1F}" dt="2024-02-21T05:23:11.697" v="111"/>
        <pc:sldMkLst>
          <pc:docMk/>
          <pc:sldMk cId="3624855407" sldId="441"/>
        </pc:sldMkLst>
        <pc:spChg chg="mod">
          <ac:chgData name="mukesh kumar" userId="e98c6c8ac4fa17dc" providerId="LiveId" clId="{79A91E85-B867-4AF5-AA55-F67D0AD72F1F}" dt="2024-02-21T05:23:11.697" v="111"/>
          <ac:spMkLst>
            <pc:docMk/>
            <pc:sldMk cId="3624855407" sldId="441"/>
            <ac:spMk id="2" creationId="{00000000-0000-0000-0000-000000000000}"/>
          </ac:spMkLst>
        </pc:spChg>
      </pc:sldChg>
      <pc:sldChg chg="modSp mod">
        <pc:chgData name="mukesh kumar" userId="e98c6c8ac4fa17dc" providerId="LiveId" clId="{79A91E85-B867-4AF5-AA55-F67D0AD72F1F}" dt="2024-02-21T05:23:11.697" v="111"/>
        <pc:sldMkLst>
          <pc:docMk/>
          <pc:sldMk cId="1198451401" sldId="442"/>
        </pc:sldMkLst>
        <pc:spChg chg="mod">
          <ac:chgData name="mukesh kumar" userId="e98c6c8ac4fa17dc" providerId="LiveId" clId="{79A91E85-B867-4AF5-AA55-F67D0AD72F1F}" dt="2024-02-21T05:23:11.697" v="111"/>
          <ac:spMkLst>
            <pc:docMk/>
            <pc:sldMk cId="1198451401" sldId="442"/>
            <ac:spMk id="2" creationId="{00000000-0000-0000-0000-000000000000}"/>
          </ac:spMkLst>
        </pc:spChg>
      </pc:sldChg>
      <pc:sldChg chg="modSp mod">
        <pc:chgData name="mukesh kumar" userId="e98c6c8ac4fa17dc" providerId="LiveId" clId="{79A91E85-B867-4AF5-AA55-F67D0AD72F1F}" dt="2024-02-21T05:23:11.697" v="111"/>
        <pc:sldMkLst>
          <pc:docMk/>
          <pc:sldMk cId="1788267573" sldId="443"/>
        </pc:sldMkLst>
        <pc:spChg chg="mod">
          <ac:chgData name="mukesh kumar" userId="e98c6c8ac4fa17dc" providerId="LiveId" clId="{79A91E85-B867-4AF5-AA55-F67D0AD72F1F}" dt="2024-02-21T05:23:11.697" v="111"/>
          <ac:spMkLst>
            <pc:docMk/>
            <pc:sldMk cId="1788267573" sldId="443"/>
            <ac:spMk id="2" creationId="{00000000-0000-0000-0000-000000000000}"/>
          </ac:spMkLst>
        </pc:spChg>
      </pc:sldChg>
      <pc:sldChg chg="modSp mod">
        <pc:chgData name="mukesh kumar" userId="e98c6c8ac4fa17dc" providerId="LiveId" clId="{79A91E85-B867-4AF5-AA55-F67D0AD72F1F}" dt="2024-02-21T05:23:11.697" v="111"/>
        <pc:sldMkLst>
          <pc:docMk/>
          <pc:sldMk cId="383772554" sldId="444"/>
        </pc:sldMkLst>
        <pc:spChg chg="mod">
          <ac:chgData name="mukesh kumar" userId="e98c6c8ac4fa17dc" providerId="LiveId" clId="{79A91E85-B867-4AF5-AA55-F67D0AD72F1F}" dt="2024-02-21T05:23:11.697" v="111"/>
          <ac:spMkLst>
            <pc:docMk/>
            <pc:sldMk cId="383772554" sldId="444"/>
            <ac:spMk id="2" creationId="{00000000-0000-0000-0000-000000000000}"/>
          </ac:spMkLst>
        </pc:spChg>
      </pc:sldChg>
      <pc:sldMasterChg chg="setBg modSldLayout">
        <pc:chgData name="mukesh kumar" userId="e98c6c8ac4fa17dc" providerId="LiveId" clId="{79A91E85-B867-4AF5-AA55-F67D0AD72F1F}" dt="2024-02-21T05:22:39.505" v="29" actId="931"/>
        <pc:sldMasterMkLst>
          <pc:docMk/>
          <pc:sldMasterMk cId="1762507125" sldId="2147483648"/>
        </pc:sldMasterMkLst>
        <pc:sldLayoutChg chg="setBg">
          <pc:chgData name="mukesh kumar" userId="e98c6c8ac4fa17dc" providerId="LiveId" clId="{79A91E85-B867-4AF5-AA55-F67D0AD72F1F}" dt="2024-02-21T05:22:03.293" v="27"/>
          <pc:sldLayoutMkLst>
            <pc:docMk/>
            <pc:sldMasterMk cId="1762507125" sldId="2147483648"/>
            <pc:sldLayoutMk cId="2611819639" sldId="2147483649"/>
          </pc:sldLayoutMkLst>
        </pc:sldLayoutChg>
        <pc:sldLayoutChg chg="addSp delSp modSp mod setBg">
          <pc:chgData name="mukesh kumar" userId="e98c6c8ac4fa17dc" providerId="LiveId" clId="{79A91E85-B867-4AF5-AA55-F67D0AD72F1F}" dt="2024-02-21T05:22:39.505" v="29" actId="931"/>
          <pc:sldLayoutMkLst>
            <pc:docMk/>
            <pc:sldMasterMk cId="1762507125" sldId="2147483648"/>
            <pc:sldLayoutMk cId="1601213404" sldId="2147483650"/>
          </pc:sldLayoutMkLst>
          <pc:spChg chg="del">
            <ac:chgData name="mukesh kumar" userId="e98c6c8ac4fa17dc" providerId="LiveId" clId="{79A91E85-B867-4AF5-AA55-F67D0AD72F1F}" dt="2024-02-21T05:22:19.443" v="28" actId="478"/>
            <ac:spMkLst>
              <pc:docMk/>
              <pc:sldMasterMk cId="1762507125" sldId="2147483648"/>
              <pc:sldLayoutMk cId="1601213404" sldId="2147483650"/>
              <ac:spMk id="2" creationId="{D581EE3A-6F8B-4D77-A85B-BD09A8D9DDE3}"/>
            </ac:spMkLst>
          </pc:spChg>
          <pc:spChg chg="del">
            <ac:chgData name="mukesh kumar" userId="e98c6c8ac4fa17dc" providerId="LiveId" clId="{79A91E85-B867-4AF5-AA55-F67D0AD72F1F}" dt="2024-02-21T05:22:19.443" v="28" actId="478"/>
            <ac:spMkLst>
              <pc:docMk/>
              <pc:sldMasterMk cId="1762507125" sldId="2147483648"/>
              <pc:sldLayoutMk cId="1601213404" sldId="2147483650"/>
              <ac:spMk id="3" creationId="{7DEEBD83-A703-4B6E-91EB-72896443C528}"/>
            </ac:spMkLst>
          </pc:spChg>
          <pc:spChg chg="del">
            <ac:chgData name="mukesh kumar" userId="e98c6c8ac4fa17dc" providerId="LiveId" clId="{79A91E85-B867-4AF5-AA55-F67D0AD72F1F}" dt="2024-02-21T05:22:19.443" v="28" actId="478"/>
            <ac:spMkLst>
              <pc:docMk/>
              <pc:sldMasterMk cId="1762507125" sldId="2147483648"/>
              <pc:sldLayoutMk cId="1601213404" sldId="2147483650"/>
              <ac:spMk id="11" creationId="{918DE1E3-0244-4492-89B0-E666F4294E48}"/>
            </ac:spMkLst>
          </pc:spChg>
          <pc:spChg chg="del">
            <ac:chgData name="mukesh kumar" userId="e98c6c8ac4fa17dc" providerId="LiveId" clId="{79A91E85-B867-4AF5-AA55-F67D0AD72F1F}" dt="2024-02-21T05:22:19.443" v="28" actId="478"/>
            <ac:spMkLst>
              <pc:docMk/>
              <pc:sldMasterMk cId="1762507125" sldId="2147483648"/>
              <pc:sldLayoutMk cId="1601213404" sldId="2147483650"/>
              <ac:spMk id="12" creationId="{CCEF4669-2972-4A62-937C-8770006AA351}"/>
            </ac:spMkLst>
          </pc:spChg>
          <pc:spChg chg="del">
            <ac:chgData name="mukesh kumar" userId="e98c6c8ac4fa17dc" providerId="LiveId" clId="{79A91E85-B867-4AF5-AA55-F67D0AD72F1F}" dt="2024-02-21T05:22:19.443" v="28" actId="478"/>
            <ac:spMkLst>
              <pc:docMk/>
              <pc:sldMasterMk cId="1762507125" sldId="2147483648"/>
              <pc:sldLayoutMk cId="1601213404" sldId="2147483650"/>
              <ac:spMk id="14" creationId="{EF38C1C8-344A-4ACE-B6A4-2BA3E602ECB5}"/>
            </ac:spMkLst>
          </pc:spChg>
          <pc:spChg chg="del">
            <ac:chgData name="mukesh kumar" userId="e98c6c8ac4fa17dc" providerId="LiveId" clId="{79A91E85-B867-4AF5-AA55-F67D0AD72F1F}" dt="2024-02-21T05:22:19.443" v="28" actId="478"/>
            <ac:spMkLst>
              <pc:docMk/>
              <pc:sldMasterMk cId="1762507125" sldId="2147483648"/>
              <pc:sldLayoutMk cId="1601213404" sldId="2147483650"/>
              <ac:spMk id="22" creationId="{B9CDCC60-433C-4D80-B046-60440ADA613D}"/>
            </ac:spMkLst>
          </pc:spChg>
          <pc:spChg chg="del">
            <ac:chgData name="mukesh kumar" userId="e98c6c8ac4fa17dc" providerId="LiveId" clId="{79A91E85-B867-4AF5-AA55-F67D0AD72F1F}" dt="2024-02-21T05:22:19.443" v="28" actId="478"/>
            <ac:spMkLst>
              <pc:docMk/>
              <pc:sldMasterMk cId="1762507125" sldId="2147483648"/>
              <pc:sldLayoutMk cId="1601213404" sldId="2147483650"/>
              <ac:spMk id="25" creationId="{6FCA5F5E-D9F5-4744-B543-9AF39C52DBE3}"/>
            </ac:spMkLst>
          </pc:spChg>
          <pc:spChg chg="del">
            <ac:chgData name="mukesh kumar" userId="e98c6c8ac4fa17dc" providerId="LiveId" clId="{79A91E85-B867-4AF5-AA55-F67D0AD72F1F}" dt="2024-02-21T05:22:19.443" v="28" actId="478"/>
            <ac:spMkLst>
              <pc:docMk/>
              <pc:sldMasterMk cId="1762507125" sldId="2147483648"/>
              <pc:sldLayoutMk cId="1601213404" sldId="2147483650"/>
              <ac:spMk id="27" creationId="{EFF9B3D1-7DD8-405D-A925-20FEB2EA51F2}"/>
            </ac:spMkLst>
          </pc:spChg>
          <pc:spChg chg="del">
            <ac:chgData name="mukesh kumar" userId="e98c6c8ac4fa17dc" providerId="LiveId" clId="{79A91E85-B867-4AF5-AA55-F67D0AD72F1F}" dt="2024-02-21T05:22:19.443" v="28" actId="478"/>
            <ac:spMkLst>
              <pc:docMk/>
              <pc:sldMasterMk cId="1762507125" sldId="2147483648"/>
              <pc:sldLayoutMk cId="1601213404" sldId="2147483650"/>
              <ac:spMk id="28" creationId="{C26DA40F-1448-4E04-A4CC-A0C240DC53FB}"/>
            </ac:spMkLst>
          </pc:spChg>
          <pc:spChg chg="del">
            <ac:chgData name="mukesh kumar" userId="e98c6c8ac4fa17dc" providerId="LiveId" clId="{79A91E85-B867-4AF5-AA55-F67D0AD72F1F}" dt="2024-02-21T05:22:19.443" v="28" actId="478"/>
            <ac:spMkLst>
              <pc:docMk/>
              <pc:sldMasterMk cId="1762507125" sldId="2147483648"/>
              <pc:sldLayoutMk cId="1601213404" sldId="2147483650"/>
              <ac:spMk id="33" creationId="{AC4A5B36-9C81-4DC5-AB3E-D53D3DF8AA5F}"/>
            </ac:spMkLst>
          </pc:spChg>
          <pc:spChg chg="del">
            <ac:chgData name="mukesh kumar" userId="e98c6c8ac4fa17dc" providerId="LiveId" clId="{79A91E85-B867-4AF5-AA55-F67D0AD72F1F}" dt="2024-02-21T05:22:19.443" v="28" actId="478"/>
            <ac:spMkLst>
              <pc:docMk/>
              <pc:sldMasterMk cId="1762507125" sldId="2147483648"/>
              <pc:sldLayoutMk cId="1601213404" sldId="2147483650"/>
              <ac:spMk id="34" creationId="{D126FFB0-7B36-4783-8239-761E300FA624}"/>
            </ac:spMkLst>
          </pc:spChg>
          <pc:picChg chg="add mod">
            <ac:chgData name="mukesh kumar" userId="e98c6c8ac4fa17dc" providerId="LiveId" clId="{79A91E85-B867-4AF5-AA55-F67D0AD72F1F}" dt="2024-02-21T05:22:39.505" v="29" actId="931"/>
            <ac:picMkLst>
              <pc:docMk/>
              <pc:sldMasterMk cId="1762507125" sldId="2147483648"/>
              <pc:sldLayoutMk cId="1601213404" sldId="2147483650"/>
              <ac:picMk id="5" creationId="{B139AB76-A5DF-656A-91C2-892263538DAF}"/>
            </ac:picMkLst>
          </pc:picChg>
        </pc:sldLayoutChg>
        <pc:sldLayoutChg chg="setBg">
          <pc:chgData name="mukesh kumar" userId="e98c6c8ac4fa17dc" providerId="LiveId" clId="{79A91E85-B867-4AF5-AA55-F67D0AD72F1F}" dt="2024-02-21T05:22:03.293" v="27"/>
          <pc:sldLayoutMkLst>
            <pc:docMk/>
            <pc:sldMasterMk cId="1762507125" sldId="2147483648"/>
            <pc:sldLayoutMk cId="1564226244" sldId="2147483651"/>
          </pc:sldLayoutMkLst>
        </pc:sldLayoutChg>
        <pc:sldLayoutChg chg="setBg">
          <pc:chgData name="mukesh kumar" userId="e98c6c8ac4fa17dc" providerId="LiveId" clId="{79A91E85-B867-4AF5-AA55-F67D0AD72F1F}" dt="2024-02-21T05:22:03.293" v="27"/>
          <pc:sldLayoutMkLst>
            <pc:docMk/>
            <pc:sldMasterMk cId="1762507125" sldId="2147483648"/>
            <pc:sldLayoutMk cId="1438369042" sldId="2147483652"/>
          </pc:sldLayoutMkLst>
        </pc:sldLayoutChg>
        <pc:sldLayoutChg chg="setBg">
          <pc:chgData name="mukesh kumar" userId="e98c6c8ac4fa17dc" providerId="LiveId" clId="{79A91E85-B867-4AF5-AA55-F67D0AD72F1F}" dt="2024-02-21T05:22:03.293" v="27"/>
          <pc:sldLayoutMkLst>
            <pc:docMk/>
            <pc:sldMasterMk cId="1762507125" sldId="2147483648"/>
            <pc:sldLayoutMk cId="1984099557" sldId="2147483653"/>
          </pc:sldLayoutMkLst>
        </pc:sldLayoutChg>
        <pc:sldLayoutChg chg="setBg">
          <pc:chgData name="mukesh kumar" userId="e98c6c8ac4fa17dc" providerId="LiveId" clId="{79A91E85-B867-4AF5-AA55-F67D0AD72F1F}" dt="2024-02-21T05:22:03.293" v="27"/>
          <pc:sldLayoutMkLst>
            <pc:docMk/>
            <pc:sldMasterMk cId="1762507125" sldId="2147483648"/>
            <pc:sldLayoutMk cId="3193018678" sldId="2147483654"/>
          </pc:sldLayoutMkLst>
        </pc:sldLayoutChg>
        <pc:sldLayoutChg chg="setBg">
          <pc:chgData name="mukesh kumar" userId="e98c6c8ac4fa17dc" providerId="LiveId" clId="{79A91E85-B867-4AF5-AA55-F67D0AD72F1F}" dt="2024-02-21T05:22:03.293" v="27"/>
          <pc:sldLayoutMkLst>
            <pc:docMk/>
            <pc:sldMasterMk cId="1762507125" sldId="2147483648"/>
            <pc:sldLayoutMk cId="1022674847" sldId="2147483655"/>
          </pc:sldLayoutMkLst>
        </pc:sldLayoutChg>
        <pc:sldLayoutChg chg="setBg">
          <pc:chgData name="mukesh kumar" userId="e98c6c8ac4fa17dc" providerId="LiveId" clId="{79A91E85-B867-4AF5-AA55-F67D0AD72F1F}" dt="2024-02-21T05:22:03.293" v="27"/>
          <pc:sldLayoutMkLst>
            <pc:docMk/>
            <pc:sldMasterMk cId="1762507125" sldId="2147483648"/>
            <pc:sldLayoutMk cId="1414593129" sldId="2147483656"/>
          </pc:sldLayoutMkLst>
        </pc:sldLayoutChg>
        <pc:sldLayoutChg chg="setBg">
          <pc:chgData name="mukesh kumar" userId="e98c6c8ac4fa17dc" providerId="LiveId" clId="{79A91E85-B867-4AF5-AA55-F67D0AD72F1F}" dt="2024-02-21T05:22:03.293" v="27"/>
          <pc:sldLayoutMkLst>
            <pc:docMk/>
            <pc:sldMasterMk cId="1762507125" sldId="2147483648"/>
            <pc:sldLayoutMk cId="2548769628" sldId="2147483657"/>
          </pc:sldLayoutMkLst>
        </pc:sldLayoutChg>
        <pc:sldLayoutChg chg="setBg">
          <pc:chgData name="mukesh kumar" userId="e98c6c8ac4fa17dc" providerId="LiveId" clId="{79A91E85-B867-4AF5-AA55-F67D0AD72F1F}" dt="2024-02-21T05:22:03.293" v="27"/>
          <pc:sldLayoutMkLst>
            <pc:docMk/>
            <pc:sldMasterMk cId="1762507125" sldId="2147483648"/>
            <pc:sldLayoutMk cId="4213392646" sldId="2147483658"/>
          </pc:sldLayoutMkLst>
        </pc:sldLayoutChg>
        <pc:sldLayoutChg chg="setBg">
          <pc:chgData name="mukesh kumar" userId="e98c6c8ac4fa17dc" providerId="LiveId" clId="{79A91E85-B867-4AF5-AA55-F67D0AD72F1F}" dt="2024-02-21T05:22:03.293" v="27"/>
          <pc:sldLayoutMkLst>
            <pc:docMk/>
            <pc:sldMasterMk cId="1762507125" sldId="2147483648"/>
            <pc:sldLayoutMk cId="3432318348" sldId="2147483659"/>
          </pc:sldLayoutMkLst>
        </pc:sldLayoutChg>
        <pc:sldLayoutChg chg="setBg">
          <pc:chgData name="mukesh kumar" userId="e98c6c8ac4fa17dc" providerId="LiveId" clId="{79A91E85-B867-4AF5-AA55-F67D0AD72F1F}" dt="2024-02-21T05:22:03.293" v="27"/>
          <pc:sldLayoutMkLst>
            <pc:docMk/>
            <pc:sldMasterMk cId="1762507125" sldId="2147483648"/>
            <pc:sldLayoutMk cId="1747071298" sldId="2147483660"/>
          </pc:sldLayoutMkLst>
        </pc:sldLayoutChg>
      </pc:sldMasterChg>
    </pc:docChg>
  </pc:docChgLst>
</pc:chgInfo>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1:18:59.840"/>
    </inkml:context>
    <inkml:brush xml:id="br0">
      <inkml:brushProperty name="width" value="0.05292" units="cm"/>
      <inkml:brushProperty name="height" value="0.05292" units="cm"/>
      <inkml:brushProperty name="color" value="#FF0000"/>
    </inkml:brush>
  </inkml:definitions>
  <inkml:trace contextRef="#ctx0" brushRef="#br0">18436 5407 175 0,'0'0'305'0,"0"0"-298"15,0 0-3-15,0 0 132 16,0 0-66-16,0 0-34 0,9 3 48 16,-9-3 4-16,0 0-29 15,0 0-13-15,0 0-17 16,11 0-12-16,1 0-2 15,-1 0 8-15,-2 0-3 16,-9 0 4-16,6 0 3 16,-1 0-10-16,1 0-6 15,0 0 7-15,0 0 8 16,-6 0-3-16,14 0-2 16,-8 0-5-16,0 0 10 15,0 0 3-15,-6 0-10 16,0 0 2-16,0 0-3 15,0 0-1-15,0 0-3 0,0 0-3 16,-87 4-5-16,-75 2-1 16,-81 8-3-16,-63-2 2 31,-23 0 0-31,-15 4-4 0,9-2-3 16,17-2 3-16,12 4 1 15,46-4 2-15,34-1-1 16,53-6-1-16,43 2 6 15,49-4-3-15,38 1 1 16,17-4 2-16,20 0 1 16,6 0 2-16,0 0-5 15,0 0-1-15,0 0-4 16,38 0-3-16,37 0-52 16,29-4-70-16,14-9-138 15,1 0-170-15</inkml:trace>
  <inkml:trace contextRef="#ctx0" brushRef="#br0" timeOffset="321.67">18355 5493 669 0,'0'0'283'15,"0"0"-197"-15,0 0-6 16,0 0 27-16,0 0-44 15,0 0-15-15,133-19-9 16,-234 13-10-16,-87 1-22 0,-98 5-6 16,-81 0 1-16,-63 0-2 15,-24 0 1-15,18 0 4 16,37 0 20-16,38 5 3 16,55 1-7-16,83-3-5 0,79 0-8 15,83 2-1-15,55-5 3 16,6 0 3-16,23 0 1 15,96 0-8-15,63 0-6 16,55 0-32-16,17 0-98 16,0 0-210-16</inkml:trace>
  <inkml:trace contextRef="#ctx0" brushRef="#br0" timeOffset="5501.66">30151 6719 562 0,'0'0'139'0,"0"0"-28"16,0 0-64-16,0 0 29 15,0 0 18-15,0 0-32 16,0 0-18-16,52-19-4 16,-52 13-16-16,-31 3 4 15,-27 3 8-15,-29 0-21 16,-63 0 0-16,-78 0-6 16,-79 0 4-16,-97 3 6 0,-81-3-2 15,-21 0 4-15,3 0-6 16,24-6-6-16,42-14-1 15,44-2 2-15,55-3 12 16,73 2-1-16,83 7-10 0,78 1-1 16,52 7-4-16,28 2-6 15,24 6 1-15,0-2-2 16,0 2-6-16,67 0-75 16,51 2-69-16,44 23-65 15,20 1-117-15</inkml:trace>
  <inkml:trace contextRef="#ctx0" brushRef="#br0" timeOffset="5787.05">29175 6807 859 0,'0'0'74'0,"479"3"-45"0,-349-3 18 16,-66 0 53-16,-64 0 27 15,-69 0-38-15,-142-7-77 16,-122-9-12-16,-126 4 19 15,-78 1 23-15,-41 3-16 16,-20 5-3-16,32 3-7 16,48 0 3-16,50 0-7 15,84 0-7-15,84 3 0 16,100 5-5-16,82 3 1 0,63-5-2 16,43-3-1-16,12-3-19 15,0 3-38-15,61 3-65 16,75-2-37-16,20 2-179 15</inkml:trace>
  <inkml:trace contextRef="#ctx0" brushRef="#br0" timeOffset="6739.44">5727 7827 736 0,'0'0'119'0,"0"0"-99"16,0 0 44-16,0 0 27 15,0 0-34-15,0 0 1 16,211-25-17-16,-211 25 9 16,0-3-12-16,0 3-20 15,-87 0-8-15,-75 0-8 16,-118-4 1-16,-107 2-3 31,-99-3 3-31,-80 5-3 0,-32 0 2 0,17 0 1 16,35 0-1-16,72 0 1 31,81 0-2-31,81 0 5 16,107 0-4-16,93 0-2 0,80 0 3 15,32 0-2-15,139 0-1 16,115-8-56-16,95-4-71 16,73 4-59-16,58-1-108 0</inkml:trace>
  <inkml:trace contextRef="#ctx0" brushRef="#br0" timeOffset="7004.79">7096 7861 851 0,'0'0'109'0,"350"20"-67"0,-295-16 10 15,-55-4 30-15,-87 0 16 16,-182-10-75 0,-184-19-20-1,-177-6 6-15,-124 11 5 0,-67 4-2 16,24 10 8-16,74 10-1 15,105 0 1-15,121 0-11 16,122 11-8-16,109 9 0 16,116-3-2-16,95 2 1 15,55-2-3-15,92 0-4 16,96-6 2-16,66 0-15 0,38-6-44 16,37-5-76-16,9 0-150 15</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1:36:53.108"/>
    </inkml:context>
    <inkml:brush xml:id="br0">
      <inkml:brushProperty name="width" value="0.05292" units="cm"/>
      <inkml:brushProperty name="height" value="0.05292" units="cm"/>
      <inkml:brushProperty name="color" value="#FF0000"/>
    </inkml:brush>
  </inkml:definitions>
  <inkml:trace contextRef="#ctx0" brushRef="#br0">30021 5595 130 0,'0'0'329'0,"0"0"-87"16,0 0-187-16,0 0 7 15,0 0 18-15,0 0-8 16,0 0-55-16,0 0 9 16,87-37-7-16,-168 26 4 15,-43 3 11-15,-55-4-17 16,-73 1 8-16,-77-3-4 15,-107 9-7-15,-87-2 4 0,-38 5 12 16,-11 2-1 0,44-3-7-16,65 3 3 0,82 0-20 15,89 0 13-15,81 5-17 16,67 7 8-16,57-1-7 16,32-8-2-16,23 0 2 15,1-3-1-15,-1 0-1 16,-11 0-68-16,14-3-162 15</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25.567"/>
    </inkml:context>
    <inkml:brush xml:id="br0">
      <inkml:brushProperty name="width" value="0.035" units="cm"/>
      <inkml:brushProperty name="height" value="0.035" units="cm"/>
    </inkml:brush>
  </inkml:definitions>
  <inkml:trace contextRef="#ctx0" brushRef="#br0">624 1 12966,'0'0'10399,"-3"2"-8721,-11 5-1118,0-1-1,-1 0 0,1-1 0,-1 0 0,0-1 0,0-1 0,-29 2 0,-117 0-121,119-6-232,-229-14-2889,283 16-7471,44 4-1118</inkml:trace>
</inkml:ink>
</file>

<file path=ppt/ink/ink10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07.602"/>
    </inkml:context>
    <inkml:brush xml:id="br0">
      <inkml:brushProperty name="width" value="0.035" units="cm"/>
      <inkml:brushProperty name="height" value="0.035" units="cm"/>
      <inkml:brushProperty name="color" value="#E71224"/>
    </inkml:brush>
  </inkml:definitions>
  <inkml:trace contextRef="#ctx0" brushRef="#br0">53 45 14503,'0'0'8086,"24"-7"-7464,1-2-462,-10 3-72,1 1 0,0 0 0,0 2 0,1-1 0,-1 2 0,1 0 0,19 1 0,-13 1 98,7-1 78,-1 2-1,49 7 0,-71-7-235,0 0 0,0 1 0,0 0 1,-1 0-1,1 1 0,0 0 0,-1 0 0,0 0 0,0 1 0,0 0 0,0 0 0,0 1 1,-1-1-1,0 1 0,0 0 0,7 9 0,-10-9-23,0-1 0,0 1 1,0 0-1,0-1 0,-1 1 0,0 0 0,0 0 0,0 0 1,-1 0-1,1 0 0,-1 0 0,0 1 0,-1-1 0,1 0 1,-1 0-1,0 0 0,0 0 0,-1-1 0,1 1 1,-1 0-1,0 0 0,-1-1 0,1 1 0,-1-1 0,1 0 1,-1 0-1,-1 0 0,1 0 0,-1 0 0,1-1 0,-1 0 1,-6 5-1,-15 10 21,-1-1 0,0-1-1,-1-2 1,0-1 0,-35 13 0,-152 37-74,136-42-6,268-17-173,734-4 1014,-915 0-686,-3-1-15,1 1-1,0 0 0,0 0 1,-1 0-1,1 1 1,0 0-1,0 1 1,-1-1-1,1 1 0,-1 0 1,0 1-1,11 5 1,-17-8 388,6 0-2949,-3 0 1816,-2 1 310,1-1 1,-1 0-1,0 0 0,1 0 1,-1 0-1,0 0 0,0-1 1,1 1-1,-1 0 0,0 0 1,0-1-1,1 1 0,-1-1 1,0 1-1,0-1 0,0 1 1,0-1-1,0 0 0,0 0 1,0 0-1,1-1 1,18-30-10828</inkml:trace>
</inkml:ink>
</file>

<file path=ppt/ink/ink10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16"/>
    </inkml:context>
    <inkml:brush xml:id="br0">
      <inkml:brushProperty name="width" value="0.035" units="cm"/>
      <inkml:brushProperty name="height" value="0.035" units="cm"/>
      <inkml:brushProperty name="color" value="#E71224"/>
    </inkml:brush>
  </inkml:definitions>
  <inkml:trace contextRef="#ctx0" brushRef="#br0">53 31 1313,'0'0'17058,"-8"-4"-15564,-37-23 1684,54 29-697,20 5-2620,89 52 198,-38-17 13,644 273 601,22-42-32,-33-14 681,-622-225-1173,-94-32 26,-15-4-142,-37-14-343,-99-44-1,84 30-893,63 27 921,-30-15-1887,23-3-2311,11-1-3408</inkml:trace>
</inkml:ink>
</file>

<file path=ppt/ink/ink10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16.901"/>
    </inkml:context>
    <inkml:brush xml:id="br0">
      <inkml:brushProperty name="width" value="0.035" units="cm"/>
      <inkml:brushProperty name="height" value="0.035" units="cm"/>
      <inkml:brushProperty name="color" value="#E71224"/>
    </inkml:brush>
  </inkml:definitions>
  <inkml:trace contextRef="#ctx0" brushRef="#br0">0 163 7555,'0'0'8783,"1"-26"-7577,0-7-697,0-17-23,0-4 4730,0 66-5167,2 0 1,-1 0-1,2 0 1,-1 0-1,1-1 1,1 0-1,0 0 1,1 0-1,10 15 0,-6-8 103,89 137 1459,163 200 0,-194-268-1285,-57-73-231,18 23 367,39 65 0,-67-101-267,-2-4-415,1 0 1,-1 0-1,0-1 1,0 1-1,0 0 1,0 1-1,0-1 1,-1 0-1,0 0 1,1 0-1,-1 1 1,0-1-1,0 1 1,0-1-1,0 1 1,-1 0-1,1 0 1,-1 0-1,1 0 1,-1 1-1,0-1 1,0 1-1,0-1 1,0 1-1,0 0 1,0 0-1,0 0 1,0 0-1,0 1 1,0 0-1,0-1 1,-5 1-1,-39-1-6348</inkml:trace>
</inkml:ink>
</file>

<file path=ppt/ink/ink10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17.879"/>
    </inkml:context>
    <inkml:brush xml:id="br0">
      <inkml:brushProperty name="width" value="0.035" units="cm"/>
      <inkml:brushProperty name="height" value="0.035" units="cm"/>
      <inkml:brushProperty name="color" value="#E71224"/>
    </inkml:brush>
  </inkml:definitions>
  <inkml:trace contextRef="#ctx0" brushRef="#br0">762 7 13366,'-3'-5'15528,"-6"4"-15798,-545 20 1585,373-19-2708,181 0 1335,-1 0 0,1 0 0,-1-1 0,1 1 0,-1 0 0,1 0-1,-1 0 1,0 0 0,1 0 0,-1 1 0,1-1 0,-1 0-1,1 0 1,-1 0 0,1 0 0,-1 1 0,1-1 0,-1 0 0,1 0-1,-1 1 1,1-1 0,0 0 0,-1 1 0,1-1 0,-1 1 0,1-1-1,0 0 1,-1 1 0,1-1 0,0 1 0,0-1 0,-1 1-1,8 16-2135,-3-12 1473,1-1 1,-1 1 0,1-1-1,0 0 1,0-1 0,7 5-1,57 26-6215</inkml:trace>
</inkml:ink>
</file>

<file path=ppt/ink/ink10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18.286"/>
    </inkml:context>
    <inkml:brush xml:id="br0">
      <inkml:brushProperty name="width" value="0.035" units="cm"/>
      <inkml:brushProperty name="height" value="0.035" units="cm"/>
      <inkml:brushProperty name="color" value="#E71224"/>
    </inkml:brush>
  </inkml:definitions>
  <inkml:trace contextRef="#ctx0" brushRef="#br0">0 1 4594,'0'0'5138,"18"0"-11893</inkml:trace>
</inkml:ink>
</file>

<file path=ppt/ink/ink10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18.700"/>
    </inkml:context>
    <inkml:brush xml:id="br0">
      <inkml:brushProperty name="width" value="0.035" units="cm"/>
      <inkml:brushProperty name="height" value="0.035" units="cm"/>
      <inkml:brushProperty name="color" value="#E71224"/>
    </inkml:brush>
  </inkml:definitions>
  <inkml:trace contextRef="#ctx0" brushRef="#br0">987 29 2545,'0'0'19831,"-9"0"-17067,-634-16-542,362 6-1721,240 9-394,29 0-33,25 1-9,41 3-311,-1 3 1,56 13-1,24 3-1626,95-3-6220,-124-16 160</inkml:trace>
</inkml:ink>
</file>

<file path=ppt/ink/ink10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19.138"/>
    </inkml:context>
    <inkml:brush xml:id="br0">
      <inkml:brushProperty name="width" value="0.035" units="cm"/>
      <inkml:brushProperty name="height" value="0.035" units="cm"/>
      <inkml:brushProperty name="color" value="#E71224"/>
    </inkml:brush>
  </inkml:definitions>
  <inkml:trace contextRef="#ctx0" brushRef="#br0">654 64 12550,'0'0'10565,"-26"-10"-9674,4 0-708,6 2-55,0 1-1,0 1 0,-1 1 0,1 0 0,-1 1 1,0 1-1,0 1 0,-29-1 0,8 3 253,0 2 0,-59 10-1,83-9-320,0 0 1,0 1-1,1 0 0,-1 1 0,1 1 0,0 0 1,1 1-1,0 0 0,0 1 0,-13 11 0,22-16-54,1-1 0,-1 1 0,1-1 0,-1 1-1,1 0 1,0 0 0,0 0 0,0 0-1,0 1 1,1-1 0,-1 0 0,1 1 0,0-1-1,0 1 1,0 0 0,0-1 0,1 1-1,0-1 1,-1 1 0,1 0 0,0 0 0,1-1-1,-1 1 1,1 0 0,0-1 0,0 1-1,0-1 1,0 1 0,0-1 0,1 0 0,0 1-1,2 3 1,3 4-4,1 0 0,0-1 0,1 0 0,0 0 0,0-1 0,1 0 0,20 13 0,22 12 25,2-2 0,74 31 0,125 39-76,-4-2-10,-234-94 57,22 13-13,-36-19 13,0 1-1,0 0 1,1 0 0,-1 0 0,0 0 0,0 0 0,0 0 0,0 0-1,0 0 1,0 1 0,-1-1 0,1 0 0,0 0 0,-1 1-1,1-1 1,-1 1 0,1-1 0,-1 0 0,1 1 0,-1 2-1,0-3 4,0 0 0,0-1 0,0 1 0,-1 0 0,1 0 0,0-1 0,0 1 0,-1 0-1,1-1 1,0 1 0,-1-1 0,1 1 0,-1 0 0,1-1 0,-1 1 0,1-1-1,-1 1 1,1-1 0,-1 0 0,0 1 0,1-1 0,-1 1 0,1-1 0,-1 0 0,0 0-1,1 1 1,-1-1 0,-1 0 0,-27 5 12,15-4-2,-134 17 657,-285-5 1,339-14-608,71 2-50,-1-1-1,1-1 0,-1-1 1,1-1-1,0-1 0,0-1 1,-24-9-1,45 14-89,0-2 0,0 1 0,0 0-1,0 0 1,0-1 0,0 1 0,0-1 0,1 1-1,-1-1 1,1 0 0,-1 0 0,1 0 0,0 0-1,0 0 1,-1 0 0,1 0 0,1 0 0,-1 0-1,-1-4 1,-1-46-4154,3 38 2698,0-35-4496</inkml:trace>
</inkml:ink>
</file>

<file path=ppt/ink/ink10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19.608"/>
    </inkml:context>
    <inkml:brush xml:id="br0">
      <inkml:brushProperty name="width" value="0.035" units="cm"/>
      <inkml:brushProperty name="height" value="0.035" units="cm"/>
      <inkml:brushProperty name="color" value="#E71224"/>
    </inkml:brush>
  </inkml:definitions>
  <inkml:trace contextRef="#ctx0" brushRef="#br0">0 123 13302,'0'0'10944,"36"-12"-10149,-7 1-668,6-2-25,0 1-1,2 1 1,-1 3-1,1 0 1,40-1-1,629-26-64,-617 31-319,-95 5 273,1-1 0,-1 1 1,1 1-1,-1-1 0,1 1 1,-1 0-1,1 0 0,0 0 0,0 1 1,-8 5-1,0 1 39,1 1 0,0 0-1,-20 22 1,20-19 7,0 2 0,1-1 1,1 2-1,0-1 0,1 1 0,1 1 0,0-1 0,-5 19 0,10-22-16,0-1 0,1 1-1,-1 23 1,3-32-19,0 0 0,0 0 0,0-1 0,1 1 1,-1 0-1,1-1 0,0 1 0,0 0 0,0-1 0,1 1 0,-1-1 0,1 0 0,0 1 0,0-1 0,0 0 0,0 0 0,6 5 0,-1-2 2,1-1 0,0 0 0,1 0-1,-1-1 1,1 0 0,0-1 0,0 0 0,0 0 0,0-1-1,1 0 1,10 1 0,18 0 50,56-2 1,-55-1 9,-27 0-41,0-1 1,0 0-1,0 0 0,0-1 1,0-1-1,-1 0 0,1-1 1,12-5-1,-20 7 20,1-1 0,0 1 0,-1-1 0,0 0 1,0 0-1,1-1 0,-2 1 0,1-1 0,0 0 0,-1 0 0,0 0 0,0 0 0,0-1 0,0 1 0,-1-1 0,0 0 0,1 0 1,-2 0-1,1 0 0,-1 0 0,2-6 0,-2 0 21,1 1 0,-1-1 0,-1 1 0,0-1 0,0 1 0,-1-1 0,-1 1 1,0 0-1,0-1 0,-4-10 0,3 14-63,-1 1 0,1-1 1,-1 1-1,0 0 0,-1 0 1,0 1-1,0-1 0,0 1 0,0 0 1,-1 0-1,1 1 0,-1-1 1,-1 1-1,1 1 0,-8-4 1,-15-6-67,0 2 1,-1 1-1,-1 2 1,0 1 0,0 1-1,0 1 1,-55 0 0,85 5-785,4 1-848,61 30-7624,-12-6-2935</inkml:trace>
</inkml:ink>
</file>

<file path=ppt/ink/ink10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19.991"/>
    </inkml:context>
    <inkml:brush xml:id="br0">
      <inkml:brushProperty name="width" value="0.035" units="cm"/>
      <inkml:brushProperty name="height" value="0.035" units="cm"/>
      <inkml:brushProperty name="color" value="#E71224"/>
    </inkml:brush>
  </inkml:definitions>
  <inkml:trace contextRef="#ctx0" brushRef="#br0">130 70 17816,'0'0'8762,"-8"-11"-8157,-1-2-460,-23-26 364,25 43-280,-3 7-207,0 0-1,0 1 1,-14 24-1,21-31-24,0 0 0,1 0 0,-1 0-1,1 0 1,1 1 0,-1-1 0,1 0-1,0 1 1,0-1 0,0 1 0,1 0-1,0-1 1,0 1 0,2 8 0,-1-11-17,0-1 0,1 1 0,-1 0 0,1-1 0,-1 1 0,1-1 0,0 1 0,0-1 0,0 0 0,1 0 0,-1 0 0,0 0 1,1 0-1,-1 0 0,1-1 0,0 1 0,0-1 0,-1 0 0,1 0 0,3 1 0,63 16-240,-65-17 234,36 5-4,1-1 0,-1-2 1,1-2-1,44-5 0,-83 4 48,-1-1 0,0 1-1,0-1 1,1 0 0,-1 1 0,0-1 0,0 0 0,0 0 0,0 0-1,0 0 1,0 0 0,0 0 0,0 0 0,-1 0 0,1 0 0,0 0-1,-1 0 1,1 0 0,-1-1 0,1 1 0,-1 0 0,1-1 0,-1 1 0,0 0-1,0 0 1,1-1 0,-1 1 0,0 0 0,0-1 0,-1-1 0,2-2 31,-1-1 0,0 1 0,-1 0 0,0-1 0,1 1 1,-2 0-1,-1-7 0,-1 5-39,0 1 0,0-1-1,-1 1 1,0 0 0,0 0 0,-1 0 0,0 1 0,1 0-1,-2 0 1,1 0 0,-1 1 0,1 0 0,-12-5 0,-10-4-9,0 1 0,-33-9 0,35 13-127,11 2-111,-1 2-1,1-1 1,-1 2 0,0 0 0,-17-1-1,41 22-7568,25 9-723</inkml:trace>
</inkml:ink>
</file>

<file path=ppt/ink/ink10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20.440"/>
    </inkml:context>
    <inkml:brush xml:id="br0">
      <inkml:brushProperty name="width" value="0.035" units="cm"/>
      <inkml:brushProperty name="height" value="0.035" units="cm"/>
      <inkml:brushProperty name="color" value="#E71224"/>
    </inkml:brush>
  </inkml:definitions>
  <inkml:trace contextRef="#ctx0" brushRef="#br0">1 542 18360,'0'0'6014,"0"28"-4968,0-8-887,0 36 338,2 0-1,10 64 0,-10-92-398,-1-9-137,0-35-1436,-1-10 1415,7-310-189,-2 263 465,4 0 0,27-111 0,-33 169-23,1 0 0,1 0-1,0 1 1,1-1 0,1 1 0,0 0 0,0 1 0,17-21 0,-22 32-115,1 1-1,0 0 0,0-1 0,-1 1 1,1 0-1,0 0 0,0 0 1,0 1-1,0-1 0,1 1 0,-1 0 1,0-1-1,0 1 0,0 1 0,0-1 1,0 0-1,0 1 0,0 0 1,0-1-1,0 1 0,0 0 0,0 1 1,0-1-1,-1 0 0,1 1 0,3 2 1,9 7-57,1 1 1,-2 1-1,0 0 1,0 1-1,-1 1 0,-1 0 1,-1 0-1,0 2 1,17 32-1,-11-14 3,-2 1-1,-1 0 0,-2 1 0,9 43 0,-9-2-15,-4-1-1,-2 135 0,-6-202-134,0 0 1,0-1-1,-1 1 1,-1 0-1,-2 11 1,3-19-39,0 1 0,0-1 1,0 1-1,0-1 0,-1 0 1,1 1-1,-1-1 0,0 0 1,1 0-1,-1 0 0,0 0 1,0 0-1,0-1 1,0 1-1,-1 0 0,1-1 1,0 0-1,-1 0 0,1 1 1,-1-1-1,1-1 0,-6 2 1,-44 2-5684,-9-4-3439</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25.984"/>
    </inkml:context>
    <inkml:brush xml:id="br0">
      <inkml:brushProperty name="width" value="0.035" units="cm"/>
      <inkml:brushProperty name="height" value="0.035" units="cm"/>
    </inkml:brush>
  </inkml:definitions>
  <inkml:trace contextRef="#ctx0" brushRef="#br0">1215 1 9973,'0'0'8644,"-295"139"-6147,123-108-144,0-6-1249,0-3-111,18-12-289,27-4 144,43-3-415,45-3-433,57-3-881,73-22-623,39-13-2626,28-6-3746</inkml:trace>
</inkml:ink>
</file>

<file path=ppt/ink/ink10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21.116"/>
    </inkml:context>
    <inkml:brush xml:id="br0">
      <inkml:brushProperty name="width" value="0.035" units="cm"/>
      <inkml:brushProperty name="height" value="0.035" units="cm"/>
      <inkml:brushProperty name="color" value="#E71224"/>
    </inkml:brush>
  </inkml:definitions>
  <inkml:trace contextRef="#ctx0" brushRef="#br0">1 824 16456,'0'0'7595,"3"-16"-7251,14-53 27,-16 65-340,0 0 1,1 0-1,0 0 0,0 1 0,0-1 1,0 0-1,0 1 0,1-1 1,0 1-1,0 0 0,0 0 1,0 0-1,0 0 0,0 1 0,1-1 1,-1 1-1,1 0 0,0 0 1,0 0-1,0 0 0,0 1 0,5-2 1,5 0-31,0 0 0,1 2 1,-1 0-1,27 1 0,-22 0 79,34-1 44,71 3 187,-120-1-305,0 0 1,0 0 0,0 0 0,-1 1-1,1-1 1,0 1 0,-1 0 0,1 0-1,-1 0 1,1 0 0,-1 1 0,0 0-1,0-1 1,0 1 0,-1 0-1,1 0 1,0 1 0,-1-1 0,0 0-1,0 1 1,2 3 0,3 10 27,0 0 1,0 0-1,4 23 1,-11-38-31,42 211 252,-41-212-251,-1 0-1,1 0 1,0 0-1,-1-1 1,1 1-1,0 0 1,0 0 0,0-1-1,-1 1 1,1 0-1,0-1 1,0 1-1,0-1 1,0 1-1,0-1 1,0 1-1,0-1 1,1 0-1,-1 1 1,0-1-1,0 0 1,0 0-1,0 0 1,0 0-1,0 0 1,0 0-1,2-1 1,34-5 135,-19-3-114,-1-2-1,0 0 1,0 0-1,-2-2 1,1 0-1,24-28 1,-31 33-18,123-130 120,-132 138-134,1 0-1,-1 0 1,1-1-1,-1 1 1,1 0 0,-1 0-1,0 0 1,1 0-1,-1 0 1,1-1 0,-1 1-1,1 0 1,-1 0-1,1 0 1,-1 0 0,1 1-1,-1-1 1,1 0-1,-1 0 1,1 0 0,-1 0-1,1 0 1,-1 1-1,0-1 1,1 0 0,-1 0-1,1 1 1,-1-1-1,0 0 1,1 1 0,-1-1-1,1 0 1,-1 1-1,0-1 1,0 0 0,1 1-1,-1-1 1,0 1-1,0-1 1,1 1 0,-1-1-1,0 1 1,9 18-47,-9-18 50,2 3-3,-1 0 0,1-1 0,0 1-1,0-1 1,0 0 0,1 1 0,-1-1-1,1 0 1,-1 0 0,1 0 0,0-1-1,0 1 1,1-1 0,-1 0 0,0 0-1,1 0 1,0 0 0,-1 0 0,5 1-1,-1-2-12,0 0-1,0 0 1,-1 0 0,1-1-1,0 0 1,0 0-1,0-1 1,-1 0-1,1 0 1,10-3 0,2-2-25,0-1 1,-1-1-1,0-1 1,0 0-1,-1-2 1,28-21-1,-23 15 32,0-2-1,-2 0 1,0-2 0,-1 0-1,-2-1 1,0 0-1,-1-2 1,-1 0-1,-2 0 1,0-2-1,-1 1 1,-2-2-1,-1 1 1,-1-1 0,-1-1-1,-1 0 1,3-51-1,-7 47 12,1-12 108,-1 1 0,-10-87 0,8 128-89,0 0 0,0 0 0,-1 0 0,1 0 0,0 0-1,-1 0 1,0 0 0,1 0 0,-1 0 0,0 0 0,0 1 0,0-1-1,0 0 1,0 1 0,-1-1 0,1 1 0,0-1 0,-1 1 0,1 0-1,-1-1 1,1 1 0,-1 0 0,0 0 0,0 0 0,1 0-1,-1 0 1,0 1 0,0-1 0,0 0 0,0 1 0,0 0 0,0-1-1,0 1 1,0 0 0,0 0 0,0 0 0,-3 0 0,0 1-2,1 1 1,-1-1 0,1 1-1,-1 0 1,1 0-1,0 0 1,0 0 0,0 1-1,0 0 1,0 0 0,0 0-1,1 0 1,-1 0 0,1 1-1,-3 4 1,-7 12 11,1 0 0,1 0 0,1 1 0,0 1 0,2-1-1,1 2 1,1-1 0,-6 37 0,4 2 68,3 0 0,2 68 0,6-78-214,2-1 0,3 1 0,1-1 0,3-1 0,2 0 0,2-1 0,2 0 0,2-2 0,36 62 0,-55-107 66,6 12-477,0 0 1,2 0-1,9 12 1,-15-22-46,0 0 1,0 0 0,0-1 0,0 1-1,0-1 1,1 1 0,-1-1-1,1 0 1,6 2 0,11-1-6356</inkml:trace>
</inkml:ink>
</file>

<file path=ppt/ink/ink10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21.518"/>
    </inkml:context>
    <inkml:brush xml:id="br0">
      <inkml:brushProperty name="width" value="0.035" units="cm"/>
      <inkml:brushProperty name="height" value="0.035" units="cm"/>
      <inkml:brushProperty name="color" value="#E71224"/>
    </inkml:brush>
  </inkml:definitions>
  <inkml:trace contextRef="#ctx0" brushRef="#br0">2080 128 17848,'0'0'9058,"-55"-1"-8290,-657-27 425,-432-57-764,1010 74-490,100 9-679,69 2-1839,197 2-5278,-63 9 843</inkml:trace>
</inkml:ink>
</file>

<file path=ppt/ink/ink10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21.948"/>
    </inkml:context>
    <inkml:brush xml:id="br0">
      <inkml:brushProperty name="width" value="0.035" units="cm"/>
      <inkml:brushProperty name="height" value="0.035" units="cm"/>
      <inkml:brushProperty name="color" value="#E71224"/>
    </inkml:brush>
  </inkml:definitions>
  <inkml:trace contextRef="#ctx0" brushRef="#br0">2339 165 15687,'0'0'1529,"-46"2"1061,-616 10 3336,-152-73-1940,54 1-1391,705 59-2360,53 1-213,14 0-337,40 2-772,-16 0-21,44-4-1,-71 1 231,0 0 1,-1 0-1,1-1 1,0 0 0,-1-1-1,1 0 1,-1 0 0,0-1-1,0 0 1,10-6 0,8-14-8434</inkml:trace>
</inkml:ink>
</file>

<file path=ppt/ink/ink10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2:07:41.479"/>
    </inkml:context>
    <inkml:brush xml:id="br0">
      <inkml:brushProperty name="width" value="0.05292" units="cm"/>
      <inkml:brushProperty name="height" value="0.05292" units="cm"/>
      <inkml:brushProperty name="color" value="#FF0000"/>
    </inkml:brush>
  </inkml:definitions>
  <inkml:trace contextRef="#ctx0" brushRef="#br0">3950 9676 1034 0,'0'0'157'0,"0"0"-51"0,0 0 97 15,0 0-97-15,0 0-46 16,0 0-9-16,-356-120 0 16,200 133-11-16,-23 33-3 15,-14 10-2-15,14 12-13 31,28 13-1-31,21 4-5 0,23 6-2 0,27 2-2 16,42 0-7-16,38-8 0 0,0-3 1 16,75-4-4-16,81-13 1 15,61-15-3-15,57-15 0 32,12-17-30-32,-23-18-38 15,-78 0-45-15,-72 0-51 0,-55 0-97 16,-30 0-312-16</inkml:trace>
  <inkml:trace contextRef="#ctx0" brushRef="#br0" timeOffset="269.05">3707 10233 909 0,'0'0'248'15,"0"0"-111"-15,0 0 13 16,0 0-46-16,0 0-50 16,0 0 23-16,64-90-15 15,-64 87-20-15,0-2 1 16,0 5-4-16,0 0-14 16,0-2-10-16,0 2-7 15,0 0-8-15,0 0-3 16,0 0-19-16,0 2-81 15,5 21-111-15,50 1-422 16</inkml:trace>
  <inkml:trace contextRef="#ctx0" brushRef="#br0" timeOffset="567.21">4661 9915 634 0,'0'0'466'16,"0"0"-274"-16,0 0-50 16,0 0 13-16,0 0-78 0,0 0-26 15,0-58-1 1,0 58-18-16,0 0-6 0,-12 33 4 16,-2 9-4-16,-4 12 1 15,7 10-8-15,-10 9-7 16,10 6 0-16,-4 3-10 15,10 2 2-15,-1-11-4 16,6-7-23-16,0-8-34 16,0-7-66-16,0-9-127 15,0-10-351-15</inkml:trace>
  <inkml:trace contextRef="#ctx0" brushRef="#br0" timeOffset="817.02">4473 9972 716 0,'0'0'356'16,"0"0"-226"-16,0-186 82 16,0 135-45-16,20 7-91 15,3 10-7-15,9 4-13 16,0 10-24-16,5 8-8 15,1 9-13-15,11 3-11 16,26 9-3-16,12 47-14 0,-6 20-46 16,-27 14-82-1,-22 8-142-15,-32-2-241 0</inkml:trace>
  <inkml:trace contextRef="#ctx0" brushRef="#br0" timeOffset="1020.21">4242 10627 388 0,'0'0'480'16,"0"0"-197"-16,0 0-70 15,0 0-18-15,0 0-97 16,0 0-34-16,312 0-16 16,-205 0-36-16,5-8-12 0,1 5-5 15,-21 3-76-15,-11 0-133 16,-20 0-352-16</inkml:trace>
  <inkml:trace contextRef="#ctx0" brushRef="#br0" timeOffset="1176.41">5247 10295 1041 0,'0'0'291'0,"0"0"-192"15,0 0-7-15,0 0-92 0,0 0-37 16,318-19-122 0,-269 49-416-16</inkml:trace>
  <inkml:trace contextRef="#ctx0" brushRef="#br0" timeOffset="1457.63">6521 9936 793 0,'0'0'258'0,"0"0"-132"16,0 0 51-16,0 0-76 15,0 0-33-15,0 0-18 16,355-62-26-16,-279 51-15 16,10 5-9-16,4 3 0 15,-3 3-31-15,11 0-149 16,-3 0-185-16</inkml:trace>
  <inkml:trace contextRef="#ctx0" brushRef="#br0" timeOffset="2559.73">6767 10392 395 0,'0'0'577'0,"0"0"-404"16,0 0 22-16,0 0-39 15,0 0-60-15,0 0-17 16,43-29-20-16,-20 23-18 0,3-2-23 15,12 4-5-15,5-3-7 16,12 3-3-16,26-1-3 16,-6-3-21-16,20 8-55 15,-2 0-111-15,-7 0-298 16</inkml:trace>
  <inkml:trace contextRef="#ctx0" brushRef="#br0" timeOffset="3374.82">5550 10326 388 0,'0'0'485'16,"0"0"-310"-16,0 0-50 16,0 0 12-16,0 0-57 15,0 0-40-15,21-56-3 16,-53 61-12-16,12 10-18 16,8 4-3-16,6-7-4 15,6 1-2-15,0-6-8 16,12-7-10-16,46 0-7 15,-4 0 13-15,1 0 11 16,-8-15 5-16,-24-5-2 0,-23 1 15 16,0-1 8-1,-6 4 16-15,-58 10-8 0,-2 2 5 16,-3 4-4-16,14 0-8 16,11 0-12-16,18 7-7 15,21 6-5-15,5 2 0 16,0-1-7-16,17-5-8 15,20-5-8-15,-5-4 9 16,-14 0 6-16,-10 0 6 16,-8 0 2-16,0 0 1 15,0 0-1-15,0 0 0 16,-26 0-2-16,-11 0 2 16,-7 0 0-16,7 0-2 0,11 0-4 15,8 6-94-15,18 14-59 16,0 5-187-16</inkml:trace>
  <inkml:trace contextRef="#ctx0" brushRef="#br0" timeOffset="4061.4">8708 9786 381 0,'0'0'671'0,"0"0"-510"16,0 0 29-16,0 0-29 15,0 0-95-15,0 0-12 16,0-44-11-16,0 66-19 15,0 37-10-15,0 26 24 16,0 18 7-16,0 4-32 16,0 3-1-16,26-7-7 15,-3-13-5-15,-14-19-2 0,-9-17-10 16,0-23-10-16,0-13-8 16,0-18-2-16,0 0 18 15,-20-41 14-15,-18-41 4 16,-5-33-3-16,26-26 1 15,17-10-2-15,0 4 0 16,49 18 2-16,37 25 8 16,15 34-3-1,-2 28 6-15,-7 22 7 0,3 20-11 0,-19 6-4 32,-16 42-1-32,-34 16-4 15,-26 4 0-15,0 5 1 16,-75-6-1-16,-26-5 0 0,-9-7-1 15,-17-11-22-15,3-14-14 16,-6-9-25-16,11-11-41 16,13-1-38-16,39-6-127 15,47 2-332-15</inkml:trace>
  <inkml:trace contextRef="#ctx0" brushRef="#br0" timeOffset="5179.58">12276 8874 358 0,'0'0'632'0,"0"0"-494"16,0 0-3-16,0 0-7 15,0 0-61-15,0 0-27 16,-404-32 9-16,92 55-14 15,-23-1-18-15,5 0-8 16,44-5-6-16,49-5 2 16,61-5-4-16,72-1 0 0,41-2 1 15,51-4 1-15,12 0 0 16,0 0 39-16,0 0 4 16,32 0 7-16,11-17-29 15,-5 2-2-15,-9 8 3 0,-9 7-3 16,-9 0-10-16,10 42-11 15,-4 53 4-15,3 50 8 16,-3 47 13-16,9 33-1 16,12 11-12-16,17 17-9 15,8-3 5-15,4 0-6 16,-4 0-1-16,-19-21-2 16,-18-16-2-16,-26-37-5 15,0-37-4-15,0-22-3 16,-9-28 2-16,-20-21-3 0,3-24 10 15,0-19-3-15,3-11-3 16,-9-14 6-16,-11 0 4 16,5-32-7-16,12-19 7 15,26-4-2-15,0 7 2 16,38 6 2-16,31 6 0 16,24 7 8-16,19 7-6 15,18 5-1-15,32 0 0 16,20 9 0-16,29 2-2 15,15 3-5-15,-21 0-45 16,-55 3-51-16,-52 0-58 16,-34 0-126-16,-15 0-236 15</inkml:trace>
  <inkml:trace contextRef="#ctx0" brushRef="#br0" timeOffset="5767.22">12675 9646 915 0,'0'0'228'0,"0"0"-128"16,0 0 60-16,0 0-34 15,0 0-61-15,-428-42-7 16,278 104 5-16,-12 21-9 15,-5 25-6-15,17 24-3 16,37 12-15-16,44 10-5 16,57 0-7-16,12-14-9 15,64-16-5-15,60-24 1 16,32-19-3-16,29-28-2 16,20-25-5-16,26-23-32 15,0-5-31-15,-20-10-50 0,-17-27-147 16,-59-9-335-1</inkml:trace>
  <inkml:trace contextRef="#ctx0" brushRef="#br0" timeOffset="6263.19">12770 10098 360 0,'0'0'299'0,"0"0"-42"15,0 0-116-15,0 0 16 0,0 0-18 16,0 0-45-1,18-45 15-15,-18 45-38 0,0 0 5 32,0 0-19-32,0 0-13 0,0 12-4 0,0 27-7 31,0 19 0-31,0 6-16 16,-32 5-6-16,15 4-9 15,-4 5-2-15,21-7-21 16,-17-7-55-16,5-6-69 0,4-14-143 15,8-10-349-15</inkml:trace>
  <inkml:trace contextRef="#ctx0" brushRef="#br0" timeOffset="6545.07">13640 9950 710 0,'0'0'323'0,"0"0"-210"15,0 0 64-15,0 0-64 16,0 0-25-16,0 0-27 16,20 4-12-16,-8 43 19 15,8 22 4-15,-8 4-26 16,8 6-15-16,-9-6-18 15,1 0-12-15,-1-3-1 16,-11-13-52-16,0-3-82 16,-11-15-187-16,-50-17-415 0</inkml:trace>
  <inkml:trace contextRef="#ctx0" brushRef="#br0" timeOffset="6701.88">13218 10338 1244 0,'0'0'254'15,"0"0"-87"-15,0 0-48 16,0 0-60-16,367-132-28 16,-222 120-23-16,11 5-8 15,-3 7-35-15,-20 0-76 16,-29 0-153-16,-35 0-324 16</inkml:trace>
  <inkml:trace contextRef="#ctx0" brushRef="#br0" timeOffset="7033.28">14290 9764 734 0,'0'0'509'0,"0"0"-377"15,0 0 50-15,29-175-67 16,29 159-41-16,17 8-31 16,37 8-19-16,18 19-18 15,6 43-4-15,-17 19-1 16,-33 12-1-16,-42 2 0 15,-30-4-1-15,-14-8-3 16,-6-24-18-16,-46-16 5 16,15-21 11-16,20-19-1 15,17-3 7-15,0-19 2 0,80-35 17 16,27-24-1 0,23-5 3-16,12-9-3 0,-3 8-2 15,-21 17-10-15,-31 22-6 16,-32 39-4-16,-29 6-34 15,-15 59-55-15,9 42-147 16,-14 37-190-16</inkml:trace>
  <inkml:trace contextRef="#ctx0" brushRef="#br0" timeOffset="7285.65">16038 10646 644 0,'0'0'400'0,"0"0"-225"16,0 0-8-16,-503-36-9 15,261 36-90-15,-7 0 1 16,12 0-25-16,49 0-12 16,64 0-15-16,61 3-5 0,45-3-12 15,18 0 0-15,0 0-1 16,12 3-20-16,51 8-47 15,24 14-38-15,26 11-151 16,-4 10-410-16</inkml:trace>
  <inkml:trace contextRef="#ctx0" brushRef="#br0" timeOffset="7581.96">14894 10966 569 0,'0'0'390'16,"0"0"-174"-16,0 0-20 15,0 0-18-15,0 0-87 16,0 0-16-16,55 0-23 15,-55 47-2-15,-18 20-6 16,-13 6-27-16,10 5-4 16,21 6-13-16,0-10-3 15,0-1-52-15,0-6-104 0,0-13-226 16</inkml:trace>
  <inkml:trace contextRef="#ctx0" brushRef="#br0" timeOffset="8181.01">15324 11093 489 0,'0'0'834'0,"0"0"-697"16,0 0-2-16,0 0-45 15,0 0-63-15,0 0 1 0,-118 105 11 16,86-57-25-16,26-3-13 15,6-6-1-15,0-9-16 16,67-18-35-16,8-9-16 16,12-3 13-16,-7-20 36 15,-10-34 14-15,-21-21-6 16,-23-4 1-16,-26 9 6 0,0 19 3 16,0 23 8-1,0 17 18-15,0 11 15 0,0 0-7 16,63 16-27-16,36 33 3 15,31 9-3-15,8 2-2 16,-34-7-5-16,-29-23 0 16,-37-10-1-16,-23-14 2 31,-15-6-1-31,0 0 7 0,0 0 14 0,-9 0 8 16,-8 0-13-16,-10 0-6 0,16 0-8 15,-9 0 0 1,2-6 4-16,-13-17-5 0,-7-4 1 15,0-7-1-15,1-3-1 16,-1-2 2-16,9 6 0 16,9 7-2-16,14 12-2 15,1 3 1-15,5 8-16 16,0 3-14-16,0 0-10 16,0 0-21-16,0 0 2 15,-21 0-16-15,-2 0-9 16,3 0 7-16,-3 6 13 15,3 2 1-15,8-3-42 16,6 4 11-16,6 2-79 16,0-2-175-16</inkml:trace>
  <inkml:trace contextRef="#ctx0" brushRef="#br0" timeOffset="8565.07">15815 11059 443 0,'0'0'539'0,"0"0"-341"0,0 0-3 16,0 0-63-16,0 0-60 15,0 0-30-15,24-87 8 16,-24 87-20-16,0 0-19 16,0 0-3-16,0 0-8 15,0 0-3-15,0 26 2 16,0 13 1-16,0 7 0 16,0 3 1-16,0-5 0 0,0 3 0 15,0-10 0-15,0-1-1 16,8-2 1-16,36-2 1 15,16-5-1-15,4-8 2 16,5-10-3-16,-2-7-4 16,-10-2 4-16,-2 0 1 15,-11-15 3-15,-13-27 4 16,1-12 10-16,-20-9 5 16,-12-10 0-16,0 7-10 15,0 12-1-15,-32 12 8 16,-43 10-12-16,-12 6-5 15,0 7-3-15,1 3 2 0,28 7-4 16,29 6-9-16,-3 3-54 16,27 0-85-16,5 6-248 15</inkml:trace>
  <inkml:trace contextRef="#ctx0" brushRef="#br0" timeOffset="8881.69">16258 9793 436 0,'0'0'612'0,"0"0"-414"0,0 0-40 16,0 0 26-16,0 0-81 15,378 84-15-15,-196 50-4 16,-3 32-25-16,-23 17-22 16,-43 3-18-16,-50-20-12 15,-63-24-3-15,-5-20-2 0,-97-21-2 16,-22-25-1-16,-6-18-14 16,-3-29-27-16,9-23-27 15,-12-6-50-15,24-1-74 16,37-55-346-16</inkml:trace>
  <inkml:trace contextRef="#ctx0" brushRef="#br0" timeOffset="9663.48">16830 9178 295 0,'0'0'661'0,"0"0"-460"16,0 0-68-16,0 0-16 16,0 0-39-16,0 0-6 15,349 164-10-15,-300-94-25 16,-17-2-22-16,-6-1-6 16,-20-16-6-16,0-6-2 15,-1-19-1-15,-5-13-1 16,12-7-4-16,2-6 1 0,15 0 4 15,29 0 12 1,11-26-2-16,4-2 2 0,-10 5 8 16,-14 7 16-16,-11 10 8 15,-18 1-3-15,-14 5-7 16,-6 0-20-16,6 0-8 16,11 27-6-16,15 11 0 15,5 1 0-15,21 0-25 16,9-7-29-16,-24-5-34 15,9 10-66-15,-15-9-215 16,-8 0-482-16</inkml:trace>
  <inkml:trace contextRef="#ctx0" brushRef="#br0" timeOffset="9997.32">18150 10520 385 0,'0'0'554'0,"0"0"-404"16,0 0 17-16,0 0-23 16,0 0-72-16,0 0-3 0,274-48-30 31,-181 48-19-31,19 0-12 16,13 0-8-16,8 0-9 0,-9 0-86 15,6 6-164-15,6 18-401 16</inkml:trace>
  <inkml:trace contextRef="#ctx0" brushRef="#br0" timeOffset="10632.71">19733 9989 343 0,'0'0'636'0,"0"0"-478"15,0 0 48-15,0 0-63 16,0 0-45-16,0 0-30 16,17-126-2-16,-17 126-19 0,0 0-13 15,0 0 4-15,0 4-17 16,0 50-6-16,0 31-5 16,6 30 18-16,14 20-14 15,12 8-3-15,6-7-10 16,-1-17-1-16,-8-22-8 15,-9-27-9-15,-2-22-2 16,-12-23-3-16,-6-14-3 16,0-11 14-16,0-11 11 15,0-43 9-15,0-35-2 16,0-35-6-16,8-15-2 16,21-11 1-16,14-6 0 0,21 17 2 15,5 28 17-15,7 27-14 16,-4 25 12-16,3 29 10 15,6 13-11-15,14 17-5 16,-2 8-2-16,-1 51-6 16,-23 18 1-16,-57 6-2 15,-12 10-2-15,-81 0 0 0,-75-3-2 16,-29-9-2-16,-3-12-22 16,9-14-28-16,3-17-32 15,14-12-37-15,21-6-108 16,28-5-171-16</inkml:trace>
  <inkml:trace contextRef="#ctx0" brushRef="#br0" timeOffset="11568.65">19932 8858 913 0,'0'0'265'16,"0"0"-133"-16,0 0-12 16,393-19-19-16,-159 19-50 15,41 6-26-15,-1 4-11 16,-5-7-11-16,-32-3 1 16,-52 0-4-16,-46-5 2 0,-47-15-1 15,-34 1 0-15,-21 5-1 16,-31 8 5-16,-6 6-5 15,0 0 2-15,0 0 13 16,0 0 59-16,-20 9-61 16,-23 50-11-16,-18 44 27 0,-3 46 10 15,9 51 2 1,24 36 8-16,10 23-24 0,4 7-15 16,-9-12 3-16,-11-21-4 15,-18-14-9-15,-15-34 2 16,-5-18 0-16,-6-24-2 31,-5-30 1-31,-7-24-1 16,-20-20 0-16,-11-11 2 15,-20-15 3-15,-4-9-3 16,-8-7-1-16,-20-8 3 16,-14-10 0-16,-24-3 0 0,-3-6-3 15,12 0 0-15,55 0 0 16,63 0 0-16,61 0-1 15,26 0 0-15,0 3-16 16,87-3-23-16,37 0-4 0,26 5-35 16,12 0-55-16,-12-5-153 15,-20 0-694-15</inkml:trace>
  <inkml:trace contextRef="#ctx0" brushRef="#br0" timeOffset="12796.49">3259 14309 840 0,'0'0'320'0,"0"0"-182"16,0 0 25-16,0 0-33 16,0 0-63-16,0 0-19 0,-257-168-8 15,66 168-11-15,-8 10-10 16,17 44-5-16,32 17-5 16,69 16-4-16,64 8-5 15,17 6 0-15,135-7 0 16,79-13 0-16,46-17 2 15,9-13-1-15,-44-12 4 16,-63-11-5-16,-81-2 0 16,-81-1-1-16,0 1 2 15,-133 4 11-15,-66-2 9 16,-38-2 5-16,-12-4-6 16,1-13-13-16,43-1-3 0,23-8 0 15,46 0-4 1,49 0 3-16,50-23-3 0,37-7-1 15,43-5-36-15,70 3-58 16,43 12-108-16,11 11-349 16</inkml:trace>
  <inkml:trace contextRef="#ctx0" brushRef="#br0" timeOffset="12971.3">3433 14781 982 0,'0'0'455'0,"0"0"-268"0,0 0-26 16,0 0-78-16,0 0-46 16,0 0-15-16,20-51-14 15,-20 51-8-15,17 0-26 16,3 14-75-16,24 10-142 16,22-1-482-16</inkml:trace>
  <inkml:trace contextRef="#ctx0" brushRef="#br0" timeOffset="13209.14">4473 14481 655 0,'0'0'624'0,"0"0"-490"16,0 0 73-16,0 0-75 15,0 0-81-15,0 0-15 16,6 22 7-16,-30 55-9 15,-13 19-13-15,5 9-2 16,6 2-11 0,9-6 0-16,17-11-8 0,0-12-17 0,0-9-59 15,0-10-83-15,0-11-189 16,0-14-839-16</inkml:trace>
  <inkml:trace contextRef="#ctx0" brushRef="#br0" timeOffset="13416.06">4187 14551 1193 0,'0'0'198'0,"0"0"-26"0,31-176-6 16,7 128-91-16,5 16-23 15,6 7-9-15,9 11-26 16,23 14-17-16,23 0-2 15,15 22-35-15,-12 55-43 16,-15 29-80-16,-34 23-164 0</inkml:trace>
  <inkml:trace contextRef="#ctx0" brushRef="#br0" timeOffset="13603.75">4112 15377 669 0,'0'0'569'15,"0"0"-334"-15,0 0-32 16,0 0-83-16,0 0-56 16,0 0-26-16,361-52-30 0,-223 34-8 15,-8-4-27 1,-11 5-73-16,-1-1-134 0,-11 8-498 16</inkml:trace>
  <inkml:trace contextRef="#ctx0" brushRef="#br0" timeOffset="13760.39">5539 14996 1090 0,'0'0'428'0,"0"0"-262"0,0 0-52 0,0 0-63 31,0 0-51-31,0 0-10 16,43-108-66-16,21 114-177 0,8 36-729 0</inkml:trace>
  <inkml:trace contextRef="#ctx0" brushRef="#br0" timeOffset="14865.94">5481 14861 394 0,'0'0'370'0,"0"0"-185"0,0 0-36 15,0 0-16-15,0 0-71 16,0 0-15-16,156-43-17 0,-156 43-25 16,0 0-5-16,0 0-62 15,9 0-161-15,14 0-699 16</inkml:trace>
  <inkml:trace contextRef="#ctx0" brushRef="#br0" timeOffset="15100.4">5469 15172 760 0,'0'0'213'0,"0"0"-96"16,0 0 29-16,0 0-78 16,0 0-30-16,0 0-16 15,139 32-14-15,-127-32-8 16,5 0-69-16,35 0-146 16,15-9-324-16</inkml:trace>
  <inkml:trace contextRef="#ctx0" brushRef="#br0" timeOffset="15635.81">8292 14352 610 0,'0'0'575'0,"0"0"-403"15,0 0-38-15,0 0 8 16,0 0-43-16,61 222-47 16,-47-130-20-16,-2-2-6 0,5-3-16 15,-17-7-8 1,0-19-2-16,0-17-20 0,-6-12-15 15,-25-15 0-15,13-15-11 16,7-2-12-16,11-5 26 16,0-45 26-16,5-24 6 31,65-24 0-31,17-17 0 0,22-11-3 16,18 12 3-16,-8 14 6 15,-1 27 15-15,-2 27 24 16,-9 31-10-16,-15 15-28 15,-17 0 16-15,-23 39-16 16,-46 18-4-16,-6 9-3 16,-52 9-2-16,-52-7 2 15,-26-9-10-15,-9-6-3 16,4-16-18-16,-4-10-16 16,26-9-5-16,41-12-1 15,40 2-60-15,32-8-55 16,93 0-127-16,83 0-569 0</inkml:trace>
  <inkml:trace contextRef="#ctx0" brushRef="#br0" timeOffset="16264.37">10546 14490 644 0,'0'0'445'16,"0"0"-201"-16,0 0-28 15,0 0-97-15,0 0-59 16,0 0-17-16,20-29-14 15,-52 29-4-15,0 3-11 16,6 11-5-16,15-8-6 0,5-3-2 16,0 0-1-16,0-3 0 15,6 0 0-15,0 0-1 16,0 0-3-16,0-22 1 16,-8-13 2-16,8-4 0 15,-6 8-3-15,6 11 4 16,-6 9-1-16,6 11 1 15,0 0-2-15,0 39-4 16,0 38 3-16,0 26 3 16,0 7 7-16,20-6-5 15,-14-3-2-15,-6-25 0 16,0-17-1-16,0-25-9 0,0-18-2 16,-14-16-5-1,14 0-6-15,0-42 20 0,20-31-2 16,67-20-6-16,31-20-2 15,38-15-2-15,23-6 10 0,29 9 1 16,-8 20 1 0,-21 33 3-16,-41 38 21 0,-51 25-15 15,-58 9 12-15,-29 32-9 16,-66 29-7-16,-90 8 2 16,-50 12-3-16,-25-8-1 15,15-9-8-15,16-13-15 16,36-15-7-16,48-15 4 0,47-10-1 15,31-8 10-15,38-3 16 32,0 0 1-32,32 7 17 15,78 8 7-15,46 11 5 16,26 9 3-16,17 11-11 0,12-5-3 16,0-3-12-16,3-13-6 15,-15-11-2-15,-31-12-45 16,-38-2-69-16,-12 0-145 15,-25-16-394-15</inkml:trace>
  <inkml:trace contextRef="#ctx0" brushRef="#br0" timeOffset="16467.45">12652 14019 938 0,'0'0'275'0,"0"0"-87"15,0 0 31-15,0 0-86 16,0 0-64-16,0 0-27 15,6-15-14-15,-6 98 4 16,0 16-1-16,0 10-20 16,0 1-10-16,0-3-1 15,0-9-2-15,0-13-39 16,0-12-65-16,-6-18-101 16,-37-17-333-16</inkml:trace>
  <inkml:trace contextRef="#ctx0" brushRef="#br0" timeOffset="16639.28">12296 14146 989 0,'0'0'352'0,"0"0"-149"16,336-152-27-16,-203 120-86 16,8 10-56-16,21 18-26 15,14 4-8-15,-8 19-26 16,-27 45-65-16,-22 16-133 15,-24 18-424-15</inkml:trace>
  <inkml:trace contextRef="#ctx0" brushRef="#br0" timeOffset="16941.55">14157 15189 1167 0,'0'0'162'0,"-722"0"-44"16,187 3 29-16,-95 22-72 0,-66 14-29 16,-3 2 3-16,20 0-16 15,75-2-15-15,102-10-10 16,97-13-2-16,87-10-5 16,76-6 5-16,91 0-6 15,65 0-1-15,48-6 1 16,38-7 7-16,0 4-4 15,0-4-1-15,23 6-2 16,52 7-2-16,32 0-24 0,6 10-48 16,34 36-65-16,35 8-156 15,12 5-509-15</inkml:trace>
  <inkml:trace contextRef="#ctx0" brushRef="#br0" timeOffset="17166.89">9878 15678 613 0,'0'0'678'0,"0"0"-451"16,0 0-68-16,0 0-43 16,0 0-58-16,0 0-11 0,47 122-3 15,-36-58-25-15,-5 6-10 16,-6 1-9-16,0 2-4 15,0-3-51-15,0-2-63 0,-6-4-103 32,6-13-314-32</inkml:trace>
  <inkml:trace contextRef="#ctx0" brushRef="#br0" timeOffset="17894.45">10777 15934 546 0,'0'0'852'16,"0"0"-661"-16,0 0-35 16,0 0-82-16,0 0-38 15,0 0-9-15,-113 20-11 0,87 11-14 16,9 1-2-16,11-9-3 0,6-4-37 0,0-6-18 16,0-10-25-16,6-3-14 15,20 0 18-15,-3-6-3 16,3-28 60-16,-15-8 21 15,-5-4 1-15,-6 0 9 32,0 9 25-32,0 8 30 15,-17 2-18-15,-9 12 5 16,3 7 4-16,-3 1-20 16,0 7-9-16,-3 0-4 15,-3 0-7-15,0 7-8 0,-5 33 1 0,11 13 0 16,8 11 2-16,13 6-9 0,5-1 1 31,0-5-2-31,0-11 0 0,0-13-3 0,17-11-14 16,9-13 0-1,-9-8-6-15,4-8-9 16,-10 0 15-16,9-17 15 16,3-25 2-16,15-11 1 0,11-12-1 15,15-9 1 1,17-3 4-16,-1 9 4 0,22 15 12 15,-4 18 7-15,0 13-3 16,-3 17-7-16,-8 5 7 16,-12 0-12-16,-20 39-7 31,-29 9-3-31,-14 3-2 0,-12 2 3 16,0-9-4-16,0-7-1 15,0-8-3-15,14-12-5 16,41-10 4-16,37-7 1 0,41 0 4 15,3-27 0 1,0-14 2-16,-23-14 13 0,-33-3 2 16,-36 1 8-16,-38 3 1 15,-6 2 3-15,-55 6-6 16,-75 6-15-16,-52 1-7 16,-47 11-1-16,-7 0 0 15,16 8-3-15,52 13-11 16,56 7-82-16,74 0-87 0,38 35-337 15</inkml:trace>
</inkml:ink>
</file>

<file path=ppt/ink/ink10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43.315"/>
    </inkml:context>
    <inkml:brush xml:id="br0">
      <inkml:brushProperty name="width" value="0.035" units="cm"/>
      <inkml:brushProperty name="height" value="0.035" units="cm"/>
      <inkml:brushProperty name="color" value="#E71224"/>
    </inkml:brush>
  </inkml:definitions>
  <inkml:trace contextRef="#ctx0" brushRef="#br0">857 456 10725,'0'0'10701,"4"0"-9944,-3 0-687,1-1-1,-1 1 1,1-1-1,-1 0 1,1 0-1,-1 1 0,1-1 1,-1 0-1,0 0 1,1 0-1,-1-1 0,0 1 1,0 0-1,0 0 1,0-1-1,0 1 0,0-1 1,0 1-1,0-1 1,-1 1-1,1-1 0,0 1 1,-1-1-1,0 1 1,1-1-1,-1 0 0,0 1 1,0-1-1,0 0 1,0 1-1,0-3 0,1-74 1044,-2 52-826,1 14-164,0 0 1,0 0 0,-1-1-1,-1 1 1,0 0-1,-1 0 1,0 0-1,-1 1 1,0-1-1,-1 1 1,0 0 0,0 0-1,-2 0 1,1 1-1,-1 0 1,-1 0-1,0 1 1,-10-10 0,10 10-86,0 1 0,-1 1 0,0-1 0,0 2 0,-1-1 0,0 1 0,0 0 0,0 1 0,-1 1 0,1-1 0,-1 2 0,0-1 0,-1 2 0,1-1 0,0 1 0,-1 1 0,1 0 1,-15 1-1,6 0-36,0 0 0,0 2 1,0 0-1,0 1 1,0 1-1,1 1 1,-1 1-1,1 0 1,1 1-1,-1 2 1,1-1-1,-28 20 1,20-10-7,1 2 0,0 1 0,1 0 0,2 2 0,0 1 0,2 0 0,0 2 0,2 0 0,-25 46 0,32-49-1,0 1 1,2 0 0,1 0-1,0 0 1,2 1 0,1 1-1,1-1 1,1 0 0,1 1-1,1 0 1,2-1 0,5 40 0,-3-54 0,0 0 1,1 0 0,0 0 0,0-1 0,1 0 0,1 0 0,0 0 0,0 0 0,1-1 0,0 0-1,1-1 1,0 0 0,0 0 0,1 0 0,0-1 0,11 7 0,10 5-5,0-1 0,1-2-1,1-1 1,34 11 0,-22-10-159,0-1 0,1-3 0,0-2 0,1-1 0,0-3 0,1-1 0,46-2 0,-86-4-194,-1-1 1,1 0-1,-1 0 1,0 0 0,0-1-1,0 1 1,0-2-1,0 1 1,-1 0 0,1-1-1,-1 0 1,8-8-1,14-9-5158,-8 10-2933</inkml:trace>
</inkml:ink>
</file>

<file path=ppt/ink/ink10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44.177"/>
    </inkml:context>
    <inkml:brush xml:id="br0">
      <inkml:brushProperty name="width" value="0.035" units="cm"/>
      <inkml:brushProperty name="height" value="0.035" units="cm"/>
      <inkml:brushProperty name="color" value="#E71224"/>
    </inkml:brush>
  </inkml:definitions>
  <inkml:trace contextRef="#ctx0" brushRef="#br0">22 10 8884,'0'0'16712,"-22"-10"-14983,36 10-4579,22 0-944,6 19-3953</inkml:trace>
</inkml:ink>
</file>

<file path=ppt/ink/ink10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45.178"/>
    </inkml:context>
    <inkml:brush xml:id="br0">
      <inkml:brushProperty name="width" value="0.035" units="cm"/>
      <inkml:brushProperty name="height" value="0.035" units="cm"/>
      <inkml:brushProperty name="color" value="#E71224"/>
    </inkml:brush>
  </inkml:definitions>
  <inkml:trace contextRef="#ctx0" brushRef="#br0">11 0 13654,'0'0'10325,"-3"0"-9925,-1 0-144,1 0-224,3 3-32,0 4-672,0-4-1521,21 0-2641,7-3-9813</inkml:trace>
</inkml:ink>
</file>

<file path=ppt/ink/ink10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45.763"/>
    </inkml:context>
    <inkml:brush xml:id="br0">
      <inkml:brushProperty name="width" value="0.035" units="cm"/>
      <inkml:brushProperty name="height" value="0.035" units="cm"/>
      <inkml:brushProperty name="color" value="#E71224"/>
    </inkml:brush>
  </inkml:definitions>
  <inkml:trace contextRef="#ctx0" brushRef="#br0">95 51 8964,'0'0'11749,"-5"-9"-10230,-18-33 3707,22 47-5189,0 0-1,0 0 1,0 0-1,1-1 1,0 1 0,0 0-1,0 0 1,2 8-1,0 12 136,0 109 321,-6 172-193,1-284-237,-1 0 1,-2 0-1,-13 39 1,-2 1-1136,10 2-3659,10-38-1248</inkml:trace>
</inkml:ink>
</file>

<file path=ppt/ink/ink10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46.294"/>
    </inkml:context>
    <inkml:brush xml:id="br0">
      <inkml:brushProperty name="width" value="0.035" units="cm"/>
      <inkml:brushProperty name="height" value="0.035" units="cm"/>
      <inkml:brushProperty name="color" value="#E71224"/>
    </inkml:brush>
  </inkml:definitions>
  <inkml:trace contextRef="#ctx0" brushRef="#br0">35 45 9492,'0'0'10747,"-7"-7"-9710,-19-20-199,26 27-783,0 0-1,0 0 1,0-1-1,-1 1 1,1 0-1,0 0 0,0-1 1,0 1-1,0 0 1,0 0-1,0-1 1,0 1-1,0 0 1,0 0-1,0-1 1,0 1-1,0 0 1,0 0-1,0-1 1,0 1-1,0 0 1,0-1-1,0 1 1,0 0-1,0 0 1,0-1-1,0 1 0,0 0 1,0 0-1,0 0 1,1-1-1,-1 1 1,0 0-1,0 0 1,0-1-1,1 1 1,-1 0-1,0 0 1,0 0-1,0 0 1,1-1-1,-1 1 1,0 0-1,0 0 1,1 0-1,-1 0 1,0 0-1,0 0 0,1 0 1,-1 0-1,0 0 1,0 0-1,1 0 1,-1 0-1,0 0 1,0 0-1,1 0 1,-1 0-1,0 0 1,0 0-1,1 0 1,-1 0-1,1 0 1,22 0-351,-21 0 608,302 0 630,-297 0-1147,-1 0 0,0 0 0,1 1 1,-1 0-1,0 0 0,0 1 0,8 2 0,-11-3-73,0 1-1,0 0 0,-1-1 0,1 1 1,0 0-1,-1 0 0,0 1 0,1-1 0,-1 0 1,0 1-1,0-1 0,0 1 0,-1 0 1,1 0-1,1 4 0,11 39-5534</inkml:trace>
</inkml:ink>
</file>

<file path=ppt/ink/ink10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46.707"/>
    </inkml:context>
    <inkml:brush xml:id="br0">
      <inkml:brushProperty name="width" value="0.035" units="cm"/>
      <inkml:brushProperty name="height" value="0.035" units="cm"/>
      <inkml:brushProperty name="color" value="#E71224"/>
    </inkml:brush>
  </inkml:definitions>
  <inkml:trace contextRef="#ctx0" brushRef="#br0">0 6 14231,'0'0'10084,"57"-6"-9684,-1 6-16,14 0-79,0 0-209,0 0-96,-3 0-48,-7 0-417,-4 0-1535,-10 0-2018,-11 0-3122</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26.550"/>
    </inkml:context>
    <inkml:brush xml:id="br0">
      <inkml:brushProperty name="width" value="0.035" units="cm"/>
      <inkml:brushProperty name="height" value="0.035" units="cm"/>
    </inkml:brush>
  </inkml:definitions>
  <inkml:trace contextRef="#ctx0" brushRef="#br0">117 484 13830,'0'0'10176,"2"13"-9731,-1-2-366,-1-3-23,1 0 0,0 0-1,1 0 1,0 0-1,0 0 1,0-1-1,1 1 1,0-1 0,6 10-1,-7-14-41,-1 0 0,1 0 0,0 0-1,-1 0 1,0 0 0,1 1 0,-1-1-1,-1 0 1,1 1 0,0-1 0,-1 6 1643,0-13-1570,0-1 1,0 0 0,-1 1-1,1-1 1,-1 1-1,-3-9 1,3 11-50,-1-3-34,0 0 1,0 0-1,-1 0 0,1 0 1,-1 1-1,0-1 0,-4-3 1,4 7 11,2 1-20,1 0 1,-1 1-1,0-1 1,1 0 0,-1 0-1,1 1 1,-1-1-1,1 1 1,-1-1 0,1 0-1,-1 1 1,1-1-1,-1 1 1,1-1 0,0 1-1,-1-1 1,1 1-1,0-1 1,-1 1 0,1 0-1,0-1 1,0 1-1,0-1 1,-1 1-1,1 0 1,0-1 0,0 1-1,0 1 1,-1 1-13,-4 13-4,1 1 1,0-1-1,1 1 0,1 0 1,1 0-1,0 0 1,1 1-1,1-1 0,3 17 1,-3-26 11,1-1-1,0 1 1,0-1 0,1 0 0,0 0 0,0 0 0,1 0-1,0 0 1,0-1 0,0 0 0,1 0 0,0 0-1,0 0 1,1-1 0,-1 0 0,1 0 0,0 0 0,1-1-1,-1 0 1,1 0 0,0 0 0,11 3 0,-4-2-6,0 0 0,1-1 0,0 0 0,-1-2 0,1 0 1,1 0-1,-1-1 0,0-1 0,18-2 0,-31 1 17,0 0 1,0 1-1,0-1 1,0 0-1,0-1 1,0 1-1,0 0 0,0 0 1,-1-1-1,1 1 1,0-1-1,-1 1 1,1-1-1,-1 0 1,0 0-1,1 0 0,-1 0 1,0 0-1,0 0 1,0 0-1,-1 0 1,1 0-1,0 0 0,-1 0 1,1-1-1,-1-2 1,2-10 18,-1 0 1,0-30-1,-2 27-17,0-1 4,-1 0 0,-1 0 0,-1 0 0,-1 0 0,0 0 0,-1 1 0,-1 0 0,-1 0 0,-18-29 0,-12-13-32,-57-69 0,82 112 17,-175-202-74,186 217 93,0 0 0,1 0 0,-1 0 1,1 0-1,-1 0 0,1 0 0,0 0 1,0 0-1,0-1 0,0 1 0,0 0 0,1-1 1,-1 1-1,1-1 0,-1 1 0,1 0 1,0-1-1,0 1 0,0-1 0,0 1 0,1-1 1,-1 1-1,2-5 0,0 4-6,0 0 0,0 0-1,0 0 1,1 0 0,-1 0 0,1 1-1,-1 0 1,1-1 0,0 1 0,0 0-1,0 0 1,1 0 0,-1 1 0,5-2-1,13-5-14,0 2 0,1 0 0,44-5-1,-62 11 11,77-7-17,87 3 0,-134 4 18,-25 0 1,1 0 0,0 0 0,-1 1 1,1 1-1,-1-1 0,0 2 0,0-1 0,16 7 0,-22-7 4,0 0 0,1 0 0,-1 0 0,0 1-1,0 0 1,-1-1 0,1 1 0,0 0-1,-1 0 1,0 0 0,0 0 0,0 1-1,0-1 1,0 1 0,-1-1 0,1 1 0,-1 0-1,0-1 1,0 1 0,0 0 0,-1 0-1,1 0 1,-1 7 0,-1 0 22,1 1 0,-2-1 1,1 0-1,-2 1 0,1-1 0,-1 0 1,-1-1-1,0 1 0,-1 0 0,0-1 1,-11 16-1,-9 11 33,-52 57 1,26-34-66,-75 94-313,102-113-810,23-39 833,1-1 0,-1 1 0,0-1 1,1 1-1,0-1 0,-1 1 0,1 0 0,0-1 0,0 1 0,0-1 1,0 1-1,0-1 0,0 1 0,0 0 0,0-1 0,1 1 0,-1-1 0,1 1 1,-1-1-1,1 1 0,-1-1 0,1 1 0,0-1 0,0 0 0,0 1 1,0-1-1,1 2 0,25 8-8405</inkml:trace>
</inkml:ink>
</file>

<file path=ppt/ink/ink10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47.096"/>
    </inkml:context>
    <inkml:brush xml:id="br0">
      <inkml:brushProperty name="width" value="0.035" units="cm"/>
      <inkml:brushProperty name="height" value="0.035" units="cm"/>
      <inkml:brushProperty name="color" value="#E71224"/>
    </inkml:brush>
  </inkml:definitions>
  <inkml:trace contextRef="#ctx0" brushRef="#br0">1 54 13382,'0'0'13846,"0"-16"-13557,0 13-273,7-3-16,10-1-48,8-2-913,17 3-1728,4-1-2946</inkml:trace>
</inkml:ink>
</file>

<file path=ppt/ink/ink10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48.243"/>
    </inkml:context>
    <inkml:brush xml:id="br0">
      <inkml:brushProperty name="width" value="0.035" units="cm"/>
      <inkml:brushProperty name="height" value="0.035" units="cm"/>
      <inkml:brushProperty name="color" value="#E71224"/>
    </inkml:brush>
  </inkml:definitions>
  <inkml:trace contextRef="#ctx0" brushRef="#br0">511 36 12550,'0'0'10146,"-30"-13"-6558,-53 4-2736,-124 1 0,34 4-755,156 3-2649,40 1-1659,28 0-2144</inkml:trace>
</inkml:ink>
</file>

<file path=ppt/ink/ink10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48.617"/>
    </inkml:context>
    <inkml:brush xml:id="br0">
      <inkml:brushProperty name="width" value="0.035" units="cm"/>
      <inkml:brushProperty name="height" value="0.035" units="cm"/>
      <inkml:brushProperty name="color" value="#E71224"/>
    </inkml:brush>
  </inkml:definitions>
  <inkml:trace contextRef="#ctx0" brushRef="#br0">468 0 11093,'0'0'7588,"-204"13"-5748,148-13-207,-4 0-672,8 0-289,10 0-112,10 0 0,14 0-287,15 0-113,38 0-4034,14 0 304,0 0-2737</inkml:trace>
</inkml:ink>
</file>

<file path=ppt/ink/ink10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49.091"/>
    </inkml:context>
    <inkml:brush xml:id="br0">
      <inkml:brushProperty name="width" value="0.035" units="cm"/>
      <inkml:brushProperty name="height" value="0.035" units="cm"/>
      <inkml:brushProperty name="color" value="#E71224"/>
    </inkml:brush>
  </inkml:definitions>
  <inkml:trace contextRef="#ctx0" brushRef="#br0">75 175 3906,'0'0'21588,"0"-7"-20440,-1-19 338,-10 141-1287,-8 122 140,18 132-1302,1-369 787,-1 0 169,0-1 0,0 1 0,0-1 0,0 0 1,0 1-1,0-1 0,0 0 0,1 0 0,-1 0 0,0 0 0,0 1 0,1-1 0,-1 0 0,0 0 0,1 0 0,-1 0 0,1 0 0,-1-1 0,1 1 0,0 0 0,0 0 1,-1 0-1,1-2 0,-7-33 33,6 31-35,-10-99 118,4-182-1,7 208-10,0 57-52,1 1-1,1 0 1,0-1 0,2 1 0,0 0 0,2 0 0,0 1 0,15-33 0,-17 44-22,0 0 0,1 1-1,0-1 1,0 1 0,1 0 0,-1 1 0,2-1 0,-1 1 0,1 0 0,0 1 0,0 0 0,0 0 0,1 0 0,0 1-1,0 0 1,0 1 0,0-1 0,0 2 0,1-1 0,-1 1 0,1 0 0,15 0 0,-8 1-14,0 0 0,30 3 0,-40-1-10,0 1-1,0-1 1,0 1 0,-1 0 0,1 0-1,-1 0 1,1 1 0,-1 0-1,0 0 1,0 0 0,6 6-1,-2 0 0,1 1 1,-1 0-1,-1 1 0,0 0 0,-1 0 0,0 1 0,0 0 0,-1 0 0,-1 0 0,0 1 0,-1 0 0,0 0 0,-1 0 0,-1 0 0,0 1 0,0-1 0,-1 1 0,-2 18 0,1-27-6,0-1 0,-1 1 0,1-1 1,-1 1-1,0-1 0,0 0 0,-1 0 1,1 1-1,-1-1 0,0 0 0,0 0 0,-1-1 1,1 1-1,-1 0 0,-4 4 0,2-2-26,-2-1 0,1 1 0,-1-1-1,1-1 1,-1 1 0,-1-1 0,-13 6 0,0-3-74,0 0 0,0-1-1,-1-2 1,0 0 0,-32 1 0,-84-3-2278,137-2 2186,0 0 0,-1 0 0,1 0 0,0 1 0,-1-1 0,1 0 0,0-1 0,-1 1 0,1 0 0,0 0 0,0 0 0,-1-1 0,1 1 0,0-1 0,0 1 0,-1-1 0,1 1 0,0-1 0,0 0 0,0 0 0,0 1 0,0-1 0,0 0 0,0 0 0,0 0 0,-1-2 0,1-7-5267</inkml:trace>
</inkml:ink>
</file>

<file path=ppt/ink/ink10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50.942"/>
    </inkml:context>
    <inkml:brush xml:id="br0">
      <inkml:brushProperty name="width" value="0.035" units="cm"/>
      <inkml:brushProperty name="height" value="0.035" units="cm"/>
      <inkml:brushProperty name="color" value="#E71224"/>
    </inkml:brush>
  </inkml:definitions>
  <inkml:trace contextRef="#ctx0" brushRef="#br0">1998 96 10549,'0'0'5448,"14"-4"-4723,40-11-159,-49 12 3867,-11 1-3627,-17 0-965,-286 3 587,-1099-33 902,1363 29-1264,9 1-4,-1-2 0,1-1 0,-48-13 1,78 11 1672,6 14-501,16 522-920,0 5-28,-16-454-270,-6 217 1,1-239-12,-2 0 0,-3-1 0,-18 63 1,-26 51-20,52-167 12,1-4 324,2-1-302,0-1-1,-1 0 1,1 1-1,0-1 1,0 1-1,-1-1 1,1 1-1,1 0 1,-1-1-1,0 1 1,0 0-1,0 0 1,1 0-1,-1 0 0,0 0 1,1 0-1,-1 0 1,1 0-1,-1 1 1,1-1-1,-1 0 1,1 1-1,0 0 1,-1-1-1,1 1 1,0 0-1,-1 0 1,1-1-1,3 2 1,70-5-52,-51 4 77,503-8 210,-131 6-1472,-132-10-3277,-206 7-2440,-25-3-8668</inkml:trace>
</inkml:ink>
</file>

<file path=ppt/ink/ink10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52.011"/>
    </inkml:context>
    <inkml:brush xml:id="br0">
      <inkml:brushProperty name="width" value="0.035" units="cm"/>
      <inkml:brushProperty name="height" value="0.035" units="cm"/>
      <inkml:brushProperty name="color" value="#E71224"/>
    </inkml:brush>
  </inkml:definitions>
  <inkml:trace contextRef="#ctx0" brushRef="#br0">489 20 7700,'0'0'12285,"0"-1"-12131,0 0 0,0 0 1,0 0-1,0 0 0,0 0 0,0 1 0,-1-1 0,1 0 1,0 0-1,0 0 0,-1 0 0,1 0 0,-1 1 0,1-1 1,-1 0-1,1 0 0,-1 1 0,1-1 0,-1 0 0,1 1 0,-1-1 1,-1 0-1,-15 1 80,0 0-1,1 1 1,-1 1 0,0 1 0,0 0-1,1 1 1,0 1 0,0 0 0,0 1-1,1 1 1,-1 1 0,-19 13-1,14-8-86,0 1-1,1 1 0,1 1 0,1 1 1,0 1-1,1 0 0,1 1 0,-28 43 1,36-47-109,0 1 0,1 0 0,0 1 1,1 0-1,1 0 0,1 0 0,1 0 1,0 1-1,1-1 0,1 1 0,0 0 1,1 0-1,5 28 0,-2-32-20,1 0 0,0 0 0,1-1 0,1 1 0,0-1 0,1 0 0,0-1 1,1 1-1,0-2 0,1 1 0,0-1 0,1 0 0,1-1 0,-1 0 0,1-1 0,20 12 0,7 4-7,1-1 1,1-3-1,85 33 0,-85-40-288,0-2 0,48 8 1,-54-14-2356,44 1 1,-37-7-3177</inkml:trace>
</inkml:ink>
</file>

<file path=ppt/ink/ink10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52.811"/>
    </inkml:context>
    <inkml:brush xml:id="br0">
      <inkml:brushProperty name="width" value="0.035" units="cm"/>
      <inkml:brushProperty name="height" value="0.035" units="cm"/>
      <inkml:brushProperty name="color" value="#E71224"/>
    </inkml:brush>
  </inkml:definitions>
  <inkml:trace contextRef="#ctx0" brushRef="#br0">22 70 7347,'0'0'10755,"0"-9"-9107,0-28-98,0 13 5726,-14 302-6607,16-228-739,0 24-811,-7-31-4581,-1-33-258</inkml:trace>
</inkml:ink>
</file>

<file path=ppt/ink/ink10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53.215"/>
    </inkml:context>
    <inkml:brush xml:id="br0">
      <inkml:brushProperty name="width" value="0.035" units="cm"/>
      <inkml:brushProperty name="height" value="0.035" units="cm"/>
      <inkml:brushProperty name="color" value="#E71224"/>
    </inkml:brush>
  </inkml:definitions>
  <inkml:trace contextRef="#ctx0" brushRef="#br0">25 39 10725,'0'0'10029,"2"-9"-8861,-2 7-765,5-20-602,-1 16 6238,6 143-5804,1 14 2,-10-93-216,0-20-237,-4 53 0,3-89 27,-1 0 1,1 0-1,0 0 0,-1 0 0,1 0 1,-1 0-1,0-1 0,0 1 0,0 0 0,0-1 1,0 1-1,0 0 0,0-1 0,0 1 1,0-1-1,-1 1 0,1-1 0,-1 0 0,1 0 1,-1 0-1,1 0 0,-1 0 0,0 0 1,-1 1-1,-24 6-5982</inkml:trace>
</inkml:ink>
</file>

<file path=ppt/ink/ink10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53.620"/>
    </inkml:context>
    <inkml:brush xml:id="br0">
      <inkml:brushProperty name="width" value="0.035" units="cm"/>
      <inkml:brushProperty name="height" value="0.035" units="cm"/>
      <inkml:brushProperty name="color" value="#E71224"/>
    </inkml:brush>
  </inkml:definitions>
  <inkml:trace contextRef="#ctx0" brushRef="#br0">0 26 12470,'0'0'9924,"106"-25"-9379,-57 25 143,0 0-208,-3 0-320,-1 0-160,4 0-32,1 0-1377,-12 0-2480,-6 0-4563</inkml:trace>
</inkml:ink>
</file>

<file path=ppt/ink/ink10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54.294"/>
    </inkml:context>
    <inkml:brush xml:id="br0">
      <inkml:brushProperty name="width" value="0.035" units="cm"/>
      <inkml:brushProperty name="height" value="0.035" units="cm"/>
      <inkml:brushProperty name="color" value="#E71224"/>
    </inkml:brush>
  </inkml:definitions>
  <inkml:trace contextRef="#ctx0" brushRef="#br0">0 191 10997,'0'0'11411,"0"-6"-10379,0-19-285,0 18 648,6 11-1187,1 6-182,-1 1 0,0-1-1,0 1 1,-1 1-1,-1-1 1,0 1-1,4 15 1,14 94 91,-16-83-108,-1 52-29,-5-75-29,0-14-50,-1-8-130,-11-71 175,4 34 39,-2-59 1,7 51 21,1 21 6,1 0 1,1-1 0,7-45-1,-6 73-4,1 1-1,-1-1 0,1 1 0,-1 0 1,1-1-1,0 1 0,0 0 1,0 0-1,1 0 0,-1 1 0,1-1 1,0 1-1,-1-1 0,1 1 0,0 0 1,0 0-1,1 0 0,-1 0 0,0 1 1,1-1-1,-1 1 0,1 0 0,-1 0 1,7-1-1,8-1-3,0 0 1,1 1-1,27 2 1,-38 0-18,11-1 11,-7 1-8,0 0 0,-1 0 0,1 1 0,0 1 0,16 3 0,-25-4 3,1 0 0,-1 1 0,0-1 1,0 1-1,-1 0 0,1-1 0,0 1 0,0 0 1,-1 1-1,1-1 0,-1 0 0,0 1 0,0-1 0,0 1 1,0 0-1,0 0 0,-1 0 0,1 0 0,-1 0 1,1 0-1,-1 0 0,0 0 0,-1 0 0,2 5 0,-1-4 5,0 1-1,-1-1 0,1 1 0,-1 0 1,0-1-1,0 1 0,0-1 0,-1 1 0,1 0 1,-1-1-1,0 1 0,-1-1 0,1 0 1,-1 1-1,0-1 0,0 0 0,0 0 0,-1 0 1,-4 7-1,-1-4 8,0 0-1,0 0 1,0-1 0,-1 0 0,0 0 0,0-1-1,-19 7 1,4-1-74,-1-2 1,0-1-1,-1-1 0,1-2 1,-1 0-1,-1-1 0,-41-1 1,68-3 67,-1 0 0,1 0 0,0 0 1,0 0-1,0 0 0,-1-1 0,1 1 0,0 0 1,0 0-1,-1 0 0,1 0 0,0 0 1,0 0-1,0 0 0,-1 0 0,1 0 1,0 0-1,0 0 0,-1 0 0,1 0 1,0 0-1,0 0 0,-1 0 0,1 0 1,0 0-1,0 0 0,0 0 0,-1 0 1,1 1-1,0-1 0,0 0 0,-1 0 1,1 0-1,0 0 0,0 0 0,0 1 1,0-1-1,-1 0 0,1 0 0,0 0 1,0 1-1,0-1 0,0 0 0,0 0 1,0 0-1,0 1 0,0-1 0,-1 0 1,1 0-1,0 1 0,0-1 0,0 0 1,0 0-1,0 1 0,0-1 0,0 0 1,17 9 9,21 3-18,33 10 154,84 39 0,-136-52-170,1 0 0,-2 2 0,1 1 0,-2 0 0,1 1 0,-2 1 0,0 0 1,-1 1-1,16 20 0,-27-30-304,-1 0 1,0-1-1,0 2 0,-1-1 0,1 0 1,1 7-1,0 18-6091,-4-13-2089</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26.984"/>
    </inkml:context>
    <inkml:brush xml:id="br0">
      <inkml:brushProperty name="width" value="0.035" units="cm"/>
      <inkml:brushProperty name="height" value="0.035" units="cm"/>
    </inkml:brush>
  </inkml:definitions>
  <inkml:trace contextRef="#ctx0" brushRef="#br0">11 5 14070,'0'0'13905,"0"0"-13825,0 0-1,0-1 0,0 1 0,0 0 0,-1 0 0,1 0 0,0-1 1,0 1-1,0 0 0,0 0 0,-1 0 0,1-1 0,0 1 0,0 0 0,0 0 1,-1 0-1,1 0 0,0-1 0,0 1 0,-1 0 0,1 0 0,0 0 0,0 0 1,-1 0-1,1 0 0,0 0 0,-1 0 0,1 0 0,0 0 0,0 0 0,-1 0 1,1 0-1,0 0 0,0 0 0,-1 0 0,1 0 0,0 0 0,0 1 0,-1-1 1,1 0-1,0 0 0,0 0 0,-1 0 0,1 0 0,0 1 0,0-1 1,0 802-427,2-759-1417,2-16-5978</inkml:trace>
</inkml:ink>
</file>

<file path=ppt/ink/ink10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54.706"/>
    </inkml:context>
    <inkml:brush xml:id="br0">
      <inkml:brushProperty name="width" value="0.035" units="cm"/>
      <inkml:brushProperty name="height" value="0.035" units="cm"/>
      <inkml:brushProperty name="color" value="#E71224"/>
    </inkml:brush>
  </inkml:definitions>
  <inkml:trace contextRef="#ctx0" brushRef="#br0">1228 51 13238,'0'0'4330,"-45"-1"-2548,-562-23 3389,445 18-4092,-252-13 1166,433 19-2346,0 0-271,0 1 1,0 1-1,1 0 1,30 9 0,63 39-7156,-57-22-748</inkml:trace>
</inkml:ink>
</file>

<file path=ppt/ink/ink10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55.127"/>
    </inkml:context>
    <inkml:brush xml:id="br0">
      <inkml:brushProperty name="width" value="0.035" units="cm"/>
      <inkml:brushProperty name="height" value="0.035" units="cm"/>
      <inkml:brushProperty name="color" value="#E71224"/>
    </inkml:brush>
  </inkml:definitions>
  <inkml:trace contextRef="#ctx0" brushRef="#br0">64 2 12310,'0'0'11813,"-1"-1"-11740,0 1 0,1 0 0,-1 0 1,1 0-1,-1 0 0,0 0 0,1 0 0,-1 0 0,0 0 0,1 0 1,-1 0-1,1 0 0,-1 0 0,0 0 0,1 1 0,-1-1 0,1 0 1,-1 0-1,1 1 0,-1-1 0,1 0 0,-1 1 0,0 0 1,0 2-1,0-1 1,0 1 0,1 0 0,-1 0 0,1 0 0,-1 0 0,1 0 0,0 0 0,0 0 0,1 0 0,0 4 0,-1 6 196,0 46-47,-4 1-1,-1-1 1,-4 0-1,-17 67 1,25-125-1230,0 4 1841,23-3-24328</inkml:trace>
</inkml:ink>
</file>

<file path=ppt/ink/ink10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55.539"/>
    </inkml:context>
    <inkml:brush xml:id="br0">
      <inkml:brushProperty name="width" value="0.035" units="cm"/>
      <inkml:brushProperty name="height" value="0.035" units="cm"/>
      <inkml:brushProperty name="color" value="#E71224"/>
    </inkml:brush>
  </inkml:definitions>
  <inkml:trace contextRef="#ctx0" brushRef="#br0">61 271 112,'0'0'23987,"-13"20"-23003,2-4-853,1 0 0,-14 32 0,23-47-127,1 0 0,0 0 1,-1 0-1,1 0 1,0 0-1,0 0 1,0 0-1,0 0 0,0 0 1,0 0-1,0 0 1,0 0-1,0 0 0,1 0 1,-1 0-1,0 0 1,1 0-1,-1 0 1,0 0-1,1 0 0,-1 0 1,1 0-1,0-1 1,-1 1-1,1 0 0,0 0 1,-1 0-1,1-1 1,0 1-1,0-1 0,0 1 1,-1 0-1,1-1 1,0 1-1,2 0 1,35 7 54,-31-7-53,12 2-110,0-1-1,0 0 1,1-2 0,23-2 0,-40 2 34,1 0 0,0 0 0,-1-1 0,1 0 0,-1 0 0,1 0 0,-1 0 0,1 0 0,-1-1 0,0 1 0,0-1 0,0 0 1,0 0-1,0 0 0,0 0 0,0-1 0,-1 1 0,1-1 0,-1 0 0,0 1 0,1-1 0,-1 0 0,-1 0 0,1-1 0,0 1 0,-1 0 0,0 0 0,1-1 0,-1 1 0,0-5 1,0 1-29,0 1 1,-1-1-1,1 1 1,-1-1-1,-1 0 1,0 1-1,0-1 1,0 1-1,0-1 1,-1 1-1,0 0 1,-1-1-1,1 1 1,-1 0-1,0 1 1,-5-8-1,2 6 41,-1-1-1,0 1 1,0 1-1,-1-1 1,0 1 0,0 0-1,-1 1 1,1 0-1,-1 0 1,-12-4-1,15 6 107,-1 0 0,1 1 0,-1-1-1,0 2 1,0-1 0,0 1-1,-9-1 1,14 2 589,33 0 282,-17 0-816,46-1 408,119 15 1,-178-13-505,0-1 0,0 1 1,0-1-1,0 1 1,-1-1-1,1 1 1,0 0-1,0-1 1,0 1-1,0 0 1,-1 0-1,1-1 0,0 1 1,-1 0-1,1 0 1,-1 0-1,1 0 1,-1 0-1,1 0 1,-1 0-1,1 0 0,-1 0 1,0 0-1,0 0 1,0 0-1,0 1 1,0-1-1,0 2 1,-1 38 59,0-33-24,-1 5 18,-1-1 0,0 1 0,-1-1 1,0 0-1,-7 14 0,6-15-12,0-1 0,1 1 0,1 0 0,0 0 0,0 1 1,1-1-1,-1 18 0,3-25-42,-1 0 3,1-1 1,0 1 0,0-1 0,1 1 0,-1 0-1,1-1 1,0 1 0,1 5 0,-1-8-7,1 1-1,-1-1 1,0 0 0,1 1 0,-1-1 0,1 0-1,-1 0 1,1 0 0,-1 0 0,1 0 0,0 0-1,0 0 1,-1 0 0,1-1 0,0 1 0,0-1 0,0 0-1,2 1 1,18 3 37,-1 0 0,1-2 1,0-1-1,0 0 0,-1-2 0,27-3 0,-38 3 6,0-1-1,0 0 1,0 0 0,-1-1-1,1 0 1,-1-1-1,0 0 1,0-1-1,0 1 1,0-2 0,-1 1-1,0-1 1,0 0-1,-1-1 1,13-13 0,-15 11 41,0 1 0,-1-1 0,0-1 0,0 1 0,-1 0 1,0-1-1,-1 0 0,0 1 0,0-1 0,0-13 0,-1 4-2,-1 0 0,0 0-1,-1 0 1,-6-27 0,5 38-84,-1 0 1,1-1 0,-1 1 0,-1 1-1,0-1 1,0 0 0,0 1 0,-1 0 0,0 0-1,0 0 1,-1 0 0,0 1 0,0 0-1,0 0 1,-1 1 0,0 0 0,0 0 0,0 0-1,-1 1 1,0 0 0,0 1 0,0 0-1,-14-4 1,-10-1-265,0 2-1,0 1 1,-1 2-1,-59 1 1,86 1 26,4 1 98,1 0-1,0-1 1,0 1-1,-1 0 0,1 0 1,0 0-1,-1 0 0,1 0 1,0 0-1,0 0 0,-1 0 1,1 1-1,0-1 1,0 0-1,-1 1 0,1-1 1,0 1-1,0-1 0,0 1 1,0 0-1,0 0 0,0-1 1,0 1-1,0 0 1,0 0-1,0 0 0,0 0 1,0 0-1,1 0 0,-1 0 1,0 0-1,1 0 0,-2 2 1,1 24-4577</inkml:trace>
</inkml:ink>
</file>

<file path=ppt/ink/ink10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56.291"/>
    </inkml:context>
    <inkml:brush xml:id="br0">
      <inkml:brushProperty name="width" value="0.035" units="cm"/>
      <inkml:brushProperty name="height" value="0.035" units="cm"/>
      <inkml:brushProperty name="color" value="#E71224"/>
    </inkml:brush>
  </inkml:definitions>
  <inkml:trace contextRef="#ctx0" brushRef="#br0">0 1 12982,'0'0'10912,"8"4"-10184,26 17-319,-2 2 0,0 1 0,-1 1 0,-2 2 0,-1 1 0,-1 1 0,26 36 1,-21-22-146,-2 1 0,-2 2 0,-2 0 1,37 96-1,-54-113-218,-1 0 0,-2 1 0,0-1 0,-2 1 0,-2 0 0,-1 1 0,-3 45 0,1-65-38,-1 0 0,0 0 0,0 0-1,-1 0 1,-1 0 0,0-1 0,0 1 0,-1-1-1,0 0 1,-1-1 0,0 1 0,-1-1 0,1 0-1,-2-1 1,1 1 0,-1-2 0,-15 13 0,11-12-252,0 0 1,0 0 0,-1-1 0,0-1 0,-22 8 0,21-9-638,-1-1 0,1-1-1,-1 0 1,0-2 0,-21 1 0,-1-2-5002</inkml:trace>
</inkml:ink>
</file>

<file path=ppt/ink/ink10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57.026"/>
    </inkml:context>
    <inkml:brush xml:id="br0">
      <inkml:brushProperty name="width" value="0.035" units="cm"/>
      <inkml:brushProperty name="height" value="0.035" units="cm"/>
      <inkml:brushProperty name="color" value="#E71224"/>
    </inkml:brush>
  </inkml:definitions>
  <inkml:trace contextRef="#ctx0" brushRef="#br0">1 0 12694,'0'0'12688,"0"30"-10380,0 10-2084,0 24 185,2 0-1,10 66 0,1-49-1401,3 159 1,-19-227-2359,-12-8-2172</inkml:trace>
</inkml:ink>
</file>

<file path=ppt/ink/ink10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57.423"/>
    </inkml:context>
    <inkml:brush xml:id="br0">
      <inkml:brushProperty name="width" value="0.035" units="cm"/>
      <inkml:brushProperty name="height" value="0.035" units="cm"/>
      <inkml:brushProperty name="color" value="#E71224"/>
    </inkml:brush>
  </inkml:definitions>
  <inkml:trace contextRef="#ctx0" brushRef="#br0">1 1 12454,'0'0'10183,"33"0"-9279,211 0 473,44 13 675,-284-13-2172,0 1 0,0 0 0,0 0 0,0 0 0,0 0 0,0 1 0,0 0 1,0-1-1,0 2 0,-1-1 0,1 0 0,-1 1 0,5 4 0,43 44-3424,-39-36 2004,28 26-4399,14 8-6344</inkml:trace>
</inkml:ink>
</file>

<file path=ppt/ink/ink10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57.835"/>
    </inkml:context>
    <inkml:brush xml:id="br0">
      <inkml:brushProperty name="width" value="0.035" units="cm"/>
      <inkml:brushProperty name="height" value="0.035" units="cm"/>
      <inkml:brushProperty name="color" value="#E71224"/>
    </inkml:brush>
  </inkml:definitions>
  <inkml:trace contextRef="#ctx0" brushRef="#br0">71 25 7764,'0'0'15423,"-13"0"-14055,-30 0-67,28 0 72,40 0-760,374-18-1693,-337 15-2901,-23 2-4124,-8-2-6523</inkml:trace>
</inkml:ink>
</file>

<file path=ppt/ink/ink10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58.218"/>
    </inkml:context>
    <inkml:brush xml:id="br0">
      <inkml:brushProperty name="width" value="0.035" units="cm"/>
      <inkml:brushProperty name="height" value="0.035" units="cm"/>
      <inkml:brushProperty name="color" value="#E71224"/>
    </inkml:brush>
  </inkml:definitions>
  <inkml:trace contextRef="#ctx0" brushRef="#br0">88 0 13894,'0'0'10018,"-1"0"-9972,1 0 0,-1 0 0,1 0 0,-1 1 0,1-1 0,-1 0 0,1 0 0,-1 0 0,1 1 0,0-1 0,-1 0 0,1 0 0,-1 1 0,1-1 0,-1 0 0,1 1 0,0-1 0,-1 1 0,1-1 0,0 0 0,-1 1 0,1-1 0,0 1 0,0-1 0,0 1 0,-1-1 0,1 1 0,0-1 0,0 1 0,0-1 0,0 1 0,0-1 0,0 1 0,0-1 0,0 1 0,0-1 0,0 1 0,0-1 0,0 1 0,0 0 0,4 364 2860,-5-352-2874,0 1 1,-1-1-1,-1 1 1,0-1 0,-1 0-1,0 0 1,-1 0-1,-1-1 1,-12 22-1,1 1-2684,1 2-3393</inkml:trace>
</inkml:ink>
</file>

<file path=ppt/ink/ink10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59.157"/>
    </inkml:context>
    <inkml:brush xml:id="br0">
      <inkml:brushProperty name="width" value="0.035" units="cm"/>
      <inkml:brushProperty name="height" value="0.035" units="cm"/>
      <inkml:brushProperty name="color" value="#E71224"/>
    </inkml:brush>
  </inkml:definitions>
  <inkml:trace contextRef="#ctx0" brushRef="#br0">552 1 13574,'0'0'5267,"32"5"-4603,410 80 310,128-29-1095,-322-51 5308,-248 8-4888,-2 10-217,-1-1 0,-1 1 1,-1-1-1,-1 0 0,-1 0 0,-13 26 1,-10 36 291,-15 74 2,8 2 1,6 2 0,7 0-1,-4 287 1,28-434-360,5 144 77,-2-135-85,0-1 0,2 0-1,1-1 1,15 41 0,9-4 24,-22-46-30,-1 0 0,0 0 0,-1 1-1,0-1 1,-1 1 0,-1 1 0,0-1 0,2 20 0,-6-34-3,0 1-1,0-1 1,0 1 0,-1-1 0,1 0 0,0 1 0,0-1 0,-1 1 0,1-1 0,0 0 0,-1 1 0,1-1 0,0 0 0,-1 1 0,1-1 0,0 0 0,-1 0 0,1 1 0,-1-1 0,1 0 0,-1 0-1,1 0 1,-1 0 0,1 1 0,-1-1 0,1 0 0,0 0 0,-1 0 0,1 0 0,-1 0 0,1 0 0,-1 0 0,1 0 0,-1-1 0,1 1 0,-1 0 0,1 0 0,-1 0 0,0-1 0,-3 2 4,-501-13 204,-4-39-200,3 1 0,322 37 798,181 13-603,24 0 136,16 1-561,-14 0 381,0-1 0,-1 0-1,1-2 1,27-5 0,-44 5-334,0 1 0,-1-1 0,1-1 0,-1 1 0,1-1 0,-1 0 0,0 0 0,9-7 0,-11 7-180,0 0 0,0 0 0,0-1 0,0 1 1,-1-1-1,1 0 0,-1 0 0,0 0 0,0 0 0,-1 0 0,1 0 1,-1 0-1,1-7 0,0-14-5907</inkml:trace>
</inkml:ink>
</file>

<file path=ppt/ink/ink10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2:00.575"/>
    </inkml:context>
    <inkml:brush xml:id="br0">
      <inkml:brushProperty name="width" value="0.035" units="cm"/>
      <inkml:brushProperty name="height" value="0.035" units="cm"/>
      <inkml:brushProperty name="color" value="#E71224"/>
    </inkml:brush>
  </inkml:definitions>
  <inkml:trace contextRef="#ctx0" brushRef="#br0">555 267 10997,'0'0'11090,"-3"-31"-9622,-14-99-398,15 125-1016,1 0 0,-1 0 1,0 0-1,0 0 0,0 0 1,-1 1-1,0-1 0,0 1 0,0-1 1,0 1-1,-1 0 0,0 1 1,1-1-1,-2 0 0,1 1 1,0 0-1,0 0 0,-1 0 1,0 1-1,1-1 0,-1 1 1,0 0-1,0 1 0,-1-1 1,1 1-1,0 0 0,-8 0 1,6-1 0,-19-2 166,0 1 0,-1 1 0,-42 2 0,27 0-88,32 0-113,0 1 1,0 0-1,0 0 1,0 1 0,1 0-1,-1 0 1,0 1-1,1 1 1,-16 7-1,20-8-14,1 0 0,-1 0 0,1 0 0,0 1 0,0-1 0,0 1 0,1 0 0,-1 0 0,1 0 0,0 0 0,0 1 0,1 0 0,-1-1 0,1 1 0,0 0 0,0 0 0,1 0 0,-1 0 0,1 0 0,0 7 0,-1 0-7,2 1 0,-1-1 0,2 1 0,-1-1 1,2 1-1,0-1 0,0 0 0,1 0 0,1 0 1,0 0-1,0 0 0,2-1 0,11 22 0,0-11 0,0 0 0,1 0 0,1-2-1,1 0 1,25 19 0,77 52 4,-86-67 2,0 2 0,-2 1 1,-1 2-1,43 48 0,-72-70-7,1 0 0,-1 0 1,0 0-1,-1 0 0,1 0 0,2 13 0,-5-18 3,0 0 1,-1-1-1,1 1 1,-1 0-1,1 0 0,-1 0 1,0 0-1,0 0 1,0 0-1,0 0 0,0 0 1,0 0-1,0 0 1,-1 0-1,1 0 1,-1 0-1,1 0 0,-1 0 1,0 0-1,0-1 1,0 1-1,0 0 1,0-1-1,0 1 0,0 0 1,-1-1-1,1 1 1,0-1-1,-1 0 0,1 0 1,-3 2-1,-11 1 34,0 0 0,0-1 0,1-1 1,-2 0-1,1-1 0,0-1 0,0-1 0,-16-1 0,-18 0 164,27 1-120,0-1-1,0 0 1,1-2 0,-1-1-1,1 0 1,0-1 0,0-2-1,1 0 1,0-1-1,1-1 1,0-1 0,0-1-1,1 0 1,0-1 0,1-1-1,-27-30 1,42 43-102,1 0-1,0 0 1,0 0 0,1 0 0,-1-1-1,0 1 1,0 0 0,0 0 0,1-1 0,-1 1-1,1 0 1,-1-1 0,1 1 0,-1-1-1,1 1 1,0 0 0,0-4 0,0 5-77,0-1 1,1 0 0,-1 1 0,0-1-1,1 0 1,-1 1 0,1-1-1,-1 1 1,1-1 0,-1 1-1,1-1 1,0 1 0,-1 0-1,1-1 1,-1 1 0,1 0 0,0-1-1,-1 1 1,1 0 0,0 0-1,0 0 1,-1-1 0,1 1-1,1 0 1,8 0-1472,1 0-1,-1 0 1,20 4-1,-21-3 810,52 13-6743</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27.780"/>
    </inkml:context>
    <inkml:brush xml:id="br0">
      <inkml:brushProperty name="width" value="0.035" units="cm"/>
      <inkml:brushProperty name="height" value="0.035" units="cm"/>
    </inkml:brush>
  </inkml:definitions>
  <inkml:trace contextRef="#ctx0" brushRef="#br0">173 345 11109,'0'0'14559,"-13"-4"-13457,7 1-917,-35-9 339,39 12-494,0-1 0,0 1 0,0 0 0,0 0 0,0 1 0,0-1 0,0 0 0,0 1 0,0-1 0,0 1 0,0-1 0,0 1 0,0 0 0,1 0 0,-1 0 0,0 0 0,1 0 0,-1 0 0,0 1 0,1-1 0,-1 0 1,1 1-1,-2 1 0,-5 10 40,0 0 0,1 1 0,1-1 1,0 1-1,1 1 0,0-1 0,-4 28 0,3-7-27,2 0-1,1 47 0,3-77-69,1-1 0,0 1 0,0 0 1,0-1-1,0 1 0,1-1 0,0 0 0,0 1 1,0-1-1,0 0 0,1 0 0,-1 0 0,1 0 1,0-1-1,0 1 0,1-1 0,-1 0 0,1 0 1,-1 0-1,1 0 0,0 0 0,0-1 0,0 0 1,1 0-1,-1 0 0,0 0 0,1-1 0,0 0 1,-1 0-1,1 0 0,-1 0 0,1-1 0,0 1 1,0-1-1,-1-1 0,1 1 0,0-1 0,-1 1 0,1-1 1,-1-1-1,9-2 0,-9 2 19,-1 0-1,1 0 1,0-1-1,-1 1 1,1-1-1,-1 0 1,0 0-1,0 0 1,0-1-1,0 1 1,-1-1-1,1 1 1,-1-1-1,0 0 1,0 0-1,0 0 1,-1 0-1,1 0 1,0-9-1,3-5-30,-1-2 0,-1 1 0,0-22 1,-3-224-112,-2 114 228,1 147-67,2 1 1,-1 0 0,0 0 0,1 0 0,-1-1 0,1 1 0,0 0 0,0 0 0,1 0 0,-1 0 0,0 0-1,1 1 1,0-1 0,-1 0 0,1 1 0,0-1 0,1 1 0,-1-1 0,0 1 0,1 0 0,-1 0 0,1 0-1,0 1 1,-1-1 0,1 0 0,0 1 0,0 0 0,0 0 0,0 0 0,0 0 0,5-1 0,11-1-1,-1 1 0,1 0 1,0 1-1,26 3 0,-13-2-14,24-1-10,-17 0 4,74 6-1,-103-4 10,-1 1-1,1 0 0,0 0 0,-1 1 0,1 0 1,-1 1-1,0 0 0,0 1 0,0-1 0,0 2 0,-1-1 1,12 11-1,-15-9-1,0-1 0,0 1 1,0 1-1,-1-1 0,0 0 0,0 1 1,-1 0-1,0 0 0,0 0 0,-1 1 1,0-1-1,-1 0 0,1 17 1,0 14 2,-6 66 0,2-73 13,-1-2 16,-2 0 1,-15 55-1,12-59-11,1 1-1,2-1 1,1 1-1,-2 34 1,6-58-16,0 0 0,1 0 1,-1 0-1,0 0 0,1 0 1,0 0-1,-1 0 0,1-1 0,0 1 1,1 0-1,-1-1 0,0 1 1,1 0-1,0-1 0,-1 0 0,1 1 1,0-1-1,4 3 0,-2-2 3,0 0-1,1 0 1,-1 0-1,1-1 1,0 0 0,0 0-1,0 0 1,0-1-1,9 2 1,6 0 19,1-2 1,-1 0-1,0-1 1,31-5-1,-43 4-12,0 0-1,0-1 1,1 0-1,-1-1 1,0 0-1,-1 0 1,1 0-1,-1-1 1,1 0-1,-1-1 1,0 0 0,-1 0-1,1 0 1,-1-1-1,0 0 1,0 0-1,-1 0 1,0-1-1,0 0 1,6-10-1,-3 1 5,-1 0 0,-1 0 0,-1 0 0,0-1 0,-1 0 0,0 0 0,-1 0 0,-2 0 0,1-19-1,-1 10-5,-1-1-1,-1 1 0,-10-51 0,9 67-14,-2-1 0,1 1 0,-1 1 0,-1-1-1,1 0 1,-2 1 0,1 0 0,-1 0 0,-1 1 0,0 0-1,0 0 1,-13-12 0,5 9-4,0 1-1,0 0 1,-1 1-1,0 0 1,-22-7 0,-44-25 231,82 40-215,-1 1 0,1 0 0,-1 0 0,1 0 0,0 0 0,-1-1-1,1 1 1,0 0 0,-1 0 0,1-1 0,0 1 0,-1 0-1,1-1 1,0 1 0,-1 0 0,1-1 0,0 1 0,0 0-1,0-1 1,-1 1 0,1-1 0,0 1 0,0-1 0,0 1-1,0 0 1,0-1 0,0 1 0,0-1 0,0 1 0,0-1-1,0 1 1,0 0 0,0-1 0,0 1 0,0-1 0,0 1-1,0-1 1,0 1 0,0 0 0,1-1 0,-1 1 0,0-1-1,0 1 1,1 0 0,-1-1 0,0 1 0,1-1 0,18-11-144,-15 10 141,7-5-78,0-1 0,-1 0 0,0-1 0,0 0 0,8-11 0,15-13-191,-31 32 163,-2 23-17483</inkml:trace>
</inkml:ink>
</file>

<file path=ppt/ink/ink10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2:00.997"/>
    </inkml:context>
    <inkml:brush xml:id="br0">
      <inkml:brushProperty name="width" value="0.035" units="cm"/>
      <inkml:brushProperty name="height" value="0.035" units="cm"/>
      <inkml:brushProperty name="color" value="#E71224"/>
    </inkml:brush>
  </inkml:definitions>
  <inkml:trace contextRef="#ctx0" brushRef="#br0">28 4 16231,'0'0'12102,"-21"-3"-11958,18 3-144,-1 0-64</inkml:trace>
</inkml:ink>
</file>

<file path=ppt/ink/ink10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2:01.395"/>
    </inkml:context>
    <inkml:brush xml:id="br0">
      <inkml:brushProperty name="width" value="0.035" units="cm"/>
      <inkml:brushProperty name="height" value="0.035" units="cm"/>
      <inkml:brushProperty name="color" value="#E71224"/>
    </inkml:brush>
  </inkml:definitions>
  <inkml:trace contextRef="#ctx0" brushRef="#br0">112 225 16103,'0'0'11109,"0"-2"-10163,0 6-827,-1 183 1264,3 221-709,5-347-1105,-3-31-1665,-2 1-5742</inkml:trace>
  <inkml:trace contextRef="#ctx0" brushRef="#br0" timeOffset="1">32 238 16343,'0'0'11382,"-32"-174"-10950,43 155-32,24-3-224,14 9-144,14 7-32,14 3-32,8 3-80,-5 0-480,-2 34-705,-12 23-1248,-20 6-2001,-28 10-6307</inkml:trace>
</inkml:ink>
</file>

<file path=ppt/ink/ink10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2:01.788"/>
    </inkml:context>
    <inkml:brush xml:id="br0">
      <inkml:brushProperty name="width" value="0.035" units="cm"/>
      <inkml:brushProperty name="height" value="0.035" units="cm"/>
      <inkml:brushProperty name="color" value="#E71224"/>
    </inkml:brush>
  </inkml:definitions>
  <inkml:trace contextRef="#ctx0" brushRef="#br0">32 108 12870,'0'0'14006,"-31"9"-12901,48-9-913,15 0-48,10 0-112,11-15-32,14-4-224,13-7-1009,1-2-1504,-4 0-3026</inkml:trace>
</inkml:ink>
</file>

<file path=ppt/ink/ink10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2:02.151"/>
    </inkml:context>
    <inkml:brush xml:id="br0">
      <inkml:brushProperty name="width" value="0.035" units="cm"/>
      <inkml:brushProperty name="height" value="0.035" units="cm"/>
      <inkml:brushProperty name="color" value="#E71224"/>
    </inkml:brush>
  </inkml:definitions>
  <inkml:trace contextRef="#ctx0" brushRef="#br0">0 16 14423,'0'0'13878,"88"-6"-13622,-77 6-240,-4-3-16,7-1-176,10 1-961,22 3-2176,14 0-4771</inkml:trace>
</inkml:ink>
</file>

<file path=ppt/ink/ink10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2:02.552"/>
    </inkml:context>
    <inkml:brush xml:id="br0">
      <inkml:brushProperty name="width" value="0.035" units="cm"/>
      <inkml:brushProperty name="height" value="0.035" units="cm"/>
      <inkml:brushProperty name="color" value="#E71224"/>
    </inkml:brush>
  </inkml:definitions>
  <inkml:trace contextRef="#ctx0" brushRef="#br0">576 1 11189,'0'0'8300,"-31"0"-7108,-209 0 345,-64 0 3167,303 0-4342,14 0-196,221 0-1638,-73 0-3182,-31 0-1975</inkml:trace>
</inkml:ink>
</file>

<file path=ppt/ink/ink10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2:03.444"/>
    </inkml:context>
    <inkml:brush xml:id="br0">
      <inkml:brushProperty name="width" value="0.035" units="cm"/>
      <inkml:brushProperty name="height" value="0.035" units="cm"/>
      <inkml:brushProperty name="color" value="#E71224"/>
    </inkml:brush>
  </inkml:definitions>
  <inkml:trace contextRef="#ctx0" brushRef="#br0">514 1 10421,'0'0'10039,"-41"0"-8585,-138 0-397,-115 0 2296,475 0-9865,-101 0-110</inkml:trace>
</inkml:ink>
</file>

<file path=ppt/ink/ink10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2:03.992"/>
    </inkml:context>
    <inkml:brush xml:id="br0">
      <inkml:brushProperty name="width" value="0.035" units="cm"/>
      <inkml:brushProperty name="height" value="0.035" units="cm"/>
      <inkml:brushProperty name="color" value="#E71224"/>
    </inkml:brush>
  </inkml:definitions>
  <inkml:trace contextRef="#ctx0" brushRef="#br0">52 35 12054,'0'0'13795,"-3"-7"-12618,-8-20-404,11 27-758,0 0 0,0 0 0,0 1-1,0-1 1,0 0 0,-1 0 0,1 0 0,0 0-1,0 0 1,0 1 0,0-1 0,0 0-1,0 0 1,0 0 0,0 0 0,-1 0 0,1 1-1,0-1 1,0 0 0,0 0 0,0 0-1,0 0 1,-1 0 0,1 0 0,0 0-1,0 0 1,0 0 0,0 0 0,-1 0 0,1 0-1,0 0 1,0 0 0,0 0 0,0 0-1,-1 0 1,1 0 0,0 0 0,0 0-1,0 0 1,0 0 0,-1 0 0,1 0 0,0 0-1,0 0 1,0 0 0,0 0 0,0 0-1,-1-1 1,1 4 67,-11 52 539,2 0-1,-2 84 1,12 121-154,1-107-1734,-2-150 165,0 12 926,-1-11-3561</inkml:trace>
</inkml:ink>
</file>

<file path=ppt/ink/ink10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2:04.411"/>
    </inkml:context>
    <inkml:brush xml:id="br0">
      <inkml:brushProperty name="width" value="0.035" units="cm"/>
      <inkml:brushProperty name="height" value="0.035" units="cm"/>
      <inkml:brushProperty name="color" value="#E71224"/>
    </inkml:brush>
  </inkml:definitions>
  <inkml:trace contextRef="#ctx0" brushRef="#br0">18 324 11589,'0'0'5560,"-3"-27"-1702,-8-87-1417,10 108-2236,0 0 0,0 0 0,1 1 0,0-1 0,0 0 1,0 0-1,1 0 0,0 0 0,0 1 0,1-1 0,-1 0 0,1 1 0,0-1 0,1 1 0,0 0 0,-1-1 0,8-7 0,-4 7-102,1 1-1,0 0 0,1 0 0,-1 1 0,1 0 0,-1 1 0,1 0 0,0 0 0,12-3 0,16-3-4,2 2 1,-1 1-1,0 2 1,1 2-1,53 3 1,-45-1-90,-32 0-5,1 0 0,-1 1 0,1 1 0,-1 1 1,0 0-1,0 0 0,0 2 0,15 6 0,-24-9-9,-1 0-1,1 1 1,-1 0-1,1 0 1,-1 0-1,0 0 0,0 1 1,0 0-1,-1-1 1,1 2-1,-1-1 1,0 0-1,0 1 1,0-1-1,-1 1 1,0 0-1,0-1 0,0 1 1,0 0-1,-1 1 1,0-1-1,0 0 1,0 0-1,0 0 1,-1 8-1,0-12 5,0 9-19,0 0 0,0 0-1,-1 0 1,0 0 0,-4 14 0,3-20 6,0 0 1,0 0 0,0-1-1,0 1 1,0-1 0,-1 0-1,0 1 1,1-1 0,-1 0-1,0 0 1,-1-1-1,1 1 1,0-1 0,-1 1-1,1-1 1,-5 1 0,-10 6-153,-1-1 0,0-1 0,-1-1 0,1-1 0,-1 0 0,-39 3 1,-126-4-3431,117-5 253,65 1-576</inkml:trace>
</inkml:ink>
</file>

<file path=ppt/ink/ink10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2:04.991"/>
    </inkml:context>
    <inkml:brush xml:id="br0">
      <inkml:brushProperty name="width" value="0.035" units="cm"/>
      <inkml:brushProperty name="height" value="0.035" units="cm"/>
      <inkml:brushProperty name="color" value="#E71224"/>
    </inkml:brush>
  </inkml:definitions>
  <inkml:trace contextRef="#ctx0" brushRef="#br0">254 47 4722,'0'0'19374,"0"-10"-18184,1 4-996,0-20 233,-3 22-212,-4 16 51,-146 365 996,145-364-1391,0-1 1,0 0-1,-17 20 1,20-28-417,0 0 0,0 0 0,-1 0 0,1 0 0,-1-1 0,1 0 0,-9 4 0,12-7 422,1-1 0,-1 1 1,1 0-1,-1-1 0,1 1 1,-1-1-1,1 1 0,0-1 1,-1 1-1,1-1 0,-1 1 1,1-1-1,0 1 0,0-1 0,-1 1 1,1-1-1,0 1 0,0-1 1,0 0-1,0 1 0,-1-1 1,1 1-1,0-1 0,0 0 1,0 1-1,0-1 0,0 0 1,1 1-1,-1-1 0,0 0 1,0-30 732,0 26-864,1-9 725,1-1 1,1 1-1,0 0 0,1 1 0,0-1 1,1 1-1,1 0 0,12-21 1,-15 25 285,-3 6-719,0 1 1,1-1-1,-1 1 0,1 0 1,0-1-1,0 1 0,0 0 1,0-1-1,0 1 0,0 0 1,1 0-1,-1 0 0,1 0 0,-1 0 1,1 0-1,2-2 0,-3 4 32,0 0-224,-1 0 1,1 1 0,-1-1-1,1 0 1,0 0-1,-1 1 1,1-1 0,-1 0-1,1 1 1,-1-1-1,1 1 1,-1-1 0,1 1-1,-1-1 1,0 0-1,1 1 1,-1 0 0,0-1-1,1 1 1,-1-1-1,1 2 1,-1 6-4631</inkml:trace>
</inkml:ink>
</file>

<file path=ppt/ink/ink10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2:05.414"/>
    </inkml:context>
    <inkml:brush xml:id="br0">
      <inkml:brushProperty name="width" value="0.035" units="cm"/>
      <inkml:brushProperty name="height" value="0.035" units="cm"/>
      <inkml:brushProperty name="color" value="#E71224"/>
    </inkml:brush>
  </inkml:definitions>
  <inkml:trace contextRef="#ctx0" brushRef="#br0">717 28 3426,'0'0'18600,"14"-4"-17439,40-15-177,-41 14-189,-24 35 8,-13 13-682,-2-1 1,-1-2-1,-2 0 0,-2-2 0,-2-1 0,-1-2 1,-1-2-1,-2 0 0,-2-3 0,-1-1 0,0-2 1,-3-2-1,-63 28 0,87-45-232,0-1-1,0-1 1,-1-1 0,-22 3 0,25-6-1458,-1-1-1,-30-2 1,46 1 1276,1 0-1,0 0 1,0-1-1,-1 1 1,1 0-1,0-1 1,0 1 0,-1-1-1,1 0 1,0 1-1,0-1 1,0 0-1,0 0 1,0 0-1,0 1 1,0-1-1,0 0 1,0 0 0,0 0-1,1-1 1,-1 1-1,0 0 1,1 0-1,-1 0 1,1-1-1,-1 1 1,1 0-1,-1 0 1,1-1-1,0 0 1,-2-2-828,-8-27-10687</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34.312"/>
    </inkml:context>
    <inkml:brush xml:id="br0">
      <inkml:brushProperty name="width" value="0.035" units="cm"/>
      <inkml:brushProperty name="height" value="0.035" units="cm"/>
    </inkml:brush>
  </inkml:definitions>
  <inkml:trace contextRef="#ctx0" brushRef="#br0">259 130 208,'0'0'16957,"-3"-19"-15332,0-4-898,-2-17-272,2-8 5035,3 51-5486,0 0-1,1 0 0,0 0 0,0-1 1,-1 1-1,1 0 0,1-1 0,-1 1 1,0-1-1,1 1 0,1 2 0,8 14 1,16 54 104,-3 1 0,-3 1 0,-4 0-1,-3 2 1,4 79 0,-4 396 40,-15-397-151,1-46 7,-33 855-16,-47-266-38,-42 441 82,-18 838 34,112-195 375,109-910-297,-20-364-118,-51-9-2827,-17-411-251,-9-11-1748</inkml:trace>
</inkml:ink>
</file>

<file path=ppt/ink/ink10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2:05.747"/>
    </inkml:context>
    <inkml:brush xml:id="br0">
      <inkml:brushProperty name="width" value="0.035" units="cm"/>
      <inkml:brushProperty name="height" value="0.035" units="cm"/>
      <inkml:brushProperty name="color" value="#E71224"/>
    </inkml:brush>
  </inkml:definitions>
  <inkml:trace contextRef="#ctx0" brushRef="#br0">5 95 3922,'0'0'20284,"-2"-16"-18905,-1-47-539,3 62-830,0 0-1,0 1 0,0-1 0,0 0 1,1 1-1,-1-1 0,0 1 0,0-1 1,0 1-1,1-1 0,-1 0 0,0 1 0,1-1 1,-1 1-1,0-1 0,1 1 0,-1-1 1,1 1-1,-1-1 0,0 1 0,1 0 1,-1-1-1,1 1 0,0 0 0,-1-1 1,1 1-1,-1 0 0,1 0 0,-1-1 0,1 1 1,0 0-1,-1 0 0,1 0 0,-1 0 1,1 0-1,0 0 0,-1 0 0,1 0 1,0 0-1,-1 0 0,1 0 0,-1 0 0,1 1 1,0-1-1,-1 0 0,1 0 0,-1 1 1,1-1-1,-1 0 0,1 1 0,0 0 1,21 8 225,-2 0 0,1 2 1,-1 1-1,30 23 1,77 69 408,-104-83-600,57 49-59,93 77 352,-135-118-1189,2-2 0,71 38 0,-100-60-285,0 0-1,0-1 1,1 0-1,-1-1 1,1 0-1,0-1 1,17 2-1,24-3-8167</inkml:trace>
</inkml:ink>
</file>

<file path=ppt/ink/ink10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2:06.160"/>
    </inkml:context>
    <inkml:brush xml:id="br0">
      <inkml:brushProperty name="width" value="0.035" units="cm"/>
      <inkml:brushProperty name="height" value="0.035" units="cm"/>
      <inkml:brushProperty name="color" value="#E71224"/>
    </inkml:brush>
  </inkml:definitions>
  <inkml:trace contextRef="#ctx0" brushRef="#br0">214 77 14887,'0'0'11739,"-4"-4"-11158,4 3-575,0 1 0,-1-1 0,1 1-1,0 0 1,-1-1 0,1 1 0,-1 0 0,1-1-1,-1 1 1,1 0 0,-1 0 0,1-1 0,-1 1-1,1 0 1,-1 0 0,1 0 0,-1 0-1,1 0 1,-1 0 0,1-1 0,-1 1 0,1 0-1,-1 1 1,1-1 0,-1 0 0,1 0 0,-1 0-1,1 0 1,-1 0 0,1 0 0,-1 1 0,1-1-1,-1 0 1,1 1 0,-1-1 0,1 0 0,-1 0-1,1 1 1,0-1 0,-1 1 0,1-1 0,-1 1-1,-16 34 242,-8 65 174,22-83-353,-5 23 27,7-25-89,-2-1 1,0 0-1,0 1 1,-1-1-1,-1-1 1,-1 1-1,1-1 1,-2 0-1,-8 13 1,13-24-33,0-1 0,0 1 1,0-1-1,0 1 0,0-1 1,-1 0-1,1 0 0,0 0 1,-1 0-1,1 0 0,-1 0 1,1-1-1,-1 1 0,1-1 1,-3 0-1,3 1 11,1-1 0,-1 0-1,1 0 1,-1 0 0,1 0 0,-1 0-1,1 0 1,-1 0 0,1-1 0,-1 1 0,1 0-1,0-1 1,-1 1 0,1-1 0,-1 0-1,1 1 1,0-1 0,0 0 0,-1 0 0,1 0-1,0 0 1,0 0 0,0 0 0,0 0-1,0 0 1,-1-2 0,0-7 2,0 0 1,0 0-1,1 0 1,0-1-1,1 1 0,0 0 1,1 0-1,0 0 1,0-1-1,1 1 0,1 1 1,0-1-1,0 0 1,1 0-1,0 1 0,0 0 1,8-11-1,-1 2 12,2 1-1,-1 1 1,2 0-1,0 0 1,1 2-1,1 0 0,0 0 1,1 2-1,0 0 1,1 1-1,0 1 1,1 0-1,0 1 1,0 2-1,1 0 1,0 0-1,0 2 1,1 1-1,0 0 1,26 0-1,-46 4 0,1 0 1,-1 0-1,0 0 0,0 0 1,0 0-1,0 0 0,1 0 1,-1 1-1,0-1 0,0 0 1,0 1-1,0-1 0,0 1 1,0-1-1,0 1 0,0 0 1,0-1-1,0 1 0,0 0 1,0 0-1,-1-1 0,1 1 1,0 0-1,0 0 0,-1 0 1,2 2-1,-2-1 0,1 0 1,-1 0-1,1 1 0,-1-1 0,0 1 1,0-1-1,0 0 0,0 1 0,0-1 1,0 0-1,-1 1 0,0 2 0,-1 2-2,0-1 0,0 0 1,-1 0-1,0 0 0,0 0 0,0-1 0,-1 1 0,1-1 0,-7 7 0,0-3-71,-1-1-1,0-1 0,0 0 0,-1 0 0,1-1 0,-1-1 0,-1 1 0,1-2 0,-26 6 0,6-4-267,-1-2 1,-63 0-1,96-4 346,0 0 0,-1 0 0,1 0 1,0 1-1,-1-1 0,1 0 0,0 0 0,-1 1 1,1-1-1,0 0 0,0 1 0,-1-1 0,1 0 0,0 1 1,0-1-1,0 0 0,-1 1 0,1-1 0,0 0 1,0 1-1,0-1 0,0 1 0,0-1 0,0 0 0,0 1 1,0-1-1,0 0 0,0 1 0,0-1 0,0 1 1,0-1-1,0 0 0,0 1 0,0-1 0,0 1 0,0-1 1,1 0-1,-1 1 0,0-1 0,8 19 46,9-1 13,1-2 1,0 0-1,1-1 0,1-1 1,37 20-1,-25-15-17,-12-6-60,1 0 0,0-2 0,1 0 0,1-2 0,43 13 0,-50-18-938,1-2 0,0 0 1,19-1-1,19-2-4489,7-4-3584</inkml:trace>
</inkml:ink>
</file>

<file path=ppt/ink/ink10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2:06.551"/>
    </inkml:context>
    <inkml:brush xml:id="br0">
      <inkml:brushProperty name="width" value="0.035" units="cm"/>
      <inkml:brushProperty name="height" value="0.035" units="cm"/>
      <inkml:brushProperty name="color" value="#E71224"/>
    </inkml:brush>
  </inkml:definitions>
  <inkml:trace contextRef="#ctx0" brushRef="#br0">362 8 14599,'0'0'11442,"-10"-3"-10372,7 2-1023,1 0 0,-1 0 0,0 1-1,1-1 1,-1 1 0,0-1 0,1 1 0,-1 0 0,0 0-1,0 0 1,0 0 0,-4 2 0,6-1-16,-1 0 0,0 0 1,1 1-1,-1-1 0,1 1 1,-1-1-1,1 1 0,0-1 1,-1 1-1,1 0 0,0 0 0,0 0 1,0 0-1,0-1 0,1 1 1,-1 0-1,1 0 0,-1 1 1,1-1-1,-1 0 0,1 0 0,0 3 1,-10 78 915,7-49-842,-1 0 1,-1 0-1,-2-1 1,-1 0 0,-2 0-1,-18 41 1,26-71-235,1 0 1,-1 0-1,0 0 0,0 0 1,0 0-1,0 0 0,-1 0 1,1-1-1,-1 1 1,0-1-1,0 0 0,0 1 1,0-2-1,-5 4 1,4-4-795,0 1 0,0-1 0,0-1 1,0 1-1,0-1 0,0 1 0,0-1 1,-7-1-1,-9-2-6275</inkml:trace>
  <inkml:trace contextRef="#ctx0" brushRef="#br0" timeOffset="1">29 169 9845,'0'0'13784,"-5"-7"-12639,-18-33 2142,30 41-3269,0 1-1,0 0 1,0 0 0,0 0 0,0 1-1,-1 0 1,1 0 0,-1 1 0,0-1 0,0 1-1,7 7 1,18 9 57,82 41-177,48 28-87,-58-22-6899,-88-56 1245</inkml:trace>
</inkml:ink>
</file>

<file path=ppt/ink/ink10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2:06.954"/>
    </inkml:context>
    <inkml:brush xml:id="br0">
      <inkml:brushProperty name="width" value="0.035" units="cm"/>
      <inkml:brushProperty name="height" value="0.035" units="cm"/>
      <inkml:brushProperty name="color" value="#E71224"/>
    </inkml:brush>
  </inkml:definitions>
  <inkml:trace contextRef="#ctx0" brushRef="#br0">71 38 9764,'0'0'14898,"-1"-9"-13553,-1-19-555,0 37-80,3 65 216,-1-35-855,0-9 22,2-4-121,-2 0 0,-2 0 0,0 1 0,-1-2 0,-13 47 0,16-69-252,-1-1 0,0 0 0,1 0 1,-1 1-1,0-1 0,0 0 0,-1 0 0,1 0 0,0 0 1,-1-1-1,1 1 0,-1 0 0,1 0 0,-1-1 0,0 1 0,0-1 1,1 1-1,-5 1 0,-11-1-6376</inkml:trace>
</inkml:ink>
</file>

<file path=ppt/ink/ink10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2:07.298"/>
    </inkml:context>
    <inkml:brush xml:id="br0">
      <inkml:brushProperty name="width" value="0.035" units="cm"/>
      <inkml:brushProperty name="height" value="0.035" units="cm"/>
      <inkml:brushProperty name="color" value="#E71224"/>
    </inkml:brush>
  </inkml:definitions>
  <inkml:trace contextRef="#ctx0" brushRef="#br0">1 39 13270,'0'0'13302,"109"-38"-12501,-71 38-209,1 0-224,-8 0-256,-6 0-112,-7 0-16,-4 0-752,7 9-1265,0 4-2129,-4-7-4290</inkml:trace>
</inkml:ink>
</file>

<file path=ppt/ink/ink10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2:07.705"/>
    </inkml:context>
    <inkml:brush xml:id="br0">
      <inkml:brushProperty name="width" value="0.035" units="cm"/>
      <inkml:brushProperty name="height" value="0.035" units="cm"/>
      <inkml:brushProperty name="color" value="#E71224"/>
    </inkml:brush>
  </inkml:definitions>
  <inkml:trace contextRef="#ctx0" brushRef="#br0">3214 1 9812,'0'0'6198,"32"0"-4784,74 0-302,-54 0 4043,-1105 21-2492,800-14-2125,-424 16 599,-743 11 722,1476-30-2548,0 3 0,0 2 0,-1 2 0,75 27 0,24 3-6332,-64-21-43</inkml:trace>
</inkml:ink>
</file>

<file path=ppt/ink/ink10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2:08.059"/>
    </inkml:context>
    <inkml:brush xml:id="br0">
      <inkml:brushProperty name="width" value="0.035" units="cm"/>
      <inkml:brushProperty name="height" value="0.035" units="cm"/>
      <inkml:brushProperty name="color" value="#E71224"/>
    </inkml:brush>
  </inkml:definitions>
  <inkml:trace contextRef="#ctx0" brushRef="#br0">113 21 16712,'0'0'9676,"-3"-6"-8683,3 6-944,-10-13 243,10 13-286,0 0-1,0 0 1,0 1 0,0-1 0,0 0-1,-1 0 1,1 0 0,0 0-1,0 0 1,0 1 0,0-1 0,0 0-1,0 0 1,0 0 0,-1 0 0,1 0-1,0 0 1,0 0 0,0 0 0,0 1-1,0-1 1,-1 0 0,1 0 0,0 0-1,0 0 1,0 0 0,-1 0 0,1 0-1,0 0 1,0 0 0,0 0 0,0 0-1,-1 0 1,1 0 0,0 0 0,0 0-1,0 0 1,0 0 0,-1-1 0,1 1-1,0 0 1,0 0 0,0 0 0,0 0-1,0 0 1,-1 0 0,1 0-1,0 0 1,0-1 0,0 1 0,0 0-1,0 0 1,0 0 0,0 0 0,0 0-1,-1-1 1,1 1 0,0 0 0,0 0-1,0 0 1,0 0 0,0-1 0,0 1-1,0 0 1,0 0 0,1 52 439,-3-1 0,-2 1-1,-12 56 1,-11-7-303,10-43-477,-9 63 0,26-121 249,0 1 0,0-1 0,0 0 0,0 1 0,0-1-1,0 0 1,0 0 0,0 1 0,0-1 0,0 0 0,0 1 0,0-1 0,0 0-1,0 1 1,0-1 0,0 0 0,0 1 0,0-1 0,1 0 0,-1 1 0,0-1-1,0 0 1,0 0 0,0 1 0,1-1 0,-1 0 0,0 0 0,0 1 0,1-1-1,-1 0 1,0 0 0,0 0 0,1 1 0,-1-1 0,0 0 0,1 0 0,-1 0 0,0 0-1,1 0 1,18-2-3761,-17 2 3762,48-13-5739</inkml:trace>
</inkml:ink>
</file>

<file path=ppt/ink/ink10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2:08.624"/>
    </inkml:context>
    <inkml:brush xml:id="br0">
      <inkml:brushProperty name="width" value="0.035" units="cm"/>
      <inkml:brushProperty name="height" value="0.035" units="cm"/>
      <inkml:brushProperty name="color" value="#E71224"/>
    </inkml:brush>
  </inkml:definitions>
  <inkml:trace contextRef="#ctx0" brushRef="#br0">76 220 11205,'0'0'9018,"-8"27"-7399,-1 2-1153,-9 55-1,18-82-431,0 0 1,0 0-1,0 1 0,0-1 1,0 0-1,0 0 0,1 0 1,-1 0-1,1 0 0,-1 0 1,1-1-1,0 1 0,0 0 1,0 0-1,0 0 0,0-1 1,0 1-1,0 0 0,1-1 1,-1 1-1,1-1 0,-1 0 0,1 1 1,-1-1-1,1 0 0,0 0 1,0 0-1,0 0 0,-1 0 1,1 0-1,0-1 0,0 1 1,4 0-1,4 1 158,1-1 1,-1 0-1,1 0 1,20-3-1,-16 2-3,-12-1-149,-1 1-1,0 0 1,1-1-1,-1 0 0,1 1 1,-1-1-1,0 0 0,0 0 1,1 0-1,-1 0 0,0-1 1,0 1-1,0-1 1,0 1-1,0-1 0,-1 0 1,1 1-1,0-1 0,-1 0 1,1 0-1,-1 0 0,0-1 1,0 1-1,0 0 0,0 0 1,0-1-1,0 1 1,0 0-1,-1-1 0,1 1 1,-1-1-1,0 1 0,0-5 1,1 0-11,-1 1 0,0-1 0,0 0 1,-1 0-1,1 1 0,-2-1 0,1 1 0,-1-1 1,0 1-1,0-1 0,0 1 0,-5-7 1,-5-3-40,-2 0 1,0 1-1,0 0 1,-2 2-1,1-1 1,-2 2-1,0 0 1,0 1-1,-1 1 1,-31-13 0,60 25-488,1-1 1,0 0-1,0-1 1,23-3 0,10 1-245,66 3-842,17 1 711,200-23 0,-331 29 1436,0-1 1,0 1-1,-1-1 1,-8 13 0,6-10-406,0 1 1,1 0 0,1 0-1,0 1 1,0-1 0,1 1-1,0 0 1,1 0-1,1 0 1,0 0 0,0 0-1,2 19 1,0-29-151,-1 0-1,1 0 1,0 0 0,-1 0-1,1 0 1,0 0 0,0 0-1,0 0 1,0 0 0,1 0-1,-1-1 1,0 1 0,1 0-1,0-1 1,-1 1 0,1-1-1,0 0 1,-1 0-1,1 1 1,0-1 0,0 0-1,0-1 1,0 1 0,0 0-1,0 0 1,0-1 0,0 0-1,0 1 1,4-1 0,10 3 28,0-2 1,33 0 0,-33-2 11,8 2 34,0-2 1,-1-1 0,1-1-1,45-11 1,-61 12-5,-1-1 0,0 0 0,1 0 0,-1 0 0,-1-1 0,1 0 0,0 0 0,-1-1 0,0 0 0,0 0 0,0 0 0,-1-1 0,0 0 0,0 0 0,0 0 0,-1-1 0,0 1 0,0-1 0,3-9 0,-3 6 26,-1 0 1,-1 0 0,0 1-1,0-1 1,-1-1-1,-1 1 1,1 0-1,-1 0 1,-2-11-1,1 17-93,1-1-1,-1 0 0,0 1 1,0-1-1,-1 1 0,1-1 1,-1 1-1,0 0 0,0 0 1,0-1-1,-1 2 0,1-1 1,-1 0-1,0 0 0,0 1 1,-1 0-1,1-1 0,-1 1 1,1 0-1,-1 1 0,-4-3 1,-8-1-11,-1 0 0,0 2 0,1 0 0,-2 0 0,1 2 1,-30-1-1,-2 3-576,-53 7 0,98-7 360,1 0 1,0 0 0,-1 1-1,1 0 1,0 0 0,0 0-1,-1 0 1,1 0 0,0 1-1,0-1 1,0 1 0,-4 4-1,5-5-240,1 0 0,0 1 0,0-1 0,-1 1 0,1 0 0,1-1 1,-1 1-1,0 0 0,0 0 0,1-1 0,-1 1 0,1 0 0,-1 0 0,1 0 0,0 2 0,-1 17-8776</inkml:trace>
</inkml:ink>
</file>

<file path=ppt/ink/ink10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2:11.290"/>
    </inkml:context>
    <inkml:brush xml:id="br0">
      <inkml:brushProperty name="width" value="0.035" units="cm"/>
      <inkml:brushProperty name="height" value="0.035" units="cm"/>
      <inkml:brushProperty name="color" value="#E71224"/>
    </inkml:brush>
  </inkml:definitions>
  <inkml:trace contextRef="#ctx0" brushRef="#br0">0 511 13238,'0'0'3340,"0"-32"-1806,0-229 3733,4 58 63,-4 203-5305,0-1 0,0 0 0,0 1 1,0-1-1,0 0 0,0 0 0,0 1 0,0-1 0,1 0 0,-1 1 0,0-1 0,0 1 0,1-1 0,-1 0 1,0 1-1,1-1 0,-1 1 0,1-1 0,-1 0 0,1 1 0,-1 0 0,1-1 0,0 0 0,0 1-24,-1 0 0,1 1-1,0-1 1,-1 0 0,1 0-1,-1 1 1,1-1-1,-1 1 1,1-1 0,-1 0-1,1 1 1,-1-1 0,1 1-1,-1-1 1,0 1-1,1-1 1,-1 1 0,1-1-1,-1 1 1,0-1 0,0 1-1,1 0 1,-1-1 0,0 1-1,0-1 1,0 1-1,0 0 1,0-1 0,0 1-1,0 0 1,0-1 0,0 1-1,0 0 1,0 0-1,186 1300-100,-109-725 96,-30-188 19,-4 396 0,-71 941 41,0 266 453,43-1718-465,56 297 0,89 264 14,-40-237-49,28 330 4,-85 5 9,-61-808-25,1-58-5,-3 0 1,-2 1 0,-18 101 0,18-161 7,0 5 0,-1 0 0,0 0 0,-1 0 0,0 0 0,-1-1 0,-7 14 0,8-62-120,6-12-986,2 1 1,2 0 0,14-54 0,32-104-8073</inkml:trace>
</inkml:ink>
</file>

<file path=ppt/ink/ink10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3:44.178"/>
    </inkml:context>
    <inkml:brush xml:id="br0">
      <inkml:brushProperty name="width" value="0.035" units="cm"/>
      <inkml:brushProperty name="height" value="0.035" units="cm"/>
      <inkml:brushProperty name="color" value="#E71224"/>
    </inkml:brush>
  </inkml:definitions>
  <inkml:trace contextRef="#ctx0" brushRef="#br0">85 1 14647,'0'0'688,"-10"12"-1264,-11 7-673,-4 3-784,-3-19-4258</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35.480"/>
    </inkml:context>
    <inkml:brush xml:id="br0">
      <inkml:brushProperty name="width" value="0.035" units="cm"/>
      <inkml:brushProperty name="height" value="0.035" units="cm"/>
    </inkml:brush>
  </inkml:definitions>
  <inkml:trace contextRef="#ctx0" brushRef="#br0">1 17 13078,'0'0'11928,"0"-4"-10935,0-8 64,0 17 575,0 33-923,35 416-76,-5-137-4430,-28-265-1859,-2-11-5557</inkml:trace>
</inkml:ink>
</file>

<file path=ppt/ink/ink10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07.199"/>
    </inkml:context>
    <inkml:brush xml:id="br0">
      <inkml:brushProperty name="width" value="0.035" units="cm"/>
      <inkml:brushProperty name="height" value="0.035" units="cm"/>
      <inkml:brushProperty name="color" value="#E71224"/>
    </inkml:brush>
  </inkml:definitions>
  <inkml:trace contextRef="#ctx0" brushRef="#br0">447 269 10165,'0'0'11904,"15"-7"-11184,46-20-170,-60 26-530,-1 1 1,1 0-1,-1 0 1,1-1-1,-1 1 1,0 0-1,1 0 1,-1-1-1,1 1 1,-1 0-1,1 0 1,-1 0 0,1 0-1,-1 0 1,1 0-1,-1 0 1,1 0-1,-1 0 1,1 0-1,-1 0 1,1 0-1,-1 0 1,1 1-1,-1-1 1,1 0-1,-1 0 1,1 0-1,-1 1 1,1-1-1,-1 0 1,0 0 0,1 1-1,-1-1 1,1 1-1,-1-1 1,0 0-1,1 1 1,-1-1-1,0 1 1,0-1-1,1 0 1,-1 1-1,0-1 1,0 1-1,0-1 1,0 1-1,1 0 1,-2 23 283,1-20-161,0-1-80,-1 0 0,1 1 0,0-1 0,-1 1 0,0-1 0,0 1 0,0-1 0,0 0 0,-1 0 0,1 0 0,-1 1 0,1-1 0,-1-1 0,0 1 0,-1 0 0,1 0 0,-4 3 0,0-2-4,1 1 0,-2-1 1,1 0-1,0 0 0,-1-1 0,0 0 1,-12 4-1,-8 0 21,0-1-1,0-1 1,-38 1 0,54-5-58,-30 3 19,1-3-1,0 0 0,-42-6 1,77 4-31,0-1 0,1 1 0,-1-1 0,1 0 0,-1 0 0,1 0 1,0 0-1,0-1 0,0 1 0,0-1 0,1 0 0,-1 0 0,1-1 1,-1 1-1,1-1 0,0 0 0,1 0 0,-1 0 0,1 0 0,-1 0 1,1 0-1,1-1 0,-1 1 0,0-1 0,1 1 0,-1-10 0,0 7 8,1 1 0,1-1-1,-1 0 1,1 0-1,0 0 1,1 0 0,0 0-1,0 0 1,0 1-1,1-1 1,0 0 0,0 1-1,1-1 1,0 1-1,0 0 1,0 0 0,1 0-1,6-8 1,3 1-7,2 0 1,-1 2-1,1 0 1,1 1-1,0 0 0,0 1 1,1 1-1,24-9 1,1 3 3,0 1 1,63-10-1,-80 19-19,0 1-1,1 1 0,-1 1 0,28 4 0,-48-3 0,0 1 0,-1 0 1,1 0-1,-1 1 0,1-1 0,-1 1 0,1 0 0,-1 0 0,0 0 0,0 1 0,0 0 0,0-1 0,0 2 0,4 4 0,-2-2-3,-1 1 0,1 0-1,-1 1 1,-1-1 0,0 1-1,0 0 1,4 11-1,0 6-7,-2 0-1,0 0 0,-2 1 1,2 36-1,-3-17 9,-4 72-1,-1-101 4,0 1 0,-1-1 0,-1 0-1,0 0 1,-1-1 0,-1 1 0,-14 27 0,-4-7-291,-1-2 0,-2 0 1,-1-2-1,-2-1 1,-1-1-1,-1-2 1,-1-1-1,-60 37 1,81-56 176,0 0 0,-1-1 0,0-1 0,-1 0 0,1-1 0,-1 0 0,0-1 0,0 0 0,-1-1 0,1-1 0,-26 1 0,38-3 134,1-1 0,0 1 0,-1-1 0,1 1 0,-1-1-1,1 0 1,0 1 0,0-1 0,-1 0 0,1 0 0,0 0 0,0 0-1,0 0 1,0 0 0,0 0 0,0 0 0,0-1 0,1 1 0,-1 0-1,0 0 1,1-1 0,-1 1 0,1 0 0,-1-1 0,1 1 0,-1-1-1,1 1 1,0-1 0,0 1 0,0-1 0,0 1 0,0-3 0,2-63 925,-1 54-762,1-1 23,1-1 0,0 0 0,1 0 0,1 1 0,0 0 0,1 0 0,1 1 0,0-1 0,1 1 0,0 1 0,1-1 0,0 1 0,1 1 0,21-20 0,-25 28-166,0 0 1,-1 1-1,1 0 0,0-1 1,0 2-1,0-1 0,1 1 1,-1 0-1,0 0 0,1 1 1,-1-1-1,0 1 1,1 1-1,-1-1 0,0 1 1,0 1-1,0-1 0,1 1 1,-1 0-1,-1 0 1,1 0-1,0 1 0,0 0 1,-1 0-1,0 1 0,9 7 1,25 31 102,-3 2 1,-2 2-1,31 52 1,-48-68-493,-2 0-1,14 42 1,-21-49-1165,-1 0 0,-2 0 0,6 47 1,-11-49-4723,0-4-5644</inkml:trace>
</inkml:ink>
</file>

<file path=ppt/ink/ink10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07.669"/>
    </inkml:context>
    <inkml:brush xml:id="br0">
      <inkml:brushProperty name="width" value="0.035" units="cm"/>
      <inkml:brushProperty name="height" value="0.035" units="cm"/>
      <inkml:brushProperty name="color" value="#E71224"/>
    </inkml:brush>
  </inkml:definitions>
  <inkml:trace contextRef="#ctx0" brushRef="#br0">335 166 14102,'0'0'10496,"-6"-27"-9634,0-1-558,-18-51 0,23 77-283,-1 0-1,1-1 1,-1 1-1,1 0 1,-1 0 0,0 0-1,0 1 1,0-1-1,0 0 1,-1 1-1,1-1 1,0 1 0,-1 0-1,1 0 1,0 0-1,-1 0 1,1 0 0,-1 0-1,0 1 1,1-1-1,-1 1 1,0 0 0,1 0-1,-1 0 1,0 0-1,1 0 1,-1 0 0,0 1-1,1 0 1,-1-1-1,1 1 1,-3 1 0,-5 0 35,-1 0-26,0 1-1,0 1 0,0-1 0,1 2 1,-1-1-1,1 2 0,0-1 0,1 1 1,0 1-1,-1 0 0,2 0 1,-1 1-1,1 0 0,1 0 0,-1 1 1,1 0-1,1 0 0,0 0 0,0 1 1,1 0-1,0 0 0,0 1 1,1 0-1,1-1 0,0 1 0,0 0 1,1 1-1,1-1 0,0 0 0,0 1 1,1-1-1,1 0 0,0 1 0,4 18 1,-2-22-29,0 1 1,1-1-1,0-1 1,0 1-1,1-1 0,0 1 1,1-1-1,-1-1 1,1 1-1,1-1 1,-1 0-1,10 6 1,15 10 1,51 29 0,-41-28-4,-14-7-5,-14-9 3,1 0-1,-2 1 1,1 1-1,-1 0 1,0 0 0,0 1-1,-1 1 1,-1 0-1,15 19 1,-23-26 3,-1-1 1,1 0 0,-1 1-1,1-1 1,-1 1-1,0 0 1,0-1 0,-1 1-1,1 0 1,-1-1-1,0 1 1,0 0 0,0 0-1,0-1 1,-1 1-1,1 0 1,-1 0 0,0-1-1,0 1 1,0-1 0,-1 1-1,0-1 1,1 1-1,-1-1 1,0 0 0,0 0-1,-1 0 1,1 0-1,-1 0 1,1-1 0,-1 1-1,0-1 1,0 1-1,-5 2 1,-13 4-30,0-1 0,0-1 1,-1-1-1,0-1 0,-1-1 0,1-1 0,-1 0 1,1-2-1,-34-2 0,54 1-56,1 0 0,-1 0-1,0 0 1,1 0 0,-1 0 0,1 0 0,-1 0 0,0-1-1,1 1 1,-1-1 0,1 1 0,-1-1 0,1 1-1,-1-1 1,1 0 0,-1 0 0,1 0 0,0 1 0,-1-1-1,1-1 1,0 1 0,0 0 0,0 0 0,0 0 0,-1-2-1,0-2-812,1 0 0,0 1 0,0-1-1,0 0 1,1 0 0,0 1 0,0-9-1,0 11 565,0-35-8033</inkml:trace>
</inkml:ink>
</file>

<file path=ppt/ink/ink10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08.051"/>
    </inkml:context>
    <inkml:brush xml:id="br0">
      <inkml:brushProperty name="width" value="0.035" units="cm"/>
      <inkml:brushProperty name="height" value="0.035" units="cm"/>
      <inkml:brushProperty name="color" value="#E71224"/>
    </inkml:brush>
  </inkml:definitions>
  <inkml:trace contextRef="#ctx0" brushRef="#br0">0 136 14150,'0'0'11270,"179"-98"-10566,-126 89-256,-4-1-144,0 1-256,-3 2-16,-4 4-32,-7 3-96,0 0-848,-7 0-1457,-10 16-1329,3 19-3937</inkml:trace>
</inkml:ink>
</file>

<file path=ppt/ink/ink10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08.395"/>
    </inkml:context>
    <inkml:brush xml:id="br0">
      <inkml:brushProperty name="width" value="0.035" units="cm"/>
      <inkml:brushProperty name="height" value="0.035" units="cm"/>
      <inkml:brushProperty name="color" value="#E71224"/>
    </inkml:brush>
  </inkml:definitions>
  <inkml:trace contextRef="#ctx0" brushRef="#br0">0 82 14935,'0'0'10813,"5"-14"-10189,14-38-141,-18 51-470,-1 0 0,1 0 1,-1 0-1,1 0 0,-1 0 0,1 1 1,0-1-1,-1 0 0,1 0 0,0 1 0,0-1 1,0 0-1,0 1 0,-1-1 0,1 1 1,0-1-1,0 1 0,0-1 0,0 1 1,0 0-1,0-1 0,0 1 0,0 0 0,0 0 1,0 0-1,0 0 0,0 0 0,0 0 1,0 0-1,1 0 0,-1 0 0,0 1 1,0-1-1,0 0 0,0 1 0,-1-1 0,1 1 1,0-1-1,0 1 0,0-1 0,0 1 1,0-1-1,0 1 0,-1 0 0,1 0 1,0-1-1,-1 1 0,2 2 0,0-1 40,-1 1 1,0-1-1,0 1 0,0-1 0,0 1 0,0 0 0,0 0 0,0 0 0,-1-1 1,0 1-1,1 4 0,-1-6 299</inkml:trace>
</inkml:ink>
</file>

<file path=ppt/ink/ink10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09.074"/>
    </inkml:context>
    <inkml:brush xml:id="br0">
      <inkml:brushProperty name="width" value="0.035" units="cm"/>
      <inkml:brushProperty name="height" value="0.035" units="cm"/>
      <inkml:brushProperty name="color" value="#E71224"/>
    </inkml:brush>
  </inkml:definitions>
  <inkml:trace contextRef="#ctx0" brushRef="#br0">102 193 10949,'0'0'10789,"4"-2"-10111,-4 2-643,1 0 0,0-1 0,0 1 0,0 0 1,0 0-1,0 0 0,0 0 0,0 0 0,0 0 0,0 0 1,0 0-1,0 0 0,0 1 0,0-1 0,0 0 1,0 1-1,0-1 0,-1 1 0,1-1 0,0 1 0,0-1 1,0 1-1,-1-1 0,1 1 0,0 0 0,-1-1 1,1 1-1,0 0 0,-1 0 0,1-1 0,-1 1 0,1 0 1,-1 0-1,0 0 0,1 0 0,-1 1 0,25 52 804,-9-14-421,-23-120 983,1 63-1407,0 0 0,0 0 0,-2 1 0,0 0 0,-1 1 0,0-1 0,-1 2 0,-1-1 0,0 2 0,-1-1 0,-1 1 0,-14-11 0,24 22 2,1 1 2,1 0 0,-1-1-1,0 1 1,0 0 0,0 0-1,0 0 1,0 0 0,-1 1-1,1-1 1,0 0 0,-4 1-1,5 0-23,12 0-126,11 1 149,0 2 0,0 1 0,39 13 0,2-1 17,525 107 37,-586-123-17,-1 0 0,1 0 1,-1 1-1,1-1 0,-1 1 0,1-1 0,-1 1 1,0-1-1,1 1 0,-1 0 0,0 0 0,1 0 1,-1 0-1,0 0 0,0 0 0,0 0 0,0 0 1,0 0-1,1 2 0,1 28 1016,-4-11-860,0 8-59,-1 1 0,-2 0 0,-1-1 0,-9 31 0,-43 112 441,22-70-327,-48 182 26,-21 63-995,89-297 74,-3 3-1488,5-20-2726,3-17-2112</inkml:trace>
</inkml:ink>
</file>

<file path=ppt/ink/ink10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09.494"/>
    </inkml:context>
    <inkml:brush xml:id="br0">
      <inkml:brushProperty name="width" value="0.035" units="cm"/>
      <inkml:brushProperty name="height" value="0.035" units="cm"/>
      <inkml:brushProperty name="color" value="#E71224"/>
    </inkml:brush>
  </inkml:definitions>
  <inkml:trace contextRef="#ctx0" brushRef="#br0">0 86 14823,'0'0'11557,"134"-82"-10981,-103 79-95,4 3-129,7 0-160,11 0-112,14 0-80,7 3 32,3 10-80,4-1-432,3-2-1073,-7-4-1649,-14-3-3841</inkml:trace>
</inkml:ink>
</file>

<file path=ppt/ink/ink10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09.882"/>
    </inkml:context>
    <inkml:brush xml:id="br0">
      <inkml:brushProperty name="width" value="0.035" units="cm"/>
      <inkml:brushProperty name="height" value="0.035" units="cm"/>
      <inkml:brushProperty name="color" value="#E71224"/>
    </inkml:brush>
  </inkml:definitions>
  <inkml:trace contextRef="#ctx0" brushRef="#br0">264 77 12278,'0'0'10658,"-20"-12"-9852,-66-39-57,84 49-706,-1 1-1,0-1 1,0 1-1,1-1 1,-1 1-1,0 0 1,0 0-1,0 1 1,0-1-1,0 0 1,0 1 0,-1 0-1,1 0 1,0 0-1,0 0 1,0 0-1,0 1 1,0-1-1,0 1 1,0 0-1,0 0 1,0 0-1,0 0 1,0 0-1,0 1 1,1 0-1,-1-1 1,1 1 0,-1 0-1,1 0 1,0 0-1,-1 0 1,1 1-1,-2 2 1,0 2 27,1 0 1,-1 0-1,1 0 1,1 0 0,-1 1-1,1-1 1,1 1-1,-1-1 1,1 1 0,0 14-1,1-11-40,1 0 0,0 0 0,1 0 0,0 0 0,0 0 0,1-1 0,0 1 0,1-1 0,1 0 0,7 14 0,0-6-12,0 0-1,1-2 0,1 1 0,25 21 0,66 49 5,-73-64-26,-1 1 1,-2 2 0,37 42-1,-62-64 4,-1 1 0,0-1 0,0 1-1,-1-1 1,1 1 0,-1 0 0,0 0 0,0 0-1,1 7 1,-3-11 1,0 1 0,0-1 0,0 1 0,1-1 0,-1 1 0,-1 0 0,1-1 1,0 1-1,0-1 0,-1 1 0,1-1 0,0 1 0,-1-1 0,0 1 0,1-1 0,-1 1 0,0-1 0,0 0 0,0 1 0,0-1 0,0 0 0,0 0 0,0 0 0,0 0 1,0 0-1,0 0 0,-1 0 0,1 0 0,0 0 0,-1 0 0,1-1 0,-1 1 0,1-1 0,-3 1 0,-23 5 26,1-2 0,-1-2 0,0 0 0,0-2 0,1 0 0,-31-6 1,42 5-124,1-2 0,0 1 1,0-2-1,1 0 0,-1-1 1,1 0-1,-22-12 0,29 14-269,0-1 0,1 0-1,-1-1 1,1 1 0,0-1-1,1 0 1,-9-10 0,11 11-339,-1 0 0,1-1 0,0 1 0,0-1 0,0 1 0,1-1-1,-1 0 1,1 0 0,0 1 0,1-1 0,-1-10 0,1-24-8129</inkml:trace>
</inkml:ink>
</file>

<file path=ppt/ink/ink10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10.249"/>
    </inkml:context>
    <inkml:brush xml:id="br0">
      <inkml:brushProperty name="width" value="0.035" units="cm"/>
      <inkml:brushProperty name="height" value="0.035" units="cm"/>
      <inkml:brushProperty name="color" value="#E71224"/>
    </inkml:brush>
  </inkml:definitions>
  <inkml:trace contextRef="#ctx0" brushRef="#br0">0 146 12438,'0'0'13718,"222"-63"-12293,-166 63-593,-7-3-240,-11-7-304,-9-2-256,-8-4-32,-7 3-16,0 4-576,-4 3-881,11 6-1488,14-4-2113,25-5-865</inkml:trace>
</inkml:ink>
</file>

<file path=ppt/ink/ink10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10.839"/>
    </inkml:context>
    <inkml:brush xml:id="br0">
      <inkml:brushProperty name="width" value="0.035" units="cm"/>
      <inkml:brushProperty name="height" value="0.035" units="cm"/>
      <inkml:brushProperty name="color" value="#E71224"/>
    </inkml:brush>
  </inkml:definitions>
  <inkml:trace contextRef="#ctx0" brushRef="#br0">554 51 13606,'0'0'11811,"6"0"-10586,17 0-278,-17 0 299,-9 0-881,-81 0 24,11 2-388,0-3 0,0-3-1,-110-21 1,151 17-479,-12-3-231,20 8-7948,65 5-78</inkml:trace>
</inkml:ink>
</file>

<file path=ppt/ink/ink10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11.197"/>
    </inkml:context>
    <inkml:brush xml:id="br0">
      <inkml:brushProperty name="width" value="0.035" units="cm"/>
      <inkml:brushProperty name="height" value="0.035" units="cm"/>
      <inkml:brushProperty name="color" value="#E71224"/>
    </inkml:brush>
  </inkml:definitions>
  <inkml:trace contextRef="#ctx0" brushRef="#br0">777 1 9124,'0'0'6979,"-180"13"-3937,72-13-769,-8 0-801,14 0-783,21 0-369,18 0-208,14 0-96,10-7-16,11 4-80,17 0-448,57 3-10293</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35.898"/>
    </inkml:context>
    <inkml:brush xml:id="br0">
      <inkml:brushProperty name="width" value="0.035" units="cm"/>
      <inkml:brushProperty name="height" value="0.035" units="cm"/>
    </inkml:brush>
  </inkml:definitions>
  <inkml:trace contextRef="#ctx0" brushRef="#br0">836 76 13558,'0'0'9951,"-24"-7"-9230,13 3-641,-16-5 58,1 2 0,-1 1 1,0 1-1,0 1 0,-30-1 1,-31 4 93,-434-26-1193,606 32-6625,17 1 4007,16 17-1247</inkml:trace>
</inkml:ink>
</file>

<file path=ppt/ink/ink10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12.706"/>
    </inkml:context>
    <inkml:brush xml:id="br0">
      <inkml:brushProperty name="width" value="0.035" units="cm"/>
      <inkml:brushProperty name="height" value="0.035" units="cm"/>
      <inkml:brushProperty name="color" value="#E71224"/>
    </inkml:brush>
  </inkml:definitions>
  <inkml:trace contextRef="#ctx0" brushRef="#br0">1 29 8356,'0'0'12990,"0"-6"-11739,0-16 297,0 32 1386,0 51-1248,0 575 77,0-363-8544,0-258 242</inkml:trace>
</inkml:ink>
</file>

<file path=ppt/ink/ink10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13.110"/>
    </inkml:context>
    <inkml:brush xml:id="br0">
      <inkml:brushProperty name="width" value="0.035" units="cm"/>
      <inkml:brushProperty name="height" value="0.035" units="cm"/>
      <inkml:brushProperty name="color" value="#E71224"/>
    </inkml:brush>
  </inkml:definitions>
  <inkml:trace contextRef="#ctx0" brushRef="#br0">75 117 12374,'0'0'12397,"-11"17"-11700,7-11-630,-4 5-8,1-1 1,1 1 0,0 0 0,0 0 0,1 1 0,1 0 0,0 0 0,0 0 0,1 0-1,-1 17 1,2-10-38,1-1 0,1 0 0,1 0 0,0 1 0,7 29 0,-6-43-34,-1-1 0,1 0 0,-1 0 0,1 0 0,1 0 0,-1 0 0,0 0 0,1 0 0,0-1 0,0 1 0,0-1 0,0 0 0,1 0 0,-1 0 0,1 0 0,0 0-1,0-1 1,0 0 0,0 0 0,0 0 0,0 0 0,0-1 0,1 1 0,-1-1 0,1 0 0,-1-1 0,9 1 0,-8 0 8,-1 0 0,1 0-1,0-1 1,-1 0 0,1 0 0,-1 0 0,1 0 0,0-1 0,-1 0-1,1 1 1,-1-2 0,0 1 0,1-1 0,-1 1 0,0-1-1,0 0 1,0-1 0,0 1 0,0-1 0,0 0 0,-1 1 0,1-2-1,-1 1 1,0 0 0,0-1 0,0 1 0,-1-1 0,1 0 0,-1 0-1,0 0 1,0 0 0,0-1 0,0 1 0,-1 0 0,2-6-1,6-26 169,-1 1 0,-1-1 0,-3 0 0,0 0 0,-3-1 0,-3-44 0,2 76-146,0 0 0,-1 0 0,1 0 0,-1 1 0,-1-1 0,1 0 0,-1 1 0,1-1 0,-1 1 0,0-1 0,-1 1 0,1 0 0,-1 0 0,0 0 0,0 0 0,0 1 0,0-1 0,-1 1 0,0 0 0,1 0 0,-5-3 0,0 2-26,0 0 1,0 0 0,0 1 0,0 0 0,0 1 0,0-1 0,-1 2 0,0-1-1,1 1 1,-18 0 0,25 1-65,0 1 0,0-1 0,1 1 0,-1-1-1,0 1 1,0-1 0,0 1 0,1-1 0,-1 1 0,0 0-1,1 0 1,-1-1 0,0 1 0,1 0 0,-1 0 0,1 0-1,-1-1 1,1 1 0,0 0 0,-1 0 0,1 0 0,0 0 0,-1 0-1,1 0 1,0 0 0,0 0 0,0 0 0,0 0 0,0 0-1,0 0 1,0 0 0,1 0 0,-1 0 0,0-1 0,0 1-1,1 2 1,11 38-4312,15-9-1186</inkml:trace>
</inkml:ink>
</file>

<file path=ppt/ink/ink10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13.493"/>
    </inkml:context>
    <inkml:brush xml:id="br0">
      <inkml:brushProperty name="width" value="0.035" units="cm"/>
      <inkml:brushProperty name="height" value="0.035" units="cm"/>
      <inkml:brushProperty name="color" value="#E71224"/>
    </inkml:brush>
  </inkml:definitions>
  <inkml:trace contextRef="#ctx0" brushRef="#br0">293 18 13302,'0'0'13243,"-20"-5"-12498,14 3-709,-2-1 19,0 1 0,0 0 1,0 1-1,-1-1 0,1 2 0,-16-1 0,19 2-30,1 0 0,-1 0-1,0 0 1,1 1 0,-1 0-1,1 0 1,-1 0 0,1 0-1,0 0 1,0 1 0,0 0-1,0 0 1,1 0 0,-1 0-1,1 1 1,0-1 0,0 1-1,-3 4 1,-9 14 22,1 1 1,1 0-1,1 0 0,1 2 1,1-1-1,1 1 0,1 0 1,1 1-1,2 0 0,1 0 1,0 0-1,2 1 1,1-1-1,2 1 0,3 33 1,-2-51-61,0 0 1,1-1 0,0 1 0,0-1-1,1 0 1,0 0 0,0 0-1,1 0 1,0-1 0,0 1 0,1-1-1,0-1 1,0 1 0,1-1 0,0 0-1,0-1 1,0 1 0,1-1 0,-1-1-1,1 0 1,17 7 0,-3-2-40,0-2 1,1 0-1,1-2 0,-1 0 1,0-2-1,1 0 0,27-1 1,-48-2 53,0 0 1,0 0 0,0 0-1,0 0 1,0 0 0,0-1-1,0 1 1,0-1 0,0 0-1,0 0 1,0 0 0,-1 0-1,1 0 1,0 0 0,-1-1-1,1 0 1,-1 1 0,1-1-1,-1 0 1,0 0 0,0 0-1,0-1 1,3-3 0,-3 0 18,1 0 0,-1-1 0,-1 1 0,1-1 0,-1 1 0,0-1 0,-1 0 0,1 1 0,-2-11 0,1 14-13,0 0 0,0 0 0,-1 0 0,0 0-1,1 1 1,-1-1 0,0 0 0,0 0 0,-1 0-1,1 1 1,-1-1 0,1 0 0,-1 1-1,0 0 1,0-1 0,0 1 0,0 0 0,-5-4-1,0 1-1,0 0-1,0 1 0,0 0 1,-1 0-1,0 1 0,-14-5 1,-4 2-12,0 0 0,0 2 1,-38-2-1,-44 6-394,105 0 325,1 0-1,0 0 1,0 0 0,0 1-1,0-1 1,0 1-1,0-1 1,0 1 0,0 0-1,0 0 1,1 0 0,-1 0-1,0 0 1,0 0 0,1 1-1,-1-1 1,1 0-1,-1 1 1,1-1 0,-1 1-1,1 0 1,0-1 0,0 1-1,0 0 1,0 0 0,-1 2-1,0 4-643,0-1-1,1 1 0,0-1 1,0 1-1,1 14 1,0-18 289,0 55-6418</inkml:trace>
</inkml:ink>
</file>

<file path=ppt/ink/ink10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13.918"/>
    </inkml:context>
    <inkml:brush xml:id="br0">
      <inkml:brushProperty name="width" value="0.035" units="cm"/>
      <inkml:brushProperty name="height" value="0.035" units="cm"/>
      <inkml:brushProperty name="color" value="#E71224"/>
    </inkml:brush>
  </inkml:definitions>
  <inkml:trace contextRef="#ctx0" brushRef="#br0">1875 137 11189,'0'0'9722,"-53"0"-7596,-610-26 1372,-425-80-945,1017 102-2281,145 8-143,116 21 0,-89-10-299,-77-12-237,1 2 0,-1 0 0,25 9 0,-40-10-249,0 0 0,0 0-1,0 1 1,9 7 0,-12-8-394,0 1-1,0 0 1,0 1 0,-1-1-1,0 1 1,5 8 0,9 18-8229</inkml:trace>
</inkml:ink>
</file>

<file path=ppt/ink/ink10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14.716"/>
    </inkml:context>
    <inkml:brush xml:id="br0">
      <inkml:brushProperty name="width" value="0.035" units="cm"/>
      <inkml:brushProperty name="height" value="0.035" units="cm"/>
      <inkml:brushProperty name="color" value="#E71224"/>
    </inkml:brush>
  </inkml:definitions>
  <inkml:trace contextRef="#ctx0" brushRef="#br0">0 68 12758,'0'0'11683,"0"-11"-10323,0-45 1756,7 126-1286,-7 513-1064,0-583-774,0 23-164,1 0 0,7 43 1,-7-59-190,1-1 0,0 1 0,0-1 1,1 0-1,0 1 0,4 6 0,-5-10-153,0 0 1,0-1-1,0 0 0,0 1 0,0-1 0,0 0 0,1 0 0,-1 0 0,1-1 1,0 1-1,-1-1 0,1 1 0,0-1 0,5 2 0,13-1-9613</inkml:trace>
</inkml:ink>
</file>

<file path=ppt/ink/ink10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15.143"/>
    </inkml:context>
    <inkml:brush xml:id="br0">
      <inkml:brushProperty name="width" value="0.035" units="cm"/>
      <inkml:brushProperty name="height" value="0.035" units="cm"/>
      <inkml:brushProperty name="color" value="#E71224"/>
    </inkml:brush>
  </inkml:definitions>
  <inkml:trace contextRef="#ctx0" brushRef="#br0">90 61 12662,'0'0'13505,"-15"28"-12529,-2 2-737,-22 57 0,38-85-232,1 0 1,-1 0 0,0 0 0,1 0-1,0 0 1,-1 0 0,1 0-1,0 0 1,0 0 0,0 0 0,1 1-1,-1-1 1,0 0 0,1 0-1,-1 0 1,1 0 0,0 0 0,0 0-1,-1 0 1,1 0 0,1-1-1,-1 1 1,0 0 0,0 0 0,1-1-1,-1 1 1,1-1 0,-1 1 0,1-1-1,0 0 1,-1 0 0,1 1-1,0-1 1,2 0 0,3 2 9,0 0 0,0-1 0,1 0 0,-1 0 0,1-1 0,11 1 0,-9-1 16,1 0 0,-1-1 0,1 0 0,-1 0 0,0-2 0,0 1 0,20-6 0,-27 6-23,0-1-1,0 1 1,0-1 0,0 0 0,0 0 0,0 0 0,0-1 0,-1 1 0,1-1 0,-1 1 0,1-1-1,-1 0 1,0 0 0,0 0 0,0 0 0,-1 0 0,1 0 0,-1 0 0,0-1 0,0 1 0,0-1 0,0 1-1,0-1 1,-1 1 0,0-1 0,0-5 0,1 1 8,0-7-1,0 1-1,-1-1 1,-1 1 0,-3-20-1,3 29-18,0 1 0,-1 1 0,1-1 0,-1 0 0,1 0 0,-1 0 0,-1 1 0,1-1 0,0 1 0,-1-1 0,1 1 0,-1 0 0,0 0 0,0 1 0,-1-1 0,1 0 0,0 1 0,-1 0 0,-5-3 0,-6-1-181,1 1 0,-1 1-1,0 0 1,0 1 0,-1 0-1,1 2 1,0 0 0,-1 0-1,1 1 1,-30 5 0,44-4 13,0 0 0,0 0 0,1 0 0,-1 1 0,0-1 0,1 0 0,-1 0 0,0 1 0,1-1 0,0 0 0,-1 1 0,1-1 0,0 1 0,-1-1 0,1 0 0,0 1 0,0-1 0,0 1 0,1-1 0,-1 0 0,0 1 0,0-1 0,1 1 0,0 1 0,-1 1-665,6 35-4755</inkml:trace>
</inkml:ink>
</file>

<file path=ppt/ink/ink10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15.542"/>
    </inkml:context>
    <inkml:brush xml:id="br0">
      <inkml:brushProperty name="width" value="0.035" units="cm"/>
      <inkml:brushProperty name="height" value="0.035" units="cm"/>
      <inkml:brushProperty name="color" value="#E71224"/>
    </inkml:brush>
  </inkml:definitions>
  <inkml:trace contextRef="#ctx0" brushRef="#br0">306 96 13894,'0'0'11478,"5"-16"-10483,11-47-363,-15 63-626,-1-1-1,0 1 1,0-1 0,0 1-1,1 0 1,-1-1 0,0 1-1,0-1 1,0 1 0,0-1-1,0 1 1,0 0 0,0-1-1,0 1 1,0-1 0,0 1-1,0-1 1,0 1 0,0-1-1,0 1 1,0-1 0,0 1-1,-1 0 1,1-1 0,0 1-1,0-1 1,-1 1 0,1 0-1,0-1 1,0 1 0,-1 0-1,1-1 1,0 1 0,-1 0-1,1-1 1,0 1 0,-1 0-1,1 0 1,-1 0 0,1-1-1,-1 1 1,1 0 0,0 0-1,-1 0 1,1 0 0,-1 0-1,1 0 1,-1 0 0,1 0-1,-1 0 1,1 0 0,0 0-1,-1 0 1,1 0 0,-1 0-1,0 0 1,-8 1 15,1 0 0,-1 0 0,0 1 1,1 0-1,-1 0 0,1 1 0,0 0 1,0 0-1,0 1 0,0 0 0,0 1 0,1 0 1,0 0-1,0 0 0,0 1 0,1 0 0,0 0 1,0 1-1,0 0 0,1 0 0,0 0 0,-5 12 1,5-11-6,0 1 1,1 1-1,0-1 0,1 0 1,0 1-1,1 0 1,0 0-1,0 0 0,1 0 1,1 0-1,-1 0 1,1 0-1,1 0 0,0 0 1,1 0-1,0 0 1,0-1-1,1 1 0,0 0 1,5 10-1,1-6-6,1 0 0,1 0 0,0-1-1,0 0 1,1-1 0,1 0 0,0-1 0,29 18-1,-25-17-7,0 0-1,-1 1 1,-1 0-1,-1 1 1,1 1-1,11 17 1,-24-29-1,0 0-1,0 0 1,0 0-1,-1-1 1,1 2-1,-1-1 1,0 0 0,0 0-1,0 0 1,0 1-1,-1-1 1,1 0-1,-1 1 1,0-1 0,0 0-1,0 1 1,0-1-1,-1 0 1,1 1-1,-2 3 1,1-5 3,-1 1-1,1-1 1,-1 0 0,1 0 0,-1 1-1,0-1 1,0 0 0,0-1 0,0 1-1,0 0 1,0 0 0,0-1-1,-1 0 1,1 1 0,0-1 0,-1 0-1,1 0 1,-1 0 0,0 0-1,1-1 1,-1 1 0,0-1 0,-4 1-1,-26 2-179,0-2 1,1-1-1,-41-5 0,57 3-510,0-1 0,0-1 0,1 0 1,-28-12-1,-22-16-4887</inkml:trace>
</inkml:ink>
</file>

<file path=ppt/ink/ink10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15.896"/>
    </inkml:context>
    <inkml:brush xml:id="br0">
      <inkml:brushProperty name="width" value="0.035" units="cm"/>
      <inkml:brushProperty name="height" value="0.035" units="cm"/>
      <inkml:brushProperty name="color" value="#E71224"/>
    </inkml:brush>
  </inkml:definitions>
  <inkml:trace contextRef="#ctx0" brushRef="#br0">1 74 10677,'0'0'17096,"102"-73"-16456,-85 73-304,8 0-192,0 9-128,10 7 16,3-3-32,4-1-64,8-8-640,6-4-1009,14 0-1472,14 0-3058</inkml:trace>
</inkml:ink>
</file>

<file path=ppt/ink/ink10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16.243"/>
    </inkml:context>
    <inkml:brush xml:id="br0">
      <inkml:brushProperty name="width" value="0.035" units="cm"/>
      <inkml:brushProperty name="height" value="0.035" units="cm"/>
      <inkml:brushProperty name="color" value="#E71224"/>
    </inkml:brush>
  </inkml:definitions>
  <inkml:trace contextRef="#ctx0" brushRef="#br0">432 4 15559,'0'0'3524,"37"-1"-295,-16 0-2790,-3 0-157,1 0-1,-1 1 1,0 1 0,1 1-1,-1 0 1,0 1 0,0 1 0,0 1-1,-1 1 1,1 0 0,-1 1-1,-1 1 1,25 15 0,-3 7-16,-2 2 0,-1 1 0,-1 1 0,-3 2 0,0 1 0,-3 2 0,-1 0 0,-2 2 0,-1 1-1,34 87 1,-28-46-71,-4 0-1,-3 2 1,-4 0-1,-4 2 1,5 102-1,-12-69-57,-6 1 0,-15 143 0,6-210-130,-1-1 1,-4 0-1,-1-1 0,-3 0 1,-2-1-1,-2-1 1,-37 66-1,26-66-94,-2-1-1,-2-2 1,-2-1 0,-2-2-1,-2-2 1,-2-1 0,-54 39-1,42-41-718,-1-2 1,-2-2-1,-2-3 0,-1-2 1,-125 41-1,-91-6-6862</inkml:trace>
</inkml:ink>
</file>

<file path=ppt/ink/ink10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16.657"/>
    </inkml:context>
    <inkml:brush xml:id="br0">
      <inkml:brushProperty name="width" value="0.035" units="cm"/>
      <inkml:brushProperty name="height" value="0.035" units="cm"/>
      <inkml:brushProperty name="color" value="#E71224"/>
    </inkml:brush>
  </inkml:definitions>
  <inkml:trace contextRef="#ctx0" brushRef="#br0">177 1 11973,'0'0'12614,"-10"40"-12192,-105 584 2414,64 526-1147,51-1104-1679,1-1 0,13 78 0,-11-109-10,1 1-1,0-1 0,1 0 0,1 0 1,0-1-1,0 1 0,2-2 1,-1 1-1,2-1 0,0 0 0,0 0 1,12 10-1,-5-8-23,1 0 1,1-1-1,0-1 1,0 0-1,1-2 0,1 0 1,-1-1-1,2-2 1,-1 1-1,31 5 1,12-1-253,1-3 1,82 1-1,28-5-1718,207-21-1,-8-41-4191,-5-29-5257</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36.304"/>
    </inkml:context>
    <inkml:brush xml:id="br0">
      <inkml:brushProperty name="width" value="0.035" units="cm"/>
      <inkml:brushProperty name="height" value="0.035" units="cm"/>
    </inkml:brush>
  </inkml:definitions>
  <inkml:trace contextRef="#ctx0" brushRef="#br0">847 0 7267,'0'0'1452,"-26"29"-951,5-6-350,8-7-9,-1 0 0,0 0 0,-1-2 0,-1 0 0,0-1 0,-1 0 0,-1-1 0,0-1 0,0-1 0,-35 13 0,-48 7 1748,-1-6-1,-2-3 1,-154 9-1,236-27-1328,34-4-202,36-2-503,149-44-5362,-109 23 581,-5 2-3127</inkml:trace>
</inkml:ink>
</file>

<file path=ppt/ink/ink10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17.553"/>
    </inkml:context>
    <inkml:brush xml:id="br0">
      <inkml:brushProperty name="width" value="0.035" units="cm"/>
      <inkml:brushProperty name="height" value="0.035" units="cm"/>
      <inkml:brushProperty name="color" value="#E71224"/>
    </inkml:brush>
  </inkml:definitions>
  <inkml:trace contextRef="#ctx0" brushRef="#br0">83 52 14295,'0'0'7846,"36"-8"-6267,118-26-344,-140 31-1059,1 0-1,-1 2 0,1-1 1,0 2-1,0 0 0,-1 1 1,24 3-1,-35-3-147,1 0-1,0 1 1,-1-1-1,1 1 1,-1-1 0,0 1-1,1 0 1,-1 0-1,0 1 1,0-1 0,0 0-1,0 1 1,-1 0-1,1 0 1,-1 0 0,0 0-1,0 0 1,0 0-1,0 1 1,0-1-1,-1 1 1,1-1 0,-1 1-1,0 0 1,0-1-1,1 7 1,-2-3-8,0 1-1,0 0 1,0-1-1,-1 1 1,0-1-1,0 1 1,-1-1 0,0 1-1,-1-1 1,1 0-1,-1 0 1,-1 0-1,1 0 1,-1-1 0,0 1-1,-1-1 1,1 0-1,-12 10 1,-10 10 66,-1-1-1,-50 35 1,54-43-72,-43 29 14,-45 35-10,100-72-25,0 1 0,1 0-1,0 0 1,1 1-1,0 1 1,-14 23 0,21-33 4,1 1-1,-1 0 1,1-1 0,0 1 0,0 0 0,0 0 0,0 0-1,0 0 1,1 0 0,-1 0 0,1 0 0,0 0 0,0 0 0,0 0-1,0 0 1,1 0 0,-1 0 0,1 0 0,1 4 0,-1-5 6,1 1 0,0-1 1,-1 0-1,1 0 0,0 0 1,0 0-1,1 0 1,-1 0-1,0 0 0,0-1 1,1 1-1,-1-1 0,1 0 1,0 0-1,-1 0 0,6 2 1,12 1 45,0-1 0,1-1 1,-1-1-1,36-2 0,-29 1-1,13 0 3,0-1 1,0-2 0,0-1-1,0-3 1,55-16-1,-58 11-145,-19 4-257,0 2 0,0 0 1,1 1-1,-1 1 0,1 0 1,0 2-1,37-1 0,-53 4-24,-1-1 0,1 1 0,-1 0 0,1 0 0,-1 0 0,0 0-1,0 0 1,1 0 0,-1 1 0,0-1 0,0 1 0,0 0 0,0-1 0,0 1-1,-1 0 1,1 0 0,0 0 0,-1 0 0,0 0 0,1 1 0,-1-1 0,0 0-1,0 1 1,0-1 0,-1 0 0,1 1 0,0 3 0,15 47-14560</inkml:trace>
</inkml:ink>
</file>

<file path=ppt/ink/ink10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17.987"/>
    </inkml:context>
    <inkml:brush xml:id="br0">
      <inkml:brushProperty name="width" value="0.035" units="cm"/>
      <inkml:brushProperty name="height" value="0.035" units="cm"/>
      <inkml:brushProperty name="color" value="#E71224"/>
    </inkml:brush>
  </inkml:definitions>
  <inkml:trace contextRef="#ctx0" brushRef="#br0">1 19 11141,'0'0'14823,"221"0"-14007,-116 0-207,15-6-337,3-1-272,6 4-16,-2 0-849,-8 3-1424,-10 0-3217,-14 3-7412</inkml:trace>
</inkml:ink>
</file>

<file path=ppt/ink/ink10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18.441"/>
    </inkml:context>
    <inkml:brush xml:id="br0">
      <inkml:brushProperty name="width" value="0.035" units="cm"/>
      <inkml:brushProperty name="height" value="0.035" units="cm"/>
      <inkml:brushProperty name="color" value="#E71224"/>
    </inkml:brush>
  </inkml:definitions>
  <inkml:trace contextRef="#ctx0" brushRef="#br0">32 130 12358,'0'0'12325,"0"-21"-11100,0-87 981,0 107-1824,0 2-341,1-1 0,-1 0 0,1 0 0,-1 1 1,1-1-1,-1 0 0,0 1 0,1-1 0,-1 1 0,1-1 0,-1 0 1,0 1-1,1-1 0,-1 1 0,0-1 0,0 1 0,1-1 1,-1 1-1,0-1 0,0 1 0,0-1 0,0 1 0,1 0 1,-1-1-1,0 1 0,0-1 0,0 1 0,0-1 0,0 1 1,0-1-1,-1 1 0,1-1 0,0 1 0,0 0 0,-18 310 1286,1 1-885,20-136-171,1-5-4941,-6-152 463,-7-11-2132</inkml:trace>
</inkml:ink>
</file>

<file path=ppt/ink/ink10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18.853"/>
    </inkml:context>
    <inkml:brush xml:id="br0">
      <inkml:brushProperty name="width" value="0.035" units="cm"/>
      <inkml:brushProperty name="height" value="0.035" units="cm"/>
      <inkml:brushProperty name="color" value="#E71224"/>
    </inkml:brush>
  </inkml:definitions>
  <inkml:trace contextRef="#ctx0" brushRef="#br0">8 725 13126,'0'-30'4093,"-6"-210"1944,6 227-5741,-2-26 1085,9-74 1,-5 100-1220,0 0 1,1 1 0,1-1-1,0 1 1,1 0-1,0 0 1,1 0 0,0 1-1,13-18 1,-9 17-73,1 0 1,0 0 0,1 1-1,0 1 1,1 0 0,0 0-1,0 1 1,1 1 0,1 0-1,-1 1 1,1 1 0,0 0-1,1 1 1,27-5-1,-7 4-46,0 2-1,0 1 0,1 2 1,-1 1-1,54 8 0,-71-5-42,0 0 0,0 2 0,0 0 1,-1 1-1,35 16 0,-47-19-4,1 1 0,-1-1 0,0 1 0,0 0 0,0 0 0,-1 1 0,1 0 0,-1 0 0,0 0 0,0 1 0,-1-1 0,0 1 0,0 0 0,0 0 0,-1 1 0,0-1 0,0 1 0,3 12 0,-4-13 1,-1 1 0,0 0 1,-1-1-1,1 1 1,-1-1-1,-1 1 1,1 0-1,-1-1 1,0 1-1,-1-1 1,1 1-1,-1-1 1,-1 0-1,-5 12 1,3-11 4,0 0-1,-1 0 1,0 0 0,0-1 0,-1 0 0,0 0-1,0 0 1,0-1 0,-1 0 0,-11 6 0,-6 1 29,0-1 0,0-1 0,-1-1 0,0-1 0,-49 8 0,19-9-57,-100 0-1,103-13-3253,49 15-1011,3 26-3858</inkml:trace>
</inkml:ink>
</file>

<file path=ppt/ink/ink10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33.336"/>
    </inkml:context>
    <inkml:brush xml:id="br0">
      <inkml:brushProperty name="width" value="0.035" units="cm"/>
      <inkml:brushProperty name="height" value="0.035" units="cm"/>
      <inkml:brushProperty name="color" value="#E71224"/>
    </inkml:brush>
  </inkml:definitions>
  <inkml:trace contextRef="#ctx0" brushRef="#br0">745 306 11877,'0'0'7065,"-37"5"-5339,-124 16-341,135-18-982,0-1-1,0-1 1,0-1 0,0-1 0,-32-6-1,49 5-230,0-1 0,1 1-1,-1-1 1,1-1-1,0 1 1,-1-1 0,1-1-1,1 0 1,-1 0-1,1 0 1,0-1 0,0 0-1,1 0 1,-1-1 0,-5-8-1,9 10-95,-1 1 0,1-1 0,1 0 0,-1 0 0,0 0 0,1 0 0,0-1 0,1 1 0,-1-1 0,1 1 0,0-1 0,0 1 1,1-1-1,-1 0 0,1 1 0,0-1 0,1 0 0,0 1 0,0-1 0,3-9 0,-2 8-41,1 0 0,0 1 1,1 0-1,0-1 0,0 1 0,0 1 1,1-1-1,-1 1 0,1-1 0,1 1 1,-1 1-1,1-1 0,0 1 1,0 0-1,8-4 0,-2 2 0,1 0 0,0 1 0,-1 1 0,1 0 0,24-4 0,-31 7-36,0 0 1,1 1 0,-1-1 0,0 1-1,0 1 1,1-1 0,-1 1 0,0 0-1,0 1 1,0-1 0,0 1 0,0 1-1,0-1 1,-1 1 0,7 3 0,-2 2-14,-2 0 1,1 1 0,-1 0-1,-1 0 1,1 0 0,-1 1-1,-1 0 1,0 0 0,-1 1-1,0 0 1,7 21 0,-4-8-3,-1 1 0,-2 0 0,0 1-1,1 40 1,-5-52 0,-1 1 0,0-1-1,-1 1 1,-1-1 0,0 0-1,-6 17 1,5-23-10,0 0 0,0-1-1,-1 1 1,0-1 0,0 0 0,-1 0-1,0 0 1,-1-1 0,1 0-1,-1 0 1,-13 10 0,-5 1-134,0-1 1,-1-1-1,-1-1 0,-1-2 1,0 0-1,0-2 0,-31 7 1,15-6-277,-1-3 0,0-1 1,-87 2-1,130-9 437,0 0 1,0-1-1,-1 1 1,1 0-1,0 0 1,0 0-1,-1-1 1,1 1-1,0-1 1,0 1-1,0-1 1,0 1-1,-1-1 1,1 0-1,0 0 1,0 1-1,0-1 1,1 0-1,-1 0 1,0 0-1,0 0 1,0 0-1,1 0 1,-2-2 0,1 0 24,-1-1 1,1 1 0,0-1 0,0 1-1,1-1 1,-1 0 0,1 0 0,-1-6-1,2 1 149,-1 0-1,1-1 1,1 1-1,0 0 0,0 0 1,7-16-1,-6 20-97,0-1-1,1 0 1,0 1-1,0 0 1,0 0-1,1 0 1,0 1 0,0 0-1,0-1 1,0 2-1,1-1 1,0 1-1,-1-1 1,1 2-1,0-1 1,0 1-1,1 0 1,-1 0 0,0 0-1,12-1 1,8 1 90,0 0 1,1 1 0,48 6 0,-56-2-129,1 0 1,-1 2-1,-1 0 1,1 1-1,-1 1 1,0 1-1,0 1 1,-1 0-1,0 1 1,-1 1 0,0 0-1,0 1 1,-2 1-1,19 20 1,-10-8-29,-1 2 1,-1 0-1,-1 2 1,-1 0 0,-2 1-1,-1 1 1,15 43-1,-20-42-181,-5-14 89,0-1 1,1 1-1,1-2 1,11 18 0,-17-30-174,1 0 0,0 0 0,1 0 0,-1-1 0,1 1 0,-1-1 0,1 1 0,0-1 1,0 0-1,1-1 0,-1 1 0,1-1 0,-1 0 0,1 0 0,0 0 0,0-1 0,-1 0 0,1 1 1,8-1-1,28 0-4794,1-1-3724</inkml:trace>
</inkml:ink>
</file>

<file path=ppt/ink/ink10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33.757"/>
    </inkml:context>
    <inkml:brush xml:id="br0">
      <inkml:brushProperty name="width" value="0.035" units="cm"/>
      <inkml:brushProperty name="height" value="0.035" units="cm"/>
      <inkml:brushProperty name="color" value="#E71224"/>
    </inkml:brush>
  </inkml:definitions>
  <inkml:trace contextRef="#ctx0" brushRef="#br0">475 133 15847,'0'0'10144,"-32"-21"-9125,32 21-1019,-140-87 621,132 83-568,1 1-1,-1 0 0,0 0 0,0 0 0,0 1 1,0 0-1,0 0 0,-1 1 0,1 0 1,-1 1-1,1 0 0,-14 1 0,-5 1 96,21-2-123,0 0 0,0 0-1,0 1 1,0 0 0,0 0-1,0 0 1,1 1 0,-1 0-1,0 0 1,-5 4-1,7-4-18,1 0 0,0 0 0,1 1 0,-1-1 0,0 1-1,1 0 1,-1 0 0,1-1 0,0 2 0,0-1 0,0 0 0,0 0-1,1 1 1,-1-1 0,1 1 0,0-1 0,-1 7 0,0 0-2,1 0 0,0 0 0,1 0 0,0 0 0,0 0 0,1 0 0,1 0 0,0 0 0,0 0 0,1 0 0,0-1 0,0 1 0,1-1 0,1 0 0,-1 0 1,1 0-1,1-1 0,0 0 0,0 0 0,9 9 0,15 13-3,1-1 0,2-2 1,54 36-1,-42-31-1,-25-18 0,-3-1-2,1 0-1,-2 0 1,16 18 0,-28-27 0,0 1 1,0-1 0,0 1 0,-1 0 0,0 1-1,0-1 1,-1 1 0,1-1 0,-1 1-1,0 0 1,-1 0 0,1-1 0,-1 1-1,0 0 1,-1 9 0,0-14 3,0 1-1,0 0 1,-1 0 0,1 0 0,-1 0-1,0 0 1,1-1 0,-1 1 0,0 0-1,0 0 1,0-1 0,0 1 0,0-1-1,-1 1 1,1-1 0,0 1 0,-1-1-1,1 0 1,-1 0 0,1 0 0,-1 0-1,0 0 1,0 0 0,1 0 0,-1 0-1,0-1 1,0 1 0,0-1 0,0 1-1,1-1 1,-5 0 0,-9 3 12,0-2 1,0 0 0,-18-1-1,15-1-21,-2 1-104,0-2 1,0 0 0,0-2 0,1 0 0,-1-1-1,1-1 1,-22-9 0,30 10-427,0 0 0,1 0 1,-1-1-1,1-1 0,1 0 1,-1 0-1,1-1 0,1 0 0,-1 0 1,1-1-1,1 0 0,0 0 0,-12-20 1,-1-29-5408</inkml:trace>
</inkml:ink>
</file>

<file path=ppt/ink/ink10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34.133"/>
    </inkml:context>
    <inkml:brush xml:id="br0">
      <inkml:brushProperty name="width" value="0.035" units="cm"/>
      <inkml:brushProperty name="height" value="0.035" units="cm"/>
      <inkml:brushProperty name="color" value="#E71224"/>
    </inkml:brush>
  </inkml:definitions>
  <inkml:trace contextRef="#ctx0" brushRef="#br0">1 79 12982,'0'0'13238,"182"-57"-12918,-171 51-320,7-4-16,10 4-1072,3 6-2866,1 0-5859</inkml:trace>
  <inkml:trace contextRef="#ctx0" brushRef="#br0" timeOffset="1">717 382 16536,'0'0'11269,"-17"51"-11173,10-51-96,0 0-304,-4 0-1745,1 0-4370</inkml:trace>
</inkml:ink>
</file>

<file path=ppt/ink/ink10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34.549"/>
    </inkml:context>
    <inkml:brush xml:id="br0">
      <inkml:brushProperty name="width" value="0.035" units="cm"/>
      <inkml:brushProperty name="height" value="0.035" units="cm"/>
      <inkml:brushProperty name="color" value="#E71224"/>
    </inkml:brush>
  </inkml:definitions>
  <inkml:trace contextRef="#ctx0" brushRef="#br0">81 96 13270,'0'0'10098,"-15"-16"-9004,-43-47-142,50 52-326,11 6-399,14 5-224,-12 1 86,36 2-18,-1 2 1,0 2-1,70 21 0,115 58 97,-208-79-139,-1 1 0,0 0 0,-1 1 0,0 1 0,24 21 0,-33-26-13,-1 1 0,0 0 0,0 0 0,0 0 0,-1 1 0,0-1 0,0 1 0,-1 0 0,0 0 0,0 1 0,-1-1 0,0 1 0,0-1 0,0 1 0,0 13 0,-2 7 35,0 1 0,-2 0-1,-1 0 1,-1-1 0,-2 0 0,-17 51 0,0-17 124,-59 111 1,2-43-795,79-129 381,1 0 0,-1 1 1,1-1-1,-1 0 0,0 0 0,0 0 1,1 0-1,-1 0 0,0 0 0,0 0 0,0 0 1,0 0-1,0 0 0,0-1 0,-1 1 1,1 0-1,0-1 0,0 1 0,0-1 1,-1 1-1,1-1 0,0 0 0,0 1 1,-3-1-1,-15 1-7766</inkml:trace>
</inkml:ink>
</file>

<file path=ppt/ink/ink10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34.970"/>
    </inkml:context>
    <inkml:brush xml:id="br0">
      <inkml:brushProperty name="width" value="0.035" units="cm"/>
      <inkml:brushProperty name="height" value="0.035" units="cm"/>
      <inkml:brushProperty name="color" value="#E71224"/>
    </inkml:brush>
  </inkml:definitions>
  <inkml:trace contextRef="#ctx0" brushRef="#br0">0 287 15495,'0'0'6627,"33"-3"-4626,12-1-1453,140-5 977,-39 1-801,-102 2-3157,61-15 0,-81 15 1133,1-2-1,-2 0 1,1-2-1,-1 0 1,0-1-1,-1-2 1,-1 0-1,0-2 1,31-27-1,-32 17 1949,-19 23-313,0 1 0,-1-1 0,1 0 0,0 0-1,-1 0 1,1 0 0,-1 0 0,1 0 0,-1 0 0,0 0 0,0 0-1,0 0 1,0 0 0,0 0 0,-1-3 0,0 3-72,0 0 0,0-1 0,-1 1 0,1 0 0,0 0 0,-1 1 0,1-1 0,-1 0 0,1 0 0,-1 1 1,0-1-1,0 1 0,0 0 0,0-1 0,0 1 0,0 0 0,0 0 0,0 0 0,-1 0 0,1 1 0,0-1 0,0 0 0,-1 1 0,-3-1 0,-8-1 237,1 0 1,-1 1-1,1 1 0,-1 0 0,0 0 0,1 1 0,-26 6 1,32-5-394,1 1 1,0-1-1,0 1 1,-1 0 0,2 0-1,-1 1 1,0 0 0,1 0-1,0 0 1,0 1 0,0-1-1,0 1 1,1 1-1,0-1 1,0 0 0,0 1-1,-5 11 1,4-8-49,1 1-1,1 0 1,0 0 0,0 0-1,0 0 1,2 1 0,-1-1 0,1 0-1,1 1 1,0-1 0,0 1-1,1-1 1,0 1 0,3 10-1,0-6-37,1 0-1,0 0 1,2-1-1,-1 0 1,1-1-1,1 1 1,1-1-1,17 21 0,-15-21-45,-1 0-1,0 0 0,12 22 1,-20-30-64,0-1 0,0 0 0,-1 1-1,1-1 1,-1 1 0,0 0 0,0-1 0,0 1 0,-1 0 0,1 0 0,-1 0 0,-1-1 0,1 1 0,-1 0 0,1 0 0,-4 8 0,3-11 3,-1 1 0,1-1 0,-1 1 0,0-1 0,0 0 0,0 1 0,0-1 0,0 0 0,0 0 0,-1 0 0,1-1 0,-1 1 0,1-1 0,-1 1 0,0-1 0,1 0 0,-1 0 0,-5 1 0,-58 11-1349,61-12 1265,-42 3-2660,0-2 0,-63-5 1,46-5-1784</inkml:trace>
</inkml:ink>
</file>

<file path=ppt/ink/ink10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35.397"/>
    </inkml:context>
    <inkml:brush xml:id="br0">
      <inkml:brushProperty name="width" value="0.035" units="cm"/>
      <inkml:brushProperty name="height" value="0.035" units="cm"/>
      <inkml:brushProperty name="color" value="#E71224"/>
    </inkml:brush>
  </inkml:definitions>
  <inkml:trace contextRef="#ctx0" brushRef="#br0">1 33 7123,'0'0'16440,"10"-32"-15368,1 32-1072,20 0-240,11 0-720,32 0-1569,21 0-3106</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36.784"/>
    </inkml:context>
    <inkml:brush xml:id="br0">
      <inkml:brushProperty name="width" value="0.035" units="cm"/>
      <inkml:brushProperty name="height" value="0.035" units="cm"/>
    </inkml:brush>
  </inkml:definitions>
  <inkml:trace contextRef="#ctx0" brushRef="#br0">0 476 9989,'20'-39'4542,"-15"-7"8329,-4 46-12868,1 1 0,-1-1 0,1 1 0,-1 0 0,1-1 0,-1 1 0,1 0-1,-1 0 1,0 0 0,0 0 0,1 0 0,-1 0 0,0 0 0,0 0 0,0 1 0,0-1 0,0 0 0,0 1 0,0-1 0,-1 0 0,1 1 0,0-1 0,-1 1 0,1 2 0,11 42 38,-11-42-39,3 30-20,-1 0 0,-2 62 0,-1-48-877,16-48 361,-4-1 533,0-1 0,-1 0 0,1-1 0,-1 0 1,0 0-1,0-1 0,0-1 0,0 0 0,-1 0 0,0-1 0,0-1 1,0 0-1,9-8 0,13-8 144,-31 23-124,0-1 1,-1 1 0,1 0 0,-1 0-1,1-1 1,0 1 0,-1 0-1,1 0 1,0 0 0,-1 0 0,1 0-1,0 0 1,0 0 0,-1 0 0,1 0-1,0 0 1,-1 0 0,1 0 0,0 0-1,-1 1 1,1-1 0,0 0-1,-1 0 1,1 1 0,-1-1 0,1 0-1,0 1 1,-1-1 0,1 1 0,-1-1-1,1 1 1,-1-1 0,0 1 0,1-1-1,-1 1 1,1 0 0,0 0-1,17 36-59,1 0 24,-15-33-172,0 0-1,-1 0 0,2-1 1,-1 1-1,0-1 0,1 0 1,-1 0-1,1-1 0,0 1 1,0-1-1,0 0 0,0 0 1,0 0-1,1-1 0,-1 0 1,0 0-1,1-1 0,-1 1 1,1-1-1,7-1 0,-12 1 131,1 0-1,0-1 1,-1 0-1,1 1 1,-1-1-1,1 0 0,-1 0 1,1 0-1,-1 0 1,0 0-1,1 0 1,-1 0-1,0 0 0,0-1 1,1 1-1,-1 0 1,0-1-1,-1 1 1,1-1-1,0 1 1,0-1-1,-1 0 0,1 1 1,-1-1-1,2-3 1,9-47-724,-11 51 741,8-92 99,-7-155 0,-3 118 2244,2 113-1845,-1 0 137,1 0 1,1 0-1,1 0 0,0 0 1,1 0-1,7-23 1,-9 145 960,-1 362-1374,-1-449-451,1-1-1,0 1 1,2 0-1,0-1 1,1 1 0,1-1-1,0 0 1,1 0-1,1-1 1,1 1-1,0-1 1,14 21-1,-2-16-4608,-3-14-3709</inkml:trace>
</inkml:ink>
</file>

<file path=ppt/ink/ink10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35.800"/>
    </inkml:context>
    <inkml:brush xml:id="br0">
      <inkml:brushProperty name="width" value="0.035" units="cm"/>
      <inkml:brushProperty name="height" value="0.035" units="cm"/>
      <inkml:brushProperty name="color" value="#E71224"/>
    </inkml:brush>
  </inkml:definitions>
  <inkml:trace contextRef="#ctx0" brushRef="#br0">24 36 7571,'0'0'17275,"-7"-4"-15725,-10-6-744,17 6 239,36 2 581,-11 3-1605,83 0 670,-20 1-1002,160-16 0,-206 9-1372,-18 5-2285</inkml:trace>
</inkml:ink>
</file>

<file path=ppt/ink/ink10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36.189"/>
    </inkml:context>
    <inkml:brush xml:id="br0">
      <inkml:brushProperty name="width" value="0.035" units="cm"/>
      <inkml:brushProperty name="height" value="0.035" units="cm"/>
      <inkml:brushProperty name="color" value="#E71224"/>
    </inkml:brush>
  </inkml:definitions>
  <inkml:trace contextRef="#ctx0" brushRef="#br0">1 60 15367,'0'0'13030,"273"48"-12982,-164-48-48,18-16-112,13-9-832,11 2-961,-3 1-2753,-11 0-6243</inkml:trace>
</inkml:ink>
</file>

<file path=ppt/ink/ink10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36.832"/>
    </inkml:context>
    <inkml:brush xml:id="br0">
      <inkml:brushProperty name="width" value="0.035" units="cm"/>
      <inkml:brushProperty name="height" value="0.035" units="cm"/>
      <inkml:brushProperty name="color" value="#E71224"/>
    </inkml:brush>
  </inkml:definitions>
  <inkml:trace contextRef="#ctx0" brushRef="#br0">0 6 17048,'0'0'10466,"0"-6"-9441,0 14-828,20 249 1065,-21-104-924,4 87-1247,6-206-1079,3-19-2448</inkml:trace>
</inkml:ink>
</file>

<file path=ppt/ink/ink10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37.225"/>
    </inkml:context>
    <inkml:brush xml:id="br0">
      <inkml:brushProperty name="width" value="0.035" units="cm"/>
      <inkml:brushProperty name="height" value="0.035" units="cm"/>
      <inkml:brushProperty name="color" value="#E71224"/>
    </inkml:brush>
  </inkml:definitions>
  <inkml:trace contextRef="#ctx0" brushRef="#br0">1 10 17400,'0'0'11579,"3"-9"-9875,2 29-1587,-1 1 0,-1-1-1,-1 1 1,0 0-1,-2-1 1,-3 32-1,1 7 141,2-21-598,0 250 1391,0-192-3676,0-2-3970,0-55-5202</inkml:trace>
</inkml:ink>
</file>

<file path=ppt/ink/ink10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45.213"/>
    </inkml:context>
    <inkml:brush xml:id="br0">
      <inkml:brushProperty name="width" value="0.035" units="cm"/>
      <inkml:brushProperty name="height" value="0.035" units="cm"/>
      <inkml:brushProperty name="color" value="#E71224"/>
    </inkml:brush>
  </inkml:definitions>
  <inkml:trace contextRef="#ctx0" brushRef="#br0">172 143 9172,'0'0'10733,"-14"-5"-9708,9 4-834,-49-13 407,51 13-414,1 0 0,-1 0 0,0 0-1,0-1 1,0 1 0,1-1 0,-1 1 0,0-1-1,1 0 1,0 0 0,-1 0 0,1 0-1,0-1 1,0 1 0,0 0 0,0-1 0,-2-4-1,3 5-115,0 0 0,1 0-1,-1-1 1,0 1 0,1 0-1,-1 0 1,1 0 0,0-1-1,0 1 1,0 0 0,0 0-1,0-1 1,0 1 0,1 0-1,-1 0 1,1 0-1,0-1 1,-1 1 0,1 0-1,0 0 1,0 0 0,0 0-1,1 0 1,-1 1 0,0-1-1,1 0 1,-1 0 0,1 1-1,-1-1 1,1 1 0,0-1-1,0 1 1,0 0 0,0 0-1,0 0 1,0 0-1,3-1 1,7-1-98,0 0 0,0 1 0,0 1 0,0 0 0,22 1 0,-8 0 179,10-1-127,-12-1-14,1 1 0,-1 1 0,1 2 0,23 4 0,-43-6-9,0 1 1,0 0-1,-1 1 1,1-1-1,-1 1 1,1 0-1,-1 0 1,1 0-1,-1 1 1,0-1-1,0 1 1,0 0-1,-1 0 1,1 0-1,-1 1 1,0-1-1,0 1 1,0 0-1,0 0 1,0 0-1,-1 0 1,0 1-1,0-1 1,0 0-1,0 1 1,1 6-1,-1-1 1,-1 1-1,0-1 0,0 1 1,-1 0-1,0 0 0,-1-1 0,0 1 1,-1-1-1,0 1 0,-1-1 1,0 1-1,-5 11 0,1-8 7,-1 1 0,0-1 0,-1-1-1,-1 1 1,0-2 0,0 1 0,-16 13 0,-16 8-16,-1-1 1,-1-2 0,-84 43-1,100-59-78,-2-2 0,-32 11 0,61-21 151,7 0 82,10 0 130,53 4 179,102 23 0,-106-16-574,1-3-1,68 3 1,-9-13-3509,-78-2-191,-3 1-3362</inkml:trace>
</inkml:ink>
</file>

<file path=ppt/ink/ink10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45.845"/>
    </inkml:context>
    <inkml:brush xml:id="br0">
      <inkml:brushProperty name="width" value="0.035" units="cm"/>
      <inkml:brushProperty name="height" value="0.035" units="cm"/>
      <inkml:brushProperty name="color" value="#E71224"/>
    </inkml:brush>
  </inkml:definitions>
  <inkml:trace contextRef="#ctx0" brushRef="#br0">80 78 10901,'0'0'12339,"-3"-11"-11307,-2-1-697,4 9-183,-1-1-1,1 0 0,-1 0 1,1 0-1,0 0 1,0 0-1,1 0 0,-1-1 1,1-3-1,2 7-82,-1 0 0,0 0-1,1 0 1,-1 0-1,0 0 1,1 1 0,-1-1-1,1 1 1,0-1 0,-1 1-1,1-1 1,-1 1 0,1 0-1,0 0 1,-1 0-1,1 0 1,0 0 0,-1 0-1,3 0 1,0 0 68,22-1 36,1 1-1,-1 0 1,50 9 0,-67-7-149,0 0 0,0 1 1,-1 0-1,1 1 1,-1-1-1,0 2 0,0-1 1,0 1-1,0 0 1,-1 1-1,0 0 1,0 0-1,-1 0 0,12 15 1,-16-18-21,1 0 0,-1 0-1,0 1 1,0-1 0,0 1 0,0 0 0,-1-1 0,0 1 0,0 0 0,0 0 0,0 0 0,0 0-1,-1 0 1,1 0 0,-1 0 0,0 0 0,-1 0 0,1 0 0,-1 0 0,0 0 0,-2 7 0,1-6-2,0 0 0,-1-1 0,0 1 1,0-1-1,0 0 0,-1 0 1,1 0-1,-1 0 0,0 0 1,0-1-1,0 1 0,-1-1 1,1 0-1,-1-1 0,-7 4 1,-152 51-684,163-57 652,1 0 0,-1 1 0,1-1 0,-1 0 0,1 0-1,-1 1 1,1-1 0,-1 1 0,1-1 0,-1 0 0,1 1 0,0-1-1,-1 1 1,1-1 0,-1 1 0,1-1 0,0 1 0,0-1 0,-1 1-1,1-1 1,0 1 0,0 0 0,0-1 0,0 1 0,-1-1 0,1 1-1,0 0 1,0-1 0,0 1 0,0-1 0,0 1 0,1 0 0,-1-1-1,0 1 1,0-1 0,0 1 0,17 21-726,14-1 474,0-1 1,57 27-1,38 22 249,-112-60 32,-1 0 0,0 1 1,-1 1-1,0 0 0,0 1 1,14 20-1,-23-29 15,0 0 0,-1 1 0,0-1 0,1 1 0,-1 0 0,-1-1 0,1 1 0,-1 0 0,1 0 0,-1 0-1,0 0 1,0 1 0,-1-1 0,1 0 0,-1 0 0,0 1 0,0-1 0,-1 0 0,1 0 0,-1 0 0,0 1 0,0-1 0,0 0 0,0 0 0,-1 0 0,0 0 0,0-1 0,0 1 0,0 0 0,0-1 0,-1 0-1,0 1 1,1-1 0,-1 0 0,-1 0 0,1 0 0,0-1 0,-1 1 0,1-1 0,-1 0 0,0 0 0,-7 3 0,-17 6 45,0-2 1,-1-1 0,0-1-1,-1-1 1,1-1-1,-35 0 1,-182-8 121,245 4-187,0-1 1,0 0 0,-1 0 0,1 0 0,0 0 0,0 0 0,0 0 0,0 0-1,0-1 1,-1 1 0,1 0 0,0 0 0,0-1 0,0 1 0,0-1 0,0 1-1,0-1 1,0 0 0,0 1 0,0-1 0,0 0 0,1 0 0,-1 1 0,0-1-1,0 0 1,1 0 0,-1 0 0,0 0 0,1 0 0,-1 0 0,1 0 0,-1 0-1,1 0 1,0 0 0,-1-2 0,1 1-83,1 0 0,0 0 0,-1 0 0,1 0 0,0 0 0,0 0 0,0 0 0,0 0 0,0 0 0,1 1 0,-1-1 0,0 0 0,1 1 0,0-1 0,-1 1 0,1-1 0,0 1 0,-1 0 0,4-2 0,42-22-3230,10-3-1888</inkml:trace>
</inkml:ink>
</file>

<file path=ppt/ink/ink10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46.323"/>
    </inkml:context>
    <inkml:brush xml:id="br0">
      <inkml:brushProperty name="width" value="0.035" units="cm"/>
      <inkml:brushProperty name="height" value="0.035" units="cm"/>
      <inkml:brushProperty name="color" value="#E71224"/>
    </inkml:brush>
  </inkml:definitions>
  <inkml:trace contextRef="#ctx0" brushRef="#br0">372 255 6403,'0'0'15898,"7"-31"-13823,19-95-543,-17 65-75,-13 30 367,4 31-1796,-1-1-1,0 0 1,0 1 0,-1-1-1,1 1 1,0-1-1,0 1 1,0 0-1,0-1 1,0 1 0,0 0-1,-1 0 1,1 0-1,0 0 1,0 0-1,0 0 1,0 0 0,-1 0-1,1 0 1,-1 1-1,-4-1 43,-3 1-49,0 1 0,0 0 1,0 0-1,0 0 0,0 1 1,1 1-1,-1 0 0,1 0 0,0 0 1,0 1-1,0 0 0,1 1 1,-11 9-1,-13 13 77,-42 51 0,70-76-91,-12 14 2,0 1 0,1 0-1,1 1 1,1 0 0,1 1-1,0 0 1,2 1 0,0 0-1,1 0 1,1 1 0,1 0-1,2 1 1,0-1 0,1 1-1,0 35 1,3-47-10,1-1 0,0 1 0,0 0 0,2-1 0,-1 1 0,1-1 0,1 0 0,-1 0 0,2 0 0,9 17 0,-4-13-10,1-1 1,-1 0-1,2-1 0,0 0 1,0-1-1,18 12 1,-12-9-23,1 0 1,0-1 0,1-2 0,1 0-1,0-1 1,0-1 0,1 0 0,0-2 0,0-1-1,1-1 1,-1 0 0,30 1 0,-49-7 37,-1 1 0,1 0 1,-1-1-1,0 0 0,1 1 0,-1-1 1,0 0-1,1 0 0,-1 0 0,0 0 1,0-1-1,0 1 0,0-1 1,0 1-1,0-1 0,-1 1 0,1-1 1,0 0-1,-1 0 0,1 0 0,-1 0 1,0 0-1,0 0 0,0-1 1,0 1-1,0 0 0,0 0 0,-1-1 1,1 1-1,0-4 0,0 2-2,-1 0 0,1 0 0,-1 0 0,0-1 0,0 1 1,0 0-1,0 0 0,-1 0 0,0 0 0,0-1 0,0 1 0,0 0 0,-1 1 0,1-1 0,-1 0 0,0 0 0,0 1 0,-5-7 0,0 4-11,-1-1-1,0 1 1,0 1-1,0-1 1,-1 1-1,0 1 1,0-1 0,0 2-1,-13-4 1,-95-23-25,98 26 33,-82-12-224,98 16-393,10 1-2984,29 4-150,12 1-2015</inkml:trace>
</inkml:ink>
</file>

<file path=ppt/ink/ink10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47.186"/>
    </inkml:context>
    <inkml:brush xml:id="br0">
      <inkml:brushProperty name="width" value="0.035" units="cm"/>
      <inkml:brushProperty name="height" value="0.035" units="cm"/>
      <inkml:brushProperty name="color" value="#E71224"/>
    </inkml:brush>
  </inkml:definitions>
  <inkml:trace contextRef="#ctx0" brushRef="#br0">110 358 10165,'0'0'6829,"-1"-5"-6498,-1-19-85,1 19-166,-1 4 158,0 0 0,0 0 1,0 0-1,0 0 0,0 0 0,0 0 1,1 0-1,-1-1 0,0 1 0,0-1 1,1 1-1,-1-1 0,1 0 1,0 0-1,-1 1 0,1-1 0,0 0 1,0 0-1,0 0 0,0 0 0,1 0 1,-1-1-1,1 1 0,-1-2 1,-6-11 3250,0 30-1941,-11 64-1479,5 0-1,-6 110 1,13 169-23,6-276-146,0-82 39,3-36 90,-4-65 38,-1 29-56,3 3-8,3 1 0,3 0 0,3 0 1,21-72-1,-21 103 1,1 1 0,2 0 0,2 1 0,1 0 1,2 2-1,1 0 0,2 1 0,48-57 0,-61 81 4,1 0 0,0 1 0,0 0 0,1 0 0,0 1 0,0 0 0,0 1 0,1 0 0,0 1 0,0 0 0,0 1 0,0 0 0,1 0 0,-1 1 0,1 1 0,-1 0 0,1 1 0,0 0 0,-1 1 0,1 0 0,-1 0 0,1 1 0,20 7 0,-22-6-5,-1 1 0,1-1 0,-1 1 0,0 1-1,-1-1 1,1 2 0,-1-1 0,0 1 0,0 0 0,-1 1 0,0 0-1,0 0 1,0 1 0,-1-1 0,0 1 0,-1 1 0,1-1 0,-2 1-1,1 0 1,-1 0 0,-1 0 0,0 1 0,0-1 0,0 1-1,-2 0 1,1 0 0,0 15 0,-2-18 3,1 1-1,-2-1 1,1 1-1,-1-1 1,0 1 0,0-1-1,-1 0 1,0 0-1,0 0 1,-1 0 0,0 0-1,0 0 1,-1 0-1,0-1 1,0 0-1,0 0 1,-1 0 0,1 0-1,-2-1 1,-10 10-1,1-3 26,0-1 0,-1 0 0,-1-1 0,1-1 0,-2-1 0,1 0 0,-1-1 0,0-1 0,-21 5 0,-2-4-614,0-1 1,0-3 0,-48-1 0,74-2-418,-20 2-5814,21 6-1721</inkml:trace>
</inkml:ink>
</file>

<file path=ppt/ink/ink10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48.317"/>
    </inkml:context>
    <inkml:brush xml:id="br0">
      <inkml:brushProperty name="width" value="0.035" units="cm"/>
      <inkml:brushProperty name="height" value="0.035" units="cm"/>
      <inkml:brushProperty name="color" value="#E71224"/>
    </inkml:brush>
  </inkml:definitions>
  <inkml:trace contextRef="#ctx0" brushRef="#br0">4675 421 6675,'0'0'11138,"6"-9"-9750,17-27-193,-17 27 1035,-24 9-1557,-669-41 953,360 13-1075,-4 4-26,-737-41 414,-25 0-363,588 30-378,444 31-180,26 4 7,0-2 0,0-2 0,0-1 0,1-2 0,-43-13 0,36 5-18,-1 2-1,-1 2 1,0 2-1,0 1 0,0 3 1,-69 0-1,111 5-6,14 0-26,3 0-36,0 1 0,-1 1 0,1 0 0,-1 1 0,0 1 0,25 9 0,2 6-2634,2 3-3386,-27-12 551</inkml:trace>
</inkml:ink>
</file>

<file path=ppt/ink/ink10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56.185"/>
    </inkml:context>
    <inkml:brush xml:id="br0">
      <inkml:brushProperty name="width" value="0.035" units="cm"/>
      <inkml:brushProperty name="height" value="0.035" units="cm"/>
      <inkml:brushProperty name="color" value="#E71224"/>
    </inkml:brush>
  </inkml:definitions>
  <inkml:trace contextRef="#ctx0" brushRef="#br0">67 140 11989,'0'0'10998,"1"-20"-9971,2-62-88,3 44 1165,-2 61-444,-8 57-1398,-28 150 0,-1 9 121,22 214-982,11-452 593,0 1-97,0-1 0,0 1 0,0 0 0,0-1-1,0 1 1,1 0 0,-1-1 0,1 1 0,-1-1 0,1 1 0,0-1 0,0 1 0,-1-1 0,1 1 0,0-1 0,0 0 0,0 1 0,1-1 0,-1 0 0,0 0 0,0 0 0,1 0 0,-1 0 0,0 0 0,1 0 0,-1 0 0,1-1 0,0 1 0,-1-1 0,1 1 0,2 0 0,2 0-747,-1-1 1,1 1-1,-1-1 1,1 0-1,-1-1 1,1 1-1,-1-1 1,0 0-1,9-3 1,28-17-9223</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6-29T12:15:20.547"/>
    </inkml:context>
    <inkml:brush xml:id="br0">
      <inkml:brushProperty name="width" value="0.05292" units="cm"/>
      <inkml:brushProperty name="height" value="0.05292" units="cm"/>
      <inkml:brushProperty name="color" value="#FF0000"/>
    </inkml:brush>
  </inkml:definitions>
  <inkml:trace contextRef="#ctx0" brushRef="#br0">2416 10159 276 0,'0'0'139'0,"0"0"-73"15,0 0-51-15,0 0 170 16,0 0-50-16,0 0-25 16,0 0-9-16,-36-44-8 15,32 33-2-15,1 1 0 0,3-4-7 16,-2 0-20-1,2 0-11-15,0 0 6 16,0 2-23-16,0 2-17 16,16 5 1-16,8 0-7 0,10 5-6 15,6 8-7-15,4 34-1 16,-5 22 1-16,-13 10 0 16,-19 13 1-16,-7-1 0 15,-31-2-1-15,-12-6-42 16,-1-11-6-16,8-18-14 15,10-12 23-15,10-16 29 16,9-14 0-16,7-7 3 16,4-10-6-16,30-26 8 15,13-14 1-15,7-9 3 0,-4-3 1 16,4-4 5 0,-5-1 3-16,-9 9 9 0,-4 9-9 15,-16 17 10-15,-11 11 23 16,-5 11-4-16,-4 6-11 15,0 4 1-15,0 0-12 16,0 0-4-16,0 0-4 16,0 0-6-16,0 7-1 15,-9 19 6-15,-7 13-5 16,3 8 3-16,5 5 0 16,-2 2-1-16,6 2 3 15,4-1 0-15,0-6-1 16,0-1-3-16,18-10 1 15,13-6-2-15,7-3-1 16,14-12-2-16,10-5-22 0,9-12-35 16,12 0-46-1,6-9-158-15,2-23-152 0</inkml:trace>
  <inkml:trace contextRef="#ctx0" brushRef="#br0" timeOffset="415.47">3717 10162 814 0,'0'0'67'0,"0"0"117"15,0 0-6-15,0 0-49 0,0 0-25 16,0 0-23-1,14-38-25-15,-14 54-18 16,-29 34-16-16,-11 16 23 16,-7 17-6-16,3-4-27 0,7 5-8 15,6-3-1-15,0-2-3 16,-2-11 0-16,-3-12-45 16,1-20-61-16,1-22-68 15,10-14-235-15</inkml:trace>
  <inkml:trace contextRef="#ctx0" brushRef="#br0" timeOffset="672.48">3312 10277 1050 0,'0'0'35'0,"0"0"195"16,0 0-68-16,0 0-69 15,0 0-26-15,0 0-16 16,43-4-29-16,-3 32-9 15,16 11 1-15,8 18 4 16,7 11-8-16,0 4-2 16,1-1-2-16,-14-10-2 15,-9-9-4-15,-18-12-1 16,-11-8-15-16,-9-9-46 16,-9-9-68-16,-2-8-132 15,0-6-316-15</inkml:trace>
  <inkml:trace contextRef="#ctx0" brushRef="#br0" timeOffset="4913.26">4665 9747 461 0,'0'0'171'0,"0"0"-67"0,0 0 33 15,0 0-49-15,0 0-5 16,0 0 1-16,0 0-7 16,-4-65 13-16,4 58-42 15,0 0-1-15,0 0-3 16,0 3-2-16,0-2-18 15,2 2 10-15,0 2-9 16,1-2-6-16,-3 4-2 16,2-2 1-16,0-1 1 15,-2 3 4-15,2 0 2 16,-2 0-4-16,0 0-6 16,0 0-5-16,0 0-3 15,0 0-7-15,0 11-2 16,2 24-3-16,3 14 5 15,1 13 6-15,4 10 2 16,-2 4-3-16,5 1 0 16,-1-3-4-16,-3-7-1 0,-1-7 0 15,-2-9 0-15,0-5-3 16,0-5-30-16,3-9-68 16,5-8-63-16,3-7-153 15,6-17-330-15</inkml:trace>
  <inkml:trace contextRef="#ctx0" brushRef="#br0" timeOffset="5286.25">5144 9881 962 0,'0'0'106'15,"0"0"-1"-15,0 0 44 16,0 0-79-16,-113-17-20 15,101 41-31-15,8 10-10 16,4 6-9-16,0 0 2 16,14-8 0-16,17-6 1 15,7-10-3-15,4-6 0 16,-2-10-8-16,-4 0 7 16,-7-2 1-16,-4-20 0 15,-10-4 3-15,-7-4 2 16,-6-2-2-16,-2-1 4 15,0 4-2-15,-15 5 15 16,-14 5-4-16,-4 8-12 0,-7 7 4 16,6 1-3-1,10 3-2-15,15 0-3 0,9 0-1 16,0 5-52-16,33 7-72 16,18-4-175-16,8-8-302 15</inkml:trace>
  <inkml:trace contextRef="#ctx0" brushRef="#br0" timeOffset="5715.03">5557 9709 1057 0,'0'0'1'0,"0"0"119"15,0 0-6-15,0 0-34 16,0 0-38-16,0 0-4 15,0-68 10-15,22 60-7 16,12 6-25-16,3 2 6 16,6 0-4-16,-3 16-4 15,-9 10-7-15,-14 6-4 16,-11 8-2-16,-6 1 1 16,-16 1 2-16,-20-1-2 15,1-6-2-15,8-13 0 16,13-9-6-16,14-4-5 15,0 1-5-15,22 2 3 16,14 0 10-16,5 3 3 0,-6-1 1 16,-12 1-1-16,-10 2 0 15,-9 6 1-15,-4 1 2 16,-11 6 0-16,-30 0 3 16,-7-4-2-16,-10 1-2 15,-4-11-1-15,1-2-2 16,6-4-4-16,8-4-33 15,9-1-47-15,13-1-63 16,10-4-147-16,8 5-421 16</inkml:trace>
  <inkml:trace contextRef="#ctx0" brushRef="#br0" timeOffset="6066.74">6014 10553 902 0,'0'0'56'16,"0"0"-1"-16,0 0 63 16,-143 32-75-16,36-21 35 15,-29 1-27-15,-29 4 13 16,-13-2 22-16,-1 0 30 0,19-6-54 15,35-2-10-15,36-6-19 16,33 0-14-16,25 0-3 16,20 0-9-16,7 0-3 15,4 0 1-15,0 0-5 16,0 0 0-16,0 0-3 16,0 0-5-16,13 0-17 15,7 0-27-15,4-2-35 16,7-2-53-16,4 4-112 15,-4-5-210-15</inkml:trace>
  <inkml:trace contextRef="#ctx0" brushRef="#br0" timeOffset="6796.14">4886 11061 697 0,'0'0'238'16,"0"0"-78"-16,0 0 4 16,0 0-55-16,0 0-31 15,0 0-17-15,27-20-15 0,-27 20-14 16,0 0-9-16,0 14-14 15,0 20-2 1,0 16 39-16,0 11-8 0,-9 2-5 16,4 7-17-16,0 2-4 15,5 8-5-15,0-5-4 16,0-5-3-16,0-10 0 16,3-17-27-16,17-15-78 15,5-16-108-15,6-12-294 16</inkml:trace>
  <inkml:trace contextRef="#ctx0" brushRef="#br0" timeOffset="7347.45">5330 11153 1173 0,'0'0'102'0,"0"0"61"15,0 0-30-15,-128 38-82 16,115-6-20-16,13 5-27 15,2-4-3-15,32-5-1 16,5-6-1-16,2-10-31 16,-3-12-19-16,-5 0 3 15,-8-5 8-15,-8-22 7 16,-7 1 9-16,-10-6 6 16,0 0-4-16,-14 2 6 15,-8 4 10-15,0 6 6 16,8 10 13-16,9 2 26 15,5 4 0-15,8-2-26 0,34-1-13 16,20-5-1 0,11 1-1-16,1 1 2 0,-11 6-1 15,-17 4 2 1,-17 0-3-16,-17 20-2 0,-12 17 3 16,0 8 1-16,-29 7 1 15,0 2 5-15,4-4 10 16,12-3-5-16,13-10-3 15,0-8-3-15,17-9-5 16,19-11 7-16,0-9-3 16,0 0 7-16,-5-20 26 15,-9-13 5-15,-6-7-12 16,-12-6-8-16,-4-4 1 16,-2-6-10-16,-23 5-4 0,-6 4-2 15,-2 8-7-15,-1 11 0 16,-1 12-2-16,6 8-2 15,4 8-18-15,12 0-99 16,13 0-100-16,0 1-336 16</inkml:trace>
  <inkml:trace contextRef="#ctx0" brushRef="#br0" timeOffset="7688.41">6660 10333 667 0,'0'0'464'15,"0"0"-343"-15,0 0 44 0,0 0-82 16,0 0-15 0,0 0-17-16,-9 48-28 0,-28 15 29 15,-15 18 0 1,-6 5-28-16,-2 1-11 0,7-5-13 16,-3-4 0-16,2-11-26 15,1-17-86-15,6-22-135 16,11-27-286-16</inkml:trace>
  <inkml:trace contextRef="#ctx0" brushRef="#br0" timeOffset="7937.21">6286 10444 1298 0,'0'0'133'0,"0"0"29"15,0 0-88-15,0 0-41 16,0 0-8-16,0 0 1 15,114 143-3-15,-66-78-9 16,6 5-3-16,-1 1 0 16,-3-6-6-16,-8-5-2 15,-7-10-3-15,-6-10 0 16,-8-11-6-16,-10-9-19 16,-7-13-30-16,0-2-65 15,1-5-65-15,0-8-143 16,-3-21-604-16</inkml:trace>
  <inkml:trace contextRef="#ctx0" brushRef="#br0" timeOffset="9853.33">7396 9900 491 0,'0'0'285'15,"0"0"-206"-15,0 0 52 0,0 0-15 16,0 0-15-16,0 0-13 15,0 0-8-15,0-67-13 16,0 67-3-16,0 0-6 16,0 0-17-16,0 0-16 15,2 14-7-15,5 31-13 16,-1 23 3-16,6 22 18 16,-1 7-2-16,0 3-13 15,0 0 0-15,-4-3-11 16,-5-4 3-16,-2-11-3 15,0-9-2-15,-2-18-32 16,-5-16-93-16,7-20-129 16,0-19-413-16</inkml:trace>
  <inkml:trace contextRef="#ctx0" brushRef="#br0" timeOffset="10199.21">7797 10092 1154 0,'0'0'41'16,"0"0"102"-16,0 0-31 15,0 0-62-15,0 0-10 16,0 0-15-16,-27 134-20 16,27-81 3-16,15-7-6 15,24-6-2-15,5-8-1 16,6-14-29-16,-2-15-12 0,-5-3 19 15,-5-7 16-15,-9-23 7 16,-13-11 1-16,-12-5 3 16,-4-1 0-16,-2-4-2 15,-23 9 2-15,-4 8 22 16,-6 12-6-16,-1 13 0 16,-7 9-4-16,3 1-11 15,5 24-5-15,15 4-5 16,17 5-33-16,3 0-78 15,36-3-174-15,6-11-382 16</inkml:trace>
  <inkml:trace contextRef="#ctx0" brushRef="#br0" timeOffset="10647.21">8406 9854 1140 0,'0'0'23'0,"0"0"134"16,0 0-18-16,0 0-38 15,0 0-37-15,0 0-17 16,-19-48-36-16,19 89-11 16,0 16-1-16,0 15 1 15,12-5 3-15,8-9-1 0,9-9-1 16,11-13-1-1,5-14-10-15,2-13-25 0,1-9-6 16,-5-2 17-16,-1-28 21 16,-6-6 3-16,-3-5 4 15,-10-1-2-15,-5 7-1 16,-10 10 2-16,-8 11 5 16,0 10 33-16,0 4 11 15,0 0-17-15,0 0-12 16,0 14-16-16,-12 24-5 15,-9 12 11-15,-4 14-4 16,7 3-4-16,5 3-3 16,2 11 0-16,4 4-2 15,3 4 0-15,2 3-30 16,-5-9-81-16,1-22-180 16,-4-17-324-16</inkml:trace>
  <inkml:trace contextRef="#ctx0" brushRef="#br0" timeOffset="10934.25">9066 10863 1042 0,'0'0'106'16,"0"0"32"-16,-190 17 18 16,45-9-94-16,-22 3 14 0,-14 0-26 15,-2 1-6-15,19 1-1 16,30-4 1-1,36-3-31-15,35 1-10 0,30-6 2 16,17-1-3-16,9 0 0 16,7 0 1-16,0 0-1 15,-2 0 1-15,2 0-3 16,0 0 0-16,0 0-10 16,0 0-26-16,0-8-36 15,11 2-41-15,5 2-75 16,-3 3-102-16,1 1-403 15</inkml:trace>
  <inkml:trace contextRef="#ctx0" brushRef="#br0" timeOffset="11480.41">7893 11372 894 0,'0'0'79'16,"0"0"37"-16,0 0 45 16,0 0-64-16,0 0 2 0,0 0-6 15,18-39-30-15,-16 39-23 16,3 32-12-16,-3 25-8 16,4 18 20-16,-1 18-13 15,-1 6-10-15,1-1-3 16,-1-8-13-16,1-5 0 15,-3-12-1-15,0-8-6 16,0-18-54-16,5-18-109 16,9-25-238-16</inkml:trace>
  <inkml:trace contextRef="#ctx0" brushRef="#br0" timeOffset="12083.52">8339 11510 1242 0,'0'0'114'0,"0"0"17"16,-132 38 2-16,99-6-81 15,24 6-47-15,9 4-4 16,25 1-2-16,21-6-2 16,10-9-25-16,0-9-17 15,-5-15-5-15,-7-4 5 16,-6-4 15-16,-9-20-7 15,-11-9 3-15,-16-3 8 16,-2-4 15-16,-16 0 2 16,-21 4 3-16,-5 6 3 15,-1 8 3-15,5 7 5 16,9 6 23-16,12 4 12 16,13 2-6-16,4-3-10 0,35-6-24 15,32-2 0 1,20-6-3-16,6 1 2 0,-8 8-5 15,-18 3 5-15,-21 8 2 16,-19 0-2-16,-15 8-2 16,-12 22-3-16,0 10 6 15,-25 8 0-15,-6 0 6 16,6-2-2-16,9-8 6 16,14-4-6-16,2-4 0 15,23-5-1-15,22-9 5 16,7-4-4-16,4-11-2 15,0-1 1-15,-6 0 0 0,-8-12-3 16,-9-13 4-16,-13-8 0 16,-11-6 5-16,-9-6 7 15,-2-1 0-15,-29-2 2 16,-9 8 0-16,-7 10-12 16,-12 7 0-16,-7 16 4 15,-5 5 14-15,13 2-6 16,17 0-18-16,26 6-14 15,15 6-68-15,20-4-116 16,33-2-312-16</inkml:trace>
  <inkml:trace contextRef="#ctx0" brushRef="#br0" timeOffset="12387.26">9915 10568 1177 0,'0'0'58'16,"0"0"59"-16,0 0-8 0,0 0-62 15,0 0-8 1,0 0-9-16,-101 132 22 0,59-56-7 15,2 6-23-15,0-1-14 16,0-5-5-16,-5-4-3 16,-6-11-1-16,-3-15-52 15,-2-19-144-15,3-25-252 16</inkml:trace>
  <inkml:trace contextRef="#ctx0" brushRef="#br0" timeOffset="12584.16">9380 10728 1376 0,'0'0'70'0,"0"0"65"15,0 0-42-15,0 0-70 0,0 0 4 16,0 0-4-16,114 149-10 16,-66-73-9-16,17 10 4 15,9 4-6-15,9 0-2 16,-2-8-11-16,-7-10-94 15,-13-18-114-15,-19-13-307 16</inkml:trace>
  <inkml:trace contextRef="#ctx0" brushRef="#br0" timeOffset="13665.76">10642 10031 810 0,'0'0'74'0,"0"0"88"15,0 0-45-15,0 0-5 16,0 0-16-16,0 0-16 16,15-61-5-16,-15 61-5 15,0 0-19-15,0 0-22 16,0 0-7-16,4 36-16 15,-2 20-3-15,6 18 22 16,1 12-5-16,1 3-15 16,2 3 6-16,-3-5-11 15,-5-2 1-15,-4-10 0 16,0-13-2-16,0-13-13 16,0-14-51-16,0-15-86 15,7-18-153-15,15-2-368 0</inkml:trace>
  <inkml:trace contextRef="#ctx0" brushRef="#br0" timeOffset="13984.96">11149 10208 1104 0,'0'0'146'16,"0"0"-59"-16,0 0 18 0,0 0-48 15,0 0-20 1,-64 117-27-16,64-77-10 0,4-4 2 15,25-7-1-15,2-10-1 16,-2-11-2-16,-6-8-15 16,-5 0 5-16,-7-10 12 15,-7-19 5-15,-4 0-2 16,0-7-1-16,0-3 0 16,-17 6-1-16,-8 1 3 15,-1 5 7-15,-1 10 6 16,-5 6-9-16,3 11-8 15,7 0-2-15,9 0-3 16,13 16-18-16,2 10-78 16,40-4-150-16,14-12-452 15</inkml:trace>
  <inkml:trace contextRef="#ctx0" brushRef="#br0" timeOffset="14265.21">11544 10026 1299 0,'0'0'118'0,"-178"26"53"15,115-9-74-15,32 12-61 16,31 8-25-16,16 6-8 16,49 14 2-16,26 1 0 15,11-2-1-15,-3-2-4 16,-22-4 0-16,-23-8-3 0,-27-3-3 15,-20-9-9-15,-7-4-12 16,-30-6 5-16,-28-2-2 16,-19-8-7-16,-12-8-14 15,-3-2-44-15,5 0-45 16,11-25-99-16,18-8-90 16</inkml:trace>
  <inkml:trace contextRef="#ctx0" brushRef="#br0" timeOffset="14398.2">11662 10101 916 0,'0'0'34'0,"0"0"50"15,127-17-43-15,-102 17-32 16,-5 0-9-16,-5 0-98 16,4 14-163-16</inkml:trace>
  <inkml:trace contextRef="#ctx0" brushRef="#br0" timeOffset="15029.7">12184 10993 927 0,'0'0'21'16,"0"0"76"-16,0 0-26 16,0 0-19-16,0 0 51 15,-179 10-22-15,21-5-18 16,-44 5 15-16,-30 1 14 16,-15-3 6-16,10-2-38 15,30-6-20-15,44 0-4 0,47 0-5 16,47-2-15-1,36-4-6-15,19 3-7 0,12 1-2 16,2 2-2-16,0 0-2 16,0 0-18-16,0 0-14 15,4 0-20-15,21 5-32 16,8 11-49-16,8-3-107 16,1-2-179-16</inkml:trace>
  <inkml:trace contextRef="#ctx0" brushRef="#br0" timeOffset="15645.74">10981 11476 666 0,'0'0'309'0,"0"0"-218"15,0 0 109-15,0 0-68 0,0 0-34 16,0 0-11-16,13-39-26 16,-13 39-22-16,0 7-16 15,0 23-10-15,0 18 8 16,0 16 6-16,0 9-6 15,-3 1-9-15,-7 2-1 16,-2 0-3-16,1-2-8 16,0-4 1-16,-1-6-1 15,6-14-10-15,4-9-33 16,2-19-55-16,6-16-134 16,23-6-287-16</inkml:trace>
  <inkml:trace contextRef="#ctx0" brushRef="#br0" timeOffset="16213.76">11371 11640 299 0,'0'0'983'16,"0"0"-925"-16,-132 63 91 16,90-27-74-16,15 1-40 15,23 1-12-15,4 1-19 16,33-7 0-16,21-6-4 15,10-12-10-15,-2-9-23 16,-3-5-1-16,-15-7-1 16,-11-21 4-16,-13-7-4 15,-13-4 5-15,-7-3 14 16,-4-2 3-16,-23 3 6 0,-2 3 4 16,4 12 3-1,10 9 26-15,8 5 17 0,7 12 8 16,3-7-27-16,43-1-24 15,21 0-4-15,15-2 0 16,1 6 0-16,-16 4 1 16,-16 0 2-16,-17 14-5 15,-14 21 4-15,-18 11-3 16,-2 7 5-16,-9 8 1 16,-17-3 2-16,3-6 1 15,11-8-1-15,12-9-1 16,6-9 0-16,33-13 0 0,10-6 2 15,9-7-2 1,2-3 1-16,-4-23-3 0,-11-9 7 16,-16-4 3-1,-16-6 4-15,-13-4 13 0,0-4 4 16,-20 3-15-16,-12 9-3 16,-3 4-11-16,-9 13 1 15,-8 12-3-15,-1 10-1 16,4 2-1-16,10 6-34 15,20 14-76-15,19 0-115 16,0-2-278-16</inkml:trace>
  <inkml:trace contextRef="#ctx0" brushRef="#br0" timeOffset="16813.45">13468 10786 754 0,'0'0'50'16,"0"0"102"-16,0 0-48 0,0 0-19 15,0 0 0-15,0 0-16 16,34 14-10-16,-34-14-8 16,0 0-14-16,0 2-9 15,0-2 0-15,-27 3 8 16,-29-1 19-16,-31 1 0 15,-20-1-15-15,-2 0-14 16,9 2 2-16,19 0-13 16,23 2-10-16,20-4-4 15,20-2 2-15,12 2-3 16,6-2 0-16,0 0-3 16,0 0-19-16,20 0-40 15,13 0-27-15,14 2-78 16,-2-2-180-16,-1 0-516 15</inkml:trace>
  <inkml:trace contextRef="#ctx0" brushRef="#br0" timeOffset="17097.87">13373 11081 1038 0,'0'0'9'16,"0"0"137"-16,0 0-55 15,0 0-42-15,0 0 39 16,0 0-15-16,-186 48-16 16,88-48-10-16,-9 0 8 15,-2 0-7-15,7 0-8 0,19 0-13 16,29-7-11-16,25 4-6 16,20-1 0-16,9 4 2 15,0-5-6-15,5 5-6 16,24 0-2-16,11 0-16 15,7 0-19-15,2 0-37 16,2 0-81-16,5 7-139 16,-7-2-410-16</inkml:trace>
  <inkml:trace contextRef="#ctx0" brushRef="#br0" timeOffset="19334.57">14023 10596 859 0,'0'0'87'16,"0"0"53"-16,0 0-23 15,0 0-38-15,0 0 0 16,0 0-30-16,0 0-12 16,0-28 3-16,0 28-10 0,0 0-11 15,0 0-7 1,-11 0 2-16,-11 10-9 0,-7 9 3 15,-5 10-5-15,5-1 4 16,7 2-7-16,7 1 1 16,7 1 0-16,8 1-1 15,0-1 1-15,34 0-1 16,13-2 0-16,9-5 0 16,6-6 1-16,-4-1-1 15,-4 1 0-15,-10-3 0 16,-11-2 0-16,-10 0 0 15,-12-2 0-15,-11 4 0 16,0 5 1-16,-9 4 0 16,-20 1 5-16,-6 2 4 0,-1-4 8 15,-5-2 3 1,2-2-6-16,-3-6 1 0,-1-4-2 16,1-6 1-16,8-2-11 15,7-2 0-15,9 0-4 16,7-9-7-16,5-18-33 15,6-12-67-15,0-8-175 16,0-10-220-16</inkml:trace>
  <inkml:trace contextRef="#ctx0" brushRef="#br0" timeOffset="19640.78">13925 10636 1086 0,'0'0'57'0,"0"0"125"16,0 0-87-16,0 0-25 15,0 0-11-15,0 0-44 16,69-42-12-16,12 31 2 16,8 1 1-16,5 2 12 15,-11 3 0-15,-6 0 5 16,-19 3-10-16,-16 2-12 15,-18 0 0-15,-7 0-1 16,-13 0-5-16,0 0-8 16,-2 0-18-16,5 8-10 0,5 6-44 15,7 1-93-15,10-9-152 16,4-6-428-16</inkml:trace>
  <inkml:trace contextRef="#ctx0" brushRef="#br0" timeOffset="20045.06">15028 10372 956 0,'0'0'81'0,"0"0"33"15,0 0 75-15,0 0-85 16,0 0 13-16,0 0-46 16,-31-44-29-16,6 44-13 0,-6 32-14 15,-6 15 1 1,-1 15-4-16,7 8 2 0,6 6-10 15,11 5 1-15,8-3-2 16,6-1-2-16,4-10-1 16,27-10 0-16,12-15-10 15,6-11-10-15,2-10-12 16,1-15-3-16,-6-6 3 16,-7 0 16-16,-10-18 11 15,-8-10 2-15,-7-4 3 16,-12 2 0-16,-2 3 0 15,0 8 7-15,-27 2 18 16,-8 7 9-16,-10 6-10 16,1 4-3-16,6 0-6 0,13 0-6 15,14 9-9-15,11 4-2 16,0 7-12-16,0 3-47 16,18 1-59-16,9-6-90 15,-3-9-159-15</inkml:trace>
  <inkml:trace contextRef="#ctx0" brushRef="#br0" timeOffset="20481.59">15454 10555 922 0,'0'0'138'16,"0"0"-31"-16,0 0 90 15,0 0-122-15,0 0-25 16,0 0-33-16,131-44-11 16,-67 44-3-16,-7 18-1 15,-10 14 1-15,-14 13-3 16,-17 4 1-16,-16 10-1 15,-11 1 5-15,-36 0-2 16,-11-4 0-16,-4-6 3 16,2-7-5-16,10-11 1 15,17-15 1-15,13-6-2 0,15-10 0 16,5-1 6-16,27 0 6 16,29-7 0-16,13-9-9 15,7-2 1-15,-3 1-5 16,-12 6-1-16,-10 0-1 15,-13 5-2-15,-11 3-16 16,-10 1-29-16,-3-3-45 16,-6 1-92-16,4-1-135 15</inkml:trace>
  <inkml:trace contextRef="#ctx0" brushRef="#br0" timeOffset="20723.52">16206 10772 181 0,'0'0'981'16,"0"0"-860"-16,0 0 90 16,0 0-91-16,0 0-24 15,0 0-49-15,13-8-35 16,-13 8-12-16,0 0 0 15,0 0-17-15,0 0-36 16,4 0-80-16,8 6-117 16,-2 0-286-16</inkml:trace>
  <inkml:trace contextRef="#ctx0" brushRef="#br0" timeOffset="21229.49">16658 10583 912 0,'0'0'20'15,"0"0"128"-15,0 0-92 0,0 0-25 16,0 0 44-16,0 0-21 15,107-66-8-15,-78 60-5 16,4 2 1-16,6 4-10 16,3 0-4-16,5 0 2 15,-1 4-3-15,-8 16-17 16,-5 4-1-16,-15 4-5 16,-11 3-2-16,-7 0 2 15,-20 4 2-15,-27-1-3 16,-7-4 2-16,6-4-3 15,12-3-2-15,20 0-2 16,16 0-21-16,27 1 1 16,29-2 2-16,11-3 12 15,-3 3 6-15,-10-2 0 0,-14 2 0 16,-17 0 0 0,-19 1-3-16,-4-1 5 0,-27 0 0 15,-25-3 0-15,-16-2 3 16,-10-5-1-16,-2-2-2 15,9-6 2-15,21-1-2 16,21-3-14-16,25 0-71 16,4-7-63-16,22-18-217 15</inkml:trace>
  <inkml:trace contextRef="#ctx0" brushRef="#br0" timeOffset="21727.74">17433 10752 1081 0,'0'0'57'0,"0"0"116"16,-66 104-23-16,66-63-109 16,0 1 16-16,40 0-29 15,15-5-16-15,12-4-8 16,5-11 1-16,-3-10-3 15,-9-12-1-15,-10 0 1 0,-17-12-1 16,-14-24 0 0,-16-12-1-16,-3-13-1 0,-29-9-1 15,-22-10 2 1,-18 0-7-16,-14-3 0 0,-8 7 3 16,-7 10 4-16,9 11 7 15,22 14 25-15,31 15 12 16,33 6-32-16,13 3 5 15,55 5-16-15,24 12-1 16,15 0-2-16,-2 19-1 16,-15 17 3-16,-19 6 2 15,-28 3-1-15,-27 1 4 16,-13 7 0-16,-17-2 0 16,-31-3 5-16,-10-1-5 15,-2-1 1-15,-2-7-6 16,6-1 0-16,5-6-1 15,13-5-31-15,14-4-49 0,14 0-39 16,10-8-108-16,0-1-274 16</inkml:trace>
  <inkml:trace contextRef="#ctx0" brushRef="#br0" timeOffset="45682.11">4535 13293 214 0,'0'0'599'0,"0"0"-406"0,0 0-47 15,0 0-40-15,0 0-26 16,0 0-7-16,0 0-1 15,48 41-13-15,-46-34-11 16,-2-2-9-16,0 6 7 16,0 3-15-16,-29 2-7 15,-23 1 1-15,-17 0-8 16,-16-5-9-16,-6-8-7 16,2-4-1-16,11 0-27 15,18 0-45-15,25 0-71 16,27 0-159-16,8 0-146 15</inkml:trace>
  <inkml:trace contextRef="#ctx0" brushRef="#br0" timeOffset="45855.02">4541 13531 666 0,'0'0'167'16,"0"0"-72"-16,0 0-30 16,0 0 15-16,-183 109-4 15,98-95-42-15,4-5-22 16,6 0-9-16,-8-9 2 15,3 0-4-15,9 0 60 16,15 0-61-16,23-9-207 16,22-3-143-16</inkml:trace>
  <inkml:trace contextRef="#ctx0" brushRef="#br0" timeOffset="46588.85">5432 13272 845 0,'0'0'215'0,"0"0"-54"15,0 0-61-15,0 0-30 16,0 0-11-16,0 0 4 16,-172-18-11-16,105 43-13 15,5 5 12-15,8 0-22 16,25 3-17-16,23 6-9 16,6 0-1-16,51 2 1 15,27 2 0-15,17-6-1 16,6-1 0-16,-7-3-2 15,-17-3 0-15,-18-4 1 16,-23-1 0-16,-23-4-1 0,-13-1 0 16,-9 2 0-16,-34-1 2 15,-15-6 1-15,-11-3 3 16,-4-4-2-16,1-8-3 16,1 0 1-16,7 0-1 15,10 0-2-15,12 0 1 16,13-8-4-16,13-6-25 15,14-4-54-15,2-8-117 16,0-6-230-16</inkml:trace>
  <inkml:trace contextRef="#ctx0" brushRef="#br0" timeOffset="47527.67">5204 13222 1174 0,'0'0'185'16,"139"-31"-36"-16,-32 12-86 16,18 6-47-16,6 1-2 15,-10 5-3-15,-17 7-9 16,-19 0 2-16,-19 0-3 16,-16 7-2-16,-19 5 1 15,-13 8 0-15,-18 4-1 16,0 12 1-16,-33 12 17 15,-19 11 11-15,-3 6-8 0,1 0-7 16,16 0-8 0,25-6-4-16,13-8-1 0,11-8 0 15,31-11-5-15,14-14 1 16,2-10 3-16,2-8 1 16,-6 0 2-16,-14-19 0 15,-9-13-1-15,-15-6 3 16,-12-8 0-16,-4-2 1 15,-4-8-1-15,-23 0-3 16,-11 3 1-16,-9 4-2 16,-2 10-3-16,-4 11-1 15,10 11 2-15,16 4 0 16,14 8 2-16,13-4 1 0,11-1-1 16,34-6-3-1,13-4 3-15,9 2 0 0,-1 0 0 16,-3 4 0-16,-1 2 1 15,-6 9-1-15,-6 3 3 16,-13 0 1-16,-4 0 2 16,-6 5-6-16,-6 4 3 15,-4 3-1-15,-6-7-1 16,-6-3 0-16,-3 0 1 16,-2-2 3-16,0 0-1 15,0 0 2-15,0 3-4 16,0-3 0-16,2 0-2 15,-2 0 0-15,0 0 0 16,0 0 0-16,0 1 0 0,0-1 2 16,3 0-2-1,-3 0 0-15,2 0 0 0,-2 0 3 16,0 0-1-16,0 2-2 16,0-2 0-16,0 0 1 15,0 8 0-15,0 20-2 16,-14 16-1-16,-10 23 2 15,-1 9 5-15,9 3-3 16,16 2-1-16,0-9-1 16,21-14-7-16,18-13-5 15,7-23 6-15,2-10 4 16,1-12 2-16,-9-10 0 16,-9-25 1-16,-8-16 0 15,-9-10 5-15,-12-5 4 16,-2-8 1-16,-5-4-6 0,-19-2-4 15,-12 6 0-15,-6 19-2 16,-5 25 2-16,0 26-2 16,9 4-1-16,14 32-1 15,13 10-32-15,11 11-50 16,4-2-38-16,36 2-118 16,16-9-200-16</inkml:trace>
  <inkml:trace contextRef="#ctx0" brushRef="#br0" timeOffset="47894.45">7266 13357 160 0,'0'0'1119'0,"0"0"-938"0,0 0-19 15,0 0-91-15,0 0-9 16,29 136-16-16,-44-74-17 16,-1 2-20-16,7-3-6 15,3-8-3-15,-1-7-12 16,2-15-17-16,3-16 2 15,-2-10-11-15,-1-5 21 16,1-18 7-16,4-24 10 16,0-19-3-16,2-12 0 15,23-17 1-15,6-11 2 16,9-5 0-16,7 1 0 16,2 18 0-16,6 20 3 15,-5 30 13-15,-12 18 9 0,-7 19 4 16,-11 0-7-16,-7 38-9 15,1 24 3-15,-8 14 11 16,-6 11-3-16,0-2-11 16,0 0-9-16,-4-8-2 15,-5-2-2-15,0-4-33 16,-9-11-55-16,-6-10-112 16,-13-20-424-16</inkml:trace>
  <inkml:trace contextRef="#ctx0" brushRef="#br0" timeOffset="49092.41">7297 13527 1079 0,'0'0'205'0,"0"0"-45"16,0 0-68-16,0 0-34 16,0 0-12-16,0 0-10 15,106-80-9-15,-84 72-11 16,0 2-7-16,-2-2-5 15,1 6-1-15,0 0 1 16,4 2-2-16,4 0-2 16,2 0 0-16,-2 0 1 15,-2 2 4-15,-2 5 0 0,-6 2 1 16,1 5 0 0,3 9-3-16,-3 14 0 15,4 16 0-15,1 8-2 16,4 3 1-16,0-5-1 0,4-13-1 15,3-14-1-15,5-14-7 16,3-13 2-16,5-5-7 16,2-21 0-16,5-23 2 15,-3-16 3-15,-3-11 7 16,-15-2 0-16,-8-8 1 16,-12-2 0-16,-8 11-1 15,-7 19 2-15,0 23 1 16,0 23 6-16,0 9-2 15,0 40-5-15,0 15-1 0,0 9 0 16,9-8 1 0,8-10-1-16,15-13-2 0,15-17-3 15,15-15 5-15,17-3 0 16,5-16 2-16,-4-19-2 16,-15-10 2-16,-23-9 7 15,-28-6-6-15,-14-17-1 16,-11-9-2-16,-32 7 1 15,-1 18-1-15,-6 29-1 16,4 32 0-16,10 15 1 16,12 58 0-16,16 28 6 15,8 19-6-15,41 10 0 16,24 0-15-16,10-6-28 16,8-9-91-16,-8-22-67 15,-7-19-4-15,-12-28 151 16,-12-23 47-16,-11-14 6 0,-8-9 1 15,-10 0-2-15,1-17-20 16,-1 5-35-16,8 5 8 16,8 2 49-16,7 5 39 15,2 0 54-15,-4 0 21 16,-7 9-35-16,-16-4-1 16,-13 4-15-16,-42-1-11 15,-64-7 19-15,-69 2-13 16,-77-3-2-16,-81 2-14 15,-61 10-5-15,-38 6-6 16,-14 5-12-16,25 1-4 0,62-7 0 16,85-9 8-16,100-6-23 15,91-2-5-15,83 0-8 16,62 2-27-16,81 3-11 16,46-2-55-16,39-3-75 15,17 0-55-15,23 0 20 16,17-3 30-16,23-2-43 15,4 3 229-15,-2 2 29 16,-7 0 132-16,-18 10-13 16,-30 10-13-16,-46 4 1 15,-62-4 2-15,-75-3-37 16,-72-4-15-16,-97-6 0 16,-103-7-5-16,-97 0-37 0,-91 5 3 15,-59 5 15 1,-35 8 18-16,5 2-21 0,37-3-15 15,66-9-15-15,87-7-29 16,86-1 0-16,81 0 0 16,64 0 0-16,39 0 0 15,17 0 0-15,35 0 0 16,32 7 0-16,22 3 0 16,18-1 0-16,8 2 0 15,8-4 0-15,-7 2-95 16,-13-6-11-16,-23-3-13 15,-24 0-51-15,-21-2-151 16,-16-26-442-16</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37.751"/>
    </inkml:context>
    <inkml:brush xml:id="br0">
      <inkml:brushProperty name="width" value="0.035" units="cm"/>
      <inkml:brushProperty name="height" value="0.035" units="cm"/>
    </inkml:brush>
  </inkml:definitions>
  <inkml:trace contextRef="#ctx0" brushRef="#br0">1 398 13670,'0'0'12681,"3"-1"-12385,3 1-347,0-1 0,1 1 0,-1 0 0,1 0 0,-1 0 0,0 1 0,1 0 0,-1 0 0,0 1 0,0 0 0,9 4 0,4 3-1101,0 1 0,20 15-1,-27-17 861,0 0 1,1 0-1,0-1 0,0-1 0,0 0 1,1-1-1,16 5 0,6-6 322,0-2 0,62-3 0,-34 0 253,-62 1-272,77-4 673,-73 3-547,0 0 0,-1 0 0,1-1-1,0 0 1,-1 0 0,1 0 0,-1 0 0,0-1 0,0 0 0,0 0 0,5-5 0,-9 8-95,-1 0 0,0 0 0,0 0 1,0 0-1,0 0 0,0 0 0,1 0 1,-1-1-1,0 1 0,0 0 1,0 0-1,0 0 0,0 0 0,0 0 1,0 0-1,0-1 0,1 1 1,-1 0-1,0 0 0,0 0 0,0 0 1,0-1-1,0 1 0,0 0 1,0 0-1,0 0 0,0 0 0,0 0 1,0-1-1,0 1 0,0 0 1,0 0-1,0 0 0,0 0 0,0-1 1,0 1-1,0 0 0,0 0 1,-1 0-1,1 0 0,0-1 0,0 1 1,0 0-1,0 0 0,0 0 0,0 0 1,0 0-1,-1-1 0,-11-2 573,-21 3-794,29 0 371,2-1-188,-1 1-1,0 0 0,1-1 0,-1 1 0,0 0 0,0 1 0,1-1 0,-1 0 0,0 1 0,1 0 0,-1 0 1,1-1-1,-1 1 0,1 1 0,-1-1 0,1 0 0,0 1 0,-1-1 0,1 1 0,0 0 0,0-1 0,0 1 1,0 0-1,0 0 0,1 0 0,-1 1 0,1-1 0,-1 0 0,1 1 0,0-1 0,0 1 0,0-1 0,0 1 1,0-1-1,1 1 0,-1 0 0,1-1 0,0 1 0,-1 0 0,1 0 0,1-1 0,-1 1 0,1 3 0,-1-5-5,1 0-1,-1 0 0,1 1 1,0-1-1,0 0 0,0 0 0,-1 0 1,1 0-1,0 0 0,0 0 1,0 0-1,1-1 0,-1 1 0,0 0 1,0-1-1,0 1 0,1 0 0,-1-1 1,0 0-1,0 1 0,1-1 1,-1 0-1,0 1 0,1-1 0,-1 0 1,0 0-1,1 0 0,2-1 0,53 2-139,-43-2 123,-8 2 17,1-1-1,-1-1 0,1 1 1,-1-1-1,1 0 0,-1 0 0,0-1 1,1 0-1,10-5 0,-14 5 5,0 0-1,-1 0 1,1-1-1,-1 1 0,1-1 1,-1 1-1,0-1 1,0 0-1,0 0 0,0 0 1,0 0-1,-1 0 1,1-1-1,-1 1 1,0 0-1,0-1 0,0 1 1,-1-1-1,1 1 1,-1-5-1,2-2 14,-1-1 0,0 0 0,-1 0 0,0 0-1,-3-15 1,3 23-8,-1 0-1,0 0 1,0 1 0,0-1-1,0 0 1,0 1-1,-1-1 1,1 0-1,-1 1 1,0 0 0,0-1-1,0 1 1,0 0-1,0 0 1,0 0-1,0 0 1,-1 0 0,1 1-1,-1-1 1,0 1-1,1 0 1,-1-1-1,0 1 1,-2 0-1,-1-1 12,0 0 0,0 1 0,1-1 0,-1 1 0,0 1 0,0-1 0,0 1 0,0 0 0,0 1 0,0-1 0,-8 3 0,11-2-17,1 0 0,-1 0 0,1 0 0,-1 0 0,1 1 0,0-1 0,-1 1-1,1-1 1,0 1 0,0 0 0,0 0 0,0 0 0,1 0 0,-1 0 0,0 1 0,1-1 0,-1 0 0,1 1 0,0-1 0,0 1 0,0-1 0,0 1 0,1 0 0,-1-1 0,0 5 0,-1 7-3,0 0 0,1 0 1,0 0-1,2 0 0,-1 0 1,2 0-1,2 15 0,-1-21-1,0 1 0,0 0 0,0-1 0,1 1 0,0-1 0,1 0-1,0-1 1,0 1 0,1-1 0,0 0 0,10 10 0,-6-8-36,0-1 0,0 0 1,1-1-1,0 0 0,0-1 0,0 0 1,1-1-1,0 0 0,0-1 0,0 0 1,13 2-1,-9-4-629,-1 0 0,1 0 1,-1-2-1,1 0 0,18-3 1,-28 2 206,-1-1 1,0 0 0,0 0-1,0 0 1,0-1 0,0 0 0,0 0-1,-1 0 1,1 0 0,-1-1 0,0 0-1,0 0 1,0 0 0,-1 0 0,0 0-1,1-1 1,-1 0 0,-1 1 0,1-1-1,-1 0 1,0 0 0,0-1 0,2-5-1,15-64-2886,-12 10 3350,-6-18 8008,-1 52-84,26 34-5409,-11 6-2420,-1 0-1,0 1 0,0 1 1,-1 0-1,0 1 0,-1 0 1,13 17-1,-8-10-1,2 3-6,0 0 0,23 40-1,-37-54-134,0 0-1,0 1 1,-1 0-1,0 0 1,-1 0-1,0 0 0,0 1 1,-1-1-1,2 16 1,-5-49 84,1 6-29,0 0 0,1 0 0,0 0 0,1 1-1,9-31 1,12-8-232,3 0 0,2 2 0,67-97 0,-93 148 189,27-39-326,38-44-1,-59 77 39,0 1 1,0-1-1,1 1 0,0 1 0,0 0 0,0 0 0,1 1 0,1 0 0,-1 0 0,22-7 0,-32 13 228,1 0-1,0-1 0,-1 1 1,1 0-1,-1 0 1,1 0-1,-1 0 1,1-1-1,-1 1 1,1 0-1,0 0 1,-1 0-1,1 0 1,-1 0-1,1 1 0,-1-1 1,1 0-1,-1 0 1,1 0-1,0 0 1,-1 1-1,1-1 1,-1 0-1,1 0 1,-1 1-1,0-1 1,2 1-1,0 17-2048,-2-12 1549,0 48-3142</inkml:trace>
</inkml:ink>
</file>

<file path=ppt/ink/ink1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56.607"/>
    </inkml:context>
    <inkml:brush xml:id="br0">
      <inkml:brushProperty name="width" value="0.035" units="cm"/>
      <inkml:brushProperty name="height" value="0.035" units="cm"/>
      <inkml:brushProperty name="color" value="#E71224"/>
    </inkml:brush>
  </inkml:definitions>
  <inkml:trace contextRef="#ctx0" brushRef="#br0">134 297 9973,'0'0'12088,"-18"33"-10858,-52 108-387,67-137-791,1 1 0,0 1 0,0-1 0,1 0 0,-1 0 0,1 1 0,0-1 0,1 1 0,-1-1 1,1 1-1,0-1 0,0 1 0,2 9 0,-1-13-25,0 1-1,0 0 1,1-1 0,-1 1-1,1-1 1,-1 1 0,1-1 0,0 0-1,0 1 1,0-1 0,0 0-1,0 0 1,0-1 0,0 1 0,1 0-1,-1-1 1,1 1 0,3 1-1,5 0 119,0 0 0,1 0 0,-1-1 0,1-1-1,0 1 1,-1-2 0,1 0 0,18-2 0,-24 1-88,0 1 0,0-2 1,0 1-1,0-1 1,-1 1-1,1-2 1,-1 1-1,1 0 1,-1-1-1,0 0 1,0-1-1,0 1 1,9-8-1,-7 3 3,0 0 1,-1 0-1,0 0 0,0-1 0,0 0 1,-1 0-1,6-14 0,-3 0 0,-1-1 0,0 0-1,-2 1 1,-1-2 0,0 1 0,-1-27-1,-2 27-39,0 2-9,-1 0 0,-1 0 0,-3-23 0,2 39-10,1 0 0,-1 0 0,1 0 0,-2 0 0,1 0 0,-1 0 0,1 1 0,-2-1 0,1 1 0,0 0 0,-1 0 0,0 0 0,0 1 0,-1-1 0,-6-4 0,-3-1-2,-1 2-1,0 0 0,0 0 1,0 2-1,-1-1 0,0 2 0,-1 0 1,1 2-1,-1-1 0,0 2 1,0 0-1,1 1 0,-21 1 0,34 0-2,0 1 0,0-1 1,1 0-1,-1 1 0,0-1 0,0 1 0,0 0 0,0 0 0,1 0 0,-1 0 0,0 1 0,1-1 0,-1 1 0,1-1 0,0 1 0,-1 0 0,1 0 0,0 0 0,0 0 0,0 1 0,0-1 1,1 0-1,-1 1 0,1-1 0,-1 1 0,1 0 0,0-1 0,0 1 0,0 0 0,0 0 0,1 0 0,-1 2 0,-1 5-97,1-1-1,0 1 1,1 0-1,0-1 1,1 1 0,0 0-1,0-1 1,1 1-1,3 9 1,3-1-669,0 0 0,1-1 0,1 0 0,24 31 0,-18-26-524,33 48-4525</inkml:trace>
</inkml:ink>
</file>

<file path=ppt/ink/ink1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57.062"/>
    </inkml:context>
    <inkml:brush xml:id="br0">
      <inkml:brushProperty name="width" value="0.035" units="cm"/>
      <inkml:brushProperty name="height" value="0.035" units="cm"/>
      <inkml:brushProperty name="color" value="#E71224"/>
    </inkml:brush>
  </inkml:definitions>
  <inkml:trace contextRef="#ctx0" brushRef="#br0">1 73 4562,'0'0'3474,"0"-73"-7540</inkml:trace>
</inkml:ink>
</file>

<file path=ppt/ink/ink1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5:59.684"/>
    </inkml:context>
    <inkml:brush xml:id="br0">
      <inkml:brushProperty name="width" value="0.035" units="cm"/>
      <inkml:brushProperty name="height" value="0.035" units="cm"/>
      <inkml:brushProperty name="color" value="#E71224"/>
    </inkml:brush>
  </inkml:definitions>
  <inkml:trace contextRef="#ctx0" brushRef="#br0">136 200 11029,'0'0'10370,"0"-16"-9284,0-46-294,0 61-710,0 0 0,0 0-1,0 0 1,0 0-1,0 0 1,0 0 0,0 0-1,0 0 1,0 0 0,0 0-1,0 0 1,-1 0-1,1 0 1,0 0 0,-1 0-1,1 0 1,-1 0 0,1 0-1,-1 0 1,1 0-1,-1 0 1,0 0 0,1 0-1,-1 1 1,0-1 0,0 0-1,0 1 1,1-1-1,-3 0 1,2 1-63,0 0-1,0 0 1,0 0 0,-1 0 0,1 0-1,0 0 1,0 1 0,0-1-1,0 0 1,-1 1 0,1-1-1,0 1 1,0-1 0,0 1 0,0 0-1,-1 0 1,-6 8-2,-1 1-1,1 0 1,1 0 0,0 1 0,0 0-1,1 0 1,1 1 0,0-1 0,0 1-1,-3 17 1,0 3-5,1 0 0,2 1 1,1 0-1,1 1 0,2-1 0,4 36 0,-3-61-11,1 0-1,0 1 1,0-1-1,1 0 0,0 0 1,0 0-1,1 0 0,0 0 1,0-1-1,1 1 1,0-1-1,0 0 0,1 0 1,0-1-1,0 1 0,1-1 1,0 0-1,0 0 1,0-1-1,1 0 0,7 5 1,-3-4 4,0 0 1,0-1 0,1 0-1,-1-1 1,1 0 0,0-1 0,0 0-1,1-1 1,-1-1 0,0 0-1,1 0 1,-1-1 0,20-3-1,-26 2-1,-1 0 0,0-1 0,0 0 0,0 0 0,-1 0 0,1 0 0,0-1 0,-1 0 0,0 0 0,1 0 0,-1-1 0,0 1 0,-1-1 0,1 0 0,-1 0 0,0 0 0,0 0 0,0-1 0,0 1 0,-1-1 0,1 0 0,-1 0 0,2-9 0,3-8 13,-1-1 0,-1 0 1,-1 0-1,1-24 0,-2-128 46,-4 108-57,1 58-7,0 0 0,-1 0 0,0 0 0,0 0 0,-1 0 0,-1 0 0,0 0 0,0 1 0,0-1 0,-1 1 0,0 0 0,-9-12 0,3 7 62,0 1 0,-1 1 0,-1-1 0,0 2 0,-1 0 0,-16-11 0,79 19 235,191 54-297,-100-18 15,-88-22 6,-13-3 27,76 9 1,-125 3 29,-37 25-102,29-29 22,0 0 0,-19 25 0,22-21-4,0 0 0,2 0 1,1 2-1,0-1 1,2 1-1,0 0 1,2 1-1,1 0 0,0 0 1,2 1-1,1 0 1,1-1-1,1 1 0,4 48 1,-2-69 1,0 0 1,0-1-1,0 1 1,0 0-1,1-1 1,-1 0-1,1 1 0,0-1 1,0 0-1,0 0 1,0 0-1,1 0 1,-1 0-1,1 0 1,0-1-1,0 1 0,0-1 1,0 0-1,0 0 1,0 0-1,0 0 1,7 2-1,-7-3 2,0 0-1,0 0 1,0 0-1,0 0 1,0-1-1,0 1 1,0-1-1,0 0 1,0 0-1,0 0 1,0 0 0,1-1-1,-1 1 1,0-1-1,0 1 1,0-1-1,0 0 1,-1-1-1,1 1 1,0 0-1,0-1 1,-1 1-1,1-1 1,-1 0-1,1 0 1,-1 0-1,0 0 1,3-4-1,2-4 1,0-1-1,-1-1 1,0 1-1,-1-1 1,0 0-1,-1 0 1,3-18-1,15-96-41,-17 92 36,9-77-81,1-157 1,-17 252 173,3 4 386,21 14-354,22 11-121,43 18 1,28 10 7,-51-27 24,-42-11-30,-1 2-1,1 1 1,34 14 0,-55-20-19,-1 9-23,-3-2 37,0 0-1,0 0 1,0 0 0,-1 0 0,0-1-1,0 1 1,-1-1 0,1 0 0,-1-1-1,-12 11 1,-9 13-2,8-6 9,1 2 0,0 0 1,-15 34-1,26-45 5,0 0 0,1 1-1,0 0 1,1 0 0,1 1 0,0-1 0,2 0 0,-1 18 0,2-25-2,0 0-1,0 0 1,0 0 0,1 0 0,1-1 0,0 1 0,0 0 0,0-1 0,4 8 0,-4-12-1,0 0 1,0 0-1,0 0 1,1 0-1,-1 0 0,1-1 1,0 1-1,0-1 1,0 0-1,0 0 1,0 0-1,0 0 0,1-1 1,-1 1-1,1-1 1,-1 0-1,1 0 1,-1 0-1,1 0 0,0-1 1,6 1-1,-1 0 10,0 0 1,-1-1-1,1 0 0,0 0 0,-1-1 0,1 0 0,-1 0 0,12-4 0,-16 3-4,0 0 0,0 0-1,-1 0 1,1-1 0,-1 1-1,1-1 1,-1 0 0,0 0-1,0 0 1,0 0 0,0-1-1,-1 1 1,0-1 0,1 0-1,-1 0 1,0 0 0,-1 0-1,2-5 1,3-12-9,-1-1 0,-2 0 0,0 0 0,-1 0 0,-1-1 0,-1 1 0,-5-33 0,4 47-5,-1 0 0,0 0 1,-1 0-1,0 1 0,0-1 0,0 1 0,-1 0 0,0-1 1,0 2-1,-1-1 0,0 1 0,0-1 0,-1 1 0,0 1 1,0-1-1,-8-6 0,-16-10-34,-1 1 1,-39-20-1,58 34 36,2 3-13,8 4 15,46-2-18,0-1 1,-1-2-1,44-11 1,124-42-63,-194 53 83,26 2 464,-43 3-411,0-3-45,0-25 13,0 27-18,0-45-16,0 45-25,0 1-10,0-3 46,0 0 12,0 3 25,0-28-91,0 27 72,0-11-107,0 12 86,0 18-7012,0-9 5934,3 24-2073,-3 5-1601</inkml:trace>
</inkml:ink>
</file>

<file path=ppt/ink/ink1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00.692"/>
    </inkml:context>
    <inkml:brush xml:id="br0">
      <inkml:brushProperty name="width" value="0.035" units="cm"/>
      <inkml:brushProperty name="height" value="0.035" units="cm"/>
      <inkml:brushProperty name="color" value="#E71224"/>
    </inkml:brush>
  </inkml:definitions>
  <inkml:trace contextRef="#ctx0" brushRef="#br0">57 4 12102,'0'0'8305,"-10"0"-7158,-27 0-61,27 0 1854,20 0-2105,28 2-553,-1 2-1,44 11 1,29 3-97,154 1-239,-91-25-4449,-168 5 4006,-1 1-1,0-1 1,0 0 0,1 0 0,-1 0 0,0 0 0,0-1 0,4-2-1,12-15-5264,-8-6-4680</inkml:trace>
</inkml:ink>
</file>

<file path=ppt/ink/ink1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01.300"/>
    </inkml:context>
    <inkml:brush xml:id="br0">
      <inkml:brushProperty name="width" value="0.035" units="cm"/>
      <inkml:brushProperty name="height" value="0.035" units="cm"/>
      <inkml:brushProperty name="color" value="#E71224"/>
    </inkml:brush>
  </inkml:definitions>
  <inkml:trace contextRef="#ctx0" brushRef="#br0">211 172 8436,'0'0'13718,"10"-20"-12098,28-63-265,-38 81-1196,1 1 0,0-1 0,-1 0 0,1 0 0,0 1 0,0-1 0,1 1 0,-1-1 0,0 1 0,0-1 0,1 1 0,-1 0 0,3-2 0,-3 2-138,-1 1 0,1 0 0,-1 0 0,0 0 0,1 0 0,-1 0 0,1 1 1,-1-1-1,0 0 0,1 0 0,-1 0 0,1 0 0,-1 0 0,0 0 0,1 1 0,-1-1 0,0 0 0,1 0 1,-1 1-1,0-1 0,1 0 0,-1 0 0,0 1 0,0-1 0,1 0 0,-1 1 0,0-1 0,0 0 0,1 1 0,-1-1 1,0 1-1,0-1 0,0 1 0,7 28 179,-4 14 26,-3 0 1,-1 1 0,-2-1 0,-2 0-1,-2 0 1,-2-1 0,-20 60 0,-2 2-31,-49 141 27,63-203-211,-1-2 1,-1 0 0,-43 62-1,57-94 75,-2 3-526,3-24 127,8-16 294,0 0 0,2 1 0,1 0 1,1 0-1,2 1 0,19-41 0,-8 18-6,36-99-27,-16 38 25,100-192 1,-129 281 18,1 1 0,2 1-1,0 0 1,1 1 0,28-26 0,-36 38 4,1 0 0,0 1 0,0 0 0,0 0 0,1 1 0,0 0 0,0 1 0,0 0 0,1 0 0,-1 1 0,1 1 0,0-1 0,0 2 0,19-1 0,-26 1 5,-1 1 0,1 0-1,0 0 1,0 0 0,-1 0 0,1 0-1,0 1 1,-1 0 0,1 0 0,0 0 0,-1 0-1,1 0 1,-1 1 0,0 0 0,1-1-1,-1 1 1,0 0 0,0 1 0,0-1-1,0 1 1,-1-1 0,1 1 0,-1 0-1,1 0 1,-1 0 0,0 0 0,0 0-1,0 0 1,-1 1 0,1-1 0,-1 1-1,0-1 1,0 1 0,0-1 0,0 1-1,-1 0 1,1 4 0,1 5 5,0-1 0,-1 1 1,0-1-1,-1 1 0,-1 0 0,0-1 1,0 1-1,-2-1 0,-3 13 0,4-17-1,-2 0 0,1-1-1,-1 1 1,-1-1 0,1 1 0,-1-1-1,0-1 1,-1 1 0,0-1-1,0 0 1,0 0 0,0 0-1,-15 8 1,10-8 4,0 0 0,-1 0 0,0-2 0,0 1 0,0-2 0,0 1 0,-1-2 0,1 1 0,-19-1 0,-7 0 19,-70-7-1,96 3-39,1-1 1,-1 0-1,1 0 0,-12-6 0,14 5-501,-1 0 0,1 1 0,0 1 0,-1-1-1,0 2 1,-11-2 0,21 3 284,-1 0-1,1 1 1,-1-1 0,1 0-1,-1 1 1,1-1-1,-1 0 1,1 1-1,0-1 1,-1 0-1,1 1 1,0-1 0,-1 1-1,1-1 1,0 1-1,-1-1 1,1 1-1,0-1 1,0 1-1,0-1 1,-1 1-1,1-1 1,0 1 0,0-1-1,0 1 1,0 0-1,0-1 1,0 1-1,0-1 1,0 1-1,1 0 1,-2 4-1556,-2 29-8080</inkml:trace>
</inkml:ink>
</file>

<file path=ppt/ink/ink1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15.444"/>
    </inkml:context>
    <inkml:brush xml:id="br0">
      <inkml:brushProperty name="width" value="0.035" units="cm"/>
      <inkml:brushProperty name="height" value="0.035" units="cm"/>
      <inkml:brushProperty name="color" value="#E71224"/>
    </inkml:brush>
  </inkml:definitions>
  <inkml:trace contextRef="#ctx0" brushRef="#br0">417 414 9316,'0'0'9714,"-13"3"-8569,2 0-1256,-6 1 974,-1-1 1,1-1 0,-18 1 0,31-3-686,0 0 0,0 0-1,0 0 1,0 0 0,0-1 0,0 0 0,0 0-1,0 0 1,0 0 0,0 0 0,0-1-1,1 0 1,-1 1 0,1-1 0,-1-1 0,1 1-1,0 0 1,0-1 0,0 0 0,-5-5-1,2-2-18,1 0 0,0-1 0,1 0 0,0 0-1,0 0 1,1 0 0,0-1 0,1 1-1,-1-19 1,2 1 41,1 0 0,7-49 0,-6 72-184,0 0 0,0 0 0,1 0 1,-1 1-1,2-1 0,-1 0 0,1 1 0,-1-1 0,1 1 0,1 0 0,-1 0 1,1 0-1,0 0 0,0 1 0,0-1 0,1 1 0,9-7 0,-6 6-16,-1 1-1,2 0 1,-1 0 0,0 1-1,1 0 1,-1 1 0,1 0-1,0 0 1,0 0-1,0 1 1,14 1 0,-18 0-4,-1 0 0,0 1 1,1-1-1,-1 1 1,0 0-1,0 0 0,0 1 1,0-1-1,0 1 0,0 0 1,0 0-1,0 1 1,-1-1-1,6 5 0,-2-1-6,-1 0 0,-1 1-1,1 0 1,-1 0 0,0 0-1,-1 0 1,4 9 0,2 5-10,-2 1 1,0 0-1,-2 0 0,7 43 1,-9-38 8,-1 0 1,-1 0-1,-2 1 1,-1-1-1,-5 41 1,3-55-5,0 1 0,-1-1-1,0 0 1,-1 0 0,0 0 0,-1 0 0,-1-1 0,0 0 0,0-1 0,-1 1 0,-1-1 0,-15 15 0,-6 0-297,-2-1 0,0-2 1,-1-1-1,-2-2 0,0-1 0,-1-2 0,-41 15 1,69-29 258,0 0 0,1 0 0,-1-1 1,0 1-1,-1-2 0,1 1 0,0-1 1,0-1-1,-1 1 0,1-1 0,0-1 1,-12-1-1,19 1 64,0 0-1,1 0 1,-1 0-1,0 0 1,1 0-1,-1 0 1,1 0 0,-1 0-1,1 0 1,0 0-1,-1-1 1,1 1 0,0 0-1,0 0 1,0 0-1,0 0 1,0-1-1,0 1 1,0 0 0,0 0-1,0 0 1,1-2-1,-1-3 83,0-4 4,0 0-1,1 0 1,0-1-1,0 1 1,1 0-1,1 0 1,-1 1-1,2-1 1,-1 0-1,1 1 1,1 0-1,0 0 1,0 0-1,0 0 1,1 1-1,11-12 1,-6 7 53,1 1 0,0 0 0,16-12 0,-24 20-96,1 1 0,0 0 1,1 0-1,-1 0 1,1 1-1,-1 0 1,1 0-1,0 0 0,-1 0 1,1 1-1,0 0 1,11 0-1,-14 0-45,1 1-1,0 0 1,0 0-1,-1 0 1,1 0-1,0 0 1,-1 1-1,1 0 1,0-1-1,-1 1 1,1 1 0,-1-1-1,1 0 1,-1 1-1,0 0 1,0 0-1,0 0 1,0 0-1,0 0 1,0 1-1,0-1 1,-1 1-1,1 0 1,3 5 0,14 24 4,-1 0 0,-2 1 1,-1 1-1,21 66 0,-24-61-105,1 0-1,2-2 0,37 62 0,-51-96-129,0-1 0,1 1 0,-1 0 0,1-1 0,-1 1-1,1-1 1,0 0 0,0 0 0,0 0 0,0-1 0,1 1 0,-1-1-1,0 1 1,1-1 0,-1 0 0,5 0 0,-3 0-628,1 0 1,-1-1-1,1 1 1,-1-2-1,0 1 1,1 0 0,-1-1-1,1 0 1,-1 0-1,7-3 1,29-20-9209</inkml:trace>
</inkml:ink>
</file>

<file path=ppt/ink/ink1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15.837"/>
    </inkml:context>
    <inkml:brush xml:id="br0">
      <inkml:brushProperty name="width" value="0.035" units="cm"/>
      <inkml:brushProperty name="height" value="0.035" units="cm"/>
      <inkml:brushProperty name="color" value="#E71224"/>
    </inkml:brush>
  </inkml:definitions>
  <inkml:trace contextRef="#ctx0" brushRef="#br0">467 46 13030,'0'0'13374,"-21"-8"-12614,-68-24-309,87 31-436,-1 0 1,0 0-1,0 0 0,0 1 0,0-1 0,0 1 0,0 0 1,0 0-1,0 0 0,0 0 0,0 0 0,0 0 0,0 1 0,0 0 1,0-1-1,0 1 0,0 0 0,1 1 0,-1-1 0,0 0 1,1 1-1,-1 0 0,1-1 0,-1 1 0,1 0 0,0 0 0,0 0 1,0 1-1,0-1 0,0 0 0,0 1 0,1-1 0,-1 1 0,1 0 1,0-1-1,-2 6 0,0 2-8,0-1-1,0 1 1,1 0 0,1 0 0,0 0 0,0 0-1,1 0 1,1 15 0,1-17-7,0 1 0,1-1 0,-1 0 0,1 0 0,1-1 0,0 1 0,0-1 0,0 1 0,1-1 0,0-1 0,9 11 0,12 10 1,39 32 0,-8-7 10,-48-43-9,0 1-1,0 1 0,-1 0 1,12 21-1,-18-28 0,0 0 0,0-1 0,-1 1 0,1 0-1,-1 0 1,0 0 0,0 0 0,0 0 0,0 1 0,-1-1 0,0 0-1,0 0 1,0 0 0,0 1 0,-1-1 0,1 0 0,-1 0 0,0 0-1,-3 7 1,3-9 2,-1 0 1,0 0-1,0 0 0,0 0 0,0 0 0,0 0 0,0 0 0,0-1 1,0 1-1,-1-1 0,1 1 0,-1-1 0,1 0 0,-1 0 0,1 0 1,-1 0-1,0-1 0,1 1 0,-4 0 0,-58 2 63,51-3-53,-11 0-48,-1-2 0,1 0 0,0-1 0,0-2 0,-47-14 0,57 14-248,1-1 0,-1 0 1,1-1-1,1 0 0,-1-2 0,1 1 0,0-1 0,1-1 0,0 0 0,1-1 0,-12-14 0,17 18-366,1 0-1,-1-1 0,1 1 0,1-1 0,-1 0 0,1 0 1,1 0-1,0 0 0,0-1 0,0 1 0,1 0 1,0-1-1,1-10 0,-1-44-8197</inkml:trace>
</inkml:ink>
</file>

<file path=ppt/ink/ink1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16.241"/>
    </inkml:context>
    <inkml:brush xml:id="br0">
      <inkml:brushProperty name="width" value="0.035" units="cm"/>
      <inkml:brushProperty name="height" value="0.035" units="cm"/>
      <inkml:brushProperty name="color" value="#E71224"/>
    </inkml:brush>
  </inkml:definitions>
  <inkml:trace contextRef="#ctx0" brushRef="#br0">0 36 10053,'0'0'17912,"127"-26"-16920,-110 26-255,-6 0-337,3 0-224,7 0-128,4 0-32,3-3-16,3-3-320,4 6-721,4 0-704,-4 0-1776,-17 9-3730</inkml:trace>
</inkml:ink>
</file>

<file path=ppt/ink/ink1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16.658"/>
    </inkml:context>
    <inkml:brush xml:id="br0">
      <inkml:brushProperty name="width" value="0.035" units="cm"/>
      <inkml:brushProperty name="height" value="0.035" units="cm"/>
      <inkml:brushProperty name="color" value="#E71224"/>
    </inkml:brush>
  </inkml:definitions>
  <inkml:trace contextRef="#ctx0" brushRef="#br0">1 1 14086,'0'0'14119,"7"0"-15304,7 0-1632,-4 0-3762</inkml:trace>
</inkml:ink>
</file>

<file path=ppt/ink/ink1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17.070"/>
    </inkml:context>
    <inkml:brush xml:id="br0">
      <inkml:brushProperty name="width" value="0.035" units="cm"/>
      <inkml:brushProperty name="height" value="0.035" units="cm"/>
      <inkml:brushProperty name="color" value="#E71224"/>
    </inkml:brush>
  </inkml:definitions>
  <inkml:trace contextRef="#ctx0" brushRef="#br0">0 81 14375,'0'0'12312,"14"-12"-11941,45-37-177,-53 46-178,0 0-1,0 1 1,1-1-1,-1 1 1,1 1-1,-1-1 0,1 1 1,-1 0-1,1 0 1,0 1-1,-1 0 0,1 0 1,0 1-1,7 1 1,15 0 89,-23-3-49,0 1 1,1 1-1,-1-1 1,0 1-1,1 0 0,-1 0 1,0 1-1,0 0 1,0 0-1,7 3 1,-9-2-7,0 0-1,-1 0 1,1 0 0,-1 0 0,0 1 0,0-1 0,0 1-1,-1 0 1,1 0 0,-1 0 0,0 0 0,0 0 0,0 1-1,2 7 1,2 15 114,0 0-1,-2 1 1,-1-1-1,-2 1 1,-2 47-1,0-23-45,1-39-140,-8 231 418,4-213-663,-1 0-1,-1-1 1,-1 1 0,-2-1 0,-21 50 0,9-50-2925,2-19-1732,-9-8-6183</inkml:trace>
  <inkml:trace contextRef="#ctx0" brushRef="#br0" timeOffset="1">179 511 13846,'0'0'11702,"218"-19"-10566,-162 19-479,-7 0-417,0 0-240,-7 0-16,11-3-705,-4-10-1200,-10-2-2481,0-4-2865</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38.403"/>
    </inkml:context>
    <inkml:brush xml:id="br0">
      <inkml:brushProperty name="width" value="0.035" units="cm"/>
      <inkml:brushProperty name="height" value="0.035" units="cm"/>
    </inkml:brush>
  </inkml:definitions>
  <inkml:trace contextRef="#ctx0" brushRef="#br0">33 380 3586,'0'0'14983,"6"-2"-14453,1-1-354,-1-1-1,1 1 0,-1-1 0,-1-1 1,1 1-1,0-1 0,-1 0 1,0-1-1,0 1 0,-1-1 0,1 0 1,-1 0-1,-1 0 0,1-1 0,-1 1 1,0-1-1,0 0 0,-1 0 1,0 0-1,0 0 0,-1 0 0,1-12 1,-9 18 330,1 1-513,1 1-1,-1-1 0,1 1 0,-1 0 0,1 1 0,-1-1 0,1 1 1,0 0-1,0 0 0,0 1 0,0-1 0,0 1 0,1 0 0,-1 1 1,1-1-1,0 1 0,0 0 0,0 0 0,0 0 0,1 0 0,0 1 1,-1-1-1,2 1 0,-1 0 0,1 0 0,-1 0 0,1 0 0,1 1 0,-1-1 1,1 0-1,0 1 0,0-1 0,0 1 0,1-1 0,0 1 0,0-1 1,1 10-1,0-14-16,0 1 1,0-1-1,-1 1 1,1-1-1,0 0 1,0 1 0,0-1-1,1 0 1,-1 0-1,0 0 1,0 0-1,1 0 1,-1 0-1,0 0 1,1 0 0,-1 0-1,1-1 1,-1 1-1,1-1 1,-1 1-1,1-1 1,-1 1-1,1-1 1,0 0-1,-1 0 1,1 0 0,3 0-1,60 0-531,-47 0 289,-6-2 223,-1 1 0,1-1 0,-1-1 1,1 0-1,-1-1 0,0 0 0,0-1 0,0 0 1,-1 0-1,0-1 0,0-1 0,0 1 1,-1-2-1,14-13 0,-10 9 62,-1 0 0,-1-1-1,0 0 1,-1-1 0,-1 0 0,0 0 0,0-1-1,-2-1 1,10-26 0,-12 24 154,-2 0 0,-1 0 0,0-1 0,-1-32 0,-2 49-137,1 0 1,-1 1 0,0-1 0,1 0 0,-1 0 0,0 1 0,0-1-1,0 0 1,0 1 0,0-1 0,-1 1 0,1 0 0,0-1 0,-1 1 0,1 0-1,-1 0 1,1 0 0,-1 0 0,1 0 0,-1 0 0,0 0 0,0 0-1,1 1 1,-1-1 0,0 1 0,0-1 0,0 1 0,0 0 0,0 0 0,0 0-1,1 0 1,-4 0 0,0 0-18,-1-1-1,1 1 1,0 1 0,-1-1-1,1 1 1,0 0 0,0 0 0,0 0-1,0 1 1,0-1 0,-7 4-1,8-1-12,0 1-1,1-1 0,-1 1 1,1-1-1,0 1 0,0 0 1,1 0-1,0 0 1,-1 1-1,2-1 0,-1 1 1,1-1-1,-1 1 1,1-1-1,1 1 0,-1 8 1,0 1-12,1 0 1,0 0-1,1-1 1,0 1-1,6 22 1,0-20-9,0-1 0,1-1 1,0 1-1,1-1 0,1-1 0,1 0 1,22 24-1,-14-16-33,32 48 0,-47-63 43,0 1 0,0 0-1,0 1 1,-1-1 0,0 1-1,0 0 1,-1-1 0,-1 1 0,1 0-1,-1 14 1,-1-20-10,0 0-1,0-1 1,0 1 0,-1 0-1,0 0 1,1-1 0,-1 1-1,0 0 1,0-1-1,-1 1 1,1-1 0,0 0-1,-1 1 1,1-1 0,-1 0-1,0 0 1,0 0 0,-2 2-1,-1 0-22,0-1 0,1 1 0,-1-1 0,-1-1 0,1 1 0,0-1 0,-1 0 0,-7 2 0,0-1-192,1-1 0,0 0 0,-1 0 0,1-2 0,-1 0 0,0 0 0,-21-4 0,33 4 156,-1-1 1,1 0 0,0 1 0,0-1 0,0 0-1,-1 1 1,1-1 0,0 0 0,0 0-1,0 0 1,0 0 0,1 0 0,-1 0 0,0 0-1,0-1 1,0 1 0,1 0 0,-1 0-1,1-1 1,-1 1 0,1 0 0,0-1 0,-1 1-1,1 0 1,0-1 0,0 1 0,0 0-1,0-4 1,4-44-3153,-4 46 2947,1-4-398,1-1-1,0 1 0,0-1 0,1 1 1,3-8-1,32-44-3688</inkml:trace>
</inkml:ink>
</file>

<file path=ppt/ink/ink1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17.477"/>
    </inkml:context>
    <inkml:brush xml:id="br0">
      <inkml:brushProperty name="width" value="0.035" units="cm"/>
      <inkml:brushProperty name="height" value="0.035" units="cm"/>
      <inkml:brushProperty name="color" value="#E71224"/>
    </inkml:brush>
  </inkml:definitions>
  <inkml:trace contextRef="#ctx0" brushRef="#br0">97 67 10837,'0'0'13950,"0"-11"-12506,0-45 1677,-3 60-2886,-3 25-179,2 1 0,0-1 0,2 1 0,2 0 0,3 39 0,-1 7-13,-1-50-33,-1-12-10,0 0 0,0 0 1,-5 19-1,4-27-3,0-1 0,-1 0 0,0-1 0,0 1 0,0 0-1,-1 0 1,1-1 0,-1 1 0,0-1 0,0 0 0,-1 0 0,-6 6-1,4-5 200,-15 12-1096,20-17 882,1 0 1,-1 0 0,1 0-1,0 0 1,-1 0 0,1 0-1,-1 0 1,1 0 0,-1 0-1,1 0 1,-1 0 0,1 0-1,0 0 1,-1 0 0,1-1-1,-1 1 1,1 0 0,0 0-1,-1-1 1,1 1 0,0 0-1,-1 0 1,1-1 0,0 1-1,-1 0 1,1-1 0,0 1-1,-1 0 1,1-1 0,0 1-1,0-1 1,0 1 0,0 0-1,-1-1 1,1 1 0,0-1-1,0 1 1,0-1 0,0 1-1,0-1 1,0 1 0,0 0-1,0-1 1,0 1 0,0-1-1,0 1 1,0-1 0,0 1-1,1 0 1,-1-1 0,0 1-1,0-1 1,1 1 0,-1-171-2949,0 57-5282,0 83 1955</inkml:trace>
  <inkml:trace contextRef="#ctx0" brushRef="#br0" timeOffset="1">97 67 13526</inkml:trace>
</inkml:ink>
</file>

<file path=ppt/ink/ink1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17.857"/>
    </inkml:context>
    <inkml:brush xml:id="br0">
      <inkml:brushProperty name="width" value="0.035" units="cm"/>
      <inkml:brushProperty name="height" value="0.035" units="cm"/>
      <inkml:brushProperty name="color" value="#E71224"/>
    </inkml:brush>
  </inkml:definitions>
  <inkml:trace contextRef="#ctx0" brushRef="#br0">562 67 13526,'-90'-49'4133,"70"32"7579,11 48-11720,0 0 1,-4 38-1,11-58 9,1 0-1,1 0 0,0 1 1,0-1-1,1 0 0,0 1 1,1-1-1,1 0 0,-1 0 1,7 14-1,-2-11-13,1 0 0,1-1 0,0 0 1,1 0-1,0-1 0,16 16 0,81 64-205,-63-56 110,-20-17 10,33 30-96,-53-46 185,-1 0 1,0 1-1,0-1 1,-1 1-1,1-1 1,-1 1-1,0 0 1,0 0-1,0 0 1,0 0-1,-1 0 1,3 8-1,-4-10 3,0-1 0,0 0 0,0 0 0,0 0 0,-1 0 0,1 0 0,0 0-1,0 0 1,-1 1 0,1-1 0,0 0 0,-1 0 0,1 0 0,-1 0 0,1 0 0,-1 0 0,0-1 0,1 1 0,-1 0 0,0 0 0,0 0-1,0 0 1,1-1 0,-1 1 0,0 0 0,0-1 0,0 1 0,0-1 0,0 1 0,0-1 0,0 0 0,-2 1 0,-42 4-31,36-4 39,-79 1-188,-142-13-1,175 4-608,1-3-1,0-1 0,-90-33 0,136 41 451,0 0 1,0-1-1,0 0 0,0 0 1,-8-6-1,14 8-82,0 0 0,0 0 0,0 0 0,1 0 0,-1 0-1,0 0 1,1 0 0,-1-1 0,1 1 0,0-1 0,0 1 0,0-1 0,0 1 0,0-1-1,1 0 1,-1 1 0,1-1 0,0 0 0,0-4 0,0-21-10087</inkml:trace>
</inkml:ink>
</file>

<file path=ppt/ink/ink1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18.253"/>
    </inkml:context>
    <inkml:brush xml:id="br0">
      <inkml:brushProperty name="width" value="0.035" units="cm"/>
      <inkml:brushProperty name="height" value="0.035" units="cm"/>
      <inkml:brushProperty name="color" value="#E71224"/>
    </inkml:brush>
  </inkml:definitions>
  <inkml:trace contextRef="#ctx0" brushRef="#br0">0 228 13798,'0'0'14919,"190"-88"-14038,-120 59-321,11 1-272,-4-1-208,4 4-80,-4 6-32,-17 10-336,-14 9-881,-32 0-752,-14 50-2321,-7 16-3921</inkml:trace>
</inkml:ink>
</file>

<file path=ppt/ink/ink1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18.649"/>
    </inkml:context>
    <inkml:brush xml:id="br0">
      <inkml:brushProperty name="width" value="0.035" units="cm"/>
      <inkml:brushProperty name="height" value="0.035" units="cm"/>
      <inkml:brushProperty name="color" value="#E71224"/>
    </inkml:brush>
  </inkml:definitions>
  <inkml:trace contextRef="#ctx0" brushRef="#br0">0 1 12182,'0'0'15094,"35"0"-15045</inkml:trace>
</inkml:ink>
</file>

<file path=ppt/ink/ink1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19.660"/>
    </inkml:context>
    <inkml:brush xml:id="br0">
      <inkml:brushProperty name="width" value="0.035" units="cm"/>
      <inkml:brushProperty name="height" value="0.035" units="cm"/>
      <inkml:brushProperty name="color" value="#E71224"/>
    </inkml:brush>
  </inkml:definitions>
  <inkml:trace contextRef="#ctx0" brushRef="#br0">391 0 12342,'0'0'15271,"-151"0"-14631,112 3-272,-3 0-80,0 0-144,0-3-80,3 0-64,14 0-288,15-6-1265,10 3-2112</inkml:trace>
</inkml:ink>
</file>

<file path=ppt/ink/ink1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20.051"/>
    </inkml:context>
    <inkml:brush xml:id="br0">
      <inkml:brushProperty name="width" value="0.035" units="cm"/>
      <inkml:brushProperty name="height" value="0.035" units="cm"/>
      <inkml:brushProperty name="color" value="#E71224"/>
    </inkml:brush>
  </inkml:definitions>
  <inkml:trace contextRef="#ctx0" brushRef="#br0">303 1 12758,'0'0'8708,"-204"44"-8180,166-44-528,9 0-16,8 0-960,11 0-1650</inkml:trace>
</inkml:ink>
</file>

<file path=ppt/ink/ink1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21.257"/>
    </inkml:context>
    <inkml:brush xml:id="br0">
      <inkml:brushProperty name="width" value="0.035" units="cm"/>
      <inkml:brushProperty name="height" value="0.035" units="cm"/>
      <inkml:brushProperty name="color" value="#E71224"/>
    </inkml:brush>
  </inkml:definitions>
  <inkml:trace contextRef="#ctx0" brushRef="#br0">15 0 10757,'0'0'16175,"0"3"-15793,0 25 35,-14 599 1127,14-592-5992,0-30-1314</inkml:trace>
</inkml:ink>
</file>

<file path=ppt/ink/ink1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21.909"/>
    </inkml:context>
    <inkml:brush xml:id="br0">
      <inkml:brushProperty name="width" value="0.035" units="cm"/>
      <inkml:brushProperty name="height" value="0.035" units="cm"/>
      <inkml:brushProperty name="color" value="#E71224"/>
    </inkml:brush>
  </inkml:definitions>
  <inkml:trace contextRef="#ctx0" brushRef="#br0">210 48 9877,'0'0'12701,"-6"-7"-11770,-17-23 6,19 20-56,13 9-740,-5 2 0,9-1-45,-1 0 0,0 1-1,0 1 1,0 0 0,0 0 0,0 1 0,23 9-1,-29-8-81,1-1 0,-1 1-1,1 0 1,-1 1 0,0-1-1,-1 1 1,1 1 0,-1-1-1,0 1 1,0 0 0,-1 0-1,0 0 1,0 0 0,6 13-1,-7-12-11,0-1 0,-1 0 1,1 1-1,-1 0 0,-1-1 0,1 1 0,-1 0 0,0 0 1,-1 0-1,0 0 0,0 0 0,0 0 0,-1 0 0,0 0 0,0-1 1,-1 1-1,0 0 0,0 0 0,0-1 0,-1 0 0,0 1 1,-1-1-1,1 0 0,-1 0 0,0-1 0,0 1 0,-1-1 0,0 0 1,0 0-1,-9 7 0,-14 4-131,0 0 1,-1-2-1,-1-1 1,0-2-1,-1-1 0,0-1 1,-1-2-1,1 0 1,-36 1-1,56-5 200,24 0 9,27 1 36,162 7 456,21 0-356,-74-12-3493,-111-2-184,-2-6-1650</inkml:trace>
</inkml:ink>
</file>

<file path=ppt/ink/ink1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22.897"/>
    </inkml:context>
    <inkml:brush xml:id="br0">
      <inkml:brushProperty name="width" value="0.035" units="cm"/>
      <inkml:brushProperty name="height" value="0.035" units="cm"/>
      <inkml:brushProperty name="color" value="#E71224"/>
    </inkml:brush>
  </inkml:definitions>
  <inkml:trace contextRef="#ctx0" brushRef="#br0">358 36 13446,'0'0'10661,"-19"-7"-9951,-62-18-134,80 24-555,-1 1 0,0-1 0,0 1-1,1-1 1,-1 1 0,0 0 0,0 0 0,0-1 0,0 1 0,1 1 0,-1-1-1,0 0 1,0 0 0,0 1 0,1-1 0,-1 1 0,0-1 0,0 1-1,1 0 1,-1 0 0,1-1 0,-1 1 0,0 0 0,1 1 0,0-1 0,-1 0-1,1 0 1,0 1 0,-1-1 0,1 0 0,0 1 0,0-1 0,0 1-1,1 0 1,-1-1 0,0 1 0,0 2 0,-1 4 8,0 0 0,0 0 1,1 0-1,0 0 0,1 0 1,0 9-1,0-11 8,0 7-21,0-1 0,1 1 1,0-1-1,5 20 0,-4-27-10,0 1-1,0-1 1,1 0 0,0 0 0,0 0-1,0 0 1,0 0 0,1-1-1,0 1 1,0-1 0,8 7-1,3 1 149,1-1 0,0-1 0,0 0-1,32 13 1,-277-116-650,215 89 641,1 0-764,-1-1 1,1 0 0,1-1 0,-18-9-1,28 14 548,0-1 0,-1 1 0,1-1 0,1 1-1,-1-1 1,0 1 0,0-1 0,0 0 0,1 0 0,-1 0-1,1 0 1,0 0 0,0 0 0,-1 0 0,1-1 0,1 1-1,-1 0 1,0-1 0,0 1 0,1-1 0,0 1 0,-1 0-1,1-1 1,0 1 0,0-1 0,0 1 0,0-1 0,1 1-1,-1-1 1,1 1 0,1-4 0,0 3 269,0 0 1,0 0-1,0 0 1,1 1 0,-1-1-1,1 1 1,-1-1-1,1 1 1,0 0-1,0 0 1,0 0-1,0 1 1,5-2-1,-1-1 18,0 1-1,1 0 0,-1 1 0,1 0 1,8-2-1,217 2 754,-231 2-967,20 2 29,0 2 0,0 0 0,-1 1 0,0 0 0,0 2 0,0 1 1,-1 1-1,0 0 0,0 1 0,34 26 0,-47-31-25,-1 1-1,0-1 1,-1 1 0,1 1 0,-1-1 0,-1 1 0,1 0 0,-1 0 0,0 0 0,-1 1 0,1-1-1,-1 1 1,-1 0 0,2 9 0,-2-12-2,-1 0-1,-1 0 1,1 0-1,-1 1 0,0-1 1,0 0-1,0 0 1,-1 1-1,0-1 1,0 0-1,0 0 1,0 0-1,-1 0 1,0 0-1,0 0 1,0 0-1,-1-1 0,0 1 1,0-1-1,0 0 1,0 0-1,-5 5 1,-4 0-36,0 0-1,-1-1 1,0 0 0,-1-1-1,0 0 1,0-1 0,0-1 0,-1 0-1,1-1 1,-30 5 0,44-9 18,0-1 0,-1 1 1,1 0-1,0 0 0,0 0 1,-1 0-1,1 0 0,0 0 0,0 0 1,0 0-1,-1 0 0,1 0 0,0 0 1,0 0-1,0 0 0,-1 0 0,1 1 1,0-1-1,0 0 0,0 0 0,-1 0 1,1 0-1,0 0 0,0 0 1,0 0-1,0 1 0,-1-1 0,1 0 1,0 0-1,0 0 0,0 0 0,0 1 1,0-1-1,0 0 0,-1 0 0,1 0 1,0 1-1,0-1 0,0 0 1,0 0-1,0 0 0,0 1 0,0-1 1,0 0-1,0 0 0,0 1 0,10 7-209,25 9 254,-30-15-79,-1 0 44,0 1 0,0-1 0,-1 0 0,1 1 0,-1 0 0,0 0 0,0 0 0,0 0 0,0 0 0,0 1 0,-1 0 0,0-1 0,1 1 0,-1 0-1,-1 0 1,1 0 0,0 0 0,-1 0 0,0 0 0,0 1 0,0-1 0,-1 0 0,1 1 0,-1-1 0,-1 7 0,1-5 4,0 0 1,-1-1-1,0 1 0,-1 0 1,1 0-1,-1-1 0,0 1 1,-1-1-1,1 1 0,-1-1 1,0 0-1,0 0 0,-1 0 1,1 0-1,-1-1 0,0 0 1,0 1-1,-5 2 1,-2 1 7,0 0 0,0-1 0,-1-1 0,1 0 0,-1-1 1,-1 0-1,1 0 0,-1-2 0,0 1 0,0-2 1,0 0-1,0 0 0,-26-1 0,26-1-109,0 1 150,0-1 1,0-1-1,0 0 1,0 0-1,0-2 0,-15-4 1,25 6-81,1 0 0,-1 0 0,1 0 0,0 0 0,0-1 0,0 1 0,-1-1 0,1 0 0,1 1 0,-1-1 0,0 0 0,0 0 0,1 0 0,-1-1 0,-1-2 0,2 2-109,0-1-1,0 1 1,0-1-1,0 1 1,1-1-1,-1 0 1,1 1-1,0-1 1,0 1-1,1-1 1,-1 1-1,1-1 1,0 0-1,1-4 1,1 1-446,0 0 1,1 0 0,0 0-1,0 1 1,1 0 0,-1 0-1,1 0 1,1 0-1,-1 0 1,1 1 0,9-6-1,34-28-5915</inkml:trace>
</inkml:ink>
</file>

<file path=ppt/ink/ink1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23.339"/>
    </inkml:context>
    <inkml:brush xml:id="br0">
      <inkml:brushProperty name="width" value="0.035" units="cm"/>
      <inkml:brushProperty name="height" value="0.035" units="cm"/>
      <inkml:brushProperty name="color" value="#E71224"/>
    </inkml:brush>
  </inkml:definitions>
  <inkml:trace contextRef="#ctx0" brushRef="#br0">254 101 14759,'0'0'13131,"2"-17"-12347,0-51-306,-2 68-474,0-1 1,0 0-1,0 1 0,0-1 1,0 0-1,-1 1 0,1-1 1,0 0-1,0 1 0,-1-1 1,1 0-1,0 1 0,-1-1 1,1 1-1,-1-1 0,1 1 0,-1-1 1,1 1-1,-1-1 0,1 1 1,-1-1-1,1 1 0,-1 0 1,1-1-1,-1 1 0,0 0 1,1 0-1,-1-1 0,0 1 1,1 0-1,-1 0 0,0 0 1,1 0-1,-1 0 0,0 0 1,1 0-1,-1 0 0,0 0 1,1 0-1,-1 0 0,0 0 1,1 0-1,-1 1 0,0-1 1,1 0-1,-1 0 0,0 1 0,1-1 1,-2 1-1,-13 6 23,1 0-1,-1 1 1,1 0-1,1 2 1,-1-1 0,2 2-1,-1-1 1,2 2-1,-1 0 1,1 0-1,1 1 1,1 0 0,-1 1-1,2 0 1,0 0-1,1 1 1,0 0-1,1 0 1,1 0 0,1 1-1,0 0 1,1 0-1,0 0 1,0 18-1,3-27-23,-1 0-1,1-1 1,1 1-1,-1 0 1,1-1-1,0 1 1,1-1-1,0 1 1,0-1-1,0 0 0,0 0 1,1 0-1,0 0 1,1 0-1,-1 0 1,1-1-1,0 0 1,0 0-1,1 0 1,0 0-1,0-1 0,0 1 1,0-1-1,8 4 1,2 1-8,0-1 0,1 0 0,-1-2 0,2 1 0,-1-2 0,31 6 0,-11-6 4,0-1 0,43-2 0,-78-3 3,-1 1 0,1-1 0,-1 1-1,1-1 1,-1 0 0,1 1 0,-1-1-1,0 0 1,1 0 0,-1 1 0,0-1-1,0 0 1,1 0 0,-1 1 0,0-1-1,0 0 1,0 0 0,0 0 0,0 0-1,0 1 1,0-1 0,0 0 0,0 0-1,-1 0 1,1 1 0,0-1 0,0 0-1,-1 0 1,1 1 0,0-1 0,-2-1-1,0 0-25,-1-1-1,0 1 1,0-1-1,0 1 1,0 0-1,-1 0 1,1 1-1,-1-1 1,1 1-1,-1 0 1,1-1-1,-1 2 1,0-1-1,0 0 1,-4 0-1,0 0-25,-30-4-638,-1 1 0,-76 4 0,49 1-2464,65-1 3036,1 0 0,-1 0-1,1-1 1,0 1 0,-1 0 0,1 0 0,-1 0-1,1 0 1,0 0 0,-1 0 0,1 0 0,-1 0 0,1 0-1,0 0 1,-1 1 0,1-1 0,-1 0 0,1 0 0,0 0-1,-1 0 1,1 0 0,0 1 0,-1-1 0,1 0 0,0 0-1,-1 1 1,1-1 0,0 0 0,-1 1 0,1-1 0,0 0-1,0 1 1,-1-1 0,1 0 0,0 1 0,0-1 0,0 0-1,0 1 1,0-1 0,-1 1 0,1-1 0,0 0 0,0 1-1,0-1 1,0 1 0,0-1 0,0 0 0,0 1 0,0-1-1,0 1 1,1 0 0,-1 0-219,0 11-5673</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38.758"/>
    </inkml:context>
    <inkml:brush xml:id="br0">
      <inkml:brushProperty name="width" value="0.035" units="cm"/>
      <inkml:brushProperty name="height" value="0.035" units="cm"/>
    </inkml:brush>
  </inkml:definitions>
  <inkml:trace contextRef="#ctx0" brushRef="#br0">0 237 4834,'19'-28'4640,"0"1"-3531,49-70 1065,-6 13 4579,-62 84-6627,0 0 0,0 0 0,1 0 0,-1 0 0,0 0 0,0 0 0,0 0 0,0 0 0,0 0 0,0 0 0,1 0 0,-1 0 0,0 0 0,0 0 0,0 0 0,0 0 0,2 1 2267,-2-1-2267,0 0 0,0 1 0,0-1 0,0 0 0,0 0 0,0 0 0,0 0 0,3 15 1952,-2 26-3263,-1-33 2030,0 504 1255,2-488-2235,1 1 0,9 36 1,1 9-3141,-12-33-3080</inkml:trace>
  <inkml:trace contextRef="#ctx0" brushRef="#br0" timeOffset="1">242 246 10197,'0'0'11589,"183"-25"-11589,-137 25-16,-4 0-2577,-14 13-3570</inkml:trace>
</inkml:ink>
</file>

<file path=ppt/ink/ink1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23.893"/>
    </inkml:context>
    <inkml:brush xml:id="br0">
      <inkml:brushProperty name="width" value="0.035" units="cm"/>
      <inkml:brushProperty name="height" value="0.035" units="cm"/>
      <inkml:brushProperty name="color" value="#E71224"/>
    </inkml:brush>
  </inkml:definitions>
  <inkml:trace contextRef="#ctx0" brushRef="#br0">68 295 13366,'0'0'12067,"4"-8"-10901,12-23-235,-10 22-76,-4 16-520,6 308 87,-9-205-345,1-93-92,0 1 1,-1-1-1,0 0 1,-2 1-1,0-1 1,-1 0-1,-1 0 1,-9 24-1,13-40-3,1 0 0,0 0 0,0-1 0,-1 1 1,1 0-1,0 0 0,-1-1 0,1 1 0,-1 0 0,1 0 0,-1-1 0,0 1 0,1-1 1,-1 1-1,1 0 0,-1-1 0,0 1 0,0-1 0,1 1 0,-1-1 0,0 0 0,0 1 1,0-1-1,1 0 0,-1 0 0,0 1 0,0-1 0,0 0 0,0 0 0,0 0 0,1 0 1,-1 0-1,0 0 0,0 0 0,0-1 0,0 1 0,0 0 0,1 0 0,-1-1 0,0 1 0,0 0 1,0-1-1,1 1 0,-1-1 0,0 1 0,1-1 0,-1 1 0,0-1 0,1 1 0,-1-1 1,1 0-1,-1 1 0,1-1 0,-1 0 0,1 0 0,-1 1 0,1-1 0,0 0 0,-1 0 1,1 0-1,0 1 0,0-1 0,0 0 0,-1 0 0,1 0 0,0 0 0,0-1 0,-4-28 53,0 1 0,2-1 0,1 1 0,1-1 0,2 1-1,1-1 1,1 1 0,2 0 0,0 0 0,19-47 0,-9 36 18,1 0 1,3 1-1,1 1 1,1 1-1,3 1 1,48-56-1,-57 74-20,1 1 1,1 1-1,0 0 0,2 1 0,38-22 1,-46 31 52,0 0-1,0 0 1,1 2 0,0-1 0,0 2 0,0-1 0,0 2 0,1 0-1,-1 1 1,0 0 0,28 2 0,-40 0-82,0 0 0,0 0 0,0 0-1,0 0 1,0 0 0,0 1 0,0-1 0,0 0 0,0 1 0,0-1-1,-1 0 1,1 1 0,-1-1 0,1 1 0,-1-1 0,1 1 0,-1-1-1,0 1 1,0-1 0,0 1 0,0 0 0,0-1 0,0 1 0,0-1-1,0 1 1,-1 1 0,-6 48 20,3-42-9,-1 1 0,0-1 0,0 1 1,-1-2-1,0 1 0,0 0 0,-1-1 0,0-1 0,-1 1 0,0-1 0,-12 9 0,-3 1 23,0-2-1,-1 0 1,-32 14-1,22-15-428,-1-2 1,0-2 0,-1-1-1,0-1 1,-69 4-1,96-11-610,0 0 0,0 1 0,0 0 0,0 0-1,0 1 1,-15 7 0,1 3-6072</inkml:trace>
</inkml:ink>
</file>

<file path=ppt/ink/ink1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24.663"/>
    </inkml:context>
    <inkml:brush xml:id="br0">
      <inkml:brushProperty name="width" value="0.035" units="cm"/>
      <inkml:brushProperty name="height" value="0.035" units="cm"/>
      <inkml:brushProperty name="color" value="#E71224"/>
    </inkml:brush>
  </inkml:definitions>
  <inkml:trace contextRef="#ctx0" brushRef="#br0">3143 193 6563,'0'0'11368,"30"0"-10138,72 0-423,-47 0 3601,-432 2-3133,-460-6 129,-828-87-161,1599 87-1234,3 0-22,0-2-1,-123-28 0,180 32 37,0-1-1,1 0 0,-1 0 0,1 0 1,-1 0-1,1-1 0,0 0 1,0 0-1,-6-7 0,-1 0 25,12 10-71,25 4-1955,0 0 343,0 2 1,0 1 0,0 0 0,-1 2 0,27 13 0,19 9-6027</inkml:trace>
</inkml:ink>
</file>

<file path=ppt/ink/ink1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25.764"/>
    </inkml:context>
    <inkml:brush xml:id="br0">
      <inkml:brushProperty name="width" value="0.035" units="cm"/>
      <inkml:brushProperty name="height" value="0.035" units="cm"/>
      <inkml:brushProperty name="color" value="#E71224"/>
    </inkml:brush>
  </inkml:definitions>
  <inkml:trace contextRef="#ctx0" brushRef="#br0">67 1 11925,'0'-1'13322,"0"12"-13253,-5 94 930,-21 121 0,-5 61-626,29-264-597,-1 26-458,8-21-4140,12-27-12207</inkml:trace>
</inkml:ink>
</file>

<file path=ppt/ink/ink1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27.658"/>
    </inkml:context>
    <inkml:brush xml:id="br0">
      <inkml:brushProperty name="width" value="0.035" units="cm"/>
      <inkml:brushProperty name="height" value="0.035" units="cm"/>
      <inkml:brushProperty name="color" value="#E71224"/>
    </inkml:brush>
  </inkml:definitions>
  <inkml:trace contextRef="#ctx0" brushRef="#br0">138 117 15847,'0'0'8217,"-23"33"-7656,-71 104-137,91-133-414,1 0 0,-1 0 0,1 0 1,0 1-1,0-1 0,1 0 0,-1 1 1,1-1-1,0 1 0,0-1 0,1 1 0,-1 0 1,1-1-1,0 1 0,0 0 0,1-1 1,-1 1-1,1 0 0,0-1 0,0 1 0,1-1 1,-1 1-1,1-1 0,0 0 0,0 0 1,1 0-1,-1 0 0,1 0 0,0 0 0,0 0 1,6 5-1,-2-3-5,2 0 1,-1 0-1,1-1 1,-1 0-1,2 0 0,-1-1 1,0 0-1,1-1 1,0 0-1,0 0 1,11 1-1,-15-3 10,1 0 0,-1 0 0,0 0 0,1-1 0,-1 0 0,0 0 0,1-1 0,-1 1 0,0-2 0,0 1 0,0 0 0,0-1 0,0-1 0,0 1 0,0-1 0,0 0 0,-1 0 0,1 0 0,-1-1 0,0 1 0,0-2 0,-1 1 0,1 0 0,-1-1 0,0 0 0,0 0 0,0 0 0,-1 0 0,0-1 0,0 1 1,0-1-1,-1 0 0,1 0 0,1-9 0,0-2 77,-1 0 0,0-1 0,-1 1 0,-1-1 1,-1-27-1,-1 17-13,1 22-73,-1 0 0,1-1 0,-1 1 0,-1 0 0,1 0 0,-1 0 1,0 0-1,-1 1 0,1-1 0,-1 1 0,0-1 0,0 1 0,-1 0 0,0 0 0,0 0 0,0 1 1,0-1-1,-1 1 0,1 0 0,-1 0 0,-9-5 0,-6-2-10,0 1 0,0 0 0,-1 2 0,-35-11 1,27 14 30,19 7-97,17 5-346,15 5 291,0-1 0,1-1 1,0-1-1,1 0 1,0-2-1,0-1 0,1-1 1,26 1-1,212 2-435,-188-8 649,-74 0 1160,-1 3-1238,-1 0 0,0 0 0,0 0 0,0 0 0,0 0 0,0 0 0,-1 0 0,1-1 0,-1 1 0,0 0 0,1-1 0,-2 1 0,1-1 0,0 0 0,0 0 0,-4 3 0,-23 27 31,28-30 934,-28 0-1122,26 0 142,0 0 0,0 0 0,0 1 0,1-1 0,-1 0 0,1 1 0,0-1 0,-1 1 0,1 0 0,0 0-1,1 0 1,-1 0 0,0 0 0,1 0 0,0 1 0,-1-1 0,1 0 0,-1 7 0,0 5-24,0 1-1,1 29 0,1-40 16,0-1 12,0-1 0,1 1 1,-1-1-1,1 1 0,0-1 1,0 0-1,0 1 0,0-1 0,1 0 1,-1 1-1,1-1 0,0 0 1,0 0-1,0 0 0,0-1 1,0 1-1,1 0 0,-1-1 1,1 0-1,0 1 0,0-1 1,0 0-1,0-1 0,0 1 1,0 0-1,0-1 0,1 0 1,-1 1-1,0-1 0,5 0 1,12 3-1,-1 0 0,0-2 0,1-1 0,24 0 1,-37-1 1,-2 0 5,1 0-1,0-1 1,-1 1 0,1-1 0,0 0 0,-1 0 0,1-1 0,-1 1 0,1-1 0,-1-1 0,0 1 0,0-1 0,0 0 0,0 0 0,-1 0 0,1-1-1,-1 1 1,1-1 0,-1 0 0,-1-1 0,1 1 0,-1-1 0,1 1 0,-1-1 0,0 0 0,-1 0 0,1 0 0,-1-1 0,0 1 0,1-8 0,3-12 24,-2-1 0,-1 0 0,0 0 1,-2 0-1,-3-32 0,2 51-25,0-1 1,-1 0-1,0 1 0,0 0 0,-1-1 0,0 1 1,0 0-1,-1 0 0,0 0 0,0 0 0,0 0 1,-1 0-1,0 1 0,-1 0 0,1 0 1,-1 0-1,0 1 0,-1-1 0,1 1 0,-1 0 1,-7-4-1,11 8 56,5 1-145,0 1 57,1-1-1,-1 1 0,0 0 0,1 1 1,-1-1-1,0 0 0,0 1 1,0 0-1,5 3 0,5 3 13,18 4-27,1-1 1,-1-2-1,2-1 0,-1-2 0,1-1 1,34 0-1,34 7-42,-100-12 82,-1 0-1,1 0 1,0 1 0,0-1 0,-1 0-1,1 1 1,0-1 0,-1 0-1,1 1 1,-1-1 0,1 1 0,-1-1-1,1 1 1,-1-1 0,1 1 0,-1 0-1,1-1 1,-1 1 0,1 0 0,-1-1-1,0 1 1,0 0 0,1-1 0,-1 1-1,0 0 1,0 0 0,0-1 0,0 1-1,0 0 1,1 0 0,-2-1-1,1 1 1,0 0 0,0 0 0,0-1-1,-1 2 1,-8 27-66,-3-12 62,-2 0 1,1 0-1,-17 14 1,-22 26 27,41-44-13,0 2 0,1-1 0,1 1 0,1 1 0,0-1 0,1 2 0,0-1 0,2 1 0,0 0 0,0 0 1,2 0-1,0 0 0,1 1 0,1 31 0,1-46-9,0 0 0,0 1 1,0-1-1,1 0 0,-1 0 1,1 0-1,0 0 1,0 0-1,0 0 0,1 0 1,-1 0-1,0 0 0,1 0 1,0-1-1,0 1 0,0-1 1,0 1-1,0-1 0,0 0 1,1 1-1,-1-1 0,1-1 1,-1 1-1,1 0 0,0 0 1,0-1-1,0 0 0,0 0 1,5 2-1,7 1-1,1-2 0,-1 1 0,0-2 0,30 0 0,-43-1 1,6 0 6,0 0 0,-1-1-1,1 0 1,-1 0 0,1-1-1,-1 0 1,0 0 0,0 0-1,0-1 1,0 0 0,0-1-1,0 1 1,-1-1 0,11-9-1,-10 6 22,0-1 0,0 1 0,0-1 0,-1-1 0,-1 1 0,1-1-1,-1 0 1,-1 0 0,6-17 0,0-7 30,-3 1 0,-1-1 0,-1 0 0,-2 0 0,-1-52 0,-2 72-57,1-6-3,-2 0 1,-4-27-1,4 40 2,-1-1 0,1 1 1,-2 0-1,1 0 0,-1 0 1,1 0-1,-2 0 0,1 0 1,-1 1-1,-7-9 0,11 14 3,0 0-1,0-1 0,0 1 0,0 0 1,0 0-1,0-1 0,0 1 0,0 0 0,0-1 1,0 1-1,0 0 0,0 0 0,0-1 1,0 1-1,0 0 0,0 0 0,0-1 0,0 1 1,0 0-1,0 0 0,0-1 0,0 1 1,1 0-1,-1 0 0,0-1 0,0 1 0,0 0 1,0 0-1,1 0 0,-1 0 0,0-1 1,0 1-1,1 0 0,-1 0 0,0 0 0,0 0 1,1 0-1,-1-1 0,0 1 0,0 0 1,1 0-1,-1 0 0,0 0 0,0 0 0,1 0 1,-1 0-1,0 0 0,0 0 0,1 0 1,-1 0-1,0 0 0,0 0 0,1 0 0,-1 1 1,0-1-1,0 0 0,1 0 0,-1 0 1,27 0 86,-20 0-88,218 0 2,-224 0 22,-1 4-208,0 3 184,0-5 835,-1 29-899,-2 0 0,-2 0 1,-1 0-1,-10 31 0,7-29 66,1 1 1,-5 57-1,12-74 1,1 0-1,0 0 1,1-1-1,1 1 1,0 0-1,2-1 1,0 1-1,0-1 1,9 18 0,-7-21-2,1-1 1,1 0 0,-1 0-1,2-1 1,0 0-1,0 0 1,1-1 0,0 0-1,1-1 1,0 0 0,15 9-1,-9-8 7,1 0-1,0-1 0,1-1 1,0 0-1,1-2 0,-1 0 1,41 6-1,-2-6 56,85-2-1,-134-3-26,1-2 0,-1 1-1,0-1 1,1 0-1,-1-1 1,0 0-1,0-1 1,0 0-1,-1 0 1,10-6-1,-11 5 21,-1 0 0,-1 0 0,1-1-1,-1 0 1,0 0 0,0-1 0,0 1-1,-1-1 1,0 0 0,0-1-1,0 1 1,-1-1 0,4-9 0,1-11 46,-1 0 0,-2 0 0,0-1 1,-2 0-1,-1 1 0,-1-1 1,-2 0-1,-4-29 0,4 46-101,0 0 1,-1 0-1,0 0 0,-1 0 0,0 1 0,-1-1 1,0 1-1,-1-1 0,0 1 0,0 1 0,-1-1 1,0 1-1,-14-15 0,8 12-6,-1 0 0,0 2 0,-1-1 1,0 1-1,0 1 0,-1 1 0,-1 0 0,-22-8 0,4 5-392,-1 1-1,0 2 1,0 1-1,0 2 1,-1 2-1,-56 1 1,89 2 90,2-1 113,0 1-1,1 0 0,-1 0 0,0 0 0,0 0 0,0 0 1,1 0-1,-1 0 0,0 0 0,0 0 0,1 0 0,-1 0 0,0 0 1,0 1-1,1-1 0,-1 0 0,0 0 0,1 1 0,-1-1 1,0 1-1,1-1 0,-1 0 0,0 1 0,1-1 0,-1 1 0,1 0 1,-1-1-1,1 1 0,-1-1 0,1 1 0,-1 0 0,1-1 1,0 1-1,-1 1 0,0 15-7171</inkml:trace>
</inkml:ink>
</file>

<file path=ppt/ink/ink1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39.737"/>
    </inkml:context>
    <inkml:brush xml:id="br0">
      <inkml:brushProperty name="width" value="0.035" units="cm"/>
      <inkml:brushProperty name="height" value="0.035" units="cm"/>
      <inkml:brushProperty name="color" value="#E71224"/>
    </inkml:brush>
  </inkml:definitions>
  <inkml:trace contextRef="#ctx0" brushRef="#br0">228 1 8980,'0'0'5325,"6"25"945,-6-24-6191,0-1 0,-1 0 0,1 0 0,0 0 0,0 0 0,0 1 0,-1-1 0,1 0 0,0 0 1,0 1-1,0-1 0,0 0 0,-1 0 0,1 1 0,0-1 0,0 0 0,0 0 0,0 1 0,0-1 0,0 0 0,0 0 0,0 1 0,0-1 1,0 0-1,0 1 0,0-1 0,0 0 0,0 0 0,0 1 0,0-1 0,0 0 0,0 1 0,0-1 0,0 0 0,1 0 0,-1 1 1,0-1-1,0 0 0,0 0 0,0 0 0,1 1 0,-1-1 0,16 8 1125,25 1-713,-37-8-109,-76-2 777,54 3-1118,0-1 1,0-1-1,-1-1 1,1-1 0,0 0-1,0-1 1,-31-10-1,19 8-3783,15 9-1779</inkml:trace>
</inkml:ink>
</file>

<file path=ppt/ink/ink1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40.285"/>
    </inkml:context>
    <inkml:brush xml:id="br0">
      <inkml:brushProperty name="width" value="0.035" units="cm"/>
      <inkml:brushProperty name="height" value="0.035" units="cm"/>
      <inkml:brushProperty name="color" value="#E71224"/>
    </inkml:brush>
  </inkml:definitions>
  <inkml:trace contextRef="#ctx0" brushRef="#br0">389 48 8884,'0'0'10845,"-13"0"-10589,-72-4 200,0-3-1,-105-24 1,175 29-315,94 1 511,-26-1-2230,-11 2-1122,3 0-1977</inkml:trace>
</inkml:ink>
</file>

<file path=ppt/ink/ink1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41.123"/>
    </inkml:context>
    <inkml:brush xml:id="br0">
      <inkml:brushProperty name="width" value="0.035" units="cm"/>
      <inkml:brushProperty name="height" value="0.035" units="cm"/>
      <inkml:brushProperty name="color" value="#E71224"/>
    </inkml:brush>
  </inkml:definitions>
  <inkml:trace contextRef="#ctx0" brushRef="#br0">187 384 11813,'0'0'9877,"-3"-3"-8642,-9-5-205,9 6 560,2 14-1337,-4 5-23,0 0-1,-2-1 0,-14 29 0,-7 13 239,10-5-292,3 0 0,1 1 0,3 0 0,3 1 1,2 0-1,1 58 0,4-65-166,2-23-16,-2-1 1,0 1 0,-2 0 0,-9 40 0,10-62-84,0-8 39,0-19 32,1-33 41,7-49-9,5 0-1,33-142 0,-38 219-13,2-11 30,2 1-1,2 0 1,1 1-1,2 0 1,2 1-1,1 1 1,2 0-1,1 2 1,2 0 0,1 2-1,2 1 1,1 0-1,1 2 1,42-33-1,-61 55-15,-1 1 1,1 0-1,1 1 0,-1 0 1,1 0-1,0 1 0,0 0 1,0 0-1,0 1 0,1 1 0,-1 0 1,1 0-1,0 1 0,0 0 1,-1 1-1,1 1 0,0-1 0,0 2 1,-1-1-1,1 1 0,-1 1 1,1 0-1,-1 1 0,0 0 0,0 0 1,-1 1-1,14 8 0,-6 0-19,-1 0 0,0 1 0,-1 0 0,0 1-1,-1 1 1,19 28 0,-27-34-3,0-1-1,-1 1 0,0 0 1,-1 1-1,0-1 0,0 1 1,-1-1-1,-1 1 1,0 0-1,0 0 0,-1 1 1,0-1-1,-1 0 1,-1 14-1,0-20 6,0 0 1,-1 0-1,1-1 1,-1 1-1,0 0 0,0-1 1,0 1-1,0-1 1,-1 0-1,0 0 0,0 0 1,0 0-1,0 0 1,-5 3-1,0 0 2,-1-1-1,1 0 1,-1 0-1,-1-1 1,1 0 0,-13 5-1,-3-1-4,-1-2 1,0 0-1,0-2 0,-41 4 1,17-5-182,-1-1 0,-90-9 0,140 5 150,-1 1 0,0 0 0,1-1-1,-1 0 1,0 1 0,1-1 0,-1 0-1,1 0 1,-1 1 0,1-1 0,-1 0-1,1-1 1,0 1 0,0 0 0,0 0-1,-1-1 1,0-1 0,1 2-19,1 0 0,0 1 0,0-1 0,-1 0 1,1 1-1,0-1 0,0 0 0,0 1 0,0-1 1,0 0-1,0 0 0,0 1 0,0-1 0,0 0 0,0 1 1,0-1-1,1 0 0,-1 0 0,0 1 0,0-1 0,1 0 1,-1 1-1,0-1 0,1 1 0,-1-1 0,1 0 1,-1 1-1,1-1 0,-1 1 0,1-1 0,-1 1 0,1 0 1,0-1-1,-1 1 0,1-1 0,-1 1 0,1 0 0,0 0 1,-1-1-1,1 1 0,0 0 0,0 0 0,0 0 1,8-3-933,0 1 0,0 1 1,0-1-1,1 1 0,-1 1 1,0 0-1,0 0 0,1 1 1,13 3-1,15 12-7472</inkml:trace>
</inkml:ink>
</file>

<file path=ppt/ink/ink1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49.224"/>
    </inkml:context>
    <inkml:brush xml:id="br0">
      <inkml:brushProperty name="width" value="0.035" units="cm"/>
      <inkml:brushProperty name="height" value="0.035" units="cm"/>
      <inkml:brushProperty name="color" value="#E71224"/>
    </inkml:brush>
  </inkml:definitions>
  <inkml:trace contextRef="#ctx0" brushRef="#br0">68 316 8340,'0'0'13886,"-2"-10"-12536,1 8-1066,-8-45 760,7 16 4397,-21 190-5444,-1 19 78,17 205-43,8-241-1828,-1-140 1132,0-33-814,3-22 1240,2 1 1,3 0-1,1 0 1,3 1 0,26-70-1,-4 19 1139,76-153-1,-88 214-610,1 1 1,2 1-1,1 1 1,2 1-1,2 1 0,42-38 1,-71 72-285,1 1 0,-1 0 0,1-1 0,-1 1 0,1 0 0,0 0 0,0 0 0,0 0 0,0 0-1,-1 0 1,1 0 0,0 1 0,0-1 0,1 1 0,-1 0 0,0-1 0,0 1 0,0 0 0,0 0 0,0 0 0,0 0 0,0 1 0,0-1 0,0 1 0,0-1 0,0 1 0,0 0 0,0-1 0,0 1 0,0 0 0,0 0 0,-1 1-1,1-1 1,0 0 0,-1 0 0,1 1 0,-1-1 0,1 1 0,-1 0 0,0-1 0,0 1 0,0 0 0,2 3 0,4 7-28,0 0 0,-1 1 0,0 0 0,-1 0 1,4 15-1,-2 6 15,-1 1 0,-2 1 0,-1-1 0,-4 67 0,1-95-16,-1-1 1,0 0-1,0 1 1,0-1-1,-1 0 1,0 0-1,0 0 1,0 0-1,-1 0 1,0-1-1,0 1 1,0-1-1,-1 1 1,0-1-1,0 0 1,0-1-1,0 1 1,-1-1-1,0 0 1,0 0-1,0 0 0,0-1 1,-1 1-1,0-1 1,1-1-1,-1 1 1,0-1-1,0 0 1,0 0-1,-1-1 1,1 0-1,0 0 1,-12 0-1,-1 0-496,1-1 0,-1-1 0,0-1-1,1-1 1,0 0 0,-1-1 0,-22-9-1,0 3-7198</inkml:trace>
</inkml:ink>
</file>

<file path=ppt/ink/ink1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49.644"/>
    </inkml:context>
    <inkml:brush xml:id="br0">
      <inkml:brushProperty name="width" value="0.035" units="cm"/>
      <inkml:brushProperty name="height" value="0.035" units="cm"/>
      <inkml:brushProperty name="color" value="#E71224"/>
    </inkml:brush>
  </inkml:definitions>
  <inkml:trace contextRef="#ctx0" brushRef="#br0">60 67 2065,'0'0'20311,"-12"-4"-18713,-35-11-235,47 15-1279,1 0 0,-1 0 1,0-1-1,0 1 0,0 0 1,0 0-1,1 0 0,-1 0 0,0 0 1,0-1-1,0 1 0,0 0 0,0 0 1,0 0-1,1 0 0,-1-1 0,0 1 1,0 0-1,0 0 0,0 0 0,0-1 1,0 1-1,0 0 0,0 0 0,0-1 1,0 1-1,0 0 0,0 0 1,0 0-1,0-1 0,0 1 0,0 0 1,0 0-1,0 0 0,0-1 0,0 1 1,-1 0-1,1 0 0,0 0 0,0-1 1,0 1-1,0 0 0,0 0 0,0 0 1,-1 0-1,1 0 0,0-1 0,0 1 1,0 0-1,-1 0 0,1 0 1,0 0-1,22-4-466,-21 4 588,83-12-152,-22 2-1063,95-3 0,-151 13 123,3 2-1308,-8 7-5245,-7 18-8889</inkml:trace>
</inkml:ink>
</file>

<file path=ppt/ink/ink1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50.022"/>
    </inkml:context>
    <inkml:brush xml:id="br0">
      <inkml:brushProperty name="width" value="0.035" units="cm"/>
      <inkml:brushProperty name="height" value="0.035" units="cm"/>
      <inkml:brushProperty name="color" value="#E71224"/>
    </inkml:brush>
  </inkml:definitions>
  <inkml:trace contextRef="#ctx0" brushRef="#br0">1 64 15175,'0'0'9172,"179"38"-8339,-126-38-593,6 0-160,4-9-80,8-17-417,2 1-1519,-6 6-2610,-11-3-6275</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39.576"/>
    </inkml:context>
    <inkml:brush xml:id="br0">
      <inkml:brushProperty name="width" value="0.035" units="cm"/>
      <inkml:brushProperty name="height" value="0.035" units="cm"/>
    </inkml:brush>
  </inkml:definitions>
  <inkml:trace contextRef="#ctx0" brushRef="#br0">395 35 5987,'0'0'16439,"-4"-2"-15089,-8-3-793,1 0 0,-1 1-1,0 1 1,0 0-1,-1 0 1,-16 0 0,-85-1-977,43 2 259,-9 1-2671,55 1-2774</inkml:trace>
</inkml:ink>
</file>

<file path=ppt/ink/ink1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50.874"/>
    </inkml:context>
    <inkml:brush xml:id="br0">
      <inkml:brushProperty name="width" value="0.035" units="cm"/>
      <inkml:brushProperty name="height" value="0.035" units="cm"/>
      <inkml:brushProperty name="color" value="#E71224"/>
    </inkml:brush>
  </inkml:definitions>
  <inkml:trace contextRef="#ctx0" brushRef="#br0">418 218 9076,'0'0'9863,"-34"6"-8526,-107 15-337,136-20-912,-1 0-1,1 0 1,0-1-1,0 1 1,-1-1-1,1-1 0,0 1 1,0-1-1,-1 0 1,1 0-1,0 0 1,0-1-1,0 0 0,0 0 1,1 0-1,-1-1 1,0 1-1,1-1 1,0 0-1,-1 0 1,-5-7-1,4 4 124,3 4-109,1 0 0,0-1 0,0 1 0,0-1 0,0 0 0,0 1 0,1-1 0,-1 0 0,1 0 0,0 0 0,0 0 0,0 0 0,0 0 0,1 0 0,-1-1 0,1 1 0,0 0 0,-1 0 1,2-1-1,-1 1 0,0 0 0,1 0 0,-1 0 0,1-1 0,0 1 0,2-4 0,-1 1-16,1 0 1,0 0-1,0 0 0,1 0 0,-1 0 1,1 1-1,1 0 0,-1 0 1,1 0-1,-1 0 0,8-5 1,-3 4-48,1 0 0,0 1 0,0 0 0,0 0 0,1 1 1,0 1-1,0 0 0,12-3 0,4 3 3,0 0 0,34 1-1,-56 2-41,0 1 0,1-1-1,-1 1 1,1 0-1,-1 0 1,0 0 0,0 1-1,1 0 1,-1 0-1,0 0 1,-1 1 0,1-1-1,0 1 1,-1 0 0,1 1-1,3 3 1,-2-1-3,0 1 0,-1 0 0,0 0 0,0 0 0,-1 1 0,0-1 0,0 1 0,-1 0 0,4 12 1,-2 1-12,0 0 0,-2 0 1,0 0-1,-1 0 1,-2 1-1,0-1 1,-5 36-1,2-45-22,0-1-1,-1 0 1,0 0 0,-1 0-1,0-1 1,-1 1-1,0-1 1,0-1 0,-1 1-1,-1-1 1,1 0 0,-1-1-1,-1 0 1,0 0-1,0-1 1,0 0 0,-1 0-1,-13 6 1,-2 1-361,-1-1 1,0-2 0,-1 0 0,0-2-1,-1 0 1,-38 5 0,46-12-210,0 0 1,-30-2-1,20-1 240,29 1 358,-1 0 1,1 0-1,-1 0 0,0-1 0,1 1 0,-1 0 0,1-1 0,-1 0 1,1 1-1,-1-1 0,1 0 0,0 1 0,-1-1 0,1 0 0,0 0 1,0 0-1,-1 0 0,1 0 0,0-1 0,0 1 0,0 0 0,0 0 1,0-1-1,1 1 0,-1-1 0,0 1 0,1 0 0,-1-1 0,1 0 0,-1-2 1,-1-5 228,1 0 0,0 0 0,0 0 0,1-12 0,0 11 371,1 9-534,-1-1-1,0 1 0,1 0 1,-1-1-1,1 1 0,-1 0 0,1-1 1,-1 1-1,1 0 0,0 0 1,0 0-1,0 0 0,0 0 1,0 0-1,0 0 0,0 0 1,0 0-1,0 0 0,0 0 0,0 0 1,0 1-1,1-1 0,-1 1 1,0-1-1,1 1 0,-1-1 1,0 1-1,1 0 0,-1-1 0,1 1 1,-1 0-1,2 0 0,58-1 306,-43 2-88,-5-1-153,0 2-1,0 0 0,0 0 0,-1 1 0,1 1 0,-1 0 0,0 0 0,17 10 0,11 8 459,39 28 0,-69-42-563,0 1 1,-1 0-1,0 1 1,-1 0-1,0 0 1,0 1-1,-1 0 1,-1 0-1,9 19 1,1 1-351,-15-30 190,0 1 0,0 0 0,0-1-1,1 1 1,-1-1 0,0 1 0,1-1 0,-1 0-1,1 0 1,-1 0 0,1 1 0,0-1 0,-1-1-1,1 1 1,0 0 0,0 0 0,0-1 0,0 1-1,0-1 1,2 1 0,24 0-4914,-18-1 1961,8 0-8424</inkml:trace>
</inkml:ink>
</file>

<file path=ppt/ink/ink1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51.324"/>
    </inkml:context>
    <inkml:brush xml:id="br0">
      <inkml:brushProperty name="width" value="0.035" units="cm"/>
      <inkml:brushProperty name="height" value="0.035" units="cm"/>
      <inkml:brushProperty name="color" value="#E71224"/>
    </inkml:brush>
  </inkml:definitions>
  <inkml:trace contextRef="#ctx0" brushRef="#br0">302 0 11797,'0'0'8778,"-31"4"-7989,-104 18-42,128-21-694,0 1 0,0 1 0,1-1 0,-1 1 0,1 1 0,0-1 0,0 1-1,0 0 1,0 0 0,0 1 0,1-1 0,0 1 0,0 1 0,0-1 0,1 1-1,0-1 1,0 1 0,-5 11 0,4-5 18,0-1-1,2 1 1,-1 1 0,2-1 0,0 0-1,0 1 1,1-1 0,0 15-1,1-22-52,1-1-1,-1 0 1,1 1-1,-1-1 1,1 0-1,0 1 1,1-1-1,-1 0 1,1 0-1,0 0 1,0 0-1,0 0 1,1-1-1,-1 1 1,1 0-1,4 4 1,0-3 4,-1 1 0,0-2 0,1 1 1,0-1-1,0 0 0,1 0 0,-1 0 0,11 2 0,6 1 61,-1-2-1,1 0 1,-1-2 0,1 0-1,27-2 1,-49-1-81,9 1 151,0-1 1,-1-1-1,1 0 0,0 0 0,16-5 0,-24 5-71,0-1 0,1 1-1,-1-1 1,0 0 0,0 0 0,0 0-1,0-1 1,0 1 0,-1-1-1,1 1 1,-1-1 0,1 0 0,-1 0-1,0 0 1,0 0 0,-1-1-1,1 1 1,0 0 0,0-6 0,3-8 51,-1 0 0,-1-1 0,0 1 0,-2-1 0,0 1 0,-1-1 0,-2-20 0,2 35-135,-1 0 0,1 0 1,-1 0-1,1 0 0,-1 0 0,0 0 1,-1 0-1,1 0 0,0 1 0,-1-1 1,1 0-1,-1 1 0,0-1 0,0 1 1,0 0-1,0-1 0,0 1 0,-4-2 1,-1-1-9,0 1 1,1 0 0,-2 0 0,1 1 0,0 0 0,-1 1 0,-8-3-1,-9 0-437,0 1-1,-1 1 1,-39 0-1,56 3-296,-16 0 170,15 2-1873,6 4-3294,4 8-3121</inkml:trace>
</inkml:ink>
</file>

<file path=ppt/ink/ink1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51.890"/>
    </inkml:context>
    <inkml:brush xml:id="br0">
      <inkml:brushProperty name="width" value="0.035" units="cm"/>
      <inkml:brushProperty name="height" value="0.035" units="cm"/>
      <inkml:brushProperty name="color" value="#E71224"/>
    </inkml:brush>
  </inkml:definitions>
  <inkml:trace contextRef="#ctx0" brushRef="#br0">232 383 6147,'0'0'15468,"-22"20"-14294,-70 65-72,88-82-1020,0 1 0,0 0 0,1 0 1,0 0-1,0 0 0,0 1 0,0-1 0,1 1 0,-1 0 0,1-1 1,0 1-1,1 0 0,-1 1 0,1-1 0,0 0 0,0 0 0,1 0 0,0 1 1,0-1-1,1 11 0,-1 4 135,0-17-194,0 0 0,0 0-1,1 0 1,-1-1 0,1 1 0,-1 0-1,1 0 1,0-1 0,0 1 0,0 0-1,0-1 1,0 1 0,1-1 0,-1 1-1,1-1 1,0 0 0,0 0-1,0 1 1,0-1 0,0-1 0,0 1-1,0 0 1,1 0 0,-1-1 0,0 1-1,1-1 1,-1 0 0,1 0 0,0 0-1,3 1 1,8 1 94,1-1 0,-1 0 0,0-1 0,28-1 0,-22 0 2,-15 0-100,1 0 1,0-1 0,-1 1-1,1-1 1,-1 0-1,1-1 1,-1 0 0,1 1-1,-1-2 1,0 1 0,0-1-1,0 1 1,0-1-1,0-1 1,6-4 0,-6 2-7,1 0 1,-1-1 0,0 1 0,-1-1-1,1 0 1,-1 0 0,-1 0 0,1 0-1,4-16 1,-3 4-20,-1 0 0,-1 0-1,-1 0 1,0-1 0,-1 1 0,-1-1-1,-1 1 1,-6-29 0,3 30-18,-1 1-1,0 0 1,-2 0 0,0 1 0,0 0 0,-17-24 0,-69-88-164,51 73 158,34 45 34,6 8 2,0 0 0,0 0 0,1 0 0,-1 0-1,1 0 1,-1 0 0,1-1 0,0 1 0,0 0-1,0-1 1,0 1 0,0-4 0,1 5 114,3-2 387,28 0-482,-1 2 0,1 1 1,34 4-1,-63-4-27,-1 1-1,1 0 1,-1-1 0,1 1-1,-1 0 1,1 0-1,-1-1 1,1 1 0,-1 0-1,0 1 1,0-1-1,1 0 1,-1 0 0,0 0-1,0 1 1,0-1-1,0 1 1,-1-1 0,1 1-1,0-1 1,-1 1-1,1-1 1,-1 1 0,1-1-1,-1 1 1,1 0-1,-1 1 1,4 48-49,-4-49 49,0 0 3,1 11 0,-1-1-1,0 0 1,0 1 0,-2-1 0,1 0 0,-2 1 0,0-1-1,0 0 1,-1 0 0,0-1 0,-9 17 0,6-16-45,0 0 0,-1 0 1,-1-1-1,0 0 0,-16 16 1,18-22-122,0 0 1,0 0-1,0-1 1,-1 1 0,1-2-1,-1 1 1,0-1 0,0 0-1,0-1 1,-14 3 0,-93 8-4863,55-10-234</inkml:trace>
</inkml:ink>
</file>

<file path=ppt/ink/ink1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56.683"/>
    </inkml:context>
    <inkml:brush xml:id="br0">
      <inkml:brushProperty name="width" value="0.035" units="cm"/>
      <inkml:brushProperty name="height" value="0.035" units="cm"/>
      <inkml:brushProperty name="color" value="#E71224"/>
    </inkml:brush>
  </inkml:definitions>
  <inkml:trace contextRef="#ctx0" brushRef="#br0">22 1 8772,'0'0'7587,"-17"3"-7166,13 0 3382,8 5 3802,13 0-8833,-1-2-294,19 18-2949,9 9-2890</inkml:trace>
</inkml:ink>
</file>

<file path=ppt/ink/ink1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57.654"/>
    </inkml:context>
    <inkml:brush xml:id="br0">
      <inkml:brushProperty name="width" value="0.035" units="cm"/>
      <inkml:brushProperty name="height" value="0.035" units="cm"/>
      <inkml:brushProperty name="color" value="#E71224"/>
    </inkml:brush>
  </inkml:definitions>
  <inkml:trace contextRef="#ctx0" brushRef="#br0">61 111 8612,'0'0'10351,"-9"-8"-9195,-27-25-284,35 32-670,0 0-1,-1 0 1,1 0-1,0 0 1,0 0 0,0-1-1,0 1 1,0 0 0,0-1-1,0 1 1,1-1 0,-1 1-1,0-1 1,1 1 0,-1-1-1,1 1 1,0-1-1,0 1 1,-1-1 0,1 0-1,0 1 1,0-1 0,1-2-1,-1 3-145,1-1 0,0 1 0,0-1 0,0 1 0,0-1 0,1 1 0,-1 0 0,0 0 0,0 0 0,1 0 0,-1 0 0,1 0 0,-1 0 0,1 0 0,-1 0 0,1 1 0,2-2 0,7-1-108,-1 1-1,1-1 0,0 2 1,17-2-1,-4 2 90,0 1 0,-1 1 0,1 1 0,30 7 0,-40-5-14,0 0-1,0 1 0,0 1 0,0 0 0,-1 1 0,0 1 1,23 17-1,-25-17-7,-2 1-1,1 0 1,-1 1 0,-1-1 0,1 2 0,-2-1 0,7 13 0,-12-20-12,0-1 1,0 1 0,-1 0-1,1 0 1,-1 0-1,0 0 1,0 0-1,0 1 1,0-1-1,-1 0 1,0 0 0,1 1-1,-1-1 1,0 0-1,0 0 1,-1 1-1,1-1 1,-1 0-1,1 0 1,-1 1 0,0-1-1,0 0 1,-1 0-1,1 0 1,0 0-1,-1 0 1,0-1-1,0 1 1,0 0 0,0-1-1,0 1 1,0-1-1,-5 4 1,-1-1 3,-1-1 0,1 1 0,-1-2 1,0 1-1,0-1 0,0 0 0,-1-1 1,-9 2-1,-22 5-83,40-8 59,1-1-1,-1 0 0,1 0 1,-1 1-1,1-1 1,0 0-1,-1 1 1,1-1-1,-1 0 0,1 1 1,0-1-1,-1 0 1,1 1-1,0-1 0,0 1 1,-1-1-1,1 1 1,0-1-1,0 1 1,0-1-1,0 1 0,-1-1 1,1 1-1,0-1 1,0 1-1,0-1 1,0 1-1,0-1 0,0 1 1,0-1-1,0 1 1,1-1-1,-1 1 1,0-1-1,0 2 0,12 18-643,17 5 510,-15-15 133,-2 2 0,1 0-1,12 16 1,-21-23 21,0 1 0,0-1 0,-1 1 0,0 0 0,0 0-1,-1 1 1,0-1 0,0 0 0,0 1 0,-1-1 0,0 1 0,0 7-1,0-8 14,-1 0 0,0 1 0,0-1 0,0 0 0,-1 1 0,0-1 0,0 0 0,-1 0 0,0 0 0,0 0 0,0 0 0,-4 7 0,2-8-5,-1 1 1,1-1-1,-1 0 1,0 0-1,-1 0 1,1-1-1,-1 0 1,0 0-1,0 0 0,-11 5 1,-3-2-1,0 0 1,0-1-1,0-1 1,-1 0-1,0-2 1,0-1-1,0 0 0,0-2 1,-28-2-1,9 2-5,37 0-116,1 0 1,-1 0 0,1 0-1,-1-1 1,1 1-1,-1-1 1,1 1-1,0-1 1,-1 0-1,1 0 1,-1 0-1,1 0 1,0 0-1,0 0 1,0-1-1,0 1 1,0-1-1,0 0 1,0 1-1,0-1 1,1 0-1,-1 0 1,1 0-1,-1 0 1,1-1-1,0 1 1,0 0-1,0 0 1,0-1 0,0 1-1,1-1 1,-1 1-1,0-3 1,1 1-219,-1 0 0,1 0 1,0 0-1,1 0 0,-1 0 1,1 0-1,-1 0 1,1 1-1,0-1 0,1 0 1,-1 0-1,1 1 0,-1-1 1,1 1-1,0 0 0,0-1 1,1 1-1,-1 0 1,1 0-1,-1 0 0,4-2 1,37-24-7792</inkml:trace>
</inkml:ink>
</file>

<file path=ppt/ink/ink1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6:58.404"/>
    </inkml:context>
    <inkml:brush xml:id="br0">
      <inkml:brushProperty name="width" value="0.035" units="cm"/>
      <inkml:brushProperty name="height" value="0.035" units="cm"/>
      <inkml:brushProperty name="color" value="#E71224"/>
    </inkml:brush>
  </inkml:definitions>
  <inkml:trace contextRef="#ctx0" brushRef="#br0">29 58 9492,'0'0'8791,"-3"-3"-7596,2 2-1051,-1 0-1,1 0 0,0 0 1,0 0-1,0-1 1,0 1-1,1 0 0,-1 0 1,0-1-1,0 1 1,1 0-1,-1-1 0,1 1 1,-1 0-1,1-1 1,-1 1-1,1-1 0,0 1 1,0-1-1,0 1 1,0-3-1,1 2-55,0 1 1,0-1-1,0 1 0,1 0 1,-1-1-1,0 1 0,1 0 1,-1 0-1,1 0 0,0 0 1,-1 0-1,1 0 1,0 1-1,-1-1 0,1 0 1,0 1-1,0 0 0,-1-1 1,1 1-1,0 0 0,2 0 1,20-3 271,0 1 0,41 3 1,-20-1-26,-34 2-265,-1-1 1,1 1-1,-1 0 0,1 1 0,-1 1 0,0-1 0,0 2 0,-1-1 0,1 1 1,14 11-1,-8-5 5,0 1 1,-1 0-1,0 1 1,-1 1-1,13 18 1,-22-26-70,-1 1 0,1 0 0,-2 1 0,1-1 0,3 14 0,-6-18-5,0-1 1,0 1-1,0-1 1,-1 1 0,1-1-1,-1 1 1,0-1-1,1 1 1,-1 0-1,-1-1 1,1 1 0,0 0-1,0-1 1,-1 1-1,0-1 1,0 1-1,1-1 1,-1 1 0,0-1-1,-1 0 1,1 1-1,-2 2 1,-3-1 2,0 0 0,-1 0 1,1-1-1,-1 0 0,1 0 1,-1 0-1,0-1 0,0 0 1,0 0-1,-12 1 0,-77 5 80,-85-6-386,179-2 166,9 1-104,33 7 233,-1 3 0,-1 1 0,0 2 0,0 1 0,-2 2 0,0 2 0,36 25 0,-62-38 75,-1 1-1,1 1 1,-2-1 0,1 1-1,-1 1 1,0 0 0,-1 0-1,0 0 1,7 14 0,-12-20-53,-1 0 1,1 0 0,-1 0-1,0 0 1,0 1-1,0-1 1,0 0-1,0 1 1,-1-1 0,1 0-1,-1 1 1,0-1-1,0 1 1,0-1-1,-1 1 1,1-1 0,-1 0-1,0 1 1,0-1-1,0 0 1,0 1-1,-1-1 1,1 0 0,-1 0-1,0 0 1,0 0-1,0-1 1,0 1-1,0 0 1,0-1-1,-1 0 1,0 1 0,1-1-1,-7 3 1,-7 6 27,-1-2 1,0-1-1,0 0 0,-1-1 1,0-1-1,-1 0 1,1-1-1,-33 3 0,-13-2 63,-80-3 0,110-3-49,30 0-44,0 0 0,0-1 0,0 1 0,0-1-1,0 0 1,0 0 0,0 0 0,0 0 0,1-1 0,-6-2 0,8 4-10,0-1-1,-1 0 1,1 0-1,0 0 1,0-1-1,0 1 1,0 0-1,0 0 1,0-1 0,0 1-1,0 0 1,0-1-1,1 1 1,-1-1-1,0 1 1,1-1-1,-1 1 1,1-1-1,0 1 1,-1-1 0,1 0-1,0 1 1,0-1-1,0 1 1,0-1-1,1 0 1,-1 1-1,1-3 1,0 3-31,0 0 0,0 0 1,0 0-1,0 0 0,0 0 0,0 0 0,1 0 1,-1 1-1,0-1 0,0 1 0,1-1 1,-1 1-1,1-1 0,-1 1 0,0 0 0,1 0 1,-1-1-1,1 1 0,-1 0 0,0 0 1,1 1-1,-1-1 0,1 0 0,-1 0 0,2 1 1,6 0-217,47-2-1189,84 4-6031,-75 7 36</inkml:trace>
</inkml:ink>
</file>

<file path=ppt/ink/ink1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08.068"/>
    </inkml:context>
    <inkml:brush xml:id="br0">
      <inkml:brushProperty name="width" value="0.035" units="cm"/>
      <inkml:brushProperty name="height" value="0.035" units="cm"/>
      <inkml:brushProperty name="color" value="#E71224"/>
    </inkml:brush>
  </inkml:definitions>
  <inkml:trace contextRef="#ctx0" brushRef="#br0">933 140 13654,'0'0'8020,"-4"-22"-7217,-15-67-141,14 61 3730,5 49-4452,-1 100 62,-26 190-1,-76 240 131,-21 145 171,32 400-309,80 1431 165,13-1735-123,-28-189-6,-22 173 51,14-156-8,-43-4-6,26-351-59,-78 513 48,112-583-46,-26 188-12,32-313 8,-3 0 0,-3-1 0,-36 89 0,44-141 21,10-17-26,0 0-1,0 0 1,0 0 0,0 0 0,0 0-1,0 0 1,0 0 0,0 0 0,0 0-1,-1 0 1,1 0 0,0 0 0,0 1 0,0-1-1,0 0 1,0 0 0,0 0 0,0 0-1,0 0 1,-1 0 0,1 0 0,0 0 0,0 0-1,0 0 1,0 0 0,0 0 0,0 0-1,0-1 1,-1 1 0,1 0 0,0 0 0,0 0-1,0 0 1,0 0 0,0 0 0,0 0-1,0 0 1,0 0 0,-1 0 0,1 0 0,0 0-1,0 0 1,0-1 0,0 1 0,0 0-1,0 0 1,0 0 0,0 0 0,0 0 0,0 0-1,0 0 1,0 0 0,0-1 0,0 1-1,0 0 1,0 0 0,0 0 0,0 0-1,0 0 1,0 0 0,0-1 0,1-36-41,4 10-389,2 0 1,0 0-1,2 0 0,1 1 1,14-25-1,-15 31-99,61-141-4795</inkml:trace>
</inkml:ink>
</file>

<file path=ppt/ink/ink1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13.948"/>
    </inkml:context>
    <inkml:brush xml:id="br0">
      <inkml:brushProperty name="width" value="0.035" units="cm"/>
      <inkml:brushProperty name="height" value="0.035" units="cm"/>
      <inkml:brushProperty name="color" value="#E71224"/>
    </inkml:brush>
  </inkml:definitions>
  <inkml:trace contextRef="#ctx0" brushRef="#br0">198 307 8580,'0'0'6782,"-20"-13"-5945,-65-41-103,35 26 714,48 28-1232,0-1 1,0 0 0,-1 1 0,1-1-1,0 0 1,0 0 0,0-1 0,0 1-1,0 0 1,0-1 0,0 1 0,1-1-1,-1 0 1,1 1 0,-1-1 0,1 0 0,-1 0-1,1 0 1,0 0 0,0 0 0,0 0-1,0-1 1,0 1 0,1 0 0,-1 0-1,1-1 1,-1 1 0,1 0 0,0-1-1,0 1 1,0 0 0,0-1 0,1-3-1,-1 0-110,1 0 0,0 1 0,0-1 0,0 1 0,1-1-1,0 1 1,0 0 0,0-1 0,1 1 0,-1 0 0,1 1-1,0-1 1,1 0 0,-1 1 0,1 0 0,0-1 0,0 2-1,0-1 1,1 0 0,-1 1 0,1 0 0,0 0 0,0 0-1,0 1 1,0-1 0,10-2 0,4-1-57,0 0-1,1 1 1,0 1 0,-1 1 0,2 1-1,26 0 1,-40 2-48,1 1-1,-1 1 0,0-1 1,0 1-1,-1 0 1,1 1-1,0 0 0,-1 0 1,1 0-1,-1 1 0,0 0 1,0 0-1,-1 0 1,1 1-1,-1 0 0,0 0 1,0 0-1,-1 1 0,1-1 1,-1 1-1,0 0 1,5 13-1,2 2 0,-1 1 0,-1 1 0,-1-1-1,-1 1 1,6 39 0,-7-27 0,-2 1 0,-2 0 0,-1 0 0,-7 66 0,3-79-50,-1 0-1,-2-1 1,0 1 0,-1-1-1,-2 0 1,0 0-1,-1-1 1,-19 28 0,-29 31-1483,-3-3-1,-98 94 1,157-169 1496,1 1 26,-1-1 0,0 0 0,0 0 0,0 0 0,0-1 0,0 1 0,-1 0 0,1-1 0,0 1 0,-1-1 0,1 0 0,-1 0 0,1 0 0,-1 0 0,-5 1 0,7-2 57,1-1 0,-1 0 0,1 1-1,-1-1 1,1 1 0,-1-1 0,1 0 0,-1 1 0,1-1 0,-1 0 0,1 1 0,0-1 0,0 0 0,-1 0-1,1 0 1,0 1 0,0-1 0,0 0 0,0 0 0,0 0 0,0 1 0,0-1 0,0-1 0,-1-27 391,2 24-325,-2-45 705,0 13-18,4-44 1,-1 69-689,-1 0 0,2 1 0,0-1 0,0 1 0,1 0-1,0 0 1,12-20 0,-12 26-111,-1 1 0,1 0 0,0 0 0,1 0 0,-1 0 1,1 1-1,0 0 0,0 0 0,0 0 0,0 0 0,0 1 0,0 0 0,1 0 0,-1 0 0,1 1 0,0 0 0,-1 0 0,1 0 0,0 1 0,-1 0 1,1 0-1,0 0 0,0 1 0,6 1 0,2 0-10,0 0 0,0 1 1,0 1-1,0 0 0,0 1 1,-1 0-1,0 1 0,21 13 1,-5 4-67,-1 1 1,-1 1-1,-1 2 0,-2 0 1,0 1-1,-2 2 1,-1 0-1,-2 2 0,0 0 1,-3 1-1,20 54 1,-35-85-97,-1-1 0,1 1 0,0 0 0,-1 0 0,1-1 0,0 1 0,0-1 0,0 1 0,0-1 0,0 1 0,1-1 0,2 3 0,14 0-5788,-4-4-739</inkml:trace>
</inkml:ink>
</file>

<file path=ppt/ink/ink1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14.383"/>
    </inkml:context>
    <inkml:brush xml:id="br0">
      <inkml:brushProperty name="width" value="0.035" units="cm"/>
      <inkml:brushProperty name="height" value="0.035" units="cm"/>
      <inkml:brushProperty name="color" value="#E71224"/>
    </inkml:brush>
  </inkml:definitions>
  <inkml:trace contextRef="#ctx0" brushRef="#br0">146 14 15063,'0'0'11192,"-6"-3"-10243,6 3-932,-2-1 8,1 0 0,-1 0 0,1 0 0,-1 0 1,0 0-1,1 0 0,-1 0 0,0 1 0,0-1 0,1 1 0,-1 0 0,0-1 0,0 1 0,0 0 0,0 0 0,0 0 0,1 0 0,-1 0 0,0 1 0,0-1 0,0 0 1,0 1-1,1 0 0,-1-1 0,0 1 0,1 0 0,-1 0 0,0 0 0,1 0 0,-1 0 0,1 0 0,-1 0 0,1 0 0,0 1 0,0-1 0,-1 1 0,1-1 0,0 1 1,-1 1-1,-8 14-15,0 0-1,1 1 1,1 0 0,1 1 0,0-1 0,1 1 0,1 1 0,1-1 0,1 1 0,1-1 0,0 1 0,2 0-1,2 27 1,-2-41-18,1-1-1,0 1 0,0-1 0,0 1 0,1-1 1,0 0-1,0 1 0,0-1 0,1 0 1,-1 0-1,1-1 0,0 1 0,1 0 1,-1-1-1,1 0 0,0 0 0,0 0 1,0 0-1,1-1 0,-1 0 0,1 1 0,0-2 1,0 1-1,0 0 0,0-1 0,0 0 1,9 2-1,10 2-77,0-1 0,0-2 0,0 0 0,49-1 0,-65-2 94,-1 0-1,0 0 1,0-1-1,0 0 1,0 0-1,0-1 1,0 0-1,0 0 1,0 0-1,-1-1 1,1 0-1,-1-1 1,1 1-1,-1-1 1,-1 0-1,1-1 1,0 1-1,-1-1 1,0 0-1,0-1 1,-1 1-1,1-1 0,-1 0 1,0 0-1,-1 0 1,0-1-1,0 1 1,0-1-1,-1 0 1,1 0-1,-2 0 1,1 0-1,-1 0 1,0 0-1,0-10 1,1-3 74,0 0 0,-2-1 1,0 1-1,-1 0 0,-7-35 1,7 49-77,-1 0 1,0 0 0,-1 0 0,1 0 0,-1 0 0,0 1 0,-1-1 0,1 1 0,-1 0 0,0 0-1,0 0 1,-1 1 0,1-1 0,-1 1 0,0 0 0,0 0 0,-1 1 0,1-1 0,-1 1 0,0 1 0,-11-5-1,1 3-232,-1 0-1,1 1 0,-1 1 0,0 0 0,1 2 1,-19 1-1,13-1-1576</inkml:trace>
</inkml:ink>
</file>

<file path=ppt/ink/ink1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14.901"/>
    </inkml:context>
    <inkml:brush xml:id="br0">
      <inkml:brushProperty name="width" value="0.035" units="cm"/>
      <inkml:brushProperty name="height" value="0.035" units="cm"/>
      <inkml:brushProperty name="color" value="#E71224"/>
    </inkml:brush>
  </inkml:definitions>
  <inkml:trace contextRef="#ctx0" brushRef="#br0">169 378 13190,'0'0'5656,"-6"31"-3180,0 2-1832,-1 4 60,1 1 0,2 0 0,1 40 0,3-69-575,-1 10 191,2 0 0,0 0 1,1 0-1,5 21 0,-5-33-273,0 0 1,1-1-1,0 1 1,0-1-1,0 0 0,1 0 1,0 0-1,0-1 1,1 1-1,0-1 0,-1 0 1,2 0-1,-1 0 1,10 5-1,-5-4-26,0 0 0,0-1 0,1 0 0,-1 0 0,1-1 0,0-1 0,1 0 0,-1-1 0,0 0 0,1 0 0,0-2 0,-1 1 0,14-2 0,-22 1-15,0 0 1,0 0-1,-1-1 1,1 1 0,0-1-1,0 1 1,-1-1-1,1 0 1,0 0 0,-1 0-1,1 0 1,-1-1 0,1 1-1,-1-1 1,0 0-1,0 1 1,0-1 0,0 0-1,0 0 1,3-4-1,-2 1 13,0 0-1,0-1 0,0 0 0,-1 1 0,0-1 0,0 0 0,0 0 0,-1 0 0,1-7 0,0-13 41,-1-1 0,-1 0 0,-5-36-1,5 62-57,-3-19-3,-1-1 0,-1 1 1,-1 0-1,-1 0 0,0 1 1,-1 0-1,-2 0 1,0 1-1,0 0 0,-2 0 1,0 2-1,-1-1 0,-18-16 1,-7-4-11,-2 1 1,-1 3-1,-87-55 0,121 84 17,-1 0 41,0-2 0,0 1 0,0-1 1,-12-13-1,18 18-39,1 0 1,0-1-1,0 1 0,-1-1 1,1 0-1,1 1 0,-1-1 1,0 0-1,0 1 1,0-1-1,1 0 0,-1 0 1,1 0-1,0 0 1,-1 1-1,1-1 0,0 0 1,0 0-1,0 0 1,1 0-1,-1 0 0,0 0 1,1 0-1,-1 1 1,1-1-1,-1 0 0,1 0 1,0 1-1,0-1 1,0 0-1,1-2 0,3 0-2,-1-1 0,1 1 0,-1 0 1,1 0-1,0 1 0,1-1 0,-1 1 0,1 0 0,10-4 0,57-18-31,-70 24 25,14-4-4,1 2 0,-1-1-1,1 2 1,0 1 0,-1 0-1,1 1 1,19 2 0,-34-1 2,1 0 0,-1 1 0,1-1-1,-1 1 1,0 0 0,0 0 0,1 0 0,-1 0 0,-1 0 0,1 1 0,0-1 0,0 1 0,-1 0 0,0 0 0,1 0 0,-1 0 0,0 0 0,-1 0 0,1 0 0,0 1 0,-1-1 0,2 6 0,2 4 2,-1 1 1,0 1-1,-1-1 1,2 23 0,-3-17 2,0 1 0,-2-1 0,0 0-1,-2 1 1,0-1 0,-1 0 0,-1 0 0,-1 0 0,0-1 0,-2 1 0,0-1 0,-1-1 0,-1 1 0,-19 27 0,1-10-1034,-2-2-1,-49 47 1,76-79 377,-1 0-1,1 1 1,0-1 0,0 0 0,0 1 0,0-1 0,0 1 0,1 0 0,-1-1 0,0 4 0,1 7-6826</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40.018"/>
    </inkml:context>
    <inkml:brush xml:id="br0">
      <inkml:brushProperty name="width" value="0.035" units="cm"/>
      <inkml:brushProperty name="height" value="0.035" units="cm"/>
    </inkml:brush>
  </inkml:definitions>
  <inkml:trace contextRef="#ctx0" brushRef="#br0">0 0 496,'0'0'5555</inkml:trace>
</inkml:ink>
</file>

<file path=ppt/ink/ink1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16.131"/>
    </inkml:context>
    <inkml:brush xml:id="br0">
      <inkml:brushProperty name="width" value="0.035" units="cm"/>
      <inkml:brushProperty name="height" value="0.035" units="cm"/>
      <inkml:brushProperty name="color" value="#E71224"/>
    </inkml:brush>
  </inkml:definitions>
  <inkml:trace contextRef="#ctx0" brushRef="#br0">1 16 14791,'0'0'12619,"0"-6"-10423,4 3-5553,15 2-1506,11-4-3221</inkml:trace>
</inkml:ink>
</file>

<file path=ppt/ink/ink1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16.732"/>
    </inkml:context>
    <inkml:brush xml:id="br0">
      <inkml:brushProperty name="width" value="0.035" units="cm"/>
      <inkml:brushProperty name="height" value="0.035" units="cm"/>
      <inkml:brushProperty name="color" value="#E71224"/>
    </inkml:brush>
  </inkml:definitions>
  <inkml:trace contextRef="#ctx0" brushRef="#br0">0 67 10341,'0'0'10338,"4"-8"-9210,-3 5-1035,1-1 0,-1 2-1,1-1 1,0 0 0,0 0-1,0 0 1,1 1 0,-1-1-1,0 1 1,1 0 0,0 0-1,-1 0 1,1 0 0,0 0-1,5-1 1,0 0 155,0 0 0,0 1-1,0 0 1,1 0 0,-1 1 0,14 0 0,-5 0-30,-1 0-28,1 0 0,-1 1 0,0 1 0,0 0 0,30 7 0,-41-7-177,-1 1 1,0 0-1,0 0 0,0 0 1,0 0-1,-1 0 1,1 1-1,-1 0 1,1 0-1,-1 0 1,0 0-1,0 0 0,0 1 1,-1-1-1,1 1 1,-1-1-1,0 1 1,0 0-1,0 0 1,0 0-1,-1 1 0,0-1 1,0 0-1,0 0 1,0 1-1,0 5 1,0-5-3,-1 0 0,1 0 1,-1 0-1,0 0 0,0-1 0,0 1 1,-1 0-1,0 0 0,0 0 1,0-1-1,-1 1 0,1 0 1,-1-1-1,0 1 0,0-1 0,-1 0 1,-4 7-1,0-4-6,-1 0 1,0 0-1,0 0 0,-1-1 0,0-1 1,0 1-1,-10 3 0,18-8-13,0-1 0,0 0 0,1 1 0,-1-1 0,0 1 1,0-1-1,0 1 0,0 0 0,1-1 0,-1 1 0,0 0 0,1 0 0,-1-1 0,1 1 0,-1 0 0,0 0 0,1 0 0,0 0 1,-1 0-1,1-1 0,0 1 0,-1 0 0,1 0 0,0 0 0,0 0 0,0 0 0,0 2 0,0-1-12,1-1 0,0 1 0,-1 0 0,1 0 0,0-1 0,0 1 0,0 0 0,1-1 0,-1 1 0,0-1 0,0 1-1,1-1 1,-1 0 0,1 0 0,-1 0 0,3 2 0,22 12-23,0-1-1,1-1 0,44 13 1,-30-10 24,52 26 0,-82-37 20,0 2 0,-1 0 0,0 0 0,0 1 0,-1 0 0,0 0 0,0 1-1,-1 0 1,10 14 0,-15-19 3,0 1 0,0 0 0,-1 0-1,0 0 1,1 0 0,-2 0 0,1 1-1,0-1 1,-1 1 0,0-1 0,-1 1-1,1-1 1,-1 1 0,0-1 0,0 1-1,-1 0 1,0-1 0,0 1 0,0-1-1,0 1 1,-1-1 0,0 0 0,0 0-1,0 0 1,-1 0 0,0 0 0,0 0-1,0-1 1,-1 1 0,1-1 0,-1 0-1,0 0 1,0 0 0,-1-1 0,1 1-1,-8 3 1,-3 0-22,0-2 0,-1 0 0,0 0-1,0-2 1,-30 3 0,-83-3-603,91-3 257,27 0 230,1 0 0,0-1 1,0-1-1,0 1 0,-1-2 0,-12-4 0,20 6 14,0 1 0,1-2 0,-1 1 0,1 0 0,-1 0 0,1-1 0,-1 0 0,1 1 0,0-1 0,0 0 0,0 0 0,0 0 0,0 0 0,1-1 0,-1 1 0,0 0 0,1-1 0,0 1 0,0-1 0,-1 1-1,1-1 1,1 0 0,-1 1 0,0-1 0,1 0 0,-1 0 0,1-3 0,4-11-2748,13-1-1614</inkml:trace>
</inkml:ink>
</file>

<file path=ppt/ink/ink1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17.382"/>
    </inkml:context>
    <inkml:brush xml:id="br0">
      <inkml:brushProperty name="width" value="0.035" units="cm"/>
      <inkml:brushProperty name="height" value="0.035" units="cm"/>
      <inkml:brushProperty name="color" value="#E71224"/>
    </inkml:brush>
  </inkml:definitions>
  <inkml:trace contextRef="#ctx0" brushRef="#br0">48 45 9092,'0'0'10677,"-6"-8"-9143,-20-21-232,20 21 2409,10 8-3583,15 1-73,-1 1 0,1 0 0,-1 1 0,0 1 0,0 1-1,0 1 1,0 0 0,-1 1 0,0 1 0,0 1 0,-1 0 0,0 1 0,22 19-1,-36-28-52,0 1-1,0-1 1,-1 1-1,1 0 0,-1-1 1,0 1-1,1 0 0,-1 0 1,0 0-1,0 0 0,0 0 1,0 0-1,0 0 0,-1 1 1,1-1-1,-1 0 0,1 0 1,-1 0-1,0 1 0,0-1 1,0 0-1,0 0 0,0 1 1,-1-1-1,1 0 0,0 0 1,-1 1-1,0-1 1,0 0-1,1 0 0,-1 0 1,-1 0-1,1 0 0,0 0 1,0 0-1,-1-1 0,1 1 1,-1 0-1,-2 2 0,-7 6 24,-1-1 0,1-1-1,-1 0 1,-26 13 0,19-12-2,18-8-26,0-1 0,0 1 0,0-1 0,0 1 1,0 0-1,0 0 0,0-1 0,0 1 0,0 0 0,0 0 1,0 0-1,0 0 0,1 0 0,-1 0 0,0 0 1,1 0-1,-1 0 0,1 0 0,-1 0 0,1 1 1,0-1-1,-1 0 0,1 0 0,0 0 0,0 1 1,0-1-1,0 0 0,0 0 0,0 1 0,0-1 1,0 0-1,0 0 0,1 0 0,-1 1 0,1-1 1,-1 0-1,1 0 0,-1 0 0,1 0 0,-1 0 0,1 0 1,0 0-1,0 0 0,0 1 0,4 3-15,-1 0 0,1 0 0,0-1 0,0 1-1,0-1 1,11 6 0,5 1-20,-1 0 22,1 0 0,-2 2 0,0 0 0,26 24-1,-41-34 16,-1 1-1,1-1 0,-1 1 1,0 0-1,0 0 0,0 0 1,-1 0-1,1 1 0,-1-1 1,0 1-1,0-1 0,-1 1 1,1 0-1,-1 0 0,0-1 1,0 1-1,-1 0 0,0 0 1,1 0-1,-2 0 0,1 0 1,0 0-1,-1 0 0,0 0 1,0 0-1,-1 0 0,-2 6 1,0-5 3,0 1 0,0-2 0,-1 1 0,1 0 0,-1-1 0,0 0 0,-1 0 0,0 0 0,1-1 0,-1 0 0,-1 0 0,1 0 0,-10 3 0,-10 5-4,0-2 1,-30 8 0,29-11-29,0-2 1,0-1 0,-1-1-1,-48-2 1,75-1-11,0 0 0,0-1 0,0 1 1,0-1-1,1 1 0,-1-1 0,0 1 0,0-1 1,1 1-1,-1-1 0,0 0 0,1 1 0,-1-1 0,1 0 1,-1 0-1,1 1 0,-1-1 0,1 0 0,0 0 0,-1 0 1,1 0-1,0 1 0,0-1 0,-1 0 0,1 0 0,0 0 1,0 0-1,0 0 0,0 0 0,0 0 0,0 0 0,1 1 1,-1-1-1,0 0 0,0 0 0,1 0 0,-1-1 1,13-39-2815,21 4-1692,8-1-2191</inkml:trace>
</inkml:ink>
</file>

<file path=ppt/ink/ink1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17.807"/>
    </inkml:context>
    <inkml:brush xml:id="br0">
      <inkml:brushProperty name="width" value="0.035" units="cm"/>
      <inkml:brushProperty name="height" value="0.035" units="cm"/>
      <inkml:brushProperty name="color" value="#E71224"/>
    </inkml:brush>
  </inkml:definitions>
  <inkml:trace contextRef="#ctx0" brushRef="#br0">724 0 13158,'0'0'12811,"-15"16"-12203,-10 10-299,2 1-1,1 0 0,-24 39 0,25-30-130,-1-1 0,-3-1 0,0-2 0,-2 0 0,-51 46-1,63-66-233,0 0-1,0-1 1,-1-1-1,-1 0 1,0-1-1,0-1 0,-1-1 1,0 0-1,0-2 1,-1 0-1,1 0 1,-1-2-1,0 0 0,-27-1 1,41-1-88,0-1 0,0-1 0,0 1 0,0-1 0,0 1 0,0-1 0,0-1 0,1 1 0,-1-1 0,0 0 0,1 0 0,-7-4 0,8 4-62,0-1 1,1 0-1,-1 0 1,0 0-1,1 0 1,0 0-1,0 0 1,0-1-1,0 1 1,0-1-1,1 0 1,-1 1 0,1-1-1,0 0 1,-1-8-1,-3-49-3924,5-5-1243</inkml:trace>
</inkml:ink>
</file>

<file path=ppt/ink/ink1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18.199"/>
    </inkml:context>
    <inkml:brush xml:id="br0">
      <inkml:brushProperty name="width" value="0.035" units="cm"/>
      <inkml:brushProperty name="height" value="0.035" units="cm"/>
      <inkml:brushProperty name="color" value="#E71224"/>
    </inkml:brush>
  </inkml:definitions>
  <inkml:trace contextRef="#ctx0" brushRef="#br0">1 1 13494,'0'0'14863,"12"9"-13428,18 21-795,43 55 1,-29-30-345,256 344 510,-129-114-3826,-147-235-931,-14-13-3341</inkml:trace>
</inkml:ink>
</file>

<file path=ppt/ink/ink1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19.945"/>
    </inkml:context>
    <inkml:brush xml:id="br0">
      <inkml:brushProperty name="width" value="0.035" units="cm"/>
      <inkml:brushProperty name="height" value="0.035" units="cm"/>
      <inkml:brushProperty name="color" value="#E71224"/>
    </inkml:brush>
  </inkml:definitions>
  <inkml:trace contextRef="#ctx0" brushRef="#br0">76 1 11493,'0'0'15068,"-4"2"-14350,1 0-689,0 1 0,0-1 0,0 1 1,0 0-1,1 0 0,-1 0 0,1 0 0,0 0 0,0 1 0,0-1 0,0 1 0,1-1 1,-1 1-1,1 0 0,-1 6 0,-14 71 145,13-55-37,-4 10-21,2 1 1,2-1 0,2 1 0,1 0 0,6 51-1,-4-73-106,1-1 0,1 1 0,0-1 0,1 0 0,0-1 0,1 1 0,0-1 0,2 0 0,-1 0 0,2-1 0,-1 0 0,2 0 0,-1-1-1,2-1 1,-1 1 0,16 10 0,-16-13-8,1-1 1,0 0-1,1 0 0,0-1 0,0-1 0,0 0 0,1 0 0,0-2 0,-1 1 1,1-2-1,1 1 0,-1-2 0,0 0 0,20-1 0,-30 0 2,-1 0-1,0-1 1,0 0 0,0 1-1,0-1 1,0 0-1,0 0 1,0 0 0,0 0-1,0-1 1,0 1-1,-1 0 1,1-1 0,0 1-1,-1-1 1,1 0-1,-1 1 1,0-1-1,0 0 1,1 0 0,-1 0-1,0 0 1,-1 0-1,1 0 1,0 0 0,0 0-1,-1 0 1,1-4-1,1-8 16,0 1 0,-1-1 0,-2-22 0,1 19-23,0 12 2,0 0-1,-1 0 0,0 0 0,0 1 0,0-1 0,0 0 1,0 1-1,-1-1 0,0 1 0,0-1 0,-1 1 0,1 0 1,-1 0-1,1 0 0,-1 0 0,-1 0 0,1 1 0,0-1 1,-1 1-1,0 0 0,0 0 0,0 0 0,0 1 1,0-1-1,0 1 0,-1 0 0,1 0 0,-1 1 0,0-1 1,-6 0-1,-7-2-22,0 1 0,0 1 0,0 0-1,0 2 1,0 0 0,-1 1 0,-17 3 0,31-3 28,0 0 0,1 0 1,-1 1-1,0 0 0,1 0 0,-1 0 0,1 0 0,-1 1 0,-3 3 0,6-5-53,1 0 0,0 0-1,-1 0 1,1 0 0,0 0-1,0 0 1,0 1 0,0-1-1,0 0 1,0 1 0,0-1-1,0 1 1,1-1 0,-1 1-1,0-1 1,1 1 0,-1 0-1,1-1 1,0 1 0,-1 0-1,1-1 1,0 1 0,0 0-1,0-1 1,0 1 0,1 0-1,-1-1 1,0 1 0,1-1-1,-1 1 1,2 1 0,-2-1-82,1-1 0,0 0-1,0 0 1,0-1 0,0 1 0,0 0 0,0 0 0,0 0 0,0-1 0,0 1-1,0-1 1,1 1 0,-1-1 0,0 1 0,0-1 0,1 1 0,-1-1 0,0 0-1,0 0 1,2 0 0,31 1-3153,-25-1 1333,13 0-3872</inkml:trace>
</inkml:ink>
</file>

<file path=ppt/ink/ink1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20.329"/>
    </inkml:context>
    <inkml:brush xml:id="br0">
      <inkml:brushProperty name="width" value="0.035" units="cm"/>
      <inkml:brushProperty name="height" value="0.035" units="cm"/>
      <inkml:brushProperty name="color" value="#E71224"/>
    </inkml:brush>
  </inkml:definitions>
  <inkml:trace contextRef="#ctx0" brushRef="#br0">285 1 15079,'0'0'12096,"0"21"-11368,0-3-563,1 22 218,-2 1 1,-1-1 0,-14 65 0,10-79-319,-2 1 1,-1-1 0,0-1-1,-2 0 1,-1 0-1,-24 34 1,34-56-167,0 0-1,0 0 1,-1-1 0,1 1 0,-1-1 0,0 0-1,0 1 1,0-1 0,0-1 0,0 1 0,0 0-1,-1-1 1,1 1 0,0-1 0,-1 0 0,1 0-1,-1-1 1,1 1 0,-1-1 0,0 1 0,1-1-1,-1 0 1,-4-1 0,3 0-456,1 0 1,0 0-1,0-1 0,0 1 1,0-1-1,0 0 0,0 0 0,0-1 1,0 1-1,1-1 0,0 0 1,-1 0-1,1 0 0,0 0 1,0 0-1,1-1 0,-1 1 1,-2-6-1,-21-46-10192</inkml:trace>
</inkml:ink>
</file>

<file path=ppt/ink/ink1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20.686"/>
    </inkml:context>
    <inkml:brush xml:id="br0">
      <inkml:brushProperty name="width" value="0.035" units="cm"/>
      <inkml:brushProperty name="height" value="0.035" units="cm"/>
      <inkml:brushProperty name="color" value="#E71224"/>
    </inkml:brush>
  </inkml:definitions>
  <inkml:trace contextRef="#ctx0" brushRef="#br0">0 13 13558,'0'0'12929,"1"-4"-12075,-1 3-840,0 1 1,0 0 0,1-1 0,-1 1 0,0 0 0,0-1-1,0 1 1,0 0 0,0-1 0,0 1 0,1 0 0,-1-1 0,0 1-1,0 0 1,0 0 0,1-1 0,-1 1 0,0 0 0,0 0-1,1-1 1,-1 1 0,0 0 0,1 0 0,-1 0 0,0 0 0,0-1-1,1 1 1,-1 0 0,0 0 0,1 0 0,-1 0 0,0 0-1,1 0 1,-1 0 0,0 0 0,1 0 0,-1 0 0,0 0 0,1 0-1,-1 0 1,0 0 0,1 0 0,-1 0 0,0 1 0,1-1-1,-1 0 1,0 0 0,1 0 0,-1 0 0,0 1 0,0-1 0,1 0-1,-1 0 1,0 1 0,0-1 0,1 0 0,-1 1 0,24 30 556,19 49 219,-42-79-769,55 120 637,-30-61-740,3-1-1,60 91 1,-85-144-244,0 0 0,1-1 0,-1 0 0,1 0 0,10 8 0,-13-11-316,1-1 0,-1 0 0,1 1 1,0-1-1,0 0 0,-1 0 0,1 0 0,0-1 0,6 2 1,6-2-7758</inkml:trace>
</inkml:ink>
</file>

<file path=ppt/ink/ink1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21.084"/>
    </inkml:context>
    <inkml:brush xml:id="br0">
      <inkml:brushProperty name="width" value="0.035" units="cm"/>
      <inkml:brushProperty name="height" value="0.035" units="cm"/>
      <inkml:brushProperty name="color" value="#E71224"/>
    </inkml:brush>
  </inkml:definitions>
  <inkml:trace contextRef="#ctx0" brushRef="#br0">1 67 10869,'0'0'8567,"2"-8"-7890,-1 6-390,7-28 26,-5 4 4335,-3 26-4419,43 0 545,-35-1-758,1 1 1,-1 1-1,1-1 0,-1 2 1,0-1-1,0 1 0,1 0 1,-1 1-1,11 5 0,-14-5-8,0 0 0,-1 0-1,0 1 1,1 0 0,-1 0-1,-1 0 1,1 0-1,-1 1 1,1-1 0,-1 1-1,-1 0 1,1 0 0,-1 0-1,0 0 1,3 10 0,0 1 63,-2 1 0,0 0 0,-1 0 0,0 0 1,-2 0-1,0 0 0,0 0 0,-2-1 0,0 1 1,-1 0-1,-1 0 0,-7 20 0,7-29 1,1 0 0,0 0-1,1 1 1,-1-1 0,2 0-1,-1 1 1,0 14 0,2-23-58,0 1-1,0-1 1,0 0 0,0 1 0,0-1-1,1 0 1,-1 1 0,0-1 0,0 0-1,0 1 1,0-1 0,0 0 0,0 1-1,1-1 1,-1 0 0,0 0 0,0 1 0,0-1-1,1 0 1,-1 0 0,0 1 0,0-1-1,1 0 1,-1 0 0,0 0 0,1 1-1,-1-1 1,0 0 0,1 0 0,-1 0-1,0 0 1,1 0 0,-1 0 0,0 0-1,1 0 1,-1 0 0,0 0 0,1 0-1,-1 0 1,0 0 0,1 0 0,-1 0-1,0 0 1,1 0 0,-1 0 0,0 0-1,1 0 1,-1 0 0,0-1 0,1 1-1,3 0 62,29 0 127,0-1 0,0-2 1,0-1-1,0-1 0,-1-2 0,0-1 0,42-17 0,32-27-727,124-80 0,-120 65-2651,-86 51-1039</inkml:trace>
</inkml:ink>
</file>

<file path=ppt/ink/ink1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21.694"/>
    </inkml:context>
    <inkml:brush xml:id="br0">
      <inkml:brushProperty name="width" value="0.035" units="cm"/>
      <inkml:brushProperty name="height" value="0.035" units="cm"/>
      <inkml:brushProperty name="color" value="#E71224"/>
    </inkml:brush>
  </inkml:definitions>
  <inkml:trace contextRef="#ctx0" brushRef="#br0">2531 49 10309,'0'0'7785,"35"-8"-6668,111-24-65,-136 29-799,0 1 0,1 1 0,-1-1 1,1 2-1,14-1 0,-8 2 461,-15-1 427,-12 0-466,-30 2-340,1 2-1,-63 14 0,76-13-232,-1149 183 2438,-92-111-769,1130-71-1373,125-4-328,18 1-8,17 1-2,20-4-191,39 2-546,-76-1 601,-1-1 0,0 1 0,0 1 0,0-1 0,0 1 0,0 0 0,0 0 0,0 0 0,0 1 0,-1-1 0,1 1 0,5 5 0,3 5-1509,-2 1-1,0 0 1,0 1-1,-2 0 0,15 29 1,-2 7-5803</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40.572"/>
    </inkml:context>
    <inkml:brush xml:id="br0">
      <inkml:brushProperty name="width" value="0.035" units="cm"/>
      <inkml:brushProperty name="height" value="0.035" units="cm"/>
    </inkml:brush>
  </inkml:definitions>
  <inkml:trace contextRef="#ctx0" brushRef="#br0">737 0 11829,'0'0'10459,"-23"2"-9504,-351 6 1603,35-8-2104,586 0-8375,-144 3 3017</inkml:trace>
</inkml:ink>
</file>

<file path=ppt/ink/ink1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22.122"/>
    </inkml:context>
    <inkml:brush xml:id="br0">
      <inkml:brushProperty name="width" value="0.035" units="cm"/>
      <inkml:brushProperty name="height" value="0.035" units="cm"/>
      <inkml:brushProperty name="color" value="#E71224"/>
    </inkml:brush>
  </inkml:definitions>
  <inkml:trace contextRef="#ctx0" brushRef="#br0">1 111 17048,'0'0'9599,"10"-18"-8636,30-56-224,-30 56 403,4 138-857,28 303 1085,-21-283-1201,38 137 0,-48-229-252,-9-33-293,1-1-1,1 1 1,0 0 0,1-1 0,9 18 0,-14-31 319,0-1 0,1 0 1,-1 0-1,0 1 0,0-1 0,0 0 0,0 0 1,0 0-1,1 1 0,-1-1 0,0 0 0,0 0 1,0 0-1,0 1 0,1-1 0,-1 0 0,0 0 1,0 0-1,1 0 0,-1 0 0,0 0 0,0 1 1,1-1-1,-1 0 0,0 0 0,0 0 0,1 0 1,-1 0-1,0 0 0,1 0 0,-1 0 0,0 0 1,0 0-1,1 0 0,-1 0 0,0-1 0,0 1 0,1 0 1,-1 0-1,0 0 0,1 0 0,7-16-3856,2-33-2637</inkml:trace>
</inkml:ink>
</file>

<file path=ppt/ink/ink1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22.668"/>
    </inkml:context>
    <inkml:brush xml:id="br0">
      <inkml:brushProperty name="width" value="0.035" units="cm"/>
      <inkml:brushProperty name="height" value="0.035" units="cm"/>
      <inkml:brushProperty name="color" value="#E71224"/>
    </inkml:brush>
  </inkml:definitions>
  <inkml:trace contextRef="#ctx0" brushRef="#br0">1 338 13366,'0'0'12230,"2"28"-11134,1 2-781,11 55 0,-12-80-292,-1 0 0,1-1 0,0 1 0,1-1 1,-1 0-1,1 1 0,-1-1 0,1-1 0,1 1 0,-1 0 0,0-1 1,1 1-1,0-1 0,0 0 0,0 0 0,0-1 0,0 1 1,1-1-1,-1 0 0,7 2 0,3 0 10,0 0 0,0-1 0,1-1 0,24 2 0,-37-4-31,16 1-8,0 0 0,1-2 0,-1 1 0,1-2 0,-1-1 0,35-9 0,-46 10-16,0-1 1,-1 0 0,0 0-1,1 0 1,-1-1-1,0 0 1,-1 0-1,1 0 1,-1-1-1,0 0 1,0 0-1,0 0 1,-1-1-1,0 1 1,0-1-1,0 0 1,-1 0-1,0 0 1,0-1 0,0 1-1,2-13 1,-2 10-13,-1-1 1,-1 0-1,0 0 1,0 0-1,-1 0 1,0 0-1,0 0 1,-1 0-1,-1 1 1,0-1-1,0 0 1,-1 0-1,0 1 1,-1 0-1,1-1 1,-2 2-1,0-1 1,0 0-1,0 1 1,-13-15-1,1 5 27,-1 0-1,-1 2 1,-1 0 0,0 0-1,-1 2 1,-1 1-1,-23-11 1,81 22 175,31 11-172,-2 0 42,88 2 0,-122-12-36,-23 0-2,1 0 0,-1 1 0,1 0 0,0 1 0,-1 0 0,1 0 0,10 3 0,-18-3-1,1 0-1,-1 0 0,0 0 0,0 0 1,1 1-1,-1-1 0,0 0 1,0 1-1,0-1 0,0 1 0,0-1 1,-1 1-1,1-1 0,0 1 1,-1-1-1,1 1 0,-1 0 0,1-1 1,-1 1-1,0 0 0,0 2 1,1 43-52,-1-36 47,-2 50 13,0-42-1,0 0 0,2 0 0,1 0 0,0 0 0,1 0-1,9 37 1,-9-52 2,0 0 0,0 0-1,0-1 1,0 1 0,0-1 0,1 1-1,-1-1 1,1 0 0,0 0-1,0 0 1,0 0 0,1-1-1,-1 1 1,1-1 0,-1 0 0,1 0-1,0 0 1,0 0 0,0-1-1,6 2 1,4 0 64,1 0 0,0-2-1,1 0 1,18-1 0,-20 0 5,-10 0-35,0 1-1,0-2 1,1 1-1,-1 0 1,0-1-1,0 0 1,0 0 0,1 0-1,-1 0 1,0-1-1,-1 0 1,1 0-1,0 0 1,0 0 0,-1 0-1,1-1 1,-1 0-1,0 1 1,0-1 0,0 0-1,0-1 1,0 1-1,-1 0 1,1-1-1,-1 0 1,0 1 0,0-1-1,-1 0 1,2-5-1,2-8 179,-1-1-1,-1 0 0,-1 0 1,-1 0-1,-1-28 0,0 42-194,0-4 6,0-1 0,-1 1 0,0 0 1,-1 0-1,0 0 0,0 1 0,0-1 1,-1 0-1,0 1 0,-1 0 0,0-1 1,0 1-1,0 1 0,-1-1 0,0 1 1,0-1-1,-1 2 0,0-1 0,0 0 1,0 1-1,0 0 0,-13-6 0,-9-4-160,0 2 0,-1 0 0,-1 3 0,-45-12 0,45 14-214,25 6 173,-27-10-1373,31 12 1278,0-1 0,-1 0 0,1 0 0,0 0 0,0 0 0,1 0 0,-1 0-1,0 0 1,0 0 0,0 0 0,1 0 0,-1-1 0,0 1 0,1 0-1,-1 0 1,1-1 0,0 1 0,-1 0 0,1-1 0,0-1 0,-1-19-7104</inkml:trace>
</inkml:ink>
</file>

<file path=ppt/ink/ink1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23.329"/>
    </inkml:context>
    <inkml:brush xml:id="br0">
      <inkml:brushProperty name="width" value="0.035" units="cm"/>
      <inkml:brushProperty name="height" value="0.035" units="cm"/>
      <inkml:brushProperty name="color" value="#E71224"/>
    </inkml:brush>
  </inkml:definitions>
  <inkml:trace contextRef="#ctx0" brushRef="#br0">3430 71 7764,'0'0'6643,"23"-11"-5776,72-34 34,-63 31-207,-23 13-3,0 3 3676,-18 6-3609,-31 7-369,1-2-1,-46 8 1,-558 89 2012,-12-48-1503,495-49-681,-1081 55 928,700-45-860,479-23-251,44-1-14,-1 1-1,1 1 0,-1 1 1,-18 3-1,36-4-102,0 0 0,0-1-1,1 1 1,-1 0 0,0 0 0,0 0 0,0 0 0,1 0-1,-1 0 1,1 0 0,-1 0 0,1 0 0,-1 0 0,1 0 0,-1 0-1,1 1 1,0-1 0,0 0 0,0 0 0,-1 0 0,1 1-1,0-1 1,1 0 0,-1 0 0,0 2 0,4 28-3499,-3-29 3144,1 0 0,-1 0 1,1 0-1,0 0 0,0-1 0,0 1 1,0 0-1,0-1 0,0 0 0,1 0 1,-1 1-1,0-1 0,1-1 0,-1 1 1,1 0-1,-1 0 0,1-1 0,-1 0 1,1 1-1,4-1 0,-5 0 27,45 4-13169</inkml:trace>
</inkml:ink>
</file>

<file path=ppt/ink/ink1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29.374"/>
    </inkml:context>
    <inkml:brush xml:id="br0">
      <inkml:brushProperty name="width" value="0.035" units="cm"/>
      <inkml:brushProperty name="height" value="0.035" units="cm"/>
      <inkml:brushProperty name="color" value="#E71224"/>
    </inkml:brush>
  </inkml:definitions>
  <inkml:trace contextRef="#ctx0" brushRef="#br0">505 344 8084,'0'0'13475,"0"10"-12408,-1 31-53,1-39-949,0-1 0,-1 0 0,1 0 0,0 0 0,0 1 0,-1-1 0,1 0 0,-1 0 0,1 0 0,-1 0 0,0 0-1,1 0 1,-1 0 0,0 0 0,0 0 0,1 0 0,-1 0 0,0-1 0,0 1 0,0 0 0,0 0 0,0-1 0,0 1 0,-1-1 0,1 1 0,0-1 0,0 1 0,0-1-1,0 0 1,-2 1 0,-38 0 473,31-1-320,-21 0 41,-1-2 0,0 0 0,0-2 0,-40-11-1,57 10-207,0 0 0,1 0 0,0-1 0,0-1 0,0 0 0,1-1 0,0-1 0,1 0 0,0-1-1,0 0 1,-11-13 0,19 19-23,-1-1 1,1 0-1,1-1 0,-1 1 0,1-1 0,0 1 0,0-1 1,0 0-1,1 0 0,0 0 0,0 0 0,1-1 0,0 1 1,0 0-1,0-1 0,1 1 0,0-1 0,0 1 0,0-1 1,1 1-1,0 0 0,1-1 0,-1 1 0,1 0 0,0 0 0,1 0 1,-1 0-1,1 0 0,0 0 0,1 1 0,-1 0 0,1-1 1,0 1-1,1 1 0,8-9 0,1 3-29,1 1-1,-1 0 1,2 1 0,-1 0-1,1 2 1,0 0 0,0 0-1,1 2 1,0 0 0,0 1-1,0 0 1,0 1 0,0 2-1,0-1 1,25 4 0,-34-1-6,0 1 1,0-1-1,-1 1 1,1 1-1,-1 0 1,0 0-1,0 0 1,0 1-1,-1-1 1,1 2-1,-1-1 1,-1 1-1,1 0 1,-1 0-1,0 1 1,0-1-1,0 1 1,-1 0-1,-1 0 1,5 12-1,2 4-8,-1 0-1,-1 1 0,-2 0 0,0 1 0,3 37 0,-5-23 9,-2-1-1,-6 70 1,2-87 7,-2-1-1,0 1 0,-1 0 0,-1-1 0,-1 0 1,-16 32-1,5-19-138,-2 0 1,-1-1-1,-2-1 1,-1-1-1,-1-2 1,-2 0-1,0-2 1,-2 0-1,-1-2 1,-1-2-1,-63 36 1,84-54 41,1 0-1,-1 0 1,1-1 0,-1 0 0,0-1-1,0 0 1,0 0 0,-14 0 0,23-3 107,0 0 0,0 1 0,0-1 0,0 0 1,1 0-1,-1 1 0,0-1 0,1 0 0,-1 0 0,0 0 0,1 0 1,-1 0-1,1 0 0,0 0 0,-1 0 0,1 0 0,0 0 1,0 0-1,-1 0 0,1-1 0,0 1 0,0 0 0,0 0 0,0 0 1,0 0-1,1 0 0,-1 0 0,0-2 0,4-34 288,-1 29-236,0-1 0,0 1 1,0 0-1,1 0 0,1 0 0,-1 0 1,1 1-1,11-13 0,57-54 497,-41 43-184,-7 6-134,-8 7 16,0 0 0,27-19 0,-38 33-192,0 0 0,1 0 0,-1 0-1,1 1 1,-1 0 0,1 0 0,0 1-1,0 0 1,0 0 0,0 1 0,1 0-1,10-1 1,-15 3-58,0-1-1,1 1 1,-1 0-1,0 0 1,1 0-1,-1 0 1,0 1-1,0-1 1,0 1-1,0 0 1,0 0-1,-1 0 0,1 0 1,0 0-1,-1 1 1,0-1-1,4 5 1,36 56 50,-33-46-28,126 241 300,-45-78-327,-83-166-163,0-1 1,1-1 0,15 18-1,-20-27-42,-1 0 1,1 0-1,0 0 0,0-1 1,0 1-1,1-1 0,-1 0 1,1 0-1,-1 0 0,1 0 1,-1-1-1,1 0 0,0 1 1,0-1-1,0-1 0,0 1 1,7 0-1,-9-1-76,0 0 1,0 0 0,0 0-1,0 0 1,0 0-1,0-1 1,0 1-1,0-1 1,0 1-1,0-1 1,0 0-1,-1 1 1,1-1-1,0 0 1,3-2 0,0-4-1052,0 1 1,0 0-1,0-1 1,-1 0-1,4-8 1</inkml:trace>
</inkml:ink>
</file>

<file path=ppt/ink/ink1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29.777"/>
    </inkml:context>
    <inkml:brush xml:id="br0">
      <inkml:brushProperty name="width" value="0.035" units="cm"/>
      <inkml:brushProperty name="height" value="0.035" units="cm"/>
      <inkml:brushProperty name="color" value="#E71224"/>
    </inkml:brush>
  </inkml:definitions>
  <inkml:trace contextRef="#ctx0" brushRef="#br0">225 1 15911,'0'0'10808,"-22"23"-10058,-64 78-214,83-97-518,0-1 1,1 0-1,-1 1 0,1 0 1,0 0-1,0-1 0,0 1 1,1 0-1,-1 0 0,1 1 1,0-1-1,0 0 1,1 0-1,-1 1 0,1-1 1,0 0-1,0 0 0,0 1 1,1-1-1,0 0 0,0 1 1,0-1-1,0 0 0,0 0 1,1 0-1,0 0 1,-1 0-1,2-1 0,-1 1 1,0 0-1,1-1 0,0 1 1,3 3-1,11 8 7,0 0-1,1-1 1,0-1-1,1-1 1,0-1 0,25 11-1,-24-12-23,0 0 0,-1 1 1,0 0-1,-1 2 0,0 0 0,-1 2 0,16 17 1,-30-29-4,0 0 0,-1 1 1,1-1-1,-1 1 1,0 0-1,0-1 1,0 1-1,-1 0 1,1 0-1,-1 0 1,0 1-1,0-1 0,-1 0 1,1 0-1,-1 0 1,0 1-1,0-1 1,0 0-1,-1 0 1,1 1-1,-1-1 1,0 0-1,0 0 0,-1 0 1,1 0-1,-1 0 1,0 0-1,0 0 1,0-1-1,0 1 1,-1-1-1,0 1 1,1-1-1,-1 0 0,0 0 1,-1 0-1,-5 4 1,-10 0-8,0 0 0,0-1-1,-1-1 1,0-1 0,0 0 0,0-2 0,0 0 0,-1-2-1,-24-1 1,39 1-6,-1 0-50,1-1 1,-1 1-1,0-1 0,0-1 1,1 1-1,-1-1 0,1 0 0,-1-1 1,1 0-1,0 0 0,0 0 1,0-1-1,0 1 0,1-1 0,-1-1 1,1 1-1,0-1 0,0 0 1,1 0-1,-7-9 0,3 2-676,1 0 0,1-1-1,0 0 1,0 0 0,1 0-1,1 0 1,0-1 0,1 0-1,-2-19 1,0-44-6550</inkml:trace>
</inkml:ink>
</file>

<file path=ppt/ink/ink1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30.150"/>
    </inkml:context>
    <inkml:brush xml:id="br0">
      <inkml:brushProperty name="width" value="0.035" units="cm"/>
      <inkml:brushProperty name="height" value="0.035" units="cm"/>
      <inkml:brushProperty name="color" value="#E71224"/>
    </inkml:brush>
  </inkml:definitions>
  <inkml:trace contextRef="#ctx0" brushRef="#br0">120 184 12710,'-120'-86'4562,"152"86"-416,7 0-1713,-4 0-592,-4 0-577,-6 0-511,-7 0-481,-1 0-240,8-12-32,6-17-1217,8-2-2208,0 5-4115</inkml:trace>
</inkml:ink>
</file>

<file path=ppt/ink/ink1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30.582"/>
    </inkml:context>
    <inkml:brush xml:id="br0">
      <inkml:brushProperty name="width" value="0.035" units="cm"/>
      <inkml:brushProperty name="height" value="0.035" units="cm"/>
      <inkml:brushProperty name="color" value="#E71224"/>
    </inkml:brush>
  </inkml:definitions>
  <inkml:trace contextRef="#ctx0" brushRef="#br0">1 1 13014,'0'0'4311,"11"41"-514,82 284 1338,-71-258-4284,-4 2-1,-3 1 1,-3 0-1,6 142 1,-18-211-872,0 1 0,0-1 1,0 1-1,0-1 0,0 1 1,0-1-1,-1 1 0,1-1 0,-1 0 1,1 1-1,-1-1 0,0 1 0,1-1 1,-1 0-1,0 0 0,0 1 0,0-1 1,0 0-1,0 0 0,0 0 1,0 0-1,0 0 0,0 0 0,-1 0 1,1 0-1,0-1 0,-1 1 0,1 0 1,0-1-1,-1 1 0,1-1 0,-1 0 1,1 1-1,-1-1 0,1 0 0,-1 0 1,1 0-1,-1 0 0,1 0 1,-1 0-1,1 0 0,-1-1 0,1 1 1,-1 0-1,-1-2 0,-2 1-37,-1 0 1,1-1-1,0 0 0,0 0 0,0 0 1,0-1-1,1 1 0,-1-1 0,1 0 0,0-1 1,-1 1-1,-3-5 0,1-3-30,0 0 0,1 0-1,0-1 1,0 0 0,2 0 0,-1 0-1,1-1 1,1 1 0,-3-25 0,2-10-75,1-63 1,3 98 155,0-26 28,2 0-1,2 1 0,1 0 1,2-1-1,18-56 0,-19 77 82,0-1 0,2 2 0,0-1 0,1 1-1,0 0 1,1 1 0,1 0 0,1 1 0,0 0-1,0 0 1,2 2 0,-1-1 0,24-14 0,-30 23-49,0 0 0,0 0 1,0 0-1,0 1 0,1 0 1,0 1-1,-1 0 1,1 0-1,0 1 0,0 0 1,0 0-1,0 1 0,0 0 1,0 0-1,0 1 0,0 0 1,0 0-1,0 1 0,0 0 1,0 0-1,-1 1 1,1 0-1,-1 0 0,0 1 1,0 0-1,0 0 0,-1 1 1,10 8-1,1 2 49,-1 0 0,-1 1 0,0 1 0,-1 1 0,-1 0 0,-1 0-1,-1 1 1,0 1 0,8 23 0,-9-13-38,-1 0 0,-1 1-1,-2 0 1,-1 0 0,-2 1 0,-1-1-1,-1 1 1,-6 50 0,5-77-125,0 0 0,-1-1 1,0 1-1,0 0 0,-1-1 1,1 1-1,-1 0 0,0-1 0,0 0 1,0 1-1,-1-1 0,0 0 1,0 0-1,0-1 0,0 1 1,0 0-1,-1-1 0,1 0 0,-1 0 1,0 0-1,0 0 0,0-1 1,-7 4-1,-2-2-607,1 1-1,-1-1 1,-1-1 0,1-1-1,0 0 1,-1 0 0,-15-1 0,-70 0-7344</inkml:trace>
</inkml:ink>
</file>

<file path=ppt/ink/ink1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31.014"/>
    </inkml:context>
    <inkml:brush xml:id="br0">
      <inkml:brushProperty name="width" value="0.035" units="cm"/>
      <inkml:brushProperty name="height" value="0.035" units="cm"/>
      <inkml:brushProperty name="color" value="#E71224"/>
    </inkml:brush>
  </inkml:definitions>
  <inkml:trace contextRef="#ctx0" brushRef="#br0">1 738 11973,'0'0'10245,"35"-4"-7726,-4 0-2057,204-13 2010,-117 14-1762,174-25 0,-260 24-920,0 2-1,32 1 1,-44 1-18,-19 1 224,0-1 1,0 1-1,0-1 1,0 1-1,-1-1 1,1 1-1,0 0 1,0-1 0,-1 1-1,1 0 1,0 0-1,-1-1 1,1 1-1,-1 0 1,1 0-1,-1 0 1,0 0 0,1 0-1,-1 0 1,0 0-1,0 0 1,1 0-1,-1 0 1,0 0-1,0 0 1,0 0 0,0 1-1,1 35 17,-1-33-17,-1 120 70,3 134 9,-2-256-83,0 1-1,0-1 1,0 0 0,1 1-1,0-1 1,-1 0-1,1 0 1,0 1 0,0-1-1,0 0 1,0 0 0,0 0-1,0 0 1,1 0 0,-1-1-1,1 1 1,-1 0 0,1 0-1,0-1 1,0 1-1,0-1 1,0 0 0,0 0-1,0 1 1,0-1 0,0-1-1,0 1 1,0 0 0,1 0-1,3 0 1,-2-1-12,0 1 0,0-1 0,0 0 0,0 0 0,0 0 0,0-1 0,0 0 0,1 1 0,-1-1 0,-1-1 0,1 1 0,0-1 0,0 1 0,0-1 0,-1 0 0,1 0 0,6-6 0,3-5 20,-1 0 1,0-1-1,-1-1 1,0 0-1,-2 0 1,1-1-1,-2 0 1,0-1-1,-1 0 1,7-23-1,5-29 200,13-90 0,-28 136-119,32-164 1453,-36 438-1604,0-247 75,0 0-1,1 1 0,-1-1 1,1 1-1,0-1 0,0 0 1,0 0-1,1 1 1,-1-1-1,1 0 0,0 0 1,0 0-1,1-1 0,-1 1 1,1-1-1,0 1 1,0-1-1,0 0 0,0 0 1,0 0-1,1 0 0,-1-1 1,1 1-1,0-1 1,0 0-1,0 0 0,0 0 1,8 2-1,7 1 21,0-1-1,1-1 1,-1 0 0,1-1-1,27-2 1,-19 0-5,0-2 0,-1-1 1,1-1-1,-1-1 0,0-1 0,0-2 1,0 0-1,27-14 0,-38 14-23,-1 0-1,-1 0 1,1-2-1,-1 0 1,-1 0 0,0-1-1,-1-1 1,0 0-1,0-1 1,-1 0-1,-1-1 1,0 0 0,-1 0-1,12-27 1,-14 18-18,0 0 0,-2-1 0,0 0 0,-2 0-1,0-1 1,-2 1 0,-2-34 0,1 45 6,0-35-101,-12-89 1,10 122 97,-1 1 0,-1-1 0,0 1 0,-1 0-1,0 0 1,-1 0 0,-1 1 0,0 0 0,-1 0 0,-11-13 0,16 22 11,0 0 1,0 0-1,-1 0 0,0 1 0,1 0 0,-1-1 0,0 2 1,0-1-1,-1 0 0,1 1 0,-1 0 0,1 0 1,-1 0-1,0 0 0,1 1 0,-1 0 0,0 0 0,0 0 1,0 0-1,0 1 0,0 0 0,0 0 0,0 0 1,0 1-1,0 0 0,0 0 0,0 0 0,0 0 0,0 1 1,1 0-1,-10 5 0,1 1 5,1 0 1,-1 1-1,1 1 0,1 0 1,-1 1-1,2 0 0,0 0 1,0 1-1,-11 19 0,-1 6 30,1 2 0,2 0 0,1 1 1,3 1-1,1 1 0,-15 75 0,20-60 74,1 2 1,4-1 0,2 1-1,8 89 1,-3-115-86,3 0 0,0 0 0,2-1 0,2 0 0,1-1 1,1 0-1,1-1 0,2 0 0,28 42 0,-30-54-27,0 0 0,1-1-1,1-1 1,1 0 0,0-1 0,1-1 0,0 0-1,1-1 1,0-1 0,2-1 0,-1-1 0,1 0 0,0-1-1,1-2 1,24 7 0,-36-12-18,0 0-1,1 0 1,-1-1-1,0 0 1,0 0-1,1-1 1,-1-1-1,0 1 1,1-2-1,12-2 1,-18 2-9,0 0 0,0 0 1,0 0-1,0-1 0,0 1 1,0-1-1,0 0 0,-1 0 0,1 0 1,-1-1-1,0 1 0,0-1 1,-1 0-1,1 0 0,-1 0 1,1 0-1,-1 0 0,-1-1 1,1 1-1,0 0 0,0-8 0,5-20-730,-2-1-1,-1 0 0,-2 0 0,-2-41 0,0 50 67,0 24 701,0-36-2198,-1 0 1,-7-40-1,-4 25-4203,-23-62-1</inkml:trace>
</inkml:ink>
</file>

<file path=ppt/ink/ink1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32.568"/>
    </inkml:context>
    <inkml:brush xml:id="br0">
      <inkml:brushProperty name="width" value="0.035" units="cm"/>
      <inkml:brushProperty name="height" value="0.035" units="cm"/>
      <inkml:brushProperty name="color" value="#E71224"/>
    </inkml:brush>
  </inkml:definitions>
  <inkml:trace contextRef="#ctx0" brushRef="#br0">707 166 13814,'0'0'9920,"-37"-27"-9123,37 27-797,-159-110 635,151 106-613,-1 0-1,1 0 1,-1 1-1,1 0 1,-1 0 0,0 1-1,0 0 1,0 1-1,0 0 1,0 0-1,-1 1 1,1 0-1,0 1 1,0 0 0,0 0-1,0 1 1,0 0-1,0 1 1,0-1-1,-10 7 1,15-8-19,-15 7 10,-1 0 0,1 1 0,1 1 0,-1 1 0,2 1 0,0 1 0,0 0-1,1 1 1,1 0 0,-26 33 0,30-33-10,1 1 0,0 0 0,1 1 0,1 0 0,0 0 0,1 1 0,1-1 0,0 2 0,2-1 0,0 1 0,1-1 0,0 1 0,1 21 0,2-32-6,0-1 0,1 1 0,0-1-1,0 0 1,1 1 0,0-1 0,0 0-1,0 0 1,1 0 0,0 0 0,0 0-1,0-1 1,5 6 0,-1-2 1,1 0 1,0-1-1,1 0 0,0 0 1,0-1-1,18 10 1,9 2 12,0-2 1,1-2 0,49 13 0,-76-24-8,122 33 32,79 28-8,-206-64-30,-1 1 0,1 0-1,0 0 1,-1 1 0,1-1-1,-1 1 1,0 0 0,0 0-1,0 1 1,-1-1 0,1 1-1,-1 0 1,1 0 0,-1 0 0,-1 0-1,1 0 1,0 1 0,-1-1-1,0 1 1,0 0 0,-1 0-1,1-1 1,-1 1 0,0 0 0,0 0-1,0 0 1,-1 0 0,0 1-1,0-1 1,0 0 0,-1 0-1,0 0 1,0 0 0,0 0-1,0 0 1,-4 8 0,0-3 12,-1 0 0,0 0 0,0 0 0,-1-1 0,0 0 0,-1 0 1,0-1-1,0 0 0,-1 0 0,0-1 0,-15 9 0,1-1 3,0-2 0,0 0 0,-2-2 0,-25 9 1,33-14 54,0-2 0,-1 0 1,1-1-1,-1 0 1,1-1-1,-1-1 1,0-1-1,0-1 0,0 0 1,-25-6-1,33 4 16,0 1 0,0-1 0,0-1 0,1 0 0,0 0 0,0-1-1,0 0 1,0 0 0,1-1 0,0-1 0,0 1 0,1-1 0,-1 0 0,1-1 0,1 0-1,0 0 1,0 0 0,0-1 0,-5-11 0,4-1-24,1 1 1,0-1-1,2-1 1,0 1-1,1-1 1,1 1-1,2-1 0,2-34 1,-1 10-69,-1 45-56,0 0-1,0 0 1,0 0-1,1 0 0,-1 0 1,0 0-1,1 0 1,-1 0-1,1 0 1,-1 0-1,1 0 0,-1 0 1,1 0-1,0 1 1,-1-1-1,1 0 1,0 1-1,0-1 1,0 0-1,-1 1 0,1-1 1,0 1-1,0-1 1,0 1-1,0 0 1,0-1-1,0 1 0,0 0 1,0-1-1,0 1 1,0 0-1,0 0 1,0 0-1,0 0 0,0 0 1,0 0-1,0 0 1,0 1-1,0-1 1,2 1-1,-1-1-352,1 0 0,-1 1 0,1 0 0,-1-1 0,0 1 0,1 0 0,-1 0 0,0 0 0,0 0 0,0 0 0,0 1 0,0-1-1,0 1 1,0-1 0,0 1 0,0 0 0,2 3 0,7 24-6148</inkml:trace>
</inkml:ink>
</file>

<file path=ppt/ink/ink1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32.986"/>
    </inkml:context>
    <inkml:brush xml:id="br0">
      <inkml:brushProperty name="width" value="0.035" units="cm"/>
      <inkml:brushProperty name="height" value="0.035" units="cm"/>
      <inkml:brushProperty name="color" value="#E71224"/>
    </inkml:brush>
  </inkml:definitions>
  <inkml:trace contextRef="#ctx0" brushRef="#br0">1 45 400,'0'0'24043,"3"-6"-22712,9-22-173,-11 27-1031,0 0-1,-1 0 0,1 1 0,0-1 0,0 0 1,0 0-1,0 1 0,0-1 0,0 1 0,1-1 1,-1 1-1,0-1 0,0 1 0,0-1 0,0 1 1,1 0-1,-1 0 0,0 0 0,0 0 0,1 0 1,-1 0-1,2 0 0,-1 0-596,0 0 67,1 1-1,0-1 0,0 1 0,0-1 0,-1 1 1,1 0-1,0 0 0,-1 0 0,1 1 1,-1-1-1,1 1 0,-1-1 0,0 1 0,1 0 1,-1 0-1,2 2 0,16 18-7690</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41.379"/>
    </inkml:context>
    <inkml:brush xml:id="br0">
      <inkml:brushProperty name="width" value="0.035" units="cm"/>
      <inkml:brushProperty name="height" value="0.035" units="cm"/>
    </inkml:brush>
  </inkml:definitions>
  <inkml:trace contextRef="#ctx0" brushRef="#br0">359 649 12054,'0'0'11391,"-10"-3"-10161,7 2-1174,-1 0-1,1 1 1,-1-1-1,1 1 0,-1 0 1,1 0-1,-1 0 1,1 0-1,-1 1 0,1-1 1,0 1-1,-1 0 1,1 0-1,-1 0 0,1 1 1,0-1-1,-3 2 0,0 1 6,1 1 0,0-1 0,0 1-1,0 0 1,0 0 0,1 0-1,0 0 1,0 1 0,0 0-1,-3 7 1,2-3 13,1 1 0,0-1 0,0 1 0,1 0 0,0 1 0,1-1 0,0 0 0,0 13 0,2-17-63,0 0 0,0 0 0,0 0 0,1 0 1,0 0-1,1 0 0,-1 0 0,1-1 0,1 1 0,-1-1 0,1 1 0,0-1 0,1 0 0,6 10 0,-1-7-18,-1-1-1,1 0 0,1 0 1,0-1-1,0 0 0,0-1 1,1 0-1,-1-1 0,2 0 1,21 6-1,-11-4-88,1-2 0,1-1-1,-1-1 1,41 0 0,-61-2 95,0-2-1,0 1 1,0 0-1,-1 0 1,1-1 0,0 0-1,0 1 1,-1-1 0,1 0-1,-1 0 1,1-1 0,-1 1-1,1-1 1,-1 1 0,1-1-1,-1 0 1,0 1 0,0-1-1,0 0 1,0-1 0,0 1-1,-1 0 1,1 0 0,-1-1-1,1 1 1,-1-1 0,0 1-1,0-1 1,0 0 0,0-2-1,3-9 5,-2 0 0,0 0 0,-1-1 0,0-24 0,-1 32-8,-1-5-17,0 0 1,-1 0-1,0 0 1,-1 0-1,-1 0 1,0 1-1,0-1 1,-1 1-1,0 0 1,-1 0-1,0 1 1,-9-11-1,-14-16-260,-61-60 0,70 76 181,-141-126-406,-43-46 451,201 189 97,-1-1-1,0 0 0,1 1 0,0-2 0,0 1 0,0 0 0,1-1 0,0 1 0,0-1 0,0 1 0,1-1 0,0 0 0,-1-8 0,2 11-23,0-1-1,0 0 1,0 0 0,1 0 0,0 1-1,-1-1 1,1 0 0,1 0-1,-1 1 1,0-1 0,1 1 0,0 0-1,0-1 1,0 1 0,0 0 0,0 0-1,1 0 1,0 0 0,-1 0-1,1 1 1,4-4 0,7-3-15,0 1-1,0 0 1,0 1 0,1 1 0,0 0-1,1 1 1,-1 1 0,1 0 0,16-2-1,19 1-1,80 0-1,-126 5 6,-1 0 0,1 0 1,0 0-1,-1 1 0,1-1 0,-1 1 1,1 0-1,-1 1 0,0-1 0,1 1 1,-1-1-1,0 1 0,0 1 0,0-1 1,0 1-1,0-1 0,-1 1 1,1 0-1,-1 0 0,0 1 0,0-1 1,0 1-1,0-1 0,-1 1 0,1 0 1,-1 0-1,0 0 0,0 0 0,-1 1 1,1-1-1,-1 0 0,2 9 0,3 14 56,-2 0-1,0 1 0,-2-1 1,-1 1-1,-3 29 1,1-6 22,1-40-80,-1 0 0,-1 0 0,0-1 0,-1 1 0,0 0 0,0-1 0,-1 0 0,-1 0 0,0 0 0,0 0 0,-1-1 0,0 0 0,0 0 0,-1 0 0,0-1 0,-1 0 0,0-1 0,0 1 0,-1-1 0,1-1 1,-18 10-1,25-16-135,-22 19-643,16-7-2114,11 2-4651,8-5-2892</inkml:trace>
</inkml:ink>
</file>

<file path=ppt/ink/ink1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33.381"/>
    </inkml:context>
    <inkml:brush xml:id="br0">
      <inkml:brushProperty name="width" value="0.035" units="cm"/>
      <inkml:brushProperty name="height" value="0.035" units="cm"/>
      <inkml:brushProperty name="color" value="#E71224"/>
    </inkml:brush>
  </inkml:definitions>
  <inkml:trace contextRef="#ctx0" brushRef="#br0">1 54 10741,'0'0'12013,"0"-9"-10708,0-36 3348,0 60-4365,0 99-78,5 1 0,26 150 0,-8-154-444,15 87-110,-35-169-2107,-1 0-1,-3 42 1,-2-54-4680</inkml:trace>
</inkml:ink>
</file>

<file path=ppt/ink/ink1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33.910"/>
    </inkml:context>
    <inkml:brush xml:id="br0">
      <inkml:brushProperty name="width" value="0.035" units="cm"/>
      <inkml:brushProperty name="height" value="0.035" units="cm"/>
      <inkml:brushProperty name="color" value="#E71224"/>
    </inkml:brush>
  </inkml:definitions>
  <inkml:trace contextRef="#ctx0" brushRef="#br0">785 15 9957,'0'0'10877,"-9"-2"-9906,-43-4-485,0 1 1,0 3-1,-54 5 1,-159 24 117,186-18-483,-87 14 84,162-19-78,15 0 106,17 2 92,14 0-641,-7-2-1085,40 11 1,-66-13 986,-1 0 0,0 1 0,0 0 0,0 1-1,0-1 1,-1 2 0,1-1 0,-1 1 0,0 0 0,8 8-1,12 25-6777</inkml:trace>
</inkml:ink>
</file>

<file path=ppt/ink/ink1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34.324"/>
    </inkml:context>
    <inkml:brush xml:id="br0">
      <inkml:brushProperty name="width" value="0.035" units="cm"/>
      <inkml:brushProperty name="height" value="0.035" units="cm"/>
      <inkml:brushProperty name="color" value="#E71224"/>
    </inkml:brush>
  </inkml:definitions>
  <inkml:trace contextRef="#ctx0" brushRef="#br0">644 48 10629,'0'0'5749,"-34"2"-4564,-223 14 1096,-15-12 716,197-4-626,75-1-2343,-1 1 1,1 0 0,0 0-1,-1-1 1,1 1 0,-1 0 0,1-1-1,0 1 1,0-1 0,-1 1-1,1 0 1,0-1 0,0 1 0,-1-1-1,1 1 1,0-1 0,0 1 0,0-1-1,0 1 1,0-1 0,0 1-1,0-1 1,0 1 0,0-1 0,0 1-1,0-1 1,0 1 0,0 0-1,0-1 1,0 1 0,0-1 0,0 1-1,1-1 1,-1 1 0,0-1 0,0 1-1,1 0 1,-1-1 0,0 1-1,0-1 1,1 1 0,-1 0 0,1-1-1,-1 1 1,0 0 0,1-1-1,44-19-2251,-23 11 567,26-12-3274</inkml:trace>
</inkml:ink>
</file>

<file path=ppt/ink/ink1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34.652"/>
    </inkml:context>
    <inkml:brush xml:id="br0">
      <inkml:brushProperty name="width" value="0.035" units="cm"/>
      <inkml:brushProperty name="height" value="0.035" units="cm"/>
      <inkml:brushProperty name="color" value="#E71224"/>
    </inkml:brush>
  </inkml:definitions>
  <inkml:trace contextRef="#ctx0" brushRef="#br0">8 39 10661,'0'0'19193,"-7"-16"-18249,7 13-896,0-1-48,0-2-432,0 3-737,0-3-719</inkml:trace>
</inkml:ink>
</file>

<file path=ppt/ink/ink1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35.613"/>
    </inkml:context>
    <inkml:brush xml:id="br0">
      <inkml:brushProperty name="width" value="0.035" units="cm"/>
      <inkml:brushProperty name="height" value="0.035" units="cm"/>
      <inkml:brushProperty name="color" value="#E71224"/>
    </inkml:brush>
  </inkml:definitions>
  <inkml:trace contextRef="#ctx0" brushRef="#br0">1 4 10453,'0'0'7993,"0"-4"-4862,0 12-5155,1 28-1820,8 12-1572</inkml:trace>
</inkml:ink>
</file>

<file path=ppt/ink/ink1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36.245"/>
    </inkml:context>
    <inkml:brush xml:id="br0">
      <inkml:brushProperty name="width" value="0.035" units="cm"/>
      <inkml:brushProperty name="height" value="0.035" units="cm"/>
      <inkml:brushProperty name="color" value="#E71224"/>
    </inkml:brush>
  </inkml:definitions>
  <inkml:trace contextRef="#ctx0" brushRef="#br0">2614 1 8292,'0'0'1739,"29"9"-1352,11 4-270,-13-3 91,1-1-1,54 9 0,-17-10 2408,-12-6 7141,-176 4-9348,-179 32-1,161-17-211,-40 3 50,-1672 254 1341,1540-209-1496,308-68-93,4-1 2,1 0 1,-1 0-1,0 0 0,0 0 0,0 0 1,0 1-1,1-1 0,-1 0 0,0 0 1,0 1-1,1-1 0,-1 0 0,0 1 0,1-1 1,-1 1-1,0-1 0,1 1 0,-1-1 1,0 1-1,1 0 0,-1-1 0,1 1 1,-1 0-1,1-1 0,0 1 0,-1 0 0,1 0 1,0-1-1,-1 2 0,1-1-37,5-1-99,0 0 47,0 0-1,1 0 0,-1-1 0,0 0 0,0 0 0,0 0 0,0-1 0,-1 0 0,1 0 0,0 0 0,-1 0 0,6-4 0,15-6-555,170-48-5163,-71 29 821</inkml:trace>
</inkml:ink>
</file>

<file path=ppt/ink/ink1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7:36.646"/>
    </inkml:context>
    <inkml:brush xml:id="br0">
      <inkml:brushProperty name="width" value="0.035" units="cm"/>
      <inkml:brushProperty name="height" value="0.035" units="cm"/>
      <inkml:brushProperty name="color" value="#E71224"/>
    </inkml:brush>
  </inkml:definitions>
  <inkml:trace contextRef="#ctx0" brushRef="#br0">2634 0 15639,'0'0'3903,"-64"7"-2174,-826 68 2422,466-46-2847,-469 37 308,574-25-1179,317-41-431,-1 0 1,1 0-1,-1 0 1,1 1 0,-1 0-1,1-1 1,-1 1 0,1 0-1,0 0 1,-1 0 0,1 1-1,0-1 1,0 0 0,0 1-1,0 0 1,-4 3 0,6-5-5,0 1 1,0-1-1,0 1 1,0-1 0,0 1-1,0-1 1,0 1-1,0-1 1,0 1 0,0-1-1,0 1 1,0-1-1,0 1 1,0-1 0,0 1-1,1-1 1,-1 0-1,0 1 1,0-1 0,1 1-1,-1-1 1,0 1-1,0-1 1,1 0 0,-1 1-1,0-1 1,1 0-1,0 1 1,25 12-86,1-7-523,0-1 1,1-1-1,-1-1 1,1-1-1,38-3 0,-26 0-892,45-2-3148,5-13-2527</inkml:trace>
</inkml:ink>
</file>

<file path=ppt/ink/ink116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2:09:50.857"/>
    </inkml:context>
    <inkml:brush xml:id="br0">
      <inkml:brushProperty name="width" value="0.05292" units="cm"/>
      <inkml:brushProperty name="height" value="0.05292" units="cm"/>
      <inkml:brushProperty name="color" value="#FF0000"/>
    </inkml:brush>
  </inkml:definitions>
  <inkml:trace contextRef="#ctx0" brushRef="#br0">538 9384 428 0,'0'0'0'0,"0"0"53"15,0 0-53-15,0 0 150 16,0 0-96-16,0 0-33 16,0 0 25-16,43 0 50 15,-31 0-26-15,2 0-13 16,-14 0 1-16,6 0-17 16,-6 0 4-16,0 0-12 0,0 0-16 15,0 0-5-15,0 0-6 16,0 0-3-16,0 9-3 15,6 10-3-15,11 13 2 16,9 7 1-16,12 5 0 16,-1-7 0-16,6-9 1 15,7-9 0-15,13-10 3 16,18-9 3-16,23 0 11 16,29-5 2-16,3-31-4 15,8-9 16-15,-14-6-12 16,-11-3 3-16,-27-7-7 15,-11 7-3-15,-17 3-3 0,-15 5 4 16,-12 14-2-16,-11 10-8 16,-8 10 7-16,-13 4-5 15,1 5-3-15,-6 3-3 16,0 0-3-16,9 3-1 16,2 46-26-16,-11 27-51 15,0 12-79-15,-26-7-153 16</inkml:trace>
  <inkml:trace contextRef="#ctx0" brushRef="#br0" timeOffset="410.11">650 9495 737 0,'0'0'47'0,"0"0"9"16,0 0 51-16,0 0 3 15,0 0-39-15,0 0-47 16,67-44-21-16,2 66-3 16,12 30 0-16,-17 7 0 15,-15 9 0-15,-23 0-1 16,-9-11 0-16,-5-11 1 16,8-18-1-16,-3-16-2 15,41-12 3-15,40-9 2 16,58-56 5-16,61-28 16 0,46-30 52 15,34-28-5-15,15-8-28 16,6-9-12-16,0 16-5 16,-61 20-8-16,-52 22 67 15,-75 34-61-15,-60 28-17 16,-33 23 8-16,-25 15-12 0,-12 10-2 16,0 0-1-16,0 52-21 15,-12 33-25-15,-57 35-28 16,-18 10-50-16,-20 4-30 15,-5-21-59-15,19-31-170 16</inkml:trace>
  <inkml:trace contextRef="#ctx0" brushRef="#br0" timeOffset="9611.29">19173 18295 379 0,'0'0'4'0,"0"0"-3"0,0 0 166 16,0 0-67-16,0 0-67 16,0 0 5-16,0 0 16 15,0 0 9-15,60 0-8 16,-60 0-13-16,15 0 4 16,-4-7 24-16,1 0-48 15,8 1 5-15,-8 6 7 16,-7-10-14-16,1 7-5 15,0 3 3-15,-6 0-6 16,0 0-6-16,0 0-3 16,0 0-3-16,-55 0 1 15,-75 0-1-15,-89 0 2 0,-99 13-1 16,-98-3-1-16,-101 0 3 16,-76 5-2-16,21-6 2 15,49 1-1-15,93-7-2 16,95-3 2-16,72 0-2 15,78 0 2-15,58 0 1 16,60-3 1-16,47 1 2 16,14 2 17-16,6 0-10 15,0 0-9-15,20 0-4 16,35 0-1-16,6 12-57 16,3 1-67-16,5-4-98 15,12-2-530-15</inkml:trace>
  <inkml:trace contextRef="#ctx0" brushRef="#br0" timeOffset="9978.74">18829 18374 699 0,'0'0'49'0,"0"0"-30"16,0 0 93-16,0 0-39 16,0 0-44-16,0 0-1 15,286-6-16-15,-286 6 9 16,0 6 2-16,-110 8-3 16,-104 1 47-16,-121-6-23 15,-101-2-18-15,-55-7-12 0,-9 0-11 16,52 0 1-1,49-11-4-15,64-8 5 0,72 4 6 16,52-10 7-16,55 8-6 16,50 4 1-16,39 4 1 15,30 0 3-15,22 4-4 16,15 5-9-16,0 0-4 16,26 0-4-16,81 17-60 15,46 16-117-15,41-13-220 16</inkml:trace>
  <inkml:trace contextRef="#ctx0" brushRef="#br0" timeOffset="14260.32">30882 9291 378 0,'0'0'3'0,"0"0"99"0,0 0 2 16,0 0-34-16,0 0-52 16,0 0-13-16,0 0 25 15,29-61-16-15,-23 55 14 16,-6-1 39-16,0 2-34 16,9-3-4-16,-9 6 3 15,0-2 6-15,0 4 0 16,5 0-12-16,7 0-11 15,14 32-13-15,23 25 12 16,6 7 36-16,14 0-4 16,1-16-33-16,-4-20-1 15,9-14 19-15,26-14 19 16,35-22 12-16,40-46-30 0,41-25-10 16,14-17-9-16,12-16-7 15,-26 5 7-15,-9 6-9 16,-47 3 19-16,-31 11-12 15,-37 17-5 1,-24 10 5 0,-26 24 4-16,-25 22-2 0,-4 8-2 15,-14 17-4-15,0 3-5 16,0 0-2-16,0 32-6 16,-32 18-3-16,-31 20-13 15,-18 6-31-15,-23 6-65 16,-29 5-50-16,-29 3-30 15,1-7-179-15</inkml:trace>
  <inkml:trace contextRef="#ctx0" brushRef="#br0" timeOffset="14667.08">30868 9345 643 0,'0'0'57'0,"0"0"-23"0,0 0 60 16,-81-174 6-16,75 155-41 16,6 7 8-16,0 12-8 15,0 0-30-15,0 25-29 16,44 43-6-16,36 24 6 16,22 12 0-16,-4-8 6 15,3-14-2-15,-9-23-1 16,21-21 0-16,11-29 32 0,32-9 17 15,38-36 5-15,28-40-7 16,21-25-19-16,14-21-16 16,-20-13-2-16,-26-3-11 15,-38-1 0-15,-34 18 1 16,-41 14-2-16,-23 29-2 16,-31 26 2-16,-24 24-2 15,-3 15 0-15,-11 13-2 16,-6 0 3-16,0 13-2 15,0 38-5-15,-43 24-55 16,-6 19-59-16,-15 22-87 16,3-4-42-16</inkml:trace>
  <inkml:trace contextRef="#ctx0" brushRef="#br0" timeOffset="17031.71">32258 17686 559 0,'0'0'214'0,"0"0"-156"15,0 0-15-15,0 0 56 0,0 0-8 16,0 0-48-16,0 0-11 16,-211-9 3-16,17-1 22 15,-43-3-23-15,-69 2-6 16,-61 0-1-16,-58-3 7 16,-40-5-6-16,3 4-8 0,26-2-14 15,37-2-2-15,64 2-2 16,60 2 1-16,76 2 1 15,80 10-3-15,88 0-1 16,31 3-1-16,144 0-3 0,110 0-27 16,96 0-67-16,75 0-20 15,34 0-50-15,15 3-17 16,0-3 70-16,-26 0 107 16,-38 6 8-16,-66 8 8 15,-82 5 78-15,-88 4 43 16,-93 5 4-16,-64-5-47 15,-17 5-25-15,-173-2 25 0,-125-7 8 16,-138-9-19-16,-96-10-31 16,-40 0-21-16,12-27-4 31,25-14-8-31,56 3 4 16,86 5-9-16,112 7-4 15,125 15-2-15,113 11-6 0,49 0-35 16,167 19-49-16,90 35-36 15,72 10-88-15,52-7-192 0</inkml:trace>
</inkml:ink>
</file>

<file path=ppt/ink/ink1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0:24.078"/>
    </inkml:context>
    <inkml:brush xml:id="br0">
      <inkml:brushProperty name="width" value="0.035" units="cm"/>
      <inkml:brushProperty name="height" value="0.035" units="cm"/>
      <inkml:brushProperty name="color" value="#E71224"/>
    </inkml:brush>
  </inkml:definitions>
  <inkml:trace contextRef="#ctx0" brushRef="#br0">53 1 13158,'0'0'3474,"-11"25"-3458,11-13 32,-3 4 0,-1 3-48,-3 3 0,-3 4 16,-1-1-16,4-12-1361</inkml:trace>
</inkml:ink>
</file>

<file path=ppt/ink/ink1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0:33.923"/>
    </inkml:context>
    <inkml:brush xml:id="br0">
      <inkml:brushProperty name="width" value="0.035" units="cm"/>
      <inkml:brushProperty name="height" value="0.035" units="cm"/>
      <inkml:brushProperty name="color" value="#E71224"/>
    </inkml:brush>
  </inkml:definitions>
  <inkml:trace contextRef="#ctx0" brushRef="#br0">568 266 7395,'0'0'5128,"0"-44"53,2-5-144,-1 19-3941,-4-46 1,2 73-1089,0 0 0,0 0 0,-1 0 0,1 0-1,-1 0 1,1 0 0,-1 0 0,0 1 0,0-1 0,0 1 0,-1-1 0,1 1-1,-1 0 1,1 0 0,-1 0 0,1 0 0,-1 1 0,0-1 0,0 1 0,0-1 0,0 1-1,0 0 1,0 0 0,-6 0 0,-5-3-11,0 1 1,0 1-1,0 0 1,-19 1-1,25 1 0,0-1-1,0 2 0,0-1 1,0 1-1,-1 0 1,1 1-1,1 0 1,-1 0-1,0 1 1,0 0-1,1 1 0,0-1 1,-1 1-1,1 1 1,1-1-1,-1 1 1,1 0-1,0 1 1,0-1-1,0 1 0,1 0 1,0 1-1,-6 8 1,3-3-2,1 0 1,0 1-1,0 0 1,1 0-1,1 0 1,0 1-1,1 0 0,-5 28 1,5-9-4,2 0 1,3 60-1,0-88 8,-1 0 0,1 0 0,0 1 0,1-1 0,-1 0 0,1 0 0,0 0 0,0-1-1,0 1 1,1 0 0,0-1 0,0 1 0,0-1 0,0 0 0,1 0 0,0 0 0,-1-1 0,1 1 0,1-1 0,-1 0 0,0 0 0,1-1 0,0 1 0,7 2 0,12 4 17,-1-1 0,2-1 0,-1-1 0,27 2 1,9 4 9,-49-10-26,-2 0 0,0 0 0,-1 1 0,1 0-1,0 0 1,10 6 0,-17-8-1,0 1 0,0 0 0,0-1 0,0 1-1,0 0 1,0 0 0,0 0 0,-1 0 0,1 0 0,-1 1-1,1-1 1,-1 0 0,0 1 0,0-1 0,0 1 0,0-1-1,0 1 1,-1-1 0,1 1 0,-1 0 0,0-1 0,0 6 0,1 5 9,-2-1 1,1 0 0,-2 1 0,1-1 0,-2 0 0,0 0 0,-6 17 0,5-21 10,0 0-1,-1 0 1,0 0-1,-1-1 0,1 0 1,-1 0-1,-1 0 1,1-1-1,-1 0 1,-15 10-1,8-6 47,-1-1 0,0-1 0,0-1 0,0 0 0,-1-1 0,0 0-1,-33 6 1,19-8 57,0 0-1,0-3 0,-50-2 0,76 1-88,0-1-1,0 0 0,0 0 0,0 0 0,0 0 0,0-1 0,0 0 0,1 1 0,-1-1 0,1-1 1,-1 1-1,1 0 0,0-1 0,-4-4 0,-39-49 399,3 3-2454,58 53-4365,22 0 1624</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42.897"/>
    </inkml:context>
    <inkml:brush xml:id="br0">
      <inkml:brushProperty name="width" value="0.035" units="cm"/>
      <inkml:brushProperty name="height" value="0.035" units="cm"/>
    </inkml:brush>
  </inkml:definitions>
  <inkml:trace contextRef="#ctx0" brushRef="#br0">0 4 12486,'0'0'12285,"0"-4"-11492,24 250 1501,-6 300-1502,-17-449-788,3 52-2539,4-125-680,4-16-2969,2-6-6550</inkml:trace>
</inkml:ink>
</file>

<file path=ppt/ink/ink1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0:34.360"/>
    </inkml:context>
    <inkml:brush xml:id="br0">
      <inkml:brushProperty name="width" value="0.035" units="cm"/>
      <inkml:brushProperty name="height" value="0.035" units="cm"/>
      <inkml:brushProperty name="color" value="#E71224"/>
    </inkml:brush>
  </inkml:definitions>
  <inkml:trace contextRef="#ctx0" brushRef="#br0">25 30 13078,'0'0'10522,"-4"-5"-9335,-12-14-200,12 15-175,4 2-508,2 8-5371,6 9-220</inkml:trace>
</inkml:ink>
</file>

<file path=ppt/ink/ink1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0:35.011"/>
    </inkml:context>
    <inkml:brush xml:id="br0">
      <inkml:brushProperty name="width" value="0.035" units="cm"/>
      <inkml:brushProperty name="height" value="0.035" units="cm"/>
      <inkml:brushProperty name="color" value="#E71224"/>
    </inkml:brush>
  </inkml:definitions>
  <inkml:trace contextRef="#ctx0" brushRef="#br0">117 44 9156,'0'0'7988,"0"-7"-6486,0-19-176,0 26-1280,0 0 1,0-1-1,0 1 1,0 0-1,0-1 1,0 1 0,0 0-1,0-1 1,0 1-1,0 0 1,0-1-1,0 1 1,0 0-1,0-1 1,0 1-1,0 0 1,0-1-1,0 1 1,0 0-1,0-1 1,-1 1 0,1 0-1,0 0 1,0-1-1,0 1 1,-1 0-1,1 0 1,0-1-1,0 1 1,0 0-1,-1 0 1,1-1-1,0 1 1,-1 0-1,1 0 1,0 0-1,-1 0 1,1-1 0,0 1-1,-1 0 1,1 0-1,0 0 1,-1 0-1,1 0 1,-4 2 4803,-1 105-4219,-25 137 0,12-122-548,-11 63-191,13-108-4834,12-64 1092,1-6-1553</inkml:trace>
</inkml:ink>
</file>

<file path=ppt/ink/ink1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0:35.979"/>
    </inkml:context>
    <inkml:brush xml:id="br0">
      <inkml:brushProperty name="width" value="0.035" units="cm"/>
      <inkml:brushProperty name="height" value="0.035" units="cm"/>
      <inkml:brushProperty name="color" value="#E71224"/>
    </inkml:brush>
  </inkml:definitions>
  <inkml:trace contextRef="#ctx0" brushRef="#br0">485 53 8708,'0'0'6155,"0"-4"-5424,0-11-43,0 12 1462,0 2-1938,0 0 0,0 0-1,0 0 1,0 0-1,0 0 1,-1 0-1,1 1 1,0-1 0,0 0-1,-1 0 1,1 0-1,0 0 1,-1 1-1,1-1 1,-1 0 0,1 0-1,-1 1 1,0-1-1,1 0 1,-1 1 0,0-1-1,-1 0 1,-33-4-184,-1 1 1,-1 2 0,-58 4 0,18 0 45,-41-2-177,42 0-4700,93 0-11714</inkml:trace>
</inkml:ink>
</file>

<file path=ppt/ink/ink1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0:36.542"/>
    </inkml:context>
    <inkml:brush xml:id="br0">
      <inkml:brushProperty name="width" value="0.035" units="cm"/>
      <inkml:brushProperty name="height" value="0.035" units="cm"/>
      <inkml:brushProperty name="color" value="#E71224"/>
    </inkml:brush>
  </inkml:definitions>
  <inkml:trace contextRef="#ctx0" brushRef="#br0">376 1 6771,'0'0'6398,"0"5"-5491,3 27 1857,-3-31-2337,-42 11 1670,-11-7-1134,0-3 1,-61-4 0,23 0 216,65 2-650,29-2-731,44-3-1738,-15 1-282,20-7-2688</inkml:trace>
</inkml:ink>
</file>

<file path=ppt/ink/ink1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0:36.930"/>
    </inkml:context>
    <inkml:brush xml:id="br0">
      <inkml:brushProperty name="width" value="0.035" units="cm"/>
      <inkml:brushProperty name="height" value="0.035" units="cm"/>
      <inkml:brushProperty name="color" value="#E71224"/>
    </inkml:brush>
  </inkml:definitions>
  <inkml:trace contextRef="#ctx0" brushRef="#br0">6 22 10293,'0'0'9754,"-5"-17"-6520,4 12 556,14 5-5371,-1 1 0,0 1 0,0-1 0,23 8 0,10 3-5419</inkml:trace>
</inkml:ink>
</file>

<file path=ppt/ink/ink1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0:37.416"/>
    </inkml:context>
    <inkml:brush xml:id="br0">
      <inkml:brushProperty name="width" value="0.035" units="cm"/>
      <inkml:brushProperty name="height" value="0.035" units="cm"/>
      <inkml:brushProperty name="color" value="#E71224"/>
    </inkml:brush>
  </inkml:definitions>
  <inkml:trace contextRef="#ctx0" brushRef="#br0">42 71 11333,'0'0'7585,"-6"-4"-6563,-26-20 776,31 24-1730,1-1-1,0 1 1,-1-1-1,1 1 1,0-1 0,0 1-1,-1-1 1,1 1-1,0-1 1,0 1 0,0-1-1,0 1 1,0-1 0,0 1-1,0-1 1,0 1-1,0-1 1,0 0 0,0 1-1,0-1 1,0 1-1,0-1 1,0 1 0,0-1-1,1 1 1,-1-1 0,0 1-1,0-1 1,1 1-1,-1-1 1,0 1 0,1 0-1,-1-1 1,0 1-1,1-1 1,-1 1 0,1 0-1,-1-1 1,1 1 0,-1 0-1,1 0 1,-1-1-1,1 1 1,-1 0 0,1 0-1,21-11-216,0 7 27,0 0-1,1 2 0,-1 0 0,36 3 1,-20-1-1143,-35 0 940,-1 0-1,1 0 1,0 0-1,-1 0 1,1 0-1,-1 1 1,1-1-1,-1 1 1,1 0-1,-1-1 1,1 1-1,-1 0 1,1 0-1,-1 1 1,0-1-1,0 0 1,3 3-1,4 14-5511</inkml:trace>
</inkml:ink>
</file>

<file path=ppt/ink/ink1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0:37.768"/>
    </inkml:context>
    <inkml:brush xml:id="br0">
      <inkml:brushProperty name="width" value="0.035" units="cm"/>
      <inkml:brushProperty name="height" value="0.035" units="cm"/>
      <inkml:brushProperty name="color" value="#E71224"/>
    </inkml:brush>
  </inkml:definitions>
  <inkml:trace contextRef="#ctx0" brushRef="#br0">8 1 11781,'-7'158'8804,"14"-155"-8483,21-3 31,3 3-224,8-3-128,7 0-32,6 0-1393,5 0-1504,2 0-3058</inkml:trace>
</inkml:ink>
</file>

<file path=ppt/ink/ink1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0:38.612"/>
    </inkml:context>
    <inkml:brush xml:id="br0">
      <inkml:brushProperty name="width" value="0.035" units="cm"/>
      <inkml:brushProperty name="height" value="0.035" units="cm"/>
      <inkml:brushProperty name="color" value="#E71224"/>
    </inkml:brush>
  </inkml:definitions>
  <inkml:trace contextRef="#ctx0" brushRef="#br0">18 145 12726,'0'0'8630,"-2"-8"-7648,-7-24-328,6 24 554,2 8-402,-1 9-726,5 43 87,3-1-1,2 0 1,21 75-1,-15-74-58,-2 0-1,-3 1 1,5 84 0,-28-398-279,14 251 170,-1-24-2,1-1 1,2 1 0,2-1-1,10-43 1,-11 68 1,0 0 0,1 0 0,0 1 0,0-1 0,1 1 1,1 0-1,-1 0 0,2 0 0,-1 1 0,1 0 0,0 0 1,1 1-1,-1 0 0,2 0 0,-1 1 0,1 0 0,0 0 0,16-6 1,-13 6-12,0 1 1,1 0 0,-1 1 0,1 1 0,0 0 0,1 0 0,-1 2 0,0-1 0,1 2-1,-1 0 1,18 2 0,-29 0 1,-1 0 0,0-1 0,0 1 0,0 0 0,0 0 0,-1 0 0,1 0 0,0 0 0,-1 0 0,0 0 0,1 0 0,-1 0 0,0 0-1,0 1 1,0-1 0,0 0 0,-1 4 0,1-2 4,0 0 9,0 0 0,0-1 0,-1 1 0,1 0 0,-1 0-1,1-1 1,-1 1 0,0-1 0,-1 1 0,1-1 0,-1 1-1,1-1 1,-1 0 0,0 1 0,0-1 0,-1 0 0,1 0-1,-1-1 1,1 1 0,-1 0 0,0-1 0,0 0 0,0 0-1,0 1 1,0-2 0,0 1 0,-1 0 0,1-1 0,-1 1-1,1-1 1,-6 1 0,-27 9-108,26-9-112,1 1 0,-1 0 1,1 1-1,-18 9 0,25-12-56,0 1 0,0-1 0,-1 1 0,1 0 0,1 0 0,-1 0 0,0 0 0,0 1-1,1-1 1,-1 0 0,1 1 0,0-1 0,0 1 0,-1-1 0,2 1 0,-1-1 0,0 1 0,1 0-1,-1 0 1,1-1 0,0 1 0,0 3 0,0 19-4140,0 0-2494</inkml:trace>
</inkml:ink>
</file>

<file path=ppt/ink/ink1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0:40.027"/>
    </inkml:context>
    <inkml:brush xml:id="br0">
      <inkml:brushProperty name="width" value="0.035" units="cm"/>
      <inkml:brushProperty name="height" value="0.035" units="cm"/>
      <inkml:brushProperty name="color" value="#E71224"/>
    </inkml:brush>
  </inkml:definitions>
  <inkml:trace contextRef="#ctx0" brushRef="#br0">89 159 3810,'0'0'10076,"-1"-4"-9059,-7-18 1984,2 15 70,3 19-955,3 28-2032,1 3 160,-7 58 0,4-86-181,-1 0 0,0 0 0,-1-1 0,-1 0-1,0 1 1,-1-1 0,-13 23 0,6-24 73,8-23 200,4-33 167,2 32-614,0-12 118,2 0-1,0 1 1,1 0 0,1 0-1,2 0 1,9-23 0,-2 9 3,3 1 0,36-58 1,-50 88 3,0 0 1,1 0 0,-1 1-1,1-1 1,0 1 0,1 0 0,-1 0-1,1 1 1,0-1 0,-1 1-1,2 0 1,-1 0 0,0 1 0,0-1-1,1 1 1,0 0 0,-1 1 0,1-1-1,0 1 1,-1 0 0,1 1-1,0 0 1,0-1 0,11 3 0,-16-2-21,1 0 1,-1 1-1,1-1 1,-1 0-1,0 1 1,1 0-1,-1-1 1,0 1-1,1 0 0,-1 0 1,0 0-1,0-1 1,0 1-1,0 1 1,0-1-1,0 0 1,0 0-1,0 0 1,0 0-1,0 1 1,-1-1-1,1 0 1,0 2-1,1 2-2,0 1 0,0-1-1,-1 1 1,0-1 0,0 1 0,0 9-1,0-8 2,-1 0 0,-1 0 0,1 1 0,-1-1 0,0 0 0,0-1 0,-1 1 0,0 0 0,0 0 0,-1-1 0,-5 10 0,3-9-3,-2-1 1,1 0-1,-1-1 0,1 0 1,-1 0-1,-1 0 0,1-1 1,-1 0-1,0 0 0,0-1 1,0 0-1,0 0 0,-9 1 1,-7 1-11,0-1 1,0-2-1,-35 0 0,58 0 9,0-1 0,1 1 0,-1 0 0,0-1 0,1 1 0,-1 0 0,1-1 0,0 1-1,-1 0 1,1 0 0,0-1 0,0 1 0,0 0 0,0 0 0,0 0 0,1-1-1,-1 1 1,0 0 0,1 0 0,0-1 0,-1 1 0,1 0 0,1 1 0,4 4 31,1 0 0,0 0 0,0 0 0,0-1 0,1 0 0,0-1 0,1 0-1,-1 0 1,1 0 0,11 3 0,8 3 83,-1-2 0,38 8 0,-40-13-166,1 0 1,50-1-1,7-8-5765,-54 0 425</inkml:trace>
</inkml:ink>
</file>

<file path=ppt/ink/ink1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0:40.429"/>
    </inkml:context>
    <inkml:brush xml:id="br0">
      <inkml:brushProperty name="width" value="0.035" units="cm"/>
      <inkml:brushProperty name="height" value="0.035" units="cm"/>
      <inkml:brushProperty name="color" value="#E71224"/>
    </inkml:brush>
  </inkml:definitions>
  <inkml:trace contextRef="#ctx0" brushRef="#br0">71 84 9989,'0'0'7942,"0"-14"-6712,0-39 58,-3 36 1142,0 18-372,-1 19-1325,4 342 316,0-359-1165,0 0 1,0 0-1,0 0 0,-1 0 1,1-1-1,-1 1 1,1 0-1,-1 0 0,0 0 1,0 0-1,-2 3 1,2-4-276,0-1 0,-1 0 1,1 0-1,0 0 0,-1 0 1,1 0-1,0 0 0,-1 0 1,1-1-1,-1 1 0,0-1 1,1 1-1,-1-1 0,1 1 1,-1-1-1,0 0 1,1 0-1,-1 1 0,0-1 1,-3-1-1,-12 1-6812</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43.661"/>
    </inkml:context>
    <inkml:brush xml:id="br0">
      <inkml:brushProperty name="width" value="0.035" units="cm"/>
      <inkml:brushProperty name="height" value="0.035" units="cm"/>
    </inkml:brush>
  </inkml:definitions>
  <inkml:trace contextRef="#ctx0" brushRef="#br0">111 192 14439,'0'0'8916,"-18"30"-7881,-52 102-48,65-123-871,2 0-1,-1 1 1,1 0 0,1 0 0,0 0 0,0 0-1,1 0 1,0 0 0,1 0 0,1 15-1,0 2 21,-1-15-110,0-1 1,1 0 0,1 0 0,0 0 0,0 0 0,1 0 0,0 0 0,6 13 0,-7-20-46,0 0 1,0 0 0,1-1-1,-1 1 1,1-1 0,0 1-1,0-1 1,0 0 0,0 0-1,0-1 1,1 1 0,-1-1-1,1 1 1,0-1 0,0 0-1,0-1 1,0 1 0,0 0-1,0-1 1,0 0 0,0 0-1,0-1 1,1 1 0,-1-1-1,5 0 1,-7 0 10,0 0-1,1 0 1,-1 0 0,0-1 0,0 1 0,0-1-1,0 0 1,0 1 0,0-1 0,0 0 0,0 0 0,0 0-1,0 0 1,0-1 0,0 1 0,-1-1 0,1 1-1,2-4 1,-1 1 2,0-1 1,0 1-1,-1-1 0,1 1 1,-1-1-1,0 0 0,2-9 1,0-7-11,-1 0 0,-1 0 0,0-22-1,-2 37 0,1-26-103,-1-1 0,-2 1 0,-2 0 1,-9-41-1,8 55 46,0 0 1,-2 1 0,0-1-1,-1 2 1,0-1 0,-1 1-1,-1 0 1,-23-26 0,33 42 76,0 0 1,-1-1-1,1 1 1,0 0-1,0 0 1,0 0-1,-1-1 1,1 1-1,0 0 1,0 0-1,0-1 1,0 1-1,-1 0 1,1 0-1,0-1 1,0 1 0,0 0-1,0 0 1,0-1-1,0 1 1,0 0-1,0-1 1,0 1-1,0 0 1,0 0-1,0-1 1,0 1-1,0 0 1,0-1-1,0 1 1,0 0-1,0 0 1,0-1-1,0 1 1,1 0-1,-1 0 1,0-1-1,0 1 1,0 0-1,0 0 1,1 0-1,-1-1 1,0 1-1,0 0 1,1 0-1,-1 0 1,0-1-1,0 1 1,0 0-1,1 0 1,-1 0-1,0 0 1,1 0 0,-1 0-1,0 0 1,0 0-1,1 0 1,-1 0-1,0 0 1,1 0-1,-1 0 1,0 0-1,0 0 1,1 0-1,-1 0 1,29 0-58,-17 1 63,11-1-25,132 4 16,-135-2 5,1 1-1,-1 0 1,0 2 0,-1 0 0,29 12 0,-44-15-6,0 0 0,0 1 0,-1-1 0,1 1 0,0 0 0,-1 0 0,0 1 0,0-1 0,0 1 0,0-1 0,0 1 0,-1 0 1,0 0-1,0 0 0,0 0 0,0 0 0,0 1 0,-1-1 0,0 1 0,0-1 0,0 6 0,2 11 0,-2 0 0,0 1 1,-4 28-1,2-19 9,-5 35-9,3-47-2,2-1 1,-1 1-1,2-1 1,4 36 0,-3-50 1,0-1 1,1 0-1,-1 1 1,1-1-1,-1 0 1,1 0-1,0 0 1,1 0-1,-1 0 1,0 0-1,1 0 1,-1-1-1,1 1 1,0-1-1,0 0 1,0 0-1,0 0 1,0 0-1,1 0 1,-1-1-1,0 0 1,1 1-1,-1-1 1,5 0 0,7 3-4,0-2 0,0 0 0,0 0 0,20-1 0,-33-1 4,0 0 0,1-1 0,-1 1 0,0 0 0,1-1 0,-1 1 0,0-1 0,1 0 0,-1 0 0,0 0 0,0 0 0,0 0 0,0 0 0,0 0 0,0-1 0,0 1 0,0-1 0,-1 1 0,4-4 0,-3 1 1,1 0 0,-1 0 0,0 0 1,0 0-1,-1 0 0,1-1 0,-1 1 0,0 0 0,1-9 1,0-1 0,-2 0 1,0 0 0,0 0 0,-1 0 0,-1 0 0,-4-16 0,1 16-3,0-1 0,0 1 0,-2 0 1,0 0-1,0 1 0,-18-24 0,-67-70 47,58 69-5,33 37-17,0 0 0,0 0-1,0 0 1,0 0 0,0 0-1,0-1 1,1 1 0,-1 0-1,1 0 1,-1-1 0,1 1 0,-1 0-1,1-1 1,-1 1 0,1 0-1,0-1 1,0 1 0,0-1-1,0 1 1,0 0 0,0-1-1,0 1 1,1 0 0,-1-1-1,0 1 1,1 0 0,-1-1 0,1 1-1,-1 0 1,1-1 0,0 1-1,0 0 1,-1 0 0,1 0-1,0 0 1,0 0 0,0 0-1,0 0 1,0 0 0,0 0 0,0 0-1,1 1 1,1-2 0,8-5 28,1 1 1,0 0 0,24-7-1,-17 5 52,35-14-14,0 1 0,1 3-1,62-11 1,-163 27 977,-53-2-2640,38 6-6296,49 1 1014</inkml:trace>
</inkml:ink>
</file>

<file path=ppt/ink/ink1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0:40.810"/>
    </inkml:context>
    <inkml:brush xml:id="br0">
      <inkml:brushProperty name="width" value="0.035" units="cm"/>
      <inkml:brushProperty name="height" value="0.035" units="cm"/>
      <inkml:brushProperty name="color" value="#E71224"/>
    </inkml:brush>
  </inkml:definitions>
  <inkml:trace contextRef="#ctx0" brushRef="#br0">0 30 6115,'0'0'10757,"4"-4"-9792,-1 1-835,0 0 0,1 1-1,-1 0 1,0 0-1,1 0 1,0 0 0,-1 0-1,1 1 1,0-1-1,0 1 1,0 0 0,0 0-1,0 1 1,7-1-1,72 1 1322,-42 1-964,17 0 3,14 0-187,-23-3-3219,-49 12-5603</inkml:trace>
</inkml:ink>
</file>

<file path=ppt/ink/ink1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0:41.297"/>
    </inkml:context>
    <inkml:brush xml:id="br0">
      <inkml:brushProperty name="width" value="0.035" units="cm"/>
      <inkml:brushProperty name="height" value="0.035" units="cm"/>
      <inkml:brushProperty name="color" value="#E71224"/>
    </inkml:brush>
  </inkml:definitions>
  <inkml:trace contextRef="#ctx0" brushRef="#br0">1935 0 9444,'0'0'5822,"-14"1"-4803,-553 7 3713,208-10-2725,-493 79 733,713-69-3272,136-8-2901,39 1-1105,12 4-2526</inkml:trace>
</inkml:ink>
</file>

<file path=ppt/ink/ink1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0:41.697"/>
    </inkml:context>
    <inkml:brush xml:id="br0">
      <inkml:brushProperty name="width" value="0.035" units="cm"/>
      <inkml:brushProperty name="height" value="0.035" units="cm"/>
      <inkml:brushProperty name="color" value="#E71224"/>
    </inkml:brush>
  </inkml:definitions>
  <inkml:trace contextRef="#ctx0" brushRef="#br0">14 1 7411,'0'0'14508,"0"0"-14411,-1 0 0,0-1 0,1 1 0,-1 0-1,0 1 1,1-1 0,-1 0 0,0 0 0,1 0-1,-1 0 1,0 0 0,1 1 0,-1-1 0,1 0-1,-1 1 1,0-1 0,1 0 0,-1 1 0,1-1-1,-2 1 1,2 248 3695,0-166-5616,0-1-3945</inkml:trace>
</inkml:ink>
</file>

<file path=ppt/ink/ink1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0:42.530"/>
    </inkml:context>
    <inkml:brush xml:id="br0">
      <inkml:brushProperty name="width" value="0.035" units="cm"/>
      <inkml:brushProperty name="height" value="0.035" units="cm"/>
      <inkml:brushProperty name="color" value="#E71224"/>
    </inkml:brush>
  </inkml:definitions>
  <inkml:trace contextRef="#ctx0" brushRef="#br0">105 133 12966,'0'0'10114,"-17"5"-9442,-51 20-258,67-24-397,-1 1 0,0 0 0,1-1 0,-1 1 1,1 0-1,-1 0 0,1 0 0,0 0 0,0 0 0,0 0 1,0 0-1,0 0 0,0 0 0,1 1 0,-1-1 1,1 0-1,0 0 0,-1 1 0,1-1 0,0 0 0,0 1 1,0-1-1,1 0 0,-1 1 0,1-1 0,-1 0 0,1 0 1,0 1-1,0-1 0,0 0 0,2 3 0,1 0-11,0-1 0,1 0 0,0-1 0,0 1 0,0-1 0,0 0 0,0 0 0,1-1 0,-1 0 0,1 1 0,-1-2 0,1 1 0,0-1 0,10 1 0,14 2-151,47-2 1,-70-2 109,1 1 10,1-1 0,0-1 0,0 0 0,0 0 0,-1-1 1,1 0-1,-1 0 0,1-1 0,12-5 0,-17 5 22,-1 1 0,0 0-1,0-1 1,0 0 0,0 0-1,0 0 1,-1 0 0,1 0-1,-1 0 1,0-1 0,0 1-1,0-1 1,0 1 0,0-1-1,-1 0 1,0 0 0,0 0-1,0 0 1,0 0 0,-1 0-1,1 0 1,-1 0 0,0-7-1,0 5-8,0-1 0,0 1 0,-1-1 0,0 1 0,0 0 0,0-1 0,-1 1 0,0 0 0,-4-11 0,3 13 3,0 0 0,-1 0 0,1 0 0,-1 0 0,0 0 0,0 1 0,0-1 0,0 1 0,-1 0 0,1 0 0,-1 1 0,-6-3 0,-6-4 94,0 1 0,0 0 0,-1 2 0,0 0 0,0 1 0,-31-5 0,46 10 120,9 0-189,278 11-696,16 0 3148,-301-1-2479,-15 50 17,11-48-8,1 1 1,1 0-1,-1 1 1,2-1-1,0 0 1,1 1-1,0-1 1,1 1-1,0 0 1,4 16-1,-3-26 6,1 0 0,0 0 0,0 0 0,0 0 0,1 0-1,0 0 1,-1-1 0,1 1 0,0-1 0,1 0 0,-1 0-1,1 0 1,-1 0 0,1-1 0,0 0 0,0 1 0,0-1-1,0-1 1,0 1 0,0 0 0,1-1 0,5 1 0,9 2 12,-1 0 1,1-2-1,-1 0 1,21-1-1,-35-1 12,1 0-1,-1 0 0,0 0 1,1-1-1,-1 1 0,0-1 1,1 0-1,-1-1 0,0 1 1,0-1-1,0 1 0,0-1 1,0-1-1,0 1 0,-1 0 1,1-1-1,-1 0 1,5-4-1,-4 2 66,-1 0 0,0 0-1,0-1 1,-1 1 0,1-1 0,-1 0 0,0 1 0,-1-1-1,1 0 1,-1 0 0,0 0 0,-1 0 0,1-8 0,-1 5-36,1-1 0,-2 1 0,1 0 0,-1-1 0,0 1 0,-1 0 0,0 0 0,-1 0 0,-6-15 0,6 19-51,0-1 0,-1 0-1,0 1 1,0 0 0,-1 0 0,1 0-1,-1 1 1,0 0 0,-1-1-1,1 2 1,-1-1 0,1 1 0,-1-1-1,-10-2 1,-1 0-141,-1 1 0,0 0 0,0 2 0,0 0 0,0 1 0,0 1-1,-31 2 1,30-1-523,14 0 359,-21 3-2475,14 8-1845,10 10-3473</inkml:trace>
</inkml:ink>
</file>

<file path=ppt/ink/ink1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0:44.961"/>
    </inkml:context>
    <inkml:brush xml:id="br0">
      <inkml:brushProperty name="width" value="0.035" units="cm"/>
      <inkml:brushProperty name="height" value="0.035" units="cm"/>
      <inkml:brushProperty name="color" value="#E71224"/>
    </inkml:brush>
  </inkml:definitions>
  <inkml:trace contextRef="#ctx0" brushRef="#br0">60 434 1985,'0'0'6523,"-7"-38"-2078,-6 23 182,6 17-1723,6 30-1105,1-13-2237,0 331 752,0-349-113,0-9 73,-15-195-119,-1-9-94,16 184-33,-1-12 39,6-44 0,-3 70 28,1 0-1,0 0 0,1 0 0,0 1 1,1 0-1,12-24 0,-10 25 3,25-40 410,-30 50-479,0 0 1,0 0-1,0 0 1,0 0 0,1 0-1,-1 0 1,0 1 0,1-1-1,-1 1 1,1 0-1,0-1 1,0 1 0,-1 0-1,1 1 1,0-1 0,0 0-1,0 1 1,3-1-1,10 1-19,-3 0-27,0 0-1,-1 0 1,1 1-1,-1 1 0,23 5 1,-31-5 11,0 0 1,1 0-1,-2 0 1,1 0-1,0 1 0,0 0 1,-1 0-1,1 0 1,-1 0-1,0 0 1,0 1-1,0-1 1,0 1-1,-1 0 1,1 0-1,-1 0 0,0 0 1,0 0-1,-1 0 1,2 6-1,0-3 5,-1 0-1,0 0 1,-1 1-1,1-1 1,-1 1 0,-1-1-1,1 1 1,-1 0-1,-1-1 1,0 1-1,-2 12 1,2-16 10,-1-1 0,1 1 0,-1 0 0,0-1 1,0 1-1,0-1 0,0 0 0,-1 1 0,0-1 0,1 0 0,-1 0 0,0-1 0,0 1 1,0-1-1,-1 1 0,1-1 0,-1 0 0,1 0 0,-1-1 0,0 1 0,0-1 1,-6 2-1,-12 1 33,1-1 0,-1 0 1,0-2-1,-22-1 0,26 0-55,17 0-122,0 0 0,0 1 0,0-1 0,0 0 0,0 1 0,0 0 0,1-1 0,-1 1 0,0-1 0,0 1 0,0 0 0,1 0 0,-1 0 0,0-1 0,1 1 0,-1 0 0,0 0 0,1 0 1,-1 0-1,1 0 0,0 0 0,-1 0 0,1 0 0,0 0 0,0 0 0,-1 0 0,1 0 0,0 0 0,0 0 0,0 0 0,0 0 0,1 2 0,-1 1-610,0 0-1,0 0 1,0-1-1,0 1 1,1 0-1,0 0 1,0 0-1,3 6 1,19 15-4574</inkml:trace>
</inkml:ink>
</file>

<file path=ppt/ink/ink1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0:52.073"/>
    </inkml:context>
    <inkml:brush xml:id="br0">
      <inkml:brushProperty name="width" value="0.035" units="cm"/>
      <inkml:brushProperty name="height" value="0.035" units="cm"/>
      <inkml:brushProperty name="color" value="#E71224"/>
    </inkml:brush>
  </inkml:definitions>
  <inkml:trace contextRef="#ctx0" brushRef="#br0">377 71 8932,'0'0'11488,"5"-11"-10349,13-34-144,-18 34 4939,-8 7-4479,-14 6-2498,19-1 1610,-83 15-211,40-7-313,-61 5 1,68-13-88,26-2-173,0 1 0,0 1 0,0 0 0,-15 4 0,27-5 156,1 0-1,-1 0 1,1 0 0,0 1-1,-1-1 1,1 0 0,0 0-1,-1 0 1,1 1 0,0-1-1,-1 0 1,1 0-1,0 1 1,-1-1 0,1 0-1,0 1 1,0-1 0,-1 0-1,1 1 1,0-1 0,0 0-1,0 1 1,-1-1 0,1 1-1,0-1 1,0 0-1,0 1 1,0-1 0,0 1-1,0-1 1,0 1 0,0-1-1,0 0 1,0 1 0,0-1-1,0 1 1,0-1-1,0 0 1,1 1 0,-1-1-1,0 1 1,0-1 0,0 0-1,1 1 1,-1-1 0,0 0-1,0 1 1,1-1-1,-1 0 1,0 1 0,0-1-1,1 0 1,-1 0 0,1 1-1,-1-1 1,0 0 0,1 0-1,0 0 1,35 14-4069,26 1-1902</inkml:trace>
</inkml:ink>
</file>

<file path=ppt/ink/ink1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0:52.434"/>
    </inkml:context>
    <inkml:brush xml:id="br0">
      <inkml:brushProperty name="width" value="0.035" units="cm"/>
      <inkml:brushProperty name="height" value="0.035" units="cm"/>
      <inkml:brushProperty name="color" value="#E71224"/>
    </inkml:brush>
  </inkml:definitions>
  <inkml:trace contextRef="#ctx0" brushRef="#br0">499 0 12246,'0'0'7987,"-228"10"-6194,168-4-640,1 1-481,9-1 0,5-3-128,13 0-303,15-3-177,10 3-48,7 4-497,3-1-895,36 0-1153,17 4-1057,4-10-1953</inkml:trace>
</inkml:ink>
</file>

<file path=ppt/ink/ink1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04.221"/>
    </inkml:context>
    <inkml:brush xml:id="br0">
      <inkml:brushProperty name="width" value="0.035" units="cm"/>
      <inkml:brushProperty name="height" value="0.035" units="cm"/>
      <inkml:brushProperty name="color" value="#E71224"/>
    </inkml:brush>
  </inkml:definitions>
  <inkml:trace contextRef="#ctx0" brushRef="#br0">0 122 8212,'0'0'12259,"0"-14"-10707,0-44-236,0 8 5308,1 60-6610,0 0-1,1 0 1,0 0-1,1-1 1,4 14-1,5 13 66,49 257 633,20 77-2021,-77-358 346,0 1 0,1-1 1,1 0-1,8 14 1,1-5-5134</inkml:trace>
</inkml:ink>
</file>

<file path=ppt/ink/ink1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05.122"/>
    </inkml:context>
    <inkml:brush xml:id="br0">
      <inkml:brushProperty name="width" value="0.035" units="cm"/>
      <inkml:brushProperty name="height" value="0.035" units="cm"/>
      <inkml:brushProperty name="color" value="#E71224"/>
    </inkml:brush>
  </inkml:definitions>
  <inkml:trace contextRef="#ctx0" brushRef="#br0">131 84 4978,'0'0'17843,"0"-12"-16736,-1-37-101,1 49-980,0-1-1,0 1 1,1-1-1,-1 1 1,0 0-1,0-1 1,0 1-1,0-1 0,0 1 1,0 0-1,0-1 1,-1 1-1,1-1 1,0 1-1,0-1 1,0 1-1,0 0 1,0-1-1,-1 1 1,1 0-1,0-1 1,0 1-1,-1 0 1,1-1-1,0 1 1,0 0-1,-1-1 1,1 1-1,0 0 1,-1 0-1,1-1 1,-1 1-1,1 0 1,0 0-1,-1 0 1,1 0-1,0-1 1,-1 1-1,1 0 1,-1 0-1,1 0 1,-1 0-1,1 0 1,0 0-1,-1 0 1,1 0-1,-1 0 1,1 0-1,0 0 1,-1 1-1,1-1 1,-1 0-1,-15 12 254,8-1-197,1 1 0,0 0 0,0 1-1,1-1 1,1 1 0,0 1 0,1-1 0,0 1-1,-3 27 1,2 10 24,1 70 0,4-120-106,0 5-2,1 1 0,-1-1 0,1 0 0,0 1 0,1-1 0,-1 0 0,1 0 0,0 0 0,1 0 0,-1-1 0,1 1 0,1 0 0,-1-1 0,1 0 0,-1 0 0,2 0 0,-1 0 0,0-1 0,1 0 0,0 0 0,8 6 0,-3-4-59,1-1 0,-1 0 0,1 0 1,0-1-1,0-1 0,0 0 0,0 0 0,1-1 1,-1 0-1,1-1 0,12-1 0,-21 0 55,0 0-1,0 0 1,0-1-1,-1 1 1,1-1-1,0 0 1,0 0-1,-1 0 1,1 0-1,-1-1 1,1 1-1,-1-1 1,1 1-1,-1-1 1,0 0 0,0 0-1,0 0 1,0 0-1,0 0 1,0 0-1,-1 0 1,1-1-1,-1 1 1,1-1-1,-1 1 1,0-1-1,0 0 1,0 1-1,-1-1 1,2-5-1,1-9-4,0 0 0,-2 0 0,0-34 0,-1 36-3,1 4 12,-1 1 0,0-1 0,-1 0 0,0 1 0,-1-1 0,0 1 0,0-1 0,-1 1 0,0 0 0,-1 0 0,0 0 0,-1 0 0,0 1 0,-1 0 0,0 0 0,0 0 0,0 1 0,-1 0 0,-16-14 0,0 4 70,0 1-1,-1 1 0,-1 1 1,0 1-1,-28-10 0,-5-4 938,62 30-1020,0-2 1,0 1-1,0 0 0,0-1 0,0 0 1,0 0-1,0 0 0,0 0 0,6-2 0,9 0-93,118 1-636,269 12 69,-403-10 676,4-1-8,1 1 0,-1 0 1,0 1-1,0-1 0,0 1 0,0 1 0,12 5 0,-18-7 1,0 0 0,0 1 0,0-1-1,-1 0 1,1 1 0,-1-1 0,1 1-1,-1-1 1,0 1 0,1-1 0,-1 1-1,0-1 1,0 1 0,0-1 0,0 1-1,0-1 1,0 1 0,-1 1 0,-6 30-25,-1-18 47,0 0 0,-1-1 0,-1 0 0,-18 19 0,-18 26 115,39-48-102,0 1 0,0 0 1,1 0-1,0 0 0,1 1 1,1 0-1,0 0 0,1 0 1,0 1-1,1-1 1,0 1-1,1 19 0,1-30-24,1-1 0,-1 1 0,1-1 0,0 1 0,0 0 0,0-1 0,0 1 0,0-1 0,0 0 0,1 1 0,-1-1 0,1 0 0,0 0 0,-1 0 0,1 0 0,0 0 0,0 0 0,1-1 0,-1 1 0,0 0 0,0-1 0,1 0 0,-1 0 0,1 0 0,-1 0 0,1 0 0,-1 0 0,1 0 0,5 0 0,8 1 31,1 0 0,0 0 0,29-3 0,-26 1 20,-15 0-34,-1-1 0,0 1 0,1-1 0,-1 0-1,0 0 1,0 0 0,0-1 0,1 1 0,-2-1 0,1 0 0,0 0 0,0-1 0,0 1 0,-1-1 0,0 0 0,1 1 0,-1-2 0,0 1 0,0 0 0,-1-1 0,1 1 0,-1-1 0,0 0 0,0 1 0,0-1-1,0 0 1,0-1 0,-1 1 0,0 0 0,1-7 0,3-14 88,-1 0 1,-1 0-1,-2 0 0,-1-28 0,0 34-138,0 13 30,-1-1-1,1 0 1,-1 0 0,0 1 0,-1-1-1,0 1 1,0-1 0,0 1 0,-1 0-1,0 0 1,0 0 0,0 0 0,-1 0-1,0 1 1,0-1 0,-1 1-1,1 0 1,-1 0 0,0 1 0,0 0-1,-10-7 1,-3 1-117,1 1 0,-1 1 1,0 0-1,-1 1 0,0 1 0,-25-4 0,69 20-7329,-24-9 7205,42 19-5695</inkml:trace>
</inkml:ink>
</file>

<file path=ppt/ink/ink1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05.498"/>
    </inkml:context>
    <inkml:brush xml:id="br0">
      <inkml:brushProperty name="width" value="0.035" units="cm"/>
      <inkml:brushProperty name="height" value="0.035" units="cm"/>
      <inkml:brushProperty name="color" value="#E71224"/>
    </inkml:brush>
  </inkml:definitions>
  <inkml:trace contextRef="#ctx0" brushRef="#br0">49 0 11637,'0'0'8468,"-7"0"-8468,4 0-80,-4 0-1216,0 0 415,-4 16-912,-3-3-2128</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45.149"/>
    </inkml:context>
    <inkml:brush xml:id="br0">
      <inkml:brushProperty name="width" value="0.035" units="cm"/>
      <inkml:brushProperty name="height" value="0.035" units="cm"/>
    </inkml:brush>
  </inkml:definitions>
  <inkml:trace contextRef="#ctx0" brushRef="#br0">310 97 10373,'0'0'6344,"-6"-9"-5448,3 4-947,-3-5 697,0 1 0,-1 0 0,-12-14 0,16 20-477,0 0 0,0 0 0,0 1 1,0 0-1,-1-1 0,1 1 0,-1 0 0,1 1 0,-1-1 0,0 1 0,0-1 1,0 1-1,0 0 0,0 0 0,0 1 0,-5-1 0,5 1-127,0-1 0,-1 1 0,1 0 0,-1 0 0,1 0 0,0 1 1,-1-1-1,1 1 0,0 0 0,-1 1 0,1-1 0,0 1 0,0-1 0,0 1 0,0 0 0,0 1 0,1-1 0,-1 1 0,1 0 0,-1 0 0,1 0 0,0 0 0,0 0 0,-3 5 0,-5 9 56,0 1-1,1-1 0,1 2 0,0-1 1,2 1-1,0 0 0,-7 35 1,7-13-80,2 0 1,0 75 0,5-111-25,0-1 0,0 1 0,1-1 0,-1 1-1,1-1 1,0 1 0,1-1 0,-1 0-1,1 0 1,-1 0 0,1 0 0,1 0-1,-1 0 1,1 0 0,-1-1 0,1 1 0,0-1-1,0 0 1,0 1 0,1-2 0,-1 1-1,1 0 1,0-1 0,-1 1 0,8 2 0,1 0 3,0-1 0,0-1 0,1 1 0,-1-2 1,1 0-1,-1 0 0,25-1 0,-33-1 23,-1-1 1,0 1-1,1 0 0,-1-1 0,0 0 0,1 0 0,-1 0 0,0 0 0,0 0 0,0 0 0,0-1 1,0 0-1,0 1 0,0-1 0,0 0 0,-1-1 0,1 1 0,2-4 0,0 0 39,-1 0 1,0 0-1,-1 0 0,0 0 0,0-1 0,0 1 0,-1-1 0,3-10 0,0-10 133,-1-1-1,-1 0 1,-2-40-1,-1 67-190,2-28 50,-3-43 80,1 69-127,0 1 1,-1-1 0,1 0-1,-1 0 1,0 0 0,0 0-1,0 1 1,0-1 0,0 0-1,-1 1 1,1-1 0,-1 1-1,1 0 1,-1-1 0,0 1-1,0 0 1,0 0 0,0 0-1,-4-3 1,-2 2-41,0-1 1,0 1-1,-1 0 0,1 0 1,0 1-1,-1 0 0,1 1 1,-1 0-1,0 0 0,-12 1 1,21 0-373,0 3 131,0-1 1,1 0-1,0 0 1,-1 0-1,1 0 1,0 0-1,0 0 1,0 0-1,0 0 1,0 0 0,0 0-1,1 0 1,-1 0-1,1-1 1,-1 1-1,1-1 1,2 2-1,33 22-3688,-34-23 3291,45 24-8514</inkml:trace>
</inkml:ink>
</file>

<file path=ppt/ink/ink1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05.874"/>
    </inkml:context>
    <inkml:brush xml:id="br0">
      <inkml:brushProperty name="width" value="0.035" units="cm"/>
      <inkml:brushProperty name="height" value="0.035" units="cm"/>
      <inkml:brushProperty name="color" value="#E71224"/>
    </inkml:brush>
  </inkml:definitions>
  <inkml:trace contextRef="#ctx0" brushRef="#br0">0 0 10325</inkml:trace>
</inkml:ink>
</file>

<file path=ppt/ink/ink1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06.317"/>
    </inkml:context>
    <inkml:brush xml:id="br0">
      <inkml:brushProperty name="width" value="0.035" units="cm"/>
      <inkml:brushProperty name="height" value="0.035" units="cm"/>
      <inkml:brushProperty name="color" value="#E71224"/>
    </inkml:brush>
  </inkml:definitions>
  <inkml:trace contextRef="#ctx0" brushRef="#br0">478 0 10325,'-58'159'2113,"43"-123"9369,15-36-11438,0 0 0,0 0-1,-1 0 1,1 0 0,0 1 0,0-1 0,0 0 0,0 0 0,0 0 0,0 0 0,0 0 0,0 0 0,0 1 0,0-1 0,-1 0 0,1 0 0,0 0 0,0 0 0,0 0 0,0 0-1,0 0 1,0 0 0,-1 0 0,1 0 0,0 0 0,0 1 0,0-1 0,0 0 0,0 0 0,-1 0 0,1 0 0,0 0 0,0 0 0,0 0 0,0 0 0,0 0 0,-1 0 0,1-1-1,0 1 1,0 0 0,0 0 0,0 0 0,0 0 0,-1 0 0,1 0 0,0 0 0,0 0 0,0 0 0,0 0 0,0 0 0,0-1 0,0 1 0,-1 0 0,1 0 0,0 0-1,-5-3 477,-385 3-867,388 0-1563,65 21-6432,-23-10 4882,29 11-3906</inkml:trace>
  <inkml:trace contextRef="#ctx0" brushRef="#br0" timeOffset="1">468 379 8468,'0'0'9391,"-14"12"-8177,4-1-919,6-7-208,0 1 1,0-1 0,0 0-1,0-1 1,-1 1 0,0-1-1,1 0 1,-1 0 0,-1 0-1,1-1 1,0 1 0,0-1 0,-1-1-1,1 1 1,-1-1 0,0 0-1,1 0 1,-7 0 0,-217-2 1875,227 1-1987,-1 0 0,1 0-1,-1-1 1,1 0-1,-1 1 1,1-1 0,0 0-1,-1 0 1,1 0 0,0-1-1,0 1 1,0 0 0,-3-3-1,4 3-145,0 0 0,0 0-1,1 0 1,-1 1 0,0-1 0,1 0-1,-1 0 1,1 0 0,-1 0-1,1 0 1,0 0 0,-1 0 0,1 0-1,0 0 1,0-1 0,-1 1-1,1 0 1,0 0 0,0 0-1,0 0 1,0 0 0,1 0 0,-1 0-1,0 0 1,0 0 0,1 0-1,-1 0 1,0 0 0,1 0 0,-1 0-1,1 0 1,0 0 0,0-2-1,14-9-4529</inkml:trace>
</inkml:ink>
</file>

<file path=ppt/ink/ink1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06.804"/>
    </inkml:context>
    <inkml:brush xml:id="br0">
      <inkml:brushProperty name="width" value="0.035" units="cm"/>
      <inkml:brushProperty name="height" value="0.035" units="cm"/>
      <inkml:brushProperty name="color" value="#E71224"/>
    </inkml:brush>
  </inkml:definitions>
  <inkml:trace contextRef="#ctx0" brushRef="#br0">73 78 10901,'0'0'11395,"-9"-9"-10062,-23-27-241,23 27 631,9 12-1715,-1 0-1,1 0 1,-1 0 0,1-1-1,0 1 1,0 0 0,0 0-1,0 0 1,2 4-1,-2 3 13,3 165 288,-6 182 78,-4-367-672,1-24 304,1 0-1,2 0 0,2 0 1,1 0-1,6-53 0,-5 81-14,1-15 12,1-1 0,2 1 0,0 0 0,1 1 0,1-1 0,0 1 0,13-22 0,-15 32 1,0 0 0,1 1 0,0-1 0,1 1 0,0 0 0,0 1 0,1 0 0,0 0 0,1 0 0,-1 1 0,1 0 0,1 1 0,-1 0 0,1 1 0,14-6 0,-21 9-14,0 1-1,0 0 1,0 1-1,0-1 1,0 0-1,0 1 1,0 0-1,0 0 1,0-1-1,0 2 1,0-1-1,0 0 1,0 1-1,3 0 1,-4 0-5,-1 0 0,0 0 0,1 0 0,-1 0 0,0 1 0,0-1 0,0 0 0,0 0 1,0 1-1,-1-1 0,1 1 0,0-1 0,0 0 0,-1 1 0,1 0 0,-1-1 0,0 1 0,1-1 0,-1 1 0,0-1 0,0 1 0,0 0 0,0-1 0,0 4 1,0 2-6,0 2 3,0 1 1,0 0-1,-1 0 0,0 0 1,-1 0-1,-3 10 0,4-16-2,-1-1 0,0 1 0,0 0-1,-1-1 1,1 0 0,-1 1 0,0-1-1,0 0 1,0 0 0,0 0 0,0-1-1,-1 1 1,1-1 0,-1 0 0,0 0-1,1 0 1,-8 2 0,-46 11-456,47-14-34,1 1-1,0 0 0,1 0 1,-1 1-1,0 0 1,-8 5-1,17-8 297,-1 0 1,1 0-1,-1 1 0,1-1 1,-1 0-1,1 1 0,-1-1 1,1 0-1,0 1 1,-1-1-1,1 1 0,-1-1 1,1 0-1,0 1 0,0-1 1,-1 1-1,1-1 0,0 1 1,0 0-1,-1-1 0,1 1 1,0-1-1,0 1 1,0-1-1,0 1 0,0-1 1,0 1-1,0 0 0,0 11-4534</inkml:trace>
</inkml:ink>
</file>

<file path=ppt/ink/ink1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07.253"/>
    </inkml:context>
    <inkml:brush xml:id="br0">
      <inkml:brushProperty name="width" value="0.035" units="cm"/>
      <inkml:brushProperty name="height" value="0.035" units="cm"/>
      <inkml:brushProperty name="color" value="#E71224"/>
    </inkml:brush>
  </inkml:definitions>
  <inkml:trace contextRef="#ctx0" brushRef="#br0">401 20 13622,'0'0'10050,"3"-5"-9044,7-9-487,-4 16-43,-6 2-438,0-1 0,0 1 0,0 0 0,-1 0 0,1-1 0,-1 1 0,0 0 0,-2 6 0,-2 2 61,0 0 0,-1-1 1,-1 1-1,0-1 0,0-1 1,-1 1-1,0-1 0,-17 15 1,11-11-44,-1-1 0,-1-1 0,-1 0 0,1-1-1,-20 9 1,26-15-138,0-2 0,0 1 0,0-1 0,-1-1 0,1 0 0,-20 2 0,-32-3-3053,55-1 2496,5 0 227,0 1-1,0-1 1,-1 0 0,1 0 0,0 0 0,0-1-1,0 1 1,0 0 0,0-1 0,0 0 0,-1 1 0,1-1-1,0 0 1,1 0 0,-1 0 0,0 0 0,0 0-1,0-1 1,1 1 0,-1 0 0,0-1 0,1 0-1,-3-2 1,-8-23-8285</inkml:trace>
</inkml:ink>
</file>

<file path=ppt/ink/ink1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07.648"/>
    </inkml:context>
    <inkml:brush xml:id="br0">
      <inkml:brushProperty name="width" value="0.035" units="cm"/>
      <inkml:brushProperty name="height" value="0.035" units="cm"/>
      <inkml:brushProperty name="color" value="#E71224"/>
    </inkml:brush>
  </inkml:definitions>
  <inkml:trace contextRef="#ctx0" brushRef="#br0">1 27 13238,'0'0'11720,"13"-5"-10685,-4 1-854,-4 1-125,-1 1 0,1-1 0,0 1 0,-1 1 0,1-1 0,0 1 0,0 0 0,0 0 1,0 0-1,0 0 0,1 1 0,-1 0 0,0 0 0,0 1 0,0-1 0,0 1 0,8 3 0,2 3 74,1 2 0,-2 0-1,1 1 1,-2 1 0,1 0 0,20 23-1,67 89 110,-60-70-209,-33-43-86,6 8-173,1-1 0,0 0 0,19 15 0,13-4-2892,-40-25 1971,0 0 1,1-1 0,0 0-1,-1-1 1,14 1 0,31-1-10699</inkml:trace>
</inkml:ink>
</file>

<file path=ppt/ink/ink1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08.027"/>
    </inkml:context>
    <inkml:brush xml:id="br0">
      <inkml:brushProperty name="width" value="0.035" units="cm"/>
      <inkml:brushProperty name="height" value="0.035" units="cm"/>
      <inkml:brushProperty name="color" value="#E71224"/>
    </inkml:brush>
  </inkml:definitions>
  <inkml:trace contextRef="#ctx0" brushRef="#br0">354 16 15063,'0'0'8425,"-8"-2"-7886,-22-9-152,22 9-120,-20 4 1048,26-1-1290,0 1 1,0 0-1,0 0 1,0 0-1,0 0 1,1 0-1,-1 0 1,1 0-1,0 1 1,-1-1-1,1 1 1,0-1-1,0 1 1,0-1-1,1 1 1,-1-1-1,0 4 1,-2 50 97,3-52-99,0 6-13,1-1 0,1 0 0,-1-1 0,2 1 0,-1 0 0,1 0 0,0-1 0,1 0 1,0 1-1,0-1 0,1-1 0,0 1 0,0-1 0,1 0 0,0 0 0,0 0 1,8 5-1,14 13 2,2-2 0,60 35 1,-40-27 26,-24-16-12,-19-12-26,-1 0-1,1 1 0,-1 0 0,0 0 1,0 1-1,-1 0 0,1 0 0,6 8 1,-11-12-4,-1-1 0,1 1 0,-1 0 0,0-1 0,1 1 1,-1 0-1,0 0 0,0-1 0,1 1 0,-1 0 0,0 0 0,0 0 1,0-1-1,0 1 0,0 0 0,0 0 0,0 0 0,0-1 0,-1 1 1,1 0-1,0 0 0,0 0 0,-1-1 0,1 1 0,0 0 0,-1-1 1,1 1-1,0 0 0,-1-1 0,1 1 0,-1 0 0,0-1 0,1 1 1,-1-1-1,1 1 0,-1-1 0,0 1 0,1-1 0,-1 1 1,0-1-1,0 0 0,1 1 0,-2-1 0,-36 11-3,34-10 12,-54 7 38,0-2 0,-112-3 0,104-4-34,62 1-11,-26 0-136,-44-5 0,68 4 82,-1 0-1,1 0 0,0 0 1,-1-1-1,1 0 0,0 0 0,0-1 1,0 0-1,0 0 0,1 0 1,-1-1-1,1 0 0,-6-5 1,9 7-171,1 1 1,0-1 0,0 0 0,1 0 0,-1 1 0,0-1-1,1 0 1,-1 0 0,1 0 0,-1 0 0,1 0 0,0 0-1,0 0 1,0 0 0,0 0 0,0 0 0,0 0-1,1 0 1,0-3 0,11-21-6418,25-8-7559</inkml:trace>
  <inkml:trace contextRef="#ctx0" brushRef="#br0" timeOffset="1">305 86 14263,'0'0'10356,"52"-41"-9731,-17 38-369,4 3 64,-4 0-128,-7 0-96,0 0-80,-3-3-32,-1 3-16,1-4-576,3 4-1025,7-3-1729,7 3-2864</inkml:trace>
</inkml:ink>
</file>

<file path=ppt/ink/ink1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08.432"/>
    </inkml:context>
    <inkml:brush xml:id="br0">
      <inkml:brushProperty name="width" value="0.035" units="cm"/>
      <inkml:brushProperty name="height" value="0.035" units="cm"/>
      <inkml:brushProperty name="color" value="#E71224"/>
    </inkml:brush>
  </inkml:definitions>
  <inkml:trace contextRef="#ctx0" brushRef="#br0">254 1 10453,'0'0'16226,"-1"2"-16178,-71 129 356,20-32 59,-71 123-1517,120-215 175,1 1-856</inkml:trace>
</inkml:ink>
</file>

<file path=ppt/ink/ink1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08.835"/>
    </inkml:context>
    <inkml:brush xml:id="br0">
      <inkml:brushProperty name="width" value="0.035" units="cm"/>
      <inkml:brushProperty name="height" value="0.035" units="cm"/>
      <inkml:brushProperty name="color" value="#E71224"/>
    </inkml:brush>
  </inkml:definitions>
  <inkml:trace contextRef="#ctx0" brushRef="#br0">32 60 14919,'0'0'10028,"-5"-10"-8934,-21-40 222,31 60-1206,1-1 0,1 0 0,0-1 1,0 0-1,11 9 0,9 12-30,28 39-267,-4 2 1,74 131-1,-120-190-468,20 29-2638,-2-23-5103,-9-14-4397</inkml:trace>
</inkml:ink>
</file>

<file path=ppt/ink/ink1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09.194"/>
    </inkml:context>
    <inkml:brush xml:id="br0">
      <inkml:brushProperty name="width" value="0.035" units="cm"/>
      <inkml:brushProperty name="height" value="0.035" units="cm"/>
      <inkml:brushProperty name="color" value="#E71224"/>
    </inkml:brush>
  </inkml:definitions>
  <inkml:trace contextRef="#ctx0" brushRef="#br0">0 87 13302,'0'0'9426,"7"-14"-8751,-3 4-550,-3 7-88,0-1 0,1 1 0,-1 0-1,0 0 1,1-1 0,0 1 0,0 0-1,0 0 1,0 1 0,0-1 0,1 0-1,-1 1 1,1-1 0,-1 1 0,1 0-1,0 0 1,0 0 0,0 0 0,0 1-1,1-1 1,-1 1 0,0 0 0,1-1-1,-1 2 1,0-1 0,7-1 0,-6 2 1,8 0 107,0 0-1,1 1 0,-1 0 0,0 0 0,20 7 0,-28-7-134,-1 0-1,0 1 1,0-1 0,1 1 0,-1 0 0,-1 0 0,1 0 0,0 1 0,0-1-1,-1 1 1,1-1 0,-1 1 0,0 0 0,0 0 0,0 0 0,0 0-1,0 0 1,-1 0 0,0 1 0,1-1 0,-1 1 0,0-1 0,-1 1 0,2 4-1,-1 5 1,1-1-1,-2 1 0,1 0 0,-2 0 0,0 0 1,0-1-1,-1 1 0,-1 0 0,-5 15 0,-4 4 36,-2-1 0,-20 34 0,29-55-34,1-3 4,0-1-1,0 1 1,1 0 0,0 1-1,0-1 1,1 0 0,0 1-1,0-1 1,1 1 0,0 0-1,0 0 1,1-1 0,0 1-1,0 0 1,2 12 0,0-18 0,-1 0 1,1 0 0,0 0 0,0 0 0,0 0-1,0-1 1,0 1 0,0 0 0,0-1 0,0 0-1,1 1 1,-1-1 0,0 0 0,1 0 0,-1 0-1,1-1 1,0 1 0,-1 0 0,1-1 0,-1 0-1,1 0 1,0 0 0,4 0 0,2 1 18,26 3-250,0-2-1,1-1 1,-1-1 0,1-2-1,-1-2 1,0-1 0,0-2-1,-1-1 1,0-1 0,56-25-1,-5-13-5388,-62 30 1569</inkml:trace>
</inkml:ink>
</file>

<file path=ppt/ink/ink1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09.614"/>
    </inkml:context>
    <inkml:brush xml:id="br0">
      <inkml:brushProperty name="width" value="0.035" units="cm"/>
      <inkml:brushProperty name="height" value="0.035" units="cm"/>
      <inkml:brushProperty name="color" value="#E71224"/>
    </inkml:brush>
  </inkml:definitions>
  <inkml:trace contextRef="#ctx0" brushRef="#br0">2763 99 13302,'0'0'7206,"28"-1"-6376,84-1-241,-288-5 353,-310-9-281,-1602-38 4238,2044 55-4817,33 0-56,0 0 0,-1-1 0,1 0 1,0-1-1,0 0 0,0-1 0,-19-6 0,30 8-23,0 0-1,0 0 1,0 0 0,0 0-1,0-1 1,0 1 0,0 0 0,0 0-1,0 0 1,-1 0 0,1 0-1,0-1 1,0 1 0,0 0 0,0 0-1,0 0 1,0-1 0,0 1-1,0 0 1,0 0 0,0 0 0,1 0-1,-1-1 1,0 1 0,0 0-1,0 0 1,0 0 0,0 0 0,0 0-1,0-1 1,0 1 0,0 0-1,0 0 1,1 0 0,-1 0 0,0 0-1,0 0 1,0-1 0,0 1-1,0 0 1,1 0 0,-1 0 0,0 0-1,0 0 1,0 0 0,0 0-1,1 0 1,-1 0 0,0 0 0,0 0-1,0 0 1,0 0 0,1 0 0,-1 0-1,0 0 1,0 0 0,0 0-1,0 0 1,1 0 0,-1 0 0,0 0-1,0 0 1,0 0 0,0 0-1,1 1 1,14-5-204,93 3-3292,-95 2 2359,0 0 1,1 1-1,-1 1 0,-1 0 1,1 1-1,13 6 0,27 14-6130</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1:37:46.289"/>
    </inkml:context>
    <inkml:brush xml:id="br0">
      <inkml:brushProperty name="width" value="0.05292" units="cm"/>
      <inkml:brushProperty name="height" value="0.05292" units="cm"/>
      <inkml:brushProperty name="color" value="#FF0000"/>
    </inkml:brush>
  </inkml:definitions>
  <inkml:trace contextRef="#ctx0" brushRef="#br0">3918 9979 1051 0,'0'0'80'15,"0"0"41"-15,0 0 28 0,0 0-38 16,0 0-55-16,0 0-18 15,0 0-19-15,251 61-1 16,-207 39 1-16,-39 15-7 16,-5 3-6-16,-49 1 5 15,-58-11-11-15,-5-18-6 16,19-26-32-16,50-25-9 16,43-31-13-16,12-8-14 15,112-25 44-15,32-43 1 16,32-16 3-16,-9-16 25 15,-12-5 1-15,-22 7 9 16,-38 22 46-16,-41 25 15 16,-40 25-8-16,-26 26 8 15,0 0-30-15,-17 38-40 0,-53 32 9 16,-16 22 12-16,5 6 0 31,23-2-8-31,15-4-8 16,31-12 3-16,12-9-6 15,6-16-2-15,63-10 0 16,35-13-33-16,21-21-26 16,51-11-80-16,3-9-141 0,9-47-453 15</inkml:trace>
  <inkml:trace contextRef="#ctx0" brushRef="#br0" timeOffset="187.16">6729 10084 1181 0,'0'0'185'15,"0"0"-41"-15,0 0 22 16,0 0-90-16,0 0-44 16,0 0-6-16,-413 98 10 15,315 0-11-15,17 7-17 0,17 2-3 16,27-9-5-16,14 0-12 16,23-23-68-16,0-17-50 15,-6-25-121-15,-3-31-285 16</inkml:trace>
  <inkml:trace contextRef="#ctx0" brushRef="#br0" timeOffset="365.91">5756 10133 1122 0,'0'0'265'0,"0"0"-121"16,0 0 34 0,0 0-85-16,0 0-35 0,0 0-28 15,-24-42-30-15,128 113 2 16,47 22-1-16,16 9 0 15,27 1-2-15,5-10-42 0,12-19-68 16,-3-23-103-16,-35-32-310 16</inkml:trace>
  <inkml:trace contextRef="#ctx0" brushRef="#br0" timeOffset="678.6">8035 9444 740 0,'0'0'135'0,"0"0"46"15,0 0-13-15,0 0-49 0,0 0-20 16,0 0-5-16,-23-18-24 15,23 18-3-15,-6 0-22 16,-3 15-24-16,-2 35-8 16,-15 32 18-16,9 14-13 15,-1 16 1-15,18 3-15 16,0 3-2-16,6 1-2 16,69-11-4-16,29-15-62 15,9-20-120-15,-15-34-345 16</inkml:trace>
  <inkml:trace contextRef="#ctx0" brushRef="#br0" timeOffset="981.9">8766 9483 1187 0,'0'0'140'0,"0"0"50"16,0 0-44-16,0 0-80 15,0 0-21-15,0 0-12 16,-38-65-11-16,38 65-11 16,0 0-7-16,0 0 2 15,0 23-6-15,-14 22 0 16,-9 16 2-16,-15 12 2 16,-5 15 14-1,0 4-9-15,-4 11-5 16,4 0 2-16,20-2-6 0,9-2 0 15,14-10-4 1,0-16-33-16,8-10-56 0,59-25-92 16,8-26-225-16</inkml:trace>
  <inkml:trace contextRef="#ctx0" brushRef="#br0" timeOffset="1301.49">9326 9691 918 0,'0'0'246'16,"0"0"-88"-16,0 0 13 16,0 0-93-16,0 0-39 15,0 0-8-15,-199 157-13 0,199-90-6 16,6-10-10 0,69-15 2-16,12-20-2 0,11-18-2 15,3-4 8-15,-9-23-6 16,-16-31 3-16,-21-13 8 15,-24-6-10-15,-25 0 12 16,-6 14 8-16,0 17 6 16,-66 16-9-16,-36 23-20 15,-10 3-2-15,-1 14-1 16,21 40-7-16,31 13-16 0,23 20-40 16,18 3-73-16,20-5-143 15,0-13-124-15</inkml:trace>
  <inkml:trace contextRef="#ctx0" brushRef="#br0" timeOffset="1613.72">10390 10654 788 0,'0'0'145'16,"0"0"24"-16,-529 7 17 16,228-7-54-16,-51 0-36 15,-35 0-12-15,43 0-5 0,78 0-18 16,104 0-24 0,99 0-18-16,57 0-10 0,6 0 4 15,0 0-5-15,61 0-8 16,66 0 0-16,26 0-6 15,23 7-50-15,-14 15-45 16,-26 10-91-16,-23 7-160 16,-38 5-644-16</inkml:trace>
  <inkml:trace contextRef="#ctx0" brushRef="#br0" timeOffset="2132.92">8659 11045 217 0,'0'0'625'16,"0"0"-562"-16,0 0 123 16,0 0-25-16,0 0-56 15,0 0-8-15,-58-79-1 16,58 79-29-16,0 0-13 0,0 0-11 16,0 0-14-16,0 15-20 15,0 27-2-15,0 28 7 16,0 23 3-16,0 8 3 15,-23 3-16-15,-3-5-3 0,3-4-1 16,-3-7-19-16,15-15-74 16,11-17-128-16,0-25-216 15</inkml:trace>
  <inkml:trace contextRef="#ctx0" brushRef="#br0" timeOffset="3070.53">9376 11110 1058 0,'0'0'201'16,"0"0"-118"-16,0 0 121 15,0 0-95-15,-350-97-78 16,295 124-14-16,23 36-5 16,27 18-3-16,5 4-9 15,49-4 0-15,49-17-20 16,20-20-30-16,9-21-6 15,-2-23-6-15,-21 0 2 16,-29-28 41-16,-38-36 15 16,-31-17 4-16,-6-4 14 15,-17-5 8-15,-53 22 9 0,-5 16 13 16,15 17 0-16,22 19 8 31,18 6-23-31,14 10-17 16,6 0-11-16,0 0-1 0,38 4-10 15,31 16 5 1,6-2-6-16,0-2 4 0,-20-6-5 16,-6-4-4-16,-17-3 9 15,-6-3 7-15,-20 0-2 16,-6 0 1-16,0 0 1 16,0 0 6-16,0 0-6 15,0 0 4-15,0 0-4 16,0 0 5-16,0-3-5 15,0 3 1-15,0 0 1 16,0 0 3-16,0 0-4 16,0 0-1-16,0 0 2 0,0 0-2 15,0-3 12-15,0 3-2 16,0 0 5-16,0 0-5 16,0 0-10-16,0 0 3 15,0 0-3-15,0 0 1 16,0 0-2-16,0 0 1 15,0 0-8-15,0 0 7 16,0 0 1-16,0 0-4 16,0 0 4-16,0 0 0 15,0 0 0-15,0 0 0 16,0 0 0-16,0 0 5 0,0 0-2 16,0 0 9-16,0 0-3 15,0 0-4-15,0-3 8 16,0 3-9-16,0 0-1 15,0 0 0-15,0 0-3 16,0 0-2-16,-15 25-3 16,-13 31-4-16,2 19 8 15,8 9 0-15,18-1-1 16,0-9 2-16,23-10 0 16,58-19-2-16,6-13 0 15,8-24 2-15,-14-8 0 0,-20-11 0 16,-9-43 7-16,-9-17 14 15,-31-13-2-15,-12-9 2 16,0 4-2-16,0 2 0 16,-64 20-6-16,-2 16 0 15,-4 22-13-15,15 12 5 16,24 15-5-16,10 2-14 16,4 0-28-16,6 14-37 15,-10 17-33-15,16 3-104 16,5 2-216-16</inkml:trace>
  <inkml:trace contextRef="#ctx0" brushRef="#br0" timeOffset="3733.94">12028 10065 1080 0,'0'0'199'0,"0"0"-108"16,0 0 30-16,0 0-53 15,0 0 3-15,-223 244-11 16,111-151-21-16,-21 0-22 0,-3-13-12 15,6-16-5 1,12-13-17-16,31-19-71 0,44-15-96 16,22-17-116-16,21-5-212 15</inkml:trace>
  <inkml:trace contextRef="#ctx0" brushRef="#br0" timeOffset="3921.18">11262 10349 1030 0,'0'0'227'0,"0"0"-76"16,0 0 39-16,0 0-72 15,0 0-45-15,0 0-28 16,249-121-26-16,-168 154-11 16,20 18-6-16,11 14 2 15,4 0-4-15,11 4-1 0,-3-3-11 16,6-4-63-16,15-18-34 16,8-15-125-16,-3-22-314 15</inkml:trace>
  <inkml:trace contextRef="#ctx0" brushRef="#br0" timeOffset="4204.2">13579 9584 773 0,'0'0'241'0,"0"0"-155"0,0 0 114 16,0 0-54-16,0 0-69 15,0 0-26-15,-6-28-23 16,6 73-17-16,0 30 30 16,0 18 2-16,0 12-17 15,-14 3 7-15,8 8-20 16,0-1-7-16,6-7-4 16,0-8-2-16,32-14-4 15,43-18-77-15,6-30-165 16,-6-27-356-16</inkml:trace>
  <inkml:trace contextRef="#ctx0" brushRef="#br0" timeOffset="4454.14">14328 9696 990 0,'0'0'173'15,"0"0"-26"-15,0 0 44 16,0 0-95-16,0 0-41 15,0 0-22-15,0-11-21 16,0 53-5-16,0 24 11 16,0 20 5-16,0 12 2 15,-21 4-9-15,-2 1-6 16,-9-1-5-16,12-13-4 16,3-6-1-16,2-15-1 0,15-15-23 15,9-17-72-15,72-22-156 16,23-14-352-16</inkml:trace>
  <inkml:trace contextRef="#ctx0" brushRef="#br0" timeOffset="4735.64">15030 9886 1166 0,'0'0'209'0,"0"0"-76"15,0 0-35-15,0 0-56 16,0 0 17-16,-81 173-37 15,101-122-16-15,61-9 5 16,11-12-11-16,7-21 2 0,7-9-1 16,-4-4 1-16,-22-37-1 15,-19-16 1-15,-29-7-2 16,-32-1 6-16,0 10-5 16,-12 13 0-16,-51 18 8 15,-12 8 0-15,-18 8-4 16,-8 8-5-16,9 0-2 15,11 27 0-15,32 24-9 16,49 19-53-16,5 20-121 16,114 9-201-16</inkml:trace>
  <inkml:trace contextRef="#ctx0" brushRef="#br0" timeOffset="4970.03">16052 10812 1145 0,'0'0'145'0,"-393"0"15"16,81 0 2-16,-66 0-84 16,-58 0-35-16,-6 0-8 15,37 0-15-15,87 0 7 16,105 0-17-16,109 0-8 16,72 0-1-16,32-3 0 15,17-5 6-15,84 0-7 16,35 0-22-16,32 8-37 15,14 0-58-15,0 16-104 0,-15 32-190 16</inkml:trace>
  <inkml:trace contextRef="#ctx0" brushRef="#br0" timeOffset="5188.74">14446 11170 1017 0,'0'0'204'0,"0"0"-89"16,0 0 51-16,0 0-78 16,0 0-66-16,0 0 24 15,-69 190 4-15,57-95-21 0,-2 8-6 16,14 6-15 0,0-1-6-16,0-5-2 0,37-10-65 15,38-17-160-15,12-28-334 16</inkml:trace>
  <inkml:trace contextRef="#ctx0" brushRef="#br0" timeOffset="6003.19">15137 11445 1181 0,'0'0'211'16,"0"0"-85"-16,0 0 47 15,0 0-116-15,0 0-31 16,0 0-10-16,-301 8-12 0,278 26 1 15,3 2-4-15,20-8-1 16,0-2-19-16,5-9-18 16,53-14 1-16,17-3 5 15,-8 0 4-15,-4-32 10 16,-25-7 11-16,-21-3 6 0,-17 1 3 16,0 6-1-16,0 6 27 15,0 2 3-15,0 13-13 16,0 0 3-16,0 5-8 15,0 5-11-15,0 1-1 16,0 3-2-16,0 0 1 16,0 0-1-16,0 0 0 15,0 0 0-15,0 0-8 16,-23 0 8-16,-14 30-11 16,-12 16 11-16,-9 9 6 15,9 10-4-15,17-3 1 0,26 3-3 16,6-7 0-1,0-10 0-15,26-14 0 0,29-17-7 16,-6-17-3-16,3 0 2 16,-9-17 8-16,-14-26 5 15,-20-18-1-15,-9-7 0 16,0-2-4-16,-58 3 1 16,-28 9-1-16,5 16 0 0,5 13-4 31,33 17 2-31,32 12 2 15,11 0-1-15,23 0 0 16,110 0-9-16,46 0 10 16,40 0-2-16,4 0 2 15,-30 0-1-15,-37 0 1 16,-57 3-2-16,-47-3 2 0,-41 9-2 16,-11 18 2-16,0 10-2 15,-69 19 2-15,-12 3 3 16,0 3-2-16,20 0 1 15,15-6-1-15,35-11-1 16,11-7 3-16,5-16-2 16,59-14-1-16,17-8 4 15,5 0-3-15,-5-42 8 16,-11-12-6-16,-21-17 4 16,-23-9 12-16,-26 0-9 15,0 2 3-15,0 18-7 16,-44 16 1-16,-25 10-2 0,-12 12-4 15,6 5-2 1,26 9 0-16,35 4-19 0,14 4-52 16,95 0-148-16,46 0-355 15</inkml:trace>
  <inkml:trace contextRef="#ctx0" brushRef="#br0" timeOffset="6236.41">17540 10345 1072 0,'0'0'199'0,"0"0"-91"16,0 0 71-16,0 0-70 16,0 0-56-16,0 0-21 15,-118-46-25-15,63 110-2 16,-26 26 2-16,-9 19-1 15,10 7 2-15,-7 7-8 16,12 3 0-16,14-4-32 16,-8-19-141-16,-1-30-307 0</inkml:trace>
  <inkml:trace contextRef="#ctx0" brushRef="#br0" timeOffset="6423.85">16679 10654 1252 0,'0'0'160'0,"0"0"-19"16,0 0 40-16,0 0-107 16,0 0-40-16,356-59-30 15,-275 105-3-15,8 18-2 16,4 14-7-16,-1 13-57 16,3 2-51-16,9-8-94 15,9-15-169-15</inkml:trace>
  <inkml:trace contextRef="#ctx0" brushRef="#br0" timeOffset="7069.62">18586 9592 729 0,'0'0'309'0,"0"0"-200"15,0 0 103-15,0 0-62 0,0 0-47 16,0 0-46-1,0 0-26-15,-17 38-7 0,17 62 14 16,0 24 1-16,0 14-9 16,0 10-5-16,0-1-14 15,0-13-8-15,0-16-3 16,0-22 0-16,0-19-33 16,29-22-33-16,34-27-68 15,18-25-136-15,12-3-371 0</inkml:trace>
  <inkml:trace contextRef="#ctx0" brushRef="#br0" timeOffset="7341.5">19358 9943 1247 0,'0'0'137'16,"0"0"21"-16,0 0-28 16,0 0-101-16,0 0-24 15,0 0 18-15,-38 136-16 16,128-89-2-16,19-9-5 0,10-15-2 15,-12-16-23-15,-6-7 11 16,-29-12 0-16,-20-37 9 16,-40-9 3-16,-12-3 2 15,-18 7 4-15,-83 9-2 16,-12 14 15-16,-11 10 3 16,17 12-11-16,21 9 6 15,31 0-8-15,29 9-7 16,26 31-7-16,43 0-27 15,102 3-70-15,34-12-161 16,3-15-362 0</inkml:trace>
  <inkml:trace contextRef="#ctx0" brushRef="#br0" timeOffset="7590.99">20337 9671 957 0,'0'0'333'0,"0"0"-213"0,0 0 66 31,-387-31-77-31,332 60-61 0,35 32-17 0,20 24-15 31,75 18-7-31,49-1-1 0,9 1-8 16,-23-13 0-16,-47-13-1 0,-37-10-11 0,-26-13 5 31,-43-15-17-31,-84-14 7 16,-47-22-6-16,-13-3-27 0,-4-6-47 0,41-39-68 15,54-14-209-15</inkml:trace>
  <inkml:trace contextRef="#ctx0" brushRef="#br0" timeOffset="7746.87">20990 9688 1082 0,'0'0'199'0,"0"0"-36"31,367-109 47-31,-321 95-110 0,-34 13-74 0,-12 1-23 15,0 15-3-15,0 58-9 0,0 34-34 32,0 27-107-32,0 9-236 15</inkml:trace>
  <inkml:trace contextRef="#ctx0" brushRef="#br0" timeOffset="7996.96">21048 10967 1274 0,'0'0'141'0,"-376"-19"-41"0,90 1 60 0,-64-1-86 0,-28-1-25 15,-9 8-8-15,52-1-3 16,60 10-25-16,82 0-1 16,68 3-9-16,71-4 0 15,33 4-6-15,21 0 3 16,0-2-7-16,0 2-17 31,0-5-8-31,70 5-3 16,28 0-33-16,20 0-64 15,15 5-88-15,-23 15-216 16</inkml:trace>
  <inkml:trace contextRef="#ctx0" brushRef="#br0" timeOffset="8548.85">19314 11484 678 0,'0'0'257'0,"0"0"-139"15,0 0 82 1,0 0-41-16,0 0-42 0,0 0-28 15,-55-36-37-15,35 92-30 16,-3 34 16-16,-9 28 17 16,-5 14-19-16,5 2-13 15,15-4-9-15,11-15-11 16,6-15-6-16,0-23-8 0,0-23-78 16,75-24-76-16,17-25-171 15,15-5-577-15</inkml:trace>
  <inkml:trace contextRef="#ctx0" brushRef="#br0" timeOffset="9241.06">19776 11737 1114 0,'0'0'177'0,"0"0"-47"16,0 0 61-16,0 0-96 16,0 0-39-16,0 0-44 15,-210-89-7-15,210 104-5 16,0 11 0-16,0 2 0 15,0-5 0-15,23-4-19 0,8-7 5 16,1-4-13 0,0-8 3-16,-15 0 10 0,-5 0 5 15,-6 0 7-15,2 0-1 16,-8-13 6-16,0 6 1 16,0 0-1-16,0 7-3 15,0 0 4-15,0 7-4 16,0 39-11-16,-14 24 11 0,-3 6 2 15,5 8 0 1,12-8 2-16,0-11-4 0,17-21 0 16,47-12-1-16,2-22-8 15,4-10-32-15,-15 0 4 16,-18-39 29-16,-17-19 7 16,-20-16-1-16,0-7 1 15,0-12 0-15,-31 6 1 16,-19 13 2-16,13 19 12 15,17 24 11-15,20 11 9 16,0 6-4-16,63 9-22 16,56 5-8-16,31 0-3 15,12 0 3-15,-21 22-6 0,-16 17 6 16,-30 12-3 0,-40 16 3-16,-35 18-1 0,-20 7-1 15,0-2 2-15,-9-8 0 16,-28-11 1-16,14-20-2 15,17-16 0-15,6-20 1 16,0-11 2-16,49-4-1 16,26-5 6-16,6-44 29 15,0-17-3-15,-20-15 0 16,-24-12-10-16,-31-6 1 16,-6 6-5-16,0 12-4 15,-43 25-6-15,-24 19-9 0,-14 20-1 16,-26 12-2-1,-17 5-37-15,-6 0-25 0,12 39-49 16,22 1-80-16,59 10-164 16,37-8-357-16</inkml:trace>
  <inkml:trace contextRef="#ctx0" brushRef="#br0" timeOffset="10022.78">23220 11194 727 0,'0'0'199'0,"0"0"-78"16,0 0 66-16,0 0-26 16,0 0-43-16,0 0-22 15,-118-14-21-15,54 10-33 16,-34 4-9-16,-26 0-1 15,-15 0-16-15,-23 0-3 16,6-4-5-16,15 4-5 16,28 0-6-16,44 0-27 15,63 4-73-15,20 35-180 16,111 8-279-16</inkml:trace>
  <inkml:trace contextRef="#ctx0" brushRef="#br0" timeOffset="10163.79">23070 11594 1115 0,'0'0'122'0,"-393"-14"57"16,226 5-76-16,16-4-66 15,27 10-22-15,26-1-15 16,29 4-24-16,37 0-85 16,32 0-165-16,0 0-349 15</inkml:trace>
  <inkml:trace contextRef="#ctx0" brushRef="#br0" timeOffset="11701.26">24567 10133 482 0,'0'0'466'0,"0"0"-335"16,0 0 57-16,0 0-20 0,0 0-48 16,0 0-38-16,37-144-18 15,-37 144-10-15,0 0-21 16,-37 19-20-16,-59 48-9 15,-16 40 8-15,8 23 1 16,29 11 5-16,31 10-14 16,33-8 3-16,11-7-7 15,23-25-2-15,72-25-1 16,29-28-21-16,12-29-13 16,-12-26 5-16,-11-3 8 15,-38-45 22-15,-32-31-3 0,-31-17 5 16,-12 0 2-16,-38 13-1 15,-54 19 10-15,-21 27 17 16,-11 14-8-16,6 16 3 16,19 4-14-1,24 0-1-15,32 26-5 16,29 6-3-16,14 3-3 16,0 1-7-16,75-2-36 15,43-5-36-15,44-12-112 16,5-17-172-16</inkml:trace>
  <inkml:trace contextRef="#ctx0" brushRef="#br0" timeOffset="12174.09">25355 10318 572 0,'0'0'271'16,"0"0"-184"-16,0 0 76 15,0 0-9-15,0 0-48 16,0 0-19-16,-185-67-1 16,185 61-32-16,0 0-7 15,6 0 0-15,49 1-25 16,9 5-10-16,17 0-1 15,5 0 4-15,-5 11-8 16,0 17-6-16,-17 8 3 0,-21 10-4 16,-31 10 1-1,-12 5-5-15,-26-3 4 0,-55-5-13 16,8-3-14-16,16-13 5 16,45-1-3-16,12-8-2 15,49-2 14-15,52 3 13 16,-2 0 0-16,-19-1 17 15,-25 1-4-15,-29 0 17 0,-26 3-6 16,0 0-6-16,-55-4-1 16,-51-8 1-16,-24-7-6 15,-21-13-7-15,7 0-5 16,25 0-12-16,47-17-31 16,52-17-52-16,20-13-120 15,69-9-232-15</inkml:trace>
  <inkml:trace contextRef="#ctx0" brushRef="#br0" timeOffset="12486.42">26658 10392 1014 0,'0'0'276'0,"0"0"-159"15,0 0 58-15,0 0-63 16,-387-58-64-16,306 58-20 15,21 20-6-15,34 28-14 16,26 10-1-16,37 8-7 16,87 8 1-16,27-6 6 15,-10-2-7-15,-22-10-2 16,-44-9-2-16,-38-10 0 16,-37-3-11-16,-17-5 5 15,-107-14 0-15,-38-8 9 16,-37-7-3-16,-1 0-14 15,13-7-7-15,36-20-54 0,70-10-83 16,76-2-183-16</inkml:trace>
  <inkml:trace contextRef="#ctx0" brushRef="#br0" timeOffset="12649.16">26352 10431 1120 0,'0'0'226'0,"0"0"-48"15,0 0-9-15,0 0-108 0,0 0-20 16,0 0-23-16,52-86-18 16,20 86-4-16,47 4-43 15,25 29-67-15,18 4-133 16,-17-3-304-16</inkml:trace>
  <inkml:trace contextRef="#ctx0" brushRef="#br0" timeOffset="12995.61">27193 10368 1026 0,'0'0'108'0,"0"0"80"15,0 0-63-15,0 0-61 16,0 0-12-16,425-47-6 15,-301 60-16-15,-12 26-20 0,-36 15 1 16,-39 14-11 0,-37 5 5-16,-9 5-2 0,-89-2 0 15,-32-5-3-15,-3-15 2 16,29-11 0-16,41-22-3 16,40-13 1-16,23-10 0 15,37 0 9-15,67-7 4 16,41-19 5-16,11-2-13 15,0 6-2-15,-15 10-3 16,-16 12-31-16,-13 0-83 0,-25 0-144 16,-18 0-367-16</inkml:trace>
  <inkml:trace contextRef="#ctx0" brushRef="#br0" timeOffset="13188.79">28502 10472 1014 0,'0'0'175'16,"0"0"-37"-16,0 0 47 15,0 0-98 1,0 0-52-16,0 0-9 16,-44-53-26-16,44 53-11 15,38 12-41-15,54 17-80 16,21-1-198-16</inkml:trace>
  <inkml:trace contextRef="#ctx0" brushRef="#br0" timeOffset="13501.68">29224 10241 1126 0,'0'0'176'15,"0"0"-60"-15,0 0 29 16,0 0-95-16,0 0-30 16,0 0-11-16,-162 225 7 15,286-142-9-15,32-5-4 16,6-5-1-16,-23-6-2 0,-47-13 0 16,-43-9 1-16,-49-13-1 15,0-5 0-15,-60-13 6 16,-73-5-1-16,-35-9 3 15,-11 0-7-15,3-4-2 16,26-29-23-16,46-12-64 16,40-3-161-16,64-7-491 15</inkml:trace>
  <inkml:trace contextRef="#ctx0" brushRef="#br0" timeOffset="14066.75">29747 10236 956 0,'0'0'228'0,"0"0"-146"16,375-49-23-16,-239 49-49 16,-23 0-10-16,-32 0-49 15,-32 0-32-15,-23 7 23 16,-20-1 39-16,-6-4 19 16,0-2 3-16,0 0 92 15,-38 0 52-15,-20 0-35 16,3 0-21-16,12 0-27 15,17 0-24-15,15 0-13 0,11 9-17 16,0 6 4-16,0 4-13 16,31 1 0-16,24-1 8 15,9-8-8-15,2-3 2 16,-14-5-2-16,-14-3 3 16,-21 0 3-16,-11 0-3 15,-6 0 6-15,0 0 3 16,0-14-13-16,-29 6-1 15,-29-1 1-15,3 1-4 16,-2 8 3-16,13 0-1 16,1 0-3-16,20 0 5 15,-9 0-4-15,0 36 3 0,12 21-1 16,3 21-3-16,17 8 3 16,0 0 1-16,75-4 1 15,32-13-3-15,17-25 4 16,0-22-2-16,-5-22 2 15,-21 0 0-15,-11-51 10 16,-24-13 14-16,-31-9 15 16,-32-12-2-16,0 0-3 15,-64 1-11-15,-28 2-8 16,-27 7-11-16,-11 29-5 16,-3 22-2-16,15 24-42 15,31 24-77-15,38 39-190 16</inkml:trace>
  <inkml:trace contextRef="#ctx0" brushRef="#br0" timeOffset="14764.91">29418 10239 499 0,'0'0'235'16,"0"0"-95"-16,0 0 25 15,0 0-38-15,0 0-11 16,0 0-16-16,-102-20-33 0,102 20-14 15,0 0-21-15,0 0-17 16,9 0-8-16,8 0-6 16,4 0 0-16,-4 0 0 15,0 7-1-15,-2 3-1 16,-9-5 0-16,-6-1 0 16,0-1-1-16,0 4 1 15,-21-1 1-15,-39 3 5 16,-27-3-4-16,-8-2 1 15,8-4 2 1,18 0-3-16,34 0 0 0,15 0-1 0,20 0 1 31,0 0 7-31,0 0-8 0,75 0-20 16,61 0-151-16,46 0-366 16</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45.696"/>
    </inkml:context>
    <inkml:brush xml:id="br0">
      <inkml:brushProperty name="width" value="0.035" units="cm"/>
      <inkml:brushProperty name="height" value="0.035" units="cm"/>
    </inkml:brush>
  </inkml:definitions>
  <inkml:trace contextRef="#ctx0" brushRef="#br0">260 70 11333,'0'0'9850,"-18"-10"-8708,-59-28-456,75 37-648,0 0 1,-1 0 0,1 0 0,0 0 0,-1 0-1,1 1 1,-1-1 0,1 1 0,-1 0 0,1-1-1,-1 1 1,0 0 0,1 0 0,-1 1 0,1-1-1,-1 1 1,1-1 0,-1 1 0,1 0 0,0 0 0,-1 0-1,1 0 1,-4 2 0,3 0 11,0 0 1,0 1-1,-1 0 1,2-1-1,-1 1 1,0 0-1,1 0 1,-3 7-1,1-3 21,-7 15 64,1 2 0,0-1 0,2 1 1,1 0-1,-5 42 0,5-10-115,1 85 0,6-139-24,0 0-1,0 0 0,0 0 0,1 0 0,-1 0 1,1-1-1,-1 1 0,1 0 0,0 0 1,0 0-1,1-1 0,-1 1 0,0-1 1,1 1-1,-1-1 0,1 1 0,0-1 1,0 0-1,0 0 0,0 0 0,0 0 1,1 0-1,-1-1 0,0 1 0,1-1 1,-1 1-1,4 0 0,1 1 5,0-2 0,-1 1 0,1-1 0,0 0 0,0 0 0,0-1 0,0 0 0,0 0 0,0-1 0,12-2 0,-15 2 37,1 0 1,-1-1-1,0 0 1,1 0-1,-1-1 1,0 1-1,0-1 1,-1 1 0,1-1-1,0-1 1,-1 1-1,0 0 1,0-1-1,4-5 1,36-60 614,-41 66-616,7-19 73,0 1-1,-1-1 1,-1 0 0,-1 0-1,-1-1 1,-1 0 0,-1 0-1,-2 0 1,0 0 0,-2-31-1,0 48-105,0 1 0,0-1 1,0 1-1,0 0 0,-1-1 0,0 1 0,0 0 0,0 0 0,-1 0 0,0 1 0,1-1 0,-2 1 0,1-1 1,-1 1-1,1 0 0,-1 0 0,0 0 0,0 1 0,-1 0 0,1-1 0,-10-4 0,3 3-19,1 0 0,-1 1 0,0 0 0,0 0 0,0 1-1,-1 0 1,1 1 0,-1 1 0,-16-1 0,27 3-19,0-1-1,1 0 1,-1 1 0,0-1-1,1 1 1,-1-1 0,0 1-1,1 0 1,-1-1 0,1 1-1,-1 0 1,1-1 0,-1 1-1,1 0 1,0-1 0,-1 1 0,1 0-1,0 0 1,0-1 0,-1 1-1,1 0 1,0 0 0,0 0-1,0 0 1,0-1 0,0 1-1,0 0 1,0 0 0,0 0-1,1-1 1,-1 3 0,4 29-919,-1-19 144,2 0-1,-1 0 0,1-1 1,1 1-1,1-1 0,-1 0 0,13 15 1,28 36-6121</inkml:trace>
</inkml:ink>
</file>

<file path=ppt/ink/ink1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10.035"/>
    </inkml:context>
    <inkml:brush xml:id="br0">
      <inkml:brushProperty name="width" value="0.035" units="cm"/>
      <inkml:brushProperty name="height" value="0.035" units="cm"/>
      <inkml:brushProperty name="color" value="#E71224"/>
    </inkml:brush>
  </inkml:definitions>
  <inkml:trace contextRef="#ctx0" brushRef="#br0">1 35 12070,'0'0'11765,"0"-6"-10212,0-17-564,0 17-263,0 11-275,0 348 1541,0-115-3803,0-238 1648,0 1-1,0-1 1,0 1-1,1 0 1,-1-1 0,0 1-1,1-1 1,-1 1-1,0-1 1,1 1-1,-1-1 1,0 1-1,1-1 1,-1 1-1,1-1 1,-1 1-1,1-1 1,-1 0-1,1 1 1,0-1 0,-1 0-1,1 0 1,-1 1-1,1-1 1,0 0-1,-1 0 1,1 0-1,-1 0 1,1 0-1,0 0 1,-1 0-1,2 0 1,29 0-2969,-19 0 1632,45 0-4668</inkml:trace>
</inkml:ink>
</file>

<file path=ppt/ink/ink1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10.423"/>
    </inkml:context>
    <inkml:brush xml:id="br0">
      <inkml:brushProperty name="width" value="0.035" units="cm"/>
      <inkml:brushProperty name="height" value="0.035" units="cm"/>
      <inkml:brushProperty name="color" value="#E71224"/>
    </inkml:brush>
  </inkml:definitions>
  <inkml:trace contextRef="#ctx0" brushRef="#br0">104 192 2305,'0'0'20135,"-9"-6"-18919,7 5-1175,0-1 31,0 1 0,-1-1 0,1 1 0,-1-1 0,1 1 0,-1 0 1,1 0-1,-1 0 0,0 0 0,-3 0 0,4 1-35,1 1-1,0-1 1,-1 0 0,1 1-1,-1 0 1,1-1 0,0 1 0,-1 0-1,1-1 1,0 1 0,0 0-1,0 0 1,0 0 0,-1 0 0,1 0-1,1 0 1,-1 0 0,0 1-1,0-1 1,0 0 0,1 0-1,-1 1 1,0-1 0,1 1 0,-1-1-1,0 3 1,-6 14 215,1 0 1,0 0-1,-4 27 0,9-42-239,0 1 1,0 0-1,1 0 0,-1 0 0,1 0 0,0 0 1,0-1-1,1 1 0,-1 0 0,1 0 0,0 0 1,0 0-1,0-1 0,0 1 0,1-1 0,-1 1 1,1-1-1,0 1 0,0-1 0,0 0 0,1 0 1,-1 0-1,1 0 0,2 3 0,3-2-15,1 0-1,-1 0 1,0-1 0,1 0-1,0 0 1,-1-1-1,1-1 1,0 1 0,13 0-1,7-2-61,49-3 0,-74 2 61,0 1 0,0-1 0,0 1 0,0-1 0,0 0 0,0-1 0,-1 1 0,1-1 1,0 1-1,-1-1 0,1 0 0,-1 0 0,0-1 0,1 1 0,-1-1 0,0 0 0,0 0 0,-1 0 0,1 0 0,-1 0 0,1 0 0,-1-1 0,0 1 0,-1-1 0,1 0 0,0 1 0,1-7 0,0-7-4,0 1 1,-1-1-1,-1 1 0,0-1 1,-2-22-1,0 31 2,1-1 2,-1 0 0,0 0 0,-1 0 1,0 1-1,-1-1 0,1 0 0,-2 1 0,1 0 0,-1 0 0,0 0 0,-1 0 0,0 1 0,0 0 1,-1 0-1,-10-11 0,7 10-9,-1 0 1,0 0-1,0 1 1,0 0-1,-1 1 0,0 0 1,0 0-1,-1 2 1,0-1-1,-19-4 1,36 11-5277,27 5 1644,16 5-3850</inkml:trace>
</inkml:ink>
</file>

<file path=ppt/ink/ink1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10.797"/>
    </inkml:context>
    <inkml:brush xml:id="br0">
      <inkml:brushProperty name="width" value="0.035" units="cm"/>
      <inkml:brushProperty name="height" value="0.035" units="cm"/>
      <inkml:brushProperty name="color" value="#E71224"/>
    </inkml:brush>
  </inkml:definitions>
  <inkml:trace contextRef="#ctx0" brushRef="#br0">278 0 17160,'0'0'8366,"-27"29"-7459,-83 97-120,102-116-731,0 1-1,0-1 0,1 1 0,1 0 0,0 1 0,0 0 0,1-1 0,1 2 0,0-1 0,1 0 0,0 1 0,1 0 0,0 0 0,1 0 0,0 0 0,1-1 0,1 1 0,3 23 0,-3-32-51,0 0-1,0 0 0,1 0 1,-1-1-1,1 1 1,-1 0-1,1-1 0,0 1 1,1-1-1,-1 0 1,1 0-1,-1 0 0,1 0 1,0 0-1,0 0 0,0-1 1,0 1-1,1-1 1,-1 0-1,1 0 0,-1 0 1,1-1-1,0 1 1,0-1-1,-1 0 0,1 0 1,5 1-1,12 2 7,1-1 1,0-1-1,36 0 0,-41-2-9,-1-1-1,1 0 1,-1-1 0,0-1-1,0 0 1,28-10-1,-35 9 4,0-1 0,0 0 0,0 0 0,0 0 0,-1-1 0,0-1 0,0 1 0,-1-1 0,0-1 0,0 1 0,0-1 0,7-12 0,-7 7 9,0-1 0,-1 0 0,0-1 0,-1 1-1,-1-1 1,0 0 0,-1 0 0,0-1 0,-2 1-1,0 0 1,0-1 0,-2 1 0,1-1 0,-6-24-1,4 34-13,0 0-1,-1 1 0,1-1 1,-1 1-1,0 0 1,0-1-1,-1 1 0,1 1 1,-1-1-1,0 1 0,-1-1 1,1 1-1,-1 0 0,0 1 1,0-1-1,0 1 0,0 0 1,0 0-1,-1 1 0,1 0 1,-1-1-1,0 2 0,-11-3 1,-10-2-153,0 2 1,0 1-1,-50 1 1,36 2-364,-89 3-3268,111-1 1444,0 1 0,-27 7 0,2 3-5127</inkml:trace>
</inkml:ink>
</file>

<file path=ppt/ink/ink1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36.381"/>
    </inkml:context>
    <inkml:brush xml:id="br0">
      <inkml:brushProperty name="width" value="0.035" units="cm"/>
      <inkml:brushProperty name="height" value="0.035" units="cm"/>
      <inkml:brushProperty name="color" value="#E71224"/>
    </inkml:brush>
  </inkml:definitions>
  <inkml:trace contextRef="#ctx0" brushRef="#br0">584 282 10613,'0'0'12875,"7"-17"-12061,21-54 112,-26 65-751,1-1 0,-2 1 0,1 0 1,-1-1-1,0 1 0,0-1 1,0 1-1,-1-1 0,0 0 0,-1 1 1,1-1-1,-1 1 0,-1-1 1,-1-7-1,1 10-120,0-1 0,-1 1 0,1 0 0,-1 0 0,0 0 0,0 0 0,0 1 0,-1-1 1,1 1-1,-1 0 0,0 0 0,0 0 0,0 0 0,-8-4 0,-5 1-43,0 0 1,0 1-1,0 1 1,0 0-1,-1 2 0,0 0 1,1 0-1,-20 3 1,22-1-4,-1 2 1,1 0 0,-1 0 0,1 2 0,0 0-1,0 1 1,1 0 0,0 1 0,0 0 0,0 2 0,0-1-1,1 2 1,1 0 0,-1 0 0,1 1 0,1 1-1,0 0 1,-17 22 0,14-15 7,1 1-1,1 1 1,0 0 0,2 0-1,0 1 1,1 1 0,2-1-1,0 1 1,1 1-1,1-1 1,1 1 0,-1 28-1,3-18 1,2 1 0,7 54 0,-5-75-12,0-1 0,2 0 0,-1 0 0,1 0 0,1-1 0,0 0 1,1 1-1,0-2 0,1 1 0,11 13 0,-8-12 2,1 0-1,1-1 0,-1 0 1,2-1-1,-1-1 1,2 0-1,-1-1 0,1 0 1,0-1-1,1 0 1,19 5-1,-6-4 7,1-1 1,-1-2-1,1-1 1,1-2-1,33 0 0,-55-2-57,0 0-1,0-1 0,0 0 0,0 0 1,0-1-1,-1 0 0,1 0 0,-1-1 1,1 0-1,-1-1 0,12-6 0,-15 7-200,0 0-1,0-1 1,0 1-1,0-1 1,-1 0-1,0 0 1,0 0 0,3-5-1,-3 4-454,-1 0 1,0 0-1,0 0 0,0 0 0,0-1 1,-1 1-1,0-1 0,0-7 0,0-10-6863</inkml:trace>
</inkml:ink>
</file>

<file path=ppt/ink/ink1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36.826"/>
    </inkml:context>
    <inkml:brush xml:id="br0">
      <inkml:brushProperty name="width" value="0.035" units="cm"/>
      <inkml:brushProperty name="height" value="0.035" units="cm"/>
      <inkml:brushProperty name="color" value="#E71224"/>
    </inkml:brush>
  </inkml:definitions>
  <inkml:trace contextRef="#ctx0" brushRef="#br0">1 1 14903,'0'0'14038,"7"0"-22234,3 6-3169</inkml:trace>
</inkml:ink>
</file>

<file path=ppt/ink/ink1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37.222"/>
    </inkml:context>
    <inkml:brush xml:id="br0">
      <inkml:brushProperty name="width" value="0.035" units="cm"/>
      <inkml:brushProperty name="height" value="0.035" units="cm"/>
      <inkml:brushProperty name="color" value="#E71224"/>
    </inkml:brush>
  </inkml:definitions>
  <inkml:trace contextRef="#ctx0" brushRef="#br0">99 38 10965,'0'0'12963,"0"-6"-11637,0-19-261,0 18 1675,0 13-2511,-3 41 173,-2 1 0,-15 61-1,-1 9-171,-6 123-132,14-125-4747,10-104 82,-4-4-3416</inkml:trace>
</inkml:ink>
</file>

<file path=ppt/ink/ink1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37.588"/>
    </inkml:context>
    <inkml:brush xml:id="br0">
      <inkml:brushProperty name="width" value="0.035" units="cm"/>
      <inkml:brushProperty name="height" value="0.035" units="cm"/>
      <inkml:brushProperty name="color" value="#E71224"/>
    </inkml:brush>
  </inkml:definitions>
  <inkml:trace contextRef="#ctx0" brushRef="#br0">1 146 10773,'0'0'12763,"6"-18"-11562,22-58-254,-26 73-842,-1 0-1,0 0 1,1 0 0,0 0 0,0 0 0,0 1 0,0-1-1,0 0 1,1 1 0,-1 0 0,1 0 0,-1-1 0,1 1-1,0 1 1,0-1 0,0 0 0,0 1 0,0 0 0,4-2-1,0 2-53,1-1-1,-1 1 0,1 0 1,0 1-1,13 1 0,-7-1-98,4 0-193,-1 1-1,1 0 1,-1 1-1,32 8 1,-39-7-263,-1 1 0,0 0 0,-1 0 0,1 0 1,-1 1-1,0 1 0,0-1 0,0 1 0,-1 1 0,9 8 0,18 28-5429</inkml:trace>
</inkml:ink>
</file>

<file path=ppt/ink/ink1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38.010"/>
    </inkml:context>
    <inkml:brush xml:id="br0">
      <inkml:brushProperty name="width" value="0.035" units="cm"/>
      <inkml:brushProperty name="height" value="0.035" units="cm"/>
      <inkml:brushProperty name="color" value="#E71224"/>
    </inkml:brush>
  </inkml:definitions>
  <inkml:trace contextRef="#ctx0" brushRef="#br0">0 259 12438,'0'0'13798,"60"13"-13254,-22-13-128,12-3-336,9-13-80,5-3 0,-5 0-848,-3 3-1345,-17 4-2353,-14 2-5250</inkml:trace>
  <inkml:trace contextRef="#ctx0" brushRef="#br0" timeOffset="1">766 3 6851,'0'0'18216,"77"-3"-18216,-77 10-2913,0 2-1921</inkml:trace>
</inkml:ink>
</file>

<file path=ppt/ink/ink1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38.527"/>
    </inkml:context>
    <inkml:brush xml:id="br0">
      <inkml:brushProperty name="width" value="0.035" units="cm"/>
      <inkml:brushProperty name="height" value="0.035" units="cm"/>
      <inkml:brushProperty name="color" value="#E71224"/>
    </inkml:brush>
  </inkml:definitions>
  <inkml:trace contextRef="#ctx0" brushRef="#br0">298 8 10565,'2'-3'16552,"-13"0"-15806,-184 2-76,101 2-8999</inkml:trace>
</inkml:ink>
</file>

<file path=ppt/ink/ink1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38.961"/>
    </inkml:context>
    <inkml:brush xml:id="br0">
      <inkml:brushProperty name="width" value="0.035" units="cm"/>
      <inkml:brushProperty name="height" value="0.035" units="cm"/>
      <inkml:brushProperty name="color" value="#E71224"/>
    </inkml:brush>
  </inkml:definitions>
  <inkml:trace contextRef="#ctx0" brushRef="#br0">390 0 11941,'0'0'10949,"-214"35"-10804,158-35-145,7-7-193,14-2-1647,14 9-2130,6 0-4562</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46.086"/>
    </inkml:context>
    <inkml:brush xml:id="br0">
      <inkml:brushProperty name="width" value="0.035" units="cm"/>
      <inkml:brushProperty name="height" value="0.035" units="cm"/>
    </inkml:brush>
  </inkml:definitions>
  <inkml:trace contextRef="#ctx0" brushRef="#br0">1 54 10917,'0'0'12616,"8"0"-11922,358 7 2601,-366-8-3294,1 1 1,-1 0 0,1 0-1,-1 0 1,1-1-1,-1 1 1,1 0-1,-1-1 1,1 1-1,-1 0 1,1-1-1,-1 1 1,0-1-1,1 1 1,-1 0 0,0-1-1,1 1 1,-1-1-1,0 1 1,0-1-1,1 1 1,-1-1-1,0 1 1,0-1-1,0 0 1,0 1-1,0-1 1,0 1 0,0-1-1,0 1 1,0-2-1,0-25-2971,0 17-936,0 1-1294</inkml:trace>
</inkml:ink>
</file>

<file path=ppt/ink/ink1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41.534"/>
    </inkml:context>
    <inkml:brush xml:id="br0">
      <inkml:brushProperty name="width" value="0.035" units="cm"/>
      <inkml:brushProperty name="height" value="0.035" units="cm"/>
      <inkml:brushProperty name="color" value="#E71224"/>
    </inkml:brush>
  </inkml:definitions>
  <inkml:trace contextRef="#ctx0" brushRef="#br0">57 155 13990,'0'0'13617,"-1"-10"-12803,1 6-626,-1-25 32,0 23 134,0 19 533,1 82-712,11 375 391,-8-353-1054,-3-116 272,-11-29-339,-1-11 553,1 0-1,2-1 1,2 0 0,-4-53-1,6-169 70,5 201-28,0 54-33,0 0 0,0 0 1,1 0-1,0 0 0,1 0 1,0 0-1,0 0 0,0 0 1,1 0-1,0 1 0,0-1 1,0 1-1,1 0 0,0 0 1,9-10-1,-5 8-1,0 2 0,0-1 0,0 1 0,1 0 0,0 1 0,0 0 0,1 1 0,-1 0 0,20-6 0,4 3-15,-1 1 0,1 2 1,-1 1-1,1 1 1,63 6-1,-93-4 4,1 1 1,0 0-1,-1 0 0,1 0 0,-1 0 1,1 0-1,-1 1 0,0-1 0,0 1 1,1 0-1,-1 0 0,0 0 1,-1 1-1,1-1 0,0 1 0,-1-1 1,1 1-1,-1 0 0,0 0 1,0 0-1,0 0 0,0 0 0,0 1 1,-1-1-1,0 0 0,0 1 1,0-1-1,0 1 0,0 0 0,0-1 1,-1 1-1,0-1 0,0 1 1,0 0-1,0-1 0,-1 1 0,1 0 1,-1-1-1,0 1 0,0-1 1,0 1-1,0-1 0,-1 1 0,1-1 1,-1 0-1,0 0 0,0 0 1,-3 3-1,-4 4 4,-1-1-1,0 0 1,0-1 0,-1 0-1,0-1 1,0 0 0,-1 0 0,1-2-1,-2 1 1,-21 6 0,0-2-147,0-2 1,0-1-1,-36 3 1,-44-3-2998,100-3 835,14-3 1996,0-1 1,-1 1 0,1 0 0,0-1 0,-1 1 0,1-1 0,0 1 0,0 0 0,0-1-1,-1 1 1,1 0 0,0 0 0,0-1 0,0 1 0,0 0 0,0-1 0,0 1 0,0 0-1,0 0 1,1-1 0,-1 1 0,0 0 0,0-1 0,1 2 0,5 10-7164</inkml:trace>
</inkml:ink>
</file>

<file path=ppt/ink/ink1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42.344"/>
    </inkml:context>
    <inkml:brush xml:id="br0">
      <inkml:brushProperty name="width" value="0.035" units="cm"/>
      <inkml:brushProperty name="height" value="0.035" units="cm"/>
      <inkml:brushProperty name="color" value="#E71224"/>
    </inkml:brush>
  </inkml:definitions>
  <inkml:trace contextRef="#ctx0" brushRef="#br0">285 123 11973,'0'0'12481,"5"-22"-10982,14-64-274,-19 72-190,-8 26-988,3-4 82,-48 67 355,4 1-1,-45 95 1,76-133-350,2 1 0,2 0 0,1 1 0,2 1 1,2 0-1,2 0 0,-2 48 0,7-47-47,5 71 0,-1-100-79,0 1 0,1-1 0,0 0 1,1 0-1,0 0 0,1 0 0,1-1 1,13 23-1,-8-19 5,2 0 1,-1-1-1,2 0 0,0-1 0,1-1 1,0 0-1,33 20 0,-35-25-195,1 0 0,0-1-1,1-1 1,-1 0 0,1-1-1,0 0 1,1-2-1,-1 0 1,1 0 0,22 0-1,-36-3 21,0 0-1,0 0 0,-1-1 1,1 1-1,0 0 0,0-1 1,0 0-1,-1 1 1,1-1-1,0 0 0,-1 0 1,1 0-1,-1 0 0,1 0 1,-1 0-1,1 0 0,-1 0 1,0-1-1,1 1 0,-1 0 1,1-3-1,17-38-4652,-17 36 3892,12-43-6936</inkml:trace>
</inkml:ink>
</file>

<file path=ppt/ink/ink1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42.749"/>
    </inkml:context>
    <inkml:brush xml:id="br0">
      <inkml:brushProperty name="width" value="0.035" units="cm"/>
      <inkml:brushProperty name="height" value="0.035" units="cm"/>
      <inkml:brushProperty name="color" value="#E71224"/>
    </inkml:brush>
  </inkml:definitions>
  <inkml:trace contextRef="#ctx0" brushRef="#br0">56 35 12630,'0'0'10962,"-4"-6"-9764,-15-17-190,14 17 1844,7 19-2739,7 35-90,-2 1 0,-2-1 0,-3 88 0,-2-114-65,0-17-82,0 1 0,-1-1 0,0 1 0,0 0 0,0-1 0,0 0 0,-1 1 0,0-1 0,-3 7 0,3-8-753,-1 0 1,1 0 0,-1-1-1,0 0 1,0 1-1,0-1 1,-6 5-1,-2-1-6830</inkml:trace>
</inkml:ink>
</file>

<file path=ppt/ink/ink1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43.681"/>
    </inkml:context>
    <inkml:brush xml:id="br0">
      <inkml:brushProperty name="width" value="0.035" units="cm"/>
      <inkml:brushProperty name="height" value="0.035" units="cm"/>
      <inkml:brushProperty name="color" value="#E71224"/>
    </inkml:brush>
  </inkml:definitions>
  <inkml:trace contextRef="#ctx0" brushRef="#br0">71 1 11237,'0'0'11702,"0"5"-6338,0 35-5003,-14 359 799,4-349-1871,10-48 386,-1 0-1,1 0 1,-1 0-1,0 0 1,0 0-1,0 0 1,0 0-1,0-1 0,0 1 1,-1 0-1,1-1 1,0 1-1,-1-1 1,1 1-1,-1-1 1,0 0-1,1 0 1,-1 1-1,0-1 0,-3 1 1,-12-1-6233</inkml:trace>
</inkml:ink>
</file>

<file path=ppt/ink/ink1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44.115"/>
    </inkml:context>
    <inkml:brush xml:id="br0">
      <inkml:brushProperty name="width" value="0.035" units="cm"/>
      <inkml:brushProperty name="height" value="0.035" units="cm"/>
      <inkml:brushProperty name="color" value="#E71224"/>
    </inkml:brush>
  </inkml:definitions>
  <inkml:trace contextRef="#ctx0" brushRef="#br0">0 82 15079,'0'0'12470,"98"-16"-11942,-55 16-240,-1-3-272,3 0-16,5-3-112,-1-4-832,10 1-1137,-2-4-2305,13-9-3810</inkml:trace>
</inkml:ink>
</file>

<file path=ppt/ink/ink1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44.486"/>
    </inkml:context>
    <inkml:brush xml:id="br0">
      <inkml:brushProperty name="width" value="0.035" units="cm"/>
      <inkml:brushProperty name="height" value="0.035" units="cm"/>
      <inkml:brushProperty name="color" value="#E71224"/>
    </inkml:brush>
  </inkml:definitions>
  <inkml:trace contextRef="#ctx0" brushRef="#br0">40 38 15703,'0'0'11275,"-8"-6"-10646,-24-19-258,33 24-365,-1 1 0,0 0 1,0-1-1,0 1 0,0 0 0,1-1 0,-1 1 0,0 0 0,0 0 0,1-1 0,-1 1 1,0 0-1,1 0 0,-1-1 0,0 1 0,1 0 0,-1 0 0,0 0 0,1 0 1,-1-1-1,0 1 0,1 0 0,-1 0 0,1 0 0,-1 0 0,0 0 0,1 0 0,-1 0 1,1 0-1,-1 0 0,0 0 0,1 0 0,-1 0 0,0 0 0,1 0 0,-1 1 1,1-1-1,-1 0 0,1 0 0,25 2 24,-3 6-28,0 1 0,0 1 0,0 0 0,-2 2 0,1 1 1,-1 0-1,-1 2 0,-1 0 0,0 1 0,-1 1 0,-1 1 0,0 1 0,20 29 0,-30-37-17,-1 1 0,0-1 0,-1 1 0,0 0 0,-1 0 0,-1 1 0,0-1 0,0 1 0,-1 0 0,-1 0 0,0 0 0,-1-1 0,-2 21 0,2-31-3,0 0 0,0 0 1,0 0-1,-1 0 1,1 0-1,-1 0 1,0 0-1,1 0 0,-1 0 1,0-1-1,0 1 1,0 0-1,0 0 1,-1-1-1,1 1 0,0 0 1,-1-1-1,1 1 1,-1-1-1,0 0 1,1 0-1,-1 1 1,0-1-1,-3 1 0,0 0 6,0 0 0,-1-1 0,1 1 0,-1-1 0,1-1 0,-1 1-1,-9-1 1,15 0 20,-1-1-1,0 0 1,1 0-1,-1 1 1,1-1 0,-1 0-1,1 0 1,-1 0-1,1 1 1,0-1-1,0 0 1,-1 0-1,1 0 1,0 0 0,0 0-1,0 0 1,0 0-1,0 0 1,0 1-1,0-1 1,0 0-1,0 0 1,0 0 0,1-2-1,-1-1 34,1-3-14,-1 0 1,1 0-1,1 1 0,-1-1 1,1 0-1,1 1 1,-1 0-1,1-1 0,0 1 1,0 0-1,1 0 1,8-10-1,6-6 4,40-35 1,-42 41-24,29-25-52,1 2 0,2 2 0,74-44-1,-69 59-793,-51 21 669,-1 1 0,0-1 1,0 1-1,1 0 1,-1-1-1,0 1 0,1 0 1,-1 0-1,0 0 1,1 0-1,-1 0 0,1 0 1,-1 0-1,0 0 1,1 1-1,-1-1 0,0 0 1,0 1-1,1-1 0,-1 1 1,0 0-1,0-1 1,1 1-1,-1 0 0,0 0 1,0-1-1,0 1 1,0 0-1,0 0 0,0 0 1,-1 0-1,1 1 1,0-1-1,0 0 0,-1 0 1,1 0-1,0 2 1,5 37-4299,7 10-2664</inkml:trace>
</inkml:ink>
</file>

<file path=ppt/ink/ink1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44.839"/>
    </inkml:context>
    <inkml:brush xml:id="br0">
      <inkml:brushProperty name="width" value="0.035" units="cm"/>
      <inkml:brushProperty name="height" value="0.035" units="cm"/>
      <inkml:brushProperty name="color" value="#E71224"/>
    </inkml:brush>
  </inkml:definitions>
  <inkml:trace contextRef="#ctx0" brushRef="#br0">1539 0 16071,'0'0'5555,"-43"7"-4208,-589 49 2778,-229-37-1495,859-19-2568,6 7-431,69 28-2099,-22-13-394,14 9-2644</inkml:trace>
</inkml:ink>
</file>

<file path=ppt/ink/ink1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45.285"/>
    </inkml:context>
    <inkml:brush xml:id="br0">
      <inkml:brushProperty name="width" value="0.035" units="cm"/>
      <inkml:brushProperty name="height" value="0.035" units="cm"/>
      <inkml:brushProperty name="color" value="#E71224"/>
    </inkml:brush>
  </inkml:definitions>
  <inkml:trace contextRef="#ctx0" brushRef="#br0">18 44 2721,'0'0'22234,"-3"-7"-20889,-8-23-350,8 23-339,3 19-61,2 24-219,2-1 0,9 40 0,6 57 196,-15 75-2050,0-194-995,4-9-2575,4-3-3297</inkml:trace>
</inkml:ink>
</file>

<file path=ppt/ink/ink1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45.689"/>
    </inkml:context>
    <inkml:brush xml:id="br0">
      <inkml:brushProperty name="width" value="0.035" units="cm"/>
      <inkml:brushProperty name="height" value="0.035" units="cm"/>
      <inkml:brushProperty name="color" value="#E71224"/>
    </inkml:brush>
  </inkml:definitions>
  <inkml:trace contextRef="#ctx0" brushRef="#br0">46 175 14871,'0'0'11672,"-9"25"-10984,-24 76-320,32-98-359,1-1-1,-1 0 1,0 1-1,1-1 1,0 0-1,0 1 1,-1-1-1,1 1 0,1-1 1,-1 1-1,0-1 1,1 0-1,-1 1 1,1-1-1,0 1 1,-1-1-1,1 0 1,0 0-1,1 0 0,-1 1 1,0-1-1,1 0 1,-1-1-1,1 1 1,-1 0-1,1 0 1,0-1-1,0 1 1,0 0-1,0-1 1,0 0-1,0 0 0,0 0 1,4 2-1,4 0-41,-1-1 0,0 0-1,0-1 1,1 0 0,-1 0-1,14-1 1,-17 0-40,-2 0 54,-1 0 1,0 0 0,1 0 0,-1-1 0,0 1-1,0-1 1,1 1 0,-1-1 0,0 0-1,0-1 1,0 1 0,0 0 0,0-1 0,0 0-1,-1 0 1,1 0 0,-1 0 0,1 0 0,-1 0-1,1-1 1,-1 1 0,0-1 0,0 1-1,0-1 1,-1 0 0,1 0 0,-1 0 0,1 0-1,-1 0 1,1-5 0,1-7-14,0 0 0,-1 0 0,-1-1 0,-1 1 0,-1-21 0,0 22-4,0 6 17,0 0-1,0 0 0,-1 0 0,0 0 1,0 0-1,-1 1 0,0-1 0,0 1 1,-1-1-1,0 1 0,0 0 0,-1 1 1,0-1-1,0 1 0,0 0 0,-1 0 1,0 0-1,0 1 0,0 0 0,-1 0 1,0 1-1,0 0 0,0 0 0,-9-3 1,15 6 45,11 1 124,62-1-11,-31-2-38,-1 3 1,76 9-1,-113-9-98,0 1 1,0 0 0,0 0-1,0 0 1,0 0 0,0 0-1,-1 1 1,1-1 0,0 1-1,-1 0 1,0 0 0,1 0-1,-1 0 1,0 0 0,0 0-1,0 1 1,0-1 0,0 1-1,-1-1 1,1 1 0,-1 0 0,0 0-1,0 0 1,0-1 0,0 1-1,1 6 1,0 6-4,0 0 1,-2 1-1,1-1 0,-4 21 0,1 1 41,2-10-36,-1-18-5,1 0 0,0 1 0,0-1 0,1 0 0,3 14 0,-3-21 0,0 1 1,0-1-1,0 1 0,0-1 1,1 0-1,-1 1 0,1-1 1,-1 0-1,1 0 0,0 0 1,0 0-1,0 0 1,0-1-1,0 1 0,0 0 1,0-1-1,1 0 0,-1 1 1,1-1-1,-1 0 0,1 0 1,-1 0-1,4 0 0,7 2 28,1 0-1,0-1 1,-1 0-1,1-1 1,0-1-1,0 0 0,0-1 1,0 0-1,-1-1 1,1-1-1,-1 0 1,1-1-1,-1 0 1,0-1-1,0-1 0,12-7 1,-15 7 28,-1 0-1,1-1 1,-1-1 0,-1 1 0,1-2 0,-1 1-1,-1-1 1,0 0 0,0 0 0,-1-1-1,0 0 1,0 0 0,-1 0 0,-1-1 0,0 0-1,0 0 1,-1 0 0,0 0 0,2-19-1,-4 24-26,-1 0 0,1 0-1,-1 0 1,0 0-1,0 0 1,-1 0-1,0 0 1,0 0-1,0 0 1,-4-10 0,3 13-27,0 0 1,0 0 0,0 0 0,-1 0 0,1 1 0,-1-1-1,0 1 1,0 0 0,0-1 0,0 1 0,0 0 0,0 1 0,0-1-1,-1 1 1,1-1 0,-1 1 0,1 0 0,-7-1 0,-27-5 91,0 1 0,0 1 0,-53 2 1,2 3-2970,27 1-3101</inkml:trace>
</inkml:ink>
</file>

<file path=ppt/ink/ink1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46.095"/>
    </inkml:context>
    <inkml:brush xml:id="br0">
      <inkml:brushProperty name="width" value="0.035" units="cm"/>
      <inkml:brushProperty name="height" value="0.035" units="cm"/>
      <inkml:brushProperty name="color" value="#E71224"/>
    </inkml:brush>
  </inkml:definitions>
  <inkml:trace contextRef="#ctx0" brushRef="#br0">275 0 14519,'0'0'12256,"9"23"-11728,136 281 737,20 41-37,-146-297-1171,-2 1 1,-2 0-1,-3 1 0,-1 1 0,4 69 0,-13-101-56,-2-1-1,0 1 1,-1-1-1,-1 1 1,-1-1-1,-6 24 0,5-32 0,1-1 0,-2 1 0,1-1 0,-1 0 0,0 0 0,-1 0 0,0-1 0,-1 0 0,0 0 0,0-1 0,0 0 0,-13 10 0,1-4-77,0-1 0,0-1 1,-1 0-1,-1-2 0,0 0 1,0-1-1,-1-2 0,-42 9 0,17-9-304,-1-1-1,0-3 0,-53-3 1,94 1 17,0-1-1,1 1 1,-1-1 0,0-1 0,1 1 0,-1-1 0,-8-4-1,11 5-118,1-1-1,0 0 0,0 0 1,1 0-1,-1-1 0,0 1 1,1-1-1,-1 1 0,-2-5 1,-15-32-9239</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46.581"/>
    </inkml:context>
    <inkml:brush xml:id="br0">
      <inkml:brushProperty name="width" value="0.035" units="cm"/>
      <inkml:brushProperty name="height" value="0.035" units="cm"/>
    </inkml:brush>
  </inkml:definitions>
  <inkml:trace contextRef="#ctx0" brushRef="#br0">191 522 12694,'0'0'8270,"-16"27"-6424,-47 91-282,60-113-1490,1 0 1,0 0-1,0 0 0,0 1 1,1-1-1,0 0 1,0 1-1,1-1 0,-1 1 1,1-1-1,0 1 1,0 0-1,1-1 0,0 0 1,0 1-1,0-1 0,1 1 1,0-1-1,-1 0 1,2 0-1,-1 0 0,1 0 1,0 0-1,0-1 1,5 7-1,3 0-40,0 0 0,1-1 0,0 0 0,0-1 0,1 0 0,21 9-1,-25-13-41,0 0-1,0-1 1,1 0-1,0-1 1,-1 0-1,1-1 0,0 0 1,0-1-1,1 1 1,-1-2-1,0 0 1,0 0-1,20-3 0,-29 2 8,1 1 0,0-1 0,-1 1 0,1-1 0,-1 0 0,1 0 0,-1 0 0,1 0 0,-1 0 0,1 0 0,-1 0 0,0 0 0,0-1 0,0 1 0,0 0 0,0-1 0,0 1 0,0-1 0,0 1 0,0-1-1,0 0 1,-1 1 0,1-1 0,-1 0 0,1-2 0,2-50-53,-4 37 23,2-3-20,-1 0 0,-2 1 0,0-1 0,-1 0 0,0 1-1,-2 0 1,-1 0 0,0 0 0,-1 0 0,-11-20-1,-39-60-261,-4 3 0,-131-158 0,180 241 327,8 8 30,-1 1 0,1-1 1,0 0-1,0 0 0,0 0 1,1-1-1,0 1 0,0-1 0,0 0 1,0 0-1,1 0 0,0 0 0,1 0 1,-2-9-1,3 14-32,0 0-1,1 0 1,-1 0 0,0 0 0,1 0-1,-1-1 1,1 1 0,-1 0 0,1 1-1,0-1 1,-1 0 0,1 0-1,0 0 1,0 0 0,0 0 0,-1 1-1,1-1 1,0 0 0,0 1-1,0-1 1,0 1 0,0-1 0,0 1-1,0-1 1,1 1 0,-1 0 0,0-1-1,0 1 1,0 0 0,0 0-1,2 0 1,45-1-26,-37 1 29,13 0-19,-1 1 0,1 1 0,-1 0 0,1 2 0,36 12 0,-53-14 9,0 0 0,-1 1 1,1-1-1,-1 2 0,0-1 0,0 1 0,0 0 0,-1 0 0,1 0 0,-1 1 0,0 0 1,0 0-1,0 0 0,-1 1 0,0 0 0,0-1 0,0 1 0,-1 1 0,0-1 0,0 0 1,-1 1-1,1 0 0,1 13 0,-2-7 28,-1 0 0,0 0 0,-1 0 0,0 0 0,-2 0 0,1 0 0,-1 0 0,-1 0 0,-1-1 0,1 1 0,-2-1 1,0 0-1,-8 14 0,-7 8 41,-2-1 0,-52 60 1,14-21-139,59-70-48,0-1 1,0 0 0,0 0 0,0 1 0,0-1 0,0 1 0,0-1 0,1 1 0,-1-1 0,1 1 0,-1-1 0,1 1 0,-1 0 0,1-1 0,0 1 0,0 0 0,0-1-1,0 1 1,0 0 0,0-1 0,0 1 0,1 2 0,0-2-257,0 0 1,0-1-1,1 1 0,-1 0 0,1-1 0,-1 0 1,1 1-1,0-1 0,-1 0 0,1 0 0,0 1 0,0-1 1,0-1-1,0 1 0,0 0 0,0 0 0,3 0 1,44 12-8480</inkml:trace>
</inkml:ink>
</file>

<file path=ppt/ink/ink1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48.018"/>
    </inkml:context>
    <inkml:brush xml:id="br0">
      <inkml:brushProperty name="width" value="0.035" units="cm"/>
      <inkml:brushProperty name="height" value="0.035" units="cm"/>
      <inkml:brushProperty name="color" value="#E71224"/>
    </inkml:brush>
  </inkml:definitions>
  <inkml:trace contextRef="#ctx0" brushRef="#br0">0 51 10501,'0'0'13270,"7"-7"-12246,-5 5-994,1-1 46,-1-1-1,1 1 1,1 0 0,-1 0 0,0 0-1,1 0 1,0 1 0,-1-1 0,1 1-1,0 0 1,0 0 0,1 1-1,-1-1 1,0 1 0,0 0 0,1 0-1,-1 0 1,1 0 0,-1 1 0,1 0-1,-1 0 1,8 1 0,-9 0-70,-1 0 1,0 0-1,0 0 1,0 1-1,0-1 1,0 1-1,0-1 1,0 1 0,-1 0-1,1-1 1,-1 1-1,1 0 1,-1 0-1,1 0 1,-1 0-1,0 1 1,0-1-1,0 0 1,0 0-1,-1 1 1,1-1-1,0 4 1,10 61 104,-10-59-95,2 24 44,-1-1 0,-1 1 0,-1 0 0,-2 0 0,-1-1 0,-2 1-1,-1-1 1,-13 38 0,-13 37 228,47-123-53,-7 10-206,15-18 107,1 1 0,2 0 0,0 2-1,2 1 1,0 1 0,42-21-1,-68 40-120,0 0 0,0 0 0,0 0 0,0 0 0,0 0 0,0 1 0,0-1-1,0 0 1,0 1 0,1 0 0,-1 0 0,0 0 0,0 0 0,1 0 0,-1 0 0,0 0 0,0 1-1,0-1 1,0 1 0,1-1 0,-1 1 0,0 0 0,0 0 0,0 0 0,0 0 0,-1 0 0,1 1-1,0-1 1,0 0 0,-1 1 0,1-1 0,-1 1 0,1 0 0,-1 0 0,0-1 0,1 1 0,-1 0-1,0 0 1,0 0 0,0 0 0,-1 0 0,1 0 0,0 4 0,3 10 9,0 0 0,-2 0 1,0 1-1,-1 27 0,0-31 26,-2 67 58,-1-54-165,2 0 0,0 0-1,2 0 1,7 36 0,-8-60-133,-1 1 1,1 0 0,0-1 0,0 1-1,0-1 1,1 0 0,-1 1 0,0-1-1,1 0 1,0 0 0,-1 0 0,1 0-1,3 3 1,20 5-5966,-5-6-311</inkml:trace>
</inkml:ink>
</file>

<file path=ppt/ink/ink1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48.422"/>
    </inkml:context>
    <inkml:brush xml:id="br0">
      <inkml:brushProperty name="width" value="0.035" units="cm"/>
      <inkml:brushProperty name="height" value="0.035" units="cm"/>
      <inkml:brushProperty name="color" value="#E71224"/>
    </inkml:brush>
  </inkml:definitions>
  <inkml:trace contextRef="#ctx0" brushRef="#br0">1 23 15223,'0'0'11733,"24"-22"-11076,-2 22-401,6 0-64,7 0-80,10 0-112,15 0-16,14 0-400,10 0-1313,4 0-1889,0 0-4497</inkml:trace>
</inkml:ink>
</file>

<file path=ppt/ink/ink1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48.869"/>
    </inkml:context>
    <inkml:brush xml:id="br0">
      <inkml:brushProperty name="width" value="0.035" units="cm"/>
      <inkml:brushProperty name="height" value="0.035" units="cm"/>
      <inkml:brushProperty name="color" value="#E71224"/>
    </inkml:brush>
  </inkml:definitions>
  <inkml:trace contextRef="#ctx0" brushRef="#br0">176 51 17176,'0'0'11056,"-2"-10"-10411,1 4-542,-5-19 100,3 20-83,0 16 63,-60 350 1080,15-115-992,43-208-283,4-22-185,-1-1 1,-1 0-1,-7 23 1,4-31-1721,3-19 1394,1-20 474,2-20 6,3 1 1,1 0 0,3 0 0,17-65-1,-16 89 68,1 1-1,1 0 0,1 1 1,1 0-1,2 1 0,0 0 1,1 1-1,2 1 0,33-36 1,-40 48 19,1-1 0,0 2 0,0 0 0,1 0 0,1 1 0,-1 1 0,1 0 0,1 0 1,-1 1-1,1 1 0,0 1 0,0 0 0,1 0 0,-1 2 0,1 0 0,-1 0 0,1 1 0,18 2 0,-32-1-39,0 0-1,0 0 0,-1 1 0,1-1 0,0 0 0,0 1 0,0-1 0,0 1 0,0-1 0,0 1 0,-1-1 0,1 1 1,0 0-1,0-1 0,-1 1 0,1 0 0,0 0 0,-1 0 0,1-1 0,-1 1 0,1 0 0,-1 0 0,1 0 0,-1 2 1,7 33 30,-7-24-29,0 0-1,-1 0 1,-1 0-1,-2 12 1,0-15 2,0 1-1,0-1 1,-1-1 0,0 1-1,-1-1 1,0 1 0,0-2 0,-1 1-1,0-1 1,0 0 0,-1 0 0,-13 9-1,6-5-28,-1-1 0,0-1 0,-1-1-1,0 0 1,0-1 0,-19 6 0,12-8-339,0-1 1,0 0-1,-33 0 1,-29-4-3785,44-1-284,22 1-1204</inkml:trace>
</inkml:ink>
</file>

<file path=ppt/ink/ink1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50.023"/>
    </inkml:context>
    <inkml:brush xml:id="br0">
      <inkml:brushProperty name="width" value="0.035" units="cm"/>
      <inkml:brushProperty name="height" value="0.035" units="cm"/>
      <inkml:brushProperty name="color" value="#E71224"/>
    </inkml:brush>
  </inkml:definitions>
  <inkml:trace contextRef="#ctx0" brushRef="#br0">78 98 8836,'0'0'6222,"-7"-9"-5251,1-2-548,4 7-182,0 0 0,-1 0 0,1 0 0,-1 0 0,0 1 0,0-1 0,0 1 0,0 0 0,-1 0 0,0 0 0,1 0 0,-9-4 0,-5-9 4159,17 16-4330,0 0-1,1 0 1,-1 1-1,0-1 1,1 0-1,-1 0 1,0 0-1,1 0 1,-1 0 0,0 0-1,1 0 1,-1 0-1,0 0 1,1 0-1,-1 0 1,0 0-1,0 0 1,1 0 0,-1 0-1,0 0 1,1-1-1,-1 1 1,0 0-1,1 0 1,-1 0-1,0 0 1,0-1 0,1 1-1,-1 0 1,0 0-1,0 0 1,0-1-1,1 1 1,-1 0-1,0 0 1,0-1-1,0 1 1,0 0 0,1-1-1,-1 1 1,0 0-1,0 0 1,0-1-1,0 1 1,0 0-1,0-1 1,0 1 0,0 0-1,0-1 1,0 1-1,0 0 1,0-1-1,0 1 1,0 0-1,0-1 1,0 1-1,-1 0 1,1 0 0,0-1-1,0 1 1,0 0-1,0-1 1,-1 1-1,1 0 1,0 0-1,0-1 1,-1 1-1,18 2-171,0 1 0,0 1 0,32 12 0,16 5 46,306 46-492,-353-64 509,-12-3 47,-6 0 675,-1 12-663,-1 0-1,-1-1 1,0 0-1,0 1 1,-1-1 0,-1 0-1,0-1 1,0 1-1,-1-1 1,-8 12-1,-10 18 73,-15 35 33,4 1 0,2 2 0,4 1 0,-29 131-1,49-147-105,2 1-1,4-1 0,2 1 0,8 68 0,-4-112-17,1-1 1,0 0-1,2 0 0,0-1 0,18 36 0,-14-33-6,-1 0-1,0 1 0,7 36 0,-15-56 5,-1 1-1,0-1 1,0 0 0,0 1-1,0-1 1,0 1 0,0-1-1,-1 0 1,1 1-1,-1-1 1,0 0 0,1 0-1,-1 1 1,0-1 0,0 0-1,-1 0 1,1 0 0,0 0-1,-1 0 1,1 0-1,-1-1 1,0 1 0,1 0-1,-1-1 1,0 1 0,0-1-1,0 0 1,0 1 0,0-1-1,0 0 1,-1 0-1,1-1 1,0 1 0,0 0-1,-5 0 1,-9 2-5,0 0 1,-1 0-1,1-2 0,-18 0 1,20-1-11,-192 1-961,205-1 292,40 0-9536,-18 0 4394</inkml:trace>
</inkml:ink>
</file>

<file path=ppt/ink/ink1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58.426"/>
    </inkml:context>
    <inkml:brush xml:id="br0">
      <inkml:brushProperty name="width" value="0.035" units="cm"/>
      <inkml:brushProperty name="height" value="0.035" units="cm"/>
      <inkml:brushProperty name="color" value="#E71224"/>
    </inkml:brush>
  </inkml:definitions>
  <inkml:trace contextRef="#ctx0" brushRef="#br0">1719 52 7507,'0'0'7692,"4"-6"-7017,-3 4-633,12-23 505,-13 24-516,0 0 0,0 0 0,0 1 0,0-1 0,-1 0 1,1 1-1,0-1 0,0 0 0,0 0 0,0 1 0,-1-1 1,1 0-1,0 1 0,-1-1 0,1 1 0,-1-1 0,1 0 1,0 1-1,-1-1 0,1 1 0,-1-1 0,1 1 0,-1-1 1,0 1-1,1 0 0,-1-1 0,1 1 0,-1 0 0,0-1 1,1 1-1,-1 0 0,0 0 0,0 0 0,1-1 0,-1 1 1,0 0-1,1 0 0,-1 0 0,0 0 0,0 0 0,1 0 1,-1 1-1,0-1 0,1 0 0,-2 0 0,-24 0 439,-91 0 976,-162 20 0,13 17-583,-331 4 0,547-40-834,16 0-12,-47-4 1,71 2 11,0-1-1,0 0 1,1 0 0,-1-1 0,0-1-1,1 1 1,0-1 0,-17-11 0,21 5 1191,5 20-439,0 434-765,-2-368 78,-13 89 1,10-130-54,1 5-21,-1 0 0,-3-1-1,-1 1 1,-2-2 0,-18 42 0,14-50 13,2 0 0,-15 46 0,24-56-14,1 0 0,1-1 1,1 1-1,0 0 0,3 20 1,-3 58 437,0 7-289,2-55-125,0-42-38,0-1 0,1 1 0,0-1 0,0 1 0,1-1 0,0 0 0,6 10 0,10 29 27,-8 0 50,-2 1-1,-2 0 1,-2 1 0,-2 67-1,-3-93-70,-10 359 48,9-251 13,2-129-70,-1 0 0,1 0 0,0 0-1,-1 0 1,1 0 0,0 0 0,0 0 0,0 0 0,-1 0 0,1 0 0,0 0 0,0-1 0,0 1 0,0 0 0,1-1 0,-1 1 0,0 0-1,0-1 1,0 0 0,0 1 0,1-1 0,-1 0 0,1 1 0,40 8 64,-32-7-39,61 11 28,141 6 0,79-18-41,-135-3-82,8 1-782,93 1-2850,-1 8-4316,-102 4-340</inkml:trace>
</inkml:ink>
</file>

<file path=ppt/ink/ink1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17.275"/>
    </inkml:context>
    <inkml:brush xml:id="br0">
      <inkml:brushProperty name="width" value="0.035" units="cm"/>
      <inkml:brushProperty name="height" value="0.035" units="cm"/>
      <inkml:brushProperty name="color" value="#E71224"/>
    </inkml:brush>
  </inkml:definitions>
  <inkml:trace contextRef="#ctx0" brushRef="#br0">1 122 4738,'0'0'15306,"0"-15"-13727,0-83 1823,1 89-871,1 11-402,2 20-1472,-4 602-57,0-606-701,0 0-1,6 31 0,8-9-1753,11-7-4018,-17-29-1381</inkml:trace>
</inkml:ink>
</file>

<file path=ppt/ink/ink1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18.538"/>
    </inkml:context>
    <inkml:brush xml:id="br0">
      <inkml:brushProperty name="width" value="0.035" units="cm"/>
      <inkml:brushProperty name="height" value="0.035" units="cm"/>
      <inkml:brushProperty name="color" value="#E71224"/>
    </inkml:brush>
  </inkml:definitions>
  <inkml:trace contextRef="#ctx0" brushRef="#br0">154 112 14871,'0'0'9159,"-21"8"-8490,-1 1-465,0 0 0,-24 15-1,43-22-169,0 0 1,0 1-1,0 0 0,0 0 0,0 0 0,1 0 0,-1 0 0,1 0 1,0 1-1,0-1 0,0 1 0,0-1 0,1 1 0,0 0 0,-1 0 0,0 7 1,0 2 43,1-1 0,1 1 0,1 22 0,0-9 6,-1-19-79,0-1 1,0 0-1,1 0 1,0 0-1,0 1 1,0-1-1,1 0 1,-1 0-1,1 0 1,1-1-1,-1 1 1,1 0-1,0-1 1,1 0-1,-1 0 1,1 0-1,0 0 1,0 0-1,0-1 1,1 0-1,0 0 1,0 0-1,0 0 1,0-1 0,0 0-1,1 0 1,0 0-1,-1 0 1,7 1-1,4 0 1,-1 0 0,1-1-1,0 0 1,0-1 0,0-1-1,22-1 1,-36-1-6,0 1 0,0 0 0,0-1 1,0 0-1,0 1 0,-1-1 0,1 0 0,0 0 0,-1 0 0,1 0 0,0 0 0,-1 0 1,1 0-1,-1 0 0,1-1 0,-1 1 0,0-1 0,0 1 0,1-1 0,-1 1 0,0-1 0,-1 0 1,1 0-1,0 1 0,0-1 0,-1 0 0,1 0 0,-1 0 0,1 0 0,-1 0 0,0-3 1,2-11-2,0 0 1,-3-32 0,1 29-3,-1 8-2,0-1 0,-1 0 0,0 1 0,-1-1 0,-1 1 0,0 0 1,0 0-1,-1 0 0,0 1 0,-1-1 0,0 1 0,0 1 0,-1-1 0,-1 1 0,-8-9 0,-11-8 132,0 1 0,-2 1 1,-45-29-1,74 53-113,0 0 1,0 0 0,0 0 0,0 0 0,0 0-1,-1 0 1,1 0 0,0 0 0,0 0 0,0-1-1,0 1 1,0 0 0,-1 0 0,1 0 0,0 0 0,0 0-1,0 0 1,0 0 0,0 0 0,0-1 0,0 1-1,0 0 1,-1 0 0,1 0 0,0 0 0,0 0-1,0 0 1,0-1 0,0 1 0,0 0 0,0 0-1,0 0 1,0 0 0,0-1 0,0 1 0,0 0-1,0 0 1,0 0 0,0 0 0,0 0 0,0-1-1,0 1 1,0 0 0,0 0 0,0 0 0,0 0-1,1 0 1,-1-1 0,0 1 0,0 0 0,0 0-1,0 0 1,0 0 0,0 0 0,0 0 0,0 0-1,1-1 1,14-2 205,28 2-380,-35 1 242,658-15-330,-665 15 229,-2 1 37,1 1 0,-1 0 0,0 0 0,0 0 0,0-1 0,-1 1 0,1 0-1,0-1 1,-1 1 0,1-1 0,0 1 0,-1-1 0,0 0 0,-2 2 0,-5 5 44,-21 25 97,-34 51 0,46-57-148,13-21-12,-1 2-1,1-1 1,1 0-1,-1 1 1,2 0 0,-1 0-1,1 0 1,0 1 0,0-1-1,1 1 1,0 0-1,1-1 1,-1 12 0,2-10 8,0 0-39,0 0 1,0 0-1,1 1 0,0-1 0,1 0 0,4 16 0,-4-23 7,-1 0 0,1 0-1,0 0 1,0 0-1,0 0 1,0-1-1,0 1 1,1-1-1,-1 0 1,1 1 0,0-1-1,0 0 1,-1 0-1,1-1 1,1 1-1,-1-1 1,0 1 0,0-1-1,0 0 1,1 0-1,-1-1 1,0 1-1,1-1 1,4 1 0,-1 0-2,0 0 1,0-1 0,0 1 0,-1-1 0,1-1 0,0 1 0,0-1 0,0-1-1,0 1 1,0-1 0,-1 0 0,1-1 0,-1 0 0,11-5 0,-12 4 34,-1 0 0,0 0 1,0 0-1,0-1 1,-1 1-1,1-1 1,-1 0-1,0 0 0,0 0 1,-1 0-1,0 0 1,0-1-1,0 1 0,0-1 1,-1 1-1,0-1 1,0 0-1,0-8 0,-1 11-5,3-27 35,-2-59 1,-1 81-29,0 1 1,-1 0-1,0 0 1,-1 0-1,0 0 1,0 0 0,0 1-1,-1-1 1,0 0-1,0 1 1,0 0-1,-1 0 1,0 0-1,-6-6 1,-1 1 28,-1 1 0,0 0 0,0 1 0,-1 0 1,-1 1-1,1 1 0,-1 0 0,-1 1 0,1 0 0,-1 1 0,-18-3 0,73 11 110,71-4-1,-34-2-212,440 3-129,-529 0 230,-1 0-1,1 1 0,0 1 0,0 0 0,-16 4 0,22-4-29,-1 1-1,1 0 1,1 0 0,-1 0 0,0 0-1,1 1 1,0 0 0,0 1 0,0-1-1,0 1 1,1-1 0,-5 7 0,3-2 0,0 0 0,0 0 0,0 1 0,2 0 0,-1 0 0,1 0 0,0 0 1,1 1-1,1-1 0,-1 1 0,2 0 0,-1 0 0,2-1 0,-1 1 0,2 0 0,-1 0 1,4 18-1,-2-25-8,-1 0 1,1 0 0,0-1-1,0 1 1,1 0 0,-1-1 0,1 1-1,0-1 1,0 0 0,0 0-1,0 0 1,0 0 0,1-1-1,-1 1 1,1-1 0,0 0 0,0 0-1,-1 0 1,1-1 0,0 1-1,1-1 1,-1 0 0,0 0-1,7 0 1,14 3-1,1-1-1,48-1 1,-59-2 2,13 0 40,3 1-47,-1-2 0,1 0 0,0-2 0,50-12 0,-74 14 50,-1-1 0,1 0 0,-1-1 1,0 1-1,0-1 0,0 0 0,-1-1 0,1 1 1,-1-1-1,1 0 0,-1-1 0,0 1 0,-1-1 1,1 0-1,-1 0 0,0 0 0,0-1 0,-1 1 1,0-1-1,0 0 0,0 0 0,0 0 1,-1-1-1,0 1 0,-1 0 0,1-1 0,0-12 1,-1 11-12,0 1 1,-1-1 0,0 1 0,0-1 0,-1 1 0,0-1 0,0 1-1,-1 0 1,0 0 0,0-1 0,-1 1 0,-5-10 0,4 12-33,0-1 0,-1 1 0,1 0 0,-1 0 0,0 1 0,-1-1 0,1 1 0,-1 1 0,0-1 0,0 1 1,0 0-1,0 0 0,-1 0 0,-6-1 0,-12-2-22,-1 0 0,0 2 0,0 0 0,-1 2 0,-49 3 0,40-1-56,20 0-130,0 1-1,0 0 1,0 1 0,-25 7-1,-5 12-2013,41-18 1423,0 1 0,0 0-1,1 0 1,-1 0-1,1 0 1,-6 9-1,0 9-7511</inkml:trace>
</inkml:ink>
</file>

<file path=ppt/ink/ink1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21.104"/>
    </inkml:context>
    <inkml:brush xml:id="br0">
      <inkml:brushProperty name="width" value="0.035" units="cm"/>
      <inkml:brushProperty name="height" value="0.035" units="cm"/>
      <inkml:brushProperty name="color" value="#E71224"/>
    </inkml:brush>
  </inkml:definitions>
  <inkml:trace contextRef="#ctx0" brushRef="#br0">173 86 12854,'0'0'13169,"10"-15"-12225,2 0-658,-5 7 25,-1 1 0,0-1 0,-1 0 0,8-17 0,-23 71-282,-63 109 31,-3 6 200,60-114-150,1 1 1,3 0-1,2 1 0,2 0 0,2 0 0,1 84 0,4-112-79,2 0 0,0 0 0,1 0 0,1-1 0,1 1-1,1 0 1,1-1 0,1 0 0,1-1 0,0 1-1,1-1 1,1-1 0,1 0 0,1 0 0,0-1 0,2-1-1,14 15 1,-1-4-4,2-2-1,0-1 1,2-1-1,0-1 1,2-2-1,53 24 1,-39-23-15,1-3 1,0-2-1,1-2 1,70 10-1,-77-19-322,67-1-1,-105-3 226,0-1-1,0 0 1,1-1 0,-1 1 0,0-1 0,0 0-1,0 0 1,1 0 0,-1 0 0,0-1 0,-1 0-1,1 1 1,0-1 0,0-1 0,4-3 0,-5 3-96,1-1 1,-2 0 0,1 0-1,0 0 1,-1 0 0,0-1 0,0 1-1,0-1 1,0 1 0,-1-1 0,0 0-1,0 1 1,1-6 0,3-56-3574,-5-15-2211</inkml:trace>
</inkml:ink>
</file>

<file path=ppt/ink/ink1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21.855"/>
    </inkml:context>
    <inkml:brush xml:id="br0">
      <inkml:brushProperty name="width" value="0.035" units="cm"/>
      <inkml:brushProperty name="height" value="0.035" units="cm"/>
      <inkml:brushProperty name="color" value="#E71224"/>
    </inkml:brush>
  </inkml:definitions>
  <inkml:trace contextRef="#ctx0" brushRef="#br0">14 54 13990,'0'0'12009,"1"-9"-10833,5-36 1393,-6 61-2419,-10 273 1223,1-106-3574,7-62-6090</inkml:trace>
</inkml:ink>
</file>

<file path=ppt/ink/ink1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22.273"/>
    </inkml:context>
    <inkml:brush xml:id="br0">
      <inkml:brushProperty name="width" value="0.035" units="cm"/>
      <inkml:brushProperty name="height" value="0.035" units="cm"/>
      <inkml:brushProperty name="color" value="#E71224"/>
    </inkml:brush>
  </inkml:definitions>
  <inkml:trace contextRef="#ctx0" brushRef="#br0">64 107 4098,'0'0'19980,"0"-21"-18681,3-61-331,-2 78 1654,0 10-1131,0 25-811,-2 47-884,-8 48 562,-8 188-292,17-301-189,1-5-227,-1-1 1,0 1-1,-1 0 0,1 0 1,-1 0-1,-1-1 0,1 1 1,-1-1-1,-1 1 0,-3 7 1,-5-7-3973,-5-7-2514</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47.915"/>
    </inkml:context>
    <inkml:brush xml:id="br0">
      <inkml:brushProperty name="width" value="0.035" units="cm"/>
      <inkml:brushProperty name="height" value="0.035" units="cm"/>
    </inkml:brush>
  </inkml:definitions>
  <inkml:trace contextRef="#ctx0" brushRef="#br0">163 258 11397,'0'0'11453,"-12"0"-10497,4-1-811,5 1-95,0-1-1,-1 1 1,1 0-1,-1-1 1,1 2-1,0-1 1,-1 0-1,1 1 1,-1-1-1,1 1 1,0 0-1,0 0 1,-1 1-1,1-1 1,0 1-1,0-1 1,0 1-1,0 0 1,1 0 0,-1 0-1,0 0 1,1 1-1,-4 4 1,-3 6-8,1 0 0,1 1 0,0 0 0,1 0 0,0 1 0,1 0 1,1 0-1,0 0 0,1 0 0,1 1 0,0-1 0,1 1 0,1-1 1,2 23-1,-2-34-57,1 0 0,-1 0 1,1-1-1,0 1 0,1 0 0,-1-1 1,0 1-1,1-1 0,0 1 1,0-1-1,0 0 0,0 0 0,0 0 1,1 0-1,0 0 0,-1 0 1,1-1-1,0 1 0,0-1 0,0 0 1,1 0-1,-1 0 0,0 0 1,1-1-1,-1 1 0,6 1 0,6 1-90,0-1 0,0 0 1,0-1-1,0-1 0,22 0 0,-35-1 105,-1-1 1,1 1 0,0 0-1,-1 0 1,1-1 0,-1 1-1,1 0 1,-1-1 0,1 0-1,-1 1 1,1-1 0,-1 0-1,0 0 1,1 0 0,-1 0-1,0 0 1,0 0 0,0 0-1,0 0 1,0 0 0,0-1-1,0 1 1,1-3 0,1 0 7,-1-1 1,-1 1 0,1-1-1,-1 0 1,0 0 0,0 0-1,1-9 1,-2-5 4,0-1 1,-1 1-1,-5-24 0,0 19-81,-1 0-1,-2 0 0,0 0 0,-2 1 0,0 1 0,-22-32 0,-15-31-113,48 84 188,-1 1 0,1-1 0,0 1-1,-1-1 1,1 1 0,-1-1 0,1 1 0,0-1 0,0 0-1,-1 1 1,1-1 0,0 0 0,0 1 0,0-1 0,0 0-1,0 1 1,0-1 0,0 0 0,0 1 0,0-1 0,0 0-1,0 0 1,0 1 0,0-1 0,1 0 0,-1 1 0,0-1-1,0 1 1,1-1 0,-1 0 0,0 1 0,1-1 0,-1 1-1,1-1 1,-1 1 0,1-1 0,-1 1 0,1-1 0,-1 1-1,1 0 1,-1-1 0,1 1 0,0-1 0,-1 1 0,1 0-1,-1 0 1,1 0 0,1-1 0,39 1 47,-23 2-66,81-1-188,0 5 1,-1 4 0,0 4 0,105 30 0,-203-44 197,1 0 1,0 0-1,0 0 1,0 0-1,-1 0 0,1 0 1,0 1-1,0-1 0,-1 0 1,1 0-1,0 1 0,0-1 1,-1 1-1,1-1 1,0 0-1,-1 1 0,1-1 1,-1 1-1,1-1 0,0 1 1,-1 0-1,1-1 0,-1 1 1,0 0-1,1-1 0,-1 1 1,1 0-1,-1-1 1,0 1-1,0 0 0,1 0 1,-1-1-1,0 1 0,0 0 1,0 0-1,0 0 0,0-1 1,0 1-1,0 0 0,0 0 1,0 0-1,0-1 1,0 1-1,-1 0 0,1 0 1,0-1-1,-1 1 0,0 1 1,-27 29-78,21-25 100,-15 15-12,0 1 1,-27 36-1,43-50 7,1 0-1,0 0 0,0 1 0,1-1 0,0 1 1,0 0-1,1 0 0,0 0 0,1 0 1,0 1-1,1-1 0,-1 13 0,1-13 50,1 20-51,0-28 7,0 0 1,0-1-1,0 1 1,0 0-1,0-1 1,0 1-1,0 0 1,0-1-1,0 1 0,1-1 1,-1 1-1,0 0 1,0-1-1,1 1 1,-1-1-1,0 1 1,1-1-1,-1 1 1,1-1-1,-1 1 0,0-1 1,1 1-1,-1-1 1,1 1-1,0-1 1,-1 0-1,1 1 1,-1-1-1,1 0 1,-1 0-1,2 1 0,-1-5 37,0 1 0,0-1-1,0 0 1,-1 1 0,1-1-1,-1 0 1,0 0 0,-1-7 0,1 7-37,-1-15-45,1 0-1,1 0 1,1 0-1,1 0 0,1 0 1,0 1-1,1 0 0,1-1 1,11-22-1,-10 26 38,-7 12 41,1-1 0,0 1 0,0 0-1,1 0 1,-1 0 0,1 0 0,-1 0-1,1 0 1,0 0 0,0 0 0,0 1 0,1-1-1,-1 1 1,1 0 0,4-4 0,-7 6 19,-1 6 75,-1 1 0,-1-1 0,1 0 0,-1 0 0,0 0 0,-5 7 0,-5 11-133,2 1-24,1 1 1,0 1 0,2-1-1,2 1 1,0 1 0,2-1-1,0 1 1,2 0 0,1 0-1,2 0 1,4 28 0,-4-47 8,1-1 0,1-1-1,-1 1 1,1 0 0,1-1 0,0 1 0,0-1 0,0 0 0,1 0 0,0-1-1,0 1 1,0-1 0,1 0 0,0 0 0,0-1 0,1 0 0,10 6 0,-7-4 2,1-1 1,1 0 0,-1-1 0,1 0 0,-1-1 0,1 0-1,1-1 1,-1-1 0,0 0 0,24 1 0,-33-3 2,1 0 1,-1 0 0,0-1-1,0 0 1,1 1-1,-1-1 1,0 0 0,0-1-1,0 1 1,0 0 0,-1-1-1,1 0 1,0 1-1,0-1 1,-1 0 0,1 0-1,-1-1 1,0 1-1,0-1 1,0 1 0,0-1-1,0 1 1,0-1-1,-1 0 1,1 0 0,-1 0-1,0 0 1,0 0 0,0 0-1,0 0 1,0-4-1,3-13 0,-2 1 0,0-1 0,-1 0 0,-2-21 0,1 18-25,-7-142-484,-38-217-1,37 291 573,10 90-60,-1 0 1,0 1-1,0-1 1,0 0-1,0 0 1,1 1-1,-1-1 0,0 0 1,1 1-1,-1-1 1,0 1-1,1 0 1,-1 0-1,1-1 0,-1 1 1,1 0-1,-1 0 1,0 0-1,1 0 1,-1 1-1,1-1 0,-1 0 1,3 1-1,2 0 2,10 1-12,-1 0 1,0 1 0,-1 1-1,1 1 1,-1 0-1,1 1 1,-2 0 0,1 1-1,21 14 1,-15-7-2,0 0 0,0 2 0,-2 0 0,0 1 0,21 26 0,-32-33 7,0 1-1,0 1 1,-1-1 0,0 1 0,-1 0 0,-1 0 0,0 1-1,0-1 1,-1 1 0,-1 0 0,0 0 0,-1 0-1,-1 22 1,-1-14 21,-1 0 0,0 0 0,-2 0-1,-1 0 1,0-1 0,-1 0-1,-15 31 1,17-44-9,1-1 0,0 1 1,0 0-1,0 0 0,1 1 0,0-1 0,0 0 0,1 1 0,0-1 0,0 1 1,1-1-1,0 1 0,1-1 0,1 15 0,-1-21 1,1 1-1,-1 0 1,0-1-1,1 1 1,-1-1-1,1 1 1,-1-1-1,1 0 1,0 0-1,-1 0 1,1 0-1,0 0 1,0 0-1,0 0 1,0-1-1,0 1 1,0 0-1,0-1 1,0 0-1,0 1 1,0-1-1,2 0 1,59 0 415,-43-1-197,-11 2-139,0-1 0,0-1 0,0 0 0,1 0 0,-1-1 0,-1 0 0,15-4 0,-19 3-66,1 0 0,0 0 0,0 0 0,-1 0 0,0-1 0,0 0 0,0 1 0,0-1 0,0-1 0,-1 1 0,0-1 0,0 1 0,0-1 0,2-6 0,4-8 56,-1 0 0,-1-1 0,-1 0 0,-1-1 0,0 1 0,2-38 0,-4 12-69,-3 1 0,-5-52 0,3 86-24,0 1 1,0 0 0,-1 0-1,0 0 1,-1 1-1,0-1 1,-1 1-1,0 0 1,0 0-1,-1 0 1,0 1-1,0 0 1,-1 0-1,0 0 1,-1 1-1,0 0 1,0 1-1,0 0 1,-1 0-1,0 0 1,-11-4-1,3 1-135,-2 1-1,1 1 0,-1 1 1,0 0-1,0 2 0,-1 0 1,0 1-1,1 1 0,-1 0 1,-25 3-1,37-1-220,0 1 0,0 0 0,0 1 0,0 0 0,0 0 0,0 1 0,0 0 0,1 0 0,-1 1 0,1 0 0,0 0 0,0 1 0,0-1 0,1 2 0,-8 7 0,-43 45-6140</inkml:trace>
</inkml:ink>
</file>

<file path=ppt/ink/ink1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22.626"/>
    </inkml:context>
    <inkml:brush xml:id="br0">
      <inkml:brushProperty name="width" value="0.035" units="cm"/>
      <inkml:brushProperty name="height" value="0.035" units="cm"/>
      <inkml:brushProperty name="color" value="#E71224"/>
    </inkml:brush>
  </inkml:definitions>
  <inkml:trace contextRef="#ctx0" brushRef="#br0">56 54 7716,'0'0'16967,"-56"-18"-15222,81 18-1169,24 0-336,14 0-159,18-10-81,0 1-65,6 2-1119,1 1-1249,-7 3-1841,-7 3-3714</inkml:trace>
</inkml:ink>
</file>

<file path=ppt/ink/ink1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23.187"/>
    </inkml:context>
    <inkml:brush xml:id="br0">
      <inkml:brushProperty name="width" value="0.035" units="cm"/>
      <inkml:brushProperty name="height" value="0.035" units="cm"/>
      <inkml:brushProperty name="color" value="#E71224"/>
    </inkml:brush>
  </inkml:definitions>
  <inkml:trace contextRef="#ctx0" brushRef="#br0">109 37 3730,'0'0'20273,"0"-6"-19169,0 5-1047,0 0 0,0 0 0,0-1 0,0 1 0,0 0 0,-1-1 0,1 1 0,-1 0-1,1 0 1,-1-1 0,1 1 0,-1 0 0,0 0 0,1 0 0,-1 0 0,0 0-1,0 0 1,0 0 0,0 0 0,0 0 0,0 0 0,0 0 0,-2 0 0,1 0-10,1 0 0,-1 1 0,0-1 0,0 1 0,0 0 1,0 0-1,0 0 0,0 0 0,0 0 0,0 0 0,0 0 1,0 0-1,0 1 0,0-1 0,0 1 0,0 0 1,0-1-1,0 1 0,1 0 0,-4 2 0,2-1-21,0 1 1,1-1-1,-1 1 0,0-1 0,1 1 0,0 0 0,-1 0 1,1 0-1,1 1 0,-1-1 0,0 0 0,1 1 1,0-1-1,-1 1 0,1 0 0,1-1 0,-1 1 0,0 0 1,1 4-1,-1 9 22,0 0-1,4 33 1,-2-43-43,1-1 0,0 0 0,1 1 0,-1-1 0,1 0 0,0 0 0,1-1 0,0 1 0,-1-1 0,2 1-1,-1-1 1,1-1 0,-1 1 0,2 0 0,-1-1 0,0 0 0,10 5 0,15 9 6,0-1 0,35 13 0,-53-24-10,30 12 0,-16-8 2,0 2 0,-1 1 0,32 22 0,-55-34-3,-1 0 0,1 0 0,-1 0 0,1 0 0,-1 1 0,0-1 0,0 0-1,0 1 1,0-1 0,0 1 0,0-1 0,0 1 0,0 0 0,-1-1 0,1 1 0,0 0-1,-1 0 1,0 0 0,1-1 0,-1 1 0,0 0 0,0 0 0,0 0 0,0-1 0,0 1-1,-1 0 1,1 0 0,0 0 0,-1-1 0,-1 4 0,1-2 3,-1 0 0,1 0 0,-1 0 0,0 0 0,0-1 0,0 1 0,0-1 0,-1 0 0,1 1 0,-1-1 0,1 0 0,-1 0 1,0-1-1,0 1 0,-3 1 0,-17 4-12,-1-1 1,1-2-1,-1 0 1,0-1 0,0-2-1,-46-2 1,29 0-296,34 1 26,0 0 0,0 0 0,0-1 0,0 0 0,1-1 1,-1 0-1,0 0 0,-6-3 0,-25-20-4240,15 0-1733</inkml:trace>
</inkml:ink>
</file>

<file path=ppt/ink/ink1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23.626"/>
    </inkml:context>
    <inkml:brush xml:id="br0">
      <inkml:brushProperty name="width" value="0.035" units="cm"/>
      <inkml:brushProperty name="height" value="0.035" units="cm"/>
      <inkml:brushProperty name="color" value="#E71224"/>
    </inkml:brush>
  </inkml:definitions>
  <inkml:trace contextRef="#ctx0" brushRef="#br0">1 108 12630,'0'0'13654,"200"-85"-12678,-151 75-431,-7 1-433,-3 6-80,-4 3-32,-7 0-448,7 0-1089,-3 25-1505,3 16-3056</inkml:trace>
</inkml:ink>
</file>

<file path=ppt/ink/ink1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24.052"/>
    </inkml:context>
    <inkml:brush xml:id="br0">
      <inkml:brushProperty name="width" value="0.035" units="cm"/>
      <inkml:brushProperty name="height" value="0.035" units="cm"/>
      <inkml:brushProperty name="color" value="#E71224"/>
    </inkml:brush>
  </inkml:definitions>
  <inkml:trace contextRef="#ctx0" brushRef="#br0">1532 0 12854,'0'0'5715,"-47"7"-3184,-82 10-793,-146 1 1,-92-10 568,-347-4-348,740 0-3034,-1 0 0,-1 2 0,1 0 1,-1 2-1,28 13 0,4 3-3914,0 1-2331</inkml:trace>
</inkml:ink>
</file>

<file path=ppt/ink/ink1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24.436"/>
    </inkml:context>
    <inkml:brush xml:id="br0">
      <inkml:brushProperty name="width" value="0.035" units="cm"/>
      <inkml:brushProperty name="height" value="0.035" units="cm"/>
      <inkml:brushProperty name="color" value="#E71224"/>
    </inkml:brush>
  </inkml:definitions>
  <inkml:trace contextRef="#ctx0" brushRef="#br0">1 0 6547,'0'0'19420,"0"8"-18148,2 233 1156,-1 8-4250,-1-249 1677,0 0 1,0 1-1,0-1 1,0 0-1,0 0 1,0 1-1,0-1 1,0 0-1,0 1 1,0-1 0,0 0-1,0 0 1,0 1-1,0-1 1,0 0-1,0 1 1,0-1-1,0 0 1,1 0-1,-1 1 1,0-1-1,0 0 1,0 0-1,0 0 1,1 1-1,-1-1 1,0 0-1,0 0 1,0 0-1,1 1 1,-1-1 0,0 0-1,0 0 1,1 0-1,-1 0 1,0 0-1,0 0 1,1 1-1,-1-1 1,0 0-1,0 0 1,1 0-1,-1 0 1,0 0-1,1 0 1,-1 0-1,0 0 1,0 0-1,1 0 1,-1 0-1,0 0 1,0-1 0,1 1-1,-1 0 1,0 0-1,1 0 1,-1 0-76,22 0-8893</inkml:trace>
</inkml:ink>
</file>

<file path=ppt/ink/ink1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24.793"/>
    </inkml:context>
    <inkml:brush xml:id="br0">
      <inkml:brushProperty name="width" value="0.035" units="cm"/>
      <inkml:brushProperty name="height" value="0.035" units="cm"/>
      <inkml:brushProperty name="color" value="#E71224"/>
    </inkml:brush>
  </inkml:definitions>
  <inkml:trace contextRef="#ctx0" brushRef="#br0">71 111 14839,'0'0'11498,"-12"23"-10689,-38 77-318,49-97-473,0 0 0,-1 0 1,1 0-1,0 1 0,1-1 1,-1 0-1,0 0 0,1 0 1,0 1-1,0-1 0,0 0 1,0 1-1,0-1 0,1 0 1,0 4-1,0-5-12,0 0 0,0 0 0,0 0 1,0-1-1,1 1 0,-1 0 0,0-1 0,1 1 0,-1 0 1,1-1-1,-1 0 0,1 1 0,0-1 0,0 0 0,0 0 1,-1 0-1,4 1 0,0 0-1,0-1 0,0 1 0,1-1 0,-1 0 0,1 0 0,0-1 0,-1 0 0,1 0 0,-1 0 0,1-1 0,-1 1 0,10-4 0,-13 3-6,0 0 0,0 0-1,0 0 1,-1 0 0,1 0-1,0-1 1,-1 1 0,1-1-1,-1 1 1,0-1 0,1 1-1,-1-1 1,0 0 0,0 0 0,0 0-1,0 0 1,-1 1 0,1-1-1,0 0 1,-1 0 0,1-1-1,-1 1 1,1-3 0,0-57-21,-2 42 17,1 7-7,1 0 4,-2 0 0,1 0 0,-2 0 0,-2-14 0,3 23-6,-1 0 1,1 0 0,-1 0-1,1 1 1,-1-1-1,0 0 1,0 1-1,-1 0 1,1-1 0,-1 1-1,0 0 1,0 0-1,0 1 1,0-1-1,0 0 1,0 1-1,-6-3 1,62 9-510,196 47 315,-247-51 211,1 1-1,0-1 1,0 1-1,-1 0 1,1 0-1,0 0 1,-1 1 0,1-1-1,-1 0 1,0 1-1,1 0 1,-1 0-1,0-1 1,0 1 0,0 0-1,0 1 1,-1-1-1,1 0 1,2 5-1,-2-1 5,-1 0-1,1 0 0,-1 0 0,-1 1 1,1-1-1,-1 0 0,-1 9 0,1 2 2,-6 87 123,3-62-116,2 62-1,1-102-11,1 0 0,-1 0-1,1 0 1,-1 0 0,1 0-1,0 0 1,0-1-1,0 1 1,0 0 0,0 0-1,0-1 1,0 1 0,0-1-1,1 1 1,-1-1-1,1 1 1,-1-1 0,1 0-1,-1 0 1,1 0 0,0 0-1,0 0 1,-1 0-1,1 0 1,0 0 0,0-1-1,0 1 1,0-1 0,2 1-1,8 1 44,0-1-1,0 0 0,21 0 1,-21-2 19,-9 1-39,0 0 0,0-1 0,1 1 0,-1-1 0,0 0-1,0 0 1,0 0 0,0 0 0,0-1 0,-1 1 0,1-1 0,0 0 0,-1 0 0,1 0 0,-1 0 0,1 0 0,-1-1 0,0 1-1,0 0 1,0-1 0,0 0 0,-1 1 0,1-1 0,-1 0 0,0 0 0,1 0 0,-1 0 0,0 0 0,-1 0 0,1 0-1,-1-1 1,1-2 0,2-16 69,-1-1-1,0 1 0,-4-36 0,1 26-77,1 19-14,0 0 1,-1 0 0,0 0-1,-2 0 1,1 0 0,-1 0-1,-6-14 1,6 21-7,0-1 0,-1 1 0,0-1 1,0 1-1,-1 0 0,1 1 0,-1-1 0,0 1 0,-1 0 1,1 0-1,-1 0 0,0 1 0,0 0 0,-10-5 0,-14-3-380,1 0 1,-2 3-1,0 0 0,0 2 0,-47-5 1,36 5-1948,31 5-1237</inkml:trace>
</inkml:ink>
</file>

<file path=ppt/ink/ink1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25.161"/>
    </inkml:context>
    <inkml:brush xml:id="br0">
      <inkml:brushProperty name="width" value="0.035" units="cm"/>
      <inkml:brushProperty name="height" value="0.035" units="cm"/>
      <inkml:brushProperty name="color" value="#E71224"/>
    </inkml:brush>
  </inkml:definitions>
  <inkml:trace contextRef="#ctx0" brushRef="#br0">117 1 12982,'0'0'13742,"26"24"-12923,30 31-403,-2 2 1,73 102-1,-80-89-73,-3 3 1,66 150-1,-93-182-286,-3 1 0,-1 1 0,-3 0 0,-1 0 0,-2 1 0,-2 0 0,-1 66 0,-4-97-54,0 0 0,-1 0 1,-1 0-1,0 0 0,-1-1 1,0 1-1,-1-1 0,0 1 0,-1-1 1,0-1-1,-1 1 0,-1-1 0,1 0 1,-2 0-1,0-1 0,0 0 1,-1 0-1,0-1 0,0 0 0,-1 0 1,-15 9-1,7-7-10,0 0 1,-1-2-1,0 0 0,-1-1 0,1-1 1,-2-1-1,1-1 0,-33 5 1,17-6-445,0-1-1,-1-2 1,1-2 0,-39-5 0,68 5 57,0 0 0,0 0-1,0-1 1,1 0 0,-1-1-1,-8-3 1,12 4-132,0 1 0,0-1-1,1 0 1,-1 0 0,1 0 0,0 0 0,-1-1-1,1 1 1,-3-5 0,-9-32-10362</inkml:trace>
</inkml:ink>
</file>

<file path=ppt/ink/ink1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27.574"/>
    </inkml:context>
    <inkml:brush xml:id="br0">
      <inkml:brushProperty name="width" value="0.035" units="cm"/>
      <inkml:brushProperty name="height" value="0.035" units="cm"/>
      <inkml:brushProperty name="color" value="#E71224"/>
    </inkml:brush>
  </inkml:definitions>
  <inkml:trace contextRef="#ctx0" brushRef="#br0">1 0 10037,'0'0'12893,"3"0"-12113,46 0 282,91 11 0,-123-8-1033,-1 1-1,1 0 1,-1 1-1,0 1 0,0 0 1,-1 2-1,0-1 1,0 2-1,16 11 1,-26-15-27,0-1 1,0 1-1,-1 0 1,0 1 0,1-1-1,-2 1 1,1-1-1,-1 1 1,0 1 0,0-1-1,0 0 1,-1 1-1,0-1 1,0 1 0,-1-1-1,0 1 1,0 0-1,0 0 1,-1 0 0,0-1-1,-1 1 1,1 0-1,-1 0 1,-1 0 0,1-1-1,-1 1 1,0-1-1,-1 1 1,1-1-1,-1 0 1,0 0 0,-1 0-1,0 0 1,0-1-1,0 1 1,-7 6 0,-19 15 8,-1-2 0,-1-1 0,-60 34 0,4-3 46,166-53 2486,-38-9-2326,0-1 1,64-22-1,-72 19-284,0 1 0,1 2 0,0 1 0,67-5 0,-83 12-37,29 3-1129,-45-2 1132,1-1 1,0 1-1,-1 0 1,0 0-1,1 0 1,-1-1-1,1 1 1,-1 1-1,0-1 1,0 0-1,0 0 1,1 0-1,-1 1 1,0-1-1,-1 0 1,1 1-1,0-1 1,0 1-1,-1-1 1,1 1-1,0 0 1,-1-1-1,0 1 1,1 2-1,5 48-3932,-4-18-2464,-2-14-3673</inkml:trace>
</inkml:ink>
</file>

<file path=ppt/ink/ink1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28.010"/>
    </inkml:context>
    <inkml:brush xml:id="br0">
      <inkml:brushProperty name="width" value="0.035" units="cm"/>
      <inkml:brushProperty name="height" value="0.035" units="cm"/>
      <inkml:brushProperty name="color" value="#E71224"/>
    </inkml:brush>
  </inkml:definitions>
  <inkml:trace contextRef="#ctx0" brushRef="#br0">5 1 11557,'0'0'12198,"0"0"-12118,0 0-1,-1 0 1,1 0 0,0 0 0,0 0-1,0 0 1,0 0 0,-1 0-1,1 0 1,0 0 0,0 0 0,0 0-1,0 0 1,-1 0 0,1 0 0,0 0-1,0 0 1,0 1 0,0-1 0,0 0-1,-1 0 1,1 0 0,0 0-1,0 0 1,0 1 0,0-1 0,0 0-1,0 0 1,0 0 0,0 0 0,0 1-1,0-1 1,0 0 0,-1 0 0,1 0-1,0 0 1,0 1 0,0-1-1,0 0 1,0 0 0,1 0 0,-1 1-1,0-1 1,0 0 0,0 0 0,0 0-1,0 0 1,0 1 0,0-1 0,0 0-1,0 0 1,0 0 0,84 8-834,150-5-1,-119-5-4030,-45 2-607</inkml:trace>
</inkml:ink>
</file>

<file path=ppt/ink/ink1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29.655"/>
    </inkml:context>
    <inkml:brush xml:id="br0">
      <inkml:brushProperty name="width" value="0.035" units="cm"/>
      <inkml:brushProperty name="height" value="0.035" units="cm"/>
      <inkml:brushProperty name="color" value="#E71224"/>
    </inkml:brush>
  </inkml:definitions>
  <inkml:trace contextRef="#ctx0" brushRef="#br0">14 42 12694,'0'0'11154,"-2"-6"-9862,-1-1-882,-3-21 3830,6 56-4030,-2 177 361,11 324-837,-8-521-288,3 23-396,-4-30 716,0 0 1,0 0-1,0 0 1,1-1 0,-1 1-1,0 0 1,1 0-1,-1-1 1,0 1-1,1 0 1,-1-1 0,1 1-1,-1 0 1,1-1-1,-1 1 1,1-1 0,0 1-1,-1-1 1,1 1-1,0-1 1,-1 1-1,1-1 1,0 1 0,-1-1-1,1 0 1,0 0-1,0 1 1,1-1-1,9 0-7246</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48.627"/>
    </inkml:context>
    <inkml:brush xml:id="br0">
      <inkml:brushProperty name="width" value="0.035" units="cm"/>
      <inkml:brushProperty name="height" value="0.035" units="cm"/>
    </inkml:brush>
  </inkml:definitions>
  <inkml:trace contextRef="#ctx0" brushRef="#br0">633 48 13638,'0'0'14471,"-109"-41"-13911,39 34-160,-18 7-160,-14 0-128,4 0-31,14 0-81,27 0-417,33 0-735,48 22-6692,54 7 1937</inkml:trace>
</inkml:ink>
</file>

<file path=ppt/ink/ink1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30.721"/>
    </inkml:context>
    <inkml:brush xml:id="br0">
      <inkml:brushProperty name="width" value="0.035" units="cm"/>
      <inkml:brushProperty name="height" value="0.035" units="cm"/>
      <inkml:brushProperty name="color" value="#E71224"/>
    </inkml:brush>
  </inkml:definitions>
  <inkml:trace contextRef="#ctx0" brushRef="#br0">105 237 11573,'0'0'13545,"-17"24"-12576,-51 84-230,65-103-688,0 1 0,0 0 0,1-1 1,0 1-1,0 0 0,1 0 0,0 0 0,0 1 1,0-1-1,1 0 0,0 0 0,1 13 1,0 1 74,-1-16-114,0 0 1,0-1-1,0 1 0,1 0 1,0 0-1,-1 0 1,1-1-1,1 1 0,-1 0 1,0-1-1,1 1 0,0-1 1,0 0-1,0 0 0,0 1 1,1-1-1,-1 0 0,1-1 1,-1 1-1,1 0 1,6 3-1,-4-3-13,1 0 0,-1-1 1,1 0-1,-1 0 0,1 0 0,0-1 1,-1 0-1,1 0 0,0 0 0,0-1 1,0 1-1,0-2 0,11 0 0,-15 0-1,1 1 0,-1-1 0,0 0 0,1 1-1,-1-1 1,0 0 0,1-1 0,-1 1 0,0 0-1,0 0 1,0-1 0,0 0 0,0 1 0,0-1-1,-1 0 1,1 0 0,2-3 0,-1 0-2,0-1 1,0 0-1,0 1 0,-1-1 1,0 0-1,3-11 1,-2-5-8,0 0 1,0-43-1,-3 52 5,0-6-18,0 0 1,-1-1-1,-5-24 1,4 37 12,0 1 1,0 0 0,-1-1-1,1 1 1,-1 0 0,-1 0-1,1 0 1,-1 1 0,0-1-1,0 1 1,-1 0 0,1 0-1,-7-4 1,-5-4-32,-1 1 1,-34-17-1,15 8 20,36 21 22,0 0-1,0 0 0,0 0 1,0 0-1,0 0 0,0 0 1,1 0-1,-1 0 1,0 0-1,0 0 0,0 0 1,0 0-1,0 0 0,0-1 1,0 1-1,0 0 0,0 0 1,0 0-1,1 0 1,-1 0-1,0 0 0,0 0 1,0-1-1,0 1 0,0 0 1,0 0-1,0 0 1,0 0-1,0 0 0,0 0 1,0-1-1,0 1 0,0 0 1,0 0-1,0 0 0,0 0 1,0 0-1,-1 0 1,1 0-1,0-1 0,0 1 1,0 0-1,0 0 0,0 0 1,0 0-1,0 0 1,0 0-1,0 0 0,0 0 1,0-1-1,-1 1 0,1 0 1,0 0-1,0 0 0,0 0 1,0 0-1,0 0 1,0 0-1,0 0 0,-1 0 1,13-1-42,-12 1 40,232 18-205,-47-1 248,-94-8-34,33 1 29,-124-10-12,0 14 21,0-8-44,0-1-1,-1 1 1,0-1-1,-1 1 1,1-1-1,-1 0 0,0 1 1,0-1-1,-1 0 1,-3 6-1,-39 50 34,0 1-3,42-55-32,-1 1 1,1 0 0,0 0 0,1 0 0,0 1 0,0-1 0,1 0 0,-1 11-1,2-16 0,0-1 0,-1 1 0,1 0 0,1-1 0,-1 1 0,0 0 0,1-1 0,-1 1 0,1-1-1,0 1 1,0-1 0,0 1 0,0-1 0,0 0 0,0 1 0,1-1 0,-1 0 0,1 0-1,0 0 1,-1 0 0,1 0 0,0 0 0,0 0 0,0-1 0,1 1 0,-1-1 0,4 2 0,5 1-23,1 0 1,-1-2 0,1 1-1,-1-1 1,1-1 0,0 0 0,17-2-1,-25 1 23,1 0-1,0-1 0,0 1 0,-1-1 1,1-1-1,-1 1 0,1-1 1,-1 0-1,1 0 0,-1 0 0,0 0 1,0-1-1,0 1 0,0-1 0,0 0 1,-1 0-1,1-1 0,-1 1 1,0-1-1,0 0 0,3-4 0,1-7 1,0-1-1,-1 1 0,-1-1 0,0 0 0,-1-1 1,-1 1-1,1-18 0,2-119-52,-7 123 42,1 24 5,0 1 0,0-1-1,-1 0 1,0 0-1,-1 1 1,1-1 0,-1 1-1,0-1 1,0 1-1,-1 0 1,1 0 0,-1 0-1,-7-10 1,1 6 84,0-1-1,-1 1 1,0 1 0,-22-15-1,66 43 64,1-2 0,0-1 0,2-1-1,0-2 1,42 9 0,220 44-330,-191-45 171,-72-13 7,-23-6 16,1 1-1,-1-2 1,1 0-1,22 1 0,-45 7 13,-25 5 17,1 1 0,0 1 0,2 2 0,-47 36 0,69-48-24,1 1 1,0 0-1,0 0 0,1 1 0,0-1 1,0 2-1,1-1 0,0 1 0,1 0 1,0 0-1,0 1 0,1-1 0,1 1 1,-1 0-1,2 0 0,0 0 0,0 0 0,1 1 1,0 17-1,1-26-7,1 0 0,-1-1-1,1 1 1,-1-1 0,1 1 0,0-1 0,0 1-1,0-1 1,0 1 0,0-1 0,1 0 0,-1 0-1,1 0 1,-1 0 0,1 0 0,0 0 0,0 0-1,0 0 1,2 1 0,2 1 3,0-1-1,-1 0 1,1 0 0,1 0 0,-1-1 0,0 0-1,11 2 1,11 0 30,0 0 0,52-3 0,-65-1-14,-2 0 16,0-1 1,0 0-1,1-1 0,-1 0 1,0-1-1,0-1 0,-1 0 1,1-1-1,-1 0 0,17-10 0,-21 9 30,0 1 0,0-1 0,0 0 0,-1-1 0,0 0 0,0 0 0,-1-1 0,1 0-1,-2 0 1,1 0 0,-1 0 0,-1-1 0,1 0 0,-1 0 0,2-11 0,-1 2 3,-1 1 1,0-1-1,-2 0 1,0-1-1,-1-26 1,-1 38-70,0 0 0,-1 0 0,0 0 0,0 0 1,0 1-1,-1-1 0,0 0 0,-1 1 0,1 0 0,-1-1 1,0 1-1,-1 0 0,1 0 0,-1 1 0,-1-1 1,1 1-1,-1 0 0,-5-5 0,-9-2-26,0 1 0,0 0 0,-2 2 0,1 0-1,-1 1 1,0 1 0,-1 1 0,-26-4 0,-14 1-276,-105-4 1,117 11-196,15 0-481,-49 3-1,74 0 120,0 0 0,1 1 1,-1 0-1,1 1 0,-14 5 0,-10 15-7202</inkml:trace>
</inkml:ink>
</file>

<file path=ppt/ink/ink1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31.970"/>
    </inkml:context>
    <inkml:brush xml:id="br0">
      <inkml:brushProperty name="width" value="0.035" units="cm"/>
      <inkml:brushProperty name="height" value="0.035" units="cm"/>
      <inkml:brushProperty name="color" value="#E71224"/>
    </inkml:brush>
  </inkml:definitions>
  <inkml:trace contextRef="#ctx0" brushRef="#br0">347 1 12246,'0'0'14713,"-7"0"-13689,-196 10 1235,119-4-3876,32-5-7428,96 4 254</inkml:trace>
</inkml:ink>
</file>

<file path=ppt/ink/ink1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32.341"/>
    </inkml:context>
    <inkml:brush xml:id="br0">
      <inkml:brushProperty name="width" value="0.035" units="cm"/>
      <inkml:brushProperty name="height" value="0.035" units="cm"/>
      <inkml:brushProperty name="color" value="#E71224"/>
    </inkml:brush>
  </inkml:definitions>
  <inkml:trace contextRef="#ctx0" brushRef="#br0">387 1 12870,'109'205'3890,"-109"-183"-1729,-35-6-465,-14 3 17,-14-13-432,-1 1-625,1-4-352,3-3-240,4 0-64,11 0-16,13 0-656,11-10-1233,14 4-1777,7-10-1824</inkml:trace>
</inkml:ink>
</file>

<file path=ppt/ink/ink1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36.303"/>
    </inkml:context>
    <inkml:brush xml:id="br0">
      <inkml:brushProperty name="width" value="0.035" units="cm"/>
      <inkml:brushProperty name="height" value="0.035" units="cm"/>
      <inkml:brushProperty name="color" value="#E71224"/>
    </inkml:brush>
  </inkml:definitions>
  <inkml:trace contextRef="#ctx0" brushRef="#br0">36 238 8932,'0'0'15565,"-5"-28"-14322,-17-84-275,13 23 1873,9 80-1371,1 38-1219,12 353-93,-2-22-362,-11-285-889,0-75 894,0 1-1,1 0 0,-1 0 1,0-1-1,0 1 0,1 0 1,-1 0-1,0-1 1,1 1-1,-1 0 0,1-1 1,-1 1-1,1-1 1,-1 1-1,1-1 0,-1 1 1,1-1-1,-1 1 1,1-1-1,0 1 0,-1-1 1,1 1-1,0-1 1,-1 0-1,1 0 0,0 1 1,0-1-1,-1 0 1,1 0-1,0 0 0,0 0 1,-1 0-1,1 0 0,0 0 1,0 0-1,0 0 1,-1 0-1,1 0 0,0 0 1,0-1-1,3 1-1122,17 0-7298</inkml:trace>
</inkml:ink>
</file>

<file path=ppt/ink/ink1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37.606"/>
    </inkml:context>
    <inkml:brush xml:id="br0">
      <inkml:brushProperty name="width" value="0.035" units="cm"/>
      <inkml:brushProperty name="height" value="0.035" units="cm"/>
      <inkml:brushProperty name="color" value="#E71224"/>
    </inkml:brush>
  </inkml:definitions>
  <inkml:trace contextRef="#ctx0" brushRef="#br0">79 118 13766,'0'0'7052,"-12"27"-5489,-40 89-349,49-109-1147,1 0 0,0-1 0,0 1 0,0 0 1,1 0-1,0 0 0,0 1 0,1-1 0,0 0 0,0 0 1,0 0-1,1 0 0,1 0 0,-1 0 0,1 0 0,0 0 0,0 0 1,1-1-1,0 1 0,0-1 0,1 0 0,4 7 0,-3-7-63,0-1 0,1 0 0,-1 0 0,1-1 0,0 1 0,1-1 0,-1 0 0,1-1 0,0 0 0,-1 0 0,1 0 0,1-1 0,-1 0 0,0 0-1,0-1 1,1 0 0,-1 0 0,11-1 0,-14 0-7,-1 0 0,1 0 0,-1-1 0,0 1 0,1-1 0,-1 0 0,0 0 0,1 0 0,-1-1 0,0 1 0,0-1 0,0 1-1,0-1 1,0 0 0,0 0 0,-1-1 0,1 1 0,-1 0 0,5-6 0,-3 2 4,0-1 0,-1 1 0,0-1 0,0 1 1,0-1-1,-1 0 0,0 0 0,0 0 0,1-10 0,-1 3-2,-1 1 0,-1-1-1,0 1 1,0-1 0,-1 1-1,-1-1 1,-1 1 0,1 0 0,-2 0-1,-7-18 1,3 17 17,0 1-1,-1 0 1,-1 0 0,0 1-1,-1 0 1,0 1 0,-1 1-1,0-1 1,-1 2-1,0 0 1,0 0 0,-1 1-1,-24-10 1,143 12 1470,-16 4-1452,-45-1-36,0 3 0,0 1 0,61 10 1,-101-10-11,1 0 1,0 0-1,-1 0 1,1 1 0,-1 0-1,0-1 1,0 1-1,1 1 1,-1-1-1,0 1 1,-1 0 0,1 0-1,-1 0 1,1 0-1,-1 0 1,0 1-1,0-1 1,0 1 0,0 0-1,2 6 1,-1 0-17,-1 1 0,0-1 1,-1 0-1,0 1 0,-1-1 0,0 1 1,-1 18-1,0 285-105,0-312 125,0 1 1,0 0 0,0 0 0,0 0 0,1 0-1,0-1 1,-1 1 0,1 0 0,0 0 0,0-1-1,1 1 1,-1-1 0,1 1 0,-1-1 0,1 1-1,0-1 1,-1 0 0,1 0 0,1 0 0,-1 0-1,0 0 1,0-1 0,1 1 0,-1 0 0,1-1-1,-1 0 1,1 0 0,-1 1 0,1-2 0,3 2-1,5 1-14,1-1-1,0-1 1,-1 0-1,1 0 0,0-1 1,12-2-1,-22 2 30,0-1 0,0 1 0,0-1 0,-1 1 0,1-1 0,0 0 0,-1 0 0,1 0 0,0 0 1,-1 0-1,1 0 0,-1 0 0,0-1 0,1 1 0,-1 0 0,0-1 0,0 1 0,0-1 0,0 0 0,0 1 0,0-1 0,0 0 0,0 0 0,-1 1 0,1-1 0,-1 0 0,1 0 0,-1-3 0,5-62 183,-5 59-189,0-11 4,-2-1 0,1 1 0,-2 0 0,-1 0 0,0 0 0,-1 0 0,-1 1-1,-1 0 1,-1 0 0,0 0 0,-1 1 0,-20-27 0,11 17-4,-2 1-1,0 1 0,-2 1 1,-1 1-1,-46-36 1,52 41 129,16 18-120,1 0 0,0 0 0,0-1 0,0 1 0,0 0 0,0 0 1,0-1-1,0 1 0,0 0 0,0 0 0,0-1 0,0 1 0,0 0 0,0 0 1,0-1-1,0 1 0,0 0 0,0 0 0,0-1 0,0 1 0,0 0 0,1 0 1,-1-1-1,0 1 0,0 0 0,0 0 0,0-1 0,0 1 0,1 0 0,-1 0 0,0 0 1,0 0-1,0-1 0,1 1 0,-1 0 0,0 0 0,0 0 0,1 0 0,-1 0 1,40-4 328,-38 4-362,329 0 111,-330 0-102,-29 0 33,27 0 43,27 0-169,-12 0 86,0 0 0,0 1 1,0 1-1,0 0 0,-1 1 1,1 0-1,0 1 0,25 11 0,-33-11 15,0-1-1,-1 1 0,1 0 0,-1 0 0,0 1 0,0 0 0,0 0 0,0 0 1,-1 0-1,0 1 0,0 0 0,0-1 0,-1 1 0,0 1 0,0-1 0,-1 0 1,1 1-1,-1-1 0,-1 1 0,2 7 0,-1 9 0,0 0 1,-1 0-1,-2-1 1,0 1-1,-1 0 1,-2-1-1,0 1 1,-12 35-1,15-55 6,0 0 0,0 1-1,0-1 1,0 0 0,1 0 0,0 1-1,0-1 1,0 1 0,0-1-1,0 0 1,0 1 0,2 3 0,-2-6 0,1 0 1,0 0-1,0 1 1,-1-1-1,1 0 1,0 0-1,0 0 1,0 0 0,0 0-1,0 0 1,0-1-1,0 1 1,1 0-1,-1-1 1,0 1-1,0 0 1,1-1-1,-1 1 1,0-1 0,0 0-1,1 1 1,-1-1-1,1 0 1,-1 0-1,0 0 1,1 0-1,1 0 1,9 0-17,3 0 122,1 0-1,0-1 0,0 0 1,-1-1-1,23-6 0,-34 6-61,0 1 0,0-1 0,0 0 0,-1 0 0,1 0 0,0 0 0,-1 0 1,0-1-1,0 0 0,0 0 0,0 0 0,0 0 0,0 0 0,-1 0 0,0-1 0,1 1 0,-1-1 0,0 0 0,-1 1 0,1-1 0,-1 0 0,0 0 0,0 0 0,0 0 0,0 0 0,0-6 0,2-32 95,-2 0 0,-6-63 0,5 98-138,-1 0 1,-1 1-1,1-1 0,-1 1 0,0 0 1,-1 0-1,1 0 0,-1 0 0,0 0 1,-1 0-1,0 1 0,1-1 1,-2 1-1,1 0 0,-1 0 0,1 1 1,-1-1-1,0 1 0,-1 0 0,1 0 1,-1 1-1,0 0 0,0 0 1,0 0-1,0 1 0,0-1 0,-1 2 1,1-1-1,-1 1 0,1 0 0,-1 0 1,1 0-1,-1 1 0,0 0 1,1 1-1,-1 0 0,0 0 0,-6 1 1,11-1-55,-1 0 0,0 0 0,0 1 0,0-1 0,1 1 0,-1-1 0,1 1 0,-1 0 0,1 0 0,0 0 0,0 0 0,0 0 0,0 0 0,0 1 0,0-1 0,0 1 1,1-1-1,-1 1 0,1 0 0,0-1 0,-1 5 0,-1 3-789,1-1 0,0 1 1,1 0-1,0 0 0,1 14 1,0 13-5134</inkml:trace>
</inkml:ink>
</file>

<file path=ppt/ink/ink1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37.987"/>
    </inkml:context>
    <inkml:brush xml:id="br0">
      <inkml:brushProperty name="width" value="0.035" units="cm"/>
      <inkml:brushProperty name="height" value="0.035" units="cm"/>
      <inkml:brushProperty name="color" value="#E71224"/>
    </inkml:brush>
  </inkml:definitions>
  <inkml:trace contextRef="#ctx0" brushRef="#br0">376 0 14743,'0'0'11221,"-147"155"-10741,101-92-144,4-6-224,7-9-112,7-4 0,3-9-496,1-13-2001,-4-10-3842</inkml:trace>
</inkml:ink>
</file>

<file path=ppt/ink/ink1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38.318"/>
    </inkml:context>
    <inkml:brush xml:id="br0">
      <inkml:brushProperty name="width" value="0.035" units="cm"/>
      <inkml:brushProperty name="height" value="0.035" units="cm"/>
      <inkml:brushProperty name="color" value="#E71224"/>
    </inkml:brush>
  </inkml:definitions>
  <inkml:trace contextRef="#ctx0" brushRef="#br0">0 1 15383,'0'0'13174,"183"25"-12726,-130 13-192,-1 16-176,-3-10-32,1 10-48,-8-13-48,-4-3-656,1-7-1393,10-15-2321,18-7-4770</inkml:trace>
</inkml:ink>
</file>

<file path=ppt/ink/ink1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38.678"/>
    </inkml:context>
    <inkml:brush xml:id="br0">
      <inkml:brushProperty name="width" value="0.035" units="cm"/>
      <inkml:brushProperty name="height" value="0.035" units="cm"/>
      <inkml:brushProperty name="color" value="#E71224"/>
    </inkml:brush>
  </inkml:definitions>
  <inkml:trace contextRef="#ctx0" brushRef="#br0">398 209 7171,'0'0'17270,"-4"-3"-16459,-12-10-390,12 10 62,-24 18-350,21-13-50,1-1 0,0 1 0,0-2 1,-1 1-1,1-1 0,-1 1 0,1-2 0,-9 0 0,-8 0 42,16 1-115,0 0 1,1-1 0,-1 1-1,0-1 1,1-1-1,-1 1 1,1-1 0,0 0-1,-1 0 1,1-1-1,0 0 1,0 0 0,1-1-1,-1 1 1,1-1 0,-8-7-1,10 7 3,-1 0-1,1-1 1,0 1-1,0-1 1,1 1-1,0-1 1,-1 0-1,1 0 1,1 0-1,-1-1 1,1 1-1,0 0 1,0-1-1,0 1 1,1 0-1,0-1 1,0 1-1,1-1 1,-1 1-1,3-8 1,-2 10-10,0 0 0,0 0 1,1 0-1,0 0 0,-1 1 0,1-1 1,0 0-1,0 1 0,1 0 1,-1-1-1,0 1 0,1 0 1,0 0-1,-1 0 0,1 1 0,0-1 1,0 0-1,0 1 0,0 0 1,0 0-1,0 0 0,6-1 1,-5 1-11,-1 0 0,1 0 0,0 0 0,-1 1 0,1 0 0,0-1 0,-1 1 0,1 1 0,0-1 0,-1 0 0,1 1 1,0 0-1,-1 0 0,1 0 0,-1 0 0,1 0 0,-1 1 0,0 0 0,0 0 0,4 2 0,-2 2-2,-1 0-1,0 1 1,0-1-1,0 1 1,-1 0-1,0 0 1,0 0-1,-1 0 0,0 0 1,0 1-1,-1-1 1,1 11-1,1 18-142,-1 46-1,-3-57 3,1-16 41,-1 0 0,0-1 0,0 1 0,-1-1 0,0 0 0,0 0 0,-1 1 0,-1-1 0,1-1 0,-1 1 0,0-1 0,-1 1 0,0-1 0,0 0 0,0-1 0,-1 1 0,-8 6 0,4-4-200,-1-1-1,1 0 1,-1-1 0,-1 0-1,1-1 1,-1-1 0,0 0-1,0 0 1,-1-1 0,-21 4-1,28-6 255,1-1-1,-1 0 0,0-1 1,0 0-1,0 0 0,1 0 1,-11-2-1,15 2 104,0 0 0,-1-1 1,1 0-1,0 1 0,-1-1 0,1 0 1,0 0-1,0 0 0,-1 0 1,1 0-1,0 0 0,0 0 0,0 0 1,0 0-1,1-1 0,-1 1 0,0 0 1,0 0-1,1-1 0,-1 1 0,1-1 1,-1 1-1,1 0 0,0-1 1,-1 1-1,1-1 0,0 1 0,0-1 1,0 1-1,0-1 0,1-1 0,-2-2 243,1-1 0,0 1 0,0-1 0,1 1 0,-1-1 0,1 1 0,1 0 0,-1-1 0,3-5 0,-2 9-225,-1 0 1,1 0-1,0 1 1,0-1-1,0 0 0,0 1 1,0-1-1,0 1 1,0 0-1,0 0 0,1 0 1,-1 0-1,0 0 1,1 0-1,-1 1 1,0-1-1,1 1 0,-1 0 1,1 0-1,-1 0 1,1 0-1,-1 0 0,3 0 1,2 0 0,-1 0 1,1 0-1,-1 1 1,1-1-1,-1 1 1,0 1-1,1-1 1,-1 1-1,0 0 1,0 1-1,0-1 1,0 1-1,-1 0 1,1 1-1,-1-1 1,1 1-1,-1 0 1,-1 1-1,6 4 1,51 59 378,-40-43-423,2 0 0,40 33 0,-60-55-247,0-1 0,1 0 0,0 0 1,0 0-1,-1 0 0,1 0 0,0-1 1,0 0-1,1 0 0,6 1 0,6 0-3708,1-2-3633,-7 0-3213</inkml:trace>
</inkml:ink>
</file>

<file path=ppt/ink/ink1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39.299"/>
    </inkml:context>
    <inkml:brush xml:id="br0">
      <inkml:brushProperty name="width" value="0.035" units="cm"/>
      <inkml:brushProperty name="height" value="0.035" units="cm"/>
      <inkml:brushProperty name="color" value="#E71224"/>
    </inkml:brush>
  </inkml:definitions>
  <inkml:trace contextRef="#ctx0" brushRef="#br0">32 19 7443,'0'0'10512,"-4"-4"-8461,3 2-1293,-10-9-766,3 10 6881,25 439-5179,-16-421-2378,0 23-998,-9-18-6877,-10-9-9583</inkml:trace>
</inkml:ink>
</file>

<file path=ppt/ink/ink1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39.828"/>
    </inkml:context>
    <inkml:brush xml:id="br0">
      <inkml:brushProperty name="width" value="0.035" units="cm"/>
      <inkml:brushProperty name="height" value="0.035" units="cm"/>
      <inkml:brushProperty name="color" value="#E71224"/>
    </inkml:brush>
  </inkml:definitions>
  <inkml:trace contextRef="#ctx0" brushRef="#br0">745 2 8996,'0'0'14143,"9"0"-13180,17-2-170,-17 2-34,-27 3-329,-441 32 1760,371-32-1938,-135-1 49,236 14-3935,22 2-1024,-16-8-561,12 6-9153</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49.032"/>
    </inkml:context>
    <inkml:brush xml:id="br0">
      <inkml:brushProperty name="width" value="0.035" units="cm"/>
      <inkml:brushProperty name="height" value="0.035" units="cm"/>
    </inkml:brush>
  </inkml:definitions>
  <inkml:trace contextRef="#ctx0" brushRef="#br0">770 1 10805,'0'0'8244,"-200"91"-7108,84-84-576,-7-1-207,-4-3-177,26 0-112,27 1-64,46-1-464,49-3-5651,60 0 1473</inkml:trace>
</inkml:ink>
</file>

<file path=ppt/ink/ink1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40.414"/>
    </inkml:context>
    <inkml:brush xml:id="br0">
      <inkml:brushProperty name="width" value="0.035" units="cm"/>
      <inkml:brushProperty name="height" value="0.035" units="cm"/>
      <inkml:brushProperty name="color" value="#E71224"/>
    </inkml:brush>
  </inkml:definitions>
  <inkml:trace contextRef="#ctx0" brushRef="#br0">481 116 10773,'0'0'6515,"-36"-3"-3981,-111-12-570,140 15-1771,1 0 0,-1-1-1,1 0 1,-1-1 0,1 1 0,0-1 0,0 0-1,-8-4 1,13 5-106,0 0-1,0 0 0,0 0 1,1 0-1,-1-1 0,0 1 1,1 0-1,-1 0 0,1 0 1,-1-1-1,1 1 0,-1 0 1,1 0-1,0-1 0,0 1 1,0 0-1,-1-1 0,1 1 1,1 0-1,-1 0 0,0-1 1,0-1-1,0-4 302,1 5-358,0 0 0,0 0 0,0 0 0,0 0 0,0 0 0,1 0 0,-1 0 0,0 0 0,1 1 0,0-1 0,-1 0 0,1 1 0,0 0 0,0-1 0,-1 1 0,1 0 0,0 0 0,0 0 0,1 0 0,-1 0 0,0 1 0,0-1 0,0 0 0,0 1 0,1 0 1,-1 0-1,3-1 0,67-6-39,-60 6 1,-1 0 1,0 1 0,0 0 0,0 0 1,0 1-1,1 0 0,14 5 0,-23-5-5,0 0 0,0 1 0,-1-1 0,1 1 0,-1 0 0,1 0-1,-1 0 1,1 0 0,-1 0 0,0 0 0,0 0 0,0 1 0,0-1 0,-1 1 0,1 0-1,-1-1 1,1 1 0,-1 0 0,0 0 0,0 0 0,0 0 0,-1 0 0,1 0 0,-1 0-1,1 0 1,-1 0 0,0 5 0,0-3-24,1-1 1,-1 1-1,0-1 0,0 1 1,-1-1-1,1 1 0,-1-1 1,0 1-1,-1-1 0,-1 7 1,1-8 13,-1-1 0,1 1 1,0 0-1,-1-1 0,0 1 0,1-1 1,-1 0-1,0 0 0,0 0 1,0 0-1,-1 0 0,1-1 0,-5 2 1,-20 8-335,-2-1 1,1-1 0,-1-2-1,-61 7 1,33-10 33,-99-5 1,156 1 341,0 0 0,0-1 0,0 1 0,0 0 1,0 0-1,0-1 0,0 1 0,0 0 0,0-1 0,0 1 0,0-1 0,0 1 1,0-1-1,1 1 0,-1-1 0,0 0 0,0 0 0,1 1 0,-1-1 0,0 0 0,1 0 1,-1 0-1,1 1 0,-1-1 0,1 0 0,-1 0 0,1 0 0,0 0 0,0 0 1,-1 0-1,1 0 0,0 0 0,0 0 0,0 0 0,0 0 0,0 0 0,0 0 0,0 0 1,0 0-1,1 0 0,-1 0 0,0 0 0,0 0 0,1 0 0,-1 0 0,1 0 1,-1 0-1,1 0 0,-1 1 0,1-1 0,0 0 0,-1 0 0,1 0 0,0 1 0,0-1 1,-1 0-1,1 1 0,0-1 0,0 1 0,1-1 0,8-5 78,-1 0 0,2 1 0,-1 1 0,0-1 0,1 2 0,0-1 0,0 2 0,21-4 0,-12 4 161,1 0 0,0 1 0,0 2 0,26 2 0,-40-1-163,1-1 1,-1 2-1,0-1 0,0 1 0,0 0 0,0 0 1,-1 0-1,1 1 0,-1 0 0,0 1 0,11 9 1,2 6 115,34 44 0,-40-47-199,1 0 1,0-1-1,31 28 1,-34-36-219,1-1 0,0 0 0,0-1 0,1 0 0,-1-1 0,1 0 0,0-1 0,1 0 0,20 2 0,20-3-3911,-1-9-3607,-9-7-2623</inkml:trace>
</inkml:ink>
</file>

<file path=ppt/ink/ink1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40.795"/>
    </inkml:context>
    <inkml:brush xml:id="br0">
      <inkml:brushProperty name="width" value="0.035" units="cm"/>
      <inkml:brushProperty name="height" value="0.035" units="cm"/>
      <inkml:brushProperty name="color" value="#E71224"/>
    </inkml:brush>
  </inkml:definitions>
  <inkml:trace contextRef="#ctx0" brushRef="#br0">175 139 9108,'0'0'11272,"-16"9"-9821,-47 26-413,63-34-1003,-1-1 0,0 0 0,0 1 0,1-1 0,-1 0 0,0 1-1,1-1 1,-1 1 0,0-1 0,1 1 0,-1 0 0,1-1 0,-1 1 0,1-1 0,-1 1-1,1 0 1,0-1 0,-1 1 0,1 0 0,0 0 0,-1-1 0,1 1 0,0 0 0,0 0 0,0 1-1,14 6 436,21-4 52,-35-4-516,25 0 305,-16 1-31,1-1 0,-1 0-1,0 0 1,0-1-1,16-4 1,-22 5-211,-1-1 0,0 0 0,0 0 0,1-1 0,-1 1 0,0 0 0,0-1 0,0 1 0,-1-1 0,1 0 0,0 1 0,0-1 0,-1 0 0,1 0 0,-1 0 0,0 0 0,1 0 0,-1-1 0,0 1 0,0 0 0,-1-1 0,1 1 0,0 0 0,-1-1 0,1-4 0,0 1 7,0 0-1,0 0 1,-1 0-1,0-1 1,0 1-1,0 0 1,-1 0-1,0 0 1,0 0-1,0 0 1,-1 0 0,-3-8-1,2 10-75,0 0 0,0 0 0,0 1 1,0-1-1,-1 1 0,1 0 0,-1 0 0,0 0 0,0 0 1,0 1-1,0-1 0,-1 1 0,1 0 0,-1 0 0,-8-2 1,-14-2-397,-1 0 1,1 2-1,-1 2 1,-54 0 0,87 3-4872,22 4-1480,11-1-4274</inkml:trace>
</inkml:ink>
</file>

<file path=ppt/ink/ink1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41.180"/>
    </inkml:context>
    <inkml:brush xml:id="br0">
      <inkml:brushProperty name="width" value="0.035" units="cm"/>
      <inkml:brushProperty name="height" value="0.035" units="cm"/>
      <inkml:brushProperty name="color" value="#E71224"/>
    </inkml:brush>
  </inkml:definitions>
  <inkml:trace contextRef="#ctx0" brushRef="#br0">320 33 11733,'0'0'13591,"7"-32"-12727,-7 54-384,-38 29-224,-5 24 385,-2 1-337,6 3-224,8-16-64,-1-6-16,7-16-176,1-12-1185,-1-7-2096,1-22-5203</inkml:trace>
</inkml:ink>
</file>

<file path=ppt/ink/ink1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41.544"/>
    </inkml:context>
    <inkml:brush xml:id="br0">
      <inkml:brushProperty name="width" value="0.035" units="cm"/>
      <inkml:brushProperty name="height" value="0.035" units="cm"/>
      <inkml:brushProperty name="color" value="#E71224"/>
    </inkml:brush>
  </inkml:definitions>
  <inkml:trace contextRef="#ctx0" brushRef="#br0">1 29 14887,'0'0'13606,"101"-28"-13382,-58 34-112,-1 16-96,3 4-16,4-1-16,-6 3-656,-1-9-1793,-4-12-2369,-3-7-4323</inkml:trace>
</inkml:ink>
</file>

<file path=ppt/ink/ink1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42.017"/>
    </inkml:context>
    <inkml:brush xml:id="br0">
      <inkml:brushProperty name="width" value="0.035" units="cm"/>
      <inkml:brushProperty name="height" value="0.035" units="cm"/>
      <inkml:brushProperty name="color" value="#E71224"/>
    </inkml:brush>
  </inkml:definitions>
  <inkml:trace contextRef="#ctx0" brushRef="#br0">525 64 15335,'0'0'8169,"-17"-11"-7590,-51-31-221,51 31-78,29 34-59,-8-17-146,1 0-1,-1 0 1,0 1-1,0-1 1,0 1-1,-1 0 1,0 0 0,-1 0-1,0 0 1,0 0-1,0 1 1,-1-1-1,0 1 1,0-1-1,-1 1 1,0-1 0,0 1-1,-3 10 1,2-16-67,1 0 0,-1 0 1,-1 0-1,1-1 0,0 1 1,0-1-1,-1 1 0,1-1 1,-1 1-1,1-1 0,-1 0 1,1 0-1,-1 1 0,0-1 1,0 0-1,0-1 0,1 1 1,-1 0-1,0-1 0,0 1 0,-3 0 1,-45 5 40,46-5-38,-168-1 103,168 0-108,0 0 1,-1-1-1,1 1 0,0-1 0,0 0 0,0 0 1,0 0-1,0 0 0,0-1 0,0 0 0,0 0 1,0 0-1,1 0 0,-1 0 0,1-1 1,0 0-1,-1 1 0,1-1 0,0 0 0,1-1 1,-1 1-1,0 0 0,1-1 0,0 0 0,0 1 1,0-1-1,0 0 0,1 0 0,0 0 0,-1 0 1,1 0-1,1 0 0,-1-1 0,1 1 0,-1 0 1,1 0-1,0-1 0,1 1 0,-1 0 0,1 0 1,0 0-1,2-8 0,-1 8-5,-1 0-1,1 1 1,0-1 0,0 1 0,0 0-1,1-1 1,-1 1 0,1 0-1,0 1 1,0-1 0,0 0-1,0 1 1,0 0 0,0-1 0,1 1-1,-1 1 1,1-1 0,-1 0-1,1 1 1,0 0 0,0 0-1,6-1 1,2-1-8,1 1 0,0 1 0,-1 0 0,1 1-1,23 2 1,-33-1 4,0-1 0,0 1 0,0 0 0,0 0 0,0 0 0,0 0 0,-1 0 0,1 1 0,0-1 0,-1 1 0,1 0 0,-1 0 0,1 0 0,-1 0 0,0 0-1,0 0 1,4 5 0,-3-1-7,1 0 0,-1 0-1,-1 1 1,1-1 0,-1 1-1,0-1 1,2 13-1,-1 8-70,-1 0 0,-1 0 0,-3 32 0,1-48 28,0-2-25,0 1 0,-1-1-1,0 1 1,0-1 0,-1 0-1,0 1 1,-1-1-1,0-1 1,0 1 0,-1-1-1,0 1 1,-1-2 0,0 1-1,0 0 1,-1-1-1,1 0 1,-1-1 0,-1 0-1,0 0 1,1 0 0,-2-1-1,-11 6 1,1-2-247,-1 0 1,0-1-1,0-2 1,-1 0-1,0-1 1,0-1-1,0-1 1,-1 0-1,-22-2 1,43-1 346,0-1 1,0 0 0,1 0-1,-1 1 1,0-1-1,1 0 1,-1 0 0,0 0-1,1 0 1,-1 0-1,1 0 1,-1 0 0,1 0-1,0 0 1,-1 0-1,1 0 1,0 0 0,0 0-1,0 0 1,0 0-1,0 0 1,0 0 0,0 0-1,0-2 1,1-40 1043,-1 32-563,0 8-430,1 0 0,-1 0 0,1 0-1,-1 0 1,1 0 0,0 0 0,0 0 0,1 1 0,-1-1 0,0 0-1,1 1 1,0-1 0,0 1 0,0-1 0,0 1 0,0 0 0,0 0-1,0 0 1,1 0 0,-1 0 0,1 0 0,-1 1 0,1-1-1,0 1 1,0 0 0,-1-1 0,1 1 0,0 1 0,0-1 0,0 0-1,0 1 1,5-1 0,0 0 34,0 0-1,0 1 1,0 0 0,0 0 0,0 1-1,1 0 1,-1 0 0,0 1-1,-1 0 1,1 0 0,15 7-1,4 8 226,-1 1-1,0 2 1,40 39-1,-1-1-275,-60-54-225,0 0-1,1 0 0,-1-1 1,1 0-1,0 0 0,0 0 0,0-1 1,0 0-1,1 0 0,-1 0 0,7 0 1,47 1-8946,-36-3-4</inkml:trace>
</inkml:ink>
</file>

<file path=ppt/ink/ink1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42.437"/>
    </inkml:context>
    <inkml:brush xml:id="br0">
      <inkml:brushProperty name="width" value="0.035" units="cm"/>
      <inkml:brushProperty name="height" value="0.035" units="cm"/>
      <inkml:brushProperty name="color" value="#E71224"/>
    </inkml:brush>
  </inkml:definitions>
  <inkml:trace contextRef="#ctx0" brushRef="#br0">100 124 13894,'0'0'13767,"0"-20"-12489,3-63-267,-3 63-331,0 35-168,-2 18-480,-2 1-1,-2-1 0,0 0 1,-19 51-1,11-37-193,-12 68-1,21-81-452,-9 89-2801,14-112 1363,0 0-1,0 0 0,1 0 0,5 19 0,9-4-7689</inkml:trace>
</inkml:ink>
</file>

<file path=ppt/ink/ink1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42.835"/>
    </inkml:context>
    <inkml:brush xml:id="br0">
      <inkml:brushProperty name="width" value="0.035" units="cm"/>
      <inkml:brushProperty name="height" value="0.035" units="cm"/>
      <inkml:brushProperty name="color" value="#E71224"/>
    </inkml:brush>
  </inkml:definitions>
  <inkml:trace contextRef="#ctx0" brushRef="#br0">1254 0 11333,'0'0'8479,"-39"1"-7594,-509 5 3107,-117-6 618,664 0-4311,24 0-337,-16 0-12,9-1-470,-1 1-1,1 0 0,0 2 1,0-1-1,-1 2 0,0 0 1,29 11-1,9 9-2782,2 4-1963</inkml:trace>
</inkml:ink>
</file>

<file path=ppt/ink/ink1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43.301"/>
    </inkml:context>
    <inkml:brush xml:id="br0">
      <inkml:brushProperty name="width" value="0.035" units="cm"/>
      <inkml:brushProperty name="height" value="0.035" units="cm"/>
      <inkml:brushProperty name="color" value="#E71224"/>
    </inkml:brush>
  </inkml:definitions>
  <inkml:trace contextRef="#ctx0" brushRef="#br0">697 57 14038,'0'0'10373,"-32"-3"-9487,-96-11-144,126 15-689,0-1 1,0 0-1,0 0 1,0 0 0,0-1-1,-1 1 1,1 0-1,0-1 1,0 1 0,0-1-1,0 0 1,0 0-1,0 0 1,0 0 0,1 0-1,-1 0 1,0 0-1,1 0 1,-1-1 0,-2-2-1,4 4-28,1-1-1,-1 0 1,0 1-1,0-1 1,0 0 0,1 1-1,-1-1 1,0 0-1,1 1 1,-1-1-1,1 1 1,-1-1-1,1 0 1,-1 1 0,1-1-1,-1 1 1,1 0-1,0-1 1,-1 1-1,1-1 1,-1 1-1,1 0 1,0-1-1,0 1 1,10-3-13,0 1 0,0 0 1,0 0-1,1 1 0,-1 1 0,0 0 0,13 2 0,9-1-26,-27-2-17,0 1-1,0 1 1,0-1 0,0 1 0,0 0 0,0 0-1,0 1 1,-1 0 0,1 0 0,0 0-1,-1 1 1,0-1 0,0 1 0,0 1 0,0-1-1,0 1 1,0 0 0,-1 0 0,0 0 0,0 0-1,0 1 1,0 0 0,-1-1 0,0 1 0,0 1-1,0-1 1,0 0 0,-1 1 0,0 0 0,0-1-1,-1 1 1,2 9 0,-2-9-45,0 1-1,-1-1 1,1 0 0,-2 1-1,1-1 1,-1 1 0,1-1 0,-2 0-1,1 0 1,-1 0 0,0 1-1,0-1 1,0-1 0,-1 1 0,0 0-1,0-1 1,-1 1 0,-8 9-1,2-5 33,-1-1 0,0 0 0,-1 0-1,1-1 1,-2-1 0,1 0 0,-25 10-1,-8 0-38,-1-1-1,0-3 0,-1-1 1,-73 8-1,-194-5 86,314-14 10,0-1-1,-1 0 0,1 0 1,-1 0-1,1 0 0,-1 1 1,1-1-1,0 0 0,-1 0 1,1 0-1,-1 0 1,1 0-1,-1 0 0,1 0 1,-1 0-1,1 0 0,0 0 1,-1-1-1,1 1 0,-1 0 1,1 0-1,-1 0 0,1 0 1,0-1-1,-1 1 0,1 0 1,0 0-1,-1-1 0,1 1 1,0 0-1,-1-1 1,1 1-1,0 0 0,-1-1 1,1 1-1,0 0 0,0-1 1,0 1-1,-1-1 0,1 1 1,0-1-1,0 1 0,0 0 1,0-1-1,0 1 0,0-1 1,0 1-1,0-1 0,0 0 1,18-18 498,11 1-307,2 1-1,0 1 1,44-15 0,-58 24-104,7-1 34,1 0 0,0 2 0,0 0 0,1 2 0,0 1 0,-1 0 1,1 3-1,45 3 0,-64-2-106,1 1 1,-1 0 0,0 1-1,1 0 1,-1 0-1,0 0 1,-1 1 0,1 0-1,-1 1 1,1-1-1,-1 1 1,7 8 0,-3-4-147,-1-2-1,1 1 1,22 11 0,-14-12-659,-1 0 1,1-2-1,1 0 0,-1-2 0,1 0 0,35 1 0,-20-3-483,-1-2 0,0-2-1,34-6 1,-63 8 1209,6 0 58,0-1-1,-1 0 1,1 0 0,-1-1 0,0 0-1,1-1 1,-2 0 0,1 0-1,0-1 1,8-7 1843,-34 125 1046,17-113-2891,0 1-1,0 0 1,0 0-1,1-1 1,-1 1-1,0 0 1,0 0-1,1-1 1,-1 1-1,1 0 1,-1-1-1,1 1 1,-1 0-1,1-1 1,-1 1-1,1-1 1,-1 1-1,1-1 1,0 1-1,-1-1 1,1 1-1,0-1 1,-1 0-1,1 1 1,0-1-1,0 0 1,-1 0-1,1 0 1,0 1-1,0-1 1,1 0-1,29 1 110,-24-1-36,7 0 265,-1 0 1,0-1-1,0 0 1,0-1 0,0-1-1,-1 0 1,1 0-1,16-8 1,-23 8-201,-1 0 0,1-1 0,-1 1 0,0-1 0,0 0 1,-1-1-1,1 1 0,-1-1 0,0 0 0,0 0 0,0 0 0,-1-1 0,0 1 0,0-1 0,0 0 0,-1 1 1,0-1-1,0 0 0,2-11 0,-1 4 33,-1 0 1,0-1 0,-1 1-1,0 0 1,-1-1-1,-3-23 1,2 33-170,0 0 0,0-1 0,0 1 0,0 0 0,-1 0 0,0 0 0,0 0 0,0 0 0,0 0 0,0 0 0,-1 1 0,0-1 0,0 1 1,0 0-1,0 0 0,0 0 0,-1 0 0,1 1 0,-1-1 0,0 1 0,1 0 0,-1 0 0,-7-3 0,-9 0-38,1 1 1,-1 0-1,0 2 0,0 0 1,-40 2-1,34 0-58,25 0 39,1 0 0,-1 0 0,0 0 1,0 0-1,0 0 0,0 1 0,0-1 0,0 0 1,0 0-1,0 0 0,1 1 0,-1-1 0,0 1 1,0-1-1,0 0 0,1 1 0,-1-1 0,0 1 1,0 0-1,1-1 0,-1 1 0,1 0 1,-1-1-1,0 1 0,1 0 0,-1 0 0,0 1 1,-1 10-2750,1 3-3931,1-15 6177</inkml:trace>
</inkml:ink>
</file>

<file path=ppt/ink/ink1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44.538"/>
    </inkml:context>
    <inkml:brush xml:id="br0">
      <inkml:brushProperty name="width" value="0.035" units="cm"/>
      <inkml:brushProperty name="height" value="0.035" units="cm"/>
      <inkml:brushProperty name="color" value="#E71224"/>
    </inkml:brush>
  </inkml:definitions>
  <inkml:trace contextRef="#ctx0" brushRef="#br0">650 13 11205,'0'0'11675,"-27"0"-10525,-465 0 2329,362-12-2327,304 21-2737,-47 0-2854,-53-8-942</inkml:trace>
</inkml:ink>
</file>

<file path=ppt/ink/ink1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44.940"/>
    </inkml:context>
    <inkml:brush xml:id="br0">
      <inkml:brushProperty name="width" value="0.035" units="cm"/>
      <inkml:brushProperty name="height" value="0.035" units="cm"/>
      <inkml:brushProperty name="color" value="#E71224"/>
    </inkml:brush>
  </inkml:definitions>
  <inkml:trace contextRef="#ctx0" brushRef="#br0">1 62 14551,'0'0'11829,"1"-10"-10703,4-30-323,-5 40-750,0-1 0,0 1 0,0-1 0,0 1 0,0-1 1,1 1-1,-1-1 0,0 1 0,0-1 0,0 1 0,1-1 0,-1 1 0,0 0 0,0-1 0,1 1 0,-1-1 0,0 1 1,1 0-1,-1-1 0,1 1 0,-1 0 0,0-1 0,1 1 0,-1 0 0,1 0 0,-1 0 0,1-1 0,-1 1 1,1 0-1,-1 0 0,1 0 0,-1 0 0,1 0 0,-1 0 0,1 0 0,-1 0 0,1 0 0,-1 0 0,1 0 1,-1 0-1,1 0 0,-1 0 0,1 0 0,-1 1 0,1-1 0,-1 0 0,1 0 0,-1 1 0,0-1 0,1 0 1,-1 1-1,1-1 0,-1 0 0,0 1 0,1-1 0,-1 0 0,0 1 0,1-1 0,-1 1 0,10 34 103,-1-1 0,-2 1 0,4 60 0,-7 114 521,-4-119-1446,11 91 0,-10-176 360,4 11-1818,7-13-5672,-2-3 751</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49.434"/>
    </inkml:context>
    <inkml:brush xml:id="br0">
      <inkml:brushProperty name="width" value="0.035" units="cm"/>
      <inkml:brushProperty name="height" value="0.035" units="cm"/>
    </inkml:brush>
  </inkml:definitions>
  <inkml:trace contextRef="#ctx0" brushRef="#br0">89 76 12214,'0'0'12960,"-4"-12"-11799,-12-39-105,12 38 1399,4 42-2034,-31 341 898,-1 12-968,31-311-531,2 73-3796,-1-142 3710,0 0 0,0 0 1,1 0-1,-1-1 0,0 1 1,1 0-1,-1 0 0,1-1 1,0 1-1,-1 0 0,1-1 1,0 1-1,0-1 0,0 1 1,0-1-1,0 1 0,1-1 1,-1 0-1,0 1 0,1-1 1,-1 0-1,0 0 0,1 0 1,0 0-1,-1 0 1,1-1-1,2 2 0,3 0-1009,1-1 0,-1 1 0,1-2 0,-1 1 0,12-1 0,-18 0 1023,57 0-8218</inkml:trace>
</inkml:ink>
</file>

<file path=ppt/ink/ink1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45.303"/>
    </inkml:context>
    <inkml:brush xml:id="br0">
      <inkml:brushProperty name="width" value="0.035" units="cm"/>
      <inkml:brushProperty name="height" value="0.035" units="cm"/>
      <inkml:brushProperty name="color" value="#E71224"/>
    </inkml:brush>
  </inkml:definitions>
  <inkml:trace contextRef="#ctx0" brushRef="#br0">1 142 14054,'0'0'10755,"4"19"-9501,-1-2-968,-2-3-127,1 0-1,1-1 0,0 1 0,1-1 0,0 0 0,1 0 0,1 0 0,0-1 0,10 15 0,-11-22-142,-1 0-1,1-1 1,0 0-1,1 0 1,-1-1-1,1 1 0,0-1 1,-1 0-1,1-1 1,1 1-1,-1-1 1,0 0-1,9 1 1,-2-1 5,0-1 0,0 0 1,0 0-1,0-2 0,22-2 0,-33 2-21,0 1 1,0 0-1,0-1 0,0 0 0,0 1 0,0-1 0,-1 0 0,1 0 1,0 0-1,-1 0 0,1 0 0,-1-1 0,1 1 0,-1 0 0,1-1 1,-1 1-1,0-1 0,0 1 0,0-1 0,0 0 0,0 1 0,0-1 1,0 0-1,0 0 0,-1 0 0,1 0 0,0-3 0,0-5-3,1-1 0,-2 1 0,0-1 0,-1-12 0,0 0-2,1 6-9,-1-1-1,-1 1 1,0 0 0,-1 0-1,-1 0 1,-7-20-1,8 30 5,0 0-1,0 0 1,0 1-1,-1-1 1,0 1-1,0 0 0,-1 0 1,1 0-1,-1 1 1,0-1-1,-1 1 1,0 0-1,1 1 1,-2 0-1,1-1 1,0 2-1,-11-5 0,11 6-1772,7 4 302,15 10-848,30 14-1711,-5-13-37,12-3-1344</inkml:trace>
</inkml:ink>
</file>

<file path=ppt/ink/ink1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45.702"/>
    </inkml:context>
    <inkml:brush xml:id="br0">
      <inkml:brushProperty name="width" value="0.035" units="cm"/>
      <inkml:brushProperty name="height" value="0.035" units="cm"/>
      <inkml:brushProperty name="color" value="#E71224"/>
    </inkml:brush>
  </inkml:definitions>
  <inkml:trace contextRef="#ctx0" brushRef="#br0">225 109 13702,'0'0'11056,"-9"-5"-10061,7 4-966,0-1 1,-1 1-1,1 0 1,0 0-1,0 0 0,-1 0 1,1 0-1,0 1 0,-1-1 1,1 1-1,-1-1 0,1 1 1,-1 0-1,1 0 0,-1 0 1,1 1-1,-1-1 0,1 0 1,-1 1-1,1 0 0,-1-1 1,1 1-1,0 0 0,0 0 1,-1 0-1,1 1 0,0-1 1,0 0-1,0 1 1,0 0-1,0-1 0,1 1 1,-1 0-1,0 0 0,1 0 1,-1 0-1,0 3 0,-5 4 27,1 0 0,0 1-1,1 0 1,0 0 0,1 0-1,0 0 1,0 1 0,2 0-1,-1 0 1,1 0 0,0 0-1,1 0 1,1 0 0,1 21-1,-1-30-49,1 1-1,-1-1 1,1 0-1,-1 1 0,1-1 1,0 0-1,0 0 1,0 0-1,0 0 0,1 0 1,-1 0-1,1 0 1,-1 0-1,1 0 0,-1 0 1,1-1-1,0 1 1,0-1-1,0 1 1,0-1-1,0 0 0,0 0 1,0 0-1,1 0 1,-1 0-1,0 0 0,0-1 1,1 1-1,3 0 1,9 1 27,1 0 0,0-1 0,23-1 0,-24 0 6,-2 0 21,-1-2 0,0 1 0,0-2 0,-1 1 0,1-2 0,0 0 0,-1 0 0,0-1 0,0 0 0,0-1 0,-1 0 0,1-1 0,-1 0 0,-1 0 0,0-1 0,0-1 0,0 1 0,-1-1 0,0-1 0,-1 0 0,0 0 0,-1 0 0,0-1 0,0 1 0,-1-2-1,-1 1 1,0 0 0,0-1 0,-1 0 0,-1 0 0,0 0 0,1-18 0,-3 27-61,0-1-1,1 1 1,-1 0-1,-1-1 0,1 1 1,0 0-1,-1 0 0,0-1 1,1 1-1,-1 0 1,-1 0-1,1 0 0,0 0 1,-1 0-1,1 0 1,-1 0-1,-3-3 0,1 3-10,-1 1-1,1-1 1,-1 1-1,0 0 1,0 1-1,0-1 1,0 1 0,0 0-1,0 0 1,0 1-1,-6-1 1,-49-3-465,-64 3 1,64 1-95,52 0 367,-74 5-1166,77-4 922,-1 0 0,1 1 0,0-1 1,0 1-1,-1 0 0,1 0 0,0 1 1,1-1-1,-1 1 0,0 1 0,1-1 1,-7 6-1,-6 18-6369</inkml:trace>
</inkml:ink>
</file>

<file path=ppt/ink/ink1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47.402"/>
    </inkml:context>
    <inkml:brush xml:id="br0">
      <inkml:brushProperty name="width" value="0.035" units="cm"/>
      <inkml:brushProperty name="height" value="0.035" units="cm"/>
      <inkml:brushProperty name="color" value="#E71224"/>
    </inkml:brush>
  </inkml:definitions>
  <inkml:trace contextRef="#ctx0" brushRef="#br0">1 140 10901,'0'0'5157,"38"0"-4770,76 1 3455,-43 2-3653,0-3 1,0-3-1,-1-4 0,80-16 1,-144 21-158,0 1 14,1-1 0,-1 0 1,1 0-1,-1 0 0,0-1 1,0 0-1,7-4 1,-64 3 1204,-1 4-952,51 0 594,4-14-741,-3 14-150,0 0 0,0 0 1,-1 0-1,1 0 0,0 0 0,0 0 0,0 0 0,0 0 0,-1 0 0,1 0 0,0 0 0,0 0 0,0 0 1,0-1-1,0 1 0,-1 0 0,1 0 0,0 0 0,0 0 0,0 0 0,0 0 0,0 0 0,0 0 0,0-1 1,-1 1-1,1 0 0,0 0 0,0 0 0,0 0 0,0 0 0,0-1 0,-16 19-34,0 1 0,-25 38 0,36-47 36,-1 0-1,2 0 0,-1 0 0,1 0 0,1 1 0,0 0 1,0 0-1,1-1 0,-1 17 0,3-22-4,-1 4 4,1 0 0,0 0 0,1 0 1,0 1-1,2 9 0,-2-15 0,0-1 0,0 0 1,0-1-1,1 1 0,0 0 1,-1 0-1,1 0 0,0-1 0,0 1 1,0-1-1,1 0 0,-1 0 0,0 1 1,1-2-1,0 1 0,-1 0 1,1 0-1,5 2 0,0-1 37,1 1 0,-1-1 0,1-1 0,-1 1 0,1-1 0,0-1 0,0 0 0,0 0 0,0-1 0,0 0 0,0 0 1,0-1-1,0 0 0,0-1 0,9-2 0,-11 1 51,0 1 0,0-1 0,-1-1 1,0 1-1,1-1 0,-1 0 0,0 0 0,-1-1 1,1 0-1,-1 0 0,0 0 0,0-1 1,0 0-1,-1 1 0,0-2 0,0 1 1,-1 0-1,0-1 0,4-8 0,0-3-13,-1 0-1,-1-1 0,0 0 1,-2 0-1,0 0 0,-1 0 1,-1 0-1,0-1 1,-4-32-1,1 47-79,0 1 0,0 0 1,0 0-1,0 0 0,0 0 0,-1 0 0,0 0 0,0 1 1,0-1-1,0 1 0,0 0 0,-1 0 0,1 0 1,-1 0-1,0 1 0,0 0 0,0-1 0,0 1 1,0 1-1,-1-1 0,1 0 0,-1 1 0,1 0 0,-8-1 1,-13-2-24,0 1 0,-1 1 0,-26 1 0,49 1 23,-1 0-27,-7 0-69,-1-1 0,1 2 0,-1 0 0,1 0 0,0 1 0,-17 5 0,25-5-178,0-1-1,0 1 1,0 0 0,0 0-1,0 0 1,0 0 0,1 0-1,-1 1 1,1-1-1,0 1 1,0-1 0,0 1-1,0 0 1,0 0 0,1 0-1,-1 0 1,1 0-1,-1 1 1,1-1 0,0 0-1,1 1 1,-1-1 0,1 0-1,-1 1 1,1-1 0,0 5-1,0 26-6387</inkml:trace>
</inkml:ink>
</file>

<file path=ppt/ink/ink1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49.555"/>
    </inkml:context>
    <inkml:brush xml:id="br0">
      <inkml:brushProperty name="width" value="0.035" units="cm"/>
      <inkml:brushProperty name="height" value="0.035" units="cm"/>
      <inkml:brushProperty name="color" value="#E71224"/>
    </inkml:brush>
  </inkml:definitions>
  <inkml:trace contextRef="#ctx0" brushRef="#br0">0 39 7187,'0'0'12849,"1"-6"-11641,5-26 7210,18 73-8370,1 0 1,2-2-1,2-1 1,2-2 0,1-1-1,1-1 1,2-1-1,49 34 1,-58-47-423,84 59-2991,-30-35-2716,2-14-4033</inkml:trace>
</inkml:ink>
</file>

<file path=ppt/ink/ink1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50.322"/>
    </inkml:context>
    <inkml:brush xml:id="br0">
      <inkml:brushProperty name="width" value="0.035" units="cm"/>
      <inkml:brushProperty name="height" value="0.035" units="cm"/>
      <inkml:brushProperty name="color" value="#E71224"/>
    </inkml:brush>
  </inkml:definitions>
  <inkml:trace contextRef="#ctx0" brushRef="#br0">26 23 9524,'0'0'12115,"-4"-6"-10354,-11-10-473,15 16-1253,0 0 0,-1 0 1,1 0-1,0 0 0,0 0 0,-1 0 1,1 0-1,0 0 0,-1 1 1,1-1-1,0 0 0,0 0 0,-1 0 1,1 0-1,0 1 0,0-1 1,0 0-1,-1 0 0,1 0 0,0 1 1,0-1-1,0 0 0,0 0 1,-1 1-1,1-1 0,0 0 0,0 1 1,0-1-1,0 0 0,0 0 1,0 1-1,0-1 0,0 0 0,0 1 1,0-1-1,0 0 0,0 1 1,1 57 1475,1-41-1625,3 23 450,3 0-1,1-1 1,2 0 0,2-1 0,30 63-1,12 37-209,-52-128-250,0 0 1,-1 0 0,0 0 0,1 17-1,-5 19-3795,-4-23-1902</inkml:trace>
</inkml:ink>
</file>

<file path=ppt/ink/ink1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51.717"/>
    </inkml:context>
    <inkml:brush xml:id="br0">
      <inkml:brushProperty name="width" value="0.035" units="cm"/>
      <inkml:brushProperty name="height" value="0.035" units="cm"/>
      <inkml:brushProperty name="color" value="#E71224"/>
    </inkml:brush>
  </inkml:definitions>
  <inkml:trace contextRef="#ctx0" brushRef="#br0">1 7 4498,'0'0'15994,"1"-6"-9180,3 28-6540,2-1 0,17 42 0,-3-12 59,-6-10-129,122 320 1099,-111-306-1262,3 0-1,2-2 1,3-1 0,50 62-1,-56-84-418,22 27 141,-47-53-336,1 0 0,0 0 0,-1 0 0,0 1 0,0-1 0,0 1 0,0-1 0,-1 1 0,0 0 0,0-1 0,1 10 0,-2-6-5539</inkml:trace>
</inkml:ink>
</file>

<file path=ppt/ink/ink1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2:52.436"/>
    </inkml:context>
    <inkml:brush xml:id="br0">
      <inkml:brushProperty name="width" value="0.035" units="cm"/>
      <inkml:brushProperty name="height" value="0.035" units="cm"/>
      <inkml:brushProperty name="color" value="#E71224"/>
    </inkml:brush>
  </inkml:definitions>
  <inkml:trace contextRef="#ctx0" brushRef="#br0">111 187 8228,'0'0'6653,"-12"-19"-5231,-36-60 32,10 5 3565,29 60-3321,5 13-717,4 15 1123,6 20-1884,1 0 0,1 0-1,2-1 1,21 47 0,69 130 797,128 175 196,-51-97-1743,-164-265-778,-1-1 0,-2 2 0,13 35 0,-13-12-5778</inkml:trace>
</inkml:ink>
</file>

<file path=ppt/ink/ink1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01.648"/>
    </inkml:context>
    <inkml:brush xml:id="br0">
      <inkml:brushProperty name="width" value="0.035" units="cm"/>
      <inkml:brushProperty name="height" value="0.035" units="cm"/>
      <inkml:brushProperty name="color" value="#E71224"/>
    </inkml:brush>
  </inkml:definitions>
  <inkml:trace contextRef="#ctx0" brushRef="#br0">98 133 320,'0'0'20305,"-16"-22"-19083,-47-64-296,44 61 445,22 25 1241,2 7-2116,85 108 68,6-4 0,4-5 0,5-3 0,178 133 0,-9-11-663,-165-129-2968,-89-78-1701</inkml:trace>
</inkml:ink>
</file>

<file path=ppt/ink/ink1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02.504"/>
    </inkml:context>
    <inkml:brush xml:id="br0">
      <inkml:brushProperty name="width" value="0.035" units="cm"/>
      <inkml:brushProperty name="height" value="0.035" units="cm"/>
      <inkml:brushProperty name="color" value="#E71224"/>
    </inkml:brush>
  </inkml:definitions>
  <inkml:trace contextRef="#ctx0" brushRef="#br0">0 73 6739,'0'0'10183,"0"-11"-9219,0-51 7125,7 68-7553,124 105 395,220 166 606,20-48-987,-150-95-3485,-160-95-2369</inkml:trace>
</inkml:ink>
</file>

<file path=ppt/ink/ink1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05.673"/>
    </inkml:context>
    <inkml:brush xml:id="br0">
      <inkml:brushProperty name="width" value="0.035" units="cm"/>
      <inkml:brushProperty name="height" value="0.035" units="cm"/>
      <inkml:brushProperty name="color" value="#E71224"/>
    </inkml:brush>
  </inkml:definitions>
  <inkml:trace contextRef="#ctx0" brushRef="#br0">132 0 12182,'0'0'11261,"1"12"-10477,57 571 1347,-37-302-1471,95 1423 802,-128-320-1124,0-946-279,-18 162-1,-56-3-33,29-351-26,-24 117-9,62-252 6,-8 147 0,23 333 29,6-333-15,15 278 22,-3-211-16,-13-225 65,-1-80 53,0-68-93,0 9-118,-4-120-2322,-13 5-1899</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49.806"/>
    </inkml:context>
    <inkml:brush xml:id="br0">
      <inkml:brushProperty name="width" value="0.035" units="cm"/>
      <inkml:brushProperty name="height" value="0.035" units="cm"/>
    </inkml:brush>
  </inkml:definitions>
  <inkml:trace contextRef="#ctx0" brushRef="#br0">289 413 13830,'0'0'5915,"-29"-15"-3858,-98-44-478,121 56-1379,-1 0 0,0 1-1,0 0 1,0 0-1,0 1 1,-1 0 0,1 0-1,-11 0 1,16 2-145,-1-1-1,1 0 1,0 1 0,0-1-1,0 1 1,-1 0 0,1-1-1,0 1 1,0 0 0,0 0-1,0 1 1,0-1 0,0 0 0,1 1-1,-1-1 1,0 1 0,1-1-1,-2 3 1,-1 3-19,2-1-1,-1 1 1,1 0-1,0-1 1,0 1 0,0 0-1,1 1 1,0-1-1,1 0 1,0 0 0,1 11-1,-2-13-38,2 1-1,-1 0 1,1-1 0,0 1-1,0-1 1,0 0 0,1 1-1,0-1 1,0 0 0,0 0-1,1 0 1,-1 0 0,1 0-1,0 0 1,6 6-1,-3-5-45,0-1 1,1 0-1,-1 0 0,1 0 0,0-1 0,0 0 0,1-1 0,-1 1 0,13 3 0,8 0-233,1-1 1,-1-2 0,1 0-1,55-2 1,-80-2 264,-1 0 1,1 0-1,0 0 0,-1-1 1,1 1-1,0-1 0,-1 0 1,1 0-1,-1 0 0,1 0 1,-1-1-1,0 1 1,0-1-1,1 0 0,-1 0 1,0 0-1,-1-1 0,1 1 1,0-1-1,-1 1 0,5-6 1,-4 2 14,0 0 1,-1 0-1,1-1 1,-1 1-1,0 0 1,0-1-1,-1 0 1,0 1-1,0-1 1,-1 0-1,0-9 1,-1-3-6,0 0 0,-1-1 1,-1 1-1,-1 0 0,-1 1 0,-13-34 1,-3 4 63,-35-56-1,46 89 9,7 10 34,0 0 0,0 0 0,0 0 0,0-1 1,1 1-1,0-1 0,0 1 0,0-1 0,1 0 0,0 0 0,-1-7 0,3 12-78,0-1 0,-1 1 0,1-1-1,0 0 1,0 1 0,0-1 0,0 1-1,0 0 1,0-1 0,0 1 0,1 0-1,-1 0 1,0 0 0,1 0 0,-1 0-1,1 0 1,-1 0 0,1 0 0,0 1-1,-1-1 1,1 0 0,0 1 0,-1-1-1,1 1 1,0 0 0,3 0 0,59-9-40,-51 8 48,-8 0-28,53-5-26,0 1 0,1 3 0,88 9 1,-143-6 21,0 0 0,0 0 0,-1 0 0,1 0 0,0 0 1,0 1-1,-1 0 0,1 0 0,-1 0 0,0 0 0,1 1 1,-1-1-1,0 1 0,0 0 0,-1-1 0,5 7 0,-3-3-6,-1 0-1,1 0 1,-1 0 0,-1 1-1,1-1 1,-1 1-1,0 0 1,1 13-1,-1-2-7,-1 1 1,-1-1-1,-1 0 0,-1 0 0,0 1 1,-8 26-1,-21 44-47,24-74 37,0 0 1,1 0-1,1 0 0,1 1 1,0 0-1,1 0 0,1 0 0,0 0 1,2 29-1,0-43 19,0 0 1,1 0-1,-1 0 1,1 0-1,-1 0 1,1 0-1,0-1 1,0 1-1,0 0 1,0-1-1,0 1 1,0 0-1,1-1 1,-1 1-1,0-1 0,1 0 1,-1 1-1,1-1 1,3 2-1,0-1 3,0 1 0,0-1 0,0 0 1,0-1-1,0 1 0,0-1 0,8 1 0,5-1 52,-1 0 1,1-1-1,29-4 1,-41 3 19,0 0-1,0-1 1,1 1 0,-2-1-1,1 0 1,0-1 0,0 1-1,-1-1 1,1 0 0,-1-1-1,0 1 1,0-1 0,0 0-1,6-6 1,-6 3 47,1 0 1,-1-1-1,0 0 0,-1 0 0,0 0 0,0 0 0,0 0 1,4-18-1,-2-9 139,-1 1 0,-1-1 0,-2 0 0,-3-40 0,0 36-248,2 20 23,-1 1 0,-1-1 0,-1 0 0,-9-34 0,10 48-28,-1 0-1,0 0 1,0 0-1,0 1 1,-1-1-1,0 1 0,0-1 1,0 1-1,0 0 1,-1 0-1,1 0 1,-1 0-1,0 1 1,0 0-1,-1 0 0,1 0 1,-1 0-1,1 0 1,-1 1-1,0 0 1,0 0-1,-5-1 1,-5-1-22,0 1 0,0 1 0,-30-2 0,41 4-110,-1 0 0,1 0 0,-1 0 0,1 0 1,0 1-1,-1-1 0,1 1 0,0 0 0,-1 1 0,1-1 0,0 1 0,0 0 1,0 0-1,0 0 0,0 0 0,1 1 0,-1-1 0,-3 5 0,3 1-541,0-1-1,0 2 1,1-1-1,1 0 1,-1 1-1,1-1 1,1 1-1,-1 0 1,2-1-1,-1 15 1,0 56-5930</inkml:trace>
</inkml:ink>
</file>

<file path=ppt/ink/ink1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16.434"/>
    </inkml:context>
    <inkml:brush xml:id="br0">
      <inkml:brushProperty name="width" value="0.035" units="cm"/>
      <inkml:brushProperty name="height" value="0.035" units="cm"/>
      <inkml:brushProperty name="color" value="#E71224"/>
    </inkml:brush>
  </inkml:definitions>
  <inkml:trace contextRef="#ctx0" brushRef="#br0">4 64 7299,'0'0'14572,"-1"-9"-13118,0-4-864,-1-6 16,2-4 4583,0 38-5019,0 185 122,0 118 389,0-212-4376,0 0-3641</inkml:trace>
</inkml:ink>
</file>

<file path=ppt/ink/ink1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17.451"/>
    </inkml:context>
    <inkml:brush xml:id="br0">
      <inkml:brushProperty name="width" value="0.035" units="cm"/>
      <inkml:brushProperty name="height" value="0.035" units="cm"/>
      <inkml:brushProperty name="color" value="#E71224"/>
    </inkml:brush>
  </inkml:definitions>
  <inkml:trace contextRef="#ctx0" brushRef="#br0">71 73 11013,'0'0'12977,"-5"-4"-12089,4 3-868,1 1 0,-1-1-1,0 0 1,0 1 0,0-1-1,0 1 1,0-1 0,1 1 0,-1 0-1,0-1 1,0 1 0,0 0-1,0 0 1,0-1 0,0 1 0,-1 0-1,1 0 1,0 0 0,0 0-1,0 1 1,0-1 0,0 0 0,0 0-1,0 1 1,0-1 0,0 0 0,1 1-1,-1-1 1,0 1 0,0-1-1,0 1 1,0-1 0,0 1 0,0 1-1,-2 1 28,1 0 0,0 1 0,-1-1-1,2 1 1,-1 0 0,0 0 0,1 0-1,-1 0 1,0 5 0,-2 13 29,0 0 0,2 0 0,0 23 0,2-39-72,0 0 1,0-1-1,1 1 1,-1 0-1,1-1 0,0 1 1,1-1-1,-1 1 1,1-1-1,1 1 0,-1-1 1,0 0-1,1 0 1,0 0-1,4 4 0,-3-5-25,1 0 0,-1-1-1,1 1 1,0-1-1,0 0 1,0 0 0,1-1-1,-1 1 1,0-1-1,1 0 1,0-1 0,-1 0-1,1 1 1,11-1-1,-4 1-4,0-1-1,1 0 1,-1-1 0,0-1-1,24-3 1,-31 2 32,-1 1 0,1-1 0,-1 0 1,0-1-1,0 1 0,0-1 0,0 0 1,0 0-1,-1-1 0,1 1 0,-1-1 1,0 0-1,0 0 0,0-1 0,5-8 1,-4 3 49,0-1 0,-1 1 1,0-1-1,0 0 1,-1-1-1,-1 1 1,0-1-1,-1 1 1,0-1-1,0 1 0,-1-1 1,-3-19-1,2 27-39,1 1 0,-1-1 0,1 1 0,-1-1 0,0 0 0,0 1-1,-1 0 1,1-1 0,-1 1 0,0 0 0,0 0 0,0 0 0,0 0 0,0 0-1,-1 0 1,-4-4 0,0 2 0,0 0 0,0 0 0,0 1 0,0 0 0,-1 0 1,-15-5-1,-5 1 23,-1 1 1,1 1-1,-35-1 1,-14 3 12,75 4-93,3 2-201,1-1 155,-1 0 1,0 1-1,1-1 0,-1 0 0,1 0 0,-1 0 1,1 0-1,-1 0 0,1 0 0,0 0 0,-1 0 1,1-1-1,0 1 0,0-1 0,0 1 0,-1-1 0,1 0 1,3 1-1,44 0-1420,-36-1 913,239 5-6540,-125-2 6308,0-2 6075,-126-5-1385</inkml:trace>
</inkml:ink>
</file>

<file path=ppt/ink/ink1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20.654"/>
    </inkml:context>
    <inkml:brush xml:id="br0">
      <inkml:brushProperty name="width" value="0.035" units="cm"/>
      <inkml:brushProperty name="height" value="0.035" units="cm"/>
      <inkml:brushProperty name="color" value="#E71224"/>
    </inkml:brush>
  </inkml:definitions>
  <inkml:trace contextRef="#ctx0" brushRef="#br0">6 70 8020,'0'0'11082,"-1"12"-10097,-1 9-519,0 0 1,1 0 0,1 1 0,1-1 0,8 39 0,-7-50-391,1 0 0,0-1 0,1 0 0,0 0 0,0 0 0,1 0 0,0 0 0,1-1 0,0 0-1,0 0 1,0-1 0,1 1 0,0-1 0,16 11 0,-14-12-43,0 0 0,0 0 1,1-1-1,-1-1 0,1 1 0,0-2 0,1 1 1,-1-1-1,1-1 0,-1 0 0,1 0 0,0-1 1,-1-1-1,1 1 0,0-2 0,0 0 0,12-2 1,-19 2-23,0-1 1,-1 0 0,1 1-1,-1-1 1,0-1 0,1 1-1,-1 0 1,0-1 0,0 0-1,-1 1 1,1-1 0,0 0-1,-1 0 1,0-1 0,0 1-1,0-1 1,0 1 0,0-1-1,-1 1 1,1-1 0,-1 0-1,0 0 1,0 0 0,-1 0-1,1-5 1,2-13 72,-2-1 0,0 0-1,-3-28 1,1 30-50,0 13-31,-1 1 0,1-1 0,-1 1 0,-1-1 0,1 1 0,-1 0 0,-1 0 0,1 0 0,-1 0 0,0 0 0,-1 1 1,0 0-1,0 0 0,0 0 0,0 1 0,-1 0 0,0 0 0,-8-5 0,-11-7 16,0 0 1,-1 2-1,-38-15 1,63 29-15,13 8-384,22 8 334,0-1-1,0-2 1,1-2-1,1-1 1,36 4-1,186 11 74,-161-17-1,-92-7 14,220 14 1612,-231-12-1663,0 0 0,0 0 0,0 1 0,0-1 0,0 2 0,1-1 0,-1 1 0,1-1-1,-7 8 1,-44 46-30,40-40 42,9-11-3,1 1-1,-1 0 1,2 0 0,-1 1-1,1 0 1,0 0 0,0 0-1,1 1 1,0-1 0,1 1-1,0 0 1,0 0 0,1 0-1,0 0 1,1 1 0,0-1-1,0 11 1,2-19-3,1 0 0,0 0 0,0 0 0,-1 0 1,1 0-1,0 0 0,0-1 0,0 1 0,0-1 0,0 0 0,0 1 0,0-1 0,0 0 0,0 0 0,-1 0 1,1-1-1,0 1 0,4-1 0,2 1-7,11-1 6,0 0 1,0-2 0,-1 0 0,1 0-1,-1-2 1,0-1 0,0 0-1,28-15 1,-37 17 1,0-1-1,0 0 1,-1 0-1,0-1 1,0 0-1,-1-1 1,0 1 0,0-2-1,0 1 1,-1-1-1,0 0 1,0 0-1,-1 0 1,0-1-1,-1 0 1,0 0 0,0 0-1,3-13 1,-5-34-36,-3 35 283,27 21-161,219 3-185,-245-44 273,-1 41-171,-1 0 0,1-1-1,0 1 1,0 0 0,-1 0 0,1 0-1,0 0 1,0 0 0,-1 0 0,1 0-1,0 1 1,0-1 0,-1 0 0,1 1-1,0-1 1,0 1 0,0-1 0,0 1-1,0-1 1,-2 2 0,-9 6 3,0 0 0,1 1 0,0 0 0,0 1 0,1 0 0,0 0 0,1 1 0,0 1 0,1-1 0,0 1 0,1 1 0,0 0 0,1 0 0,0 0 1,1 0-1,1 1 0,0 0 0,1 0 0,0 0 0,0 21 0,3-33 1,0 1-1,0 0 1,0 0 0,1 0 0,0 0-1,-1 0 1,1 0 0,0 0 0,0 0-1,1-1 1,-1 1 0,1-1 0,-1 1-1,1-1 1,0 1 0,0-1-1,0 0 1,3 4 0,0-3-2,0 1 0,1-1 0,-1 0 0,1 0 0,0 0 0,-1-1 0,1 0 0,10 2 0,9 1 2,1-2-1,0-1 1,36-1-1,-51-1 6,12 0-2,-1 0 1,0-2-1,0-1 0,0-1 1,0 0-1,28-11 0,-39 11 3,0-1 0,0-1 0,-1 1 0,0-2 0,0 1 1,0-1-1,-1-1 0,0 0 0,-1 0 0,0-1 0,0 1 0,-1-2 0,11-16 0,-14 18 23,0 1 0,0-1-1,-1 0 1,0 0 0,0-1 0,-1 1 0,0-1-1,1-10 1,-3 16-25,0 0 0,0 0 0,1 1 0,-2-1 0,1 0 0,0 0 0,-1 0 0,1 0 0,-1 0 0,0 1 0,0-1-1,0 0 1,0 1 0,0-1 0,-1 0 0,1 1 0,-1 0 0,0-1 0,1 1 0,-1 0 0,0 0 0,0 0 0,-1 0 0,1 0 0,0 0 0,-1 1 0,-3-3 0,-11-2-14,0 0 0,-1 2 0,1 0 0,-1 0 0,0 2 0,-24-1 0,-5 3-508,-61 6 0,95-4 52,0 0 0,1 1 1,-1 1-1,1 0 1,0 1-1,-15 7 0,-35 24-4934,18-5-2258</inkml:trace>
</inkml:ink>
</file>

<file path=ppt/ink/ink1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21.198"/>
    </inkml:context>
    <inkml:brush xml:id="br0">
      <inkml:brushProperty name="width" value="0.035" units="cm"/>
      <inkml:brushProperty name="height" value="0.035" units="cm"/>
      <inkml:brushProperty name="color" value="#E71224"/>
    </inkml:brush>
  </inkml:definitions>
  <inkml:trace contextRef="#ctx0" brushRef="#br0">2553 146 12726,'0'0'6384,"-19"0"-5389,-480-20 2265,-1278-95 1609,1521 111-4450,256 4-432,0 0 0,-1 0-1,1 0 1,0 0 0,0 0 0,0 0-1,0-1 1,0 1 0,0 0 0,0 0-1,0 0 1,-1 0 0,1 0 0,0 0-1,0-1 1,0 1 0,0 0 0,0 0-1,0 0 1,0 0 0,0-1 0,0 1-1,0 0 1,0 0 0,0 0 0,0 0-1,0 0 1,0-1 0,0 1 0,0 0-1,0 0 1,0 0 0,1 0 0,-1 0-1,0-1 1,0 1 0,0 0 0,0 0-1,0 0 1,0 0 0,0 0 0,0 0-1,1 0 1,-1-1 0,0 1 0,0 0-1,0 0 1,0 0 0,0 0 0,0 0-1,1 0 1,-1 0 0,0 0 0,0 0-1,0 0 1,0 0 0,0 0 0,1 0-1,-1 0 1,0 0 0,14 0-519,-4-1-124,0 1-1,0 0 1,-1 1-1,1 0 1,0 0-1,-1 1 1,1 1-1,-1-1 1,11 6-1,20 13-4118,-1 1-2554</inkml:trace>
</inkml:ink>
</file>

<file path=ppt/ink/ink1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21.819"/>
    </inkml:context>
    <inkml:brush xml:id="br0">
      <inkml:brushProperty name="width" value="0.035" units="cm"/>
      <inkml:brushProperty name="height" value="0.035" units="cm"/>
      <inkml:brushProperty name="color" value="#E71224"/>
    </inkml:brush>
  </inkml:definitions>
  <inkml:trace contextRef="#ctx0" brushRef="#br0">96 73 9957,'0'0'9134,"-3"-11"-7634,-1-3-1069,3 9-199,-1 0 0,1-1 0,-1 1-1,2-1 1,-1 0 0,0-8 2305,3 14-2464,0 0 0,-1 1-1,1-1 1,-1 1 0,1 0-1,-1 0 1,1-1 0,-1 1 0,0 0-1,1 0 1,-1 0 0,0 1 0,0-1-1,0 0 1,0 0 0,0 1 0,0-1-1,0 0 1,0 1 0,0-1 0,-1 1-1,1-1 1,-1 1 0,1-1-1,-1 1 1,1 0 0,-1 2 0,8 51 277,-8-53-301,3 51 89,-3 1 0,-1-1 0,-3 1 0,-3-1 0,-2 0 0,-25 84 0,23-101-454,-24 77-1597,19-39-4937,12-46-642</inkml:trace>
</inkml:ink>
</file>

<file path=ppt/ink/ink1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23.582"/>
    </inkml:context>
    <inkml:brush xml:id="br0">
      <inkml:brushProperty name="width" value="0.035" units="cm"/>
      <inkml:brushProperty name="height" value="0.035" units="cm"/>
      <inkml:brushProperty name="color" value="#E71224"/>
    </inkml:brush>
  </inkml:definitions>
  <inkml:trace contextRef="#ctx0" brushRef="#br0">89 161 11845,'0'0'8965,"0"-15"-7882,0-64 488,-13 81-667,8 1-846,1 1 0,-1 0-1,0-1 1,1 1 0,0 1-1,0-1 1,0 1 0,1 0-1,0 0 1,0 0 0,0 0-1,0 0 1,1 1 0,-1-1-1,2 1 1,-3 6 0,0 5 3,0-1 0,1 1 0,1 1 0,0 24 0,1-35-42,1 1-1,0 0 0,1-1 1,0 1-1,0-1 0,0 1 0,1-1 1,0 0-1,1 0 0,4 10 0,-4-13-11,1 1-1,0 0 1,1-1-1,-1 0 1,1 0-1,-1 0 0,1 0 1,0-1-1,1 0 1,-1 0-1,1 0 0,-1-1 1,9 3-1,2 0 6,0-1 0,1-1 0,-1 0 0,1-1-1,-1-1 1,29-1 0,-29-1 7,-12 1-10,0 0-1,0 0 1,0-1 0,0 1 0,0-1 0,0 0 0,0-1 0,0 1 0,0-1 0,0 0 0,-1 1 0,1-2 0,-1 1 0,1 0-1,-1-1 1,6-5 0,-4 2 61,0 0 0,0-1 0,-1 1 0,0-1 0,0 0 0,0-1 0,-1 1 0,3-10 0,1-9 137,-1 0 0,-2 0 0,0-1 0,-1-31 0,-2 38-156,0 10-23,0-1-1,-1 0 1,-1 1-1,-2-20 1,2 27-22,0 0-1,0 0 1,0 0 0,-1 0 0,1 0-1,-1 0 1,0 0 0,0 1 0,0-1 0,0 1-1,0-1 1,0 1 0,-1 0 0,1-1 0,-1 1-1,1 1 1,-1-1 0,0 0 0,-4-1 0,-3-1 3,1 0 1,-1 1-1,0 1 1,1-1-1,-1 2 0,-1-1 1,1 1-1,-15 1 1,24 1-16,0-1 0,0 1 0,0-1 0,0 1 0,0 0 0,0-1 0,0 1 0,1 0 0,-1 0 0,0 0 0,0-1 1,1 1-1,-1 0 0,0 0 0,1 0 0,-1 0 0,1 1 0,-1-1 0,1 0 0,0 0 0,-1 0 0,1 0 0,0 0 0,0 0 0,0 1 0,0-1 0,0 0 0,0 0 0,0 2 0,0 48-987,1-38 281,-1 2-175,1 21-2804,7-15-1538,8-4-3217</inkml:trace>
</inkml:ink>
</file>

<file path=ppt/ink/ink1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24.181"/>
    </inkml:context>
    <inkml:brush xml:id="br0">
      <inkml:brushProperty name="width" value="0.035" units="cm"/>
      <inkml:brushProperty name="height" value="0.035" units="cm"/>
      <inkml:brushProperty name="color" value="#E71224"/>
    </inkml:brush>
  </inkml:definitions>
  <inkml:trace contextRef="#ctx0" brushRef="#br0">51 29 9092,'0'0'7142,"-8"-2"-6171,4 0-597,1 1-189,1 0 1,0 0-1,0 0 1,0 0 0,-1 0-1,1 0 1,-1 1-1,1-1 1,0 1 0,-1 0-1,1-1 1,-1 1 0,-3 1-1,6-7 5048,0 6-5180,0 0 1,0-1-1,0 1 0,0 0 0,-1 0 0,1-1 1,0 1-1,0 0 0,0 0 0,0-1 0,0 1 1,0 0-1,0-1 0,0 1 0,0 0 1,0 0-1,0-1 0,0 1 0,0 0 0,0 0 1,0-1-1,0 1 0,0 0 0,0-1 0,0 1 1,1 0-1,-1 0 0,0-1 0,0 1 0,0 0 1,0 0-1,0 0 0,1-1 0,-1 1 0,0 0 1,0 0-1,1 0 0,-1-1 0,0 1 0,0 0 1,1 0-1,-1 0 0,0 0 0,0 0 0,1 0 1,-1 0-1,0-1 0,0 1 0,1 0 1,-1 0-1,0 0 0,1 0 0,-1 0 0,0 0 1,0 0-1,1 0 0,-1 1 0,0-1 0,0 0 1,1 0-1,10 2-31,-1 0 1,0 1 0,0 0 0,0 1-1,0 0 1,0 0 0,-1 1-1,0 1 1,0-1 0,14 12-1,0-1 6,340 256-790,-184-131-4953,-90-75-1598</inkml:trace>
</inkml:ink>
</file>

<file path=ppt/ink/ink1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25.154"/>
    </inkml:context>
    <inkml:brush xml:id="br0">
      <inkml:brushProperty name="width" value="0.035" units="cm"/>
      <inkml:brushProperty name="height" value="0.035" units="cm"/>
      <inkml:brushProperty name="color" value="#E71224"/>
    </inkml:brush>
  </inkml:definitions>
  <inkml:trace contextRef="#ctx0" brushRef="#br0">35 92 6355,'0'0'8631,"-4"-6"-7236,-2 0-951,4 4-273,-1 0 0,2 0 0,-1-1 0,0 1 0,0 0 0,1-1 0,-1 1 1,1-1-1,0 1 0,-1-1 0,0-3 0,2 4 130,-1 0-1,0 1 1,1-1 0,0 0-1,-1 0 1,1 1 0,0-1 0,0 0-1,0 0 1,0 1 0,0-1-1,0 0 1,1 0 0,-1 0-1,1 1 1,-1-1 0,1 0 0,-1 1-1,3-4 1,-2 4-192,0 0-1,0 0 1,0 1 0,0-1 0,0 0-1,1 0 1,-1 1 0,0-1 0,0 1 0,1-1-1,-1 1 1,0 0 0,1-1 0,-1 1-1,0 0 1,1 0 0,-1 0 0,0 0-1,1 0 1,1 0 0,2 1-61,0 0 0,0 0 0,-1 0 0,1 1 0,0 0 0,-1 0 0,1 0 0,-1 0 0,1 1 0,-1 0 0,0 0-1,0 0 1,5 5 0,16 22 51,-1 2 0,-2 0-1,-2 1 1,0 1 0,21 54-1,56 194-293,-15-37-6087,-35-143-2810</inkml:trace>
</inkml:ink>
</file>

<file path=ppt/ink/ink1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15.585"/>
    </inkml:context>
    <inkml:brush xml:id="br0">
      <inkml:brushProperty name="width" value="0.035" units="cm"/>
      <inkml:brushProperty name="height" value="0.035" units="cm"/>
      <inkml:brushProperty name="color" value="#E71224"/>
    </inkml:brush>
  </inkml:definitions>
  <inkml:trace contextRef="#ctx0" brushRef="#br0">558 1 13846,'0'0'11395,"-5"0"-8503,-19 0-2457,-458 22 621,479-22-1273,-1 0-1,1 1 0,-1-1 0,1 1 1,-1 0-1,1 0 0,0 0 1,0 1-1,-7 3 0,10-5 6,-1 1 1,0 0-1,1-1 0,-1 1 0,1 0 1,-1 0-1,1 0 0,-1 0 0,1 0 1,0-1-1,-1 1 0,1 0 0,0 0 1,0 0-1,0 0 0,-1 0 0,1 0 1,0 0-1,0 0 0,0 0 0,1 0 1,-1 0-1,0 0 0,0 0 0,1 0 1,-1 0-1,0 0 0,1 0 0,-1-1 1,1 1-1,-1 0 0,1 0 0,-1 0 0,1-1 1,-1 1-1,1 0 0,0-1 0,0 1 1,-1 0-1,1-1 0,0 1 0,1 0 1,37 26-8158</inkml:trace>
</inkml:ink>
</file>

<file path=ppt/ink/ink1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1:15.996"/>
    </inkml:context>
    <inkml:brush xml:id="br0">
      <inkml:brushProperty name="width" value="0.035" units="cm"/>
      <inkml:brushProperty name="height" value="0.035" units="cm"/>
      <inkml:brushProperty name="color" value="#E71224"/>
    </inkml:brush>
  </inkml:definitions>
  <inkml:trace contextRef="#ctx0" brushRef="#br0">457 1 11861,'0'0'7988,"-186"22"-6595,126-16-481,11 1-448,3-4-256,4-3-192,7 0-16,10 0-208,11 0-1104,14 6-1313,0 0-2242</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50.240"/>
    </inkml:context>
    <inkml:brush xml:id="br0">
      <inkml:brushProperty name="width" value="0.035" units="cm"/>
      <inkml:brushProperty name="height" value="0.035" units="cm"/>
    </inkml:brush>
  </inkml:definitions>
  <inkml:trace contextRef="#ctx0" brushRef="#br0">240 729 20089,'0'0'7828,"-12"8"-7375,1 0-361,0 0 0,1 1 0,0 0 0,0 0 1,1 1-1,0 0 0,-12 18 0,-114 201 116,134-281-1924,2 16 1697,3-1-1,0 0 0,3 1 1,13-45-1,56-141 117,-47 143-69,7-20 443,4 2 1,89-155-1,-128 250-415,-1 1 0,1-1 1,0 0-1,0 0 0,0 1 0,0-1 0,0 1 1,0-1-1,1 1 0,-1-1 0,1 1 0,-1 0 1,1-1-1,-1 1 0,1 0 0,0 0 0,-1 0 1,1 1-1,0-1 0,2-1 0,-3 3-43,1 1 1,0-1-1,0 0 0,0 0 1,-1 1-1,1-1 0,0 1 0,-1-1 1,0 1-1,1 0 0,-1 0 1,0-1-1,0 1 0,0 0 0,0 0 1,0 0-1,0 0 0,0 3 1,42 99-415,-4 2 0,-5 1 0,40 221 0,-66-256-1924,-10-28-2126,-10-12-4772</inkml:trace>
</inkml:ink>
</file>

<file path=ppt/ink/ink1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12.714"/>
    </inkml:context>
    <inkml:brush xml:id="br0">
      <inkml:brushProperty name="width" value="0.035" units="cm"/>
      <inkml:brushProperty name="height" value="0.035" units="cm"/>
      <inkml:brushProperty name="color" value="#E71224"/>
    </inkml:brush>
  </inkml:definitions>
  <inkml:trace contextRef="#ctx0" brushRef="#br0">3763 1 6307,'0'0'5341,"5"13"-4060,21 65 1616,-25-77-2822,-1-1-1,0 0 1,0 1 0,0-1-1,0 1 1,0-1 0,1 1 0,-1-1-1,0 1 1,0-1 0,0 1 0,0-1-1,0 1 1,0-1 0,-1 1-1,1-1 1,0 0 0,0 1 0,0-1-1,0 1 1,0-1 0,-1 1-1,1-1 1,0 0 0,0 1 0,-1-1-1,1 1 1,0-1 0,-1 0-1,1 1 1,0-1 0,-1 0 0,1 1-1,-1-1 1,1 0 0,0 0-1,-1 0 1,0 1 0,-21 0 1869,11-2-2224,-751 5 1904,373-8-1415,-356-9-52,216-8 105,-196 11-20,432 13-236,64-1 297,146-1-4675,128-1 600</inkml:trace>
</inkml:ink>
</file>

<file path=ppt/ink/ink1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13.524"/>
    </inkml:context>
    <inkml:brush xml:id="br0">
      <inkml:brushProperty name="width" value="0.035" units="cm"/>
      <inkml:brushProperty name="height" value="0.035" units="cm"/>
      <inkml:brushProperty name="color" value="#E71224"/>
    </inkml:brush>
  </inkml:definitions>
  <inkml:trace contextRef="#ctx0" brushRef="#br0">411 92 10165,'0'0'8953,"-2"-19"-7627,1 0-1476,-4-32 2434,4 48-1622,0 8-131,0 35-198,2 123 680,2 15 86,-31 276-1,-130 404-367,78-412-683,73-424-969,-13-18-1881,11-3 2227,-36 2-4163,-12 3-3050</inkml:trace>
</inkml:ink>
</file>

<file path=ppt/ink/ink1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14.123"/>
    </inkml:context>
    <inkml:brush xml:id="br0">
      <inkml:brushProperty name="width" value="0.035" units="cm"/>
      <inkml:brushProperty name="height" value="0.035" units="cm"/>
      <inkml:brushProperty name="color" value="#E71224"/>
    </inkml:brush>
  </inkml:definitions>
  <inkml:trace contextRef="#ctx0" brushRef="#br0">152 32 8468,'0'0'6707,"-151"-31"-6691,168 31-14231</inkml:trace>
</inkml:ink>
</file>

<file path=ppt/ink/ink1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11.262"/>
    </inkml:context>
    <inkml:brush xml:id="br0">
      <inkml:brushProperty name="width" value="0.035" units="cm"/>
      <inkml:brushProperty name="height" value="0.035" units="cm"/>
      <inkml:brushProperty name="color" value="#E71224"/>
    </inkml:brush>
  </inkml:definitions>
  <inkml:trace contextRef="#ctx0" brushRef="#br0">411 13 7347,'0'0'16501,"0"1"-16437,0-1 1,0 0-1,-1 1 0,1-1 0,0 0 0,0 0 0,-1 1 1,1-1-1,0 0 0,0 0 0,-1 0 0,1 1 0,0-1 1,-1 0-1,1 0 0,0 0 0,-1 0 0,1 0 0,-1 1 1,1-1-1,0 0 0,-1 0 0,1 0 0,0 0 1,-1 0-1,1 0 0,-1 0 0,1 0 0,0 0 0,-1-1 1,1 1-1,0 0 0,-1 0 0,1 0 0,0 0 0,-1 0 1,0-1-1,-28-5 265,-1 2 0,0 0 0,-59 3 1,88 1-329,-3 0 3,0 0 0,0 0 0,0 1 0,0 0 0,0 0 1,0 0-1,0 0 0,1 1 0,-1-1 0,0 1 1,1 0-1,-1 0 0,1 0 0,0 0 0,0 1 0,0 0 1,0-1-1,-3 4 0,2 0-1,-1 0 0,1 1-1,0-1 1,0 1 0,1 0 0,0 0 0,0 0-1,1 0 1,-2 11 0,2-10-1,0 1-1,0 0 0,2 0 1,-1 0-1,1 0 1,0 0-1,1 0 1,0 0-1,0 0 1,1-1-1,0 1 0,0 0 1,1-1-1,1 0 1,-1 1-1,1-1 1,7 9-1,2-3 4,1 0-1,0-1 1,1 0-1,0-1 1,18 10-1,92 46 52,8 5-46,-129-70-11,0 0-1,-1 0 0,1 1 0,-1-1 1,1 1-1,-1 0 0,0-1 0,3 7 1,-5-9 4,0 0 0,-1 1 0,1-1 0,0 0 0,-1 1 0,1-1 0,-1 1 0,0-1 0,1 1 0,-1-1 1,0 1-1,0-1 0,0 1 0,0-1 0,0 1 0,0-1 0,0 1 0,0-1 0,-1 1 0,1-1 0,-1 1 0,1-1 0,-1 0 0,0 1 1,1-1-1,-1 1 0,0-1 0,0 0 0,0 0 0,0 0 0,-2 2 0,-3 2 33,-1-1-1,0 0 1,0 0-1,-1 0 1,1-1-1,-1 0 1,0-1-1,0 0 1,0 0-1,0 0 1,-9-1-1,-99 4 308,101-5-309,-53 3 119,42-1-136,1-1-1,-1-2 0,0 0 1,-40-8-1,63 9-73,0-1-1,0 0 1,0 0 0,0 0-1,0-1 1,0 1 0,1-1-1,-1 0 1,1 1 0,-1-1-1,1 0 1,-1-1-1,1 1 1,0 0 0,0-1-1,0 1 1,1-1 0,-1 1-1,0-1 1,1 0 0,0 0-1,-2-3 1,1-4-1358,0 0 0,0 0 0,1 0-1,0 0 1,1-15 0,0-21-9467</inkml:trace>
</inkml:ink>
</file>

<file path=ppt/ink/ink1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11.635"/>
    </inkml:context>
    <inkml:brush xml:id="br0">
      <inkml:brushProperty name="width" value="0.035" units="cm"/>
      <inkml:brushProperty name="height" value="0.035" units="cm"/>
      <inkml:brushProperty name="color" value="#E71224"/>
    </inkml:brush>
  </inkml:definitions>
  <inkml:trace contextRef="#ctx0" brushRef="#br0">0 60 13078,'0'0'15751,"77"-37"-15495,-48 27-96,2 7-96,1-3-64,-4 2-16,3 4-96,-2 0-400,-8 0-913,0 7-1424,-4 5-2513,-3-5-7364</inkml:trace>
</inkml:ink>
</file>

<file path=ppt/ink/ink1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14.625"/>
    </inkml:context>
    <inkml:brush xml:id="br0">
      <inkml:brushProperty name="width" value="0.035" units="cm"/>
      <inkml:brushProperty name="height" value="0.035" units="cm"/>
      <inkml:brushProperty name="color" value="#E71224"/>
    </inkml:brush>
  </inkml:definitions>
  <inkml:trace contextRef="#ctx0" brushRef="#br0">699 0 7075,'0'0'15503,"0"0"-15370,-1 0-1,1 0 0,-1 0 0,1 1 0,-1-1 1,1 0-1,-1 0 0,1 0 0,-1 1 0,1-1 1,-1 0-1,1 0 0,0 1 0,-1-1 0,1 0 1,-1 1-1,1-1 0,0 1 0,-1-1 1,1 0-1,0 1 0,0-1 0,-1 1 0,1-1 1,0 1-1,0 0 0,-1 6-73,0 0 0,0 1-1,0-1 1,-1 0 0,0 0 0,-1-1 0,1 1-1,-1 0 1,-6 8 0,-40 58 520,36-55-340,-26 32 47,-3-1 0,-1-2 0,-75 62 1,-166 100-74,283-208-334,-34 19 290,16-15-1554,5-10-3385,7-10-1403</inkml:trace>
</inkml:ink>
</file>

<file path=ppt/ink/ink1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14.996"/>
    </inkml:context>
    <inkml:brush xml:id="br0">
      <inkml:brushProperty name="width" value="0.035" units="cm"/>
      <inkml:brushProperty name="height" value="0.035" units="cm"/>
      <inkml:brushProperty name="color" value="#E71224"/>
    </inkml:brush>
  </inkml:definitions>
  <inkml:trace contextRef="#ctx0" brushRef="#br0">1 17 9476,'0'0'16258,"1"-2"-16075,-1 1-1,1 0 1,0 0-1,-1 0 1,1 0-1,0 0 1,0 0-1,0 0 1,0 0-1,0 0 1,0 0-1,0 0 1,1 0-1,0 0 1,5 1-124,0 0 1,0 1-1,-1 0 1,1 0-1,0 0 1,-1 1-1,1 0 1,-1 1-1,1-1 1,-1 1-1,0 0 1,8 6-1,-1 1-23,0 1-1,-1 0 0,-1 1 0,12 14 0,66 91 55,16 17-493,-86-113-1581,44 37 0,-33-40-2085,4-9-2451</inkml:trace>
</inkml:ink>
</file>

<file path=ppt/ink/ink1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15.428"/>
    </inkml:context>
    <inkml:brush xml:id="br0">
      <inkml:brushProperty name="width" value="0.035" units="cm"/>
      <inkml:brushProperty name="height" value="0.035" units="cm"/>
      <inkml:brushProperty name="color" value="#E71224"/>
    </inkml:brush>
  </inkml:definitions>
  <inkml:trace contextRef="#ctx0" brushRef="#br0">40 50 16039,'0'0'10707,"0"-11"-9806,0-2-708,1-10 7,-2 20-130,-2 14-10,-4 17-40,-18 92 82,23-106-88,0 0 0,2 0 0,0 0 0,0-1-1,1 1 1,6 26 0,-5-34-43,1 0 0,-1 0-1,1 0 1,1 0 0,-1-1 0,1 0-1,0 0 1,0 0 0,1 0 0,-1 0-1,1-1 1,0 0 0,0 0 0,1 0-1,-1-1 1,1 1 0,0-1 0,12 4-1,-9-4-150,-1 0-1,2 0 1,-1-1-1,0 0 1,0 0-1,1-1 1,-1 0-1,1-1 1,-1 0-1,0-1 0,1 0 1,15-4-1,-20 3 175,0 0-1,-1-1 1,0 1-1,0-1 0,0 0 1,0-1-1,0 1 1,0-1-1,-1 0 0,0 0 1,0 0-1,0 0 1,0 0-1,-1 0 1,1-1-1,2-8 0,5-11 39,12-48 0,-18 60-34,8-27 54,-7 24 330,0 0 0,-1 0 1,-1-1-1,3-30 1380,-6 54-1664,0 76 270,-21 145 1,7-133-1099,-3 168 0,33-264-4862,9-11 286,11-24-2890</inkml:trace>
</inkml:ink>
</file>

<file path=ppt/ink/ink1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15.913"/>
    </inkml:context>
    <inkml:brush xml:id="br0">
      <inkml:brushProperty name="width" value="0.035" units="cm"/>
      <inkml:brushProperty name="height" value="0.035" units="cm"/>
      <inkml:brushProperty name="color" value="#E71224"/>
    </inkml:brush>
  </inkml:definitions>
  <inkml:trace contextRef="#ctx0" brushRef="#br0">18 1 16520,'0'0'9324,"0"3"-8796,-17 236 803,17-237-1329,-1 8 12,1 0 0,1-1 0,-1 1 0,2 0 0,-1-1-1,4 13 1,-3-19-15,0 1-1,0-1 1,0 0 0,0 1-1,1-1 1,-1 0-1,1 0 1,0-1 0,-1 1-1,2 0 1,-1-1-1,0 0 1,0 0-1,1 0 1,-1 0 0,1 0-1,-1-1 1,7 2-1,0 1-68,0-1-1,1 0 1,0-1-1,-1 0 1,1 0 0,0-2-1,0 1 1,0-1-1,0-1 1,0 0-1,0 0 1,-1-1-1,1 0 1,0-1-1,-1-1 1,0 1-1,0-2 1,0 1-1,0-1 1,0-1-1,-1 0 1,0 0-1,9-9 1,-7 3 163,0 0 0,-1-1 0,-1 1 0,0-2 0,0 0 0,-2 0 0,1 0 0,-2-1 0,0 0 0,-1 0 0,-1-1 0,0 1 0,-1-1 0,2-19 1492,-5 65-1497,-18 378 330,18-250-810,0-157 232,0 0-1,0 0 1,0 0-1,0 0 0,1 0 1,-1 0-1,0 0 1,0 0-1,1 0 1,-1-1-1,1 1 0,-1 0 1,1 0-1,-1 0 1,1 0-1,-1 0 1,1-1-1,0 1 0,-1 0 1,1 0-1,0-1 1,0 1-1,-1-1 1,1 1-1,0-1 0,0 1 1,0-1-1,0 1 1,0-1-1,0 0 0,0 1 1,0-1-1,0 0 1,0 0-1,2 0 1,-1 0-463,1 0-1,0 0 1,-1 0 0,1 0 0,-1-1 0,1 0 0,0 1 0,-1-1 0,1 0 0,-1 0 0,0 0 0,1-1 0,-1 1-1,3-2 1,22-27-7092</inkml:trace>
</inkml:ink>
</file>

<file path=ppt/ink/ink1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16.288"/>
    </inkml:context>
    <inkml:brush xml:id="br0">
      <inkml:brushProperty name="width" value="0.035" units="cm"/>
      <inkml:brushProperty name="height" value="0.035" units="cm"/>
      <inkml:brushProperty name="color" value="#E71224"/>
    </inkml:brush>
  </inkml:definitions>
  <inkml:trace contextRef="#ctx0" brushRef="#br0">14 77 13206,'0'0'11074,"5"-13"-9729,3-1-964,11-35 1202,-18 55-1467,0 0 1,0 0-1,-1 0 1,0 0-1,0 0 1,-2 9-1,1 12-16,2 69 565,0-4-239,-17 161 1,-7-31-1383,18-148-2852,2-1-4978,2-39-3972</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50.621"/>
    </inkml:context>
    <inkml:brush xml:id="br0">
      <inkml:brushProperty name="width" value="0.035" units="cm"/>
      <inkml:brushProperty name="height" value="0.035" units="cm"/>
    </inkml:brush>
  </inkml:definitions>
  <inkml:trace contextRef="#ctx0" brushRef="#br0">1 0 20745</inkml:trace>
</inkml:ink>
</file>

<file path=ppt/ink/ink1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16.657"/>
    </inkml:context>
    <inkml:brush xml:id="br0">
      <inkml:brushProperty name="width" value="0.035" units="cm"/>
      <inkml:brushProperty name="height" value="0.035" units="cm"/>
      <inkml:brushProperty name="color" value="#E71224"/>
    </inkml:brush>
  </inkml:definitions>
  <inkml:trace contextRef="#ctx0" brushRef="#br0">3407 1 7668,'0'0'12544,"-16"10"-11992,5-3-373,0-1 0,-1 0 0,0-1 0,-1 0 0,1-1-1,-1 0 1,1-1 0,-18 2 0,-20 0 417,-63-2-1,-552-2 1783,-815-3 289,573-34-1330,889 35-1328,15 1-9,1 0 0,0 0 1,0 0-1,-1-1 1,1 1-1,0 0 0,0-1 1,-1 0-1,1 1 1,0-1-1,-2-1 0,2-1-32,2 0-6,3-1 20,2 4 10,259-3-5265,-225 4 3506,37 3-2942,4 10-2777</inkml:trace>
</inkml:ink>
</file>

<file path=ppt/ink/ink1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17.429"/>
    </inkml:context>
    <inkml:brush xml:id="br0">
      <inkml:brushProperty name="width" value="0.035" units="cm"/>
      <inkml:brushProperty name="height" value="0.035" units="cm"/>
      <inkml:brushProperty name="color" value="#E71224"/>
    </inkml:brush>
  </inkml:definitions>
  <inkml:trace contextRef="#ctx0" brushRef="#br0">26 85 9316,'0'0'11470,"0"-13"-10171,-1 5-1067,3-29 390,-2 36-593,1-1 0,-1 1-1,1 0 1,-1 0 0,1-1 0,0 1 0,-1 0-1,1 0 1,0 0 0,0 0 0,0 0 0,0 0-1,0 0 1,0 0 0,0 0 0,0 1 0,0-1-1,0 0 1,1 1 0,-1-1 0,0 1 0,0-1-1,1 1 1,-1-1 0,0 1 0,1 0-1,-1 0 1,0-1 0,2 1 0,3 0 60,26-2 213,-1 1 0,0 2 0,0 1 1,42 8-1,-66-9-290,0 1 0,1 0 0,-1 0 1,0 1-1,0 0 0,-1 0 0,1 1 0,-1 0 0,1 0 0,-1 0 1,0 1-1,-1 0 0,1 0 0,-1 0 0,0 1 0,0 0 0,-1 0 1,1 0-1,-1 1 0,-1-1 0,1 1 0,-1 0 0,4 14 0,-4-8-8,0 0 0,0 0-1,-2 0 1,1 0 0,-2 1 0,0-1-1,0 0 1,-2 1 0,1-1-1,-2 0 1,1 0 0,-2 0-1,0 0 1,0-1 0,-2 1-1,1-1 1,-1 0 0,-1-1-1,0 0 1,-16 20 0,1-5-2,-1-1 0,-1 0 0,-54 40 0,67-56 33,-1-1-1,-1-1 1,1 0 0,-1-1-1,0 0 1,0-1 0,-1 0-1,0-1 1,0-1 0,0 0-1,0-1 1,-17 1 0,30-3 576,8 0-262,66-4-39,89-16-1,50-3-162,124 22 3270,-248 11-3302,-63-10-390,60-4-2769,-77 3 2187,0-1 0,0 0 1,0-1-1,-1 1 0,1-2 1,-1 1-1,0-1 1,13-8-1,24-21-7181</inkml:trace>
</inkml:ink>
</file>

<file path=ppt/ink/ink1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18.460"/>
    </inkml:context>
    <inkml:brush xml:id="br0">
      <inkml:brushProperty name="width" value="0.035" units="cm"/>
      <inkml:brushProperty name="height" value="0.035" units="cm"/>
      <inkml:brushProperty name="color" value="#E71224"/>
    </inkml:brush>
  </inkml:definitions>
  <inkml:trace contextRef="#ctx0" brushRef="#br0">415 10 12678,'0'0'9855,"4"-1"-8980,-1 0 1071,-13 0-752,-34-1-370,-60 0-599,-160 5-271,437-3-9001,-114-6 3029</inkml:trace>
</inkml:ink>
</file>

<file path=ppt/ink/ink1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18.819"/>
    </inkml:context>
    <inkml:brush xml:id="br0">
      <inkml:brushProperty name="width" value="0.035" units="cm"/>
      <inkml:brushProperty name="height" value="0.035" units="cm"/>
      <inkml:brushProperty name="color" value="#E71224"/>
    </inkml:brush>
  </inkml:definitions>
  <inkml:trace contextRef="#ctx0" brushRef="#br0">0 84 14567,'0'0'11888,"6"-13"-10698,18-42-387,-15 40 1003,-4 19-1288,-3 15-543,-19 328 476,-1 2-856,18-280-933,0-24-2684,-1-35-609</inkml:trace>
</inkml:ink>
</file>

<file path=ppt/ink/ink1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19.863"/>
    </inkml:context>
    <inkml:brush xml:id="br0">
      <inkml:brushProperty name="width" value="0.035" units="cm"/>
      <inkml:brushProperty name="height" value="0.035" units="cm"/>
      <inkml:brushProperty name="color" value="#E71224"/>
    </inkml:brush>
  </inkml:definitions>
  <inkml:trace contextRef="#ctx0" brushRef="#br0">26 227 16055,'0'0'10317,"-4"16"-9551,2-8-652,-4 21 182,1 1 0,-2 36 0,7-59-284,-1-1 0,1 1-1,0 0 1,0 0-1,1-1 1,0 1-1,0 0 1,1-1 0,0 1-1,0-1 1,0 0-1,1 1 1,0-1 0,0 0-1,1-1 1,0 1-1,7 9 1,-4-10-24,0 0 0,1 0 0,-1-1 0,1 0 0,0 0 0,0-1 0,0 0 0,0-1 0,0 1 0,1-2 0,-1 1 0,1-1 0,0 0 0,-1-1 0,1 0-1,0 0 1,-1-1 0,13-3 0,-12 3 9,1-2-1,-1 1 1,0-1-1,0-1 1,-1 1-1,1-2 1,-1 1-1,1-1 1,-1 0-1,-1-1 1,1 0-1,-1 0 1,0-1-1,0 1 1,-1-2-1,8-10 1,-8 8 5,-1-1 1,0 0-1,0 0 1,-1 0-1,0 0 1,-1-1-1,-1 1 1,0-1 0,0 0-1,-1 0 1,-1-16-1,0 20-3,0 1 1,-1-1-1,0 0 0,0 0 0,-1 1 1,0-1-1,-1 1 0,1 0 0,-2 0 1,1 0-1,-1 0 0,1 0 0,-2 1 1,1-1-1,-1 1 0,0 0 0,0 1 1,-9-7-1,-14-8 10,-1 2 0,0 1 1,-57-22-1,47 21 85,60 18-153,35 3-48,81 15 0,17 2-221,434-4-819,-587-15 1165,-1 0 0,0 0-1,0 0 1,0 0 0,0 0 0,0 0-1,-1 0 1,1 1 0,0-1 0,0 0-1,-1 0 1,1 0 0,-1 0-1,1 0 1,-1 0 0,1-1 0,-1 1-1,0 0 1,0 1 0,-16 14 25,-1-1 0,-34 22 0,-24 19 140,65-46-153,1 0-1,0 1 1,1 0 0,0 1-1,0 0 1,-12 24 0,17-28-27,1-1 1,0 1 0,0 0 0,1-1-1,0 1 1,1 0 0,0 0 0,0 0 0,1 1-1,-1-1 1,2 0 0,-1 0 0,1 0-1,3 9 1,-3-14-2,0 0-1,1 0 1,0 0-1,0 0 1,0 0 0,0 0-1,0-1 1,0 1-1,1 0 1,-1-1-1,1 0 1,0 0 0,0 0-1,0 0 1,0 0-1,0 0 1,0-1-1,0 0 1,1 1-1,-1-1 1,0 0 0,1-1-1,-1 1 1,4 0-1,14 2 20,-1-1-1,37 0 1,-48-2-15,-4 0-6,1 0 1,-1-1-1,1 0 0,-1 1 0,1-2 1,-1 1-1,0 0 0,1-1 1,-1 0-1,0-1 0,0 1 0,0-1 1,0 0-1,-1 0 0,1 0 1,4-6-1,-3 3-4,-1 0 0,1-1 0,-2 0 0,1 0 0,-1 0 0,0-1 0,-1 0 0,1 1 0,3-16 0,0-11-18,-2-1 0,-1 1 1,-2-1-1,-2-41 0,0 53 14,0-50 53,0 72-35,1 0 1,-1 1-1,0-1 0,0 0 1,1 1-1,-1-1 0,1 1 1,-1-1-1,0 0 0,1 1 0,-1-1 1,1 1-1,-1-1 0,1 1 1,0-1-1,-1 1 0,1-1 0,-1 1 1,1 0-1,0-1 0,-1 1 1,1 0-1,0 0 0,-1-1 0,1 1 1,0 0-1,0 0 0,-1 0 1,1 0-1,1 0 0,28-1 91,-23 1-81,581 3 327,-592 18-272,-3-11-89,-1-1 1,0 0-1,-1 0 1,1-1-1,-17 12 1,-17 18 14,35-32 0,0 1 1,1 0-1,0 1 1,0 0 0,1 0-1,0 0 1,0 1-1,1-1 1,0 1-1,0 0 1,1 0-1,1 0 1,-1 1-1,1-1 1,1 1-1,0-1 1,0 1-1,1 0 1,0-1-1,2 11 1,-1-17 0,0 0 0,0 0 1,1 0-1,-1 0 0,1-1 0,-1 1 1,1 0-1,0-1 0,0 1 0,0-1 1,0 1-1,1-1 0,-1 0 0,1 0 1,-1 0-1,1-1 0,0 1 0,0 0 1,-1-1-1,1 0 0,0 0 0,0 0 1,1 0-1,-1 0 0,4 0 0,11 3 10,1-2-1,-1 0 0,21 0 0,-31-2-5,14 1 20,0-1 0,0-1 0,37-7 1,-49 5-10,0 0-1,0 0 1,0-1 0,0 0 0,-1-1 0,0 0 0,0-1 0,0 0 0,-1 0 0,9-8 0,-7 5 45,0-1-1,-1 0 1,0-1 0,-1 0-1,0 0 1,-1-1 0,0 0-1,-1 0 1,0 0 0,-1-1-1,0 0 1,-1 0 0,0 0-1,-1-1 1,-1 1 0,0-1-1,-1-18 1,-1 28-46,0 0-1,-1 0 1,1 0-1,-1 0 1,0 0 0,0 0-1,-1 0 1,1 0-1,-1 1 1,0-1 0,0 1-1,0-1 1,0 1-1,-1 0 1,-3-4 0,-1 0 7,0 0 0,-1 1 0,0 0 0,0 0 0,-17-8 1,-6 0 32,-1 1 1,-52-14 0,81 26-50,0 1-56,0-1 1,1 0-1,-1 1 1,1-1-1,-1 1 1,0 0 0,0 0-1,1 0 1,-1 0-1,0 0 1,1 1-1,-1-1 1,1 1-1,-1 0 1,0-1 0,1 1-1,-1 0 1,1 1-1,0-1 1,-1 0-1,1 1 1,0-1 0,0 1-1,0 0 1,-2 2-1,-2 4-688,0 0-1,1 0 1,0 0-1,1 0 1,-6 16-1,1-4-1376,-12 26-5673</inkml:trace>
</inkml:ink>
</file>

<file path=ppt/ink/ink1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23.109"/>
    </inkml:context>
    <inkml:brush xml:id="br0">
      <inkml:brushProperty name="width" value="0.035" units="cm"/>
      <inkml:brushProperty name="height" value="0.035" units="cm"/>
      <inkml:brushProperty name="color" value="#E71224"/>
    </inkml:brush>
  </inkml:definitions>
  <inkml:trace contextRef="#ctx0" brushRef="#br0">18 59 6659,'0'0'13924,"-4"-4"-12681,3 2-1017,-1 0-1,1 1 1,0-1 0,-1 0-1,1 0 1,0 0-1,0 0 1,0 0 0,0 0-1,1 0 1,-2-4 0,2 5-176,1 0 0,-1 0 0,0 0 0,1 0 0,-1 0 0,0 0 1,1 0-1,0 0 0,-1 1 0,1-1 0,-1 0 0,1 0 0,0 0 1,0 1-1,-1-1 0,1 0 0,0 1 0,0-1 0,0 1 0,0-1 0,0 1 1,0-1-1,0 1 0,0 0 0,0-1 0,0 1 0,0 0 0,0 0 0,0 0 1,0 0-1,0 0 0,1 0 0,34-5 248,0 3-1,0 0 1,39 5-1,-1-1-22,-72-2-273,-1 0 1,1 0 0,0 0 0,0 1 0,0-1 0,-1 1-1,1-1 1,0 1 0,-1-1 0,1 1 0,0 0 0,-1 0-1,1 0 1,-1 0 0,1 0 0,-1 0 0,0 0 0,1 0-1,-1 1 1,0-1 0,0 0 0,0 1 0,0-1 0,0 1-1,0-1 1,0 1 0,-1 0 0,1-1 0,-1 1 0,1 0-1,-1-1 1,1 4 0,0 0 2,-1 0 1,1 0-1,-1 0 0,-1 0 1,1 0-1,-1 0 0,1 0 1,-1 0-1,-1 0 0,1 0 1,-3 5-1,-1 0 8,-1-1 0,1 0 0,-2 0-1,1-1 1,-1 0 0,0 0 0,-14 11 0,-69 51 41,34-29-56,-17 19 20,71-59 47,14-1 156,203-5 1177,-80 1-2537,-44 3-3661</inkml:trace>
</inkml:ink>
</file>

<file path=ppt/ink/ink1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23.595"/>
    </inkml:context>
    <inkml:brush xml:id="br0">
      <inkml:brushProperty name="width" value="0.035" units="cm"/>
      <inkml:brushProperty name="height" value="0.035" units="cm"/>
      <inkml:brushProperty name="color" value="#E71224"/>
    </inkml:brush>
  </inkml:definitions>
  <inkml:trace contextRef="#ctx0" brushRef="#br0">2 18 10997,'0'0'14372,"0"0"-14343,0-1-1,0 1 1,-1 0-1,1 0 1,0-1-1,0 1 1,0 0 0,0-1-1,0 1 1,0 0-1,0 0 1,0-1-1,0 1 1,0 0 0,0-1-1,0 1 1,0 0-1,0-1 1,0 1-1,0 0 1,0 0 0,0-1-1,1 1 1,-1 0-1,0 0 1,0-1-1,0 1 1,0 0 0,1 0-1,-1-1 1,0 1-1,0 0 1,0 0 0,1 0-1,-1-1 1,0 1-1,0 0 1,1 0-1,-1 0 1,0 0 0,0 0-1,1 0 1,-1-1-1,1 1 1,8-2 15,0 1-1,0-1 1,0 1 0,0 1 0,0 0 0,0 0-1,12 2 1,14 0 1,-23-2-36,0 1 1,0 0-1,0 1 1,0 0-1,-1 1 1,1 0 0,-1 1-1,1 0 1,19 11-1,-26-12-7,0 0 0,1 1-1,-1 0 1,-1 0 0,1 0-1,0 0 1,-1 1 0,0 0-1,0-1 1,-1 2 0,1-1-1,-1 0 1,0 1 0,0-1-1,-1 1 1,0 0 0,0 0-1,0 0 1,-1 0 0,2 12-1,-2-11 0,-1 0 0,0 1-1,0-1 1,0 0-1,-1 1 1,0-1-1,-1 0 1,0 0-1,0 0 1,0 0-1,-1 0 1,-6 12-1,2-10 5,1 0 0,-2-1-1,1 0 1,-1-1-1,0 1 1,0-1-1,-1-1 1,-10 7-1,-12 6-15,0-1 0,-1-1-1,-65 23 1,154-37 627,373-22 446,-354 16-1632,-43 3-6685,-23 0 2715,-3 0-2528</inkml:trace>
</inkml:ink>
</file>

<file path=ppt/ink/ink1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24.878"/>
    </inkml:context>
    <inkml:brush xml:id="br0">
      <inkml:brushProperty name="width" value="0.035" units="cm"/>
      <inkml:brushProperty name="height" value="0.035" units="cm"/>
      <inkml:brushProperty name="color" value="#E71224"/>
    </inkml:brush>
  </inkml:definitions>
  <inkml:trace contextRef="#ctx0" brushRef="#br0">247 128 13030,'0'0'11888,"6"-21"-11005,18-63-160,-24 83-684,1 0 0,-1 0 0,0 0 0,1 0 1,-1 0-1,0 0 0,0 0 0,1 0 0,-1 0 0,0 0 0,0 0 0,0 0 0,0 0 0,0 0 0,-1 0 0,1 0 0,0 0 0,0 0 1,-1 0-1,0-1 0,-10 3-14,7 0 71,-8 2-81,0 0 0,1 0 1,-1 1-1,1 1 0,0 0 0,0 0 0,1 1 1,-1 1-1,1 0 0,1 0 0,-1 1 0,1 0 1,1 0-1,-12 15 0,10-12-9,0 2 0,0-1 0,1 2 0,1-1 1,0 1-1,1 0 0,1 0 0,0 1 0,1 0 0,0 0 0,-2 18 0,5-19 4,1-1 0,0 1 0,1-1 0,1 1 0,3 21-1,-2-30-6,-1 1-1,1-1 0,0 0 0,0 1 0,0-1 0,1 0 0,0-1 1,0 1-1,0 0 0,0-1 0,1 0 0,0 0 0,0 0 0,0 0 1,8 6-1,0-3 11,1-1 1,-1 0 0,1 0 0,0-1-1,1-1 1,-1 0 0,1-1-1,0-1 1,0 0 0,0 0-1,0-2 1,0 1 0,0-2-1,20-3 1,-28 3 4,-1-1 1,0 0-1,0 0 0,0 0 1,0-1-1,0 0 0,0 0 1,-1 0-1,0 0 0,1-1 0,-1 0 1,0 0-1,-1 0 0,1 0 1,-1 0-1,0-1 0,0 0 0,0 1 1,-1-1-1,1 0 0,1-7 1,2-4 62,0 0 0,-1 0 0,-1-1 0,-1 0 0,3-27 0,-5 28-55,0 0 1,-1 0 0,0 1-1,-2-1 1,-5-29 0,5 39-26,0 0 1,-1 0-1,0 0 1,0 0 0,0 0-1,-1 1 1,0-1-1,0 1 1,0 0-1,0 0 1,-1 1 0,0-1-1,0 1 1,0 0-1,-1 0 1,-11-5-1,-3-1-11,0 2-1,-1 0 0,0 2 1,-1 0-1,1 1 0,-1 1 1,0 2-1,-43-1 0,63 3-47,5 28-319,-1-24 226,-1 0-1,2-1 0,-1 1 0,0 0 1,1-1-1,-1 0 0,1 0 0,0 0 1,0 0-1,0 0 0,1 0 0,-1-1 1,1 1-1,-1-1 0,1 0 0,6 2 1,69 23-6259,-73-25 5555,33 8-5361</inkml:trace>
</inkml:ink>
</file>

<file path=ppt/ink/ink1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25.269"/>
    </inkml:context>
    <inkml:brush xml:id="br0">
      <inkml:brushProperty name="width" value="0.035" units="cm"/>
      <inkml:brushProperty name="height" value="0.035" units="cm"/>
      <inkml:brushProperty name="color" value="#E71224"/>
    </inkml:brush>
  </inkml:definitions>
  <inkml:trace contextRef="#ctx0" brushRef="#br0">338 1 11205,'0'0'13433,"-16"0"-12401,-51 4-239,65-4-758,-1 1-1,1 0 1,-1 0 0,1 0 0,-1 1-1,1-1 1,0 0 0,-1 1 0,1 0-1,0-1 1,0 1 0,0 0 0,0 0-1,1 0 1,-1 0 0,0 0 0,1 1-1,0-1 1,-1 0 0,1 1 0,0-1-1,0 1 1,0-1 0,1 1 0,-1 3 0,-1 5 10,0 1 0,1-1 0,0 1 0,2 14 0,-1-12 24,1-4-50,0-1 1,0 0 0,1 0-1,0 1 1,1-1 0,0 0-1,0-1 1,1 1 0,0-1-1,0 1 1,1-1 0,0 0-1,1-1 1,6 8 0,14 12 14,0 0 1,39 29-1,3 4-3,-58-51-31,3 4 15,0 0 1,15 21-1,-24-29 1,-1 0 0,-1 0-1,1 0 1,-1 0 0,1 0 0,-1 1-1,-1-1 1,1 1 0,-1-1 0,0 1-1,0-1 1,-1 8 0,0-12-13,0 0-1,0 1 1,0-1-1,-1 0 1,1 0 0,-1 1-1,1-1 1,-1 0-1,1 0 1,-1 0 0,0 0-1,0 0 1,1 0-1,-1 0 1,0 0 0,0 0-1,0 0 1,0 0-1,0 0 1,0-1-1,0 1 1,0 0 0,-1-1-1,1 1 1,0-1-1,0 1 1,0-1 0,-1 0-1,1 0 1,-2 1-1,-49 3 18,41-4-13,-26 2-91,-1-3 1,1-1 0,0-1 0,-38-9-1,58 7-559,0 0-1,1-1 1,0 0-1,-21-12 1,24 10-858,1 0 1,0 0-1,1-1 0,-1-1 1,-17-20-1,2-7-6177</inkml:trace>
</inkml:ink>
</file>

<file path=ppt/ink/ink1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25.619"/>
    </inkml:context>
    <inkml:brush xml:id="br0">
      <inkml:brushProperty name="width" value="0.035" units="cm"/>
      <inkml:brushProperty name="height" value="0.035" units="cm"/>
      <inkml:brushProperty name="color" value="#E71224"/>
    </inkml:brush>
  </inkml:definitions>
  <inkml:trace contextRef="#ctx0" brushRef="#br0">1 105 7988,'0'0'13843,"35"-11"-12354,117-34-11,-129 40-964,0 0 0,0 1 0,1 2-1,-1 0 1,26 2 0,-33 1-257,1-1 0,0-1 0,-1-1-1,20-4 1,-10 0-225,-9 1-581,0 2 0,-1-1 0,33 0 1,-48 4 331,-1 0 0,1 0 0,0 0-1,-1 0 1,1 0 0,0 0 0,-1 0 0,1 0 0,0 0 0,-1 0 0,1 1 0,-1-1 0,1 0 0,0 1 0,-1-1 0,1 0 0,-1 1 0,1-1 0,-1 1 0,1-1 0,-1 1-1,1-1 1,-1 1 0,1-1 0,-1 1 0,0-1 0,1 1 0,-1-1 0,0 1 0,0 0 0,1-1 0,-1 1 0,0 0 0,0-1 0,0 1 0,0 0 0,0 0 0,2 4-1342,7 19-9473</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6-29T12:16:28.117"/>
    </inkml:context>
    <inkml:brush xml:id="br0">
      <inkml:brushProperty name="width" value="0.05292" units="cm"/>
      <inkml:brushProperty name="height" value="0.05292" units="cm"/>
      <inkml:brushProperty name="color" value="#FF0000"/>
    </inkml:brush>
  </inkml:definitions>
  <inkml:trace contextRef="#ctx0" brushRef="#br0">3260 8117 593 0,'0'0'260'0,"0"0"-65"0,0 0-43 15,0 0-35-15,0 0-33 16,0 0-18-16,77-102-10 16,-53 100-15-16,5 2-18 15,7 26-13-15,-1 30-5 16,-3 24 6-16,-16 20 2 16,-16 6-8-16,-16-5-5 15,-31-11 0-15,-4-17-49 16,6-18 2-16,13-16 23 15,17-20-4-15,15-10 9 0,0-9-11 16,31-4 9 0,21-26 19-16,5-13-1 0,1-12 3 15,2-14 5-15,-2-12 11 16,-2-6 8-16,-6 3 2 16,-13 17 24-16,-12 23-35 15,-14 20 5-15,-9 15 3 16,-2 7 3-16,0 2-12 15,0 0-4-15,0 2-7 16,-9 25 0-16,-13 14 19 16,-1 12-4-16,6 14 1 15,1 5-8-15,7 4-5 16,7-4-1-16,2-5-1 16,0-7-4-16,25-9-10 15,8-10-35-15,7-7-23 0,9-8-85 16,7-11-138-16,7-8-296 15</inkml:trace>
  <inkml:trace contextRef="#ctx0" brushRef="#br0" timeOffset="295.45">4743 8249 829 0,'0'0'161'16,"0"0"29"-16,0 0-10 16,0 0-67-16,0 0-26 15,0 0-25-15,-40 66-22 16,-18 14 34-16,-23 13-18 15,-2-3-30-15,2-11-18 16,14-14-8-16,16-8-35 16,13-11-66-16,11-14-173 15,9-15-313-15</inkml:trace>
  <inkml:trace contextRef="#ctx0" brushRef="#br0" timeOffset="487.41">4259 8361 1018 0,'0'0'197'0,"0"0"-2"16,0 0-25-16,0 0-85 16,0 0-30-16,0 0-25 15,62 78 20-15,-30-13-20 16,4 1-20-16,8 0-10 16,8 1 0-16,6 0-43 15,0-2-59-15,-8-11-170 16,-12-11-227-16</inkml:trace>
  <inkml:trace contextRef="#ctx0" brushRef="#br0" timeOffset="1252.13">5750 7840 835 0,'0'0'194'0,"0"0"-42"15,0 0-5-15,0 0-60 16,0 0-6-16,0 0 0 15,43-86-24-15,-43 86-15 16,0 0-14-16,0 0-15 16,0 10-9-16,5 33-3 15,-1 20 11-15,0 20 8 16,0 1-6-16,0-2-1 16,-4-6-11-16,0-10 0 15,0-7-4-15,0-7-10 16,0-12-32-16,0-6-57 15,0-10-92-15,4-6-194 0</inkml:trace>
  <inkml:trace contextRef="#ctx0" brushRef="#br0" timeOffset="1580.23">6244 7881 1012 0,'0'0'156'0,"0"0"37"16,0 0-65-16,0 0-23 16,0 0-29-16,0 0-24 15,0-35-15-15,0 33-11 16,0 2-2-16,0 0-8 0,0 0-4 16,0 0-2-1,0 0-10-15,0 0 0 0,0 0-1 16,0 30 1-16,-10 19 0 15,-7 17 1-15,-1 3 6 16,5 0-2-16,3-2-3 16,8-5-1-16,2-7-1 15,0-6-15-15,7-9-46 16,13-10-54-16,4-10-116 16,5-10-195-16,3-10-432 15</inkml:trace>
  <inkml:trace contextRef="#ctx0" brushRef="#br0" timeOffset="1866">6618 8017 424 0,'0'0'291'0,"0"0"-213"16,33-103 164-16,-33 103-19 15,0 11-134-15,-4 29-32 16,-5 15 53-16,7 8-45 16,2-3-46-16,13-6-15 15,25-9 0-15,9-15-4 16,1-14 1-16,-3-16 2 15,-9 0 9-15,-7-16 39 16,-6-18-10-16,-8-13-6 16,-8-11-7-16,-7-6-14 15,0-2-9-15,-18 12-3 16,-7 13-2-16,-2 19 4 16,0 18-4-16,-6 4-3 0,-5 22-20 15,1 31-48-15,6 17-81 16,15 25-182-16</inkml:trace>
  <inkml:trace contextRef="#ctx0" brushRef="#br0" timeOffset="2183.25">7077 8821 890 0,'0'0'122'0,"0"0"32"0,0 0-18 16,0 0-45-16,-179 4-38 16,46-4-9-16,-43 0 6 15,-32 0 20-15,-8 0-12 16,0 0-14-16,23 0-7 16,39-4-11-16,42-2-1 15,48 2-15-15,32 2-4 16,23 0 1-16,9 2-3 15,0 0-4-15,0 0-1 16,9 0-13-16,6 0-2 16,6 0-25-16,4 4-28 15,1 4-57-15,6 1-99 16,-1 3-184-16</inkml:trace>
  <inkml:trace contextRef="#ctx0" brushRef="#br0" timeOffset="2721.38">5972 9290 985 0,'0'0'91'0,"0"0"76"16,0 0-27-16,0 0-52 0,0 0-11 15,0 0-13-15,15-41-15 16,-15 41-16-16,0 0-17 15,2 32-13-15,-2 27 4 16,0 24 39-16,0 11-9 16,0 6-13-16,0-3-14 15,0-5-7-15,0-8-3 16,4-16-2-16,10-15-30 16,11-16-50-16,6-16-138 15,9-18-277-15</inkml:trace>
  <inkml:trace contextRef="#ctx0" brushRef="#br0" timeOffset="3283.11">6368 9428 1038 0,'0'0'192'16,"0"0"-45"-16,0 0-35 16,0 0-4-16,-53 116-49 15,53-77-39-15,20-7-19 16,22-14 3-16,3-10-4 15,1-8-11-15,-10 0 2 16,-9-12 2-16,-9-12 6 16,-14-6 0-16,-4-8 0 15,-2-5-7-15,-29-3-1 16,-10 0 1-16,-1 9 6 16,9 8 2-16,12 15 1 15,15 6 8-15,6 6-7 0,31-3-2 16,34-2-15-16,22 0-2 15,6-2 2-15,-10 6 8 16,-16 0 7-16,-16 3 0 16,-17 0-5-16,-14 0 1 15,-11 8 2-15,-7 6-4 16,-2 10 3-16,0 8 3 16,0 14-2-16,-2 14 5 15,0 7-5-15,2-1 4 16,0-5-4-16,19-12 1 15,6-12 1-15,-3-14-11 16,-7-9 8-16,1-12 3 0,-5-2 6 16,1-6 39-16,-3-22 17 15,-3-10-1-15,-4-10-20 16,-2-8-5 0,0-6-20-16,-17-2-5 0,-16 6-6 15,-10 14 2-15,-6 15 0 16,2 13-7-16,9 16 0 15,11 0-19-15,15 10-53 16,12 18-85-16,0 4-143 16,19-6-336-16</inkml:trace>
  <inkml:trace contextRef="#ctx0" brushRef="#br0" timeOffset="3770.74">7835 8598 850 0,'0'0'179'0,"0"0"3"15,0 0-25-15,0 0-85 16,0 0-33-16,0 0 28 0,-56 172 23 16,12-85-39-16,-14 0-14 15,-9-4-16-15,-3-6-17 16,-1-13-4-16,9-10-55 15,10-18-143-15,19-16-202 16,14-17-249-16</inkml:trace>
  <inkml:trace contextRef="#ctx0" brushRef="#br0" timeOffset="3946.46">7411 8787 1125 0,'0'0'157'0,"0"0"44"16,0 0-58-16,0 0-80 0,0 0-28 15,0 0-17-15,116 70 9 16,-60-2-9-16,9 9-14 16,8 6-4-16,5 1-30 15,7-4-94-15,-9-10-157 16,-14-17-288-16</inkml:trace>
  <inkml:trace contextRef="#ctx0" brushRef="#br0" timeOffset="4769.95">8726 8115 482 0,'0'0'410'0,"0"0"-276"0,0 0 18 15,0 0-11-15,0 0-35 16,0 0 15-16,0 0-38 16,34-90-13-16,-34 90-24 15,0 0-20-15,0 0-4 16,0 39-17-16,0 21-2 16,0 27 24-16,0 9-4 15,-5 1-12-15,-1-13-10 16,1-10 1-16,3-14-4 15,2-9-27-15,0-9-37 16,0-10-87-16,25-12-240 16</inkml:trace>
  <inkml:trace contextRef="#ctx0" brushRef="#br0" timeOffset="5031.78">9177 8095 1268 0,'0'0'138'0,"0"0"27"16,0 0-56-16,0 0-60 15,0 0-8-15,0 0-21 16,0 15-17-16,0 36 1 16,0 26 13-16,0 8 15 15,0 4-13-15,0-2-9 16,0-10-7-16,0-8 0 15,0-9-3-15,0-12-23 0,0-10-44 16,0-10-52-16,18-14-127 16,7-10-305-1</inkml:trace>
  <inkml:trace contextRef="#ctx0" brushRef="#br0" timeOffset="5318.31">9583 8296 1062 0,'0'0'150'0,"0"0"-51"16,0 0 67-16,0 0-70 16,-27 128-50-16,42-94-29 15,21-7-11-15,9-13-2 16,1-2-1-16,-3-12 1 0,-5 0 11 16,-7-12 22-16,-9-15 1 15,-9-12-10 1,-5-11-4-16,-8-5-9 0,0 1-12 15,-8 8-3-15,-15 17-2 16,-6 17 2-16,-8 12-1 16,2 0-6-16,-1 41-13 15,1 17-47-15,3 17-48 16,10 12-63-16,9-1-259 16</inkml:trace>
  <inkml:trace contextRef="#ctx0" brushRef="#br0" timeOffset="5630.99">10185 9191 238 0,'0'0'910'0,"0"0"-863"15,0 0 104-15,-203-2-83 16,47-7 12-16,-39 3 10 15,-23 0-25-15,0 2-9 16,15 0-21-16,26-2 4 16,44-3-5-16,42 4-8 15,39 1-10-15,35 1-14 16,15 3-1-16,2 0-1 0,0 0-11 16,15 0-2-16,7 0-1 15,5 0-16-15,4 0-18 16,3 0-38-16,8 0-77 15,3 0-127-15,-1 0-327 16</inkml:trace>
  <inkml:trace contextRef="#ctx0" brushRef="#br0" timeOffset="6205.88">9066 9511 1050 0,'0'0'120'16,"0"0"38"-16,0 0-5 15,0 0-47-15,0 0-44 16,0 0-12-16,-12 6-31 0,12 52-4 15,0 20 39 1,0 11-24-16,0 4-12 0,0 4-6 16,0-7-8-16,0-11-4 15,0-18-6-15,0-20-49 16,0-18-59-16,0-13-162 16,20-10-331-16</inkml:trace>
  <inkml:trace contextRef="#ctx0" brushRef="#br0" timeOffset="6748.59">9449 9627 1130 0,'0'0'181'0,"0"0"-53"16,0 0-54-16,0 0-1 16,0 0-12-16,-36 140-38 15,36-88-19-15,14 1-4 16,19-11-7-16,5-8-12 15,-2-12-14-15,-5-14-3 16,-7-8 15-16,-11-6 11 16,-5-27 5-16,-8-13-10 15,0-5-18-15,-12-7-2 16,-15 3 4-16,-2 8 15 16,10 14 16-16,5 13 21 15,14 10 25-15,2 6 14 16,43 2-60-16,22-1 0 15,16 3 0-15,0 0 0 0,-11 3 2 16,-18 13-2 0,-18 8-7-16,-19 5 4 0,-15 10 2 15,-2 9-1-15,-4 6 2 16,-14 4 5-16,7 0-3 16,11-5 4-16,0-9-3 15,24-8-2-15,16-12 1 16,3-7 2-16,-5-13-1 15,-5-4 4-15,-6-13 12 16,-9-29 10-16,-9-18-2 16,-9-12-1-16,0-4-7 15,-27 3-3-15,-8 13-8 0,-11 14-1 16,-4 14-5 0,-8 11-1-16,-2 9 1 0,12 12-2 15,17 0-9-15,27 0-113 16,6 14-122-16,52 5-154 15</inkml:trace>
  <inkml:trace contextRef="#ctx0" brushRef="#br0" timeOffset="7076.29">11190 8911 1050 0,'0'0'93'0,"0"0"59"15,0 0 19-15,0 0-76 16,0 0-38-16,0 0-17 15,-7 19-5-15,-40 30-12 16,-21 20 35-16,-19 7-16 16,-3 0-12-16,8-2-21 15,13-4-9-15,9-5-21 16,12-12-67-16,17-14-171 0,14-22-527 16</inkml:trace>
  <inkml:trace contextRef="#ctx0" brushRef="#br0" timeOffset="7277.76">10693 8976 1368 0,'0'0'85'15,"0"0"28"-15,0 0 24 16,0 0-95-16,0 0-18 16,0 0 26-16,120 128-24 15,-64-70-13-15,8 6-10 16,8 3-3-16,6-2 0 15,-4 0-8-15,-7-12-45 0,-7-6-45 16,-4-15-106-16,-14-18-205 16</inkml:trace>
  <inkml:trace contextRef="#ctx0" brushRef="#br0" timeOffset="7935.75">12040 7921 987 0,'0'0'96'0,"0"0"18"15,0 0 71-15,0 0-80 16,0 0-25-16,0 0-22 16,0 0-15-16,0-3-25 15,0 54-10-15,0 29 43 0,-3 14-3 16,-2 6-11-16,3 3-12 15,2-9-16-15,0 2-7 16,0-5 0-16,0-11-2 16,0-12-24-16,0-15-47 15,18-16-58-15,13-13-130 16,7-16-293-16</inkml:trace>
  <inkml:trace contextRef="#ctx0" brushRef="#br0" timeOffset="8244.39">12425 8606 1144 0,'0'0'34'0,"0"0"150"15,0 0-72-15,-56 129-77 16,61-97-14-16,30-5-11 16,16-6-3-16,3-13-2 15,2-8-5-15,-5 0 0 16,-9-7-1-16,-8-16 1 15,-8-5 1-15,-12-6 3 16,-9-8-1-16,-5-5 0 16,0-1-3-16,-19 6 6 15,-5 10 8-15,-12 9 16 16,-8 12-11-16,-10 10-7 16,1 1-2-16,11 1-6 15,17 21-4-15,23 10-20 16,2 6-65-16,37-3-102 0,19-10-338 15</inkml:trace>
  <inkml:trace contextRef="#ctx0" brushRef="#br0" timeOffset="8497.89">13085 8395 1263 0,'0'0'60'0,"-172"38"75"15,103-1 3-15,29 4-87 16,34 10-31-16,10 4-7 16,46 3-7-16,13 0-1 15,0-6-1-15,-14-4-2 0,-20-7-2 16,-21-6 0-16,-8-5-1 16,-27-8-8-16,-32-7-20 15,-19-10-28-15,-7-5-94 16,2-10-195-16,16-24-396 15</inkml:trace>
  <inkml:trace contextRef="#ctx0" brushRef="#br0" timeOffset="8640.82">13172 8274 607 0,'0'0'506'0,"120"-85"-375"16,-84 66 40-1,-18 8-63-15,-7 9-47 0,-11 2-61 16,0 14-6-16,-3 32-75 15,-13 26-129-15,8 22-224 16</inkml:trace>
  <inkml:trace contextRef="#ctx0" brushRef="#br0" timeOffset="8903.94">13286 9235 1421 0,'-204'0'15'0,"-36"0"110"16,-10-13-42 0,-1-1-49-16,16 4 8 0,21 3-11 15,38 5 0-15,51 2-11 16,49 0-7-16,43-3-10 16,28 3-2-16,5 0-1 15,9 0-2-15,22 0-11 16,12 0 12-16,3 0-13 15,4 0-15-15,4 0-35 16,4 0-58-16,2 0-84 16,-2 0-202-16</inkml:trace>
  <inkml:trace contextRef="#ctx0" brushRef="#br0" timeOffset="9413.59">12011 9668 1099 0,'0'0'61'15,"0"0"108"-15,0 0-22 16,0 0-66-16,0 0-31 16,0 0-9-16,17 29-13 15,-17 34 18-15,2 24 4 0,-2 16-13 16,0 9-6-16,0-1-15 15,0-7-12-15,0-9-4 16,14-16-5-16,5-15-53 16,10-19-84-16,5-23-247 15</inkml:trace>
  <inkml:trace contextRef="#ctx0" brushRef="#br0" timeOffset="10486.64">12416 9892 1407 0,'0'0'76'0,"0"0"28"15,0 0-31-15,0 0-63 16,0 0-10-16,0 0 0 16,-21 47-1-16,15-28 0 15,4-1 0-15,0-6-12 16,2-3 3-16,0-7 3 15,0-2-4-15,0 0 2 16,-2 0 5-16,2 0 4 16,-3-14 3-16,1-9-3 15,-2-5 0-15,-4 0 0 16,0 3 0-16,-3 2 2 16,-3 5 1-16,3 3 1 0,1 5 1 15,2 5 8 1,2-2-8-16,3 5-4 0,1 2 3 15,2 0-1-15,-2 0-3 16,-4 0 0-16,-10 0 1 16,-9 27-2-16,-4 17-1 15,3 16 2-15,6 12 0 16,17 2-4-16,3-5 1 16,32-8 2-16,18-11-12 15,16-14-11-15,3-14 0 16,-3-13 10-16,-3-9-6 15,-12-9-7-15,-13-25 12 16,-16-12-2-16,-19-14 9 16,-3-8 6-16,-23-8-6 15,-15-3 1-15,-1 9 6 16,0 17 1-16,12 14 5 16,14 22 27-16,9 8 10 0,4 9-11 15,31 0-28-15,27 0-3 16,15 0 0-16,8 2-1 15,-6 8 1-15,-7 2-1 16,-16 6 0-16,-13 5 1 16,-15 8-1-16,-17 10-3 15,-7 7 3-15,0 4 0 16,-16-4 1-16,-1-6 0 16,1-7 3-16,7-12 0 15,9-5-2-15,0-5 0 16,2-5 1-16,23-8 1 15,6 0 10-15,5 0-3 0,-1-25-2 16,1-8 5-16,-5-6-5 16,-2-7-2-16,-7-6-2 15,-6 2-2-15,-7 8 0 16,-7 12-2-16,-2 14 3 16,0 7 8-16,-6 4 4 15,-15 5-15-15,1 0-2 16,-2 0 1-16,0 22 1 15,-3 14 0-15,3 12-1 16,-3 10 0-16,3 8 2 16,4 2 3-16,12-1-3 15,6-11-1-15,0-8 2 16,13-10-2-16,18-10 0 0,4-10 4 16,6-12-2-16,-5-6 3 15,-3-2 9-15,-8-25 5 16,-8-14 8-16,-5-5-2 15,-12-8-1-15,0-9-5 16,0-4-12-16,-21-2-3 16,-1 9-4-16,-4 12 0 15,-3 16-5-15,0 16 0 16,0 9 3-16,2 7-9 16,4 5-15-16,8 27-43 15,10 12-50-15,5 12-61 16,16 0-169-16,20-5-586 0</inkml:trace>
  <inkml:trace contextRef="#ctx0" brushRef="#br0" timeOffset="11340.89">14279 9249 740 0,'0'0'144'0,"0"0"-54"16,0 0 76-16,0 0-37 0,0 0-37 15,0 0-18-15,-6-11-8 16,-7 8-13-16,-14-4-13 15,-13 1-9-15,-20 2 3 16,-14 1-3-16,-4 3-16 16,2 0-3-16,11 0-7 15,14 0-5-15,17 5-15 16,22 7-78-16,12 5-146 16,37 2-124-16,32 3-188 15</inkml:trace>
  <inkml:trace contextRef="#ctx0" brushRef="#br0" timeOffset="11490.66">14293 9453 602 0,'0'0'219'0,"-127"23"-43"15,38-14-39-15,0-5-72 0,-1-4-3 16,12 0-19-16,13 0-27 16,26 0-9-16,18 0-7 15,21 0-105-15,0 0-119 16,23-4-309-16</inkml:trace>
  <inkml:trace contextRef="#ctx0" brushRef="#br0" timeOffset="17646.97">14991 8976 479 0,'0'0'34'0,"0"0"162"16,0 0-79-16,0 0-11 15,0 0 3-15,85-102-6 16,-72 83 3-16,-5 3-8 16,2 5-14-16,-4-1-22 15,-1 7 1-15,-5 1-18 16,0 4-10-16,0 0-9 15,0 0-15-15,0 4-6 0,-9 32 0 16,-22 24 0-16,-5 18 17 16,-2 12-3-1,11 11-4-15,14 1-7 0,13 1-3 16,0-8-2-16,22-14-3 16,18-16 0-16,10-14-4 15,10-13-4-15,2-16 1 16,-7-13-11-16,-3-9 6 15,-11-7 10-15,-13-23 2 16,-10-12 0-16,-12-8 0 16,-6-8-1-16,0 2 1 15,-19 5-2-15,-14 16 2 16,-6 10-3-16,-3 14 3 0,-3 11 0 16,1 0 0-16,6 0 1 15,11 15-1 1,15 4-1-16,12 1-3 0,0-1-6 15,23 3-36-15,15-1-55 16,5-6-102-16,-4-8-170 16</inkml:trace>
  <inkml:trace contextRef="#ctx0" brushRef="#br0" timeOffset="18195.72">15587 9119 833 0,'0'0'105'16,"0"0"63"-16,0 0-27 15,0 0-24-15,0 0-47 16,0 0-32-16,-48-62 1 15,48 56 6-15,11 1-26 16,16 0-6-16,10 3-6 16,15 2 4-16,4 0 6 15,2 2-7-15,-8 18 0 0,-9 9-5 16,-12 3-3 0,-14 3 1-16,-15 4-2 0,0 0 1 15,-15-4 2-15,-14-5 1 16,-2-6-5-16,9-8-4 15,11-2-2-15,11-1-17 16,0-2-13-16,23 5 13 16,14 4 15-16,-2 1 4 15,-3 1 3-15,-10 2 1 16,-13 1-2-16,-9 1-4 16,0 3 4-16,-25-1 2 15,-13-4 5-15,-9-4 7 16,-6-4 1-16,-7-6-3 15,-2-6 1-15,8-4 8 16,11 0-10-16,16 0-5 0,19-7-4 16,8-10-9-16,2 0-49 15,39-10-100-15,17 1-172 16,11-2-324-16</inkml:trace>
  <inkml:trace contextRef="#ctx0" brushRef="#br0" timeOffset="18600.82">16495 9138 958 0,'0'0'80'16,"0"0"9"-16,0 0 56 15,0 0-51-15,0 0-20 16,-117-65-26-16,80 65 4 16,6 0 0-16,12 10-24 15,9 13-14-15,10 4-8 16,0 8-5-16,18 3 2 16,26 0 4-16,10 0-7 15,4-4 2-15,-4-2-2 16,-14-2 0-16,-11-4 1 15,-13-2-1-15,-16 1 1 16,0-6-1-16,-10 2 2 16,-19-1 3-16,-9-4-1 0,-10-2-1 15,-6-5-2-15,3-4 2 16,4-5-3-16,13 0-6 16,17 0-40-16,17-14-61 15,0-14-162-15,17-8-526 16</inkml:trace>
  <inkml:trace contextRef="#ctx0" brushRef="#br0" timeOffset="18793.93">16502 9122 1258 0,'0'0'86'0,"0"0"85"15,0 0-71-15,0 0-31 16,0 0-43-16,0 0-25 15,29-16-1-15,11 16-9 16,4 0-46-16,8 0-71 16,4 0-126-16,-3 2-280 15</inkml:trace>
  <inkml:trace contextRef="#ctx0" brushRef="#br0" timeOffset="19145.05">16981 9111 663 0,'0'0'464'0,"0"0"-439"16,0 0 123-16,0 0-65 15,0 0-58-15,0 0-19 16,116-94 3-16,-65 92-2 16,-4 2 14-16,-9 0 0 15,-9 7-10-15,-9 17 5 16,-13 10-7-16,-7 12 0 15,-5 8 12-15,-28 1 9 16,-7 3-4-16,-4-7-14 16,1-7 0-16,12-7 2 15,10-12 2-15,17-4-5 16,4-7-4-16,9-6-3 0,27-7 3 16,12-1 1-16,8 0-4 15,7-13-4-15,1-10-2 16,2 1-12-16,-4-1-50 15,-5 2-46-15,-5 6-125 16,-7 3-218-16</inkml:trace>
  <inkml:trace contextRef="#ctx0" brushRef="#br0" timeOffset="19452.28">17944 9156 963 0,'0'0'85'0,"0"0"118"16,0 0-38-16,0 0-40 15,0 0-33-15,0 0-22 16,-9-41-14-16,9 41-23 15,0 0-4-15,0 0-19 16,0-1-7-16,0 1-3 16,0-3-2-16,0 3-9 15,3 0-38-15,17 15-62 0,11 7-132 16,-5-4-384-16</inkml:trace>
  <inkml:trace contextRef="#ctx0" brushRef="#br0" timeOffset="19830.91">18511 9119 337 0,'0'0'666'0,"0"0"-593"16,0 0 120-16,-154-46-50 16,118 46-57-16,14 0-30 15,18 14-38-15,4 18-7 16,21 13 0-16,33 5 6 16,15 2-12-16,7 1-2 15,-1-5 2-15,-12-4-3 16,-14-5-2-16,-18-6 0 15,-22-5 0-15,-9-4-3 16,-26-7 2-16,-32-3 1 16,-16-2 0-16,-6-9-2 15,-3-3-7-15,7 0-7 16,9 0-24-16,19-15-56 0,17-4-147 16,21-11-122-16</inkml:trace>
  <inkml:trace contextRef="#ctx0" brushRef="#br0" timeOffset="19993.12">18421 9122 996 0,'0'0'76'15,"0"0"86"-15,0 0-36 16,146-49-61-16,-75 47-26 16,11 2-34-16,5 0-5 15,-3 0-33-15,-5 9-150 16,-15 1-177-16,-10-6-233 15</inkml:trace>
  <inkml:trace contextRef="#ctx0" brushRef="#br0" timeOffset="20278.64">19202 9038 798 0,'0'0'155'16,"0"0"26"-16,0 0-53 16,0 0-19-16,0 0 8 15,-137 114-24-15,111-51-50 16,15 3-20-16,11-7-4 15,8-2-13-15,32-10-4 16,18-8 1-16,14-14 1 16,6-10 1-16,0-15-4 15,-9 0 1-15,-11-22 3 16,-11-17 1-16,-23-2 6 16,-17-8 3-16,-7-1 11 0,-24 2-18 15,-30 9-8-15,-11 7 2 16,-9 15-2-16,3 13 0 15,9 4-22-15,8 7-82 16,6 18-112-16,-2-4-278 16</inkml:trace>
  <inkml:trace contextRef="#ctx0" brushRef="#br0" timeOffset="24481.53">5824 12087 657 0,'0'0'205'0,"0"0"-47"15,0 0-43-15,0 0-24 16,0 0-23-16,0 0 0 16,0 0-21-16,92 2-3 0,-88 9 2 15,-2-1-3 1,-2-1-8-16,0 3 1 0,-6 4-4 16,-32 3 5-16,-26-1-7 15,-26-4-2-15,-21-3-12 16,-14-2-6-16,2-3-6 15,9-2 0-15,12-4 2 16,22 0 8-16,22 0-5 16,24 0-6-16,21 0 3 15,10 0-4-15,3 0 0 16,0 0-2-16,29 7-12 16,12 2-29-16,10 9-46 15,9 10-82-15,2 4-156 16,6 2-338-16</inkml:trace>
  <inkml:trace contextRef="#ctx0" brushRef="#br0" timeOffset="24733.8">5885 12607 916 0,'0'0'197'0,"-185"0"-48"15,89 0-29-15,7 0-43 16,12 0-7-16,17 0-12 16,18 0-8-16,15 0-18 15,17 0-10-15,6 0-12 0,4 0-10 16,0 0 0 0,14 0-19-16,20 3-6 0,13 0-34 15,8-1-62-15,9-2-93 16,4 0-161-16</inkml:trace>
  <inkml:trace contextRef="#ctx0" brushRef="#br0" timeOffset="25393.8">6932 12119 789 0,'0'0'164'0,"0"0"9"15,0 0-43-15,0 0-18 16,0 0-28-16,0 0-24 16,-171-19 4-16,95 52-2 15,11 6-17-15,19 1-18 16,19 2-12-16,23 0-12 16,4 4-2-16,46-2-1 15,27-1-2-15,18-8-5 16,8-7-2-16,-7-5 3 15,-17-3 6-15,-17-5 0 0,-23-3 1 16,-14-1-1 0,-21 0-1-16,0 4-3 0,-34 1 4 15,-24 2 3-15,-15 3 2 16,-16-7 2-16,-8 1-3 16,-5-5 0-16,0-3 3 15,9-2-3-15,16-3 3 16,28 0-7-16,23-2-20 15,26 0-52-15,0 0-106 16,35-14-255-16</inkml:trace>
  <inkml:trace contextRef="#ctx0" brushRef="#br0" timeOffset="26708.53">6636 12189 1236 0,'0'0'130'16,"0"0"-2"-16,0 0-75 16,117-27-37-16,-36 23-6 15,10 4-6-15,5 0-4 16,0 0-2-16,-5 0-2 16,-8 0-18-16,-14 0-11 15,-18 0 16-15,-20 0 6 16,-14 0 5-16,-15 0 4 15,-2 2-4-15,-10 10 1 16,-21 10 5-16,-11 12 19 0,-7 8 25 16,2 10-3-16,7 4 6 15,18 0-17-15,20-3-18 16,2-10-9-16,35-7-3 16,23-11-9-16,9-11-8 15,4-10-5-15,-3-4 0 16,-16-4 13-16,-13-20 8 15,-17-9 1-15,-15-7 0 16,-7-6 0-16,-14-6-4 16,-24-2 3-16,-11 3-2 15,-9 2 3-15,-7 11 4 16,5 9 15-16,12 12 12 0,21 7-5 16,17 6-11-16,10 0-11 15,39 0-4-15,28-3 0 16,22-3-9-16,9 3-2 15,-3-2 1-15,-8 4 6 16,-8 3 4-16,-17 2 1 16,-15 0 0-16,-16 0-2 15,-17 0 0-15,-14 12-2 16,0 7 1-16,-7 6 2 16,-18 5 2-16,3-2 9 15,4 0-2-15,7-7-5 16,7-4-4-16,1-5 0 15,3-9 2-15,0 0-2 16,0-3 1-16,-2 0 6 0,2 0 5 16,0-3 4-16,0-16-12 15,0-1-2-15,0-4-1 16,0 4 0-16,0-1-1 16,0 7-1-16,0 4 1 15,0 6-1-15,0 3 0 16,0 1 0-16,0 0 1 15,0 0-1-15,0 0-1 16,0 0-2-16,0 0 0 16,0 0 0-16,0 0 2 15,0 15-1-15,-11 20 2 0,-7 15 1 16,-2 12 5 0,5 6 7-16,13 2-6 0,2-4-1 15,19-8-5-15,24-12 0 16,8-13-1-16,0-13 0 15,1-15 1-15,-10-5 0 16,-9-7-4-16,-10-29 3 16,-17-11 0-16,-6-6 0 15,-2-3 0-15,-27-6-3 16,-11-5 1-16,-5 7-4 16,1 6 2-16,1 14 4 15,14 18-1-15,14 12 2 16,13 8 1-16,2 2-1 15,22 0-1-15,31 0 1 16,23 7 0-16,13 0-1 0,1-4-5 16,-9 2 0-16,-15 1 6 15,-15 3-1-15,-20 5-4 16,-15 3 3-16,-16 3-3 16,0 4 4-16,-12 6 0 15,-19 0 1-15,-3 6 1 16,1 2 11-16,4-1 5 15,10-1-1-15,11-4-7 16,8-3-5-16,0-2-4 16,29-8 0-16,10-4 0 15,7-11 0-15,8-4 0 16,0 0 1-16,-4-22-2 0,-7-10 2 16,-9-10 4-16,-15-8 0 15,-14-9 8-15,-5-5 0 16,-7-3-4-16,-31 6-4 15,-18 11-2-15,-10 15 6 16,1 19 11-16,7 13 5 16,18 3-22-16,18 8-3 15,17 18-33-15,5 10-31 16,27 6-73-16,31 4-158 16,13-4-422-16</inkml:trace>
  <inkml:trace contextRef="#ctx0" brushRef="#br0" timeOffset="27044.74">9014 12526 1194 0,'0'0'131'0,"0"0"82"15,-27 147-107-15,23-105-72 16,4-6-14-16,0-8-19 16,0-8 1-16,0-8-2 15,0-7-5-15,-2-5-9 16,-5 0-3-16,-2-32 4 15,2-17 10-15,7-25-4 16,0-21 6-16,9-13 0 16,20-13 2-16,10-2-3 15,7 9 5-15,28 17 12 0,6 31 2 16,0 33 22 0,-4 26 15-16,-18 8-29 0,-11 48-9 15,-9 26-4-15,-16 20 2 16,-20 20 10-16,-2 7-3 15,-14-4-13-15,-17-6-8 16,0-16-14-16,-5-13-56 16,-6-16-49-16,-5-21-159 15,-7-21-395-15</inkml:trace>
  <inkml:trace contextRef="#ctx0" brushRef="#br0" timeOffset="27908.19">9064 12610 1116 0,'0'0'111'16,"0"0"-17"-16,0 0 32 16,0 0-103-16,146-58 26 15,-94 41 7-15,-1-3-10 16,3-5 1-16,-4-1-26 16,0 1-10-16,-8 0-6 15,-5 6-1-15,-2 0-2 16,-11 9-1-16,-4 4-1 15,-9 2 6-15,-8 4-5 16,-3 0 3-16,0 2-2 16,0 28 2-16,0 18 2 15,-14 15 5-15,5 7-4 16,7 0-6-16,2-4 0 0,0-10-1 16,15-13-1-16,16-17-5 15,12-14-3-15,10-12-3 16,9-19-2-16,13-29 7 15,2-20 7-15,2-17-2 16,-3-8 1-16,-10-10 1 16,-7 7 1-16,-5 16 2 15,-13 26 18-15,-16 24-3 16,-12 30 6-16,-13 14 2 16,2 44-26-16,4 20 0 15,4 12 0-15,5-11-1 16,3-19-14-16,9-16-4 15,9-23 3-15,12-16 16 16,10-5 0-16,7-26 0 0,-9-18 3 16,-11-11-1-16,-20-6-2 15,-19-12 2-15,-6-7-2 16,-2 4 1-16,-23 16-1 16,3 25 5-16,1 34 3 15,-3 11-3-15,0 52-5 16,-1 29 0-16,5 30 0 15,2 26-4-15,7 13-19 16,11 10-50-16,0-6-55 16,14-19-183-16,19-32-92 15,7-37 208-15,7-38 189 0,11-32 3 16,4-6 3 0,5-20-163-16,4-16 51 0,-3-4 112 15,-4 4 379-15,-8 12-123 16,-10 12-66-16,-14 10-38 15,-24 2-24-15,-14 0-56 16,-79 0-2-16,-69 0 16 16,-71 0-25-16,-63-8-22 15,-50 1-9-15,-30 6 9 16,-6 1 0-16,25 0-29 16,60 8-3-16,69 5-7 15,79-1-4-15,70-1-13 16,61 0-8-16,37 1-22 0,78 5-2 15,49-3-46-15,51 0-108 16,41-6-169-16,32 0-209 16</inkml:trace>
  <inkml:trace contextRef="#ctx0" brushRef="#br0" timeOffset="28177.04">11475 13479 733 0,'174'22'336'15,"-72"-6"-146"-15,-95-8 15 16,-82-8-81-16,-122 0-8 15,-97-2-46-15,-81-13-22 16,-59 0 15-16,-32 5-1 16,4 3 5-16,28 2-34 15,60-4-33-15,56 4 0 16,81-2 0-16,80 0 0 0,73 3 0 16,59 2 0-16,25 2 0 15,42 0 0-15,32 0 0 16,20 2 0-16,10 4 0 15,2 2 0-15,-13-2 0 16,-6-3-52-16,-18 2-62 16,-17 1-14-16,-17-3-79 15,-24-3-275-15</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51.048"/>
    </inkml:context>
    <inkml:brush xml:id="br0">
      <inkml:brushProperty name="width" value="0.035" units="cm"/>
      <inkml:brushProperty name="height" value="0.035" units="cm"/>
    </inkml:brush>
  </inkml:definitions>
  <inkml:trace contextRef="#ctx0" brushRef="#br0">187 783 20745,'-162'-153'2041,"138"120"-965,23 33-1048,1-1 0,0 1 0,0-1 0,0 1 0,0-1 0,0 1 0,0-1 0,0 1 0,0-1 1,1 1-1,-1-1 0,0 1 0,0-1 0,0 1 0,0 0 0,1-1 0,-1 1 0,0-1 0,1 1 1,-1-1-1,0 1 0,0 0 0,1-1 0,-1 1 0,1 0 0,-1-1 0,0 1 0,1 0 0,-1 0 1,1-1-1,0 1 0,36-19 212,0 3 0,2 0 0,0 3 1,65-14-1,-59 15-193,-2 2-56,0 1 1,0 3-1,1 2 0,0 1 0,-1 2 1,51 6-1,-89-4 6,-1 0 0,0-1 0,0 1 0,1 1-1,-1-1 1,0 1 0,0-1 0,0 1 0,-1 1 0,1-1 0,0 0 0,-1 1 0,1 0 0,-1-1 0,0 1 0,0 1-1,0-1 1,0 0 0,-1 1 0,1 0 0,-1-1 0,0 1 0,0 0 0,0 0 0,-1 0 0,1 0 0,-1 0 0,1 7 0,2 12-6,-1 0 1,-1 0-1,-2 0 1,-2 31-1,1-12 26,1-21-25,-1-9 21,1 1 0,1 0-1,0 0 1,0 0 0,6 19 0,-6-29-11,0 1 0,1-1 0,0 1 0,0-1 0,0 0 1,0 1-1,0-1 0,0 0 0,1-1 0,-1 1 0,1 0 0,0-1 1,0 1-1,0-1 0,0 0 0,1 0 0,-1 0 0,0-1 0,1 1 1,-1-1-1,1 0 0,0 1 0,5-1 0,6 2-45,0-2-1,-1 0 1,1-1 0,0 0-1,0-1 1,0-1 0,-1 0-1,1-1 1,-1-1-1,0 0 1,0-1 0,0-1-1,0 0 1,-1 0-1,0-2 1,14-10 0,19-15 76,-1-1 0,73-77 1,-50 38 384,-4-3 0,104-158-1,-164 233 1059,-2 12-1058,-2 23-688,0-25 410,-3 198-172,3-202 24,0-1 0,1 0 0,-1 1 0,1-1 0,0 0 0,0 1 0,1-1-1,-1 0 1,1 0 0,0 0 0,0 0 0,0 0 0,0-1 0,1 1 0,0-1 0,-1 1 0,1-1 0,0 0 0,1 0 0,-1 0 0,1-1 0,-1 1 0,1-1 0,0 0-1,0 0 1,0 0 0,0 0 0,0-1 0,7 2 0,11 2-57,0-2-1,0 0 1,0-1-1,39-3 1,-59 1 63,25-1-7,-1-1 0,1-1 1,-1-2-1,0-1 0,0-1 0,-1 0 1,26-13-1,-32 11 18,0-1 1,0 0-1,-1-1 1,0-1-1,-1-1 0,-1 0 1,0-1-1,0-1 1,17-23-1,-25 26 13,0-1-1,-1 0 1,-1 0-1,0-1 1,-1 0 0,0 0-1,-1 0 1,-1 0 0,0-1-1,-1 0 1,-1 1-1,0-1 1,-1 0 0,0 0-1,-1 1 1,-5-24-1,4 26-8,-1 0-1,-1 1 0,0-1 0,0 1 1,-1 0-1,0 0 0,-1 0 0,-1 1 0,-7-11 1,8 14-17,1 1 1,-1 0 0,0 1-1,0-1 1,-1 1 0,0 1-1,0-1 1,0 1 0,0 0-1,-1 0 1,1 1 0,-1 0-1,-16-3 1,18 4-7,-1 1 1,0 0-1,1 1 1,-1 0 0,0 0-1,1 0 1,-1 0-1,1 1 1,-1 1-1,1-1 1,-1 1-1,1 0 1,-1 0-1,1 1 1,-10 5-1,8-3-19,1 1 0,-1 0 0,1 1 0,0-1 0,1 1 0,-1 1 0,2-1 0,-1 1 0,-8 16 0,2 1-65,1 0 0,2 1-1,1 0 1,1 0 0,1 1-1,-5 50 1,5 351-1050,7-392 1021,14 187-1848,15-7-3344,-27-201 4823,-1 3-211,2 0-1,0 0 1,8 20 0,-10-33 457,0-1 1,0 1-1,0-1 1,1 0-1,0 0 1,0 0-1,0 0 1,0 0-1,0-1 1,1 1 0,0-1-1,-1 0 1,1 0-1,0 0 1,1-1-1,6 4 1,39 9-3312</inkml:trace>
</inkml:ink>
</file>

<file path=ppt/ink/ink1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26.025"/>
    </inkml:context>
    <inkml:brush xml:id="br0">
      <inkml:brushProperty name="width" value="0.035" units="cm"/>
      <inkml:brushProperty name="height" value="0.035" units="cm"/>
      <inkml:brushProperty name="color" value="#E71224"/>
    </inkml:brush>
  </inkml:definitions>
  <inkml:trace contextRef="#ctx0" brushRef="#br0">2509 43 10389,'0'0'7761,"-46"15"-5838,-11 4-1371,-1-3 0,0-2 0,-1-3-1,-1-2 1,-73 1 0,82-9-248,-888-3 2521,731-6-2224,1-9-1,-311-66 0,404 55 3,171 31-1262,-18 8-1232,-1 2-1,0 2 1,-1 1-1,43 26 1,4 5-5961</inkml:trace>
</inkml:ink>
</file>

<file path=ppt/ink/ink1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26.445"/>
    </inkml:context>
    <inkml:brush xml:id="br0">
      <inkml:brushProperty name="width" value="0.035" units="cm"/>
      <inkml:brushProperty name="height" value="0.035" units="cm"/>
      <inkml:brushProperty name="color" value="#E71224"/>
    </inkml:brush>
  </inkml:definitions>
  <inkml:trace contextRef="#ctx0" brushRef="#br0">1 2 14311,'0'0'9777,"39"0"-9224,-4 0-456,20-1 50,-1 2 0,95 16 1,-134-15-118,21 5 95,58 17 0,-86-22-113,0 1-1,0 0 0,0 1 0,0 0 1,-1 0-1,0 1 0,0-1 0,0 2 0,0-1 1,-1 1-1,0 0 0,9 11 0,-12-13-12,-1 0 1,1 0-1,-1 0 0,0 0 0,-1 0 0,1 0 0,-1 1 0,1-1 0,-1 1 0,-1-1 0,1 1 1,-1-1-1,1 1 0,-1-1 0,-1 1 0,1-1 0,-1 1 0,1 0 0,-1-1 0,-3 6 0,-2 4 1,0 0-1,-1-1 0,-1-1 1,-18 24-1,20-29 16,-1 1 1,2 0-1,-1 0 1,1 0-1,0 1 1,0 0-1,1 0 1,1 0-1,-1 0 1,1 1-1,1-1 1,-2 12-1,4-19 29,1-1 0,0 0 0,-1 1-1,1-1 1,0 0 0,0 0 0,0 1 0,-1-1 0,1 0 0,1 0-1,-1 0 1,0 0 0,0 0 0,0 0 0,0 0 0,1-1-1,-1 1 1,0 0 0,1-1 0,-1 1 0,0-1 0,1 1-1,-1-1 1,1 0 0,-1 0 0,3 1 0,51 6 543,-47-7-466,83 5-55,0-4 1,0-5 0,0-3-1,-1-4 1,-1-4 0,140-42 0,29-28-2940,-92 18-2351,-70 24-897</inkml:trace>
</inkml:ink>
</file>

<file path=ppt/ink/ink1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26.881"/>
    </inkml:context>
    <inkml:brush xml:id="br0">
      <inkml:brushProperty name="width" value="0.035" units="cm"/>
      <inkml:brushProperty name="height" value="0.035" units="cm"/>
      <inkml:brushProperty name="color" value="#E71224"/>
    </inkml:brush>
  </inkml:definitions>
  <inkml:trace contextRef="#ctx0" brushRef="#br0">42 51 13366,'0'0'11427,"-9"-3"-10448,2 1-909,-18-7 635,25 6-274,21 1-92,441 18 512,-466-18-2082,0 0 0,0-1 1,-1 0-1,1 1 1,1-1-1,-1-1 1,-4-4-1,-5-12-8304</inkml:trace>
</inkml:ink>
</file>

<file path=ppt/ink/ink1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27.293"/>
    </inkml:context>
    <inkml:brush xml:id="br0">
      <inkml:brushProperty name="width" value="0.035" units="cm"/>
      <inkml:brushProperty name="height" value="0.035" units="cm"/>
      <inkml:brushProperty name="color" value="#E71224"/>
    </inkml:brush>
  </inkml:definitions>
  <inkml:trace contextRef="#ctx0" brushRef="#br0">67 57 14983,'0'0'10487,"-11"-9"-9155,-34-29-425,34 28 256,11 23-888,0 235 1049,0-38 1047,0-70-3967,0-23-3486,0-2-4728</inkml:trace>
</inkml:ink>
</file>

<file path=ppt/ink/ink1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28.130"/>
    </inkml:context>
    <inkml:brush xml:id="br0">
      <inkml:brushProperty name="width" value="0.035" units="cm"/>
      <inkml:brushProperty name="height" value="0.035" units="cm"/>
      <inkml:brushProperty name="color" value="#E71224"/>
    </inkml:brush>
  </inkml:definitions>
  <inkml:trace contextRef="#ctx0" brushRef="#br0">13 206 11781,'0'0'13977,"-2"12"-12643,0-1-1128,-1 4-15,0 0 0,2 1 0,0-1 0,0 0 0,1 1-1,3 17 1,-2-32-188,0 1-1,0 0 1,0-1-1,0 1 1,0-1-1,1 1 1,-1-1-1,0 1 0,1-1 1,-1 0-1,1 0 1,-1 0-1,1 0 1,0 0-1,-1 0 1,1 0-1,0 0 1,0-1-1,0 1 0,-1-1 1,1 1-1,0-1 1,0 0-1,0 0 1,2 0-1,59 1-43,-46-1-22,-12 0 40,1 0-1,-1 0 0,0 0 0,1-1 0,-1 0 1,0 0-1,0 0 0,0-1 0,0 1 0,0-1 1,0 0-1,0-1 0,0 1 0,-1-1 0,1 0 1,-1 0-1,0-1 0,0 1 0,0-1 0,0 0 1,-1 0-1,1 0 0,-1 0 0,0-1 0,0 1 1,-1-1-1,1 0 0,-1 0 0,0 0 0,-1 0 1,1 0-1,-1 0 0,0 0 0,0 0 0,0-1 1,-1 1-1,0-9 0,1 9-12,-1 0 0,0-1-1,1 1 1,-2-1 0,1 1 0,-1 0-1,1-1 1,-1 1 0,-1 0 0,1-1 0,-1 1-1,0 0 1,0 0 0,-1 0 0,1 1-1,-1-1 1,0 0 0,0 1 0,-1 0 0,1 0-1,-1 0 1,0 0 0,0 0 0,0 1-1,-9-6 1,-177-107 797,229 112 52,81 5-893,200 25 0,-139 15 59,-72-14 8,-109-27 23,1 0-1,-1 0 1,0 0 0,1 0 0,-1 0 0,0 0 0,0 0 0,1 0 0,-1 1 0,0-1 0,1 0 0,-1 0 0,0 0 0,0 1 0,1-1 0,-1 0 0,0 0 0,0 1 0,1-1 0,-1 0 0,0 0 0,0 1 0,0-1 0,0 0 0,1 1 0,-1-1 0,0 0 0,0 1 0,0-1 0,0 0 0,0 1-1,0-1 1,0 0 0,0 1 0,0-1 0,0 0 0,0 1 0,0-1 0,0 0 0,0 1 0,0-1 0,0 0 0,-1 0 0,1 1 0,0-1 0,0 0 0,0 1 0,0-1 0,-1 0 0,1 0 0,0 1 0,0-1 0,0 0 0,-1 0 0,1 1 0,0-1 0,-1 0 0,1 0 0,0 0 0,-1 1 0,-22 18-45,19-16 75,-11 8-32,1 1 0,1 0-1,0 1 1,0 0 0,2 1 0,0 0 0,-16 26-1,22-29-16,0 0 1,0 1-1,1 0 0,0 0 0,1 0 0,0 1 0,1-1 0,1 1 0,0-1 0,0 1 1,2-1-1,1 14 0,-2-23-7,0 0 1,1 0-1,-1 0 0,1 0 1,0 0-1,0-1 1,0 1-1,0 0 1,1-1-1,-1 1 0,1-1 1,-1 1-1,1-1 1,0 1-1,0-1 0,0 0 1,0 0-1,1 0 1,-1 0-1,0-1 0,1 1 1,-1-1-1,1 1 1,0-1-1,-1 0 1,6 2-1,3-1-40,1 1 1,0-1-1,0-1 0,0 0 0,14-1 1,-25-1 57,1 1 0,-1-1 0,0 1-1,1-1 1,-1 0 0,0 1 0,1-1 0,-1 0 0,0 0 0,0 0 0,0 0 0,0 0 0,0 0 0,0 0-1,0 0 1,0-1 0,0 1 0,0 0 0,-1 0 0,1-1 0,0 1 0,-1-1 0,0 1 0,1 0 0,-1-1 0,0 1-1,1-1 1,-1 1 0,0-1 0,0 1 0,-1-3 0,2-64 27,-2 46-26,2 6 7,-1 0 0,-1 0 0,0 1 0,-1-1 0,-1 0 0,0 0 0,-1 1 0,-1 0 0,-1 0 0,0 0 0,-9-16 0,7 18 47,6 11-2,0-1 1,0 0-1,0 0 1,0 1-1,1-1 1,0 0-1,-1 0 1,1 0-1,0-1 1,0-2-1,14 5 201,454 18-589,-193-12 62,-233-5 264,-40-1 13,0 0-1,-1 0 0,1 0 1,0 0-1,-1 0 0,1-1 0,-1 1 1,1 0-1,-1 0 0,0 0 1,1 0-1,-1-1 0,0 1 1,0 0-1,0 0 0,0-1 1,0 1-1,0 0 0,0 0 0,-1-1 1,1-1-1,-1-1 1,1 2-6,1-3 18,-1 0 0,0-1 0,0 1-1,0 0 1,-1 0 0,0 0 0,0 0 0,0 0 0,-3-7 0,2 10-11,0 0 1,0 0-1,0 1 1,0-1-1,0 1 0,0 0 1,0-1-1,0 1 1,0 0-1,-1 0 1,1 0-1,0 0 0,-1 1 1,1-1-1,-1 1 1,1-1-1,-1 1 0,1 0 1,-1 0-1,1 0 1,-1 0-1,-2 1 1,-4 0-8,0 0 0,0 1 1,0 0-1,0 1 1,0 0-1,0 0 0,1 1 1,-1 0-1,1 0 1,0 1-1,1 0 0,-1 0 1,-11 11-1,4-2-2,0 1 0,1 0-1,0 1 1,1 0 0,-11 20 0,19-27 0,0 0 1,0 0-1,1 1 1,0 0 0,1 0-1,0 0 1,1 0 0,0 1-1,-1 12 1,3-18 3,0 0 0,0 0-1,0 0 1,0-1 0,1 1 0,0 0 0,0 0 0,1 0-1,-1-1 1,1 1 0,0-1 0,0 1 0,0-1 0,1 0-1,0 0 1,0 0 0,0 0 0,0 0 0,0 0 0,1-1-1,5 4 1,5 2 1,0 0 0,0-1 0,1-1 0,0-1 0,1 0-1,-1-1 1,1 0 0,29 3 0,4-2 26,83-1-1,-107-5-12,0-2 0,1 0 0,-2-2 0,1-1 0,0-1 0,33-12 0,-45 13 50,0-1 1,0 0 0,0-1 0,0-1-1,-1 0 1,-1 0 0,1-1-1,-1-1 1,-1 0 0,0 0 0,0-1-1,13-20 1,-19 26-49,-1-1-1,0 1 1,0-1-1,0 1 1,-1-1 0,0 0-1,0 0 1,-1 0-1,1 0 1,-1 0-1,-1 0 1,1 0 0,-1 0-1,0 0 1,0-1-1,-1 1 1,0 0-1,0 0 1,0 0 0,-1 0-1,0 0 1,0 0-1,-1 1 1,1-1-1,-1 1 1,0-1 0,-1 1-1,1 0 1,-1 0-1,0 0 1,0 1 0,-1 0-1,-8-8 1,-5 3-35,1 0 0,-2 1 1,1 0-1,-1 2 1,0 0-1,0 2 0,-32-5 1,18 5-505,-1 2 0,0 2 0,-56 5 0,74-2-505,1 0 0,0 1 1,0 1-1,0 0 1,1 1-1,-19 10 0,-18 12-7316</inkml:trace>
</inkml:ink>
</file>

<file path=ppt/ink/ink1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36.176"/>
    </inkml:context>
    <inkml:brush xml:id="br0">
      <inkml:brushProperty name="width" value="0.035" units="cm"/>
      <inkml:brushProperty name="height" value="0.035" units="cm"/>
      <inkml:brushProperty name="color" value="#E71224"/>
    </inkml:brush>
  </inkml:definitions>
  <inkml:trace contextRef="#ctx0" brushRef="#br0">18 121 8740,'0'0'8484,"12"-15"-7438,37-48-113,-47 62-821,-1-1 0,0 1 0,1-1 1,-1 0-1,0 0 0,0 0 0,-1 1 0,1-1 0,0 0 0,-1 0 0,1 0 0,-1 0 0,1 0 0,-1-1 0,0 1 0,0-4 0,0 6-53,0 0 1,0 0 0,0 0 0,0-1 0,-1 1-1,1 0 1,0 0 0,0 0 0,0-1 0,0 1-1,0 0 1,0 0 0,0 0 0,0-1 0,1 1-1,-1 0 1,0 0 0,0 0 0,0-1 0,0 1-1,0 0 1,0 0 0,0 0 0,0 0 0,0-1-1,1 1 1,-1 0 0,0 0 0,0 0 0,0 0 0,0 0-1,0-1 1,1 1 0,-1 0 0,0 0 0,0 0-1,0 0 1,1 0 0,-1 0 0,0 0 0,0 0-1,0 0 1,1 0 0,-1 0 0,0 0 0,0 0-1,0 0 1,1 0 0,-1 0 0,0 0 0,0 0-1,0 0 1,1 0 0,-1 0 0,0 0 0,1 0 276,-1 0-301,1 1 0,-1-1 0,1 0 0,-1 0 0,1 1 0,-1-1 0,0 0 0,1 1 0,-1-1 0,1 0 0,-1 1 0,0-1 1,1 1-1,-1-1 0,0 1 0,0-1 0,1 1 0,-1-1 0,0 1 0,0-1 0,0 1 0,0-1 0,1 1 0,-1-1 0,0 1 0,0-1 0,0 1 0,0-1 1,0 1-1,0-1 0,-1 1 0,1-1 0,0 1 0,0 0 0,-1 132 589,-33 233 0,-12 83-340,32 4-266,8-176-39,5-149 7,0-127 36,-2-30-336,3 27 225,0-81-4537,0 39-1142</inkml:trace>
</inkml:ink>
</file>

<file path=ppt/ink/ink1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31.777"/>
    </inkml:context>
    <inkml:brush xml:id="br0">
      <inkml:brushProperty name="width" value="0.035" units="cm"/>
      <inkml:brushProperty name="height" value="0.035" units="cm"/>
      <inkml:brushProperty name="color" value="#E71224"/>
    </inkml:brush>
  </inkml:definitions>
  <inkml:trace contextRef="#ctx0" brushRef="#br0">0 67 8116,'0'0'11133,"7"-11"-10279,-1-1-602,-4 7-107,0 1 0,0-1 0,1 1 0,-1 0 0,1 0 0,0 0 0,0 0 0,7-5 1,-7 27-3703,-3 11-300</inkml:trace>
</inkml:ink>
</file>

<file path=ppt/ink/ink1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33.076"/>
    </inkml:context>
    <inkml:brush xml:id="br0">
      <inkml:brushProperty name="width" value="0.035" units="cm"/>
      <inkml:brushProperty name="height" value="0.035" units="cm"/>
      <inkml:brushProperty name="color" value="#E71224"/>
    </inkml:brush>
  </inkml:definitions>
  <inkml:trace contextRef="#ctx0" brushRef="#br0">330 655 8468,'0'0'4647,"9"-36"-1584,28-120-785,-22 80 152,8-143-1,-15 114-983,-1 43 1248,3 70-2587,-2 35-80,-3 1 0,-1-1 0,-1 1 0,-7 67 0,2-15 57,-6 129 191,-50 298-1,-61 390 305,69-314-430,46 3-65,5-384-45,16 758 188,-17-935-222,-6 437 58,-34-4 11,17-318-37,-3 214 0,57 442 1,-9-532-6,-16 319 0,-13-479-26,1-64 8,4 0 0,5 64 0,-3-116-12,0-1 0,1 1 1,0 0-1,0 0 0,0-1 1,0 1-1,3 5 0,-4-9 84,-1-3-49,-8-17-614,-2 1 0,-1 1 0,0 0 0,-1 0 0,-27-28 0,10 12-1353,-35-43-3688</inkml:trace>
</inkml:ink>
</file>

<file path=ppt/ink/ink1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41.909"/>
    </inkml:context>
    <inkml:brush xml:id="br0">
      <inkml:brushProperty name="width" value="0.035" units="cm"/>
      <inkml:brushProperty name="height" value="0.035" units="cm"/>
      <inkml:brushProperty name="color" value="#E71224"/>
    </inkml:brush>
  </inkml:definitions>
  <inkml:trace contextRef="#ctx0" brushRef="#br0">1 26 11301,'0'0'14551,"112"-16"-13367,-91 16-463,-7-3-401,0 3-192,0-3-128,8 0-16,-5 3-945,4 0-2000,4 0-4210</inkml:trace>
</inkml:ink>
</file>

<file path=ppt/ink/ink1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42.336"/>
    </inkml:context>
    <inkml:brush xml:id="br0">
      <inkml:brushProperty name="width" value="0.035" units="cm"/>
      <inkml:brushProperty name="height" value="0.035" units="cm"/>
      <inkml:brushProperty name="color" value="#E71224"/>
    </inkml:brush>
  </inkml:definitions>
  <inkml:trace contextRef="#ctx0" brushRef="#br0">497 46 13158,'0'0'13969,"4"0"-12782,-8 0-1048,-124-2 773,-240-37 1,373 36-856,14 2-400,0 5-603,-1 1-1,1 2 0,-1 0 0,34 17 0,36 15-6716,-33-23-216</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51.480"/>
    </inkml:context>
    <inkml:brush xml:id="br0">
      <inkml:brushProperty name="width" value="0.035" units="cm"/>
      <inkml:brushProperty name="height" value="0.035" units="cm"/>
    </inkml:brush>
  </inkml:definitions>
  <inkml:trace contextRef="#ctx0" brushRef="#br0">4464 107 5507,'0'0'6064,"30"7"-2828,91 22-731,-85-16-778,-35-9-600,-16-1 634,-163-1 1032,76-3-1883,-176-2 566,-903-53 1390,697 30-2125,82 4-306,76 2-265,-36-13-557,314 30-600,64 6-746,33 6 684,558 97-13275,-321-71 6912</inkml:trace>
  <inkml:trace contextRef="#ctx0" brushRef="#br0" timeOffset="0.11">4506 309 12214,'35'5'4375,"106"18"-291,-113-17-2379,-44-3-293,-244-1 1530,113-3-2219,-248 0 382,-103-8-118,-1074-37 1757,114 2-2268,1362 43-476,-150-11 0,224 8 0,27 2 0,40 1 0,864-8-314,-435 2-2281,-5 4-4244,-235 3-989</inkml:trace>
</inkml:ink>
</file>

<file path=ppt/ink/ink1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42.826"/>
    </inkml:context>
    <inkml:brush xml:id="br0">
      <inkml:brushProperty name="width" value="0.035" units="cm"/>
      <inkml:brushProperty name="height" value="0.035" units="cm"/>
      <inkml:brushProperty name="color" value="#E71224"/>
    </inkml:brush>
  </inkml:definitions>
  <inkml:trace contextRef="#ctx0" brushRef="#br0">22 198 11749,'0'0'11262,"13"-28"-9905,39-88-257,-35 66 299,-17 46-603,-1 12 282,-3 37-1058,-1 0 0,-3 0 0,-17 59 0,-9 50 172,18-5-400,5 282 0,12-291-3257</inkml:trace>
</inkml:ink>
</file>

<file path=ppt/ink/ink1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44.274"/>
    </inkml:context>
    <inkml:brush xml:id="br0">
      <inkml:brushProperty name="width" value="0.035" units="cm"/>
      <inkml:brushProperty name="height" value="0.035" units="cm"/>
      <inkml:brushProperty name="color" value="#E71224"/>
    </inkml:brush>
  </inkml:definitions>
  <inkml:trace contextRef="#ctx0" brushRef="#br0">1 143 13750,'0'0'10024,"5"29"-9021,1 10-776,-2-1 45,2-1 0,22 73 0,-24-99-258,0-1-1,0 0 1,1 0 0,1 0 0,0-1 0,0 0 0,0 0-1,1 0 1,15 13 0,-16-17-7,1 0 0,-1 0 0,1-1 0,0 0 0,0 0 1,1-1-1,-1 0 0,1 0 0,0-1 0,0 0 0,0 0 0,0-1 0,16 1 0,-11-1 2,0-1-1,1 0 0,-1-1 0,1 0 1,17-5-1,-26 4 0,1 0-1,0-1 1,-1 1-1,0-1 1,0 0-1,0 0 1,0-1-1,0 0 1,-1 0-1,1 0 1,-1 0-1,0-1 1,6-9-1,3-5 0,-2 0 0,0-1 0,-1 0 0,-1-1 0,0 0 0,-2 0 0,-1-1-1,0 0 1,-2 0 0,-1 0 0,0-1 0,-2 1 0,0-1 0,-5-43 0,2 61-8,1 0 1,-1 0-1,0 0 0,-1 0 0,1 1 1,-1-1-1,0 1 0,0 0 1,0 0-1,0 0 0,-1 0 0,0 0 1,0 1-1,0 0 0,0 0 0,0 0 1,-1 0-1,1 1 0,-1-1 1,0 1-1,-6-2 0,-10-3 12,0 0 1,0 1-1,-37-4 0,2 5 31,-67 2-1,99 3-14,22 0-26,-1-1 1,1 1-1,0 0 1,0 0 0,0 0-1,-1 0 1,1 1-1,0-1 1,0 1-1,0-1 1,0 1-1,0 0 1,0 0-1,0 0 1,0 0 0,0 0-1,0 0 1,0 0-1,0 1 1,1-1-1,-1 1 1,1-1-1,-3 3 1,3 0-3,-1 1 0,1 0 0,0-1 1,0 1-1,1 0 0,-1 0 0,1 0 0,1 9 1,-1-8-1,0-2 4,0 0-1,1 0 0,-1 0 1,1 0-1,0 0 1,1 0-1,-1 0 1,1 0-1,0-1 0,-1 1 1,2 0-1,-1-1 1,5 6-1,0-1 2,0-1-1,1 0 0,0 0 1,0 0-1,11 5 1,10 5-32,2-1 0,43 15 0,-39-19-9,-1-1 0,1-2-1,1-2 1,44 4 0,145-3 7,-202-10 33,1-1 1,-1-1 0,0-2-1,-1 0 1,1-1-1,-1-1 1,28-15 0,-14 7-3,44-12 1,-80 28 2,26-9 233,1 2 0,0 2 0,0 0 0,46-1 1,-74 16-60,-1-3-170,0 0 0,-1 0-1,0 0 1,-1 0-1,1 0 1,-1-1-1,-9 11 1,-44 49 128,14-16-45,4-1-51,38-47-26,1-1 293,-11 1-289,1 4-28,0 1-1,0 0 0,0 0 0,1 1 0,0 0 1,1 0-1,-1 1 0,-6 11 0,2-4 10,1 1 1,1 0-1,1 1 0,-9 21 0,15-29 1,1 0 0,1 0 0,0 0 0,1 0 0,0 0 0,0 1 0,1-1 0,1 15 0,0-23-2,-1 1 1,1-1 0,-1 0-1,1 0 1,0 0-1,0 1 1,0-1-1,0 0 1,0 0 0,0-1-1,1 1 1,-1 0-1,1 0 1,-1-1-1,1 1 1,0 0 0,-1-1-1,1 0 1,0 1-1,0-1 1,0 0-1,0 0 1,0 0 0,0 0-1,1-1 1,-1 1-1,0 0 1,0-1-1,5 1 1,8 1-17,1 0 0,-1-2 0,23 0 1,-18-1 16,-12 1-1,0 0 0,0 0-1,-1-1 1,1 0 0,0 0 0,0-1-1,-1 0 1,1-1 0,-1 1 0,11-7 0,-13 6 0,0-1 1,0 0-1,-1 0 1,1-1 0,-1 1-1,0-1 1,0 0-1,0 0 1,-1 0 0,0-1-1,0 1 1,0-1 0,-1 0-1,3-6 1,2-17-14,0 0 1,-2-1-1,-1 1 0,-2-1 1,0 0-1,-4-30 1,2 26 1,0 26 5,0-1-1,-1 1 1,0-1-1,0 1 1,-1-1 0,0 1-1,-1-1 1,1 1-1,-2 0 1,1 0-1,-1 1 1,-6-9 0,2 5 0,-1 0 0,0 1 0,-1 0 0,0 1 0,-1 0 0,-20-13 0,69 28 144,71 30-136,115 32-3,-179-57 5,249 51-54,-238-53 25,0-3-1,1-2 1,71-5-1,-127 1 27,0 0 1,0 0-1,0 0 1,0 0-1,0 0 0,0-1 1,0 1-1,0 0 0,0-1 1,0 1-1,0 0 0,0-1 1,0 1-1,-1-1 1,1 0-1,0 1 0,0-1 1,0 0-1,-1 1 0,1-1 1,0 0-1,-1 0 0,1 0 1,-1 0-1,1 1 0,-1-1 1,1 0-1,-1 0 1,0 0-1,1 0 0,-1-1 1,0 1-2,0 0 1,0 0-1,-1 0 1,1 0-1,0 0 0,-1 0 1,1 0-1,-1 1 1,1-1-1,-1 0 1,1 0-1,-1 0 1,0 1-1,1-1 1,-1 0-1,0 1 0,0-1 1,1 1-1,-1-1 1,0 1-1,0-1 1,0 1-1,0-1 1,0 1-1,0 0 1,1 0-1,-1-1 1,0 1-1,0 0 0,0 0 1,0 0-1,0 0 1,0 0-1,0 0 1,0 0-1,-2 1 1,-13 0-1,-1 1 0,1 0 1,-1 2-1,1-1 1,0 2-1,0 1 1,1 0-1,-1 0 0,-21 14 1,16-7 68,1 0 1,0 1-1,1 1 1,1 1-1,0 1 0,-18 22 1,31-34-51,1 1 1,0 0-1,0 0 1,0 0-1,1 1 1,0-1-1,0 1 1,0 0-1,1-1 1,0 1-1,0 0 1,1 1-1,0-1 1,0 0-1,1 9 1,0-14-12,0-1 0,1 1 0,-1 0 0,0 0 0,1 0 0,-1-1 0,1 1 0,0 0 0,0 0 0,0-1 0,0 1 0,0-1 0,0 1 0,0-1 0,0 1 0,0-1 0,1 0 0,-1 1 0,1-1 0,-1 0 0,1 0 0,-1 0 0,1 0 0,0 0 0,-1-1 0,1 1 0,0 0 0,0-1 0,1 1 0,9 2 14,-1-1-1,1 0 1,18 0 0,-21-1-10,33 1 20,0-1 0,1-2 0,-1-2 0,65-13 0,-85 11-15,0-1 0,-1-2 0,0 0-1,0-1 1,-1 0 0,0-2 0,-1-1-1,0 0 1,-1-1 0,24-23 0,-24 19 25,-1-1 0,0-1 0,-2-1 0,23-36 1,-33 47-37,0-1 0,0 0 1,-1 0-1,0 0 0,-1 0 1,0-1-1,0 1 0,-1-1 0,-1 0 1,1 0-1,-2 1 0,0-1 1,-1-14-1,0 23-6,1 0 0,0 1 0,-1-1 0,1 0 0,-1 1 0,0-1 0,0 1 0,1-1 0,-1 1 0,0-1-1,0 1 1,0-1 0,-1 1 0,1 0 0,0 0 0,0 0 0,-1 0 0,1-1 0,-1 2 0,1-1 0,-1 0 0,1 0 0,-4-1 0,-41-5-40,35 6 32,-43-3-8,0 2 0,0 3 0,0 2 0,0 2 0,1 3 0,-104 29 0,116-24-392,2 3 0,0 0 1,-63 39-1,72-35-666,0 0-1,2 2 1,1 1-1,-45 50 0,20-10-5312,11-5-6316</inkml:trace>
</inkml:ink>
</file>

<file path=ppt/ink/ink1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03.084"/>
    </inkml:context>
    <inkml:brush xml:id="br0">
      <inkml:brushProperty name="width" value="0.035" units="cm"/>
      <inkml:brushProperty name="height" value="0.035" units="cm"/>
      <inkml:brushProperty name="color" value="#E71224"/>
    </inkml:brush>
  </inkml:definitions>
  <inkml:trace contextRef="#ctx0" brushRef="#br0">1 63 10069,'0'0'13195,"7"-9"-12363,2-1-534,-6 7-168,1-1 1,-1 1-1,0-1 0,0 0 1,-1 1-1,1-1 0,-1-1 1,0 1-1,2-5 0,-7 35 3590,4 38-3369,1 2-375,-7 135 262,-3 308-94,8-506-164,0 129-1060,0-46-4143,0-52-524</inkml:trace>
</inkml:ink>
</file>

<file path=ppt/ink/ink1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03.637"/>
    </inkml:context>
    <inkml:brush xml:id="br0">
      <inkml:brushProperty name="width" value="0.035" units="cm"/>
      <inkml:brushProperty name="height" value="0.035" units="cm"/>
      <inkml:brushProperty name="color" value="#E71224"/>
    </inkml:brush>
  </inkml:definitions>
  <inkml:trace contextRef="#ctx0" brushRef="#br0">74 215 10389,'0'0'10383,"0"-30"-9006,0-90-142,0 99-532,1-10 562,6 20 978,-4 9-833,-3 2-1394,0 0-1,0 0 1,0 0-1,0 1 1,0-1-1,0 0 1,-1 0-1,1 0 1,0 0-1,0 0 1,0 0 0,0 1-1,0-1 1,0 0-1,0 0 1,0 0-1,0 0 1,0 0-1,0 0 1,0 1-1,0-1 1,1 0-1,-1 0 1,0 0-1,0 0 1,0 0-1,0 0 1,0 0-1,0 1 1,0-1-1,0 0 1,0 0-1,0 0 1,0 0-1,0 0 1,1 0-1,-1 0 1,0 0 0,0 0-1,0 0 1,0 0-1,0 0 1,0 0-1,0 1 1,1-1-1,-1 0 1,0 0-1,0 0 1,0 0-1,0 0 1,0 0-1,0 0 1,1 0-1,-1 0 1,0 0-1,0 0 1,0-1-1,0 1 1,0 0-1,-4 83 342,-4-1 0,-21 93-1,-9 81 218,30 62-476,8-283-135,0-25-121,0-1 0,1 0 0,0 1 0,1-1 0,0 0 0,0 0 0,6 12 0,20 30-3786,-13-29-1727</inkml:trace>
</inkml:ink>
</file>

<file path=ppt/ink/ink1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04.084"/>
    </inkml:context>
    <inkml:brush xml:id="br0">
      <inkml:brushProperty name="width" value="0.035" units="cm"/>
      <inkml:brushProperty name="height" value="0.035" units="cm"/>
      <inkml:brushProperty name="color" value="#E71224"/>
    </inkml:brush>
  </inkml:definitions>
  <inkml:trace contextRef="#ctx0" brushRef="#br0">104 13 13414,'0'0'6219,"-10"27"-3805,-3 4-1859,5-14-305,0 0-1,2 0 1,0 1-1,1 0 1,1 1-1,0-1 0,-1 30 1,4-23 139,-1-6-176,1-1 1,1 1 0,0 0 0,6 30 0,-5-45-195,-1 0 1,1 0-1,1 0 1,-1-1-1,0 1 1,1 0-1,0-1 1,0 1-1,0-1 1,0 0-1,0 0 0,1 0 1,-1 0-1,1 0 1,0 0-1,0-1 1,0 1-1,0-1 1,0 0-1,1 0 1,-1 0-1,1 0 0,-1-1 1,1 1-1,0-1 1,0 0-1,-1 0 1,6 0-1,-1 0 54,0 0-1,1-1 0,-1 0 1,0 0-1,0-1 0,0 0 1,0 0-1,0-1 1,0 0-1,0-1 0,-1 1 1,1-2-1,-1 1 1,0-1-1,0 0 0,11-8 1,-10 5-23,0 0-1,-1 0 1,0-1 0,0-1 0,0 1 0,-1-1-1,-1 0 1,1 0 0,-1-1 0,-1 0 0,0 1 0,4-16-1,-3 4 65,-2-1 0,0 0 0,-1 0 1,-2-40-1,0 34-60,0 23-51,0 1 0,-1 0 1,1 0-1,-1 0 0,0 1 0,0-1 1,0 0-1,-1 0 0,1 0 1,-1 1-1,0-1 0,0 1 1,0-1-1,0 1 0,-1 0 0,1 0 1,-5-4-1,1 2-5,0 0 0,0 1-1,-1-1 1,0 2 0,0-1 0,0 1-1,0 0 1,-11-3 0,-8-1-21,0 2-1,0 2 1,-1 0 0,-36 1-1,-6 3-317,68-1 292,0 1 1,0-1-1,0 1 1,0-1-1,0 1 1,1-1 0,-1 1-1,0 0 1,0 0-1,1-1 1,-1 1-1,0 0 1,1 0-1,-1 0 1,0 0-1,1 0 1,0 0-1,-1 0 1,1 0-1,-1 0 1,1 0 0,0 0-1,0 0 1,0 0-1,0 0 1,0 0-1,0 0 1,0 0-1,0 0 1,0 2-1,3 37-1875,-3-39 1797,1 3-360,0 1 0,1-1-1,-1 0 1,1 0 0,-1 0-1,1 0 1,0 0 0,1 0 0,-1 0-1,1-1 1,-1 1 0,1-1 0,0 0-1,1 1 1,-1-2 0,6 6-1,26 15-7110</inkml:trace>
</inkml:ink>
</file>

<file path=ppt/ink/ink1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04.785"/>
    </inkml:context>
    <inkml:brush xml:id="br0">
      <inkml:brushProperty name="width" value="0.035" units="cm"/>
      <inkml:brushProperty name="height" value="0.035" units="cm"/>
      <inkml:brushProperty name="color" value="#E71224"/>
    </inkml:brush>
  </inkml:definitions>
  <inkml:trace contextRef="#ctx0" brushRef="#br0">303 459 7571,'0'0'11478,"0"-11"-10187,0-23-392,0 9 1910,-34 25-1782,30 0-953,0 1-1,0-1 1,-1 0-1,1 0 0,0-1 1,0 0-1,0 1 0,0-1 1,0 0-1,0-1 1,0 1-1,1-1 0,-1 0 1,0 0-1,1 0 0,-1 0 1,1 0-1,0-1 0,0 0 1,0 0-1,0 0 1,0 0-1,1 0 0,-1 0 1,1-1-1,0 1 0,0-1 1,0 1-1,0-1 0,1 0 1,0 0-1,-1 0 1,0-4-1,-3-20 51,1 1-1,1-1 1,1 0-1,2 0 1,5-46 0,-5 70-120,0 0 0,1-1 1,0 1-1,0-1 0,1 1 1,-1 0-1,1-1 0,0 1 1,0 0-1,0 0 0,0 1 1,1-1-1,-1 0 0,1 1 0,0-1 1,1 1-1,-1 0 0,0 0 1,1 0-1,-1 1 0,1-1 1,0 1-1,0 0 0,0 0 1,0 0-1,1 0 0,-1 1 1,0 0-1,8-1 0,-5 0-4,0 2-1,0-1 0,0 1 0,0 0 1,0 1-1,0-1 0,0 1 0,0 1 1,0-1-1,-1 1 0,1 1 0,0-1 1,-1 1-1,0 0 0,0 0 0,1 1 1,-2 0-1,1 0 0,5 5 0,1 4-4,0 0-1,-2 1 0,1 0 0,-2 1 0,0 0 0,0 0 1,-2 1-1,0 0 0,-1 1 0,7 28 0,-4-8-1,-3 2 0,-1-1-1,1 70 1,-6-90 1,-1 0 0,0 0 0,-2 0 0,0 0 0,-1 0 0,0-1 0,-2 1 0,0-1 0,0 0 0,-2-1 0,0 0 0,-1 0 0,-1-1 0,0 0 1,-1 0-1,-24 23 0,2-6-239,-1-2 1,-2-1 0,0-2-1,-2-1 1,-2-3 0,-61 29-1,96-49 240,0-2-1,1 1 0,-1-1 1,0 1-1,1-1 0,-1 0 1,0-1-1,0 1 0,0-1 1,-5 0-1,5 0 20,4-3 4,1 1-1,-1-1 1,0 1-1,0-1 1,1 1-1,0-1 1,-1 1-1,1-1 0,0 0 1,0 1-1,0-1 1,1-3-1,-1 1 10,1 1-9,-1-1-1,1 0 1,-1 0 0,2 0-1,-1 1 1,0-1 0,1 0-1,0 1 1,0-1 0,0 1-1,1 0 1,-1 0 0,1 0-1,0 0 1,0 0 0,0 0-1,1 1 1,0 0 0,-1-1-1,1 1 1,0 1 0,0-1-1,1 1 1,-1-1 0,6-1-1,2-1 71,1 0-1,1 1 0,-1 0 1,0 1-1,1 1 0,0 0 0,24 0 1,-34 3-76,1 0 0,-1 0 0,0 0 0,1 1 0,-1 0 0,0 0 0,0 0 0,0 0 0,0 0 0,-1 1-1,1 0 1,-1 0 0,1 0 0,-1 0 0,0 0 0,0 1 0,-1-1 0,1 1 0,-1 0 0,0 0 0,4 8 0,5 11 8,0 1 0,9 34 0,-20-58-20,28 106 102,-19-65-668,22 59 0,-13-71-2738,1-18-5168</inkml:trace>
</inkml:ink>
</file>

<file path=ppt/ink/ink1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05.437"/>
    </inkml:context>
    <inkml:brush xml:id="br0">
      <inkml:brushProperty name="width" value="0.035" units="cm"/>
      <inkml:brushProperty name="height" value="0.035" units="cm"/>
      <inkml:brushProperty name="color" value="#E71224"/>
    </inkml:brush>
  </inkml:definitions>
  <inkml:trace contextRef="#ctx0" brushRef="#br0">29 0 11221,'0'0'17560,"-7"16"-24646,-14 0 998</inkml:trace>
</inkml:ink>
</file>

<file path=ppt/ink/ink1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06.471"/>
    </inkml:context>
    <inkml:brush xml:id="br0">
      <inkml:brushProperty name="width" value="0.035" units="cm"/>
      <inkml:brushProperty name="height" value="0.035" units="cm"/>
      <inkml:brushProperty name="color" value="#E71224"/>
    </inkml:brush>
  </inkml:definitions>
  <inkml:trace contextRef="#ctx0" brushRef="#br0">377 109 1361,'0'0'11271,"4"-4"-9990,-2 2-1015,1 0 0,0-1 0,-1 1 0,0-1 0,0 1 0,1-1 1,-2 0-1,1 0 0,0 0 0,0 0 0,-1 0 0,0 0 0,1 0 0,-1 0 0,-1 0 0,1-1 0,0 1 0,-1-1 0,1 1 0,-1 0 1,0-1-1,0 1 0,-1-1 0,1 1 0,-1-4 0,-1 6-201,1-1 1,0 1-1,0-1 1,-1 1-1,1 0 1,0-1-1,-1 1 1,1 0-1,-1 0 1,0 0-1,1 0 1,-1 0-1,0 0 1,0 1-1,0-1 1,1 1-1,-1-1 1,0 1-1,0 0 1,0-1-1,-2 1 1,-47-2 638,42 2-483,4 0-148,-1 0 0,0 0 0,1 0 0,-1 1 0,0 0 0,1 0 0,-1 0 0,-8 4-1,12-4-62,0 1 0,-1 0-1,1 0 1,0 0 0,0 0-1,0 0 1,0 1 0,0-1-1,0 1 1,1-1 0,-1 1-1,1 0 1,-1-1-1,1 1 1,0 0 0,0 0-1,0 6 1,-3 1 0,1 1-1,1 0 1,0 0-1,0 0 1,1 0-1,1 0 1,-1 0-1,2 0 1,0 0-1,0 0 1,1 0-1,0 0 1,1 0-1,0-1 1,1 1-1,0-1 1,1 0-1,0 0 1,0 0-1,1-1 1,0 0-1,10 11 1,94 85 74,-73-72-73,-2 1 0,-1 1 0,32 44 0,-60-70 4,-1 0 1,0 0-1,-1 0 1,0 1-1,0-1 1,-1 1 0,0 0-1,2 13 1,-4-20 23,-1 1 1,1 0 0,-1 0-1,0-1 1,0 1 0,0 0-1,0-1 1,-1 1 0,0 0-1,1 0 1,-1-1-1,0 1 1,-1-1 0,1 1-1,-1-1 1,0 0 0,1 1-1,-2-1 1,1 0 0,0 0-1,0 0 1,-1 0 0,0-1-1,-4 4 1,-5 1 97,0 0 0,0-1-1,0-1 1,-1 0 0,0-1 0,0 0 0,0-1-1,-25 3 1,-8-3 101,-58-3-1,44-1-83,51 1-229,1-1 0,-1 0 0,1 0 0,0-1 1,-1 0-1,1-1 0,0 0 0,0 0 0,0 0 1,1-1-1,-1 0 0,1-1 0,0 0 0,0 0 1,1 0-1,-1-1 0,1 0 0,-8-9 0,7 5-1061,0 1 0,1-1-1,0 0 1,1 0 0,0 0-1,0-1 1,1 0 0,-3-12 0,-1-20-6978</inkml:trace>
</inkml:ink>
</file>

<file path=ppt/ink/ink1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06.845"/>
    </inkml:context>
    <inkml:brush xml:id="br0">
      <inkml:brushProperty name="width" value="0.035" units="cm"/>
      <inkml:brushProperty name="height" value="0.035" units="cm"/>
      <inkml:brushProperty name="color" value="#E71224"/>
    </inkml:brush>
  </inkml:definitions>
  <inkml:trace contextRef="#ctx0" brushRef="#br0">0 231 12310,'0'0'9348,"204"-120"-8340,-155 95-319,-3 0-385,-11-1-160,-4 10-96,-10 4-48,-7 6 0,-10 6-32,-25 12-3442,-42 32-544,-25 13-576</inkml:trace>
</inkml:ink>
</file>

<file path=ppt/ink/ink1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07.673"/>
    </inkml:context>
    <inkml:brush xml:id="br0">
      <inkml:brushProperty name="width" value="0.035" units="cm"/>
      <inkml:brushProperty name="height" value="0.035" units="cm"/>
      <inkml:brushProperty name="color" value="#E71224"/>
    </inkml:brush>
  </inkml:definitions>
  <inkml:trace contextRef="#ctx0" brushRef="#br0">0 87 8148,'0'0'4359,"8"2"-4148,25 7-30,-25-5 7988,-8-13-7946,0 7-169,0 1 0,-1-1 0,1 1 1,0-1-1,0 1 0,0-1 1,0 1-1,0-1 0,0 1 0,1-1 1,-1 1-1,1-1 0,-1 1 0,1-1 1,-1 1-1,1-1 0,0 1 1,-1 0-1,1-1 0,0 1 0,0 0 1,0 0-1,0 0 0,0 0 0,0 0 1,1 0-1,-1 0 0,0 0 1,0 0-1,1 0 0,-1 1 0,1-1 1,2-1-1,29-21 716,-28 19-574,-5 3 1,0 7-360,-8 29 92,6-31 71,1-1 0,-1 1 0,1 0 0,0 0 0,0 0 0,1 0 0,-1 0 0,1 0 0,0 1-1,0-1 1,1 5 0,1-7 71,1 0-1,0-1 0,0 0 0,0 1 0,0-1 0,0 0 1,0-1-1,0 1 0,0 0 0,0-1 0,0 0 0,1 0 1,-1 0-1,0 0 0,0 0 0,0-1 0,1 1 0,-1-1 1,5-1-1,-5-7 15,-1 1 0,1 0 1,-1-1-1,-1 1 1,1-1-1,-2 0 0,1 1 1,-1-1-1,0 0 0,-1 0 1,-2-13-1,-1 21-105,0 0-1,0 0 1,0 0-1,0 0 1,0 1 0,-1-1-1,1 1 1,0 0-1,0 0 1,-7 2 0,4-2-92,6 0-422,2 2 187,-1-1-1,0 1 0,0-1 1,0 1-1,1-1 0,-1 1 1,0-1-1,1 1 1,0-1-1,-1 1 0,1-1 1,0 0-1,0 1 0,-1-1 1,1 0-1,0 0 0,0 0 1,0 0-1,1 0 0,-1 0 1,0 0-1,0 0 0,1 0 1,-1 0-1,0 0 0,1-1 1,-1 1-1,2 0 0,28 15-8405</inkml:trace>
</inkml:ink>
</file>

<file path=ppt/ink/ink1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1:53:22.485"/>
    </inkml:context>
    <inkml:brush xml:id="br0">
      <inkml:brushProperty name="width" value="0.05292" units="cm"/>
      <inkml:brushProperty name="height" value="0.05292" units="cm"/>
      <inkml:brushProperty name="color" value="#FF0000"/>
    </inkml:brush>
  </inkml:definitions>
  <inkml:trace contextRef="#ctx0" brushRef="#br0">3880 11093 247 0,'0'0'7'16,"0"0"2"-16,0 0 8 15,0 0-2-15,0 0-10 16,0 0-5-16,0 0-5 0,0 0 5 16,38-13 0-16,-29 4-1 15,-9-2 0-15,0 3-54 16</inkml:trace>
</inkml:ink>
</file>

<file path=ppt/ink/ink1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45.692"/>
    </inkml:context>
    <inkml:brush xml:id="br0">
      <inkml:brushProperty name="width" value="0.035" units="cm"/>
      <inkml:brushProperty name="height" value="0.035" units="cm"/>
      <inkml:brushProperty name="color" value="#E71224"/>
    </inkml:brush>
  </inkml:definitions>
  <inkml:trace contextRef="#ctx0" brushRef="#br0">591 1 13526,'0'0'11819,"4"0"-10741,-18 0 536,-267 7-160,16 24-2284,263-31 682,0 1 1,0-1-1,0 0 0,1 1 0,-1-1 1,0 1-1,0 0 0,1-1 0,-1 1 0,0 0 1,1 0-1,-1 0 0,1 0 0,-1 1 1,-1 1-1,2-2-215,0 0 0,1 1 0,-1-1 1,1 1-1,-1-1 0,1 0 0,-1 1 0,1-1 1,0 1-1,0-1 0,0 1 0,0-1 0,0 1 1,0-1-1,0 1 0,0-1 0,0 1 0,1-1 1,0 3-1,11 23-8641</inkml:trace>
</inkml:ink>
</file>

<file path=ppt/ink/ink1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46.107"/>
    </inkml:context>
    <inkml:brush xml:id="br0">
      <inkml:brushProperty name="width" value="0.035" units="cm"/>
      <inkml:brushProperty name="height" value="0.035" units="cm"/>
      <inkml:brushProperty name="color" value="#E71224"/>
    </inkml:brush>
  </inkml:definitions>
  <inkml:trace contextRef="#ctx0" brushRef="#br0">643 79 9556,'0'0'7508,"-225"7"-5779,152-7-257,-8-10-191,11-3-337,3 4-447,18-4-305,10 4-112,11 3-80,17-1 0,11 4-48,0 0-545,11 0-1231,35 0-770,10-4-2272</inkml:trace>
</inkml:ink>
</file>

<file path=ppt/ink/ink1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3:46.589"/>
    </inkml:context>
    <inkml:brush xml:id="br0">
      <inkml:brushProperty name="width" value="0.035" units="cm"/>
      <inkml:brushProperty name="height" value="0.035" units="cm"/>
      <inkml:brushProperty name="color" value="#E71224"/>
    </inkml:brush>
  </inkml:definitions>
  <inkml:trace contextRef="#ctx0" brushRef="#br0">0 263 11125,'0'0'8625,"10"-28"-6709,46-153 1888,-37 128 1903,-19 53-5691,3 0-13,-3 0-17,-5 0-2977,0 0 2163,0 1 0,0 0 0,0 0 0,0 0 0,0 1 1,-5 2-1,-1 0-1337,-21 4-6877</inkml:trace>
</inkml:ink>
</file>

<file path=ppt/ink/ink1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09.082"/>
    </inkml:context>
    <inkml:brush xml:id="br0">
      <inkml:brushProperty name="width" value="0.035" units="cm"/>
      <inkml:brushProperty name="height" value="0.035" units="cm"/>
      <inkml:brushProperty name="color" value="#E71224"/>
    </inkml:brush>
  </inkml:definitions>
  <inkml:trace contextRef="#ctx0" brushRef="#br0">457 1 4482,'0'0'10221,"6"0"-9066,20 0-125,-20 0 2892,-6 16-2831,0-12-969,-1-1 0,1 1 0,-1-1 1,0 1-1,-1-1 0,1 1 0,-1-1 0,1 0 1,-1 1-1,0-1 0,0 0 0,0 0 1,-1-1-1,1 1 0,-1 0 0,1-1 1,-1 1-1,-5 2 0,-62 38 923,55-35-773,-9 4-168,-1 0 0,0-1 1,-1-2-1,0 0 0,-1-2 0,1-1 1,-1-1-1,0-1 0,-1-1 1,-32-2-1,25-1-1212,20 0-4571</inkml:trace>
</inkml:ink>
</file>

<file path=ppt/ink/ink1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09.497"/>
    </inkml:context>
    <inkml:brush xml:id="br0">
      <inkml:brushProperty name="width" value="0.035" units="cm"/>
      <inkml:brushProperty name="height" value="0.035" units="cm"/>
      <inkml:brushProperty name="color" value="#E71224"/>
    </inkml:brush>
  </inkml:definitions>
  <inkml:trace contextRef="#ctx0" brushRef="#br0">738 178 8100,'0'0'8273,"-39"2"-6144,1 1-1587,11 0-208,0-1 1,0-1-1,0-2 0,0-1 1,0-1-1,0-1 1,-33-10-1,-36-15 540,2-5-1,-118-60 0,202 87-1491,21 7-443,20 6-832,-8 4-251,0 1 0,23 14 0,-27-14-207,43 24-9217</inkml:trace>
</inkml:ink>
</file>

<file path=ppt/ink/ink1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15.864"/>
    </inkml:context>
    <inkml:brush xml:id="br0">
      <inkml:brushProperty name="width" value="0.035" units="cm"/>
      <inkml:brushProperty name="height" value="0.035" units="cm"/>
      <inkml:brushProperty name="color" value="#E71224"/>
    </inkml:brush>
  </inkml:definitions>
  <inkml:trace contextRef="#ctx0" brushRef="#br0">158 76 6931,'0'0'8740,"0"-8"-7577,0-35 370,0 19 4826,0 31-2152,0 44-3911,-20 405 1544,10-385-2277,-23 83 1,19-106-1788,-2-1 1,-34 70-1,35-89-4557</inkml:trace>
</inkml:ink>
</file>

<file path=ppt/ink/ink1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16.587"/>
    </inkml:context>
    <inkml:brush xml:id="br0">
      <inkml:brushProperty name="width" value="0.035" units="cm"/>
      <inkml:brushProperty name="height" value="0.035" units="cm"/>
      <inkml:brushProperty name="color" value="#E71224"/>
    </inkml:brush>
  </inkml:definitions>
  <inkml:trace contextRef="#ctx0" brushRef="#br0">334 67 6611,'0'0'11744,"0"-8"-10671,0-50 4041,0 66-5146,-2-3 36,0 0 1,0 0-1,0-1 0,0 1 0,0 0 1,-1-1-1,0 0 0,0 0 1,0 0-1,-1 0 0,1 0 1,-1-1-1,-5 5 0,-66 47-128,48-37-122,-120 88-6810,106-73 1453</inkml:trace>
</inkml:ink>
</file>

<file path=ppt/ink/ink1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17.697"/>
    </inkml:context>
    <inkml:brush xml:id="br0">
      <inkml:brushProperty name="width" value="0.035" units="cm"/>
      <inkml:brushProperty name="height" value="0.035" units="cm"/>
      <inkml:brushProperty name="color" value="#E71224"/>
    </inkml:brush>
  </inkml:definitions>
  <inkml:trace contextRef="#ctx0" brushRef="#br0">516 234 4802,'0'0'7075,"8"-15"-6146,26-45-131,-32 57-544,0 1 1,0-1-1,0 0 1,1 1-1,-1-1 1,0 1-1,1 0 1,0 0-1,-1 0 1,1 0-1,0 0 1,0 1-1,0-1 1,0 1-1,1 0 1,-1 0-1,0 0 1,0 0-1,1 1 1,-1-1-1,1 1 1,-1 0-1,0 0 1,1 0 0,5 1-1,2-1 1668,21 0-745,226 0 72,-257 0-1001,-5 1-246,0-1 0,1 0 0,-1 0 0,0 0 0,0-1 0,1 1 1,-1-1-1,0 0 0,1 0 0,-1 0 0,0-1 0,-5-3 0,-10-2-13,-42-11-18,-2 3 0,0 3 1,-97-7-1,-194 10 16,309 7 74,-69-11 0,107 9 985,17 0-794,21-1-525,54 4-1852,0 1-3351,-37-3-978</inkml:trace>
</inkml:ink>
</file>

<file path=ppt/ink/ink1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18.448"/>
    </inkml:context>
    <inkml:brush xml:id="br0">
      <inkml:brushProperty name="width" value="0.035" units="cm"/>
      <inkml:brushProperty name="height" value="0.035" units="cm"/>
      <inkml:brushProperty name="color" value="#E71224"/>
    </inkml:brush>
  </inkml:definitions>
  <inkml:trace contextRef="#ctx0" brushRef="#br0">325 109 10533,'0'0'8518,"0"-18"-7322,0-54-60,-2 53-24,-1 19-1012,1 2 73,-8-2-101,0 1 1,1 0-1,-1 1 1,1 0-1,-1 0 1,1 1-1,0 0 0,0 1 1,0 0-1,0 1 1,-9 6-1,5-2-8,-1 1 1,1 1-1,1 1 0,0-1 0,1 2 0,-13 16 1,12-12-20,0 1 1,2 0 0,0 1 0,0 0 0,2 0 0,1 1 0,0 0 0,1 0 0,1 1 0,1-1 0,-1 22 0,4-31-29,1 0 1,0 0-1,1-1 0,0 1 0,0 0 1,1-1-1,5 17 0,-5-22-9,1-1-1,-1 1 1,1-1-1,0 0 0,0 0 1,1 0-1,-1 0 1,1-1-1,-1 0 1,1 1-1,0-1 0,1 0 1,-1-1-1,0 1 1,1-1-1,0 0 1,6 2-1,0 0 15,1 0 1,-1-1-1,1 0 1,0-1-1,-1 0 0,23 0 1,-30-2-14,0 0 1,0 0 0,0-1-1,0 1 1,0-1 0,0 0 0,0 0-1,-1 0 1,1 0 0,0-1-1,-1 0 1,1 1 0,-1-1-1,0-1 1,1 1 0,-1 0 0,0-1-1,0 1 1,-1-1 0,1 0-1,0 0 1,-1 0 0,3-5 0,2-10 73,-1-1-1,-1 0 1,-1 0 0,0 0 0,-2-1 0,0 1 0,-1-1 0,-3-35 0,1 15-66,1 28-3,-1 0 1,0 0 0,0 0 0,-2 1 0,1-1 0,-1 1 0,-1-1 0,0 1 0,-1 0 0,0 0 0,-11-17-1,5 14 115,-1-1-1,0 2 1,0-1-1,-2 2 0,1 0 1,-2 0-1,-15-9 0,29 20-116,0 0-1,0 0 1,0 1 0,0-1-1,0 0 1,0 1-1,0-1 1,-1 1-1,1-1 1,0 1-1,0-1 1,-1 1-1,1 0 1,0 0-1,-1-1 1,1 1-1,0 0 1,-1 0-1,1 0 1,0 1-1,-1-1 1,-1 1-1,2 0-12,0-1 0,0 1 0,0 0-1,0 0 1,0 0 0,0 0 0,0 1 0,0-1 0,1 0-1,-1 0 1,1 0 0,-1 1 0,1-1 0,-1 0-1,1 0 1,0 1 0,-1-1 0,1 2 0,-1 7-139,1-1-1,0 1 1,0 0 0,3 17 0,-1-20-114,0 0-1,0 0 1,1 0 0,-1 0 0,2-1 0,-1 1 0,1-1 0,0 0 0,0 0 0,0 0 0,1 0 0,0-1 0,6 6 0,-1-3-881,0 0 1,0 0-1,1-1 1,0 0-1,0-1 1,21 8-1,27 4-6044</inkml:trace>
</inkml:ink>
</file>

<file path=ppt/ink/ink1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18.885"/>
    </inkml:context>
    <inkml:brush xml:id="br0">
      <inkml:brushProperty name="width" value="0.035" units="cm"/>
      <inkml:brushProperty name="height" value="0.035" units="cm"/>
      <inkml:brushProperty name="color" value="#E71224"/>
    </inkml:brush>
  </inkml:definitions>
  <inkml:trace contextRef="#ctx0" brushRef="#br0">18 27 10725,'0'0'10637,"16"-6"-9228,-11 3 1634,-6-14-3230,-6 18-3939,-6 4-175,-5-4-6848</inkml:trace>
</inkml:ink>
</file>

<file path=ppt/ink/ink1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1:52:07.312"/>
    </inkml:context>
    <inkml:brush xml:id="br0">
      <inkml:brushProperty name="width" value="0.05292" units="cm"/>
      <inkml:brushProperty name="height" value="0.05292" units="cm"/>
      <inkml:brushProperty name="color" value="#FF0000"/>
    </inkml:brush>
  </inkml:definitions>
  <inkml:trace contextRef="#ctx0" brushRef="#br0">3961 9112 1020 0,'0'0'167'0,"0"0"-48"16,0 0 38-16,0 0-68 15,0 0-27-15,0 0-14 16,0 0-15-16,26-100-9 15,-26 97-2-15,0 3-14 0,0 0-1 16,0 0-3-16,0 0-2 16,-37 13-2-16,-38 28 2 15,-12 17-2-15,-5 6 8 16,11 14-6-16,6 1 5 16,31 11-7-16,18 3 0 15,26-3 0-15,12-9-1 16,77-8-23-16,10-17 7 15,13-18-11-15,-19-15 4 16,-12-13-4-16,-24-10 15 16,-19 0 13-16,-21-12 0 15,-5-30 16-15,-12-14 22 0,0-8-23 16,-29-1 9-16,-46 12-10 16,-12 8-4-16,-2 13 9 15,16 13-13-15,-2 11 0 16,32 8 0-16,5 0-5 15,12 0-1-15,9 22 0 16,8 9-3-16,9 0-9 16,0 5-42-16,9-10-50 15,29-6-77-15,11-9-176 16,-6-3-541-16</inkml:trace>
  <inkml:trace contextRef="#ctx0" brushRef="#br0" timeOffset="429.2">4230 9244 826 0,'0'0'183'0,"0"0"-69"16,0 0 43-16,0 0-44 16,0 0-53-16,0 0-32 0,124-14-18 15,-23 11 1-15,3 3-8 16,3-3-1-16,-26 0 3 16,-23 3 11-16,-23 0 15 15,-27 0 17-15,-8 0-18 0,0 0 3 16,0 0-10-16,0 0-10 31,0 34-2-31,-14 16 9 16,-15 13-1-16,-3 6 1 15,12 13-7-15,20 6 0 16,0 1-3-16,0 1-10 16,32-9 0-16,5-13-1 15,-11-14-51-15,-14-15-32 16,-6-20-89-16,-6-13-141 15,0-6-322-15</inkml:trace>
  <inkml:trace contextRef="#ctx0" brushRef="#br0" timeOffset="616.41">4331 9669 1006 0,'0'0'265'0,"0"0"-83"16,0 0-36-16,0 0-64 15,0 0-54-15,0 0-7 16,136-49-11-16,-44 49-10 16,27 3 0-16,14 14-15 15,29-5-70-15,5-2-170 16,1-3-488-16</inkml:trace>
  <inkml:trace contextRef="#ctx0" brushRef="#br0" timeOffset="975.7">5949 9188 1041 0,'0'0'243'0,"0"0"-77"15,0 0 13-15,0 0-74 16,0 0-39-16,0 0-24 16,-260-157-9-16,222 157-16 15,-19 32-17-15,-10 39 2 16,-2 22 1-16,20 13-2 15,40 5-1-15,9-2-2 16,46-10-17-16,64-16-23 0,23-25 2 16,-9-16 4-16,-25-26-3 15,-24-16 24-15,-26 0 15 16,-23-36 12-16,-20-5 20 16,-6 2 13-16,0 8-5 15,-70 12-8-15,-22 10-15 16,-15 9-14-16,9 0 2 15,22 20-5-15,27 19-12 16,44 10-65-16,5-5-38 16,54-5-174-16,33-13-351 15</inkml:trace>
  <inkml:trace contextRef="#ctx0" brushRef="#br0" timeOffset="1537.55">6729 9159 1014 0,'0'0'219'0,"0"0"-32"16,0 0-23-16,0 0-72 16,0 0-44-16,0 0-17 15,-26 17-24-15,20 50-3 16,-5 26 10-16,-4 20-5 0,10-6-3 16,-1-1-6-16,0-19 0 15,6-21-1-15,0-24-20 16,-6-22-17-16,6-20-3 15,0 0 23-15,0-38 18 16,0-46 13-16,0-31 2 0,0-25-10 16,49-15-4-16,38 4 6 15,14 16 5-15,-3 24 12 16,-17 30 3-16,-17 30 2 16,-21 24 4-16,-14 17-3 15,3 10-14-15,17 12-9 16,3 42-7-16,3 20 0 15,-23 9 3-15,-32-2-3 16,0-12 0-16,-32-9-1 16,-43-20 1-16,-6-11-4 15,0-13-9-15,-6-8-19 16,-11-6-15-16,3 0-27 16,14 6-53-16,37 11-188 0,33 9-608 15</inkml:trace>
  <inkml:trace contextRef="#ctx0" brushRef="#br0" timeOffset="2008">7937 10407 933 0,'0'0'254'15,"0"0"-153"-15,0 0 25 16,0 0-39-16,0 0-47 16,-630 0-36-16,150-5-4 15,-97-5 1-15,-79 0-1 16,-35 5 1-16,1-4-1 16,60 4 6-16,118-4-6 15,134 3 0-15,147-4 0 16,124 6 0-16,78 4 4 15,29 0 30-15,0-5 19 0,6-9-14 16,49-2-27-16,26-3-12 16,5-5-1-16,21 13-26 15,12 5-54-15,-1 6-75 16,1 0-201-16</inkml:trace>
  <inkml:trace contextRef="#ctx0" brushRef="#br0" timeOffset="2733.53">4568 10668 796 0,'0'0'308'0,"0"0"-129"0,0 0 12 16,0 0-60-16,0 0-66 0,0 0-45 16,-69 74-9-16,5 8 19 15,15 24 6-15,17 13-12 16,32-1-12-16,0-3-5 15,26-13-7-15,49-24-3 16,12-24-1-16,6-23-20 16,-7-23 2-16,-16-8 15 15,-13-14 7-15,-28-40 11 16,-14-14-7-16,-15 1 8 16,-26 11 3-16,-73 17-13 15,-19 19 11-15,-9 17-5 16,11 3-1-16,21 0-4 15,34 12-3-15,24 15-3 0,37 1 2 16,0 4-38 0,49-10-64-16,63-2-86 0,24-6-178 15</inkml:trace>
  <inkml:trace contextRef="#ctx0" brushRef="#br0" timeOffset="3104.66">5166 10873 1031 0,'0'0'119'16,"0"0"68"-16,0 0-51 16,0 0-50-16,0 0-55 15,0 0-20-15,260-64-9 16,-121 76 0-16,-15 33-2 15,-26 14 1-15,-40 10 3 16,-46 11-4-16,-12-1 5 16,-12 5-1-16,-72-6 7 15,3-18-9-15,15-16 6 16,17-20 2-16,29-14-10 16,20-10 15-16,0 0 15 0,0 0 8 15,11 0 4-15,47 0-22 31,29-10-11-31,20-7-4 0,23-9-5 0,11 1-34 16,30-4-58-16,2-2-90 16,-6-2-272-16</inkml:trace>
  <inkml:trace contextRef="#ctx0" brushRef="#br0" timeOffset="3352.33">6891 11065 1028 0,'0'0'229'15,"0"0"-46"-15,0 0-33 16,0 0-70-16,0 0-38 16,0 0-15-16,-295-33-16 15,295 61-7-15,0 18-3 0,15 8 0 16,51 11 1-16,15 9 1 16,-6-8-2-16,-17 2 0 15,-29-5-2-15,-15-8 0 16,-14-9 1-16,-14-5 0 15,-53-12-1-15,-8-4 0 16,-6-8 0-16,0-9-16 16,6-8-21-16,12 0-56 15,14 0-122-15,5-31-327 16</inkml:trace>
  <inkml:trace contextRef="#ctx0" brushRef="#br0" timeOffset="3516.29">6648 11091 1314 0,'0'0'257'0,"0"0"-79"16,0 0-73-16,0 0-52 15,324-90-31-15,-214 83-22 16,17 7-3-16,3 0-58 0,11 7-97 16,-14 21-289-16</inkml:trace>
  <inkml:trace contextRef="#ctx0" brushRef="#br0" timeOffset="7505.8">9280 10206 874 0,'0'0'219'0,"0"0"-61"0,0 0 5 31,0 0-51-31,0 0-46 16,0 0-3-16,0 0-23 0,-297 0-13 0,167 0-12 16,5 5-9-16,24 6-6 15,20 8-12-15,64 1-120 32,17 3-269-32</inkml:trace>
  <inkml:trace contextRef="#ctx0" brushRef="#br0" timeOffset="7646.75">9081 10524 1060 0,'0'0'209'16,"0"0"-51"-16,-367 2-36 0,249-2-78 15,37 0-39-15,37 0-5 16,44 0-34-16,32-9-213 31,104-10-770-31</inkml:trace>
  <inkml:trace contextRef="#ctx0" brushRef="#br0" timeOffset="8115.34">10621 9862 1212 0,'0'0'227'0,"0"0"-102"0,0 0 20 15,0 0-57-15,0 0-43 16,0 0-23-16,-38-11-22 15,27 81 10-15,-4 29-6 16,15 21 8-16,0-5-6 31,0-2 0-31,0-20-6 16,0-15-2-16,0-22-20 16,0-24-10-16,-6-13 0 0,6-19-2 0,0 0 34 31,0-56 6-31,0-23-3 15,0-30-2-15,0-13-1 0,50-6 2 0,39 1-3 16,4 7 4-16,5 24 1 0,3 22 16 16,-20 24-13-1,-12 17 15-15,-20 15-8 0,-11 7-6 16,-1 11 4-16,1 0-12 16,-6 29 0-16,-3 27-3 15,-29 6 0-15,0 10 3 31,-29-1-1-31,-72-12 2 16,-18-6-4-16,-11-16-1 16,0-8-35-16,-3-13 3 15,21-5-32-15,57-6-53 0,55 1-161 0,20 0-354 32</inkml:trace>
  <inkml:trace contextRef="#ctx0" brushRef="#br0" timeOffset="8783.76">12658 9131 1050 0,'0'0'101'15,"0"0"42"-15,0 0 34 32,0 0-50-32,0 0-53 0,0 0-33 0,-220-103-19 31,116 192-12-31,-35 57 19 0,4 57 3 0,22 41 20 15,52 25-14-15,61 0-31 16,12-22-1 0,129-25 0-16,73-41-5 15,66-34 1-15,67-34-2 16,46-48-18-16,6-48-24 0,-6-17-38 16,-21-80-58-16,-45-31-160 15,-73-21-699-15</inkml:trace>
  <inkml:trace contextRef="#ctx0" brushRef="#br0" timeOffset="10867.59">12626 9786 558 0,'0'0'258'0,"0"0"-62"16,0 0-42 0,0 0 26-16,0 0-79 0,0 0-19 15,0 0-18-15,0 0-13 16,0 0-4-16,0 0-14 16,0 0-9-16,0 0 0 15,0 17-16-15,0 15 16 16,0 10 1-16,-6 2-17 15,-14 12 12-15,3 0-17 16,-9-5-1-16,2 0-2 16,-2-4 0-16,15-13-28 15,-1-5-53-15,12-13-67 16,0-10-125-16,6-6-222 16</inkml:trace>
  <inkml:trace contextRef="#ctx0" brushRef="#br0" timeOffset="11358.75">13181 9627 850 0,'0'0'165'0,"0"0"-16"16,0 0 37-16,0 0-72 15,0 0-21-15,0 0-28 16,0 0-12-16,-6-12-23 16,6 24-7-16,0 30-18 15,0 19 25-15,0 2-5 0,0 6-15 16,0-6-2-1,0-6-6-15,6-3-2 0,-1-8-1 16,7-10-61-16,8-11-101 16,6-10-174-16,-14-5-539 15</inkml:trace>
  <inkml:trace contextRef="#ctx0" brushRef="#br0" timeOffset="11585.77">13051 10008 1200 0,'0'0'141'0,"0"0"-7"16,0 0 1-16,0 0-77 15,0 0-14-15,0 0-19 16,-52-83-21-16,52 83-4 0,0 0-8 16,0 0 0-1,0 0-19-15,8 11-20 0,30 8-3 16,11-2-10-16,17-3-22 15,35-8-18-15,24-6-66 16,25 0-127 0</inkml:trace>
  <inkml:trace contextRef="#ctx0" brushRef="#br0" timeOffset="11996.31">14010 9387 724 0,'0'0'209'0,"0"0"-99"15,0 0 64-15,0 0-45 16,0 0-59-16,0 0 7 15,-26-16-7-15,37 16-37 16,70 2-18-16,32 43-1 16,26 20 7-16,-4 11 0 15,-22 11-10-15,-44-3-10 0,-40-14 3 16,-29-13-2-16,0-15-2 16,-23-16 5-16,-29-15-5 15,9-11 0-15,14 0 4 16,29-15-2-16,0-36 22 15,55-16-4-15,69-9-8 16,26-2 0-16,12 8-12 0,0 13 0 16,-26 21-4-1,-24 23-27-15,-25 13-55 0,-23 22-127 16,-38 36-185-16</inkml:trace>
  <inkml:trace contextRef="#ctx0" brushRef="#br0" timeOffset="12309.11">15391 10104 387 0,'0'0'779'0,"0"0"-602"16,0 0-28-16,0 0-43 15,0 0-79-15,0 0-8 16,-174 3-16-16,1 16 9 15,-35 1 7-15,-20-8-8 16,2-6 4-16,44-6 0 16,52 0 1-16,55 0 7 15,52 0-6-15,17 0 1 16,6 0 4-16,0-6-9 16,0-4-13-16,24-3-7 15,25 11-36-15,26 2-35 16,20 0-98-16,-2 13-194 15,-7 15-513-15</inkml:trace>
  <inkml:trace contextRef="#ctx0" brushRef="#br0" timeOffset="12644.6">14619 10312 854 0,'0'0'247'0,"0"0"-111"0,0 0 49 16,0 0-62-16,0 0-58 15,0 0-10-15,-26-3-25 16,26 32-10-16,0 18 19 15,-5 9-9-15,5 5-6 16,0-1-13 0,0 2 2-16,0-6-10 0,0-5-3 0,20-12 0 15,3-8-21-15,3-8-52 16,29-13-111-16,14-7-146 16,18-3-337-16</inkml:trace>
  <inkml:trace contextRef="#ctx0" brushRef="#br0" timeOffset="13181.43">15241 10511 917 0,'0'0'324'0,"0"0"-194"16,0 0 80-16,0 0-103 16,0 0-73-16,0 0-15 15,-266-36-11-15,240 78-6 16,26 0-1-16,0 6-1 15,11-3-5-15,64-9-13 16,6-5-52-16,-6-16-14 16,-5-10-22-16,-21-5 29 0,-23 0 64 31,-15-27 13-31,-11-11 6 0,0-9 12 0,0 10-5 31,-11 6 11-31,-1 7 25 16,12 9 19-16,0 6-15 15,35 2-23-15,55 5-28 16,14 2-1-16,2 0-1 0,-13 0 0 16,-18 24-2-16,-26 9 1 15,-29 3-1-15,-20 4 0 16,0 3 2-16,-5-2 4 0,-27-3-3 16,0-10 1-1,26-12 1-15,6 1-1 0,0-11 6 16,49-6 1-16,47 0 5 15,22-6 8-15,-2-27-13 16,-9-5-1-16,-21-17 3 16,-42-5-4-16,-24-1 9 15,-20 4-9 1,-20 12-7-16,-61 9 2 16,-44 10-2-16,-16 11-3 15,-15 5 1-15,17 8-25 0,47 2-39 16,60 0-100-16,32 0-270 15</inkml:trace>
  <inkml:trace contextRef="#ctx0" brushRef="#br0" timeOffset="13494.02">16295 9564 1005 0,'0'0'222'0,"0"0"-67"15,0 0 66-15,0 0-104 16,0 0-76-16,0 0-13 16,355 171 9-16,-175-20-7 15,-4 28 5-15,-46 7-18 16,-49-4-11-16,-50-5-6 15,-31-11 4-15,-37-12-8 16,-76-25 4-16,-49-28-18 16,-31-30-44-16,-24-33-24 15,-8-28-74-15,14-10-138 16,40-22-389-16</inkml:trace>
  <inkml:trace contextRef="#ctx0" brushRef="#br0" timeOffset="15449.41">16873 8769 649 0,'0'0'305'0,"0"0"-144"0,0 0 3 15,0 0-22-15,0 0-28 16,0 0-67-16,95-31-12 16,-8 31-1-16,5 0-2 15,9 27-9-15,-25 16-8 16,-27 16-7-16,-44 19 2 15,-5 15-4-15,-54 6-5 16,-59 5 9-16,-6-12-7 16,24-18 0-16,40-24-3 15,38-16 2-15,17-11-1 16,35-15 0-16,97-8 31 16,48 0 30-16,25-22-27 15,9-15-10-15,-15 3-25 0,-32 4-1 16,-31 24-27-16,-40 6-45 15,-42 25-76-15,-4 33-122 16,-19 16-153-16</inkml:trace>
</inkml:ink>
</file>

<file path=ppt/ink/ink1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19.568"/>
    </inkml:context>
    <inkml:brush xml:id="br0">
      <inkml:brushProperty name="width" value="0.035" units="cm"/>
      <inkml:brushProperty name="height" value="0.035" units="cm"/>
      <inkml:brushProperty name="color" value="#E71224"/>
    </inkml:brush>
  </inkml:definitions>
  <inkml:trace contextRef="#ctx0" brushRef="#br0">603 367 15703,'0'0'7460,"1"4"-6676,0-3-752,-1 0-1,0 0 1,1 0-1,-1 0 1,1 0-1,-1 0 1,0 0-1,0 0 1,0 0-1,0 1 1,1-1 0,-2 0-1,1 0 1,0 0-1,0 0 1,0 0-1,0 1 1,-1-1-1,1 0 1,0 0-1,-1 0 1,1 0 0,-1 0-1,0 0 1,1 0-1,-1 0 1,0 0-1,1 0 1,-1-1-1,0 1 1,0 0-1,0 0 1,0-1 0,-1 2-1,-3 0-30,-1-1-1,1 1 1,-1-1 0,0 0 0,0 0-1,-7 0 1,8-1 16,-31 3 25,-1-2 1,-54-5 0,82 3-29,1-1-1,-1-1 1,0 0 0,1 0 0,0-1 0,0 0-1,0 0 1,-14-11 0,-55-48 48,76 62-61,-5-4 15,1-1 0,0 0 0,0-1 0,1 1 0,0-1 0,0 0 0,0 0 0,1 0 0,0 0 0,0 0 0,1-1 0,-3-14 1,3 9 31,1 0 0,0-1 0,0 1 1,1-1-1,1 1 0,4-23 1,-4 32-39,1-1 1,0 0 0,-1 1-1,1 0 1,1-1 0,-1 1-1,1 0 1,0 0 0,0 0 0,0 1-1,0-1 1,0 1 0,1-1-1,0 1 1,0 0 0,0 1-1,0-1 1,0 1 0,0-1 0,1 1-1,-1 0 1,1 1 0,-1-1-1,1 1 1,5-1 0,14-2-12,0 0 0,0 2 1,42 1-1,-58 1 6,10 1-8,0 0 0,0 2 1,0 0-1,-1 1 1,1 1-1,-1 1 0,0 0 1,-1 1-1,0 1 0,0 0 1,0 2-1,-1 0 0,-1 0 1,1 1-1,-2 1 1,0 0-1,0 1 0,17 23 1,-14-15-5,-2-1 0,0 2 1,-1 0-1,-1 0 1,-1 1-1,-1 1 0,-2 0 1,0 0-1,-1 0 0,-2 1 1,0 0-1,1 42 1,-5-57 3,-1 0 1,-1-1 0,0 1-1,0 0 1,-1-1 0,0 1-1,-1-1 1,0 0 0,0 0 0,-1 0-1,-8 15 1,4-13 1,0-1 0,-1 0 0,0 0 0,-1-1 1,0 0-1,0 0 0,-23 13 0,3-4-18,-2-1 0,0-2-1,-1-1 1,0-1 0,-1-2 0,-69 13 0,54-16-43,-1-3 1,0-1 0,0-3 0,-71-7 0,117 5 79,-1 0 0,0-1 0,0 1 0,1-1 0,-1 0 0,1 0 0,-1-1 0,1 1 0,0-1 0,0 0 0,0 0 0,0 0 0,0-1-1,1 1 1,0-1 0,0 0 0,0 0 0,0 0 0,0 0 0,1-1 0,0 1 0,0-1 0,0 0 0,0 1 0,1-1 0,0 0 0,-1-7 0,0 6 30,1-1 0,0 0 0,0 0-1,1 1 1,-1-1 0,2 0 0,-1 0 0,1 0-1,0 1 1,0-1 0,1 0 0,0 1 0,0-1-1,1 1 1,-1-1 0,2 1 0,-1 0-1,0 1 1,6-8 0,-3 8-6,-1 0 0,1 0 0,0 1-1,0 0 1,0 0 0,1 0 0,-1 1 0,1 0 0,0 0 0,0 1 0,0 0-1,12-2 1,3 1 19,1 2 0,39 1 0,-57 0-60,4 2 5,1-1 0,-1 1 0,0 1-1,0-1 1,0 2 0,-1-1-1,1 1 1,-1 0 0,0 1-1,0 0 1,0 0 0,-1 1 0,1 0-1,-2 0 1,1 1 0,10 12-1,8 14 8,-1 0-1,29 52 0,-47-74-7,18 29 85,1-1 1,2-1-1,2-1 1,50 50-1,-62-72-437,1 0 0,0-1 0,1-1 0,33 18 0,-38-25-624,0 0 0,0 0 1,1-2-1,0 0 0,-1 0 0,1-1 0,28 1 1,7-3-4673</inkml:trace>
</inkml:ink>
</file>

<file path=ppt/ink/ink1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19.988"/>
    </inkml:context>
    <inkml:brush xml:id="br0">
      <inkml:brushProperty name="width" value="0.035" units="cm"/>
      <inkml:brushProperty name="height" value="0.035" units="cm"/>
      <inkml:brushProperty name="color" value="#E71224"/>
    </inkml:brush>
  </inkml:definitions>
  <inkml:trace contextRef="#ctx0" brushRef="#br0">1 19 12342,'0'0'13555,"21"-15"-7685,-21 14-5769,0-1-88,0 1-61,2 1-377,-1 0 194,1 0 1,0 1-1,-1-1 0,1 0 1,0 0-1,-1 1 1,1-1-1,0 1 0,-1 0 1,1-1-1,-1 1 1,1 0-1,-1 0 0,0 0 1,1 0-1,-1 0 1,0 0-1,1 0 0,-1 0 1,0 1-1,0-1 1,0 0-1,0 1 0,0-1 1,-1 1-1,1-1 1,0 1-1,-1-1 0,1 1 1,0 2-1,11 28-5780</inkml:trace>
</inkml:ink>
</file>

<file path=ppt/ink/ink1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20.684"/>
    </inkml:context>
    <inkml:brush xml:id="br0">
      <inkml:brushProperty name="width" value="0.035" units="cm"/>
      <inkml:brushProperty name="height" value="0.035" units="cm"/>
      <inkml:brushProperty name="color" value="#E71224"/>
    </inkml:brush>
  </inkml:definitions>
  <inkml:trace contextRef="#ctx0" brushRef="#br0">172 104 10421,'0'0'10044,"13"-16"-8768,36-48-399,-38 45 803,-14 15-474,-13 10-673,16-6-622,-7 3 95,1 1 0,-1 0 1,1 1-1,0 0 0,0 0 0,0 0 1,1 0-1,0 1 0,0 0 1,0 0-1,1 1 0,0-1 0,0 1 1,1 0-1,-5 10 0,7-12-3,-1 1-1,1-1 0,0 0 1,1 1-1,-1-1 0,1 0 1,0 1-1,0-1 1,1 1-1,-1-1 0,1 1 1,1-1-1,-1 0 0,1 0 1,-1 0-1,2 0 1,-1 0-1,0 0 0,1 0 1,0-1-1,0 1 1,1-1-1,5 7 0,12 8 21,1-1 0,0-1 0,2 0-1,0-2 1,47 22 0,-38-20-20,-2 0 0,0 2 0,31 25 1,-58-40-4,-1 0 0,1 0 0,-1 0 0,0 1 0,0-1 0,0 1 1,0 0-1,-1 0 0,0 0 0,0 0 0,0 1 0,-1-1 0,1 0 0,-1 1 0,-1-1 1,1 1-1,-1-1 0,0 1 0,0 0 0,-1-1 0,0 7 0,-1-8 15,1-1-1,-1 1 0,0-1 0,1 1 0,-2-1 1,1 0-1,0 0 0,-1 0 0,1 0 0,-1 0 1,0-1-1,0 1 0,0-1 0,0 1 0,0-1 1,0 0-1,-1-1 0,1 1 0,-1 0 0,1-1 1,-7 2-1,-7 3 86,-1 0 0,0-2 0,-22 4 0,-1-4-12,0-3 0,-43-3 0,47 1-67,29 1-87,0 0 0,1-1 0,-1 0 0,0 0 0,1-1 0,-1 0 0,1 0-1,-1-1 1,1 0 0,0 0 0,0 0 0,0-1 0,1 0 0,-1-1 0,1 1 0,0-1 0,0 0 0,1-1 0,-6-6 0,7 6-617,-1-1 0,1 1 0,1-1 0,-6-14-1,-5-37-6139,10 8-1941</inkml:trace>
</inkml:ink>
</file>

<file path=ppt/ink/ink1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21.084"/>
    </inkml:context>
    <inkml:brush xml:id="br0">
      <inkml:brushProperty name="width" value="0.035" units="cm"/>
      <inkml:brushProperty name="height" value="0.035" units="cm"/>
      <inkml:brushProperty name="color" value="#E71224"/>
    </inkml:brush>
  </inkml:definitions>
  <inkml:trace contextRef="#ctx0" brushRef="#br0">0 170 10517</inkml:trace>
  <inkml:trace contextRef="#ctx0" brushRef="#br0" timeOffset="1">0 170 10517,'43'-125'2678,"-42"123"-2522,0-1-1,0 1 0,0 0 1,0 0-1,1 0 1,-1 0-1,0 0 0,1 1 1,0-1-1,-1 0 0,1 1 1,0-1-1,0 1 0,0-1 1,0 1-1,0 0 0,0 0 1,0 0-1,0 0 1,1 0-1,-1 1 0,0-1 1,1 1-1,-1-1 0,0 1 1,1 0-1,-1 0 0,0 0 1,3 0-1,9 0 662,70-8 2733,142 7 1,-106 3-2382,55-2-1374,-193 17-8167,-30-2 2892</inkml:trace>
</inkml:ink>
</file>

<file path=ppt/ink/ink1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21.502"/>
    </inkml:context>
    <inkml:brush xml:id="br0">
      <inkml:brushProperty name="width" value="0.035" units="cm"/>
      <inkml:brushProperty name="height" value="0.035" units="cm"/>
      <inkml:brushProperty name="color" value="#E71224"/>
    </inkml:brush>
  </inkml:definitions>
  <inkml:trace contextRef="#ctx0" brushRef="#br0">0 6 3378,'0'0'11736,"7"16"-9565,-7 14 3298,0-44-4348,0 12-1108,0 1 0,0 0 0,0-1 0,0 1 1,0 0-1,0-1 0,0 1 0,0 0 0,0 0 0,1-1 0,-1 1 0,1 0 1,-1 0-1,1-1 0,-1 1 0,1 0 0,0 0 0,-1 0 0,1 0 0,0 0 1,0 0-1,2-2 0,26 0 85,-14 4-10,32-6 875,-57 8-2305,0 2 0,0-1 0,-17 12 0,-14 11-3601</inkml:trace>
</inkml:ink>
</file>

<file path=ppt/ink/ink1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22.334"/>
    </inkml:context>
    <inkml:brush xml:id="br0">
      <inkml:brushProperty name="width" value="0.035" units="cm"/>
      <inkml:brushProperty name="height" value="0.035" units="cm"/>
      <inkml:brushProperty name="color" value="#E71224"/>
    </inkml:brush>
  </inkml:definitions>
  <inkml:trace contextRef="#ctx0" brushRef="#br0">184 715 14391,'0'0'3225,"0"31"-1531,-1 101-397,0-100-336,-8 51-1,8-76-838,-1 1 0,0-1-1,0 1 1,-1-1-1,0 0 1,0 0-1,-1 0 1,0-1 0,-7 11-1,8-14-74,1 0 1,-1-1-1,0 1 0,0-1 0,0 1 0,0-1 0,-1 0 1,1 0-1,-1-1 0,1 1 0,-1-1 0,1 0 0,-1 1 1,0-2-1,-5 2 0,6-2-15,1 1 1,0-1-1,0 0 1,0-1-1,0 1 1,-1 0-1,1 0 1,0-1-1,0 1 1,0-1-1,0 0 1,0 0-1,0 0 1,0 0-1,0 0 1,0 0-1,1 0 1,-1-1-1,0 1 1,1-1-1,-1 1 1,1-1-1,-1 1 1,1-1-1,0 0 1,-1 0-1,0-3 1,-4-10 26,1-1 1,1 1-1,0 0 1,2-1-1,-1 0 1,1-28-1,2 5-21,9-66-1,-2 62-20,3 1 0,1-1 0,34-79 0,71-113 27,-17 72-30,-88 146 96,2 0 0,0 1 0,1 1 0,0 0 0,2 1 0,32-24 0,-46 36-73,1 0-1,0 1 0,0-1 0,0 1 1,0-1-1,0 1 0,0 0 1,0 0-1,0 1 0,0-1 1,0 1-1,1 0 0,-1-1 0,0 1 1,0 0-1,0 1 0,1-1 1,-1 1-1,0-1 0,0 1 1,0 0-1,0 0 0,0 1 0,0-1 1,0 0-1,0 1 0,-1 0 1,1 0-1,0 0 0,-1 0 0,1 0 1,2 4-1,6 7-44,-1 0 1,-1 1-1,0 0 0,0 0 0,6 18 1,-3-8 88,9 20 63,-1 0 1,-3 2 0,-1 0-1,15 81 1,-19-53 54,-3 1 0,-2 103 0,-7-164-187,0-1 0,-2 0-1,1 0 1,-2 0-1,0 0 1,0 0-1,-1 0 1,-1-1-1,0 1 1,-1-1-1,-13 20 1,14-24-132,-1-1 1,0 0-1,0 0 0,-1 0 1,0-1-1,0 0 1,-1 0-1,0-1 0,0 0 1,0-1-1,0 1 1,-1-1-1,1-1 1,-1 0-1,0 0 0,0-1 1,-14 2-1,-22 0-4698,-76-3 0,29-7-5710</inkml:trace>
</inkml:ink>
</file>

<file path=ppt/ink/ink1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23.046"/>
    </inkml:context>
    <inkml:brush xml:id="br0">
      <inkml:brushProperty name="width" value="0.035" units="cm"/>
      <inkml:brushProperty name="height" value="0.035" units="cm"/>
      <inkml:brushProperty name="color" value="#E71224"/>
    </inkml:brush>
  </inkml:definitions>
  <inkml:trace contextRef="#ctx0" brushRef="#br0">1 495 16920,'0'0'7790,"28"-16"-6894,92-50-253,-96 54-476,1 1 0,0 1-1,1 0 1,0 3-1,52-10 1,-33 8-113,26-4-47,0 3 0,0 2-1,129 5 1,-197 3-11,0 0 1,0 1-1,0 0 1,0 0-1,0-1 1,-1 2-1,1-1 1,0 0-1,0 1 1,-1-1-1,1 1 0,-1 0 1,1-1-1,-1 1 1,0 1-1,0-1 1,0 0-1,0 0 1,0 1-1,0-1 1,-1 1-1,1 0 1,-1-1-1,0 1 1,1 0-1,-1 0 1,-1 0-1,1 0 1,1 4-1,1 11-10,-1 0-1,0-1 1,-2 35 0,0-35 14,0 345 24,0-361 43,4-2 77,3-2-97,0 0-1,0 0 1,0-1-1,0 0 1,-1 0 0,1-1-1,-1 0 1,0 0 0,0 0-1,8-12 1,9-4 0,3-3-5,-5 3-25,1 1 0,1 2 0,0 0 0,2 1 0,29-14 0,-53 31-20,-1-1-1,1 1 0,0 1 1,-1-1-1,1 0 1,0 0-1,0 0 0,-1 0 1,1 0-1,0 1 1,-1-1-1,1 0 1,0 0-1,-1 1 0,1-1 1,-1 1-1,1-1 1,0 0-1,-1 1 0,1-1 1,-1 1-1,1-1 1,-1 1-1,0 0 1,1-1-1,-1 1 0,1-1 1,-1 1-1,0 0 1,0-1-1,1 1 0,-1 0 1,0-1-1,0 1 1,0 1-1,10 31-66,-9-26 56,4 12-8,-3-9 16,1 0 1,0 0 0,9 19-1,-11-26 6,0-1-1,0 0 0,1 0 0,-1 1 0,1-1 1,0 0-1,0-1 0,0 1 0,0 0 0,0 0 0,0-1 1,0 1-1,0-1 0,0 0 0,1 0 0,-1 0 1,1 0-1,-1 0 0,1 0 0,-1 0 0,4 0 0,8 0-1,0 0 0,0-1-1,0-1 1,0 0 0,0-1-1,0 0 1,0-1 0,0-1-1,-1 0 1,0 0-1,0-2 1,15-7 0,-8 1 7,-1-1 0,0-1 0,-1-1 0,-1 0 0,0-1 1,26-33-1,-8 3-4,-3-2 1,-1-1-1,-3-1 1,-1-2-1,-4 0 1,-1-2-1,-3 0 1,22-102-1,-35 115-3,-4 27-13,-3 16-56,-9 29 22,0 0 1,-2 0-1,-25 47 1,-7 15 47,21-28-9,2 1 0,3 0-1,3 2 1,4 0-1,2 0 1,3 1 0,3 0-1,9 107 1,-3-144-416,1 0 0,1-1 0,2 0 0,1 0 1,1 0-1,2-1 0,15 30 0,-24-56 43,0 1-1,0-1 1,0 1 0,1-1 0,-1 0-1,1 0 1,0 0 0,0 0-1,1-1 1,-1 1 0,1-1 0,-1 0-1,1 0 1,0 0 0,0 0-1,1-1 1,-1 0 0,0 0 0,1 0-1,5 2 1,24 3-4750</inkml:trace>
</inkml:ink>
</file>

<file path=ppt/ink/ink1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23.444"/>
    </inkml:context>
    <inkml:brush xml:id="br0">
      <inkml:brushProperty name="width" value="0.035" units="cm"/>
      <inkml:brushProperty name="height" value="0.035" units="cm"/>
      <inkml:brushProperty name="color" value="#E71224"/>
    </inkml:brush>
  </inkml:definitions>
  <inkml:trace contextRef="#ctx0" brushRef="#br0">2833 464 10213,'0'0'12728,"1"-4"-11188,-1 3-1502,0 0 0,0 0 0,0 0 0,0 1 1,0-1-1,0 0 0,0 0 0,0 0 0,0 0 1,-1 0-1,1 1 0,0-1 0,-1 0 0,1 0 1,0 1-1,-1-1 0,1 0 0,-1 0 0,1 1 1,-1-1-1,1 0 0,-1 1 0,0-1 1,1 1-1,-1-1 0,0 1 0,-1-1 0,-17-8 74,0 0 0,-1 2-1,1 0 1,-2 2 0,1 0-1,-23-2 1,-3-2-11,-601-98 912,-12 32-270,-312-44-92,672 55-566,286 61-87,11 3-1,0-1-1,0 1 1,0-1 0,0 0-1,-1 0 1,1 1-1,0-1 1,0-1 0,1 1-1,-1 0 1,-2-2 0,32 2-587,15 5-75,0 2 1,-1 2-1,56 18 1,2 0-701,500 87-10932,-351-78 2421</inkml:trace>
</inkml:ink>
</file>

<file path=ppt/ink/ink1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44:23.835"/>
    </inkml:context>
    <inkml:brush xml:id="br0">
      <inkml:brushProperty name="width" value="0.035" units="cm"/>
      <inkml:brushProperty name="height" value="0.035" units="cm"/>
      <inkml:brushProperty name="color" value="#E71224"/>
    </inkml:brush>
  </inkml:definitions>
  <inkml:trace contextRef="#ctx0" brushRef="#br0">2889 249 12694,'0'0'11293,"-55"9"-9492,-29 5-1013,-100 4 1,95-19-304,-125-19 1,202 19-457,-928-89 1648,-153-18 58,1044 103-1628,27 3-23,0 0 1,1-1-1,-1-2 1,1 0-1,-32-13 1,53 18-79,-1 0-1,1 0 1,-1 0 0,1 0 0,0 0 0,-1 0-1,1-1 1,0 1 0,-1 0 0,1 0-1,0-1 1,-1 1 0,1 0 0,0 0 0,-1-1-1,1 1 1,0 0 0,0-1 0,-1 1 0,1 0-1,0-1 1,0 1 0,0-1 0,0 1-1,0 0 1,-1-1 0,1 1 0,0-1 0,0 1-1,0 0 1,0-1 0,0 1 0,0-1 0,0 1-1,0 0 1,0-1 0,0 1 0,1-1 0,-1 1-1,0 0 1,0-1 0,0 1 0,1-1-1,0 0-1,-1 0-1,1 0 0,0 0 0,0 1 0,0-1 1,0 0-1,0 1 0,0-1 0,0 0 0,0 1 1,0 0-1,1-1 0,-1 1 0,0-1 0,0 1 1,0 0-1,2 0 0,310-5-1310,-180 7-131,59 2-1768,-97 0-593,1-3-3939,-21-1-7413</inkml:trace>
</inkml:ink>
</file>

<file path=ppt/ink/ink133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2:13:55.597"/>
    </inkml:context>
    <inkml:brush xml:id="br0">
      <inkml:brushProperty name="width" value="0.05292" units="cm"/>
      <inkml:brushProperty name="height" value="0.05292" units="cm"/>
      <inkml:brushProperty name="color" value="#FF0000"/>
    </inkml:brush>
  </inkml:definitions>
  <inkml:trace contextRef="#ctx0" brushRef="#br0">4262 9682 357 0,'0'0'59'0,"0"0"117"16,0 0-31-16,0 0-42 15,0 0 7-15,0 0-27 16,0 0-22-16,0 26-1 16,0-26 2-16,0 0-1 15,0 0 4-15,0 0-22 16,11 0 2-16,10 0-4 15,2 0-18-15,3-12-2 16,0-7 4-16,-9-1-12 16,3-3 8-16,-8-10-8 15,-6-4 0-15,-6-5-4 0,0 3-9 0,0 0 62 16,0 10-58-16,-26 4-1 0,-3 6 3 31,-23-1-5-31,-9 6 0 0,-26 10-1 0,-25 4 1 31,-7 0-2-31,-11 9 0 16,18 27 1-16,10 1-2 16,16 11 2-16,11 0 0 15,20 5-2-15,17-2 1 0,38-4 0 16,0-1 0-16,55-4 1 0,52 1 0 16,29-4 1-16,8-1-1 15,-14-9 1-15,-23 4 0 16,-38-5-2-16,-14 1 1 15,-23 2 0-15,-26-1 1 16,-6 2 0-16,0 4-1 16,-6-2 4-16,-57 1-1 15,-18-3 6-15,-6-3-1 16,-5-7 3-16,-4-2 1 16,-2-11-5-16,6-9 1 0,8 0 4 15,23 0-3 1,12 0 5-16,23-7 2 0,14-24 1 15,7-4 1-15,5 0-16 16,0-1-2-16,0 10-4 16,5 10-13-16,7 7-14 15,-6 9-13-15,-6 0-19 16,0 0-28-16,14 0-74 16,9 0-70-16,15 0-103 15</inkml:trace>
  <inkml:trace contextRef="#ctx0" brushRef="#br0" timeOffset="495.24">4536 9874 559 0,'0'0'185'0,"0"0"-79"15,0 0 58-15,0 0-56 16,0 0-38-16,0 0 1 16,-57-12 1-16,57 12-17 0,0 0-6 15,0 0 15-15,0 0-10 16,0 0-8-16,0 0 2 15,0 0-8-15,0 0-11 0,0 0 0 16,0-5-5-16,-12 5 0 16,6 0-8-16,0-3-9 15,1 3-5-15,5 0-2 16,-9 0-2-16,9 0-13 16,0 0-44-16,0 3-98 15,0 10-250-15</inkml:trace>
  <inkml:trace contextRef="#ctx0" brushRef="#br0" timeOffset="1033.77">5059 9646 468 0,'0'0'240'0,"0"0"-105"16,0 0 40-1,0 0-50-15,0 0-13 0,0 0-18 0,-20-23-21 16,14 23 5-16,6 0-21 15,0 0-8-15,0 0-9 16,0 0-9-16,0 0 0 16,0 0-10-16,0 4-17 0,0 26 12 15,0 21-6 1,0 5 8-16,0 8-8 0,0 4-7 16,0-4 0-16,0-4-3 15,15-9-10-15,-4-1-40 31,1-13-69-31,-6-12-98 16,-6-6-206-16</inkml:trace>
  <inkml:trace contextRef="#ctx0" brushRef="#br0" timeOffset="1413.74">4860 9646 524 0,'0'0'154'16,"0"0"-44"-16,0 0 34 0,0 0-35 31,0 0-11-31,0 0 14 0,-139-70-24 0,139 63-17 31,0 3-26-31,0-2 0 16,0 3-14-16,46-3-11 16,9 3-4-16,15 3-6 15,11 0-6-15,-1 0-4 0,1 0-2 16,0 26-5-16,0 12-35 15,-26 8-93-15,-12 1-105 16,-22-2-120-16</inkml:trace>
  <inkml:trace contextRef="#ctx0" brushRef="#br0" timeOffset="1664.97">4834 10168 736 0,'0'0'107'0,"0"0"72"16,0 0-21-16,0 0-55 15,0 0-16-15,0 0-16 16,37 14-1-16,21-14-25 16,3 0-22-16,2 0-8 15,4-5-15-15,-4-4-1 16,13 3-31-16,4-1-107 15,-4 7-145-15,-1 0-477 16</inkml:trace>
  <inkml:trace contextRef="#ctx0" brushRef="#br0" timeOffset="2912.6">6316 9896 525 0,'0'0'390'0,"0"0"-275"0,0 0 32 16,0 0-31-16,0 0-77 15,0 0-10-15,-92-19 1 16,74 19-10-16,10 0-8 16,2 0-4-16,0 0 1 15,6 0-7-15,0 0 2 16,0 0 4-16,0 0-7 16,0 0 3-16,0 0-2 15,32 0-2-15,17 0 3 16,14 0-3-16,4 0-7 0,8 0-18 15,6 0-65-15,-12 0-103 16,-20 0-132-16</inkml:trace>
  <inkml:trace contextRef="#ctx0" brushRef="#br0" timeOffset="3102.94">6316 9896 826 0,'32'166'200'0,"-32"-166"-49"16,0 0-11-16,0 0-80 16,26 0-43-16,49 0-16 15,29 0-1-15,14 0-20 16,12 0-112-16,9 3-161 16</inkml:trace>
  <inkml:trace contextRef="#ctx0" brushRef="#br0" timeOffset="3691.87">7905 9823 719 0,'0'0'270'16,"0"0"-186"-16,0 0 83 15,0 0-55-15,0 0-53 16,0 0-1-16,-38-20-4 16,38 20-17-16,0 0-10 15,0 0-11-15,0 9-6 16,0 22 0-16,0 19 15 0,6 7-3 16,14 7-14-16,-8 1-1 15,0-1-4-15,-4-10 1 16,4-6-4-16,-6-13 0 15,-1-12-2-15,1-14 1 16,0-3-14-16,3-6-1 16,-4 0 16-16,-5 0 0 15,0-19 5-15,6-32 0 16,0-23-5-16,5-9 0 16,4-2-1-16,8-3 1 0,9 13 0 15,5 16 4-15,1 8 8 16,-12 14-9-16,3 12 8 15,-3 6-3-15,0 10-3 16,3 6-2-16,8 3-1 16,15 0-2-16,3 12-2 15,-6 24-1-15,-11 6 0 0,-18 2 1 16,-20 5-8-16,0-5-7 31,-14-6 2-31,-47-7-15 16,-20-4 0-16,-6-8 20 15,-20-5-10-15,21-9 4 16,16 0-16-16,44-5-26 16,26 2-10-16,44-2-83 15,83 0-76-15,26 0-246 0</inkml:trace>
  <inkml:trace contextRef="#ctx0" brushRef="#br0" timeOffset="3946.48">9630 9857 760 0,'0'0'318'0,"0"0"-202"0,0 0 72 16,0 0-67 0,0 0-67-16,0 0-18 0,-18-15-25 15,-13 40-4-15,-13 13 3 16,-5 0 7-16,-9 5-9 15,9-4-8-15,0-8 0 0,17-5-17 16,6-7-60-16,15-13-101 16,11-6-111-16,0 0-154 15</inkml:trace>
  <inkml:trace contextRef="#ctx0" brushRef="#br0" timeOffset="4165.85">9090 9848 1033 0,'0'0'182'0,"0"0"8"16,0 0-36-16,0 0-80 16,0 0-29-16,0 0-23 15,-15-13-15-15,35 21-7 16,41 28 0-16,29 6 3 0,8 6-1 16,3 0-4-16,3-3 3 15,3 0-2-15,6-6-33 16,-15-3-58-16,9-16-77 15,-15-6-148-15,-11-11-295 16</inkml:trace>
  <inkml:trace contextRef="#ctx0" brushRef="#br0" timeOffset="4587.71">10595 9652 838 0,'0'0'186'0,"0"0"-120"16,0 0 139-16,0 0-88 16,0 0-44-16,0 0-14 15,-44-41-23-15,44 41-12 16,0 0-7-16,-5 0-2 16,-13 9-3-16,-8 23-6 15,-11 16 14-15,5 11-5 16,0 5-9-16,9 6 4 15,17 4-8-15,6-8-1 16,0-1 4-16,55-15-5 16,32-7-11-16,20-18-18 15,0-15-23-15,-15-10 5 0,-17 0 2 16,-20-10 34 0,-29-24 9-16,-20-8 1 0,-6 3 1 15,0 8 8-15,-69 4 19 16,-18 13-9-16,-6 10 0 15,13 4-4-15,16 0 3 16,32 0-10-16,26 0-7 16,6 18 0-16,6 1-26 15,95 10-40-15,35-7-90 16,26-2-243-16</inkml:trace>
  <inkml:trace contextRef="#ctx0" brushRef="#br0" timeOffset="4838.1">12120 9727 975 0,'0'0'285'0,"0"0"-163"16,0 0 33-16,0 0-74 15,0 0-53-15,0 0-3 16,-205 96 9-16,113-35-16 15,-1 2-8-15,4 4-8 16,8-10-4-16,26-5 2 16,17-11-39-16,21-14-41 15,17-12-84-15,0-15-121 0,23 0-92 16</inkml:trace>
  <inkml:trace contextRef="#ctx0" brushRef="#br0" timeOffset="5031.8">11488 9886 516 0,'0'0'539'0,"0"0"-431"16,0 0 97-16,0 0-39 16,0 0-75-16,0 0-22 15,-113-71-35-15,113 71-22 16,0 13-12-16,49 29-1 16,20 13-1-16,24 9 4 15,8 0-6-15,9-7-51 0,2-5-89 16,-16-20-170-16,-24-13-357 15</inkml:trace>
  <inkml:trace contextRef="#ctx0" brushRef="#br0" timeOffset="5346.62">12184 9870 821 0,'0'0'268'0,"0"0"-175"15,0 0 92-15,0 0-61 31,0 0-62-31,0 0-14 16,193-86-11-16,-155 86-28 0,-6 0-3 16,-3 0-6-1,2 19 3-15,1 17-5 0,-6 9 2 16,-20 7 0-16,-6 4-1 16,0-1 0-16,0-11-2 15,-38-9-7-15,-5-9-2 16,6-14 6-16,11-2 6 15,20-7 1-15,6-3 3 16,0 0 9-16,26 0 14 16,60 0-7-16,33-25-13 15,28-6-7-15,29 1-10 16,24 10-67-16,-1 14-111 16,6 6-262-16</inkml:trace>
  <inkml:trace contextRef="#ctx0" brushRef="#br0" timeOffset="5831.96">12620 10670 575 0,'0'0'169'0,"0"0"3"15,0 0-19-15,0 0-33 16,0 0-17-16,0 0-23 16,298-16-23-16,-310 16 1 15,-101 0-14-15,-60 0-41 16,-75 0-2-16,-90 0 1 15,-78 0 1-15,-84 4 0 16,-52 12 4-16,-3 2 43 16,61-5-4-16,104-6-15 0,90-7-13 15,95 0-8-15,69 0-5 16,55 0 5-16,49 0 3 16,32 0 7-16,0 0 1 0,0 0-9 15,0 0 0-15,0 0-5 16,0 0-7-16,0 0 0 15,0 0-4-15,0 0-18 16,0 0-10-16,0 0-35 0,32 0-37 16,34 0-74-16,15 19-137 31,15 7-233-31</inkml:trace>
  <inkml:trace contextRef="#ctx0" brushRef="#br0" timeOffset="6144.4">9737 10908 929 0,'0'0'185'16,"0"0"-32"-16,0 0 60 15,0 0-98-15,0 0-49 16,0 0-6-16,0-6-22 16,0 9-12-16,0 31-13 15,-12 21 11-15,4 11-2 16,2 7-13-16,6 5-6 16,0 2-3-16,0-2 0 0,0-11-45 15,20-10-44-15,35-21-69 16,8-18-85-16,4-18-115 15</inkml:trace>
  <inkml:trace contextRef="#ctx0" brushRef="#br0" timeOffset="6924.74">10205 11184 1008 0,'0'0'129'0,"0"0"84"15,0 0-37-15,0 0-88 16,0 0-22-16,0 0-32 15,-15-81-20-15,15 81-5 0,0 0-9 16,0 0-2-16,0 0 1 16,0 0-6-16,0 7 2 15,0 2 1-15,0 2-6 16,0-3-1-16,0-4-5 16,0-4 10-16,0 0 1 15,0 0-3-15,0 0 3 16,0 0 1-16,0 0 4 15,0 0-3-15,0 0 8 16,0 0-5-16,0 0 3 16,0 0-3-16,0 0 3 0,0 0 1 15,0 0-3-15,0 0 2 16,0 0-2-16,0 5-2 16,0 20 1-16,0 14-4 15,0 10 4-15,0 9-2 16,6-7 2-16,52-6-1 15,17-11-6-15,6-9-3 16,-6-11-1-16,-14-11-13 16,-12-3 10-16,-17 0 1 15,-21-25 8-15,-11-21 4 0,0-11-11 16,-43-9-5 0,-32-7 6-16,2 2 4 0,16 12 7 15,19 20 0-15,32 17 2 16,6 7 24-16,49 1-6 15,84 5-20-15,35 5-1 16,5 4-3-16,4 0 4 16,-42 0 0-16,-36 0-1 15,-36 30-1-15,-51 10-2 0,-12 19-2 16,-6 8 6 0,-55 4-4-16,-8-4 0 0,20-10 2 15,17-8-3-15,32-17 5 16,0-10-4-16,43-10 4 15,44-12 5-15,20 0 2 16,-3 0 19-16,-9-23 0 16,-14-14 3-16,-20-10 4 0,-9-4-12 15,-35 1-3-15,-17 8 4 16,0 7-6-16,-37 8-5 16,-44 3-11-16,-6 6-2 31,-14 1 2-31,8 14 0 0,33 0 0 15,34 3-10-15,26 0-42 16,17 3-81-16,116 20-73 16,52 2-192-16</inkml:trace>
  <inkml:trace contextRef="#ctx0" brushRef="#br0" timeOffset="7347.48">13886 10627 685 0,'0'0'79'0,"0"0"66"15,0 0-1-15,0 0-62 0,0 0-8 16,0 0 6-16,-58-8-10 15,58 8-14-15,0-3-9 16,0 3-2-16,0-3-14 16,37 0-22-16,12 0-7 15,15 3-2-15,11 0-2 16,18 0-91-16,-13 0-164 16,-10 0-583-16</inkml:trace>
  <inkml:trace contextRef="#ctx0" brushRef="#br0" timeOffset="7503.3">13790 10873 1021 0,'0'0'151'0,"0"0"44"16,0 0-47-16,0 0-110 16,0 0-35-16,318 1-3 15,-188-1-97-15,9 0-198 16,11-1-499-16</inkml:trace>
  <inkml:trace contextRef="#ctx0" brushRef="#br0" timeOffset="8586.84">14793 10197 426 0,'0'0'72'0,"0"0"-9"0,0 0 21 15,0 0-45-15,0 0-2 16,0 0 30-16,-6 0 4 16,0 0-2-16,6 0-15 15,0 0 2-15,0 0-14 16,0 0-1-16,0 0-7 16,0 0-13-16,0 0 8 15,26 0-5-15,17 0-11 16,7-6 14-16,4 6 3 15,10-4 2-15,-3 4-6 16,14 0-14-16,-6 0 1 16,12 0 4-16,0 0-2 15,-6 10 7-15,0 12-10 16,-14 10-6-16,-24 7 4 16,-22 5-8-16,-15 7 2 15,-15-3 2-15,-77 0-4 16,-26-5-2-16,-1-13-8 0,21-9-20 15,34-8 9-15,53-6-7 16,11-2-6-16,55 5 9 16,63 4 23-16,18 1 5 0,-9 0 10 15,-29 5-3-15,-34-2 12 16,-35 2-15-16,-21-1-3 16,-8 11 3-16,0 2-1 15,-46-1 1-15,-35 1-6 16,-5-5 0-16,-13-8 2 15,13-8-2-15,16-4 4 16,13-2-2-16,28-5-5 16,23 0-6-16,6 0-24 15,0-14-29-15,35-18-106 16,54-13-138-16</inkml:trace>
  <inkml:trace contextRef="#ctx0" brushRef="#br0" timeOffset="11243.09">16364 10226 772 0,'0'0'213'0,"0"0"-126"15,0 0 72-15,0 0-59 16,0 0-58 0,0 0 15-16,-231 115-8 0,199-45-7 15,6 0-11-15,15 2-18 16,11-12-10-16,0-5 3 15,26-15-6-15,40-9 1 16,9-13-1-16,1-8-2 16,-1-10 2-16,-12 0-5 15,-8-23 4-15,-11-24-1 16,-18-11-3-16,-15-10-6 16,-11-1 5-16,0-2-7 15,0 8 13-15,-43 10-7 16,-21 13 7-16,-11 6 1 15,3 12 1-15,14 3 6 0,26 10 10 16,26 5-9-16,6 4 1 16,0 0-10-16,76 0 1 15,54 4-3-15,31 16-11 16,10-9-15-16,-24 0 4 16,-20-8 6-16,-46 0 18 15,-20-3 0-15,-29 0 1 16,-27 0 0-16,-5 0 0 15,0 0 6-15,0 0 3 16,0 0 0-16,-11 0 1 16,-27-3-11-16,7-7 0 0,13 3 14 15,4 1-4-15,8 4 6 16,6 2-4-16,-6 0-1 16,6 0-5-16,0 0-6 15,0 0 0-15,0 0 1 16,-6 0-1-16,6 0 0 15,0 0 0-15,-14 0 0 16,2 0-1-16,-11 17-2 0,-14 30-8 16,5 16 10-16,6 13 1 15,20 5 1-15,6-8 4 16,12-6-4-16,63-19 5 16,20-12-3-16,3-13 4 15,4-21 3-15,-10-2 2 16,-17 0 12-16,-14-32 10 15,-24-19-13-15,-31-10 1 16,-6-8-9-16,-6-9-10 16,-69 5-3-16,-17 8-1 15,-1 20-1-15,-2 20 1 16,14 16-13-16,6 9-31 16,32 0-72-16,20 12-112 0,23 16-313 15</inkml:trace>
  <inkml:trace contextRef="#ctx0" brushRef="#br0" timeOffset="12805.48">2936 12890 977 0,'0'0'154'0,"0"0"-20"0,0 0 82 15,0 0-84-15,0 0-49 16,0 0-28-16,-58-35-1 16,58 35-20-16,0 0-14 0,0 10-6 31,0 37-10-31,0 24 16 0,14 11 1 16,4 15-9-16,13 2 3 15,-5-3-15-15,3-6 0 16,-14-10-6-16,-9-16-57 15,-1-23-41-15,1-16-69 16,20-14-175-16,6-11-293 16</inkml:trace>
  <inkml:trace contextRef="#ctx0" brushRef="#br0" timeOffset="13095.53">3158 13005 995 0,'0'0'161'0,"0"0"-50"0,-72-183 52 16,72 129-52 0,49 10-65-16,38 2-1 0,31 6-1 15,1 13-36-15,-1 11 3 16,-20 12-6-16,-23 0-3 16,-25 0-2-16,-19 25-1 15,-25 9 1-15,-6 9 6 0,0 8-6 16,-87 11 5-16,-25-4-3 15,-24-1 5-15,0-10-7 16,9-8-16-16,61-7-27 16,60-10-37-16,12-5-95 15,141 0-150-15,47 3-587 0</inkml:trace>
  <inkml:trace contextRef="#ctx0" brushRef="#br0" timeOffset="13439.2">4311 13107 794 0,'0'0'240'16,"0"0"-109"-16,0 0 57 16,0 0-69-16,0 0-36 31,0 0-20-31,168-29-12 15,-62 24-27-15,1 1-16 16,6 0-8-16,-3 4-1 0,-3 0-18 0,-21 0-99 31,-22 0-175-31,-47 20-377 0</inkml:trace>
  <inkml:trace contextRef="#ctx0" brushRef="#br0" timeOffset="13595.97">4398 13412 358 0,'0'0'739'0,"0"0"-534"16,0 0-17-16,0 0-90 31,0 0-69-31,393-14-26 16,-255 1-3-16,18-5-55 0,12 5-137 0,5 1-338 31</inkml:trace>
  <inkml:trace contextRef="#ctx0" brushRef="#br0" timeOffset="14481.77">2910 12884 599 0,'0'0'104'0,"0"0"10"16,0 0-3-16,0 0-20 16,0 0-37-16,0 0-13 15,-81 45 6-15,58-8-32 0,-9 2-15 16,26-3-49 0,6-2-252-16</inkml:trace>
  <inkml:trace contextRef="#ctx0" brushRef="#br0" timeOffset="16715.55">6397 13154 831 0,'0'0'175'0,"0"0"-103"15,0 0 60-15,0 0 13 16,0 0-66-16,0 0-21 16,0 0 1-16,0-3-15 15,-6 1-5-15,-26-8 7 16,-28-3-16-16,-27-6-17 16,-20-3-7-16,9-2-6 15,29 4 2-15,31 1 2 16,26 5 6-16,12 1 13 0,0 1-12 15,18-5-5 1,57 5 1-16,32 6-5 0,29 6-1 16,14 0-1-16,-3 32 1 15,-14 24-4-15,-29 15 2 16,-40 7 1-16,-47 1-1 16,-17-6-5-16,-61 5 6 15,-63-15-12-15,-20-4-9 0,2-18 2 16,15-15-1-16,23-17-3 15,35-9 23-15,25 0-1 16,27 0 1-16,17-22 11 16,0-13-4-16,29-10 1 15,46 8-5-15,12 12 0 16,8 11 2-16,3 9-3 0,-11 5-2 16,-12 0 0-16,-6 19 1 15,-14 15-1-15,3-4 0 16,-9 5 0-16,-6-5 0 15,-5-4 1-15,-1-8-1 16,-5 0 0-16,0-6-4 16,17-4-45-16,32-8-82 15,17 0-155-15,21-3-425 16</inkml:trace>
  <inkml:trace contextRef="#ctx0" brushRef="#br0" timeOffset="17059.62">7570 13034 1331 0,'0'0'117'0,"0"0"-40"16,0 0 47-16,0 0-65 16,0 0-43-16,0 0-3 15,-107 25-5-15,107 28-3 16,0 0 0-16,38 4-4 15,37-1 2-15,11-2-2 16,1-4-1-16,-12-5 2 16,-26-9 0-16,-29-11-4 0,-14-5 2 15,-6-1-5-15,0-7 4 16,-75 5 1-16,-23-2 0 16,-35-8 2-16,-3-4-2 15,-2-3-2-15,19 0-3 16,32 0-16-16,32-10-16 15,55-13-42-15,0-5-106 16,61-4-177-16,46-7-532 16</inkml:trace>
  <inkml:trace contextRef="#ctx0" brushRef="#br0" timeOffset="17993.3">7495 13176 107 0,'0'0'1050'16,"0"0"-927"-16,0 0 72 15,0 0-33-15,0 0-92 16,0 0-52-16,436-145-15 16,-274 136-3-16,-6 6 0 15,-9 3-25-15,-23 0-29 16,-22 0-4-16,-22 2 9 16,-25 13-22-16,-11 5 10 15,-24-3 40-15,-9-5 12 16,-11 1 9-16,0-7-2 15,0 2 2-15,0-6 15 16,0 4 15-16,-17-2 11 16,-9-2 18-16,15 1-22 0,-1-3-3 15,12 0-14-15,0 0-11 16,0 5 0-16,0-5-8 16,0 0-1-16,0 0 5 15,0 0-3-15,0 0-2 16,0 0 0-16,0 0 0 15,0 0 0-15,0 0 0 16,0 0 0-16,-20 0 6 16,-12 1-2-16,-17 10 5 15,-20 8-8-15,2 6-1 16,-2 13 7-16,5 7-5 16,35 1 2-16,21 2-1 15,8-7-2-15,46-5-1 16,58-8 1-16,20-12-1 0,0-13-11 15,-11-3-9-15,-26-3-5 16,-24-36 23-16,-31-12-6 16,-32-3 3-16,0-7-3 15,0 6 0-15,-58 7 8 0,-8 10 2 16,2 11-1 0,21 12 10-16,17 10-8 0,20 2 9 31,6 3 2-31,0 0-14 0,95 0 2 15,41 0-4 1,38 0 0-16,13 0 0 0,-19 0-2 16,-18 0 3-16,-31 0 1 15,-44-5 1-15,-32-4 2 16,-26 4-2-16,-17 5 2 16,0 0 2-16,0 0-3 15,0-4-1-15,0 4 2 16,-17-4-2-16,-3 4 2 15,3 0-3-15,5 0-2 16,-2 0-1-16,-10 0 3 0,-7 30-1 16,-1 4 1-16,-11 17 0 15,-1 4 0-15,12 3 0 16,15 0 0-16,17-4 0 16,0-12 0-16,6-11 0 15,49-11 4-15,8-13-4 16,4-7 4-16,-4 0 11 15,-8-27 12-15,-9-21 10 16,-34-6-10-16,-12-2-4 16,0 0-6-16,-38 8-12 15,-31 8 1-15,-12 10-6 16,6 10-3-16,9 9 2 0,8 11-23 16,14 0-48-16,33 43-92 15,11 12-274-15</inkml:trace>
  <inkml:trace contextRef="#ctx0" brushRef="#br0" timeOffset="20681.59">18872 9418 972 0,'0'0'153'0,"0"0"-32"16,0 0-8-16,0 0-42 15,0 0-21-15,0 0-15 16,-81 216 57-16,49-66-3 16,21 35-50-16,11 33-2 15,0 22-11-15,58 38-3 16,46 27-13-16,20 25-4 16,0 22 7-16,9 3-7 15,-20 7 0-15,-27 1-1 16,-25 7-4-16,-46-4 6 0,-15-21-4 15,0-9 0-15,-32-30 1 16,-38-33-3-16,-5-26 2 0,-11-39-3 16,-7-31 2-16,12-36-2 15,12-36 3-15,20-37 2 16,17-30-4-16,21-25 0 16,-4-13-1-16,-2 0 0 0,-15-26-1 15,0-28-12-15,9-29-23 16,23-24-27-16,0-30-47 31,43-29-163-31,24-33-673 0</inkml:trace>
  <inkml:trace contextRef="#ctx0" brushRef="#br0" timeOffset="21645.51">19358 9774 961 0,'0'0'148'0,"0"0"-90"0,0 0 64 16,0 0 5-16,0 0-58 16,0 205-2-16,0-131-19 15,0-4-19-15,0-10-13 16,0-15-10-1,0-17 1-15,0-9-6 16,0-14-1-16,0-5 0 0,0 0-4 16,0-19 3-16,20-29-12 15,17-17-5-15,1-8 13 16,-1-4 0-16,-8 4 4 16,3 2 1-16,-6 10 1 15,0 15 7-15,-20 9 16 16,5 12 0-16,-5 11 11 15,0 9 7-15,8 5-7 16,-14 0-26-16,12 0 0 16,0 16-4-16,14 29-4 15,-3 17 6-15,8 11 11 16,1 1-15-16,0 4 3 16,0-3-6-16,-3-16 1 15,-3-7-6-15,0-13-36 16,-3-17-39-16,-9-8-70 0,4-14-111 15,-18 0-169-15</inkml:trace>
  <inkml:trace contextRef="#ctx0" brushRef="#br0" timeOffset="21824.26">19308 10065 930 0,'0'0'179'0,"0"0"-24"0,0 0 0 16,0 0-74-16,0 0-34 15,0 0-26-15,220-40-19 16,-90 40 0-16,26 0-2 16,6 0-31-16,0 0-99 15,-27-5-119-15,-39-4-257 16</inkml:trace>
  <inkml:trace contextRef="#ctx0" brushRef="#br0" timeOffset="22184.27">20710 9989 715 0,'0'0'200'15,"0"0"-55"-15,0 0 22 16,0 0-30-16,0 0-40 16,0 0-14-16,-87-20-22 15,87 14-19-15,0-2-11 16,43 0-19-16,32 2-12 15,12 6 1-15,14 0-1 16,3 0-30-16,3 0-45 16,-14 14-91-16,-24 17-136 15,-52 0-265-15</inkml:trace>
  <inkml:trace contextRef="#ctx0" brushRef="#br0" timeOffset="22340.48">20635 10306 706 0,'0'0'377'15,"0"0"-194"-15,0 0-7 16,0 0-73-16,0 0-77 16,355-80-19-16,-173 45-7 15,3 2-67-15,3 4-134 16,-27 7-284-16</inkml:trace>
  <inkml:trace contextRef="#ctx0" brushRef="#br0" timeOffset="22858.91">22198 9884 918 0,'0'0'166'0,"0"0"-45"15,0 0 97-15,0 0-95 16,0 0-44-16,0 0-18 16,-99-42-30-16,99 42-4 15,0 0-19-15,0 20-4 0,0 26 6 16,0 15 0-16,0 13-5 15,26 9 4-15,-3 4-8 16,3 3 4-16,-2-8-3 16,-4-7-1-16,-9-21 1 15,-5-14-2-15,3-13-12 16,-9-13 0-16,0-9-9 16,0-5 4-16,0 0 9 15,0-10 8-15,0-41 2 16,0-22-2-16,0-25-5 15,0-9 3-15,0-6 2 16,17 12 0-16,26 14 1 0,12 17 1 16,3 22 17-16,17 9-1 15,0 17-11-15,12 11 4 16,11 11-10-16,-2 0 4 16,-15 19-5-16,-21 31-5 15,-34 4 4-15,-26 7-2 16,-6-1-1-16,-95-3 4 15,-35-7-5-15,-14-16-3 16,0-15-1-16,3-11-2 16,14-8-1-16,35 0-7 15,34 0-16-15,64 0-38 16,38 0-35-16,144 0-104 16,72 0-187-16</inkml:trace>
  <inkml:trace contextRef="#ctx0" brushRef="#br0" timeOffset="24358.57">23550 9402 767 0,'0'0'154'0,"0"0"-25"16,0 0 75-16,0 0-60 16,0 0-49-16,0 0-14 15,0 0-21-15,-67-127-10 16,59 127-30-16,-4 19-3 16,-20 58-17-16,-11 43 31 0,-6 46 11 15,-6 19-11-15,3 20 3 16,23 3-7-16,15-7-18 15,14-16 5-15,0-14-13 16,63-24 1-16,50-23-2 0,49-27-3 16,37-27 2-16,29-32-14 15,24-22-23-15,8-16-26 16,2-25-41-16,-7-48-67 16,-39-23-192-16</inkml:trace>
  <inkml:trace contextRef="#ctx0" brushRef="#br0" timeOffset="25006.91">24061 9784 630 0,'0'0'150'0,"0"0"-23"15,0 0 28-15,0 0-30 16,0 0-27-16,0 0 9 0,-49-29-24 16,49 29-6-16,0 0-13 15,0 0-14-15,0 0-12 16,0 0-14-16,0 0-13 15,0 14 5-15,0 26-8 16,0 18 16-16,0 10-1 0,0 5-6 16,0 3-13-1,0-5-3-15,0-4 1 0,0-9-2 16,0-12-20-16,6-9-39 16,20-12-51-16,17-11-77 15,12-11-107-15,20-3-311 16</inkml:trace>
  <inkml:trace contextRef="#ctx0" brushRef="#br0" timeOffset="25377.65">25014 9739 840 0,'0'0'110'0,"0"0"34"16,0 0 34-16,0 0-69 15,0 0-30-15,0 0 8 16,-63-39-17-16,63 39-31 15,0 0-13-15,-6 10-10 16,0 27 0-16,-5 19 12 0,2 4-13 16,3 12-4-16,1-1-3 15,5-2-4-15,0-4-8 0,0-8 3 16,0-9-41-16,31-6-66 16,18-14-90-16,-17-9-171 15</inkml:trace>
  <inkml:trace contextRef="#ctx0" brushRef="#br0" timeOffset="25554.07">24336 10129 855 0,'0'0'239'0,"0"0"-103"15,0 0 15-15,0 0-68 16,0 0-47-16,0 0-21 15,421-79-13-15,-244 76-2 0,22 3-24 16,6 0-98-16,-11-11-192 16,-33 0-730-16</inkml:trace>
  <inkml:trace contextRef="#ctx0" brushRef="#br0" timeOffset="25924.55">25763 9564 554 0,'0'0'442'0,"0"0"-369"15,0 0 103-15,0 0-31 16,0 0-71-16,0 0-32 16,190-37-1-16,-45 79-6 15,5 23-16-15,-8 14 0 16,-30 11-13-16,-42 3-4 0,-53-3 2 15,-17-11-4-15,-17-15-2 16,-58-16-12-16,-12-23-9 16,12-16 9-16,11-9 8 15,35-24 6-15,29-34 6 16,29-18-5-16,90-14-1 16,31-6-1-16,6 3 1 15,-6 4 0-15,-20 22 0 16,-23 25-1-1,-26 30-2-15,-20 12-105 0,-24 40-75 0,-17 33-118 32,-20 19-634-32</inkml:trace>
  <inkml:trace contextRef="#ctx0" brushRef="#br0" timeOffset="26277.93">27176 10395 614 0,'0'0'318'16,"0"0"-152"-16,0 0 11 15,0 0-54-15,0 0-30 16,0 0-25-16,-81 0-21 15,-32 7-21-15,-49 10-15 0,-49 2 6 16,-20-4-9-16,12-2-2 16,28-7 2-16,41-3-6 15,49-3 4-15,34 0-6 16,30 0 0-16,16 0 8 16,16 0-8-16,-1-9-1 15,6-1-9-15,0-4-11 0,0 10-17 16,0 4-19-1,43 0-75-15,50 0-79 0,13 0-151 16</inkml:trace>
  <inkml:trace contextRef="#ctx0" brushRef="#br0" timeOffset="26608.8">26546 10680 900 0,'0'0'104'0,"0"0"56"15,0 0 4-15,0 0-57 16,0 0-27-16,0 0-3 16,-87-19-19-16,87 19-15 15,0 0-12-15,0 0-7 16,0 0-18-16,-12 27 7 0,4 19-6 15,-4 10 13-15,1 10-3 16,5 8-7-16,-9-3-5 16,10-1-4-16,5-3-1 15,0-16-5-15,0-9-50 16,5-16-60-16,59-16-96 0,17-10-190 16</inkml:trace>
  <inkml:trace contextRef="#ctx0" brushRef="#br0" timeOffset="27191.12">27014 10678 932 0,'0'0'234'0,"0"0"-138"16,0 0 58-16,0 0-74 16,0 0-62-16,0 0-11 15,-70 69 9-15,70-18-2 16,0 5-13-16,0-8 0 15,21-3 2-15,34-8-3 16,8-15-10-16,-8-8-28 0,-12-14 5 16,-11 0 21-16,-15-22-4 15,-11-24 1-15,-6-1-7 16,0-2-1-16,-37 8 3 31,-24 9 12-31,12 6 2 16,11 11 6-16,18 1 12 15,20 8 25-15,6 3-6 0,83-4-27 16,21 3 1-16,17-1-2 16,-17-1-2-16,-9 1 4 15,-40 1-3-15,-18 4 3 16,-28 0 7-16,-15 0-7 16,0 0 7-16,0 9-12 15,-32 22 0-15,-11 14 2 16,5 6-2-16,21-1 0 15,17 3-1-15,0-4 3 16,66-15 0-16,47-12 1 16,17-14 3-16,-6-8-3 15,-11-11-2-15,-32-37 2 16,-32-16 13-16,-29-9-2 0,-20 2 7 16,-12 1-1-16,-68 13-2 15,-27 8 1-15,-29 14-6 16,-9 12-9-16,15 8 5 15,23 5-8-15,53 10-1 16,45 0-14-16,9 0-98 16,69 6-167-16,55 16-419 15</inkml:trace>
  <inkml:trace contextRef="#ctx0" brushRef="#br0" timeOffset="27520.36">27979 9682 753 0,'0'0'256'15,"0"0"-113"-15,0 0 41 16,0 0-78-16,0 0-53 15,0 0-3-15,306 99 5 16,-176-1-11-16,0 31 5 0,-17 25-22 16,-32 13 6-1,-32-1-14-15,-44-3-9 0,-5-6-8 16,-49-10 3-16,-58-13-4 16,-17-21-2-16,-23-26-3 15,-9-33-20-15,11-23-34 16,21-28-81-16,43-3-184 15,44-29-484-15</inkml:trace>
  <inkml:trace contextRef="#ctx0" brushRef="#br0" timeOffset="29045.77">28707 8865 712 0,'0'0'256'15,"0"0"-124"-15,0 0 74 16,0 0-64-16,0 0-48 16,0 0-40-1,-61-32-18-15,61 86-17 0,0 25 13 16,0 32 15-16,0 14-24 16,0 2-13-16,0 5 3 15,0-10-13-15,0-17 0 0,0-12-3 16,0-17-56-16,0-20-89 15,0-26-213-15,0-19-668 16</inkml:trace>
  <inkml:trace contextRef="#ctx0" brushRef="#br0" timeOffset="29520.5">28464 8977 442 0,'0'0'151'0,"0"0"-38"15,0 0 59-15,0 0-30 16,0 0-68-16,0 0 7 16,-286-54-1-16,243 43 4 15,11 5-20-15,20 4-1 16,12-1-6-16,0 3-2 16,0-5-17-16,0 2-3 15,24-6-6-15,51-3 5 16,37-5-24-1,13-2 6-15,13-1 3 16,-8 3-11-16,-11 3 12 16,-21 1-3-16,-29 6-9 15,-25 2 4-15,-24 5-12 16,-20 0 1-16,0 0-3 16,0 0 1-16,0 0-7 0,0 0-21 15,0 0-21-15,0 25 4 16,0 9-52-16,0 12-102 15,37 1-221-15</inkml:trace>
  <inkml:trace contextRef="#ctx0" brushRef="#br0" timeOffset="32243.99">29903 10549 86 0,'0'0'583'0,"0"0"-425"16,0 0-29-16,0 0-30 16,0 0-15-16,0 0-30 15,0 0 16-15,-194-3-4 16,108 6-11-16,-7 7-15 15,-2 6-10-15,14-6-4 16,14-7-1-16,15 4-11 16,15-7 3-16,25 0 4 0,7 0-10 15,5 0 0-15,0 0-3 16,0 0-8-16,0 0-7 16,11-14-63-16,76-2-82 15,25 4-177-15</inkml:trace>
  <inkml:trace contextRef="#ctx0" brushRef="#br0" timeOffset="32807.75">29903 10549 828 0,'361'-192'200'0,"-361"166"-178"0,-12 10 95 15,-2 4 13-15,2 4-54 16,7 8-31-16,-1-3-3 15,6 3 1 1,0 0-17-16,0 0-6 16,0 0 3-16,0 7-14 15,0 39-3-15,0 23 23 16,0 19-1-16,0 10 5 16,6-1-10-16,25-1-12 0,-7-10 1 15,-4-17-12-15,-14-11 2 16,-1-23 1-16,-5-16-3 15,0-12 0-15,0-7 0 16,0 0-2-16,0-15 2 16,0-39 1-16,0-19 1 15,0-18-2-15,0-12-1 0,6-9 1 16,37 4-4-16,9 11 4 16,3 21 0-16,0 22 2 15,-3 18-2-15,-3 16 11 16,-5 14 0-16,5 6 4 15,3 0-10-15,-3 0-4 16,-6 17-2-16,-11 14 3 16,-15 8-2-16,-17 6 0 15,0-7-2-15,0-3 1 16,-11-2-1-16,-21-15-9 0,0-4 6 16,15-4-16-16,3-8 7 15,2 1-4-15,12 1-17 16,0-1-23-16,0 3-37 15,0 5-30-15,0 0-84 16,20 6-103-16,-8-1-441 16</inkml:trace>
  <inkml:trace contextRef="#ctx0" brushRef="#br0" timeOffset="33678.94">30166 10373 597 0,'0'0'207'0,"0"0"-70"16,0 0 0-16,0 0-4 0,0 0-37 15,0 0-20-15,-58-13-14 16,58 35-29-16,0 37 0 16,0 14 24-16,0 13-24 15,0 2-3-15,-6-13-18 16,-20-4 1-16,9-11-7 16,-9-10-1-16,14-16-6 15,7-14 1-15,5-12 0 0,0-4 3 16,0-4-1-1,0 0-1-15,0 0 1 0,0-32 2 16,0-26-4-16,23-22-12 16,8-9 2-16,1-15 4 31,0 3-8-31,-9-3 6 16,9 19 6-16,-6 15-1 0,-3 16 3 15,9 18 3 1,0 7 1-16,17 13 10 0,14 7-2 15,18 9-7-15,17 0 1 16,27 15-4-16,8 27 3 16,-29 6-4-16,-29 3-1 15,-44 4 3-15,-31-2-3 16,0 0 0-16,-11-9 0 16,-47-13 0-16,-8-7-10 15,2-8-9-15,-5-10-12 16,2-6 4-16,-2 0-28 15,20 0-45-15,23 7-43 0,26 2-67 16,11 7-57-16,79-2-482 16</inkml:trace>
  <inkml:trace contextRef="#ctx0" brushRef="#br0" timeOffset="34307.15">29698 10604 621 0,'0'0'66'0,"0"0"19"16,0 0 11-16,0 0-47 15,0 0-2-15,0 0 24 16,-188-9-17-16,139 9-5 16,6 0 11-16,-1 0-13 15,18 0 4-15,9-5-1 0,-3 0-24 16,8 1-15-16,12 0-4 15,0 4-7-15,0 0-6 16,0 0-43-16,43 0-31 16,59 0-94-16,16 0-220 15</inkml:trace>
  <inkml:trace contextRef="#ctx0" brushRef="#br0" timeOffset="35470.78">30388 10424 755 0,'0'0'139'16,"0"0"-1"-16,0 0 27 15,0 0-58-15,0 0-54 0,0 0-10 16,-179 7-6-16,136 22-9 16,5 13 0-16,1-5-4 15,11 1 1-15,14 1-11 0,12-9-7 16,0-6 5-1,0-6-6-15,0-9-4 0,0-3 6 32,0-4-8-32,0 5 1 15,0 0-1-15,0 5 5 16,12 8-6-16,8 2 1 0,-3 0 0 16,-5-5-3-16,2-2 3 15,-14 2 0-15,6-5 0 16,-6 5 4-16,0-2-5 15,0 2 1-15,0 3 0 16,0-6 1-16,0 3-1 16,0-7-2-16,0-4 0 15,0-2-2-15,0-4 0 0,0 0 1 16,0 0 0-16,0 0 3 0,0 0 0 16,0 0 1-1,12-28 11-15,8-15-11 0,-3-15 7 16,3-13-8-16,-2 0 1 15,-13 5 4-15,1 8-5 16,-6 16 0-16,0 10 1 31,0 13 1-31,0 9 0 0,6 7 2 0,-6 3-3 16,0 0 2-16,0 0-3 16,0 0 0-16,0 0 0 0,0 0 1 31,0 0-2-31,0 0-1 0,9 13-3 0,-4 33 5 15,7 17-1-15,0 14 1 16,8 10 10-16,-9 1-5 16,10 2 6-16,-4-6-5 15,-11-14-5-15,-1-11 4 16,-5-22-5-16,0-3 1 16,0-20 0-16,0-1 0 15,0-10-1-15,0 1 0 16,0-4-2-16,0 0 2 15,0-20 0-15,0-33 3 16,0-28-3-16,-17-21-6 16,-9-16 1-16,3 2 1 15,-3 7-9-15,0 16 13 0,9 23 0 16,5 16 0-16,-2 12-2 16,14 11 6-16,0 8-4 15,0 4 8-15,0 5-4 16,0 1 6-16,8 6-6 15,15 5-2-15,27-1 0 32,25 3 1-32,37 0-4 0,39 0 2 15,22 0-1-15,21 25 2 16,-7 8-2-16,-39 7 0 16,-30 13 9-16,-49 4-6 0,-43 1 1 15,-26 2 0-15,-5 1-2 16,-96-4 6-16,-44-3-6 0,-17-5 0 15,-11-17 0-15,11-7-2 32,26-8-4-32,35-12-30 0,58 2-37 0,43-7-81 15,0 0-159-15,92 0-261 32</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6:29.527"/>
    </inkml:context>
    <inkml:brush xml:id="br0">
      <inkml:brushProperty name="width" value="0.035" units="cm"/>
      <inkml:brushProperty name="height" value="0.035" units="cm"/>
    </inkml:brush>
  </inkml:definitions>
  <inkml:trace contextRef="#ctx0" brushRef="#br0">47 1 10949,'0'0'6499,"-46"0"-5587</inkml:trace>
</inkml:ink>
</file>

<file path=ppt/ink/ink1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4:34.163"/>
    </inkml:context>
    <inkml:brush xml:id="br0">
      <inkml:brushProperty name="width" value="0.035" units="cm"/>
      <inkml:brushProperty name="height" value="0.035" units="cm"/>
      <inkml:brushProperty name="color" value="#E71224"/>
    </inkml:brush>
  </inkml:definitions>
  <inkml:trace contextRef="#ctx0" brushRef="#br0">1 0 15831,'0'0'224,"31"4"-6835</inkml:trace>
</inkml:ink>
</file>

<file path=ppt/ink/ink1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4:50.880"/>
    </inkml:context>
    <inkml:brush xml:id="br0">
      <inkml:brushProperty name="width" value="0.035" units="cm"/>
      <inkml:brushProperty name="height" value="0.035" units="cm"/>
      <inkml:brushProperty name="color" value="#E71224"/>
    </inkml:brush>
  </inkml:definitions>
  <inkml:trace contextRef="#ctx0" brushRef="#br0">3314 1 10533,'0'0'2249,"35"2"-198,250 17 3459,-244-17-2678,-64-2-761,-53-1-1572,-1905 85 2374,1313-33-2151,-154 13 101,745-56-783,53-3-42,24-5 1,0 0 1,0 0-1,-1 0 1,1 1-1,0-1 1,0 0-1,0 0 1,0 0 0,0 0-1,-1 0 1,1 0-1,0 0 1,0 0-1,0 0 1,0 0-1,0 0 1,0 0 0,0 0-1,-1 0 1,1 1-1,0-1 1,0 0-1,0 0 1,0 0-1,0 0 1,0 0 0,0 0-1,0 0 1,0 1-1,0-1 1,0 0-1,0 0 1,0 0 0,0 0-1,-1 0 1,1 1-1,0-1 1,0 0-1,0 0 1,1 0-1,-1 0 1,0 0 0,0 1-1,0-1 1,0 0-1,0 0 1,0 0-1,0 0 1,0 0-1,0 0 1,0 1 0,0-1-1,0 0 1,0 0-1,0 0 1,1 0-1,34 9-40,398-4-638,-231-7-1959,-4 8-3588,-111 4-54</inkml:trace>
</inkml:ink>
</file>

<file path=ppt/ink/ink1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4:51.299"/>
    </inkml:context>
    <inkml:brush xml:id="br0">
      <inkml:brushProperty name="width" value="0.035" units="cm"/>
      <inkml:brushProperty name="height" value="0.035" units="cm"/>
      <inkml:brushProperty name="color" value="#E71224"/>
    </inkml:brush>
  </inkml:definitions>
  <inkml:trace contextRef="#ctx0" brushRef="#br0">1 86 13990,'0'0'12182,"0"-14"-10880,0-57 1454,0 84-2543,14 395 59,-13-355-772,5 101 859,8-81-3506,-11-62 1469,1-1 0,0 0 0,0 0 1,9 13-1,1-5-7163</inkml:trace>
</inkml:ink>
</file>

<file path=ppt/ink/ink1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4:52.177"/>
    </inkml:context>
    <inkml:brush xml:id="br0">
      <inkml:brushProperty name="width" value="0.035" units="cm"/>
      <inkml:brushProperty name="height" value="0.035" units="cm"/>
      <inkml:brushProperty name="color" value="#E71224"/>
    </inkml:brush>
  </inkml:definitions>
  <inkml:trace contextRef="#ctx0" brushRef="#br0">134 374 12454,'0'0'12443,"-14"1"-11640,-42 5-358,55-6-440,0 0 0,1 0 0,-1 0 0,0 1 0,1-1 0,-1 0-1,0 0 1,1 1 0,-1-1 0,0 0 0,1 1 0,-1-1 0,1 0 0,-1 1 0,1-1-1,-1 1 1,1-1 0,-1 1 0,1-1 0,-1 1 0,1-1 0,-1 1 0,1 0-1,0-1 1,-1 1 0,1 0 0,0-1 0,0 1 0,0 0 0,-1-1 0,1 1 0,0 0-1,0-1 1,0 1 0,0 0 0,0-1 0,0 1 0,0 0 0,0 0 0,1-1-1,-1 1 1,0 0 0,0-1 0,1 1 0,-1 0 0,0-1 0,1 1 0,-1-1 0,0 1-1,1 0 1,-1-1 0,1 1 0,-1-1 0,1 1 0,-1-1 0,1 0 0,-1 1-1,2 0 1,2-1-12,0 0 0,0 0-1,0-1 1,1 0-1,-1 1 1,0-1 0,0 0-1,0-1 1,0 1-1,-1-1 1,1 0 0,0 0-1,-1 0 1,1 0-1,-1-1 1,0 1-1,1-1 1,-1 0 0,-1 0-1,1 0 1,0 0-1,-1 0 1,1-1 0,-1 1-1,0-1 1,2-6-1,2-1-30,-1 1-1,0-1 0,-1 0 1,-1 0-1,0-1 1,3-20-1,-1-78-220,-5 101 268,0 9 84,0-1-39,1-1-1,-1 1 0,0 0 0,1 0 0,-1 0 0,0-1 0,0 1 0,0 0 0,0 0 0,0-1 0,0 1 0,0 0 1,0 0-1,-1-1 0,1 1 0,0 0 0,-1 0 0,1 0 0,-1-1 0,1 1 0,-1 0 0,0 0 0,1 0 0,-1 0 1,0 0-1,0 0 0,0 0 0,0 1 0,0-1 0,0 0 0,0 0 0,0 1 0,0-1 0,0 0 0,0 1 0,0-1 1,-2 1-1,1-1-49,-1 1 0,1-1 0,-1 1 0,1 0 0,-1 0 0,0 0 0,1 1 0,-1-1 0,1 1 0,-1-1 0,1 1 0,0 0 0,-1 0 0,1 0 1,0 0-1,-1 0 0,1 0 0,-3 3 0,-5 5-10,1 0 0,0 0-1,1 0 1,0 1 0,0 1 0,1-1 0,0 1 0,1 0 0,0 1 0,1-1 0,1 1-1,-1 0 1,-2 15 0,0 7-76,2 0-1,1 1 0,1 58 1,3-89 68,0-1 0,0 1 1,1-1-1,-1 1 0,1-1 1,0 1-1,0-1 0,1 1 1,-1-1-1,1 0 0,-1 1 1,1-1-1,0 0 0,0 0 1,0 0-1,1-1 0,2 4 1,1-2-5,-1 1 0,1-1 0,0-1 0,0 1 0,0-1 0,0 0 0,0 0 0,13 3 0,-5-3 11,0 0 0,0-1-1,0 0 1,1-1 0,-1-1 0,0 0 0,1-1 0,25-5-1,-33 5 28,-1-2 1,0 1-1,1-1 0,-1 0 0,0-1 0,-1 1 0,1-1 0,-1 0 0,1 0 0,-1-1 0,0 0 0,-1 0 1,1 0-1,-1 0 0,0-1 0,0 1 0,-1-1 0,0 0 0,0 0 0,0-1 0,-1 1 0,1 0 0,-2-1 1,3-11-1,2-15 94,-2-1 0,-1 1 0,-3-58 0,0 57-107,0 26-4,0 0 0,-1 0-1,0 0 1,0 0 0,-1 0-1,0 0 1,0 0 0,0 1 0,-1-1-1,-1 1 1,-5-10 0,1 6 6,0 0 1,-1 1 0,-1 0-1,1 0 1,-20-13 0,29 23-8,0-1 0,0 1 0,0 0-1,-1 0 1,1-1 0,0 1 0,0 0 0,0 0 0,0 0 0,0-1 0,0 1-1,0 0 1,1 0 0,-1-1 0,0 1 0,0 0 0,0 0 0,0 0 0,0-1 0,0 1-1,0 0 1,0 0 0,0 0 0,1-1 0,-1 1 0,0 0 0,0 0 0,0 0-1,0 0 1,1 0 0,-1-1 0,0 1 0,0 0 0,0 0 0,1 0 0,-1 0 0,0 0-1,0 0 1,0 0 0,1 0 0,-1 0 0,0 0 0,0 0 0,0 0 0,1 0-1,-1 0 1,0 0 0,0 0 0,1 0 0,-1 0 0,0 0 0,0 0 0,0 0 0,1 0-1,-1 0 1,0 0 0,1 1 0,31-5-11,40 3-38,-71 1 50,425-12-129,-425 12 124,0 0-1,0 0 0,-1 0 0,1 0 0,0 1 0,-1-1 0,1 0 0,0 0 0,-1 1 0,1-1 0,-1 1 0,1-1 1,0 0-1,-1 1 0,1-1 0,-1 1 0,1-1 0,-1 1 0,0 0 0,1-1 0,-1 1 0,1 0 0,-1-1 0,0 1 0,0-1 1,1 1-1,-1 0 0,0 0 0,4 32-85,-10 30-57,-21 54-51,17-81 93,2 1 1,1-1 0,-3 49-1,10-77 89,-1 1 0,2-1-1,-1 1 1,1-1-1,0 1 1,1-1-1,0 0 1,0 0 0,1 0-1,0 0 1,1 0-1,4 8 1,-5-11 8,1-1 0,0 1 0,1-1 0,-1 0 0,1 0 1,-1 0-1,1-1 0,0 1 0,1-1 0,-1-1 0,0 1 0,1-1 0,0 0 0,-1 0 1,1 0-1,0-1 0,9 1 0,-11-1 23,-1 0-1,1 0 1,0-1 0,0 1-1,0-1 1,-1 0 0,1 0-1,0 0 1,0-1 0,0 1-1,0-1 1,-1 0 0,1 0-1,0 0 1,-1-1 0,1 1-1,-1-1 1,1 0 0,-1 0-1,0 0 1,0-1 0,0 1-1,4-5 1,-3 1 67,0-1-1,0 0 1,-1 0 0,0 0-1,-1-1 1,1 1 0,-1-1-1,-1 1 1,0-1 0,1-13 0,3-14 70,-2-1 1,-2 1 0,-1 0 0,-2-1 0,-9-52 0,9 77-153,-1 0 1,0 0 0,-1 0-1,0 1 1,-1-1-1,0 1 1,0 0 0,-1 1-1,-1-1 1,0 1 0,0 1-1,0-1 1,-1 1 0,0 0-1,-1 1 1,0 0-1,0 0 1,0 1 0,-1 0-1,0 1 1,-12-5 0,8 5-145,0 0 0,-1 1 0,0 0 1,0 2-1,1-1 0,-1 2 1,-21 0-1,35 1 52,1 0 0,-1 0 0,1-1 0,-1 1 0,1 0 0,-1 0 1,1 0-1,-1 0 0,1 0 0,-1 0 0,1 0 0,-1 0 0,1 0 0,-1 1 0,1-1 1,-1 0-1,1 0 0,0 0 0,-1 1 0,1-1 0,-1 0 0,1 0 0,-1 1 0,1-1 1,0 0-1,-1 1 0,1-1 0,0 0 0,-1 1 0,1-1 0,0 1 0,-1-1 1,1 1-1,0-1 0,0 0 0,0 1 0,-1-1 0,1 1 0,0-1 0,0 1 0,0-1 1,0 1-1,0-1 0,0 1 0,0-1 0,0 1 0,0-1 0,0 1 0,0-1 0,0 1 1,0-1-1,1 1 0,-1-1 0,0 1 0,0-1 0,1 1 0,0 2-500,1 0-1,0 0 0,0 0 1,0 0-1,1-1 0,-1 1 1,1-1-1,4 4 0,61 31-8282</inkml:trace>
</inkml:ink>
</file>

<file path=ppt/ink/ink1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4:52.755"/>
    </inkml:context>
    <inkml:brush xml:id="br0">
      <inkml:brushProperty name="width" value="0.035" units="cm"/>
      <inkml:brushProperty name="height" value="0.035" units="cm"/>
      <inkml:brushProperty name="color" value="#E71224"/>
    </inkml:brush>
  </inkml:definitions>
  <inkml:trace contextRef="#ctx0" brushRef="#br0">29 51 10421,'0'0'16263,"-28"-7"-15158,35 4-209,21-6-288,18-4-351,13 4-241,8-1-16,-4 10-145,7 0-687,-13 6-961,-15 29-848,-14 3-2978,-25 0-1312</inkml:trace>
</inkml:ink>
</file>

<file path=ppt/ink/ink1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4:53.200"/>
    </inkml:context>
    <inkml:brush xml:id="br0">
      <inkml:brushProperty name="width" value="0.035" units="cm"/>
      <inkml:brushProperty name="height" value="0.035" units="cm"/>
      <inkml:brushProperty name="color" value="#E71224"/>
    </inkml:brush>
  </inkml:definitions>
  <inkml:trace contextRef="#ctx0" brushRef="#br0">29 7 13190,'0'0'12086,"-28"44"-11734,49-37-224,7-1-128,7-6-128,14 0-881,18 0-1504,14-25-2449,7-13-10213</inkml:trace>
</inkml:ink>
</file>

<file path=ppt/ink/ink1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4:53.590"/>
    </inkml:context>
    <inkml:brush xml:id="br0">
      <inkml:brushProperty name="width" value="0.035" units="cm"/>
      <inkml:brushProperty name="height" value="0.035" units="cm"/>
      <inkml:brushProperty name="color" value="#E71224"/>
    </inkml:brush>
  </inkml:definitions>
  <inkml:trace contextRef="#ctx0" brushRef="#br0">3 115 8884,'0'0'9722,"0"-8"-8212,-1 0-1485,1 6 153,-1-1-1,1 1 1,0-1 0,-1 1 0,1-1-1,0 1 1,0-1 0,1 1-1,-1-1 1,1 1 0,-1-1 0,1 1-1,0 0 1,-1-1 0,1 1 0,1 0-1,-1 0 1,0-1 0,0 1-1,1 0 1,-1 0 0,1 0 0,0 1-1,0-1 1,-1 0 0,5-2-1,14-3 58,0 0 0,1 2 1,0 0-1,0 1 0,27-1 0,111 2 263,-98 4-331,-18-1-71,-1 2-1,65 11 1,-94-11-80,0 1 0,-1 0 0,1 1 1,-1 1-1,0 0 0,0 0 0,0 1 0,-1 1 0,0 0 0,0 0 0,-1 1 0,17 16 0,-25-22-17,1 1 1,-1-1-1,0 1 0,0 0 0,0-1 1,0 1-1,-1 0 0,1 0 0,-1 0 1,0 0-1,0 0 0,0 0 0,0 1 0,0-1 1,0 0-1,-1 1 0,0-1 0,0 0 1,0 1-1,0-1 0,0 0 0,-1 1 1,1-1-1,-1 0 0,0 0 0,0 1 0,0-1 1,0 0-1,-1 0 0,1 0 0,-1 0 1,-3 4-1,-6 5-8,0 0 0,0-1 0,-1 0 1,-1-1-1,-21 14 0,-6 5-94,37-26 54,-1 0 1,1-1 0,0 1-1,0 0 1,1 0 0,-1 1-1,1-1 1,0 1 0,-1-1-1,2 1 1,-1 0 0,0-1-1,1 1 1,-1 0 0,1 0-1,0 0 1,1 0 0,-1 0-1,1 1 1,-1-1-1,1 0 1,1 5 0,0-3 18,1 0 0,0 0 0,0-1 0,0 1 0,1-1 0,0 1 0,0-1 0,0 0 0,1 0 0,0-1 0,-1 1 0,2-1 0,8 8 0,24 19 34,-20-18 0,0 0-1,-1 2 0,14 17 0,-26-27 4,0 0 1,0 0-1,-1 1 0,1 0 0,-1 0 1,-1 0-1,1 0 0,-1 0 0,0 1 1,0-1-1,-1 1 0,0-1 0,0 1 1,0 7-1,-1-11 3,0-1 1,-1 1-1,1 0 1,-1 0-1,1-1 0,-1 1 1,0 0-1,0-1 1,0 1-1,-1-1 1,1 0-1,0 1 1,-1-1-1,1 0 0,-1 0 1,0 0-1,-2 2 1,-1 1 5,0-1 1,-1 0 0,1-1-1,-1 0 1,0 1 0,-12 3-1,0-1 35,-1-1 0,0 0-1,-38 3 1,-98-6-323,160-4-2463,81-32-5394,-9 3 982</inkml:trace>
</inkml:ink>
</file>

<file path=ppt/ink/ink1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4:54.184"/>
    </inkml:context>
    <inkml:brush xml:id="br0">
      <inkml:brushProperty name="width" value="0.035" units="cm"/>
      <inkml:brushProperty name="height" value="0.035" units="cm"/>
      <inkml:brushProperty name="color" value="#E71224"/>
    </inkml:brush>
  </inkml:definitions>
  <inkml:trace contextRef="#ctx0" brushRef="#br0">303 382 16952,'0'0'4242,"-32"0"-2196,-105-2-435,131 1-1503,-1 1 0,1-1 0,-1 2 0,1-1 0,0 1 0,-1 0 0,1 0 0,0 1 0,0 0 0,-1 0 0,1 0 0,1 1 0,-1 0 0,0 0-1,-8 6 1,11-5-86,0-1 0,1 1-1,-1 0 1,1 0-1,0 0 1,0 0 0,0 1-1,0-1 1,1 0-1,-1 1 1,1-1 0,1 1-1,-1 0 1,1-1-1,-1 1 1,2 9 0,-1-11-21,0 1 0,0-1 0,1 1 1,0 0-1,0-1 0,0 1 0,0-1 0,0 0 1,0 1-1,1-1 0,0 0 0,0 0 0,0 0 1,0 0-1,0 0 0,4 3 0,-1-1-17,1 0 0,0 0 0,0-1 0,0 0 0,1 0 0,0-1 0,10 5 0,4-1-130,1-1-1,-1 0 1,2-2-1,29 3 0,-46-7 113,16 3-184,-1-1 0,1-2 0,0 0 0,39-6 1,-56 5 179,0 0 0,0 0 1,0-1-1,-1 1 1,1-1-1,-1 0 1,1-1-1,-1 1 1,0-1-1,0 0 1,0 0-1,0 0 1,0 0-1,-1-1 1,1 1-1,-1-1 1,0 0-1,0 0 1,-1 0-1,1-1 0,-1 1 1,0-1-1,0 1 1,0-1-1,-1 0 1,2-8-1,0 3 21,-1 0 1,-1 0-1,1 0 0,-2 0 0,1-1 0,-1 1 0,-1 0 0,0 0 0,-1-1 0,1 1 0,-2 0 1,0 0-1,0 1 0,0-1 0,-2 1 0,1-1 0,-1 1 0,0 1 0,-1-1 0,0 1 0,0 0 1,-1 0-1,-12-11 0,0 6 150,-1 0 0,0 2 0,-34-15 0,29 15 1072,-44-27 0,97 34-228,628 35-1095,-489-20 60,-152-9 50,-12-1 91,-5 10-33,-2-2-53,-1 0 0,0 0 0,-1-1 0,0 1 0,0-2 0,-1 1-1,-11 10 1,-10 14 15,19-23-9,1 1 1,0 0 0,0 1-1,2-1 1,-1 2-1,1-1 1,1 1-1,0-1 1,1 2-1,0-1 1,0 0 0,2 1-1,-1-1 1,0 21-1,3-31-2,1 1 1,-1 0-1,1-1 0,-1 1 0,1 0 0,0-1 0,0 1 0,0-1 0,0 1 1,0-1-1,1 1 0,-1-1 0,1 0 0,-1 0 0,1 0 0,0 0 0,0 0 1,0 0-1,0 0 0,0-1 0,1 1 0,-1-1 0,0 0 0,1 1 1,-1-1-1,1 0 0,2 0 0,9 4 8,0-1-1,-1-1 1,2 0-1,14 0 1,3 1 78,0-2 0,0-1 0,0-2 1,0-1-1,0-1 0,0-2 0,-1-1 0,1-1 0,-1-2 0,-1-2 1,52-24-1,-48 18 63,-1-3 1,0 0-1,-2-2 1,43-39 0,-65 52-90,1 0 0,-2 0 0,0 0 0,0-1 0,0-1 0,-2 1 0,1-1 0,-1 0 0,-1-1 0,0 1 0,0-1 0,-1 0 0,-1 0 0,0-1 0,-1 1 0,0-1 0,0-15 0,-2 23-55,-1-1 0,0 1 0,0 0 0,0 0 0,0 0 0,-1-1 0,0 1-1,0 1 1,0-1 0,-1 0 0,0 0 0,0 1 0,0 0 0,0-1 0,-1 1 0,1 0-1,-1 1 1,0-1 0,0 1 0,-1 0 0,1 0 0,-1 0 0,1 0 0,-8-2 0,-10-4-18,-1 0 1,0 2 0,0 1-1,-30-4 1,-9 1-203,1 2 0,-1 3 1,0 2-1,-85 10 0,87-1-1261,0 3-1,-77 23 0,-23 20-4641</inkml:trace>
</inkml:ink>
</file>

<file path=ppt/ink/ink1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4:35.280"/>
    </inkml:context>
    <inkml:brush xml:id="br0">
      <inkml:brushProperty name="width" value="0.035" units="cm"/>
      <inkml:brushProperty name="height" value="0.035" units="cm"/>
      <inkml:brushProperty name="color" value="#E71224"/>
    </inkml:brush>
  </inkml:definitions>
  <inkml:trace contextRef="#ctx0" brushRef="#br0">728 200 10053,'0'0'10324,"0"-18"-9219,-1-58-73,0 72-942,1 1-1,0-1 0,-1 1 0,0 0 1,0 0-1,0-1 0,0 1 1,0 0-1,-1 0 0,1 0 0,-1 0 1,0 0-1,0 1 0,0-1 0,0 0 1,0 1-1,-1-1 0,1 1 1,-1 0-1,1 0 0,-7-3 0,1 0 34,-1 2-1,0-1 0,1 1 0,-1 1 0,-14-3 0,20 4-73,-40-6 175,0 2 0,0 2 0,-1 1 0,-79 9 0,114-6-198,-1 0 0,1 1 0,0 0 0,0 1 0,0 0-1,0 1 1,1-1 0,-1 2 0,1-1 0,0 1 0,0 0 0,1 1 0,0 0 0,-10 10 0,12-11-20,1 1 1,0-1-1,0 1 1,1 0-1,-1 0 1,1 1-1,1-1 1,-1 0-1,1 1 1,0 0-1,0 0 1,1 0-1,0-1 1,0 1-1,1 0 1,0 0 0,0 0-1,1 0 1,0 0-1,1 8 1,0-7-4,1-1 1,-1 0 0,1 0 0,1 0-1,-1 0 1,1-1 0,0 1 0,1-1-1,-1 0 1,1 0 0,1 0-1,10 8 1,6 4 12,1-1-1,28 14 1,-38-22-15,74 40 52,-53-32-45,-2 2 0,0 0 0,-1 3 0,36 32 0,-62-49-10,-1 0-1,1 0 1,-2 1 0,1 0-1,0 0 1,-1 0 0,0 0-1,-1 0 1,0 1 0,3 8-1,-4-13 9,-1 0-1,1 1 1,-1-1-1,1 0 1,-1 0-1,0 1 1,0-1-1,0 0 0,0 1 1,0-1-1,-1 0 1,1 0-1,-1 1 1,1-1-1,-1 0 1,0 0-1,0 0 1,0 0-1,0 0 1,0 0-1,0 0 1,-1 0-1,1 0 1,-1 0-1,1-1 0,-1 1 1,0-1-1,0 1 1,1-1-1,-1 0 1,0 1-1,-2 0 1,-13 2 127,-1 1 0,1-2 0,-1-1 0,0 0 1,1-1-1,-1 0 0,-29-5 0,5 3 136,9-1-91,-1-2-1,1-1 1,-1-2 0,1-1 0,1-2 0,0-1 0,0-1 0,-58-32-1,87 43-176,1-1-1,-1 1 1,0-1-1,0 1 1,0-1-1,1 0 1,-1 0-1,1 0 0,0 0 1,-1 0-1,1-1 1,0 1-1,0-1 1,0 1-1,1-1 1,-1 0-1,1 0 1,-1 1-1,1-1 0,0 0 1,0 0-1,0-1 1,0-4-1,1 7-21,0 0-1,0 0 1,0 0-1,0 0 1,0 0-1,1 0 1,-1 0-1,0 0 1,1 1-1,-1-1 1,0 0-1,1 0 1,-1 0-1,1 1 1,-1-1-1,1 0 1,0 0-1,-1 1 1,1-1-1,0 1 1,-1-1-1,1 1 1,0-1-1,0 1 1,-1-1-1,1 1 1,0-1-1,2 1 1,29-5-647,-24 4 436,41-1-2855,60 5 0,-25 7-3244</inkml:trace>
</inkml:ink>
</file>

<file path=ppt/ink/ink1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4:35.700"/>
    </inkml:context>
    <inkml:brush xml:id="br0">
      <inkml:brushProperty name="width" value="0.035" units="cm"/>
      <inkml:brushProperty name="height" value="0.035" units="cm"/>
      <inkml:brushProperty name="color" value="#E71224"/>
    </inkml:brush>
  </inkml:definitions>
  <inkml:trace contextRef="#ctx0" brushRef="#br0">11 0 15735,'0'0'11830,"-11"0"-10838,26 0-9652,2 10-3569</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05.255"/>
    </inkml:context>
    <inkml:brush xml:id="br0">
      <inkml:brushProperty name="width" value="0.035" units="cm"/>
      <inkml:brushProperty name="height" value="0.035" units="cm"/>
    </inkml:brush>
  </inkml:definitions>
  <inkml:trace contextRef="#ctx0" brushRef="#br0">811 51 7732,'0'0'9468,"7"0"-8518,16 0-231,-40 0 395,-55 0 75,-8 1-971,-230-6 314,230 0-114,-149-29-1,177 27-420,51 7-114,15 9-10915</inkml:trace>
</inkml:ink>
</file>

<file path=ppt/ink/ink1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4:38.101"/>
    </inkml:context>
    <inkml:brush xml:id="br0">
      <inkml:brushProperty name="width" value="0.035" units="cm"/>
      <inkml:brushProperty name="height" value="0.035" units="cm"/>
      <inkml:brushProperty name="color" value="#E71224"/>
    </inkml:brush>
  </inkml:definitions>
  <inkml:trace contextRef="#ctx0" brushRef="#br0">1 95 10293,'0'0'12659,"0"-15"-11403,0-64 2786,0 82-3932,3 345 777,0-170-1414,-2-1-3763,-1-157-1523</inkml:trace>
</inkml:ink>
</file>

<file path=ppt/ink/ink1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4:38.570"/>
    </inkml:context>
    <inkml:brush xml:id="br0">
      <inkml:brushProperty name="width" value="0.035" units="cm"/>
      <inkml:brushProperty name="height" value="0.035" units="cm"/>
      <inkml:brushProperty name="color" value="#E71224"/>
    </inkml:brush>
  </inkml:definitions>
  <inkml:trace contextRef="#ctx0" brushRef="#br0">21 46 8852,'0'0'11560,"-3"-5"-10082,1 3-1137,0 1-209,1 0 1,0-1-1,-1 1 1,1 0 0,0-1-1,0 1 1,0-1-1,0 1 1,0-1-1,0 1 1,1-1-1,-1 0 1,0 1 0,0-4 1645,4 4-1660,1-1 0,-1 1 0,0 0-1,0 0 1,1 0 0,-1 0 0,0 1 0,1-1-1,-1 1 1,1 0 0,4 0 0,5 0-27,29-3-203,0 1 1,-1 3-1,59 7 1,-78-4-705,0 1 1,40 14 0,-44-11-714,0 0 1,-1 1-1,29 20 0,0 11-6077</inkml:trace>
</inkml:ink>
</file>

<file path=ppt/ink/ink1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4:39.010"/>
    </inkml:context>
    <inkml:brush xml:id="br0">
      <inkml:brushProperty name="width" value="0.035" units="cm"/>
      <inkml:brushProperty name="height" value="0.035" units="cm"/>
      <inkml:brushProperty name="color" value="#E71224"/>
    </inkml:brush>
  </inkml:definitions>
  <inkml:trace contextRef="#ctx0" brushRef="#br0">14 38 14231,'0'0'12373,"-14"10"-11829,56-10-127,21 0-177,22-3-192,6-13-48,0 0-128,-6 7-721,-8 6-1024,-7 3-1440,-7 0-3842</inkml:trace>
</inkml:ink>
</file>

<file path=ppt/ink/ink1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4:46.142"/>
    </inkml:context>
    <inkml:brush xml:id="br0">
      <inkml:brushProperty name="width" value="0.035" units="cm"/>
      <inkml:brushProperty name="height" value="0.035" units="cm"/>
      <inkml:brushProperty name="color" value="#E71224"/>
    </inkml:brush>
  </inkml:definitions>
  <inkml:trace contextRef="#ctx0" brushRef="#br0">303 17 12742,'0'0'14292,"-16"0"-12612,-182-10-1041,124 4-1726,59 6-164</inkml:trace>
</inkml:ink>
</file>

<file path=ppt/ink/ink1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4:46.492"/>
    </inkml:context>
    <inkml:brush xml:id="br0">
      <inkml:brushProperty name="width" value="0.035" units="cm"/>
      <inkml:brushProperty name="height" value="0.035" units="cm"/>
      <inkml:brushProperty name="color" value="#E71224"/>
    </inkml:brush>
  </inkml:definitions>
  <inkml:trace contextRef="#ctx0" brushRef="#br0">468 1 5939,'0'0'13094,"-229"73"-12390,159-58-128,7-5-192,10-1-271,18 1-113,17-4-257,18 0-2320,0 1-1505</inkml:trace>
</inkml:ink>
</file>

<file path=ppt/ink/ink1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06.247"/>
    </inkml:context>
    <inkml:brush xml:id="br0">
      <inkml:brushProperty name="width" value="0.035" units="cm"/>
      <inkml:brushProperty name="height" value="0.035" units="cm"/>
      <inkml:brushProperty name="color" value="#E71224"/>
    </inkml:brush>
  </inkml:definitions>
  <inkml:trace contextRef="#ctx0" brushRef="#br0">85 266 7331,'0'0'15642,"11"-6"-14204,-11 6-1412,0 0 1,1 0-1,-1-1 1,0 1-1,1 0 1,-1 0 0,0 0-1,1 0 1,-1 0-1,0-1 1,1 1-1,-1 0 1,1 0-1,-1 0 1,0 0 0,1 0-1,-1 0 1,1 0-1,-1 0 1,0 0-1,1 0 1,-1 1-1,0-1 1,1 0-1,-1 0 1,1 0 0,-1 0-1,0 0 1,1 1-1,-1-1 1,0 0-1,0 0 1,1 1-1,-1-1 1,0 0 0,1 0-1,-1 1 1,6 29 134,-1-1 0,-1 1 0,-1 0 0,-2 0 0,-4 42 0,2-8 28,-1 78 67,4 143 5,-4-286-240,1 0 0,0 0 0,0 0 0,0 0 0,0 0 0,0 0 0,0 0 0,0 0 0,0-1 0,0 1 0,0 0 0,1-1 0,-1 1 0,1 0-1,-1-1 1,1 1 0,-1-3 0,-1 0 27,-4-15 10,0 0 1,1 0 0,1 0 0,1 0 0,-1-23 0,3-104 227,2 76-136,0 36-78,2-1-1,1 0 1,1 1-1,2 0 0,19-55 1,-16 62-20,1 1 0,1 0-1,1 1 1,1 1 0,1 0 0,1 1 0,30-33-1,-37 46-40,0 1-1,1 0 1,0 1 0,0 0-1,1 1 1,0 0-1,0 0 1,1 1-1,0 1 1,0 0-1,0 1 1,1 0-1,-1 0 1,1 2 0,0 0-1,0 0 1,0 1-1,0 0 1,0 1-1,20 3 1,-31-2-18,1 1-1,-1-1 1,1 0 0,-1 1 0,0 0 0,0-1 0,0 1-1,0 0 1,0 0 0,0 0 0,0 0 0,-1 1 0,1-1 0,-1 0-1,1 1 1,-1-1 0,0 1 0,0-1 0,0 1 0,0 0-1,-1-1 1,1 1 0,-1 0 0,1-1 0,-1 1 0,0 0-1,-1 3 1,2 15-41,-1-1-1,-4 30 0,3-46 46,-1 10-9,-1-1 0,-1 0-1,0 0 1,0 0-1,-2 0 1,0-1 0,0 0-1,-1 0 1,0 0 0,-1-1-1,0 0 1,-1-1-1,0 0 1,-1 0 0,0-1-1,-1 0 1,0-1 0,-17 11-1,7-6-162,-1-2 0,0 0 0,0-1 0,-1-1 0,-1-1 0,1-1 0,-1-1 0,0-2 0,-38 4 0,22-9-542,33 0 333,0 1 0,0-1 0,0 1 0,0 1 0,0-1 0,0 1 0,0 1 0,0-1 0,1 1 0,-14 5 0,11 7-3671,8 6-2492</inkml:trace>
</inkml:ink>
</file>

<file path=ppt/ink/ink1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06.627"/>
    </inkml:context>
    <inkml:brush xml:id="br0">
      <inkml:brushProperty name="width" value="0.035" units="cm"/>
      <inkml:brushProperty name="height" value="0.035" units="cm"/>
      <inkml:brushProperty name="color" value="#E71224"/>
    </inkml:brush>
  </inkml:definitions>
  <inkml:trace contextRef="#ctx0" brushRef="#br0">551 60 9556,'0'0'13745,"8"-10"-12469,23-33-223,-30 37 1445,-10 8-2086,-13 10-603,-31 33 257,2 2 1,3 3-1,-47 60 1,-81 83-45,162-181-196,0 1 1,-28 16-1,16-15-2268,0-6-3346,11-7-2845</inkml:trace>
</inkml:ink>
</file>

<file path=ppt/ink/ink1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07.040"/>
    </inkml:context>
    <inkml:brush xml:id="br0">
      <inkml:brushProperty name="width" value="0.035" units="cm"/>
      <inkml:brushProperty name="height" value="0.035" units="cm"/>
      <inkml:brushProperty name="color" value="#E71224"/>
    </inkml:brush>
  </inkml:definitions>
  <inkml:trace contextRef="#ctx0" brushRef="#br0">0 66 12246,'0'0'13008,"3"-11"-11746,7-31-341,-10 42-888,0-1 1,0 1 0,0-1 0,0 0-1,0 1 1,1-1 0,-1 1 0,0-1-1,0 1 1,1-1 0,-1 1 0,0-1 0,1 1-1,-1-1 1,1 1 0,-1-1 0,0 1-1,1 0 1,-1-1 0,1 1 0,-1 0-1,1-1 1,-1 1 0,1 0 0,0 0-1,-1 0 1,1-1 0,-1 1 0,1 0 0,-1 0-1,1 0 1,0 0 0,-1 0 0,1 0-1,-1 0 1,1 0 0,0 0 0,-1 0-1,1 0 1,-1 1 0,1-1 0,-1 0-1,1 0 1,0 0 0,-1 1 0,1-1-1,0 1 1,18 15-136,18 34 136,-3 2 0,-2 1 0,26 60 1,-16-32-26,59 90-607,-62-117-2645,2-3-4262,-19-27-3271</inkml:trace>
</inkml:ink>
</file>

<file path=ppt/ink/ink1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07.397"/>
    </inkml:context>
    <inkml:brush xml:id="br0">
      <inkml:brushProperty name="width" value="0.035" units="cm"/>
      <inkml:brushProperty name="height" value="0.035" units="cm"/>
      <inkml:brushProperty name="color" value="#E71224"/>
    </inkml:brush>
  </inkml:definitions>
  <inkml:trace contextRef="#ctx0" brushRef="#br0">271 142 1665,'0'0'23848,"-3"-24"-22602,-12-68-430,15 90-785,0 1-1,-1 0 0,1-1 0,0 1 0,0 0 1,-1-1-1,1 1 0,-1 0 0,1-1 1,-1 1-1,0 0 0,1 0 0,-1 0 1,0-1-1,0 1 0,0 0 0,0 0 0,0 0 1,-1-1-1,-11 6 131,9-2-89,-2 1-59,1 1 0,-1 0 0,1 0 0,-1 0 0,1 1 0,0 0 0,1 0 0,-1 0 0,1 0 0,0 1 0,1 0 0,-6 9 0,3-6 5,-15 26 6,1 0 0,2 1 0,1 1 1,2 1-1,2 0 0,1 1 0,3 0 1,0 1-1,3 0 0,1 0 0,1 51 1,4-81-33,0-1 0,0 1 0,1-1 0,0 1 0,1-1 0,0 0 0,0 0 0,1 0 1,0 0-1,1 0 0,0-1 0,1 1 0,-1-1 0,1 0 0,1 0 0,0-1 0,0 1 0,0-1 1,1-1-1,0 1 0,0-1 0,1-1 0,-1 1 0,11 4 0,-3-1-33,1-1 0,1-1-1,-1 0 1,1-1 0,0-1 0,1 0-1,-1-2 1,1 0 0,0-1 0,0 0-1,0-2 1,26-2 0,-39 2 47,0-1 1,0 0-1,-1 0 1,1-1-1,-1 0 1,1 0-1,-1 0 1,0 0-1,0 0 1,0-1-1,0 0 0,0 0 1,-1 0-1,1 0 1,-1 0-1,0-1 1,0 0-1,0 1 1,0-1-1,-1 0 1,1-1-1,-1 1 1,0 0-1,0-1 0,-1 1 1,1-1-1,0-7 1,4-11 92,-2 0 1,-1 0-1,-1 0 0,-1-30 1,-1 50-93,-1 1 0,1 0 0,0 0 0,-1 0 0,0 0 0,0 0 0,1 0 0,-1 0 0,0 1 1,0-1-1,-1 0 0,1 0 0,0 1 0,-1-1 0,1 1 0,-1-1 0,1 1 0,-1-1 0,0 1 0,1 0 1,-1 0-1,0 0 0,0 0 0,0 0 0,0 1 0,0-1 0,0 0 0,0 1 0,0-1 0,0 1 1,0 0-1,-2 0 0,-14-2-9,1 0 0,0 2 0,-19 1 0,14-1 13,10 0-2,0 0 0,0 0 1,1 1-1,-1 1 0,0 0 0,-17 5 0,26-5-26,0-1-1,1 0 1,-1 1-1,1-1 1,0 1-1,-1 0 0,1 0 1,0 0-1,0 0 1,0 0-1,0 1 1,0-1-1,1 0 1,-1 1-1,1-1 0,0 1 1,-1 0-1,1-1 1,0 1-1,0 0 1,1 0-1,-1 0 1,1 0-1,-1 0 0,1 0 1,0-1-1,0 1 1,0 0-1,1 0 1,-1 0-1,1 0 1,0 3-1,0-2-208,0 0 0,0-1-1,1 1 1,-1 0 0,1-1 0,0 1 0,0-1 0,0 0-1,0 1 1,0-1 0,1 0 0,-1 0 0,1-1-1,0 1 1,0 0 0,0-1 0,4 3 0,5 2-1752,1 0 1,0-1-1,19 7 1,23 5-6980</inkml:trace>
</inkml:ink>
</file>

<file path=ppt/ink/ink1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07.798"/>
    </inkml:context>
    <inkml:brush xml:id="br0">
      <inkml:brushProperty name="width" value="0.035" units="cm"/>
      <inkml:brushProperty name="height" value="0.035" units="cm"/>
      <inkml:brushProperty name="color" value="#E71224"/>
    </inkml:brush>
  </inkml:definitions>
  <inkml:trace contextRef="#ctx0" brushRef="#br0">576 82 15655,'0'0'12961,"-11"-9"-12313,-38-29-112,46 37-519,1 0-1,-1 0 0,1 0 1,0 0-1,-1 1 0,1-1 1,-1 1-1,0 0 0,1 0 0,-1 0 1,1 0-1,-1 0 0,1 0 1,-1 1-1,1-1 0,-1 1 1,1 0-1,-1-1 0,1 1 1,0 0-1,-1 1 0,1-1 1,0 0-1,0 1 0,0-1 1,0 1-1,0-1 0,0 1 0,0 0 1,-2 3-1,-6 4 25,-90 77 6,-142 157 0,233-233-420,-24 23-1248,4-19-3650,12-10-1161</inkml:trace>
  <inkml:trace contextRef="#ctx0" brushRef="#br0" timeOffset="1">53 127 12934,'0'0'14868,"1"-21"-13665,2-61-362,-3 81-825,0 0 0,0 0 0,0 0 0,0 0 0,0 0 1,1 0-1,-1 0 0,0 0 0,1 0 0,-1 0 0,1 0 0,-1 0 1,1 0-1,-1 1 0,1-1 0,0 0 0,-1 0 0,1 1 0,0-1 1,0 0-1,-1 1 0,1-1 0,0 0 0,0 1 0,0 0 0,0-1 1,0 1-1,0-1 0,0 1 0,0 0 0,0 0 0,0-1 0,0 1 1,0 0-1,0 0 0,0 0 0,0 0 0,0 0 0,0 1 0,0-1 1,0 0-1,0 0 0,0 1 0,0-1 0,0 0 0,0 1 0,0-1 1,0 1-1,-1-1 0,1 1 0,1 0 0,-2 0 14,12 6-35,0 1 0,-1 0 0,0 1 0,0 0 0,-1 1 0,-1 0 0,12 16-1,24 23-22,-17-21-170,122 112-2585,-44-54-6420,-45-47-1896</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6:49.184"/>
    </inkml:context>
    <inkml:brush xml:id="br0">
      <inkml:brushProperty name="width" value="0.035" units="cm"/>
      <inkml:brushProperty name="height" value="0.035" units="cm"/>
    </inkml:brush>
  </inkml:definitions>
  <inkml:trace contextRef="#ctx0" brushRef="#br0">395 45 8228,'0'0'9575,"0"-5"-8663,0-20 448,0 11 3838,-17 16-5129,7 3-51,0 0-1,0 0 1,0 1-1,1 0 0,0 1 1,0 0-1,-8 9 1,-59 65 100,64-68-101,-18 21 28,1 1 0,2 1 0,-44 78 0,63-98-40,1 0 0,0 1 1,1 0-1,1 0 0,0 0 0,1 1 1,1-1-1,1 1 0,1 0 0,0 0 1,1 0-1,1 0 0,3 19 1,-1-29-28,0 0 0,0 0 0,0 0 0,1 0 1,0 0-1,1-1 0,0 1 0,0-1 1,1 0-1,-1-1 0,1 1 0,1-1 1,-1-1-1,1 1 0,0-1 0,1 0 1,-1-1-1,1 1 0,9 3 0,2 0-126,0 0 0,0-1 0,0-1 0,0-1 0,1-1 0,0 0 0,25 0 0,-34-3 89,-3-1 11,0 0 0,0 0 0,0 0 0,0-1 0,9-1 0,-15 1 42,0 0 1,0 0-1,1 0 0,-1 0 1,0 0-1,0 0 1,0-1-1,0 1 1,-1-1-1,1 1 1,0-1-1,-1 0 0,1 1 1,-1-1-1,1 0 1,-1 0-1,0 0 1,0 0-1,0 0 0,2-5 1,1-7 47,0 0 0,-1 0-1,0 0 1,-1 0 0,-1-1 0,0-24 0,-1 33-24,0 0 0,-1 0 0,1-1 0,-1 1 0,0 0 1,-1 1-1,0-1 0,0 0 0,0 0 0,0 1 0,-1-1 0,0 1 1,0 0-1,-1 0 0,1 0 0,-1 0 0,0 0 0,-6-4 1,-1 2-2,0 0 0,0 1 1,-1 1-1,0-1 1,0 2-1,0 0 0,-24-5 1,8 5 6,-1 1-1,-40 0 1,67 42-573,4 24-2515,10-2-4370,-5-38 73</inkml:trace>
</inkml:ink>
</file>

<file path=ppt/ink/ink1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09.627"/>
    </inkml:context>
    <inkml:brush xml:id="br0">
      <inkml:brushProperty name="width" value="0.035" units="cm"/>
      <inkml:brushProperty name="height" value="0.035" units="cm"/>
      <inkml:brushProperty name="color" value="#E71224"/>
    </inkml:brush>
  </inkml:definitions>
  <inkml:trace contextRef="#ctx0" brushRef="#br0">72 244 9588,'0'0'10024,"-11"-14"-8602,-34-46-104,43 57-1206,0 1 1,1-1 0,-1 0-1,1 0 1,-1 1 0,1-1 0,0 0-1,0 0 1,0 0 0,0 0 0,1-1-1,-1 1 1,1 0 0,0 0 0,0 0-1,0 0 1,0-1 0,1 1-1,-1 0 1,1 0 0,0 0 0,0 0-1,0 0 1,0 0 0,0 0 0,1 0-1,0 1 1,-1-1 0,1 0-1,0 1 1,0-1 0,4-3 0,1 0-8,1 0-1,-1 1 1,1 0 0,0 0 0,0 1 0,0 0-1,1 0 1,12-3 0,12-1 8,0 2-1,0 1 1,0 2-1,66 2 1,-83 1-92,-9 0-17,0 0 1,-1 0-1,1 0 0,-1 1 0,1 0 1,-1 1-1,0 0 0,1 0 0,-1 0 0,0 0 1,0 1-1,0 0 0,-1 0 0,1 1 0,-1 0 1,1 0-1,-1 0 0,-1 0 0,1 1 0,-1 0 1,1 0-1,-1 0 0,-1 0 0,1 1 0,-1 0 1,0-1-1,0 1 0,0 0 0,-1 1 0,0-1 1,0 0-1,1 11 0,1 1-1,-1-1 1,0 0-1,-2 1 1,0-1-1,0 1 1,-2-1-1,0 1 0,-1-1 1,-1 1-1,-1-1 1,0 0-1,-1 0 1,-1-1-1,0 1 0,-2-1 1,0-1-1,0 1 1,-1-1-1,-1-1 1,-20 23-1,11-17 5,-1-1 1,-34 27-1,1-3 20,76-39 1651,36-8-1223,0-2 0,108-27 1,-83 15-311,51-9-43,232-15-1,-324 39-134,-41 3 16,-2 15-459,0-7 238,0-1-1,-1 0 1,0 1 0,-1-1-1,0 0 1,0 0-1,0 0 1,-1 0-1,0-1 1,0 1-1,-5 6 1,-3 3-1632,0-1 0,-2 0 0,-16 15 1,-3 0-6061</inkml:trace>
</inkml:ink>
</file>

<file path=ppt/ink/ink1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15.460"/>
    </inkml:context>
    <inkml:brush xml:id="br0">
      <inkml:brushProperty name="width" value="0.035" units="cm"/>
      <inkml:brushProperty name="height" value="0.035" units="cm"/>
      <inkml:brushProperty name="color" value="#E71224"/>
    </inkml:brush>
  </inkml:definitions>
  <inkml:trace contextRef="#ctx0" brushRef="#br0">53 383 15159,'0'0'11437,"0"-12"-10487,2-25-358,-1 26-193,-1 36-219,-13 181 127,-1-23-30,11-53-759,26 243-1,-21-342-40,-1-12-361,0-28-892,-3-174 1759,7-252 1744,-1 383-1425,3 0-1,2 1 1,28-90-1,-25 107-200,1 0-1,2 1 1,1 0-1,1 1 1,2 1 0,29-36-1,-42 58-80,0 1-1,1 0 0,0 1 1,0 0-1,1 0 0,0 1 1,0-1-1,0 2 0,1-1 1,0 1-1,0 1 0,0-1 1,1 1-1,-1 1 0,1 0 1,0 1-1,0-1 0,0 2 1,15-2-1,-23 4-20,-1-1 0,1 0 0,-1 0 0,0 1 0,1-1 0,-1 0 0,0 1 0,0 0 0,1-1 0,-1 1-1,0 0 1,0-1 0,0 1 0,0 0 0,0 0 0,0 0 0,0 0 0,0 0 0,0 0 0,0 0 0,-1 0 0,1 1 0,0-1 0,-1 0 0,1 0 0,-1 1 0,1-1 0,-1 0 0,0 0 0,1 1 0,-1 2-1,3 51-56,-3-41 46,-5 92-24,3-95 35,0 0-1,-1 0 1,0-1-1,-1 1 1,0-1-1,0 0 1,-10 15-1,4-8-61,-2-1 0,0-1 0,-1 0 0,0 0 0,-1-2 0,0 1 0,-2-2 0,1 0 0,-1-1 0,-1 0 0,-26 11 0,21-12-498,0-2 0,-1 0 0,0-2 0,0-1 0,-33 4 0,2-2-4943,42-4 128</inkml:trace>
</inkml:ink>
</file>

<file path=ppt/ink/ink1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15.833"/>
    </inkml:context>
    <inkml:brush xml:id="br0">
      <inkml:brushProperty name="width" value="0.035" units="cm"/>
      <inkml:brushProperty name="height" value="0.035" units="cm"/>
      <inkml:brushProperty name="color" value="#E71224"/>
    </inkml:brush>
  </inkml:definitions>
  <inkml:trace contextRef="#ctx0" brushRef="#br0">124 153 11877,'0'0'13740,"-21"-16"-12350,-61-48-387,81 63-950,0 0-1,-1 1 0,1-1 1,0 0-1,-1 0 1,1 0-1,0 0 0,0 0 1,0-1-1,0 1 0,0 0 1,0 0-1,0-1 1,0 1-1,1-1 0,-1 1 1,1 0-1,-1-1 1,1 1-1,-1-1 0,1 0 1,0 1-1,-1-2 1,2 2-34,-1 0-1,1 0 1,0 1 0,-1-1 0,1 0 0,0 1 0,-1-1 0,1 0 0,0 1 0,0-1 0,0 1 0,-1-1 0,1 1 0,0 0 0,0-1 0,0 1 0,2-1 0,0 0 47,15-5-24,-1 0 0,1 1 0,1 1 0,-1 1 1,26-1-1,99 2-233,-83 3-261,-52-1 168,-1 0 0,1 0 0,0 1 0,-1 0 0,12 4 0,-17-5 47,0 1 1,0 0-1,-1 0 1,1 0-1,0 0 1,0 0-1,-1 0 1,1 0-1,-1 1 1,1-1-1,-1 0 1,1 1-1,-1-1 1,0 1-1,0 0 1,0 0-1,0-1 1,0 1-1,0 0 1,0 0 0,-1 0-1,1 0 1,-1 0-1,1 2 1,1 27-6290</inkml:trace>
</inkml:ink>
</file>

<file path=ppt/ink/ink1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16.163"/>
    </inkml:context>
    <inkml:brush xml:id="br0">
      <inkml:brushProperty name="width" value="0.035" units="cm"/>
      <inkml:brushProperty name="height" value="0.035" units="cm"/>
      <inkml:brushProperty name="color" value="#E71224"/>
    </inkml:brush>
  </inkml:definitions>
  <inkml:trace contextRef="#ctx0" brushRef="#br0">0 1 11349,'0'0'16328,"127"19"-16216,-78-16-112,4 0-48,3-3-961,-7 0-1904,4 0-2962</inkml:trace>
</inkml:ink>
</file>

<file path=ppt/ink/ink1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16.647"/>
    </inkml:context>
    <inkml:brush xml:id="br0">
      <inkml:brushProperty name="width" value="0.035" units="cm"/>
      <inkml:brushProperty name="height" value="0.035" units="cm"/>
      <inkml:brushProperty name="color" value="#E71224"/>
    </inkml:brush>
  </inkml:definitions>
  <inkml:trace contextRef="#ctx0" brushRef="#br0">570 341 10165,'0'0'12467,"-11"1"-11523,-39 5-99,-1-2-1,0-2 0,-87-9 1,130 6-811,1 0 0,0-1 0,0 0 0,-1 0 1,1 0-1,0-1 0,1 0 0,-1 0 0,0-1 0,1 0 1,0 0-1,0-1 0,0 1 0,-5-7 0,7 6-1,0 0-1,1 0 0,0-1 0,0 1 0,0-1 0,1 0 0,-1 1 0,2-1 1,-1 0-1,0 0 0,1 0 0,0-1 0,1 1 0,0 0 0,-1 0 1,2 0-1,0-10 0,1 8-27,0 0 1,1 0-1,-1 1 1,2-1-1,-1 1 1,1-1-1,0 1 1,0 0-1,1 1 1,0-1-1,0 1 1,1 0 0,-1 0-1,1 0 1,1 1-1,-1 0 1,1 0-1,0 1 1,0 0-1,0 0 1,10-4-1,-1 1-8,2 0-1,-1 1 1,1 0 0,0 1-1,0 2 1,0-1-1,0 2 1,29 0 0,-42 3-3,0-1 0,0 2 0,-1-1 0,1 0 0,0 1 0,-1 0 0,1 0 0,-1 0 0,0 1 0,1-1 0,-1 1 0,-1 0 0,1 0 0,0 0 0,-1 1 0,1-1 0,-1 1 0,0 0 0,0 0 0,-1 0 0,1 1 0,-1-1 0,0 0 0,0 1 0,0 0 1,1 4-1,4 12-10,-1 1 1,-1 0 0,-1 0-1,2 34 1,-4-31-16,-1 0 0,-2-1 0,0 1 0,-5 29 0,3-42-27,0 0-1,-1 0 1,0 0 0,-1 0 0,0-1 0,-1 0 0,0 0 0,-1 0-1,0-1 1,-10 11 0,-12 11-711,-1-3-1,-2 0 1,-1-2 0,-1-1-1,-2-2 1,0-2 0,-71 33-1,98-51 619,0 0 0,0-1-1,0 0 1,-1-1 0,1 1-1,-1-2 1,1 1 0,-1-2-1,0 1 1,-17-2-1,25 0 248,0 0 0,0 1 0,0-1 0,1 0 0,-1 0 0,0 0 0,1 0 0,-1-1 0,1 1 0,0 0 0,-1-1 0,1 1 0,0-1 0,0 1 0,0-1 0,0 0 0,0 1 0,0-1 0,0 0 0,0 0 0,1 0 0,-1 1 0,1-1 0,0 0 0,-1 0 0,1 0 0,0-2 0,-3-64 1524,4 52-1251,-1 12-302,-1-12 283,1 0 0,1 0 1,0-1-1,2 1 0,7-30 0,-9 42-290,1 0 0,0 0 1,0 0-1,1 0 1,-1 0-1,1 0 1,0 1-1,0-1 0,0 1 1,0 0-1,0 0 1,1 0-1,-1 0 1,1 1-1,0 0 1,0-1-1,0 1 0,0 1 1,0-1-1,1 0 1,-1 1-1,0 0 1,1 0-1,-1 0 0,1 1 1,6-1-1,2 0 5,1 1-1,-1 0 1,1 1-1,0 0 1,-1 1-1,0 0 1,1 1-1,-1 1 1,0 0-1,23 11 1,-16-3-32,1 1 0,-1 1-1,-1 1 1,-1 0 0,22 24 0,72 82 169,6 6-4411,-102-112-190,-2-7-2959</inkml:trace>
</inkml:ink>
</file>

<file path=ppt/ink/ink1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17.025"/>
    </inkml:context>
    <inkml:brush xml:id="br0">
      <inkml:brushProperty name="width" value="0.035" units="cm"/>
      <inkml:brushProperty name="height" value="0.035" units="cm"/>
      <inkml:brushProperty name="color" value="#E71224"/>
    </inkml:brush>
  </inkml:definitions>
  <inkml:trace contextRef="#ctx0" brushRef="#br0">478 118 6915,'0'0'17720,"-27"-20"-16514,5 3-943,13 8-170,0 1 0,-1 1 0,0 0-1,0 0 1,-1 1 0,0 0-1,0 1 1,0 0 0,-1 1 0,0 0-1,1 1 1,-1 0 0,-1 1 0,-23-2-1,28 4-11,-1 0 1,1 0-1,0 1 0,0 1 0,-1-1 1,1 1-1,0 0 0,-10 5 0,14-5-66,0 0 0,1 1 0,-1-1 0,1 1 0,0-1 0,0 1-1,0 0 1,0 0 0,0 0 0,1 1 0,0-1 0,-1 1 0,1-1 0,0 1-1,1 0 1,-1 0 0,1 0 0,-2 6 0,0 0-10,1 0 0,0 0 0,1 1 0,0-1 1,1 1-1,0-1 0,0 1 0,1-1 0,0 1 0,1-1 0,1 0 0,-1 1 0,2-1 1,-1-1-1,1 1 0,1 0 0,0-1 0,0 0 0,1 0 0,9 11 0,11 9-10,1-1 0,1-2 0,2-1-1,41 28 1,49 43-55,-118-95 56,0 1 0,0 0 0,0 0 0,0 0 0,0 0-1,0 0 1,0 1 0,-1-1 0,1 1 0,-1-1 0,0 1-1,0-1 1,0 1 0,0 0 0,0-1 0,-1 1 0,1 0-1,-1 0 1,1 4 0,-2-5-1,0 0 0,0 0 0,0 0 0,0 0 0,0 0 0,0-1-1,-1 1 1,1 0 0,-1-1 0,1 1 0,-1-1 0,0 1 0,1-1 0,-1 0 0,0 0-1,0 0 1,0 0 0,0 0 0,0 0 0,0 0 0,0-1 0,0 1 0,0-1 0,0 0-1,-3 1 1,-42 5-292,1-1 0,-1-3 0,-79-6-1,126 4 295,-13-1-153,0 0 0,0 0 0,0-1 1,0-1-1,1 0 0,-15-6 0,23 7-134,-1-1-1,1 1 0,0-1 1,0 1-1,0-1 1,0 0-1,0-1 0,-4-3 1,6 3-284,-1 1 0,1 0 0,0-1 1,0 0-1,0 1 0,0-1 0,1 0 0,-1 0 1,1 0-1,0 0 0,0-4 0,-3-29-6976</inkml:trace>
</inkml:ink>
</file>

<file path=ppt/ink/ink1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17.973"/>
    </inkml:context>
    <inkml:brush xml:id="br0">
      <inkml:brushProperty name="width" value="0.035" units="cm"/>
      <inkml:brushProperty name="height" value="0.035" units="cm"/>
      <inkml:brushProperty name="color" value="#E71224"/>
    </inkml:brush>
  </inkml:definitions>
  <inkml:trace contextRef="#ctx0" brushRef="#br0">1 220 10037,'0'0'7344,"30"-14"-4857,5-4-1817,-10 5-144,2 0 0,-1 2 0,2 1 0,-1 1 0,37-7 0,530-57 2437,-564 71-2938,149-5-1570,-178 7 1514,-1 1 0,0 0 0,0-1 0,0 1 0,0 0 0,0 0 0,1-1 0,-1 1 0,-1 0 0,1 0 0,0-1 0,0 1 1,0 0-1,0-1 0,0 1 0,-1 0 0,1-1 0,0 1 0,-1 0 0,1-1 0,0 1 0,-1-1 0,1 1 0,-2 1 0,-10 11-20,-2 0 1,0 0-1,0-1 0,-17 9 1,-22 19 31,33-23 20,1 1-1,0 0 1,2 2-1,-30 40 1,41-51 23,1 0 0,0 1 0,0 0 0,1 0 0,0 0 0,1 1 0,0-1 0,0 1 0,1 0 0,1 0 0,0 0 0,0 0 0,1 0 0,2 16 0,-1-23-11,1 0-1,-1 1 1,1-1 0,0 0-1,1 1 1,-1-1 0,1 0-1,-1-1 1,1 1 0,0 0-1,0-1 1,1 0 0,-1 0-1,1 0 1,0 0 0,0 0-1,0-1 1,0 1 0,0-1-1,0 0 1,1-1 0,-1 1-1,1-1 1,6 2 0,9 2 86,0-1 0,0-1 1,0-1-1,28 0 1,-38-2-41,1 1 80,1-1 0,-1-1 0,1 0 0,-1 0 1,15-5-1,-23 5-102,1 0 0,0-1 0,-1 0-1,0 0 1,1 0 0,-1 0 0,0-1 0,0 1 0,0-1 0,0 0 0,0 1 0,-1-2 0,0 1 0,1 0 0,-1 0 0,0-1 0,0 1-1,-1-1 1,3-4 0,-1-1-14,1-1 0,-2 0-1,1 0 1,-1 0 0,-1 0 0,1 0-1,-2 0 1,0 0 0,0 0 0,0 0-1,-2 0 1,1 0 0,-1 0-1,0 0 1,-1 0 0,0 1 0,-1-1-1,0 1 1,-1 0 0,0 0 0,0 0-1,0 1 1,-1-1 0,-1 2-1,1-1 1,-1 1 0,-1 0 0,-12-10-1,-2 4-36,0 0-1,-1 2 0,-1 1 1,-42-13-1,36 13 4,1 0 0,-39-21 0,68 31 11,0 0 1,1 0-1,-1 0 1,0 0 0,1 0-1,-1 0 1,0 0-1,1 0 1,-1 0 0,0 0-1,1 0 1,-1-1-1,0 1 1,1 0 0,-1 0-1,0 0 1,0 0-1,1 0 1,-1-1 0,0 1-1,0 0 1,1 0-1,-1 0 1,0-1 0,0 1-1,1 0 1,-1 0-1,0-1 1,0 1-1,0 0 1,0 0 0,0-1-1,1 1 1,-1 0-1,0-1 1,0 1 0,0 0-1,0-1 1,0 1-1,0 0 1,0 0 0,0-1-1,0 1 1,0 0-1,0-1 1,0 1 0,0 0-1,0-1 1,0 1-1,-1 0 1,1-1 0,0 1-1,0 0 1,0 0-1,0-1 1,-1 1 0,1 0-1,0 0 1,0-1-1,0 1 1,-1 0 0,1 0-1,0 0 1,0-1-1,-1 1 1,1 0 0,56-11 27,0 2 1,95-2-1,-51 4-9,403-1 175,-501 7-191,1 1 0,-1 0-1,0 0 1,0 0-1,0 0 1,1 1 0,-1-1-1,0 0 1,0 1-1,0 0 1,0 0 0,0-1-1,0 1 1,0 0-1,0 0 1,0 1-1,-1-1 1,1 0 0,0 1-1,2 2 1,-3-1-2,1 1 0,-1-1 0,0 1 0,-1 0 0,1-1-1,-1 1 1,1 0 0,-1-1 0,0 1 0,-1 4 0,1-1-2,1 15 15,-2 0-1,0 0 0,-1-1 1,-1 1-1,-11 37 0,9-40 11,0-1 0,2 1-1,0 0 1,1 0-1,2 36 1,0-54-18,0 0 0,0 0 1,1 0-1,-1 0 0,1 0 0,-1 0 1,1 0-1,-1 0 0,1-1 0,-1 1 1,1 0-1,0 0 0,0-1 0,-1 1 1,1 0-1,0-1 0,0 1 0,0 0 1,-1-1-1,1 0 0,0 1 0,0-1 1,0 1-1,0-1 0,0 0 1,0 0-1,0 0 0,0 1 0,0-1 1,0 0-1,0 0 0,1 0 0,0 0 19,-1 0-1,1 0 1,-1 0-1,1 0 1,-1 0-1,1-1 1,-1 1-1,1 0 1,-1-1-1,0 1 1,1-1-1,-1 1 1,1-1-1,-1 1 1,0-1-1,0 0 1,1 0-1,-1 0 1,0 0-1,0 0 1,0 0-1,0 0 1,0 0-1,1-2 1,1-9 28,0-2-1,0 1 1,-2 0 0,1-1-1,-2 1 1,0-1 0,-3-23-1,1-9-41,2 42-10,-1 0-1,0 0 1,0 0-1,0 0 1,0 0 0,-1 0-1,1 0 1,-1 0-1,0 0 1,0 1 0,-1-1-1,1 1 1,-1-1-1,0 1 1,0 0 0,0 0-1,0 1 1,0-1-1,-1 0 1,1 1 0,-1 0-1,1 0 1,-1 0-1,0 0 1,0 1 0,0-1-1,-5 0 1,2 0 0,0 0 1,1 0-1,-1 1 1,0 0-1,0 0 1,0 1-1,0 0 1,0 0 0,0 1-1,0-1 1,1 1-1,-1 1 1,0 0-1,1 0 1,-1 0-1,-11 6 1,11-3-5,0 1 1,1 0-1,-1 0 0,1 1 1,1 0-1,-1 0 0,1 1 1,0-1-1,1 1 1,0 0-1,0 0 0,1 0 1,0 1-1,0-1 1,-3 18-1,5-17 2,-1 0 0,1-1 0,0 1 0,1 0 0,0-1 0,0 1 0,1 0 0,0-1 0,1 1 1,0 0-1,0-1 0,1 0 0,0 1 0,0-1 0,1-1 0,0 1 0,5 8 0,0-6-3,1-1 0,0 1 0,0-1 0,1-1 0,0 0 0,1 0 0,0-2 0,0 1 0,24 8 0,6 0-9,80 17-1,-65-21 27,0-4-1,0-1 0,0-3 0,104-9 1,-148 5 22,0-1 1,0-1-1,0 0 1,0 0-1,-1-1 1,0-1-1,16-8 1,-22 10 21,-1 0 0,0-1 1,0 1-1,0-1 0,0 0 1,-1-1-1,0 1 0,0-1 0,0 0 1,0 0-1,-1 0 0,1 0 1,-1-1-1,-1 1 0,1-1 0,-1 0 1,2-7-1,-2 1-9,0 1 0,-1-1-1,0 1 1,-1-1 0,0 1 0,-1-1-1,0 1 1,-1-1 0,0 1 0,-1 0 0,0 0-1,-1 0 1,0 0 0,-1 0 0,0 1-1,-1 0 1,0 0 0,0 1 0,-1-1 0,-1 1-1,-10-10 1,-6-5-41,-1 2 0,0 1 0,-2 1 0,-1 1-1,0 1 1,-35-16 0,31 18-67,-1 1-1,-1 2 1,0 1 0,-1 1-1,0 2 1,-1 2-1,0 1 1,0 2 0,0 1-1,-43 2 1,74 2-75,1-1 1,0 1-1,0-1 1,0 1-1,1 0 1,-1 1-1,0-1 1,0 1-1,0-1 0,1 1 1,-1 0-1,1 0 1,0 1-1,-1-1 1,1 1-1,0 0 1,1 0-1,-4 3 1,2 0-351,1-1 1,0 1 0,0 0 0,1 0 0,-1 0 0,1 0 0,1 1 0,-1-1 0,1 1 0,0 8 0,-2 55-6989</inkml:trace>
</inkml:ink>
</file>

<file path=ppt/ink/ink1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26.508"/>
    </inkml:context>
    <inkml:brush xml:id="br0">
      <inkml:brushProperty name="width" value="0.035" units="cm"/>
      <inkml:brushProperty name="height" value="0.035" units="cm"/>
      <inkml:brushProperty name="color" value="#E71224"/>
    </inkml:brush>
  </inkml:definitions>
  <inkml:trace contextRef="#ctx0" brushRef="#br0">354 547 9220,'0'0'6246,"7"-28"-4672,49-194 2118,-46 171-2207,-2 0 0,-2-1-1,-2-90 1,-4 141-1085,0 25-293,-6 111-104,-41 225-1,41-324 1,-82 678 225,34-225 168,31-313-218,-97 797 512,43 6-325,53 1308 168,72-1253-431,44-6-86,-52-608 2,19 548-133,-57-937 97,-2 16-53,0-48 141,0-7 46,0-135-1559,0 45-4264,0 19-2574</inkml:trace>
</inkml:ink>
</file>

<file path=ppt/ink/ink1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27.540"/>
    </inkml:context>
    <inkml:brush xml:id="br0">
      <inkml:brushProperty name="width" value="0.035" units="cm"/>
      <inkml:brushProperty name="height" value="0.035" units="cm"/>
      <inkml:brushProperty name="color" value="#E71224"/>
    </inkml:brush>
  </inkml:definitions>
  <inkml:trace contextRef="#ctx0" brushRef="#br0">113 231 14791,'0'0'6584,"1"33"-5269,1 2-941,0-4-46,-1-1 1,-1 1 0,-2-1 0,-10 57-1,-6 17 393,7-40-408,-22 76 1,32-138-305,-11 29-3,11-30 3,1 0-1,-1 0 1,1 0 0,-1 0-1,0 0 1,1 0-1,-1 0 1,0 0 0,0 0-1,0-1 1,0 1-1,1 0 1,-1 0 0,0-1-1,0 1 1,0-1-1,0 1 1,-1-1 0,1 0-1,0 1 1,0-1-1,-2 1 1,2-2 1,1 0 0,-1 0 0,0 0 0,0 0 0,1 0 0,-1 0 0,1 0 0,-1 0 0,1 0-1,0-1 1,-1 1 0,1 0 0,0 0 0,0 0 0,0 0 0,0-1 0,0 1 0,0 0 0,0 0 0,0-2 0,0 0 13,-1-21 154,1 0-1,1 0 1,1 0 0,1 1-1,2-1 1,0 1 0,1 0 0,16-38-1,41-97 519,82-182 510,-137 325-1105,-5 7-1,1 0 1,0 0-1,0 1 1,1-1-1,0 1 1,0 0-1,1 0 0,7-6 1,-13 13-90,1 0 0,-1-1 0,1 1 0,-1 0 1,1 0-1,-1 0 0,1 0 0,-1-1 0,1 1 0,-1 0 1,1 0-1,-1 0 0,1 0 0,-1 0 0,1 0 0,-1 0 1,1 0-1,-1 1 0,1-1 0,-1 0 0,1 0 0,-1 0 1,1 0-1,-1 1 0,1-1 0,-1 0 0,1 0 0,-1 1 0,0-1 1,1 0-1,-1 1 0,1-1 0,-1 1 0,0-1 0,1 0 1,-1 1-1,0-1 0,0 1 0,1-1 0,-1 1 0,0-1 1,0 1-1,0-1 0,0 1 0,0-1 0,1 2 0,5 15 25,-1 0 0,0 1-1,-1 0 1,3 34-1,-1 87 195,-5-80-153,8 67-255,27 127 0,-35-245-168,3 23-615,-4-31 812,0 1-1,0 0 0,0 0 0,0-1 1,0 1-1,0 0 0,-1 0 0,1-1 1,0 1-1,-1 0 0,1-1 0,0 1 1,-1-1-1,1 1 0,0 0 0,-1-1 1,1 1-1,-1-1 0,1 1 0,-1-1 0,0 1 1,1-1-1,-1 1 0,1-1 0,-1 0 1,0 1-1,1-1 0,-1 0 0,0 0 1,0 1-1,1-1 0,-1 0 0,0 0 1,1 0-1,-2 0 0,-38 1-6375,-9-1-4815</inkml:trace>
</inkml:ink>
</file>

<file path=ppt/ink/ink1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27.958"/>
    </inkml:context>
    <inkml:brush xml:id="br0">
      <inkml:brushProperty name="width" value="0.035" units="cm"/>
      <inkml:brushProperty name="height" value="0.035" units="cm"/>
      <inkml:brushProperty name="color" value="#E71224"/>
    </inkml:brush>
  </inkml:definitions>
  <inkml:trace contextRef="#ctx0" brushRef="#br0">18 44 7459,'0'0'18601,"-18"-9"-17769,39 9-367,14 0-161,11 0-256,7 0-48,6 0-192,-2 0-1537,-19-10-2145,-10-15-4834</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6:50.047"/>
    </inkml:context>
    <inkml:brush xml:id="br0">
      <inkml:brushProperty name="width" value="0.035" units="cm"/>
      <inkml:brushProperty name="height" value="0.035" units="cm"/>
    </inkml:brush>
  </inkml:definitions>
  <inkml:trace contextRef="#ctx0" brushRef="#br0">1 45 2609,'0'0'13025,"0"-4"-12027,0 3-877,0 0 1,1 0 0,-1 0 0,0 0 0,1 0-1,-1-1 1,1 1 0,-1 0 0,1 0 0,0 0 0,-1 1-1,1-1 1,0 0 0,0 0 0,-1 0 0,1 0-1,0 1 1,0-1 0,0 0 0,0 1 0,0-1-1,0 1 1,0-1 0,0 1 0,1-1 0,-1 1 0,0 0-1,0-1 1,0 1 0,0 0 0,1 0 0,-1 0-1,1 0 1,58 0 156,-32 2 148,100 0 376,136-4 1061,-267-1-1456,3 2-280,-1-1 1,0 1-1,0 0 0,0 0 1,0 0-1,0 0 0,0 0 1,0 0-1,0 0 0,0 0 1,0 0-1,0 1 0,-1-1 1,1 1-1,0-1 0,-3 0 1,1 2-114,-1 0 1,1 0 0,-1 1-1,1-1 1,-1 1-1,1 0 1,0 0 0,0 0-1,0 1 1,0-1 0,1 0-1,-1 1 1,0 0 0,1 0-1,0 0 1,0 0 0,0 0-1,-3 5 1,0 1 19,-25 34-13,3 1 0,1 1 0,3 1 0,1 2 0,3 0 1,1 1-1,3 1 0,2 0 0,3 1 0,1 1 0,3-1 0,0 59 0,5 8-3590,-4-96 541,-14-5-1572</inkml:trace>
</inkml:ink>
</file>

<file path=ppt/ink/ink1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28.361"/>
    </inkml:context>
    <inkml:brush xml:id="br0">
      <inkml:brushProperty name="width" value="0.035" units="cm"/>
      <inkml:brushProperty name="height" value="0.035" units="cm"/>
      <inkml:brushProperty name="color" value="#E71224"/>
    </inkml:brush>
  </inkml:definitions>
  <inkml:trace contextRef="#ctx0" brushRef="#br0">0 42 12502,'0'0'15431,"11"-19"-14887,13 13-96,11-1-256,8 1-96,6 6-80,3-3-16,-2 3-96,-12 0-784,-17 0-1505,-28 22-11990</inkml:trace>
  <inkml:trace contextRef="#ctx0" brushRef="#br0" timeOffset="1">63 288 12550,'0'0'13590,"180"10"-13526,-121-10-64,8 0-832,3-10-2338,11-12-4289</inkml:trace>
</inkml:ink>
</file>

<file path=ppt/ink/ink1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28.737"/>
    </inkml:context>
    <inkml:brush xml:id="br0">
      <inkml:brushProperty name="width" value="0.035" units="cm"/>
      <inkml:brushProperty name="height" value="0.035" units="cm"/>
      <inkml:brushProperty name="color" value="#E71224"/>
    </inkml:brush>
  </inkml:definitions>
  <inkml:trace contextRef="#ctx0" brushRef="#br0">22 184 14583,'0'0'13280,"2"3"-12252,2 12-806,-1 0 0,0 0 0,-1 0 1,-1 1-1,0-1 0,-1 1 0,-4 25 1,2 10-17,13 119 295,0-28-4961,-20-171 2722,1 8 1585,1-25 237,1-1 0,3 0 1,1 0-1,8-75 0,-4 106 10,1-1 0,0 1 0,2 0 0,0 0-1,0 1 1,2 0 0,0 0 0,0 0 0,2 1-1,-1 0 1,2 0 0,0 1 0,1 0 0,0 1-1,1 1 1,0-1 0,0 2 0,1 0 0,1 0-1,0 1 1,0 1 0,1 0 0,0 1 0,0 1-1,1 0 1,-1 1 0,1 1 0,1 1 0,-1 0-1,33-2 1,82 5 413,-128 0-496,-1 0 1,1 0-1,-1 0 0,1 0 0,-1 1 1,1-1-1,-1 1 0,1-1 0,-1 1 1,0 0-1,1 0 0,-1 0 0,0 1 0,0-1 1,0 0-1,1 1 0,-1-1 0,-1 1 1,1 0-1,0 0 0,0 0 0,-1-1 1,1 2-1,1 2 0,-1-1-7,-1 0 0,0 0 0,0 1 0,-1-1-1,1 0 1,-1 0 0,0 0 0,0 1 0,0-1 0,-1 0 0,1 0-1,-1 1 1,0-1 0,-2 5 0,0-2-2,-1 0 0,1 0 0,-1 0-1,0-1 1,-1 0 0,1 0 0,-1 0 0,0 0 0,-1-1 0,1 0 0,-1 0-1,0 0 1,-1-1 0,1 0 0,-8 3 0,-6 4-10,-1-1 0,0-1-1,-42 11 1,26-12-276,0-1-1,-1-2 0,-40 0 1,-50-3-6912,99-2 3736,9 0-4387</inkml:trace>
</inkml:ink>
</file>

<file path=ppt/ink/ink1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56.355"/>
    </inkml:context>
    <inkml:brush xml:id="br0">
      <inkml:brushProperty name="width" value="0.035" units="cm"/>
      <inkml:brushProperty name="height" value="0.035" units="cm"/>
      <inkml:brushProperty name="color" value="#E71224"/>
    </inkml:brush>
  </inkml:definitions>
  <inkml:trace contextRef="#ctx0" brushRef="#br0">566 263 10661,'0'0'9276,"5"8"-8062,-1-2-950,-1 1-1,1 0 1,-1 0 0,0 0 0,2 10-1,-5-15-189,1 0 0,-1 0-1,0 0 1,1 0-1,-1 0 1,0 0 0,0 0-1,0 0 1,-1 0 0,1 0-1,0 0 1,-1 0-1,1 0 1,-1 0 0,0 0-1,0 0 1,1 0 0,-1 0-1,-1 0 1,1-1-1,0 1 1,0 0 0,-1-1-1,1 1 1,0-1 0,-1 0-1,0 1 1,1-1-1,-4 2 1,-5 1 57,1 0 1,-1 0-1,0-1 0,0-1 1,0 0-1,0 0 0,-20 0 0,-81-4 372,78 1-388,13 0-93,0 0 1,0-2 0,0 0 0,0-1 0,1-1 0,0-1 0,0 0-1,0-2 1,1 0 0,0-1 0,0-1 0,1 0 0,-23-20 0,36 26-6,0 0-1,1 0 1,-1 0 0,1-1 0,0 1 0,0-1 0,1 0 0,-1 0 0,1 0-1,0-1 1,1 1 0,-1 0 0,1-1 0,0 1 0,0-1 0,1 1-1,0-1 1,0 1 0,0-1 0,0 1 0,1-1 0,0 1 0,0-1 0,1 1-1,-1 0 1,1 0 0,0-1 0,1 1 0,-1 0 0,1 1 0,0-1 0,0 0-1,1 1 1,-1 0 0,1 0 0,6-6 0,3 0 28,1-1 1,0 2-1,1 0 0,0 0 0,0 2 1,1 0-1,0 0 0,1 2 1,23-6-1,-4 4-10,-1 2 0,0 1-1,58 1 1,-84 3-31,0 0 0,0 0-1,0 1 1,0 0 0,0 1-1,0 0 1,0 0 0,0 1-1,-1 0 1,1 1 0,-1-1-1,0 2 1,0-1 0,0 1-1,-1 0 1,0 1 0,0 0-1,0 0 1,0 0 0,-1 1-1,0 0 1,-1 0 0,0 1 0,0 0-1,0 0 1,-1 0 0,0 0-1,3 9 1,0 5-3,-1-1-1,-1 1 1,-1 0 0,-1 0 0,0 1-1,-2-1 1,-1 0 0,-1 1 0,0-1-1,-2 0 1,0 1 0,-2-2 0,0 1-1,-2 0 1,0-1 0,-2 0 0,-16 30-1,2-16-85,-1 0-1,-3-1 0,-41 41 1,52-59-57,0-1-1,-1-1 1,-1 0 0,-1-1 0,1-1 0,-2-1 0,0-1-1,-24 9 1,32-15 129,-1 0 0,1-1 0,-1-1 1,0 0-1,0 0 0,0-2 0,0 0 0,-14-1 0,23 1 24,0-1 1,0 1-1,0-1 1,1 0-1,-1 0 0,0 0 1,1-1-1,-1 1 1,1-1-1,-1 0 1,1 0-1,0 0 0,0 0 1,0-1-1,0 1 1,0-1-1,0 0 0,1 0 1,-1 0-1,1 0 1,0 0-1,0 0 0,0-1 1,0 1-1,1-1 1,-1 1-1,1-1 0,0 0 1,0 1-1,0-6 1,-1 0 61,1-1 0,1 1 0,0-1 0,0 1 1,1 0-1,0-1 0,1 1 0,0 0 1,0-1-1,1 1 0,0 0 0,1 1 0,-1-1 1,2 1-1,-1-1 0,1 1 0,8-8 0,-6 7-25,0 2-1,1-1 0,1 1 1,-1 0-1,1 1 0,0 0 1,0 0-1,1 1 0,0 0 1,0 1-1,0 0 0,0 1 1,1 0-1,19-3 0,-13 3 2,0 1-1,0 1 1,0 0-1,1 1 1,25 4-1,-35-3-33,-1 1-1,0 0 1,0 0-1,0 1 1,0 0-1,0 0 1,0 0-1,-1 1 1,0 0-1,1 1 1,-2-1-1,1 1 1,0 0-1,-1 1 1,5 5-1,-2 0 6,-1 0-1,0 0 1,0 1-1,-2 0 1,1 0 0,-1 1-1,-1-1 1,4 21-1,-1 9 54,3 58-1,-8-68-234,1 1-1,1-1 1,13 47 0,-14-72-145,-1 0 0,1 0-1,0 0 1,1-1 0,4 8 0,16 7-3973,-15-19-1045</inkml:trace>
</inkml:ink>
</file>

<file path=ppt/ink/ink1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56.807"/>
    </inkml:context>
    <inkml:brush xml:id="br0">
      <inkml:brushProperty name="width" value="0.035" units="cm"/>
      <inkml:brushProperty name="height" value="0.035" units="cm"/>
      <inkml:brushProperty name="color" value="#E71224"/>
    </inkml:brush>
  </inkml:definitions>
  <inkml:trace contextRef="#ctx0" brushRef="#br0">464 96 9492,'0'0'15365,"-5"-16"-14370,2 5-822,3 8-134,-1 0 0,1 0-1,-1 0 1,0 0 0,1 0 0,-1 0-1,-1 0 1,1 0 0,0 0 0,-1 0 0,0 1-1,1-1 1,-1 0 0,0 1 0,0 0-1,-1-1 1,1 1 0,0 0 0,-1 0 0,1 0-1,-1 1 1,0-1 0,1 0 0,-1 1-1,0 0 1,0 0 0,0 0 0,0 0-1,0 0 1,0 1 0,-4-1 0,-2 1 32,1 0 0,-1 1 0,0 1 0,0-1 0,1 1 0,-1 1 1,1-1-1,-1 2 0,1-1 0,0 1 0,1 0 0,-1 1 0,1 0 0,-1 0 0,-7 7 0,6-2-28,0 0-1,0 0 0,1 0 1,0 1-1,1 1 0,0-1 1,1 1-1,0 0 0,-6 20 1,8-20-30,0 0 1,1 0 0,1 0 0,0 1 0,0-1 0,2 1 0,-1 0 0,2-1 0,1 16 0,0-19-9,0-1 0,0 1 0,0-1 0,1 0 0,1 0 0,-1 0 0,1 0 1,1 0-1,-1-1 0,1 0 0,1 0 0,-1 0 0,12 10 0,23 15 30,1-2 0,48 27 0,-42-28-14,64 50 0,-108-76-20,0-1-1,0 0 1,-1 1-1,1 0 1,0 0-1,-1 0 1,0 0-1,1 0 1,-1 0-1,0 1 1,-1-1-1,1 0 1,-1 1-1,1 0 1,-1-1 0,0 1-1,-1 0 1,1 0-1,-1-1 1,1 1-1,-1 0 1,0 0-1,0 0 1,-2 5-1,2-8 0,-1 1-1,0-1 1,0 1 0,0-1-1,-1 0 1,1 1-1,0-1 1,0 0-1,-1 0 1,1 0-1,-1 0 1,1 0-1,-1 0 1,1 0-1,-1 0 1,0-1-1,1 1 1,-1-1-1,0 1 1,0-1 0,1 0-1,-1 0 1,0 1-1,0-1 1,1-1-1,-1 1 1,-2 0-1,-3 0-2,-37 4-258,0-2 1,-1-2-1,-62-8 0,88 6-190,0-2 1,0 0-1,1-1 0,0-1 1,0 0-1,0-1 1,1-2-1,0 1 0,0-2 1,-22-17-1,0-13-3236,6-8-2089</inkml:trace>
</inkml:ink>
</file>

<file path=ppt/ink/ink1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57.663"/>
    </inkml:context>
    <inkml:brush xml:id="br0">
      <inkml:brushProperty name="width" value="0.035" units="cm"/>
      <inkml:brushProperty name="height" value="0.035" units="cm"/>
      <inkml:brushProperty name="color" value="#E71224"/>
    </inkml:brush>
  </inkml:definitions>
  <inkml:trace contextRef="#ctx0" brushRef="#br0">0 206 11781,'0'0'6729,"35"-12"-4016,115-41-573,-107 40-751,73-13 1,-43 11-533,-35 5-602,-21 5-230,0 0 0,0 1-1,0 0 1,1 2 0,-1 0 0,1 1 0,34 2 0,-51 1-28,0-1 0,0 0 0,-1 1 0,1-1 1,0 1-1,-1-1 0,1 1 0,0-1 1,-1 1-1,0 0 0,1-1 0,-1 1 0,0 0 1,0-1-1,0 1 0,0-1 0,0 1 1,-1 2-1,1 1-3,1 66-37,-13 113 1,10-163 47,1 1 0,2 36 1,0-57-7,-1 0 1,0 0 0,0 1 0,1-1 0,-1 0 0,1 0 0,-1 0 0,1 0 0,-1 0 0,1 0 0,0 0-1,0-1 1,-1 1 0,1 0 0,0 0 0,0 0 0,0-1 0,0 1 0,0 0 0,0-1 0,0 1 0,0-1-1,1 1 1,36 7 10,-27-7 3,1-1 0,-1-1 0,1 0 0,16-3 0,-19 0-9,0 0 1,0 0 0,-1-1-1,1 0 1,-1 0 0,0-1 0,-1 0-1,1 0 1,-1-1 0,0 0 0,-1 0-1,0-1 1,7-10 0,-6 9-2,-1 0 0,-1-1 0,1 0 0,-1 0 1,-1-1-1,0 1 0,-1-1 0,0 0 0,0 0 0,-1 0 0,1-13 1,-3 21-6,-1 0 0,1 1 0,-1-1 0,0 1 0,1-1 0,-1 0 1,0 1-1,-1-1 0,1 1 0,0 0 0,-1-1 0,1 1 1,-1 0-1,0 0 0,1 0 0,-1 0 0,0 0 0,0 1 0,-1-1 1,1 0-1,0 1 0,0 0 0,-1-1 0,1 1 0,-1 0 0,1 0 1,-4 0-1,-12-5-6,1 2 0,-1 0 0,-21-2 0,3 1 12,-40-10-7,-95-23 123,170 38-115,0 0 1,0 0-1,0 0 0,1 0 0,-1-1 1,0 1-1,0 0 0,0-1 1,1 1-1,-1 0 0,0-1 0,1 1 1,-1-1-1,0 1 0,1-1 1,-1 1-1,0-1 0,1 0 0,-1 1 1,1-1-1,-1 1 0,1-1 1,0 0-1,-1 0 0,1 1 1,0-1-1,-1 0 0,1 0 0,0 0 1,0 1-1,0-1 0,-1 0 1,1 0-1,0 0 0,0 1 0,0-1 1,1 0-1,-1 0 0,0 0 1,0 0-1,0 1 0,0-1 0,1 0 1,-1 0-1,0 1 0,1-1 1,-1 0-1,1 1 0,0-2 0,1-2-22,1 1 0,0-1-1,0 1 1,0 0 0,1 0-1,-1 0 1,7-4-1,3 0-9,1 0-1,0 1 0,0 1 1,1 0-1,0 1 0,-1 0 1,1 1-1,24-1 0,2 2-67,0 2-1,43 5 0,-52 1 7,-1 1-1,1 2 1,-2 1 0,1 1-1,42 23 1,-69-32 83,-1-1 0,0 1 1,1 0-1,-1 0 0,0 0 1,0 1-1,0-1 0,0 1 0,-1 0 1,1-1-1,-1 1 0,1 0 1,-1 1-1,0-1 0,0 0 0,-1 1 1,1-1-1,-1 1 0,1-1 1,-1 1-1,1 4 0,-2-2 0,0 1-1,0-1 1,0 1 0,0-1-1,-1 1 1,0-1 0,-1 0-1,0 1 1,0-1 0,0 0-1,0 0 1,-4 6 0,-40 69-11,27-50 16,-19 42 0,33-61 1,0 0 0,1 0 1,1 0-1,0 1 1,1 0-1,0-1 0,0 20 1,2-29 14,0 0-1,0 1 1,1-1 0,-1 0 0,1 0-1,0 1 1,0-1 0,0 0 0,0 0-1,0 0 1,1 0 0,-1 0 0,1 0-1,0-1 1,0 1 0,0-1 0,0 1 0,1-1-1,-1 1 1,0-1 0,1 0 0,0 0-1,-1 0 1,1-1 0,0 1 0,0-1-1,0 1 1,0-1 0,0 0 0,1 0 0,4 0-1,10 2 153,0 0-1,1-2 0,-1 0 0,29-2 0,-25 0-50,-15 1-58,0-1 1,0 1-1,1-2 1,-1 1-1,0-1 0,0 0 1,0 0-1,0-1 1,-1 0-1,1 0 0,-1 0 1,0-1-1,1 0 0,-2 0 1,7-6-1,-4 2 27,-1 0 0,-1 0 0,0-1 0,0 1 0,0-1 0,-1-1 0,0 1 0,-1-1 0,4-14 0,1-11 53,-1 0 0,-3-1 0,0 0-1,-2-72 1,-3 91-130,0 5-5,0 0 1,0-1-1,-1 1 0,-1-1 0,-3-13 1,4 23-5,-1-1 1,1 0-1,-1 1 1,0-1 0,0 1-1,0 0 1,0 0-1,-1 0 1,1 0 0,-1 0-1,0 0 1,0 0-1,0 1 1,0 0-1,0-1 1,-1 1 0,1 1-1,-1-1 1,1 0-1,-6-1 1,-10-2-31,-1 1 1,0 0-1,0 2 0,0 0 1,-39 2-1,39 0-41,-1 1-191,0 0 0,1 1 0,-1 1-1,1 0 1,-40 14 0,48-13-335,1 1 0,0 0 1,0 1-1,0 0 0,1 1 0,0 0 0,0 0 0,1 1 0,0 1 0,0-1 0,-12 17 0,-9 22-5687</inkml:trace>
</inkml:ink>
</file>

<file path=ppt/ink/ink1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33.939"/>
    </inkml:context>
    <inkml:brush xml:id="br0">
      <inkml:brushProperty name="width" value="0.035" units="cm"/>
      <inkml:brushProperty name="height" value="0.035" units="cm"/>
      <inkml:brushProperty name="color" value="#E71224"/>
    </inkml:brush>
  </inkml:definitions>
  <inkml:trace contextRef="#ctx0" brushRef="#br0">516 192 10229,'0'0'13715,"-1"-27"-12183,-7-83-326,8 107-1133,0 0 1,0 0 0,-1 0 0,0 0 0,1 1 0,-1-1 0,0 0 0,0 1 0,-1-1 0,1 0-1,-1 1 1,1 0 0,-1-1 0,0 1 0,1 0 0,-4-3 0,3 4-38,1 0 1,-1 0-1,0 0 0,0 1 1,1-1-1,-1 1 1,0-1-1,0 1 1,0-1-1,0 1 0,0 0 1,0 0-1,1 0 1,-1 0-1,0 0 0,0 0 1,0 1-1,-2 0 1,-3 1 27,0 0 0,0 1 0,1 0 1,-1 1-1,1 0 0,0 0 1,0 0-1,-11 10 0,-10 16 129,1 2-1,2 1 1,1 0 0,-26 54-1,12-20-3,4 1-1,2 2 1,4 2-1,3 0 1,3 1-1,3 1 1,4 1-1,-8 119 1,19-162-175,3 0 0,0 0 1,2 0-1,2 0 0,1 0 0,1-1 1,1 0-1,2 0 0,1 0 0,2-2 0,1 1 1,1-1-1,1-1 0,2-1 0,1 0 1,1-1-1,30 32 0,-7-16-18,1-3 0,2-2 0,2-1 0,1-3 1,55 29-1,-37-27-157,2-3 1,1-3 0,109 30 0,-156-53-85,1 0 0,-1-1 0,2-1-1,-1-2 1,0 0 0,41-3 0,-61 1 148,0 0-1,0-1 0,0 0 1,0 0-1,0 0 0,0 0 1,0 0-1,0 0 0,0-1 1,-1 1-1,1-1 0,-1 0 1,1 0-1,-1 0 0,1 0 1,-1 0-1,0-1 0,0 1 1,0-1-1,-1 1 0,1-1 1,0 0-1,-1 0 0,0 1 1,0-1-1,0 0 0,0 0 1,1-6-1,0-5-671,0 0 1,-2 0-1,0 0 1,0 0-1,-3-16 1,-12-65-5974</inkml:trace>
</inkml:ink>
</file>

<file path=ppt/ink/ink1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34.525"/>
    </inkml:context>
    <inkml:brush xml:id="br0">
      <inkml:brushProperty name="width" value="0.035" units="cm"/>
      <inkml:brushProperty name="height" value="0.035" units="cm"/>
      <inkml:brushProperty name="color" value="#E71224"/>
    </inkml:brush>
  </inkml:definitions>
  <inkml:trace contextRef="#ctx0" brushRef="#br0">0 84 9332,'0'0'10498,"3"-12"-9081,2-2-898,-3 8-82,0 1-1,0-1 1,-1 0 0,0 0-1,0 1 1,-1-1 0,1-10 5154,1 15-5145,-1 7-20,-1 398 676,0-85-6288,-1-291-1519,-8-13-6765</inkml:trace>
</inkml:ink>
</file>

<file path=ppt/ink/ink1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35.141"/>
    </inkml:context>
    <inkml:brush xml:id="br0">
      <inkml:brushProperty name="width" value="0.035" units="cm"/>
      <inkml:brushProperty name="height" value="0.035" units="cm"/>
      <inkml:brushProperty name="color" value="#E71224"/>
    </inkml:brush>
  </inkml:definitions>
  <inkml:trace contextRef="#ctx0" brushRef="#br0">1 108 11013,'0'0'12496,"9"-17"-11044,2-5-1037,-6 10-93,1 0 1,0 1-1,1-1 1,9-9-1,-13 30 2645,1 51-2660,-3 102 411,-3 187-1343,2-346 288,0 1 0,0 0-1,0-1 1,0 1 0,-1 0 0,0-1-1,1 1 1,-1-1 0,-1 1 0,1-1-1,0 1 1,-1-1 0,0 0 0,0 0-1,0 0 1,-2 3 0,-22 9-6581</inkml:trace>
</inkml:ink>
</file>

<file path=ppt/ink/ink1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35.514"/>
    </inkml:context>
    <inkml:brush xml:id="br0">
      <inkml:brushProperty name="width" value="0.035" units="cm"/>
      <inkml:brushProperty name="height" value="0.035" units="cm"/>
      <inkml:brushProperty name="color" value="#E71224"/>
    </inkml:brush>
  </inkml:definitions>
  <inkml:trace contextRef="#ctx0" brushRef="#br0">0 96 13654,'0'0'14135,"85"-35"-14007,-36 32-128,7-4-16,11 1 0,10-3-865,4-1-959,-8-2-1682,-16-1-2417</inkml:trace>
</inkml:ink>
</file>

<file path=ppt/ink/ink1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35.904"/>
    </inkml:context>
    <inkml:brush xml:id="br0">
      <inkml:brushProperty name="width" value="0.035" units="cm"/>
      <inkml:brushProperty name="height" value="0.035" units="cm"/>
      <inkml:brushProperty name="color" value="#E71224"/>
    </inkml:brush>
  </inkml:definitions>
  <inkml:trace contextRef="#ctx0" brushRef="#br0">0 62 9076,'0'0'17205,"26"-14"-16556,-18 10-613,5-4 14,0 2 1,1-1-1,-1 2 0,1 0 1,17-4-1,-23 8-32,0 0 0,1 0 0,-1 1 0,0 0 0,1 0 0,-1 1 0,1 0 0,-1 0 0,0 1 0,0 0 0,0 1 0,0 0 0,0 0 0,10 6 0,7 5 7,0 2 0,0 0 1,-2 1-1,0 2 0,-1 0 0,-1 2 0,-1 0 1,32 45-1,-41-51-30,-2 1 1,0 0-1,0 0 0,-2 1 1,0 0-1,-1 0 0,0 1 0,-2 0 1,0 0-1,-1 0 0,-1 1 1,0-1-1,-2 0 0,0 1 1,-4 26-1,3-39 0,0 0 0,-1 0 0,0 0 0,0 0 0,0 0 0,-1-1 0,1 1 0,-1-1 0,-1 1 1,1-1-1,-1 0 0,0 0 0,0-1 0,-1 1 0,1-1 0,-1 0 0,0 0 0,0 0 0,0-1 0,-1 0 0,-7 4 0,0-2-18,-1 0-1,0 0 1,0-2-1,0 0 1,0 0 0,0-1-1,-29-1 1,41-1 25,1 0 0,-1 0 0,1 0 0,-1 0 0,0 0 0,1-1 0,-1 1 0,1 0 1,-1-1-1,1 0 0,0 1 0,-1-1 0,1 0 0,0 1 0,-1-1 0,1 0 0,0 0 0,0 0 0,0 0 0,-1-1 0,1 1 0,0 0 0,1 0 1,-1 0-1,0-1 0,0 1 0,1-1 0,-1 1 0,0 0 0,0-4 0,0 1 14,1 1 0,0-1 1,0 0-1,0 0 0,0 1 0,0-1 0,1 0 1,-1 1-1,1-1 0,0 0 0,0 1 0,0-1 0,3-4 1,5-6 42,2 0 1,0 1 0,0 0-1,1 0 1,0 1 0,1 1-1,22-15 1,-27 20-44,118-95 116,278-167 0,-389 259-256,0 0 0,1 2 0,0-1 0,1 2 0,-1 0 0,1 1 0,0 1 0,1 0 0,19-1 0,-37 5 91,1 0-1,-1 0 1,0 0 0,0 0-1,1 0 1,-1 0 0,0 0 0,1 0-1,-1 0 1,0 0 0,0 0 0,1 0-1,-1 0 1,0 0 0,0 0-1,1 0 1,-1 0 0,0 0 0,0 0-1,1 0 1,-1 1 0,0-1 0,0 0-1,0 0 1,1 0 0,-1 0-1,0 1 1,0-1 0,0 0 0,1 0-1,-1 0 1,0 1 0,0-1 0,0 0-1,0 0 1,0 1 0,0-1 0,0 0-1,0 0 1,1 1 0,-1-1-1,0 0 1,0 0 0,0 1 0,0-1-1,0 0 1,0 0 0,0 1 0,0-1-1,-1 0 1,1 8-627,0 0 0,-1 0 0,-1-1 1,1 1-1,-1-1 0,-1 1 0,1-1 0,-1 0 0,0 0 0,-1 0 1,-7 11-1,-40 55-7387</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6:50.459"/>
    </inkml:context>
    <inkml:brush xml:id="br0">
      <inkml:brushProperty name="width" value="0.035" units="cm"/>
      <inkml:brushProperty name="height" value="0.035" units="cm"/>
    </inkml:brush>
  </inkml:definitions>
  <inkml:trace contextRef="#ctx0" brushRef="#br0">1 61 2481,'0'0'16023,"0"-6"-15086,0 4-865,0 1 0,0-1 0,0 0 1,0 1-1,0-1 0,0 1 0,1-1 0,-1 0 0,0 1 1,1-1-1,0 1 0,-1-1 0,1 1 0,0 0 1,-1-1-1,1 1 0,0 0 0,0-1 0,0 1 0,2-2 1,1 1 74,0 0 1,0 1 0,0-1-1,0 1 1,0-1 0,0 1-1,8 0 1,38-5 64,0 2-1,89 6 1,-43 0-3523,-37-2-1008</inkml:trace>
</inkml:ink>
</file>

<file path=ppt/ink/ink1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36.250"/>
    </inkml:context>
    <inkml:brush xml:id="br0">
      <inkml:brushProperty name="width" value="0.035" units="cm"/>
      <inkml:brushProperty name="height" value="0.035" units="cm"/>
      <inkml:brushProperty name="color" value="#E71224"/>
    </inkml:brush>
  </inkml:definitions>
  <inkml:trace contextRef="#ctx0" brushRef="#br0">888 83 11493,'0'0'15042,"-20"-8"-14204,-18-5-572,0 2 0,-1 1 0,-74-7 0,-527-6 433,652 35-920,14 3-451,0-2 0,0 0 0,38 12 0,23 11-8859,-58-21-2219</inkml:trace>
</inkml:ink>
</file>

<file path=ppt/ink/ink1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36.641"/>
    </inkml:context>
    <inkml:brush xml:id="br0">
      <inkml:brushProperty name="width" value="0.035" units="cm"/>
      <inkml:brushProperty name="height" value="0.035" units="cm"/>
      <inkml:brushProperty name="color" value="#E71224"/>
    </inkml:brush>
  </inkml:definitions>
  <inkml:trace contextRef="#ctx0" brushRef="#br0">99 0 14038,'0'0'10955,"4"0"-9640,20 0 1670,-24 14-2619,0 16-262,-2 1 0,-2-1 0,-1 0 0,-15 56 0,-1 0-45,-4 11-1521,-1-37-4002,3-22-2673</inkml:trace>
</inkml:ink>
</file>

<file path=ppt/ink/ink1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37.038"/>
    </inkml:context>
    <inkml:brush xml:id="br0">
      <inkml:brushProperty name="width" value="0.035" units="cm"/>
      <inkml:brushProperty name="height" value="0.035" units="cm"/>
      <inkml:brushProperty name="color" value="#E71224"/>
    </inkml:brush>
  </inkml:definitions>
  <inkml:trace contextRef="#ctx0" brushRef="#br0">155 174 14983,'0'0'11048,"-24"-4"-10766,-1 1-251,1 1-1,-26 1 0,48 1-29,1 0 0,-1 1-1,1 0 1,-1-1 0,0 1 0,1 0 0,0-1-1,-1 1 1,1 0 0,-1 0 0,1 0-1,0 1 1,0-1 0,0 0 0,-1 0 0,1 1-1,1-1 1,-1 0 0,0 1 0,0-1-1,0 1 1,1-1 0,-1 1 0,1-1 0,-1 1-1,1 0 1,-1-1 0,1 1 0,0 0-1,0-1 1,0 1 0,0 2 0,0 1-8,0 1-1,0 0 1,1-1 0,-1 1 0,1 0-1,1-1 1,2 8 0,-2-9-32,1 0 0,0-1-1,1 1 1,-1-1 0,1 1 0,-1-1 0,1 0 0,0 0-1,0-1 1,0 1 0,0-1 0,1 0 0,-1 0-1,1-1 1,-1 1 0,1-1 0,0 0 0,0 0-1,-1 0 1,9-1 0,-7 1 23,0 0 0,0-1 0,0 0 0,0 0 0,0 0 0,0-1-1,0 0 1,0 0 0,0 0 0,0-1 0,-1 0 0,1 0 0,-1-1 0,1 1 0,-1-1 0,7-5 0,-7 2 20,0 0 1,-1 0-1,0-1 1,0 1-1,-1-1 1,0 0-1,0 0 1,0 0-1,-1 0 1,0 0-1,-1-1 1,1 1-1,-1-9 1,1-17 32,-3-57 0,-1 36 39,12 52-23,-3 4-54,-1 0-1,1 1 0,0-1 0,-1 1 1,1 0-1,-1 1 0,0-1 0,0 1 1,5 6-1,26 13 27,-16-12 121,1 0 0,0-2 0,1 0 0,0-2 0,0 0 0,1-2 0,0-1 0,0 0 0,29-1 0,-55 43-162,-3-35 15,1-1 0,-2 1 0,1-1 0,-1 0 0,-12 15 1,12-18 1,0 0 0,1 0 0,0 1 0,1 0 1,-1 0-1,1 0 0,1 0 0,0 1 1,0-1-1,1 1 0,0 0 0,-1 9 0,2-14 0,1 1 0,-1 0 0,1 0 0,1-1 0,-1 1 0,1 0 0,-1-1 0,1 1 0,1-1 0,-1 1 0,1-1 0,-1 1 0,1-1 0,5 8 0,-3-9 4,0 1-1,0-1 1,0 0-1,0 0 0,1-1 1,-1 1-1,1-1 1,-1 0-1,1 0 1,0-1-1,0 1 1,0-1-1,10 1 1,2 2 12,0-1 0,1-1 0,-1-1 0,1-1 1,0 0-1,-1-1 0,1-1 0,18-4 0,-29 4 49,0 0-1,0-1 0,0 1 0,-1-1 1,1-1-1,-1 1 0,0-1 1,0 0-1,0-1 0,-1 1 1,1-1-1,-1 0 0,0 0 1,0-1-1,-1 0 0,0 1 1,0-1-1,0-1 0,-1 1 1,0-1-1,0 1 0,3-11 0,-2 4 48,-1 0-1,0-1 0,-1 1 0,-1-1 1,0 1-1,0-1 0,-3-24 0,1 31-100,0 0 0,-1 0-1,0 0 1,0 0 0,0 1-1,-1-1 1,0 1 0,0-1-1,0 1 1,-1 0 0,0 0 0,-1 1-1,1-1 1,-1 1 0,0 0-1,-7-6 1,-7-2-11,-1 2 0,1 0-1,-2 1 1,0 1 0,0 1 0,0 1-1,-45-9 1,1 5-60,-95-4 0,-49 13-2558,130 2-1591,11 0-3083</inkml:trace>
</inkml:ink>
</file>

<file path=ppt/ink/ink1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37.431"/>
    </inkml:context>
    <inkml:brush xml:id="br0">
      <inkml:brushProperty name="width" value="0.035" units="cm"/>
      <inkml:brushProperty name="height" value="0.035" units="cm"/>
      <inkml:brushProperty name="color" value="#E71224"/>
    </inkml:brush>
  </inkml:definitions>
  <inkml:trace contextRef="#ctx0" brushRef="#br0">1751 204 13094,'0'0'9343,"9"-5"-8129,26-14-216,-26 11-17,-18 5-378,-311-23 1070,135 14-1254,-88-9 109,-597-55 1337,842 73-1808,5 1 12,0-1 0,-38-11 0,50 9-18,11 5-49,0 0 0,0 0-1,0 0 1,1 0 0,-1 0-1,0 0 1,0 0 0,0 1-1,0-1 1,0 0 0,0 0-1,1 0 1,-1 0 0,0 0-1,0 0 1,0 0 0,0 0-1,1 0 1,-1 0 0,0 0-1,0 0 1,0 0 0,0 0-1,0 0 1,1 0 0,-1 0-1,0 0 1,0-1 0,0 1-1,0 0 1,0 0 0,0 0-1,1 0 1,-1 0 0,0 0-1,0 0 1,0 0 0,0 0-1,0-1 1,0 1 0,0 0-1,0 0 1,1 0 0,-1 0-1,0 0 1,0-1 0,0 1-1,0 0 1,0 0 0,0 0-1,0 0 1,0 0 0,0-1-1,0 1 1,0 0 0,0 0-1,0 0 1,0 0 0,0 0-1,0-1 1,0 1 0,0 0-1,0 0 1,-1 0 0,1 0-1,0-1 1,218 0 50,-113 2-181,-35 1-448,0 4 1,76 15-1,42 18-3398,-69-14-1670,-24-8-5509</inkml:trace>
</inkml:ink>
</file>

<file path=ppt/ink/ink1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38.105"/>
    </inkml:context>
    <inkml:brush xml:id="br0">
      <inkml:brushProperty name="width" value="0.035" units="cm"/>
      <inkml:brushProperty name="height" value="0.035" units="cm"/>
      <inkml:brushProperty name="color" value="#E71224"/>
    </inkml:brush>
  </inkml:definitions>
  <inkml:trace contextRef="#ctx0" brushRef="#br0">63 0 9829,'0'0'13995,"5"1"-12477,-2 0-1428,0 0-1,0 1 1,0-1-1,0 0 1,0 1-1,0 0 1,-1 0-1,1 0 1,0 0-1,3 3 1,142 143 1174,-50-47-647,-14-18-168,467 495 1900,-508-529-2138,-4 2 0,60 98 0,-89-129-168,0 0 1,-1 0-1,-1 1 1,-1 1-1,0-1 1,-2 1 0,-1 0-1,-1 0 1,0 0-1,-2 1 1,-2 31-1,0-43-31,0-1-1,-1 1 1,0-1-1,-1 0 1,0 0-1,-1 0 1,0 0-1,-1-1 1,0 1-1,0-1 1,-1 0-1,-7 8 0,2-5-1,0 0 0,-1-1 0,0-1 0,0 0 0,-2 0 0,1-1 0,-17 8 0,-17 4-1,0-2 1,-1-2 0,-98 20-1,24-13-102,-2-6 0,-148 3-1,44-17-7579,200-4 1382</inkml:trace>
</inkml:ink>
</file>

<file path=ppt/ink/ink1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43.851"/>
    </inkml:context>
    <inkml:brush xml:id="br0">
      <inkml:brushProperty name="width" value="0.035" units="cm"/>
      <inkml:brushProperty name="height" value="0.035" units="cm"/>
      <inkml:brushProperty name="color" value="#E71224"/>
    </inkml:brush>
  </inkml:definitions>
  <inkml:trace contextRef="#ctx0" brushRef="#br0">46 45 12662,'0'0'14238,"5"-8"-13131,-3 4-786,11-24 22,-7 23 578,-4 19 1304,-5 35-2006,-2-1 0,-22 96-1,14-89-163,2 1-1,-2 62 0,11 52-567,6-57-4101,-4-70-1349</inkml:trace>
</inkml:ink>
</file>

<file path=ppt/ink/ink1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44.258"/>
    </inkml:context>
    <inkml:brush xml:id="br0">
      <inkml:brushProperty name="width" value="0.035" units="cm"/>
      <inkml:brushProperty name="height" value="0.035" units="cm"/>
      <inkml:brushProperty name="color" value="#E71224"/>
    </inkml:brush>
  </inkml:definitions>
  <inkml:trace contextRef="#ctx0" brushRef="#br0">537 198 10325,'0'0'7670,"33"-14"-5888,8-4-1235,112-42 1395,-142 56-1575,24-5 1478,-35 9-1818,1 0-1,-1 0 1,0-1 0,0 1-1,0 0 1,0-1 0,0 1-1,0 0 1,0-1 0,0 1-1,0 0 1,0-1 0,0 1-1,0 0 1,0-1 0,-1 1-1,1 0 1,0-1 0,0 1-1,0 0 1,0 0 0,-1-1-1,1 1 1,0 0 0,0 0 0,0-1-1,-1 1 1,1 0 0,0 0-1,0-1 1,-1 1 0,1 0-1,0 0 1,-1 0 0,1 0-1,0 0 1,0 0 0,-1-1-1,1 1 1,0 0 0,-1 0-1,1 0 1,0 0 0,-1 0-1,1 0 1,0 0 0,-1 0-1,1 0 1,-64-12 203,-1 2 1,-114-3-1,89 8-150,-26-1-35,-106-11 17,204 16-46,14 0-6,1 1 0,-1 0 0,1-1 0,-1 1 0,0-1 0,1 0 0,-1 0 0,1 0 0,0-1 0,-1 1 0,-3-3 0,6 0 122,9 4-67,-4 0-67,25-1-159,49 1-1161,-73 1 707,0-1 0,0 1-1,-1 0 1,1 1 0,0-1 0,-1 1 0,0 0 0,5 3-1,11 12-7192</inkml:trace>
</inkml:ink>
</file>

<file path=ppt/ink/ink1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5:45.035"/>
    </inkml:context>
    <inkml:brush xml:id="br0">
      <inkml:brushProperty name="width" value="0.035" units="cm"/>
      <inkml:brushProperty name="height" value="0.035" units="cm"/>
      <inkml:brushProperty name="color" value="#E71224"/>
    </inkml:brush>
  </inkml:definitions>
  <inkml:trace contextRef="#ctx0" brushRef="#br0">721 165 7059,'0'0'9943,"7"0"-9006,17-1-301,-30-3 412,-54-6 362,52 9-1441,-144-21 1246,21 5-319,-191-51-1,313 66-783,-32-12 115,40 13-160,0 1 0,-1-1 1,1 1-1,0-1 0,0 0 1,-1 1-1,1-1 0,0 0 0,0 0 1,0 0-1,0 0 0,0 0 1,0 0-1,0 0 0,1 0 1,-1-1-1,0 1 0,0 0 0,1 0 1,-1-1-1,1 1 0,-1-3 1,25 4 28,-9-1-232,-1 2 1,1 0-1,26 5 1,-34-4-286,0 0 0,-1 1 0,1-1 1,-1 2-1,0-1 0,0 1 0,0-1 1,0 2-1,0-1 0,7 9 0,19 23-4840</inkml:trace>
</inkml:ink>
</file>

<file path=ppt/ink/ink1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03.366"/>
    </inkml:context>
    <inkml:brush xml:id="br0">
      <inkml:brushProperty name="width" value="0.035" units="cm"/>
      <inkml:brushProperty name="height" value="0.035" units="cm"/>
      <inkml:brushProperty name="color" value="#E71224"/>
    </inkml:brush>
  </inkml:definitions>
  <inkml:trace contextRef="#ctx0" brushRef="#br0">400 229 9524,'0'0'12433,"10"-31"-10993,30-94-175,-38 120-1086,-1-1 0,1 0 0,-1 0 0,0 1 0,-1-1 0,0-9 0,0 14-109,0 0-1,0-1 0,0 1 1,0 0-1,0 0 1,-1 0-1,1 0 0,-1 0 1,1 0-1,0 0 1,-1 0-1,0 0 0,1 0 1,-1 0-1,1 0 1,-1 1-1,0-1 0,0 0 1,0 0-1,-1-1 0,-1 2 6,1-1 0,0 1 0,-1 0 0,1-1 0,0 1 0,-1 0-1,1 0 1,0 1 0,-1-1 0,1 0 0,0 1 0,-1 0-1,1-1 1,0 1 0,0 0 0,-1 0 0,1 0 0,-3 2 0,-8 8 51,0 0 0,0 0 1,1 2-1,0-1 1,1 1-1,1 1 1,-14 22-1,11-16-20,-32 46 223,-56 110-1,86-144-455,1 1 0,1 1-1,2 0 1,1 0 0,-9 66 0,18-84-489,-4 25-651,5-40 868,-1 1 0,1 0-1,-1-1 1,1 1 0,-1-1-1,0 1 1,1 0 0,-1-1 0,0 0-1,0 1 1,0-1 0,0 0-1,-1 1 1,1-1 0,0 0-1,0 0 1,-1 0 0,1 0-1,-3 1 1,-19 3-10174</inkml:trace>
</inkml:ink>
</file>

<file path=ppt/ink/ink1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03.747"/>
    </inkml:context>
    <inkml:brush xml:id="br0">
      <inkml:brushProperty name="width" value="0.035" units="cm"/>
      <inkml:brushProperty name="height" value="0.035" units="cm"/>
      <inkml:brushProperty name="color" value="#E71224"/>
    </inkml:brush>
  </inkml:definitions>
  <inkml:trace contextRef="#ctx0" brushRef="#br0">1 80 12182,'0'0'13851,"17"-13"-12760,59-37-338,-71 47-703,0 0 0,1 1 0,0 0 0,-1 1 1,1-1-1,0 1 0,0 0 0,0 0 0,0 1 1,-1 0-1,1 0 0,0 0 0,0 1 0,0-1 0,0 2 1,0-1-1,0 1 0,-1-1 0,1 2 0,7 3 1,1 1 15,0 0 0,0 1 1,-1 1-1,0 0 1,-1 1-1,0 0 1,0 1-1,19 24 0,5 12-6,32 56 0,-6-9-473,-6-20-4440,-37-50-2145</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6:50.875"/>
    </inkml:context>
    <inkml:brush xml:id="br0">
      <inkml:brushProperty name="width" value="0.035" units="cm"/>
      <inkml:brushProperty name="height" value="0.035" units="cm"/>
    </inkml:brush>
  </inkml:definitions>
  <inkml:trace contextRef="#ctx0" brushRef="#br0">202 79 9476,'0'0'11987,"2"-12"-10730,3-55 2774,-5 72-3943,0 1-87,-1 1 0,-1 0-1,1 0 1,-1-1 0,0 1 0,-1-1 0,1 0-1,-1 1 1,-4 5 0,-43 64 71,15-25-45,18-22-10,1 1 1,2 1 0,-20 58 0,29-69-22,0 0 1,2-1-1,0 1 1,1 1-1,1-1 0,1 0 1,4 34-1,-3-48-11,1 0 0,-1-1 0,1 1-1,1-1 1,-1 0 0,1 0 0,0 0-1,0 0 1,0 0 0,1 0 0,0-1-1,0 0 1,0 0 0,0 0-1,1 0 1,-1-1 0,1 1 0,0-1-1,0 0 1,0-1 0,1 1 0,-1-1-1,1 0 1,10 2 0,1 1-41,1-2 0,0 0 0,0 0 0,0-2 0,0 0 0,32-3 0,-44 1 54,0 0 1,-1-1-1,1 0 1,-1 0-1,1 0 1,-1 0-1,0-1 1,0 0 0,0 0-1,-1 0 1,1 0-1,-1-1 1,1 0-1,-1 0 1,0 0-1,-1-1 1,1 1-1,-1-1 1,0 0-1,0 0 1,0 0 0,-1 0-1,1 0 1,1-8-1,2-4 42,-1-1 0,-1-1 0,-1 1 0,0 0 0,-1-1 0,-1-20-1,-1 37-32,0 0 0,0 1-1,-1-1 1,1 1-1,0-1 1,-1 1-1,1-1 1,-1 1-1,0-1 1,1 1 0,-1 0-1,0-1 1,0 1-1,0 0 1,0 0-1,0-1 1,0 1-1,0 0 1,0 0 0,-1 0-1,1 0 1,0 1-1,-1-1 1,1 0-1,0 0 1,-1 1 0,1-1-1,-1 1 1,1-1-1,-1 1 1,1 0-1,-3-1 1,-8 0-5,1 0 0,-1 0 1,-18 2-1,9 0 13,12-1-14,1 1 0,-1-1 0,0 2 0,1-1 0,-1 1 1,1 0-1,-1 1 0,1 0 0,-15 8 0,19-9-10,0 1 0,1-1 0,-1 1 0,1 0 0,-1 0 0,1 0-1,0 0 1,0 1 0,0-1 0,1 1 0,-1 0 0,1 0-1,0 0 1,0 0 0,1 0 0,-1 0 0,1 0 0,0 1 0,0-1-1,0 1 1,0 6 0,0 7-791,1-1-1,1 0 1,2 19 0,14 20-6614,-3-30-2364</inkml:trace>
</inkml:ink>
</file>

<file path=ppt/ink/ink1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04.136"/>
    </inkml:context>
    <inkml:brush xml:id="br0">
      <inkml:brushProperty name="width" value="0.035" units="cm"/>
      <inkml:brushProperty name="height" value="0.035" units="cm"/>
      <inkml:brushProperty name="color" value="#E71224"/>
    </inkml:brush>
  </inkml:definitions>
  <inkml:trace contextRef="#ctx0" brushRef="#br0">0 133 14551,'0'0'12133,"3"-24"-11215,10-71-224,-9 81 910,-1 28-1274,-1 26-298,-2 64 547,4 450 269,-3-527-998,2-1-1,6 31 1,8 12-4169,-16-61-918</inkml:trace>
</inkml:ink>
</file>

<file path=ppt/ink/ink1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04.509"/>
    </inkml:context>
    <inkml:brush xml:id="br0">
      <inkml:brushProperty name="width" value="0.035" units="cm"/>
      <inkml:brushProperty name="height" value="0.035" units="cm"/>
      <inkml:brushProperty name="color" value="#E71224"/>
    </inkml:brush>
  </inkml:definitions>
  <inkml:trace contextRef="#ctx0" brushRef="#br0">58 90 14279,'0'0'9473,"-10"29"-7661,-27 95-705,34-115-1031,1 0 1,0 0 0,1 0-1,0 0 1,0 0-1,0 0 1,2 0 0,-1 0-1,1 0 1,0 0-1,1 0 1,0 0 0,0 0-1,1 0 1,5 10-1,-6-15-64,1-1 0,0 1-1,0-1 1,0 1-1,0-1 1,1 0 0,-1 0-1,1-1 1,-1 1-1,1-1 1,0 0 0,0 0-1,0 0 1,1 0-1,-1-1 1,0 1-1,0-1 1,1 0 0,-1-1-1,1 1 1,-1-1-1,1 0 1,-1 0 0,1 0-1,-1 0 1,1-1-1,4-1 1,-5 1-7,-1-1 1,1 1 0,-1-1-1,0 1 1,1-1-1,-1 0 1,0 0-1,0-1 1,0 1 0,-1 0-1,1-1 1,-1 0-1,1 0 1,-1 0-1,0 0 1,0 0-1,0 0 1,0 0 0,-1-1-1,0 1 1,3-7-1,1-7 27,0-1 0,0 1 1,1-22-1,-2-7 74,-2-58 0,-3 65-81,1 35-25,1 0 1,-2 1-1,1-1 0,0 0 0,-1 1 1,0-1-1,0 0 0,0 1 0,0-1 1,0 1-1,-1 0 0,1-1 0,-1 1 1,0 0-1,0 0 0,-1 0 0,1 0 1,0 0-1,-1 1 0,0-1 0,1 1 0,-5-3 1,0 1-14,0 1-1,0 0 1,0 0 0,0 1 0,-1 0 0,1 0 0,0 1 0,-1 0 0,0 0 0,-7 1-1,8-1 15,1 1-124,0-1 0,0 1 0,0 0 1,1 1-1,-1-1 0,0 1 0,-9 3 1,13-3 25,0 0 0,1 0 1,-1 0-1,1 1 1,-1-1-1,1 0 1,0 1-1,-1-1 1,1 1-1,0-1 1,0 1-1,0 0 1,0-1-1,0 1 1,1 0-1,-1 0 0,1 0 1,-1 0-1,1-1 1,-1 1-1,1 0 1,0 0-1,0 0 1,0 0-1,0 0 1,1 3-1,-2 12-987,5 40-6305,10-25-4302</inkml:trace>
</inkml:ink>
</file>

<file path=ppt/ink/ink1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04.932"/>
    </inkml:context>
    <inkml:brush xml:id="br0">
      <inkml:brushProperty name="width" value="0.035" units="cm"/>
      <inkml:brushProperty name="height" value="0.035" units="cm"/>
      <inkml:brushProperty name="color" value="#E71224"/>
    </inkml:brush>
  </inkml:definitions>
  <inkml:trace contextRef="#ctx0" brushRef="#br0">151 202 11045,'0'0'9882,"6"-27"-8252,20-84-133,-19 59 575,-8 41-914,1 11-1112,-1 0 0,0 0 0,1 0 0,-1 0 0,0 0 0,1 0 0,-1 0 0,0 0 0,1 0 0,-1 0 0,1 0 0,-1 1 0,0-1 0,1 0 0,-1 0 0,1 1 0,-1-1 0,1 0 0,-1 1 0,1-1 0,-1 1 0,1-1 0,-1 1 0,1-1 0,-1 2 0,-17 17 36,0 2 0,2 0 0,0 1 0,1 1 0,2 0 0,0 1 0,2 1 1,0 0-1,2 0 0,1 1 0,0 0 0,3 0 0,0 1 0,1 0 0,2-1 1,0 1-1,3 30 0,0-48-76,1 0 0,-1 0 1,1 0-1,1-1 1,0 1-1,0-1 0,1 1 1,0-1-1,0 0 1,1 0-1,0-1 0,0 1 1,1-1-1,0 0 0,0-1 1,0 0-1,1 1 1,0-2-1,1 1 0,-1-1 1,1-1-1,16 9 0,-3-4-3,0-1 0,0-1 0,1-1 0,0 0 0,0-2 0,0 0 0,1-2 0,27 0 0,-46-2-1,0 0 0,0 0 0,0 0 0,-1-1 0,1 1 0,0-1-1,0 0 1,-1 0 0,1-1 0,-1 1 0,1-1 0,-1 1 0,0-1 0,1 0 0,-1 0-1,0-1 1,0 1 0,-1-1 0,1 1 0,0-1 0,-1 0 0,0 0 0,1 0 0,-1 0-1,0-1 1,-1 1 0,1 0 0,1-5 0,1-6 7,0 0 1,-2 0-1,1-1 0,-2 1 1,0-1-1,-1-16 0,0 27-7,1 0-1,-1 0 1,0 0-1,0 0 1,-1 0 0,0 0-1,1 0 1,-1 0-1,0 1 1,-1-1-1,1 0 1,-1 1-1,1-1 1,-1 1 0,0-1-1,0 1 1,-1 0-1,1 0 1,-1 0-1,0 0 1,1 0-1,-1 0 1,0 1 0,-1 0-1,1-1 1,0 1-1,-1 1 1,1-1-1,-1 0 1,0 1-1,1-1 1,-1 1 0,0 0-1,0 1 1,-6-2-1,-10-1 0,0 1 0,0 0 0,0 1 0,0 1 1,0 1-1,0 1 0,0 1 0,0 0 0,-34 12 0,46-13-130,0 1 0,1 1 1,-1-1-1,1 1 0,0 1 0,0-1 1,0 1-1,1 0 0,-1 1 0,1-1 1,1 1-1,-1 1 0,1-1 0,0 1 1,0 0-1,1 0 0,0 0 0,0 0 1,1 1-1,0 0 0,0 0 0,1-1 1,0 2-1,0-1 0,1 0 0,-1 11 1,2 95-8076,3-71 1075</inkml:trace>
</inkml:ink>
</file>

<file path=ppt/ink/ink1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05.350"/>
    </inkml:context>
    <inkml:brush xml:id="br0">
      <inkml:brushProperty name="width" value="0.035" units="cm"/>
      <inkml:brushProperty name="height" value="0.035" units="cm"/>
      <inkml:brushProperty name="color" value="#E71224"/>
    </inkml:brush>
  </inkml:definitions>
  <inkml:trace contextRef="#ctx0" brushRef="#br0">1702 0 11189,'0'0'12667,"-34"19"-10919,0 0-1192,-1-2 1,-73 25 0,68-33-229,0-2 0,0-1 0,-76-1 0,-867-4 2042,946-1-2337,2 0 0,1-1-1,-1-1 0,1-2 0,-49-12 0,70 10-12,12 2-31,23-2-115,24 2-482,64 3 1,-49 2-70,-37-1-114,0 1 0,0 2 0,0 0 0,-1 1 0,1 1 0,-1 2 0,0 0 0,0 1 0,32 17 0,11 13-5281</inkml:trace>
</inkml:ink>
</file>

<file path=ppt/ink/ink1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05.724"/>
    </inkml:context>
    <inkml:brush xml:id="br0">
      <inkml:brushProperty name="width" value="0.035" units="cm"/>
      <inkml:brushProperty name="height" value="0.035" units="cm"/>
      <inkml:brushProperty name="color" value="#E71224"/>
    </inkml:brush>
  </inkml:definitions>
  <inkml:trace contextRef="#ctx0" brushRef="#br0">74 73 13622,'0'0'10773,"-7"-12"-9295,-2-2-1000,-17-33 2681,26 80-2591,-17 249 815,8-185-1242,4-1 0,11 149 0,-4-228-294,1 0-1,1 0 1,8 23 0,9 2-2102,-19-39 1593,1 0 1,-1 0 0,0 0 0,1 0 0,0-1 0,-1 0 0,1 1 0,0-1 0,4 2 0,2-2-7145</inkml:trace>
</inkml:ink>
</file>

<file path=ppt/ink/ink1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06.091"/>
    </inkml:context>
    <inkml:brush xml:id="br0">
      <inkml:brushProperty name="width" value="0.035" units="cm"/>
      <inkml:brushProperty name="height" value="0.035" units="cm"/>
      <inkml:brushProperty name="color" value="#E71224"/>
    </inkml:brush>
  </inkml:definitions>
  <inkml:trace contextRef="#ctx0" brushRef="#br0">73 243 10645,'0'0'16071,"-11"9"-15460,-36 28-368,46-36-238,-1 0 1,1 0-1,0 0 0,0 0 1,0 0-1,0 0 0,1 0 1,-1 0-1,0 0 1,0 1-1,1-1 0,-1 0 1,0 1-1,1-1 0,0 0 1,-1 1-1,1-1 0,0 0 1,-1 1-1,1-1 0,0 1 1,0-1-1,0 1 0,0-1 1,1 0-1,-1 1 1,0-1-1,1 1 0,-1-1 1,1 0-1,-1 1 0,1-1 1,-1 0-1,1 0 0,1 2 1,0-1-5,0 0 1,0 0-1,0 0 1,0-1 0,1 1-1,-1-1 1,1 1-1,-1-1 1,1 0-1,-1 0 1,1 0-1,-1-1 1,1 1 0,3 0-1,1 0-24,0 0 0,1-1 1,-1 0-1,0 0 0,0-1 0,8-1 0,-13 2 16,0-1 0,0 0 0,0 0 0,0 0 0,0 0 0,0 0 0,0 0 0,0 0 0,0-1 0,0 1 0,-1-1 0,1 1 0,-1-1 0,1 1 0,-1-1 0,1 0 0,-1 0 0,0 0 0,0 0 0,0 0 0,0 0 0,0 0 0,0-2 0,5-22-144,-1 1 0,-1-1 0,-2 1 0,0-1 0,-4-49 0,1 0-8,17 73 402,18 5-193,-1 1 0,1 2 0,57 17 0,32 7 166,-91-26-124,-23-4-48,-1 0 0,0 1 0,0 0-1,0 1 1,-1 0 0,1 0 0,0 0 0,-1 1-1,1 1 1,10 5 0,-17-8-35,0 1 0,0 0 0,0-1 0,0 1 0,-1 0 0,1-1 0,0 1-1,-1 0 1,1 0 0,-1 0 0,1 0 0,-1 0 0,0 0 0,0-1 0,0 1 0,0 0 0,0 0 0,-1 0 0,0 3 0,-12 35 63,3-23-26,0-2 0,-21 23 0,19-23-23,0 0 0,0 1-1,-10 19 1,20-30-14,-1 0 0,1 1 0,0 0 0,0 0 0,0-1 0,1 1 0,0 0-1,0 0 1,1 0 0,-1 0 0,1 0 0,1 0 0,-1 1 0,2 7 0,-1-12-1,1 0 0,-1 0 0,0 0 0,1 0 0,-1 0 0,1 0 0,-1-1 0,1 1 0,0 0 0,0-1 0,0 0 0,0 1 1,0-1-1,0 0 0,0 0 0,0 0 0,0 0 0,1 0 0,-1 0 0,0-1 0,1 1 0,-1-1 0,0 0 0,1 0 0,-1 0 1,4 0-1,8 1 97,0-1 1,0-1-1,16-2 1,-25 1-46,1 0-1,-1 0 1,0 0-1,0-1 1,0 0 0,0 0-1,-1 0 1,1 0 0,-1-1-1,0 0 1,0 0 0,0 0-1,-1 0 1,1 0-1,-1-1 1,0 0 0,0 0-1,0 0 1,-1 0 0,0 0-1,3-8 1,2-7 64,-1 1 0,-1-1 0,-1-1 0,3-32-1,-5 33-71,0-4 8,0 0 0,-3-34 0,0 53-58,1 0 0,-1 0 1,1 0-1,-1 0 0,-1 0 0,1 0 1,-1 0-1,0 1 0,0-1 0,0 1 1,-1-1-1,0 1 0,1 0 0,-1 0 1,-1 0-1,1 0 0,-6-4 1,-1 1 36,0 1 0,-1 1 0,1-1 0,-1 2 0,-1-1 0,1 2 0,0 0 0,-22-4 0,-32 1-1481,1 5-5135</inkml:trace>
</inkml:ink>
</file>

<file path=ppt/ink/ink1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06.513"/>
    </inkml:context>
    <inkml:brush xml:id="br0">
      <inkml:brushProperty name="width" value="0.035" units="cm"/>
      <inkml:brushProperty name="height" value="0.035" units="cm"/>
      <inkml:brushProperty name="color" value="#E71224"/>
    </inkml:brush>
  </inkml:definitions>
  <inkml:trace contextRef="#ctx0" brushRef="#br0">274 152 10677,'0'0'15127,"9"-25"-13873,26-74-321,-26 71 775,-9 34-1524,-1 4-147,-1 0 0,1-1 0,-1 1 0,-1-1 0,0 0 0,0 0 0,-1 0 0,-6 10 0,-48 80 175,23-43-167,-6 16-587,-48 120 0,88-190 473,-18 44-2863,3-22-2401,-5-5-6438</inkml:trace>
  <inkml:trace contextRef="#ctx0" brushRef="#br0" timeOffset="1">0 256 12374,'0'0'14918,"4"-18"-14053,13-56-337,-17 73-520,1 0 1,-1 0-1,0 0 0,1 0 1,-1 0-1,0 0 0,1 1 0,-1-1 1,1 0-1,0 0 0,-1 0 1,1 1-1,0-1 0,-1 0 0,1 1 1,0-1-1,0 0 0,0 1 1,-1-1-1,1 1 0,0 0 0,0-1 1,0 1-1,0-1 0,0 1 1,0 0-1,0 0 0,0 0 0,0 0 1,0 0-1,0 0 0,1 0 1,25 12 41,-25-11-46,108 82 39,-2 0-40,-94-74-259,117 70-55,-59-49-2692,-61-26 947,1-1 1,0 0-1,24 2 1,-9-5-7721</inkml:trace>
</inkml:ink>
</file>

<file path=ppt/ink/ink1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06.925"/>
    </inkml:context>
    <inkml:brush xml:id="br0">
      <inkml:brushProperty name="width" value="0.035" units="cm"/>
      <inkml:brushProperty name="height" value="0.035" units="cm"/>
      <inkml:brushProperty name="color" value="#E71224"/>
    </inkml:brush>
  </inkml:definitions>
  <inkml:trace contextRef="#ctx0" brushRef="#br0">0 233 15575,'0'0'7702,"11"-31"-6120,35-95-146,-32 61 265,-14 55-476,0 14 1166,0 0-2384,0 57 179,-2 0 0,-14 83 0,2-57-275,3-1 0,4 1 0,6 129 0,20-12-8788,-12-155-813</inkml:trace>
</inkml:ink>
</file>

<file path=ppt/ink/ink1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07.376"/>
    </inkml:context>
    <inkml:brush xml:id="br0">
      <inkml:brushProperty name="width" value="0.035" units="cm"/>
      <inkml:brushProperty name="height" value="0.035" units="cm"/>
      <inkml:brushProperty name="color" value="#E71224"/>
    </inkml:brush>
  </inkml:definitions>
  <inkml:trace contextRef="#ctx0" brushRef="#br0">195 26 10805,'0'0'12480,"-27"20"-11244,-10 8-887,-37 35 1,68-56-313,1 0 1,-1 0-1,1 0 1,0 0-1,1 1 1,0 0-1,0 0 1,1 0-1,-1 0 1,2 1-1,0-1 1,0 1-1,0 0 1,1 0 0,0 0-1,1-1 1,0 1-1,1 12 1,-1-6-2,0-11-31,0-1 0,0 1 0,0 0 0,1-1 0,-1 1 0,1-1 0,0 1 0,0-1 0,0 1 0,0-1 0,1 0 0,-1 1 0,1-1 0,0 0 0,0 0 0,0 0 0,0 0 0,1-1 0,-1 1 0,1-1 0,0 1 0,-1-1 0,1 0 0,0 0 0,0 0 0,1 0 0,-1-1 0,0 1 0,5 1 0,5 0 10,1 0 0,0-1 0,-1-1 1,1 0-1,0-1 0,21-1 0,-26-1 1,-1 1-1,0-1 0,1 0 0,-1 0 1,0-1-1,-1 0 0,1-1 1,0 0-1,-1 0 0,0 0 0,0-1 1,0 0-1,-1-1 0,0 1 0,0-1 1,0-1-1,0 1 0,-1-1 0,0 0 1,-1 0-1,1 0 0,-2 0 1,1-1-1,3-11 0,0 2 34,-1 0 1,-1-1-1,-1 0 0,0 0 0,-2 0 0,0 0 1,-1 0-1,0-1 0,-2 1 0,-3-27 0,3 42-47,0 0 0,0 0-1,0 1 1,-1-1 0,1 0-1,-1 0 1,1 1 0,-1-1-1,0 1 1,0 0-1,0-1 1,-1 1 0,1 0-1,0 0 1,-1 0 0,1 1-1,-1-1 1,1 0 0,-1 1-1,0 0 1,0 0-1,0 0 1,0 0 0,0 0-1,-3 0 1,-1-1-185,-1 1 1,1 0-1,0 1 0,0-1 0,-1 1 1,1 1-1,0-1 0,0 1 0,-13 4 1,18-4-94,0-1 0,0 2 0,0-1 0,0 0 0,0 0 1,0 1-1,1-1 0,-1 1 0,1-1 0,-1 1 0,1 0 1,-1-1-1,1 1 0,0 0 0,0 0 0,0 0 0,0 0 1,0 0-1,1 0 0,-1 0 0,0 1 0,1 2 0,-2 20-5873</inkml:trace>
</inkml:ink>
</file>

<file path=ppt/ink/ink1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07.750"/>
    </inkml:context>
    <inkml:brush xml:id="br0">
      <inkml:brushProperty name="width" value="0.035" units="cm"/>
      <inkml:brushProperty name="height" value="0.035" units="cm"/>
      <inkml:brushProperty name="color" value="#E71224"/>
    </inkml:brush>
  </inkml:definitions>
  <inkml:trace contextRef="#ctx0" brushRef="#br0">395 162 14182,'0'0'7740,"-13"-27"-5640,1 3-1585,0 0-1,-25-35 1,34 56-453,0 1 0,0-1-1,0 1 1,0-1-1,0 1 1,-1 0 0,1 1-1,0-1 1,-1 0-1,0 1 1,1 0 0,-1 0-1,0 0 1,0 0 0,0 1-1,0-1 1,1 1-1,-1 0 1,0 0 0,0 1-1,0-1 1,0 1-1,0 0 1,1 0 0,-1 0-1,0 0 1,1 1-1,-1-1 1,1 1 0,-1 0-1,-4 4 1,-3 1 7,1 1 0,0 0 0,0 1-1,1 0 1,0 0 0,1 1 0,0 0 0,1 1 0,-8 14 0,-1 3 36,2 0 1,-18 53 0,21-47-72,2 0 0,1 0 1,2 1-1,1 1 0,2-1 1,2 68-1,2-93-29,0 0 1,1 0-1,0-1 1,1 1-1,0-1 1,0 0-1,1 0 1,0 0-1,1 0 1,0 0-1,0-1 1,12 14 0,-7-12 0,0 0 0,1 0 1,0-1-1,0-1 0,1 0 1,0 0-1,1-1 0,15 6 1,-4-3-6,1-2 1,0 0 0,1-2 0,0-1 0,0-1-1,0-1 1,0-1 0,0-1 0,34-4 0,-52 2 2,-1-1 1,0 0 0,1 0 0,-1 0 0,0-1-1,0 0 1,-1-1 0,1 1 0,-1-1 0,1 0 0,-1-1-1,0 0 1,-1 0 0,1 0 0,-1 0 0,0-1 0,-1 0-1,1 0 1,-1 0 0,0-1 0,-1 0 0,1 1-1,-1-1 1,-1 0 0,1 0 0,-1-1 0,0 1 0,-1 0-1,0-1 1,0-9 0,-1 15-4,0 1-1,0-1 1,0 1 0,0-1-1,0 1 1,-1-1 0,1 1-1,0-1 1,-1 1 0,0-1-1,1 1 1,-1 0 0,0-1 0,0 1-1,1 0 1,-1-1 0,0 1-1,0 0 1,-1 0 0,1 0-1,0 0 1,0 0 0,0 0-1,-1 0 1,1 0 0,-1 1-1,1-1 1,0 0 0,-4 0-1,-2-1-2,-1 1-1,1 0 1,-1 0-1,-15 1 1,10 0-1,-13-1-49,-1 1 0,1 1 0,0 2 0,0 1 0,-32 8 0,49-9-187,1 0 0,0 0 0,0 0 0,1 1 0,-1 1 0,1-1 0,0 1 0,-11 10 0,13-10-200,1 0-1,0 0 1,0 0 0,1 1 0,-1-1 0,1 1 0,0 0-1,1 0 1,-1 0 0,1 0 0,0 0 0,1 0 0,-2 7-1,1 32-5162</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1:42:04.688"/>
    </inkml:context>
    <inkml:brush xml:id="br0">
      <inkml:brushProperty name="width" value="0.05292" units="cm"/>
      <inkml:brushProperty name="height" value="0.05292" units="cm"/>
      <inkml:brushProperty name="color" value="#FF0000"/>
    </inkml:brush>
  </inkml:definitions>
  <inkml:trace contextRef="#ctx0" brushRef="#br0">19788 5570 607 0,'0'0'197'0,"0"0"-126"15,0 0 38-15,0 0 9 16,0 0-15-16,0 0-30 15,0 0-13-15,0 0-14 16,12 0-17-16,-12 0 9 0,0 0-12 16,-6 0 3-16,-69 0-4 15,-61 8 0-15,-43 0 10 16,-41 1-7-16,-11-3-4 16,9-6-5-16,2 0 1 15,21 0-4-15,25 0-7 16,30 0-2-16,34 0 0 15,41 0 0-15,25 0-3 16,30 0 3-16,14 0-5 16,0 0 1-16,0 0-3 15,0-8-4-15,95 1-51 16,47-1-127-16,20 3-267 16</inkml:trace>
  <inkml:trace contextRef="#ctx0" brushRef="#br0" timeOffset="455.62">18644 5708 829 0,'0'0'139'0,"0"0"-56"16,0 0 80-16,0 0-23 16,0 0-65-16,0 0-24 0,0-32-11 15,0 54-13-15,-9 29 6 16,-14 13 9-16,-3 16 3 16,0 7-10-16,9 5-14 15,-1 1-7-15,4 0-7 16,8 0-5-16,0-9-2 15,6 0-29-15,0-11-114 16,0-19-276-16</inkml:trace>
  <inkml:trace contextRef="#ctx0" brushRef="#br0" timeOffset="1020.25">19072 5898 1071 0,'0'0'77'0,"0"0"-35"16,0 0 124-16,0 0-76 15,0 0-72-15,0 0-14 0,-185 12 7 16,127 38 21-16,9 12-16 15,17 5-8-15,20 4 0 16,12-4-1-16,0-13-6 16,18-9-1-16,34-16-6 15,3-14-35-15,8-15-2 16,-8 0 5-16,-12-27 31 16,-5-24 2-16,0-14 0 0,-12-2 2 15,-9 3 3-15,-6 15 2 31,4 15 14-31,-9 17 17 0,11 17 6 0,21 0-33 16,11 23-6-16,14 22-4 16,1 9 4-16,2-3-3 15,15-1 3-15,14 0-17 16,9-15 7-16,9-10-1 16,-6-15 7-16,-26-10 4 15,-20 0 1-15,-24-13 36 16,-17-29 26-16,-14-15-6 15,-6-10 2-15,0-7-2 0,-20 1-31 16,-47 4 0-16,-13 12-9 31,-10 12-5-31,18 16-6 16,20 16-6-16,29 13-5 16,23 0-41-16,0 42-82 0,75 29-105 0,35 10-322 31</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6:51.690"/>
    </inkml:context>
    <inkml:brush xml:id="br0">
      <inkml:brushProperty name="width" value="0.035" units="cm"/>
      <inkml:brushProperty name="height" value="0.035" units="cm"/>
    </inkml:brush>
  </inkml:definitions>
  <inkml:trace contextRef="#ctx0" brushRef="#br0">30 223 8500,'0'0'10709,"5"-17"-9076,25-70 992,-30 87-2575,0 0 0,0-1 0,0 1 1,1 0-1,-1 0 0,0 0 0,0-1 1,0 1-1,0 0 0,0 0 0,0 0 1,0-1-1,1 1 0,-1 0 0,0 0 0,0 0 1,0 0-1,0 0 0,1 0 0,-1-1 1,0 1-1,0 0 0,0 0 0,1 0 1,-1 0-1,0 0 0,0 0 0,0 0 0,1 0 1,-1 0-1,0 0 0,0 0 0,0 0 1,1 0-1,-1 0 0,0 0 0,0 0 1,1 0-1,-1 0 0,0 0 0,0 0 1,0 0-1,1 0 0,-1 0 0,0 1 0,0-1 1,0 0-1,0 0 0,1 0 0,-1 0 1,8 14 431,-2 17-353,-2-1 0,-1 1 0,-2 0-1,-3 42 1,1-11-53,1-33-176,-8 254 364,3-237-1112,-1-1 0,-3 1 0,-1-1 0,-19 50 0,28-91 529,0-2 113,1 0 0,-1 0 0,1 0 0,-1 0 0,0 0 0,0 0 0,0 0 0,0 0 0,0 0 0,0 0 1,0-1-1,-1 1 0,1 0 0,-1-1 0,1 1 0,-1-1 0,-3 3 0,4-24 70,0-49 1066,3 0 1,3 0-1,22-106 0,2 55 344,78-203 0,-100 307-1153,0 1-1,1-1 0,0 1 1,1 1-1,21-25 1,-25 33-82,0 1 0,0 1 0,1-1 1,0 1-1,0 0 0,0 0 1,1 1-1,-1-1 0,1 2 0,0-1 1,0 1-1,0 0 0,0 0 0,0 1 1,0-1-1,10 1 0,-13 1-41,0-1 0,0 1 0,0 0-1,0 0 1,0 0 0,0 1 0,0-1 0,0 1-1,0 0 1,0 0 0,0 0 0,-1 1 0,1-1-1,0 1 1,-1 0 0,1 0 0,-1 1 0,0-1-1,1 0 1,-1 1 0,0 0 0,-1 0 0,1 0-1,0 0 1,-1 0 0,0 1 0,0-1 0,0 1-1,0-1 1,0 1 0,-1 0 0,0 0 0,2 5-1,1 5-6,0 1 0,-1 0 0,-1 0-1,0 0 1,-1 0 0,-2 22 0,1-23-7,0-10 0,0 0 0,-1 0-1,1 0 1,-1-1-1,0 1 1,0 0 0,0 0-1,0-1 1,-1 1-1,1 0 1,-1-1-1,0 0 1,0 1 0,-1-1-1,1 0 1,-4 3-1,1-1-24,-1 0 0,0 0 0,0-1 0,0 0 0,0-1-1,0 1 1,-1-1 0,-8 3 0,-9 1-138,-1-1 1,1-1-1,-1 0 1,-26-1-1,6-2-427,33-3 74,1 1-1,0 1 1,0-1-1,-1 2 1,1-1-1,0 2 1,0 0 0,1 0-1,-16 7 1,9 6-4535,11 8-4713</inkml:trace>
</inkml:ink>
</file>

<file path=ppt/ink/ink1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08.162"/>
    </inkml:context>
    <inkml:brush xml:id="br0">
      <inkml:brushProperty name="width" value="0.035" units="cm"/>
      <inkml:brushProperty name="height" value="0.035" units="cm"/>
      <inkml:brushProperty name="color" value="#E71224"/>
    </inkml:brush>
  </inkml:definitions>
  <inkml:trace contextRef="#ctx0" brushRef="#br0">1724 1 10709,'0'0'12283,"-42"23"-10544,0 0-1263,-1-3 0,-83 29 0,88-40-239,0-3 1,-1-1-1,0-2 0,-56-2 1,-454-28 1584,-6-30-775,437 43-997,154 16-1164,-22-2 732,-1 1 0,1 0 1,-1 1-1,0 0 0,0 1 1,19 7-1,-9 0-1330,-1 2 1,0 1-1,32 23 1,0 11-5052</inkml:trace>
</inkml:ink>
</file>

<file path=ppt/ink/ink1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08.583"/>
    </inkml:context>
    <inkml:brush xml:id="br0">
      <inkml:brushProperty name="width" value="0.035" units="cm"/>
      <inkml:brushProperty name="height" value="0.035" units="cm"/>
      <inkml:brushProperty name="color" value="#E71224"/>
    </inkml:brush>
  </inkml:definitions>
  <inkml:trace contextRef="#ctx0" brushRef="#br0">1 10 15335,'0'0'12062,"6"-3"-11038,-5 2-999,-1 0 0,1 1-1,0-1 1,0 1 0,0-1 0,0 1-1,0-1 1,-1 1 0,1-1 0,0 1-1,0 0 1,0 0 0,0-1 0,0 1-1,0 0 1,0 0 0,0 0 0,0 0 0,0 0-1,0 0 1,0 0 0,0 1 0,0-1-1,0 0 1,0 1 0,0-1 0,0 0-1,0 1 1,0-1 0,0 1 0,-1-1-1,1 1 1,0 0 0,0-1 0,-1 1-1,1 0 1,0-1 0,-1 1 0,1 0 0,0 0-1,-1 0 1,0 0 0,1 0 0,3 9 133,-2-1-1,1 0 1,-1 0 0,1 16 0,-1-13-65,7 87 410,-2 111 0,-5-52-1315,-2-156 680,5 42-1438,-4-42 1226,-1 0 0,0 0 1,1 0-1,0-1 0,-1 1 0,1 0 1,0 0-1,0-1 0,0 1 0,0-1 1,0 1-1,0-1 0,1 1 0,-1-1 1,0 0-1,1 1 0,-1-1 1,1 0-1,2 2 0,13-1-6315</inkml:trace>
</inkml:ink>
</file>

<file path=ppt/ink/ink1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08.978"/>
    </inkml:context>
    <inkml:brush xml:id="br0">
      <inkml:brushProperty name="width" value="0.035" units="cm"/>
      <inkml:brushProperty name="height" value="0.035" units="cm"/>
      <inkml:brushProperty name="color" value="#E71224"/>
    </inkml:brush>
  </inkml:definitions>
  <inkml:trace contextRef="#ctx0" brushRef="#br0">86 237 12854,'0'0'13329,"-12"12"-12646,2-3-566,5-5-76,0 0 1,0 1 0,0 0-1,0 0 1,1 0 0,0 1-1,0-1 1,0 1-1,1 0 1,0 0 0,0 1-1,0-1 1,1 0 0,-3 13-1,3-11-29,2-1-1,-1 0 0,1 1 0,0-1 0,0 1 1,1-1-1,0 1 0,0-1 0,1 0 1,0 0-1,0 0 0,0 0 0,6 10 1,-5-13-11,1 1 0,-1-1 0,1 0 0,0 0 0,0-1 0,0 1-1,0-1 1,1 0 0,0 0 0,-1-1 0,1 1 0,0-1 0,0 0 0,1 0 0,-1-1 0,0 1 0,0-1 0,10 0 0,-6 1-2,0-1-1,0 0 1,0 0-1,0-1 1,0-1-1,0 1 1,0-1-1,-1-1 0,1 0 1,0 0-1,0-1 1,15-7-1,-19 7 3,1-1 1,-1 0-1,0 0 0,0 0 0,-1-1 0,1 0 1,-1 0-1,0 0 0,0-1 0,-1 1 0,0-1 1,0 0-1,0 0 0,-1 0 0,1 0 0,-1 0 1,-1 0-1,2-11 0,2-17 0,-2 0 0,-2-55 0,-1 57-1,0 24-4,-1-1 0,0 1 0,0-1 0,-1 1 0,0 0 0,-1 0 0,0 0 0,0 0 0,-1 0 0,1 1 0,-2-1 0,-9-13 0,8 12-8,6 9 12,0 0 0,0-1 0,0 1 0,0 0 0,0 0 0,-1-1-1,1 1 1,0 0 0,0-1 0,0 1 0,0 0 0,0-1 0,1 1 0,-1 0 0,0-1 0,0 1 0,0 0 0,0-1 0,0 1 0,0 0 0,0 0 0,1-1 0,-1 1 0,0 0 0,0 0 0,0-1 0,1 1 0,-1 0 0,0 0 0,0 0 0,0-1 0,1 1 0,-1 0 0,0 0 0,1 0 0,-1 0 0,0-1 0,0 1 0,1 0 0,-1 0 0,0 0 0,1 0 0,-1 0 0,0 0 0,1 0 0,-1 0-1,0 0 1,1 0 0,-1 0 0,0 0 0,1 0 0,-1 0 0,0 0 0,0 1 0,1-1 0,-1 0 0,0 0 0,1 0 0,-1 0 0,0 1 0,0-1 0,1 0 0,2 0-1,196-10-32,-169 6 28,0-1-1,-1-2 0,1-1 0,48-20 1,-72 23-29,-3 4-24,-3 9 24,-1 9 34,-1-1-1,-1 0 0,-8 28 0,-6 36 4,14-49-1,0 0 0,2-1 0,5 56 1,-2-76-4,-1 0 0,2-1 0,-1 1 0,1-1 0,1 0 0,-1 0 1,1 0-1,1 0 0,0-1 0,0 0 0,1 0 0,0 0 0,0-1 1,1 0-1,15 13 0,-13-13 14,0-1 1,1 0-1,-1 0 0,2-1 1,-1 0-1,0-1 0,1 0 1,0-1-1,0 0 0,0-1 1,0 0-1,0-1 0,1 0 1,15-1-1,-22 0 22,-1 0 0,0 0 0,0-1 0,1 1 0,-1-1 0,0 0 0,0-1 1,0 1-1,0-1 0,0 1 0,0-1 0,-1-1 0,1 1 0,-1 0 0,1-1 0,-1 0 0,0 1 0,3-5 0,0 1 50,-2-1 1,1 0-1,-1 0 0,0-1 0,0 1 1,-1-1-1,0 0 0,3-15 0,1-11 224,-3 0 0,0-1-1,-3-53 1,-1 78-261,1 2-27,-1-1 1,-1 1-1,1 0 1,-1 0-1,-1-1 1,0 1-1,0 0 1,0 0-1,-1 0 0,0 1 1,-1-1-1,0 1 1,0 0-1,0 0 1,-1 0-1,0 0 1,-1 1-1,1 0 1,-1 0-1,0 0 0,-1 1 1,1 0-1,-13-7 1,4 2 2,-1 2-1,0 0 1,0 0 0,-1 2 0,0 0 0,0 1-1,0 1 1,-1 0 0,1 1 0,-1 1 0,-33 1-1,49 1-57,0 0-1,0 1 1,-1-1-1,1 1 0,0 0 1,0 0-1,0-1 1,0 1-1,0 0 1,0 1-1,0-1 1,1 0-1,-1 1 0,0-1 1,1 1-1,-1-1 1,1 1-1,-1 0 1,1-1-1,0 1 0,0 0 1,0 0-1,0 0 1,0 0-1,0 0 1,0 0-1,1 0 0,-1 1 1,0 2-1,-1 9-494,0 0 0,1 0 0,1 23 0,0-24-13,0-4-158,0 1-1,1-1 0,0 0 1,1 1-1,0-1 1,0 0-1,1 0 0,0-1 1,1 1-1,0-1 0,0 1 1,9 12-1,32 38-9690</inkml:trace>
</inkml:ink>
</file>

<file path=ppt/ink/ink1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09.611"/>
    </inkml:context>
    <inkml:brush xml:id="br0">
      <inkml:brushProperty name="width" value="0.035" units="cm"/>
      <inkml:brushProperty name="height" value="0.035" units="cm"/>
      <inkml:brushProperty name="color" value="#E71224"/>
    </inkml:brush>
  </inkml:definitions>
  <inkml:trace contextRef="#ctx0" brushRef="#br0">162 137 10997,'0'0'8278,"0"-12"-7269,-2-38-67,1 48-868,0-1 0,0 1 0,0-1 1,0 1-1,0 0 0,-1 0 0,1 0 0,0 0 1,-1 0-1,0 0 0,0 0 0,1 0 1,-1 1-1,0-1 0,0 1 0,-1-1 0,1 1 1,0 0-1,0 0 0,-1 0 0,1 0 1,-1 0-1,1 0 0,-3 0 0,-3-2 189,-97-26 2600,147 39-1022,29 25-1369,127 86 0,-96-56-264,43 26-286,361 230 670,-21 25-5199,-373-254-811</inkml:trace>
</inkml:ink>
</file>

<file path=ppt/ink/ink1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10.548"/>
    </inkml:context>
    <inkml:brush xml:id="br0">
      <inkml:brushProperty name="width" value="0.035" units="cm"/>
      <inkml:brushProperty name="height" value="0.035" units="cm"/>
      <inkml:brushProperty name="color" value="#E71224"/>
    </inkml:brush>
  </inkml:definitions>
  <inkml:trace contextRef="#ctx0" brushRef="#br0">39 177 8292,'0'0'11757,"-4"-24"-10180,-16-75-184,6 45 3710,28 61-3993,136 109 6,-51-35-701,378 280 138,58 45-4006,-328-246-2432</inkml:trace>
</inkml:ink>
</file>

<file path=ppt/ink/ink1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20.129"/>
    </inkml:context>
    <inkml:brush xml:id="br0">
      <inkml:brushProperty name="width" value="0.035" units="cm"/>
      <inkml:brushProperty name="height" value="0.035" units="cm"/>
      <inkml:brushProperty name="color" value="#E71224"/>
    </inkml:brush>
  </inkml:definitions>
  <inkml:trace contextRef="#ctx0" brushRef="#br0">615 105 6131,'0'0'16402,"10"-10"-14580,32-28-344,-30 23 1257,-21 14-786,3 2-2177,-49-1 606,-56 1-272,-178-22-1,278 19-347,-101-13-1583,40 11-5368,58 4-2964</inkml:trace>
</inkml:ink>
</file>

<file path=ppt/ink/ink1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20.533"/>
    </inkml:context>
    <inkml:brush xml:id="br0">
      <inkml:brushProperty name="width" value="0.035" units="cm"/>
      <inkml:brushProperty name="height" value="0.035" units="cm"/>
      <inkml:brushProperty name="color" value="#E71224"/>
    </inkml:brush>
  </inkml:definitions>
  <inkml:trace contextRef="#ctx0" brushRef="#br0">931 10 12662,'0'0'5474,"-256"22"-1664,98-22-2097,10 0-785,11 0-480,29-3-191,30-13-161,40 7-96,31 5 0,31 4-3954,36 0-1985</inkml:trace>
</inkml:ink>
</file>

<file path=ppt/ink/ink1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20.948"/>
    </inkml:context>
    <inkml:brush xml:id="br0">
      <inkml:brushProperty name="width" value="0.035" units="cm"/>
      <inkml:brushProperty name="height" value="0.035" units="cm"/>
      <inkml:brushProperty name="color" value="#E71224"/>
    </inkml:brush>
  </inkml:definitions>
  <inkml:trace contextRef="#ctx0" brushRef="#br0">671 533 13254,'0'0'11731,"-13"-8"-11139,-32-16-399,-103-59 225,130 71-355,0 0 1,1-1 0,1 0-1,0-2 1,-26-30-1,37 39-17,1-1-1,0 0 0,0 1 0,1-1 0,0 0 0,0-1 0,1 1 1,0 0-1,0-1 0,0 1 0,1-1 0,0 0 0,1 1 0,0-1 1,0 0-1,1 0 0,-1 1 0,2-1 0,-1 1 0,1-1 0,0 1 1,1-1-1,0 1 0,0 0 0,0 0 0,1 1 0,0-1 0,0 1 1,1-1-1,0 1 0,0 1 0,0-1 0,1 1 0,0 0 0,0 0 1,0 0-1,9-4 0,-2 2-17,1 0-1,1 1 1,-1 1 0,1 0-1,-1 1 1,1 0 0,1 2 0,-1-1-1,0 2 1,17 0 0,-25 1-19,-1 0 0,1 0 0,0 1 0,0 0 0,-1 1 0,1-1 0,-1 1 0,1 0 0,-1 1 0,0 0 0,0 0 0,0 0 0,0 1 0,0-1 0,-1 1 0,0 1 0,1-1 1,-2 1-1,1 0 0,0 0 0,-1 0 0,0 1 0,0-1 0,4 11 0,-1 1-2,-1 1 0,0 0 1,-2 0-1,0 0 0,-1 1 0,-1-1 1,0 1-1,-2 0 0,-2 30 1,0-33-9,0 0 0,-1 0 0,0 0 0,-1-1 0,-1 1 0,-1-1 0,0-1 0,-1 1 0,-1-1 0,0 0 0,-14 19 0,-9 1-265,-2-1-1,-1-1 1,-1-3-1,-70 46 1,-76 27-3866,168-95 3739,0-1 0,0 0-1,0-1 1,-1 0-1,0-1 1,0-1 0,0 0-1,0-1 1,0 0-1,-28-1 1,39-2 395,0 1 0,1-1 0,-1 1-1,1-1 1,-1 0 0,1 0 0,0 0 0,-1 0 0,1 0-1,0 0 1,0-1 0,-1 1 0,1-1 0,0 1 0,0-1-1,1 0 1,-1 0 0,-2-3 0,1 0 112,0 0 1,0-1 0,0 1-1,1-1 1,0 0-1,0 0 1,-2-9-1,0-11 830,1 0 1,2-49-1,1 59-499,-1 4-153,1 1 0,1-1 0,0 0 1,0 1-1,1-1 0,1 1 0,4-12 1,-6 20-224,1-1 0,0 1 0,0 0 0,0-1 0,1 1 0,-1 0 0,1 0 0,0 1 0,0-1 0,0 1 0,0-1 0,0 1 0,0 0 0,1 0 0,-1 0 0,1 0 0,-1 1 0,1 0 0,0-1 0,-1 1 0,1 1 0,0-1 0,0 0 0,6 1 0,10-1 97,-1 0 1,0 1-1,0 1 1,1 1-1,-1 1 0,0 0 1,-1 2-1,1 0 1,-1 1-1,0 1 1,0 0-1,28 18 1,72 52 226,27 15-528,-138-89-115,0 0 0,-1-1 0,1 1 0,0-1 0,0-1 0,1 1 0,10 0 0,29-4-8152,-20-3-1248</inkml:trace>
</inkml:ink>
</file>

<file path=ppt/ink/ink1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21.339"/>
    </inkml:context>
    <inkml:brush xml:id="br0">
      <inkml:brushProperty name="width" value="0.035" units="cm"/>
      <inkml:brushProperty name="height" value="0.035" units="cm"/>
      <inkml:brushProperty name="color" value="#E71224"/>
    </inkml:brush>
  </inkml:definitions>
  <inkml:trace contextRef="#ctx0" brushRef="#br0">48 670 9508,'0'0'17603,"-11"18"-16429,5-8-1011,1-5-96,1 1 0,0 0-1,1 0 1,0 0 0,0 1 0,-4 10 0,7-15-50,-1 0 0,1 0 0,0-1 0,0 1 0,0 0 1,0 0-1,0-1 0,0 1 0,1 0 0,-1 0 0,0-1 1,1 1-1,-1 0 0,1-1 0,0 1 0,0 0 0,-1-1 1,1 1-1,0-1 0,0 1 0,1-1 0,-1 0 0,0 1 1,0-1-1,1 0 0,-1 0 0,1 0 0,-1 0 0,1 0 1,-1 0-1,1 0 0,-1-1 0,1 1 0,0 0 0,3 0 1,31 8 55,0-1 0,1-1 0,0-2 0,0-2 0,1-1 0,-1-3 0,62-6 0,-77 4-78,0-1-1,-1-1 1,1-1 0,-1-1 0,34-15 0,-46 18-11,-1 0 0,0-1 1,1 0-1,-2 0 0,1-1 0,-1 0 1,1 0-1,-2-1 0,1 0 0,-1 0 1,0 0-1,0-1 0,-1 0 0,0 0 1,7-15-1,-9 13-8,0 0-1,-1-1 1,1 1 0,-2-1 0,0 1-1,0-1 1,-1 0 0,0 1 0,-1-1-1,0 1 1,-1-1 0,0 1-1,0-1 1,-1 1 0,-1 0 0,1 0-1,-2 0 1,1 1 0,-2 0-1,1 0 1,-1 0 0,0 0 0,-1 1-1,0 0 1,-12-11 0,-5-2-57,-1 2 0,-1 0 0,0 2 0,-1 0 1,-1 2-1,-1 2 0,-43-16 0,-62-14-134,-24-9 126,117 30 83,41 21 9,-1 1 0,0-1-1,0 1 1,1-1-1,-1 1 1,0-1 0,1 1-1,-1-1 1,0 0 0,1 1-1,-1-1 1,1 0-1,-1 0 1,1 1 0,-1-1-1,1 0 1,0 0-1,-1 0 1,1 1 0,0-1-1,0 0 1,0 0 0,0 0-1,0 0 1,-1 0-1,2 1 1,-1-1 0,0 0-1,0 0 1,0 0 0,0 0-1,0 0 1,1 0-1,-1 1 1,0-1 0,1 0-1,-1 0 1,1 0 0,-1 1-1,1-1 1,-1 0-1,1 1 1,-1-1 0,1 0-1,0 1 1,-1-1-1,1 1 1,0-1 0,1 0-1,19-10 55,1 1 1,1 1-1,-1 0 0,2 2 0,44-8 0,-41 9 3,20-4 32,1 3 0,0 1 0,-1 3-1,67 3 1,-112 1-91,1-1 0,0 1 0,0 0 1,0 0-1,-1 0 0,1 1 0,-1-1 0,1 1 0,-1-1 1,1 1-1,-1 0 0,0 0 0,0 0 0,0 0 0,0 1 0,0-1 1,0 0-1,-1 1 0,1-1 0,-1 1 0,1-1 0,-1 1 0,0 0 1,0 0-1,0 0 0,-1-1 0,1 1 0,0 4 0,2 14 4,0-1 0,0 39-1,-3-47 0,1 0-2,-3 118-8,1-117 5,-1 1 0,-1 0 1,0-1-1,-1 1 0,0-1 0,-1 0 0,-8 15 0,-5 3-237,-1-2 1,-2 0-1,-1-1 0,-1-1 0,-2-1 0,0-1 1,-34 25-1,18-25-2998,13-14-1713,-2-4-4512</inkml:trace>
</inkml:ink>
</file>

<file path=ppt/ink/ink1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22.315"/>
    </inkml:context>
    <inkml:brush xml:id="br0">
      <inkml:brushProperty name="width" value="0.035" units="cm"/>
      <inkml:brushProperty name="height" value="0.035" units="cm"/>
      <inkml:brushProperty name="color" value="#E71224"/>
    </inkml:brush>
  </inkml:definitions>
  <inkml:trace contextRef="#ctx0" brushRef="#br0">162 636 8516,'0'0'16178,"-4"5"-15090,-6 10-910,1 0 0,0 1 0,1 0-1,0 0 1,2 0 0,0 1 0,1 0-1,0 1 1,1-1 0,1 1-1,1-1 1,0 23 0,3-34-171,0 0 0,0 1 0,0-1 0,1 0 0,0 0 0,0 0 0,0 0 0,1 0 0,0-1 0,0 1 0,1-1 0,-1 1 0,1-1 0,0 0 0,1-1 0,-1 1 0,1-1 0,0 0 0,0 0 0,0 0 0,0-1 0,12 6 0,-3-3-5,0 0 0,0 0-1,0-2 1,1 0-1,0 0 1,0-2 0,0 1-1,26-1 1,-36-2-4,0 0 0,-1-1-1,1 1 1,-1-1 0,1 0 0,-1 0 0,0 0-1,1-1 1,-1 1 0,0-1 0,0 0 0,0 0 0,0-1-1,0 1 1,-1-1 0,5-4 0,-3 2-3,-1 0-1,1-1 1,-1 1 0,-1-1 0,1 0 0,-1 0 0,0-1 0,-1 1-1,4-12 1,0-9-25,-1-1 0,-2 0 0,-1 1 0,-1-35 0,-1 56 23,-2-18-53,0 1 0,-1-1 0,-1 0 0,-1 1 0,-1-1 0,-1 2 0,-2-1 0,0 1 0,-1 0 0,-1 1 0,-1 0 0,-1 1 0,-1 0 0,0 1 0,-2 1 0,0 0 0,-36-30 0,-45-25-105,70 55 146,1-1-1,1-1 1,-30-32-1,53 50 23,0 0 1,0 0-1,0 0 0,0-1 0,1 1 1,-1-1-1,1 1 0,0-1 0,-1 1 1,1-1-1,1 0 0,-1 0 0,0 1 1,1-1-1,-1 0 0,1-6 0,0 7 5,1 0-1,-1-1 0,1 1 0,0 0 0,0 0 1,0 0-1,0 0 0,0-1 0,0 1 0,1 1 1,-1-1-1,0 0 0,1 0 0,0 0 0,-1 1 0,4-3 1,5-2 23,1-1-1,0 1 1,0 1 0,1 0 0,23-7 0,4 1 18,0 2 0,0 2-1,1 2 1,0 1 0,0 2 0,80 6 0,-113-3-25,-1 0 1,1 1-1,-1-1 1,1 1 0,-1 0-1,1 1 1,-1-1 0,0 1-1,0 1 1,-1-1-1,1 1 1,-1 0 0,1 0-1,-1 1 1,0-1 0,-1 1-1,1 0 1,-1 1-1,0-1 1,-1 1 0,1-1-1,-1 1 1,5 12 0,-3-4 1,-1 0 0,0 0 0,-1 1 0,0-1 0,-2 1 0,1-1 0,-2 1 0,0 0 0,-1-1 0,-2 18 0,0-21-21,-1 0-1,1 0 1,-2 0-1,1 0 0,-2-1 1,1 0-1,-1 0 1,-1 0-1,0-1 0,0 0 1,-1-1-1,0 1 1,-1-1-1,1-1 1,-20 13-1,-14 8-177,-2-2 0,-59 26 0,83-42 2,-37 17-624,-60 30-6069,76-37-734</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6:57.209"/>
    </inkml:context>
    <inkml:brush xml:id="br0">
      <inkml:brushProperty name="width" value="0.035" units="cm"/>
      <inkml:brushProperty name="height" value="0.035" units="cm"/>
    </inkml:brush>
  </inkml:definitions>
  <inkml:trace contextRef="#ctx0" brushRef="#br0">2170 333 3794,'0'0'4335,"0"-6"-3516,0-26 264,0 32-432,40 0-187,198-19 2722,-189 17-1694,-32 0-1072,0 1 0,0 1 0,1 1 0,-1 0 0,19 4 0,-105-1 1291,-554-54-1611,265 12-88,-369-27 1014,5-30-436,692 90-582,20 4 5,0 0-1,0-1 1,0 0 0,0-1 0,1 0-1,-1 0 1,-9-6 0,17 8 248,25 1 438,3-1-629,-18 0-68,0 0-1,0 0 0,-1 1 1,1 0-1,0 1 1,0 0-1,-1 0 0,1 0 1,0 1-1,9 4 1,37 29-1884,-2 4-3282,-21-14-788</inkml:trace>
</inkml:ink>
</file>

<file path=ppt/ink/ink1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22.847"/>
    </inkml:context>
    <inkml:brush xml:id="br0">
      <inkml:brushProperty name="width" value="0.035" units="cm"/>
      <inkml:brushProperty name="height" value="0.035" units="cm"/>
      <inkml:brushProperty name="color" value="#E71224"/>
    </inkml:brush>
  </inkml:definitions>
  <inkml:trace contextRef="#ctx0" brushRef="#br0">247 143 7924,'0'0'14158,"-11"-13"-13165,8 9-939,0 0 29,-1 0-1,1 0 1,-1 0 0,0 0 0,0 1-1,0-1 1,-1 1 0,-7-4-1,9 6-49,1 0 0,-1 1 0,0-1 0,1 1 0,-1 0 0,1 0 0,-1 0 0,0 0-1,1 0 1,-1 0 0,0 1 0,1 0 0,-1-1 0,1 1 0,-1 0 0,1 0 0,-1 0-1,1 0 1,0 1 0,0-1 0,-1 1 0,1-1 0,0 1 0,0 0 0,-1 2 0,-11 8 82,1 1 0,0 0 0,2 0 0,-1 2 1,2-1-1,-11 19 0,16-25-93,1 1 0,0 1 0,1-1 0,-1 0 1,2 1-1,-1 0 0,1-1 0,1 1 0,0 0 0,0 0 0,1 0 0,2 18 0,-2-25-18,1-1-1,-1 1 0,1-1 0,0 0 1,0 1-1,0-1 0,0 0 0,1 0 0,-1 0 1,0 0-1,1 0 0,-1 0 0,1 0 1,0 0-1,0 0 0,0-1 0,3 3 1,1-1-2,-1 0 1,0 0 0,1-1-1,0 0 1,0 0 0,0 0 0,7 1-1,1-1 2,0-1-1,0 0 0,1-1 0,-1 0 0,27-5 0,-36 4 10,1-1 0,0 0 0,0 0-1,-1-1 1,1 0 0,-1 0 0,0 0 0,0 0-1,0-1 1,-1 0 0,1 0 0,-1 0 0,0-1-1,0 1 1,0-1 0,0 0 0,-1 0 0,0-1-1,0 1 1,-1-1 0,1 1 0,-1-1 0,1-6-1,3-9 143,-1 0 0,-1 0-1,-1 0 1,-1-1 0,-1-26-1,-1 42-137,0 0 0,0-1 0,-1 1 0,0 0 0,0-1-1,-1 1 1,0 0 0,0 0 0,0 0 0,-1 0 0,0 0 0,0 1-1,0-1 1,-1 1 0,0 0 0,0 0 0,0 0 0,0 0-1,-7-4 1,3 3-17,0 1-1,0 0 0,-1 0 1,0 1-1,0 1 0,0-1 1,0 1-1,0 1 0,-1-1 1,1 2-1,-1-1 0,-10 1 1,-59 0-195,77 1 152,1 0 0,-1 1 0,1-1 0,0 1 0,-1 0 0,1-1 0,0 1 0,-1 0 0,1 0 0,0 0 0,0 0-1,0 0 1,0 0 0,0 0 0,0 0 0,0 0 0,0 1 0,1-1 0,-1 0 0,0 1 0,1-1 0,-1 0 0,1 1 0,-1-1 0,1 1 0,0-1 0,-1 0 0,1 1 0,0-1 0,0 1 0,0-1 0,0 1 0,1 2 0,2 56-2713,-3-57 2471,12 35-4917,10-2-4698</inkml:trace>
</inkml:ink>
</file>

<file path=ppt/ink/ink1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23.728"/>
    </inkml:context>
    <inkml:brush xml:id="br0">
      <inkml:brushProperty name="width" value="0.035" units="cm"/>
      <inkml:brushProperty name="height" value="0.035" units="cm"/>
      <inkml:brushProperty name="color" value="#E71224"/>
    </inkml:brush>
  </inkml:definitions>
  <inkml:trace contextRef="#ctx0" brushRef="#br0">450 248 15015,'0'0'11437,"-10"-16"-10714,4 5-598,5 7-96,-1 0-1,0 0 1,0 0 0,0 0-1,0 0 1,0 1 0,-1-1-1,0 1 1,0 0 0,0 0-1,0 0 1,0 0 0,-1 0-1,1 1 1,-1 0-1,1-1 1,-1 1 0,0 1-1,0-1 1,0 0 0,0 1-1,0 0 1,-1 0 0,1 0-1,-5 0 1,-15 1-5,1 0-1,0 2 1,1 0 0,-1 2 0,0 1-1,1 0 1,0 2 0,0 0 0,-21 11-1,42-18-42,1 0-1,-1 1 1,0-1 0,0 0-1,1 1 1,-1-1-1,0 0 1,1 1 0,-1-1-1,0 1 1,1-1 0,-1 1-1,1-1 1,-1 1-1,1-1 1,-1 1 0,1 0-1,-1-1 1,1 1-1,0 0 1,-1-1 0,1 1-1,0 0 1,0 0-1,-1 0 1,14 10-625,30-2 130,167-7-117,-113-3 358,-95 1 268,1 1-1,-1-1 1,1-1 0,-1 1 0,1 0-1,-1-1 1,1 1 0,-1-1-1,0 0 1,1 0 0,-1 0 0,4-2-1,-5 2 15,0 1-1,0-1 0,-1 0 1,1 0-1,-1 1 0,1-1 1,-1 0-1,1 0 0,-1 0 1,1 0-1,-1 1 0,0-1 0,1 0 1,-1 0-1,0 0 0,0 0 1,0 0-1,0 0 0,0 0 1,0 0-1,0 0 0,0-2 1,-2-4 93,-1 0 1,0 0 0,0 0 0,0 0 0,-1 1 0,-7-11-1,-5-12 240,4-13-117,11 36-174,0 0 0,-1 1 0,0-1 0,0 0 1,0 1-1,-5-10 0,5 12-42,0 1-1,0 0 1,0 0 0,-1 0 0,1 0 0,0 0-1,-1 1 1,1-1 0,-1 1 0,1-1 0,-1 1-1,0 0 1,1 0 0,-1 0 0,0 1 0,0-1-1,0 1 1,-4-1 0,-8 0-7,-1 0 0,1 1-1,0 0 1,0 1 0,0 1 0,0 1-1,0 0 1,0 1 0,0 0 0,1 1 0,0 1-1,0 0 1,0 1 0,-21 15 0,25-15-4,0 1-1,1 0 1,0 1 0,0 0 0,1 0 0,0 1 0,1 0 0,0 0 0,0 1 0,1 0 0,0 0-1,1 1 1,1-1 0,0 1 0,0 0 0,1 0 0,1 0 0,-2 19 0,3-23-5,1 1 0,0-1 1,0 1-1,1 0 1,0-1-1,0 0 1,1 1-1,0-1 0,1 0 1,0 0-1,0 0 1,1 0-1,0 0 0,7 10 1,-4-9-12,1-1 1,-1 0-1,2 0 1,-1-1 0,1 0-1,0 0 1,1-1-1,-1 0 1,1-1-1,16 6 1,-10-4-30,0-1 0,1-1 0,0 0 1,1-1-1,-1-1 0,33 1 0,-43-4 42,-1 1 0,1-2-1,-1 1 1,1-1 0,-1 0 0,0 0 0,0-1-1,1 0 1,-1 0 0,0 0 0,0-1-1,-1 0 1,1 0 0,-1 0 0,1-1-1,-1 0 1,0 0 0,0 0 0,-1-1-1,1 0 1,5-7 0,1-10 168,0 0 1,-2 0-1,0-1 0,-2-1 0,0 1 1,-1-1-1,-2 0 0,-1-1 0,1-36 1,-4 60 217,0 17 190,0 180 428,7 572 1078,-7-665-1903,19-129-1924,-8 11 662,7-13-1336,-13 7-2522,-5 7-2681</inkml:trace>
</inkml:ink>
</file>

<file path=ppt/ink/ink1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28.990"/>
    </inkml:context>
    <inkml:brush xml:id="br0">
      <inkml:brushProperty name="width" value="0.035" units="cm"/>
      <inkml:brushProperty name="height" value="0.035" units="cm"/>
      <inkml:brushProperty name="color" value="#E71224"/>
    </inkml:brush>
  </inkml:definitions>
  <inkml:trace contextRef="#ctx0" brushRef="#br0">651 135 13030,'0'0'9447,"1"-6"-8641,0 0-529,-1 4-178,0 1 1,0-1 0,1 0 0,-1 0 0,1 1 0,-1-1 0,1 0 0,0 1 0,-1-1 0,1 1 0,0-1 0,0 1 0,0-1 0,0 1-1,1 0 1,-1 0 0,2-2 1401,-103 3-992,-1-4 1,1-4 0,0-5-1,-160-41 1,253 50-421,10 2 37,19-2 174,36 1 84,-16 2-741,-20 0-671,0 1 0,0 1 0,29 5 0,-44-5 592,-1 1 0,1 0 1,-1 0-1,1 1 0,-1-1 0,0 1 1,0 1-1,0-1 0,0 1 0,0 0 1,-1 1-1,0-1 0,0 1 1,8 10-1,14 28-9273</inkml:trace>
</inkml:ink>
</file>

<file path=ppt/ink/ink1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29.712"/>
    </inkml:context>
    <inkml:brush xml:id="br0">
      <inkml:brushProperty name="width" value="0.035" units="cm"/>
      <inkml:brushProperty name="height" value="0.035" units="cm"/>
      <inkml:brushProperty name="color" value="#E71224"/>
    </inkml:brush>
  </inkml:definitions>
  <inkml:trace contextRef="#ctx0" brushRef="#br0">652 472 3490,'0'0'19550,"0"0"-19511,0 0-1,0 0 1,0 0-1,1-1 1,-1 1 0,0 0-1,0 0 1,0 0 0,0 0-1,0 0 1,0 0 0,1 0-1,-1 0 1,0 0 0,0 0-1,0 0 1,0-1-1,0 1 1,0 0 0,0 0-1,0 0 1,0 0 0,0 0-1,1 0 1,-1-1 0,0 1-1,0 0 1,0 0 0,0 0-1,0 0 1,0 0-1,0-1 1,0 1 0,0 0-1,0 0 1,0 0 0,0 0-1,0 0 1,0-1 0,-1 1-1,1 0 1,0 0 0,0 0-1,0 0 1,0 0-1,0 0 1,0 0 0,0-1-1,0 1 1,0 0 0,0 0-1,0 0 1,-1 0 0,1 0-1,0 0 1,0 0 0,0 0-1,0 0 1,0 0-1,0-1 1,-1 1 0,1 0-1,0 0 1,-74-19 860,39 10-647,1 0 0,-48-22-1,59 21-166,1-1-1,1-1 1,0-1 0,0 0 0,2-2-1,-34-31 1,47 39-45,0 1-1,0-2 1,1 1-1,0-1 1,0 0 0,1 0-1,0 0 1,0 0 0,1-1-1,0 0 1,0 0-1,1 1 1,0-1 0,1-1-1,0 1 1,0 0 0,1 0-1,0 0 1,1 0 0,0-1-1,3-12 1,-3 18-32,1 0 1,0 0 0,-1 0 0,2 0-1,-1 0 1,0 0 0,1 1-1,0-1 1,-1 1 0,1 0-1,1-1 1,-1 1 0,0 1-1,1-1 1,0 0 0,-1 1-1,1 0 1,0 0 0,0 0-1,0 0 1,0 1 0,1 0-1,-1-1 1,9 0 0,2 0-3,0 0 0,0 1 0,1 0 0,-1 1 0,0 1 0,19 3 0,-23-1-9,1 0 1,-1 1 0,0 0 0,0 0 0,0 1 0,-1 1 0,1 0 0,-1 0 0,-1 1 0,1 1 0,-1-1 0,-1 1 0,1 1-1,-1 0 1,-1 0 0,1 0 0,-2 1 0,10 18 0,-5-7-6,0 1 0,-2 0 0,-1 1 0,0 0 0,-2 1 0,0-1 0,-2 1 0,2 32 0,-6-45 3,1 1 0,-2-1 0,1 0 0,-1 0 0,-1 0 0,0 1 0,-1-1 0,0-1 0,-1 1 0,0 0 0,-6 11 1,2-10-31,0-1 1,0 1 0,-1-2 0,-1 1 0,1-1 0,-2-1 0,1 0 0,-19 12 0,-5 2-347,-1-2-1,-1-1 1,-69 28 0,79-39 199,1-1 0,-2-1 0,1-1 0,0-2 0,-1 0 0,-52-1 0,76-3 200,-1 0 0,1-1-1,-1 1 1,1-1 0,0 0-1,-1 0 1,1-1 0,0 1-1,0 0 1,-1-1 0,1 0-1,1 0 1,-1 0 0,0 0-1,0 0 1,1-1 0,-1 1-1,1-1 1,0 1-1,0-1 1,0 0 0,0 0-1,0 0 1,0 0 0,1 0-1,0-1 1,-1 1 0,1 0-1,-1-7 1,0-3 174,0-1-1,0 0 1,1 1-1,1-1 1,0 0-1,4-21 1,-3 31-156,0 0 0,0-1 1,0 1-1,1 0 0,0 1 1,0-1-1,0 0 0,0 0 0,0 1 1,1-1-1,-1 1 0,1 0 1,0 0-1,0 0 0,0 0 1,1 0-1,-1 1 0,1-1 1,-1 1-1,1 0 0,0 0 1,0 1-1,0-1 0,0 1 1,0-1-1,0 1 0,0 1 1,0-1-1,5 0 0,6-1-13,0 1 1,0 1-1,-1 0 0,1 1 0,0 0 0,0 2 1,19 4-1,-13 0-19,0 1 0,-1 1 0,0 1 0,0 0 0,-1 2 0,21 16 0,-5-1-2,-2 2 0,35 38 1,-51-49 45,43 42-2174,-12-28-3259,-13-16-964</inkml:trace>
</inkml:ink>
</file>

<file path=ppt/ink/ink1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30.138"/>
    </inkml:context>
    <inkml:brush xml:id="br0">
      <inkml:brushProperty name="width" value="0.035" units="cm"/>
      <inkml:brushProperty name="height" value="0.035" units="cm"/>
      <inkml:brushProperty name="color" value="#E71224"/>
    </inkml:brush>
  </inkml:definitions>
  <inkml:trace contextRef="#ctx0" brushRef="#br0">386 24 8308,'0'0'13873,"-35"-5"-12022,-113-13-485,142 18-1265,0-1 0,0 1 0,0 0 0,0 0 0,0 1 0,0 0-1,0 0 1,1 1 0,-1-1 0,0 1 0,1 0 0,-12 6 0,14-5-51,-1-1 1,1 1-1,-1 0 1,1 0-1,0 0 0,0 0 1,1 1-1,-1-1 1,1 1-1,-1 0 1,1 0-1,0 0 1,-2 8-1,2-5-27,0 0-1,1 0 1,0 1-1,0-1 1,1 1-1,-1-1 1,2 1-1,-1-1 1,1 0 0,1 1-1,-1-1 1,1 0-1,0 0 1,1 0-1,-1 0 1,7 11-1,2-5-1,0 0-1,0 0 1,1-1-1,1-1 0,0 0 1,0 0-1,1-1 1,28 14-1,-24-14-3,-1 1 0,0 0 0,-1 1 0,0 1 0,27 29 0,-41-40-14,0 0 0,0 0-1,-1 0 1,1 0 0,-1 1 0,1-1 0,-1 0-1,0 1 1,0-1 0,0 1 0,0-1 0,0 1 0,0 0-1,-1-1 1,0 1 0,1 0 0,-1-1 0,0 1 0,0 4-1,-1-6 4,0 1-1,0 0 0,0 0 1,0-1-1,0 1 1,-1-1-1,1 1 0,0-1 1,-1 1-1,1-1 0,-1 0 1,1 0-1,-1 0 0,0 0 1,0 0-1,1 0 1,-1 0-1,0 0 0,0-1 1,-2 1-1,-13 3 22,0-1-1,-1-1 1,1-1 0,-29 0-1,34-1-40,-5 0-12,0-1 0,1-1 0,-1 0-1,0-1 1,1 0 0,-20-7 0,31 7-199,-1 1 1,0-1-1,1 0 1,0 0-1,0-1 0,0 1 1,0-1-1,-8-9 1,10 10-267,0-1-1,1 1 1,-1-1 0,1 0 0,0 0 0,0 0 0,0 0 0,1 0 0,0-1 0,-1 1 0,1 0 0,1-1 0,-1-7 0,0-30-7086</inkml:trace>
</inkml:ink>
</file>

<file path=ppt/ink/ink1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31.073"/>
    </inkml:context>
    <inkml:brush xml:id="br0">
      <inkml:brushProperty name="width" value="0.035" units="cm"/>
      <inkml:brushProperty name="height" value="0.035" units="cm"/>
      <inkml:brushProperty name="color" value="#E71224"/>
    </inkml:brush>
  </inkml:definitions>
  <inkml:trace contextRef="#ctx0" brushRef="#br0">0 117 12310,'0'0'7803,"31"-3"-5290,-2-1-1951,30-4 877,83 1-1,60 20 292,1-1-1782,-202-12-54,-1 11-10,-2 0 0,1 0 1,-2 0-1,1 0 1,-1-1-1,-1 0 0,-9 19 1,8-19 138,1 0 0,0 1 0,0-1-1,1 1 1,1-1 0,0 1 0,-2 21 0,13-34 497,-5-1-499,0 1-1,-1-1 1,1 0 0,-1-1-1,1 1 1,-1 0-1,0-1 1,-1 0 0,1 0-1,0 0 1,-1 0-1,0 0 1,0 0 0,0 0-1,-1-1 1,1 1-1,0-9 1,1 1 17,-1 0 0,-1-1-1,0 1 1,-1 0 0,-2-22 0,1 32-39,1 1-1,-1-1 1,1 0 0,-1 1 0,0-1 0,1 1-1,-1 0 1,0-1 0,0 1 0,0 0 0,0-1 0,0 1-1,-1 0 1,1 0 0,0 0 0,-1 0 0,1 0-1,0 0 1,-1 0 0,1 1 0,-1-1 0,1 0-1,-1 1 1,1-1 0,-1 1 0,0 0 0,-2-1-1,-51-2-43,46 3 41,5 0 2,1 1 0,0 0 1,0 1-1,0-1 0,0 1 0,0-1 0,0 1 1,0 0-1,0 0 0,0 0 0,1 0 0,-1 1 1,1-1-1,0 1 0,0-1 0,0 1 0,0 0 1,0 0-1,0 0 0,-2 6 0,-29 69-19,27-53 15,0-1-1,2 1 0,1 0 1,1 1-1,2 36 0,0-53 0,1 0 0,1 0 0,0-1 0,0 1-1,1-1 1,0 1 0,0-1 0,1 0 0,0 0-1,0 0 1,1 0 0,0-1 0,1 0 0,-1 0-1,1-1 1,1 1 0,-1-1 0,11 7 0,-10-7-7,0-1 0,1 0 1,-1 0-1,1-1 1,0 0-1,0 0 0,1-1 1,-1 0-1,1-1 1,0 1-1,-1-2 1,1 1-1,0-1 0,0-1 1,0 0-1,0 0 1,0 0-1,14-4 1,-20 4 19,-1-1 0,0 0 0,0 0 0,0-1 0,0 1 0,0 0 0,0-1 0,0 1 0,-1-1 0,1 1 0,0-1 0,-1 0 0,1 0 0,-1 0 0,0 0 0,1 0 0,-1 0 0,0 0 0,0 0 0,-1-1 0,1 1 0,0 0 0,-1 0 0,1-5 0,1-7 21,-1 0 0,0 0 1,-2-16-1,1 11-12,-1-1-16,0 0 0,-1 0 0,-2 0 0,0 0 0,-1 0-1,-10-24 1,-6-6 4,-30-51 0,48 95-12,-16-39 124,19 44-107,-1 0 1,1 0-1,0 0 1,0 0-1,0 0 1,-1 0-1,1 0 1,1-1-1,-1 1 1,0 0-1,0 0 1,0 0-1,0 0 1,1 0-1,-1 0 1,1 0-1,-1 0 1,1 0-1,-1 0 1,1 0-1,-1 0 1,1 0-1,0 0 1,-1 1-1,1-1 0,0 0 1,0 0-1,0 1 1,0-1-1,0 1 1,-1-1-1,1 0 1,0 1-1,0 0 1,0-1-1,1 1 1,-1 0-1,0-1 1,1 1-1,63-9 13,1 3 1,129 6-1,-89 2-26,-15-3-21,121 4 9,-202-3 14,-1 1 1,1 1-1,-1 0 0,0 0 0,17 6 0,-24-7 0,0 0-1,0 1 1,0-1-1,0 0 1,0 1-1,0-1 1,0 1-1,0-1 1,0 1-1,-1 0 1,1 0-1,-1 0 1,1 0-1,-1 0 1,0 0-1,0 0 0,0 0 1,0 1-1,0-1 1,0 0-1,-1 1 1,1-1-1,-1 0 1,0 1-1,0-1 1,1 3-1,-1 6 0,0 0-1,0 0 1,-1 0-1,0 0 1,-1 0-1,0 0 1,-1 0-1,0-1 1,-1 1-1,0-1 1,0 0-1,-8 12 0,-13 19-2,-29 54 27,49-85-20,1 0 0,0 0 0,1 1 1,0-1-1,1 1 0,0 0 0,-1 20 0,3-29 0,0-1 0,1 1 0,-1-1 0,1 1 1,-1-1-1,1 1 0,-1-1 0,1 1 0,0-1 0,0 1 0,0-1 1,-1 0-1,1 0 0,1 1 0,-1-1 0,0 0 0,0 0 0,0 0 1,1 0-1,-1 0 0,0 0 0,1-1 0,-1 1 0,1 0 0,-1-1 1,1 1-1,-1-1 0,1 1 0,-1-1 0,1 0 0,-1 0 0,4 1 0,63-1 78,-50-1-37,-1 0 64,0-2 1,0 0-1,-1-1 1,1 0-1,-1-1 1,0-1-1,-1-1 1,1 0-1,-1-1 1,0 0-1,-1-2 1,0 1-1,-1-2 1,0 0-1,0 0 1,-1-2-1,-1 1 1,0-1-1,-1-1 1,0 0-1,-1 0 1,-1-1-1,0 0 1,-1 0 0,0-1-1,-2 0 1,1 0-1,4-30 1,-8 32-96,-1 0 0,0 0 0,-1 0 0,0 0 0,-3-17 0,2 26-9,-1 0-1,1 0 0,-1 1 0,0-1 0,0 1 0,0-1 1,0 1-1,-1 0 0,0-1 0,0 1 0,0 1 1,-1-1-1,1 0 0,-1 1 0,0 0 0,0 0 0,-8-5 1,-9-4-15,-1 2 0,-1 1-1,1 0 1,-1 2 0,-1 1 0,1 0 0,-49-4 0,-175 5-2423,231 5 2065,2 0-371,1 1 0,0 0 0,0 1-1,-25 7 1,-18 17-4830,-7 20-6353</inkml:trace>
</inkml:ink>
</file>

<file path=ppt/ink/ink1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33.575"/>
    </inkml:context>
    <inkml:brush xml:id="br0">
      <inkml:brushProperty name="width" value="0.035" units="cm"/>
      <inkml:brushProperty name="height" value="0.035" units="cm"/>
      <inkml:brushProperty name="color" value="#E71224"/>
    </inkml:brush>
  </inkml:definitions>
  <inkml:trace contextRef="#ctx0" brushRef="#br0">103 323 11829,'0'0'10088,"-11"-18"-9107,-35-57-204,43 70-592,0 0 0,0-1 0,1 1 0,-1-1 0,1 0 0,1 0 0,-1 0 0,1 0 1,0 0-1,0 0 0,1 0 0,0 0 0,1-11 0,0-3 287,-1 17-440,1 1 0,0-1 0,0 1 0,0-1 0,0 1 0,0-1 0,1 1 0,-1 0 0,1-1 0,-1 1 0,1 0 1,0 0-1,0 0 0,0 1 0,0-1 0,0 0 0,0 1 0,1-1 0,1 0 0,53-29 226,-48 28-210,9-5 12,2 1 0,-1 1 0,1 1 0,0 0 0,0 2 0,28-2 0,-2 4 48,78 6 1,-117-5-99,0 1 1,0 0-1,0 0 0,0 1 0,-1 0 0,1 0 0,-1 1 0,1 0 0,-1 0 0,0 0 1,0 0-1,0 1 0,-1 0 0,1 1 0,-1-1 0,0 1 0,0 0 0,7 10 1,-7-7-3,-1 1 0,0-1 0,0 1 0,-1 0 0,0 0 0,0 0-1,-1 0 1,0 0 0,-1 0 0,0 1 0,0-1 0,-1 1 0,-2 11 0,1-13 1,0-1 0,0 0 0,-1 1-1,-1-1 1,1 0 0,-1 0-1,0 0 1,-1-1 0,1 1 0,-1-1-1,-1 0 1,1 0 0,-1 0 0,0 0-1,0-1 1,-1 0 0,0 0-1,-9 6 1,-12 7-6,-1-1 0,-2-2 0,-31 13 0,-14 7-79,73-34 58,1-1 0,0 1 0,-1-1 0,1 1 0,0 0 0,-1-1 0,1 1 0,0 0 0,0 0 0,0 0 0,0 0 0,0 0 0,0 0 0,0 0 0,0 1 0,0-1 0,0 0 0,1 0 0,-1 1 0,1-1 0,-1 0 0,1 1 0,-1-1 0,1 1-1,0-1 1,-1 1 0,1-1 0,0 0 0,0 1 0,0-1 0,0 1 0,0-1 0,1 1 0,-1-1 0,0 1 0,1-1 0,-1 0 0,1 1 0,-1-1 0,1 0 0,0 1 0,0-1 0,1 2 0,2 2-20,0-1 0,0 1 0,1-1-1,-1 0 1,1 0 0,1 0 0,-1 0 0,7 2-1,34 16-10,-23-12 44,-1 1 0,-1 0 0,26 19 0,-42-27 5,-1 1 1,0-1-1,1 1 1,-2 0-1,1 0 1,0 0 0,-1 0-1,0 1 1,0 0-1,0-1 1,0 1-1,-1 0 1,0 0-1,0 1 1,0-1-1,-1 0 1,0 1 0,0-1-1,1 10 1,-2-9 1,0 0 1,-1-1-1,0 1 1,1-1-1,-2 1 1,1-1-1,-1 1 1,0-1-1,0 0 1,0 0-1,-1 1 1,0-2-1,0 1 1,-7 9-1,3-7 3,-1 0 0,0 0 0,0 0 0,-1-1 0,0-1 0,0 1 0,-15 6 0,6-5 17,0-1 1,0 0-1,0-1 1,-1-1-1,-32 3 1,-97-3 71,108-4-75,26 0 3,0-1-1,0 0 1,1-1-1,-16-3 0,27 4-23,-1 0 0,1 1 0,0-1-1,0 0 1,0 0 0,0 0-1,0 0 1,0-1 0,0 1-1,0 0 1,0-1 0,1 0 0,-1 1-1,-2-4 1,3 3-15,1 1 0,-1-1 0,1 1-1,0-1 1,0 1 0,-1-1 0,1 1 0,0-1 0,0 1 0,0-1 0,0 0 0,1 1 0,-1-1-1,0 1 1,1-1 0,-1 1 0,1-1 0,-1 1 0,1-1 0,0 1 0,0 0 0,0-1-1,-1 1 1,3-2 0,3-2-337,-1 0 0,1 0 0,0 1 0,0 0 0,1 1 0,-1-1 0,1 1 0,0 0 0,-1 1 0,1 0 0,13-3 0,-11 3-195,64-18-5285,3 1-3643</inkml:trace>
</inkml:ink>
</file>

<file path=ppt/ink/ink1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34.087"/>
    </inkml:context>
    <inkml:brush xml:id="br0">
      <inkml:brushProperty name="width" value="0.035" units="cm"/>
      <inkml:brushProperty name="height" value="0.035" units="cm"/>
      <inkml:brushProperty name="color" value="#E71224"/>
    </inkml:brush>
  </inkml:definitions>
  <inkml:trace contextRef="#ctx0" brushRef="#br0">349 203 10677,'0'0'8969,"-30"-16"-6306,-98-45-916,120 57-1586,0 1 1,1 0-1,-1 1 0,0 0 0,0 0 0,-1 1 0,1 0 0,0 0 0,0 1 0,-11 0 0,-1 1 74,18-1-212,-1 0 0,0-1 0,1 2 0,-1-1 0,1 0 0,-1 0 1,0 1-1,1 0 0,-1-1 0,1 1 0,-1 0 0,1 0 0,-1 0 1,1 1-1,0-1 0,0 1 0,0-1 0,0 1 0,0-1 0,0 1 1,0 0-1,0 0 0,0 0 0,-2 5 0,2-1-17,0 0 1,0 1-1,0 0 0,1-1 0,0 1 1,0 0-1,1 0 0,0 11 1,0-14-12,0 1 0,1-1 0,-1 1 0,1-1 0,0 0 1,0 1-1,1-1 0,-1 0 0,1 0 0,0 1 0,0-2 1,1 1-1,-1 0 0,1 0 0,-1-1 0,6 5 1,-2-2-10,0 0 1,1-1-1,0 0 1,1-1 0,-1 0-1,1 0 1,-1 0-1,11 3 1,5 0-22,0-2 1,1 0-1,0-1 0,-1-1 0,35-1 1,-55-1 37,0-1 0,0 0 0,0 0 1,0 0-1,0 0 0,0-1 0,0 1 1,0-1-1,0 0 0,0 1 0,0-1 1,0-1-1,-1 1 0,1 0 0,0-1 1,-1 1-1,4-4 0,-4 2 8,0-1-1,0 1 1,-1-1-1,0 0 1,1 1-1,-1-1 1,0 0-1,-1 0 1,1 0-1,-1 0 1,0 0-1,0 0 1,0-6-1,0-5 17,0 0 1,-2 0-1,1 0 0,-7-23 0,6 31-24,-1 0 0,0 0 0,0 0 1,-1 0-1,0 0 0,0 1 0,0 0 0,-1 0 0,0 0 0,0 0 0,-7-4 1,-4-6-16,-2 2 0,0 0 0,0 1 0,-1 1 0,-36-16 0,53 26-274,8 2-83,25 8-644,-29-7 871,1-1 0,0 1 0,0 0 0,-1 0 1,1 0-1,-1 0 0,1 0 0,-1 1 0,1-1 0,-1 1 1,0-1-1,0 1 0,0 0 0,0 0 0,0 0 0,0 0 0,0 0 1,-1 0-1,1 1 0,-1-1 0,1 1 0,1 4 0,-3-7-229,11 3-2387,-1 0-1241</inkml:trace>
</inkml:ink>
</file>

<file path=ppt/ink/ink1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34.646"/>
    </inkml:context>
    <inkml:brush xml:id="br0">
      <inkml:brushProperty name="width" value="0.035" units="cm"/>
      <inkml:brushProperty name="height" value="0.035" units="cm"/>
      <inkml:brushProperty name="color" value="#E71224"/>
    </inkml:brush>
  </inkml:definitions>
  <inkml:trace contextRef="#ctx0" brushRef="#br0">598 275 11845,'0'0'11899,"-4"-30"-10479,-3-13-880,-12-41 0,17 79-488,0 0 0,0 0 0,0 0 0,0 0 0,-1 0-1,0 1 1,0-1 0,-1 1 0,1 0 0,-1 0 0,0 0 0,0 0 0,0 1 0,0-1 0,-1 1-1,1 0 1,-1 0 0,0 1 0,0-1 0,0 1 0,0 0 0,-6-1 0,-1-1 27,-13-3 36,0 1 1,-1 1 0,0 1-1,0 1 1,0 2 0,-1 0 0,-49 7-1,63-5-103,0 1-1,0 0 0,0 1 1,0 1-1,0 0 0,1 1 1,0 0-1,-16 9 0,22-11-11,1 1-1,0 0 0,0 0 0,0 0 1,0 0-1,0 1 0,1 0 1,0 0-1,0 0 0,0 0 0,1 1 1,0-1-1,0 1 0,0 0 0,0 0 1,1 0-1,0 0 0,-1 11 0,2-11-23,0 0 0,0 0 0,1 0 0,0 0-1,0 0 1,0 0 0,1-1 0,0 1 0,0 0-1,0 0 1,1 0 0,0-1 0,0 1 0,1-1-1,-1 1 1,1-1 0,6 9 0,-2-7-54,0 0 0,1-1 0,0 0 0,0 0 0,0-1 0,0 0 0,1 0 0,0-1 0,0 0-1,11 3 1,12 2-22,0-1 0,1-2-1,0-1 1,0-1 0,0-2-1,1-2 1,56-5-1,-78 4 102,0-1 1,0-1-1,0 1 0,0-2 0,-1 0 0,0 0 0,1-1 0,-2 0 0,1-1 0,-1 0 0,18-14 0,-22 14 172,0 1-1,0-1 1,0 0 0,-1 0 0,0 0-1,0-1 1,-1 0 0,0 0 0,0 0-1,-1 0 1,0-1 0,0 0 0,0 1 0,-1-1-1,-1 0 1,1 0 0,-1 0 0,0-11-1,-1 51 309,-1 0 0,-2 0 0,-10 48 0,-23 128-253,-12 243 0,47-433 551,1-12-6135</inkml:trace>
</inkml:ink>
</file>

<file path=ppt/ink/ink1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35.044"/>
    </inkml:context>
    <inkml:brush xml:id="br0">
      <inkml:brushProperty name="width" value="0.035" units="cm"/>
      <inkml:brushProperty name="height" value="0.035" units="cm"/>
      <inkml:brushProperty name="color" value="#E71224"/>
    </inkml:brush>
  </inkml:definitions>
  <inkml:trace contextRef="#ctx0" brushRef="#br0">200 739 14647,'0'0'12213,"-24"25"-11602,-117 117-136,140-141-471,0 1 1,0-1 1,-1 1-1,1-1 1,-1 0-1,0 1 0,1-1 1,-1 0-1,0 0 1,0 0-1,1 0 1,-1 0-1,0 0 0,0-1 1,0 1-1,0 0 1,0-1-1,-3 1 1,5-8-81,1-7 52,0-1 1,1 1-1,1-1 0,0 1 1,1 0-1,10-25 1,48-85-38,-41 85 62,-10 18 1,65-125 149,166-235 0,-232 367-86,-7 9-1,0 0 1,0 0 0,1 0-1,-1 1 1,1-1-1,0 1 1,1 0-1,-1 0 1,1 0-1,-1 1 1,1 0-1,0 0 1,0 0-1,0 0 1,1 1-1,-1 0 1,9-2-1,-13 3-44,0 1-1,0 0 1,0 1-1,0-1 0,0 0 1,0 0-1,0 0 1,0 0-1,0 1 0,0-1 1,-1 0-1,1 1 1,0-1-1,0 1 1,0-1-1,0 1 0,0 0 1,-1-1-1,1 1 1,0 0-1,0-1 0,-1 1 1,1 0-1,-1 0 1,1 0-1,-1 0 0,1 1 1,9 31 27,-9-25 2,6 45 100,-2 0 1,-2 0-1,-6 64 0,2-83-60,-6 45-219,-4 0 1,-2-1-1,-5-1 1,-42 120-1,57-188-474,0 1 0,-1-1 0,0 0-1,0-1 1,-1 1 0,0-1 0,-1 0 0,1 0-1,-2 0 1,-13 12 0,-18 6-7374</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6:58.911"/>
    </inkml:context>
    <inkml:brush xml:id="br0">
      <inkml:brushProperty name="width" value="0.035" units="cm"/>
      <inkml:brushProperty name="height" value="0.035" units="cm"/>
    </inkml:brush>
  </inkml:definitions>
  <inkml:trace contextRef="#ctx0" brushRef="#br0">3285 306 3730,'0'0'7990,"5"-1"-7318,5 0-262,1 1 460,1 0 1,-1-2-1,0 1 1,0-1 0,0-1-1,0 0 1,15-6-1,-26 9-827,0-1 0,0 1 0,0 0 0,0-1-1,1 1 1,-1-1 0,0 1 0,0 0 0,0-1 0,0 1-1,0-1 1,0 1 0,0 0 0,0-1 0,0 1-1,0-1 1,0 1 0,0 0 0,-1-1 0,1 1 0,0-1-1,0 1 1,0 0 0,0-1 0,-1 1 0,1 0-1,0-1 1,0 1 0,-1 0 0,1-1 0,0 1 0,-1 0-1,1 0 1,0-1 0,-1 1 0,1 0 0,0 0-1,-1 0 1,0-1 0,-8-2 11,-1 0-1,0 0 1,1 1-1,-1 0 0,0 1 1,-1 0-1,-9 0 1,-21-2-34,-1429-101-21,-208-21 581,1636 122-555,33 3-19,0-1-1,0 0 1,0 0-1,0-1 1,0-1 0,-13-4-1,20 6 29,12 0 7,132 0 34,259 7-217,-365-3-388,56 12-1,-77-12-335,1 2 0,-1 0 1,18 9-1,-8 3-3000,-18-2-2238</inkml:trace>
</inkml:ink>
</file>

<file path=ppt/ink/ink1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35.705"/>
    </inkml:context>
    <inkml:brush xml:id="br0">
      <inkml:brushProperty name="width" value="0.035" units="cm"/>
      <inkml:brushProperty name="height" value="0.035" units="cm"/>
      <inkml:brushProperty name="color" value="#E71224"/>
    </inkml:brush>
  </inkml:definitions>
  <inkml:trace contextRef="#ctx0" brushRef="#br0">0 518 9668,'0'0'16203,"20"-24"-15598,67-75-247,-81 93-320,0 0 0,0 0 0,1 0 0,0 1 0,0 0 0,0 1 0,0-1 0,1 1 1,0 1-1,-1-1 0,10-1 0,5-3 22,7-3-45,0 2 1,2 0-1,-1 2 0,1 2 0,0 0 1,61 1-1,-91 4-19,-1 1 0,1 0 0,0-1 0,-1 1 0,1 0 0,0 0 0,-1 0 0,1 0 0,-1-1 1,1 1-1,-1 0 0,0 0 0,1 0 0,-1 0 0,0 0 0,0 0 0,0 0 0,1 0 0,-1 0 0,0 0 0,0 0 0,-1 0 0,1 2 0,0 38 1,-1-29 0,2 29 12,-2 1 0,-2-1 1,-15 77-1,16-110-6,-13 45 67,2 0 0,3 1 0,-6 102 0,17-155-69,-1 0 1,1 0-1,0-1 1,-1 1-1,1 0 1,0-1-1,0 1 1,-1 0-1,1-1 1,0 1-1,0-1 1,0 0-1,0 1 1,0-1-1,0 0 1,0 1-1,0-1 1,0 0-1,0 0 1,0 0-1,0 0 1,0 0-1,0 0 1,0 0-1,0 0 1,-1 0-1,1 0 1,0-1-1,2 1 1,3-1 6,3 0 4,1 0 1,-1 0-1,0-2 0,0 1 1,0-1-1,-1 0 0,1-1 0,-1 1 1,0-2-1,0 1 0,12-10 1,13-11 34,38-37 1,-47 40-43,71-68 46,99-124 0,-179 202 74,-5 17-52,-2 27-43,-6-18-48,-1-9 17,0 0-1,1-1 1,-1 1-1,1-1 0,1 0 1,-1 1-1,0-1 1,1 0-1,0 0 1,0 0-1,0-1 1,0 1-1,1-1 0,-1 0 1,1 0-1,0 0 1,0 0-1,0-1 1,0 1-1,1-1 1,-1 0-1,6 2 0,6-1-10,0 0-1,0 0 0,1-2 0,-1 0 0,21-2 0,-10 1-2,1-1 14,0 0 0,-1-2 0,1-1 0,-1-1 0,0-2 1,0 0-1,0-2 0,-1-1 0,-1-1 0,37-22 0,-46 24 8,-1-2 1,0 0-1,-1 0 1,0-2-1,-1 0 1,0 0-1,-1-1 1,-1 0-1,0-1 1,-1-1-1,-1 1 1,0-2 0,-1 1-1,-1-1 1,0 0-1,8-36 1,-10 25 5,-1-1 0,-2 0 1,-1-49-1,-1 75-8,0 0 0,-1 0 0,1 0 0,-1 0 0,1-1 1,-1 1-1,0 0 0,0 0 0,-1 1 0,1-1 0,-1 0 0,1 0 0,-1 1 0,0-1 0,0 1 0,0-1 0,0 1 1,0 0-1,-1 0 0,1 0 0,-1 0 0,1 0 0,-1 0 0,0 1 0,0-1 0,0 1 0,0 0 0,0 0 1,0 0-1,0 0 0,0 1 0,0-1 0,0 1 0,0 0 0,0 0 0,-1 0 0,1 0 0,-6 1 0,-3 1 13,-1-1-1,1 2 0,0 0 0,0 0 1,0 1-1,0 1 0,1 0 0,0 0 1,-15 11-1,8-4 7,0 2 1,2 0-1,0 1 1,0 1-1,1 0 0,1 1 1,1 1-1,-14 24 1,11-13 23,2 0 1,1 0-1,2 1 1,0 1 0,-5 33-1,3 9-68,3 0-1,4 0 0,3 0 1,8 96-1,-4-156-170,1 0 1,0 0-1,0-1 0,1 1 0,1-1 1,0 1-1,1-1 0,0-1 0,1 1 1,7 11-1,-4-9-902,1-1 1,1 0-1,0-1 1,15 13-1,6 2-4339</inkml:trace>
</inkml:ink>
</file>

<file path=ppt/ink/ink1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36.333"/>
    </inkml:context>
    <inkml:brush xml:id="br0">
      <inkml:brushProperty name="width" value="0.035" units="cm"/>
      <inkml:brushProperty name="height" value="0.035" units="cm"/>
      <inkml:brushProperty name="color" value="#E71224"/>
    </inkml:brush>
  </inkml:definitions>
  <inkml:trace contextRef="#ctx0" brushRef="#br0">470 72 10981,'0'0'12046,"3"-10"-10552,2 1-1008,-3 6-249,0 0 0,-1 0 0,1-1 0,-1 1 0,0 0 0,0-1 0,0 1 0,0-1-1,-1 1 1,0-1 0,1-5 0,-3 9-169,1-1 0,-1 0 0,1 0 0,-1 0 0,1 1 0,-1-1 0,0 1 0,1 0 0,-1-1 0,0 1 0,1 0 0,-1 0 0,0 0 0,1 0 0,-1 0 0,0 0 0,-2 1 0,-4-1 87,-440 0-325,445 1-588,9 2-435,110 63-10324,-18-22 1096</inkml:trace>
</inkml:ink>
</file>

<file path=ppt/ink/ink1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6:36.720"/>
    </inkml:context>
    <inkml:brush xml:id="br0">
      <inkml:brushProperty name="width" value="0.035" units="cm"/>
      <inkml:brushProperty name="height" value="0.035" units="cm"/>
      <inkml:brushProperty name="color" value="#E71224"/>
    </inkml:brush>
  </inkml:definitions>
  <inkml:trace contextRef="#ctx0" brushRef="#br0">499 1 10181,'158'218'4674,"-158"-209"-896,-7 1-1649,-53 5-97,-21 1 1,-10-3-752,-7-7-465,3-6-319,7 0-289,14 0-80,25-6-128,35 6-545,53 0-4929,38 0-1745</inkml:trace>
</inkml:ink>
</file>

<file path=ppt/ink/ink14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2:17:59.683"/>
    </inkml:context>
    <inkml:brush xml:id="br0">
      <inkml:brushProperty name="width" value="0.05292" units="cm"/>
      <inkml:brushProperty name="height" value="0.05292" units="cm"/>
      <inkml:brushProperty name="color" value="#FF0000"/>
    </inkml:brush>
  </inkml:definitions>
  <inkml:trace contextRef="#ctx0" brushRef="#br0">11710 9359 873 0,'0'0'191'0,"0"0"-30"16,0 0-5-16,0 0-74 15,0 0-8-15,0 0-33 16,0 0-4-16,-55-116 0 15,23 106-12-15,-11 1 0 0,-21 2-4 16,-8 7-15-16,-23 0 11 16,2 0-11-16,-13 4 3 15,2 27-6-15,2 17-2 16,-5 8 9-16,15 10-8 16,5 7-2-16,24 11 1 15,14-1-1-15,31-6 2 16,18-1-1-16,0-12 2 15,44-11-3-15,68-13 5 16,36-14-3-16,57-13 8 16,26-13-10-16,6 0-25 15,-18-34-60-15,-45-8-74 16,-56-9-154-16,-43-1-387 0</inkml:trace>
  <inkml:trace contextRef="#ctx0" brushRef="#br0" timeOffset="499.98">11828 9669 796 0,'0'0'154'16,"0"0"-30"-16,0 0-9 16,0 0-50-16,0 0-24 15,0 0-17-15,0-3-9 16,0 3-3-16,0 0-6 15,0 0 13-15,0 0-9 16,0 0 0-16,0 0 3 16,0 0-7-16,0 0-1 15,0 0-5-15,12 0-31 16,40 0-196-16</inkml:trace>
  <inkml:trace contextRef="#ctx0" brushRef="#br0" timeOffset="912.2">12519 9415 298 0,'0'0'546'0,"0"0"-395"16,0 0 16-16,0 0-30 0,0 0-40 16,0 0-28-16,0-22 3 15,0 22-24-15,0 0-12 16,0 0 6-16,0 0-17 15,0 0-3-15,0 0-2 16,14 22-14-16,4 29 14 16,8 17 9-16,-9 13-11 15,3 4-8-15,-14 1-9 16,6-5 1-16,-7-12-4 0,-5-4-24 16,0-13-31-16,0-14-58 15,0-16-105-15,0-14-167 16</inkml:trace>
  <inkml:trace contextRef="#ctx0" brushRef="#br0" timeOffset="1333.67">12470 9390 816 0,'0'0'155'16,"0"0"-7"-16,0 0-2 0,0 0-48 16,0 0-38-1,0 0 7-15,-55-70-25 0,55 64-11 16,0 6 2-16,0 0-21 15,0-5 2-15,0 5 4 16,0 0-9-16,0 0-1 16,0 0-8-16,0 0-2 15,0 0-2-15,0 0-13 16,6 0-11-16,26 8-10 16,5 4-27-16,6 4 3 15,1 0 11-15,-1 1-24 16,6 3-3-16,21-3 2 15,16 5-1-15,21-5-15 16,12 2-124-16</inkml:trace>
  <inkml:trace contextRef="#ctx0" brushRef="#br0" timeOffset="1599.59">12409 10008 656 0,'0'0'209'0,"0"0"-28"16,0 0 2-16,0 0-70 0,0 0-47 15,0 0 11-15,110 9-27 16,-29-12-17-16,0-5-20 15,26-2-13-15,11 3 0 16,1 4-24-16,5 3-122 16,-23 0-220-16</inkml:trace>
  <inkml:trace contextRef="#ctx0" brushRef="#br0" timeOffset="1958.64">13834 9637 946 0,'0'0'183'0,"0"0"-56"16,0 0 2-16,0 0-57 15,0 0-21-15,0 0-21 0,323-36-28 16,-216 36-2-16,23 0-9 15,3 3-97-15,-35 13-163 16,-23 1-525-16</inkml:trace>
  <inkml:trace contextRef="#ctx0" brushRef="#br0" timeOffset="2114.62">14276 9820 476 0,'0'0'396'15,"0"0"-197"-15,0 0-37 16,0 0-82-16,0 0-80 16,450 19-7-16,-302-19-202 0,2 0-737 15</inkml:trace>
  <inkml:trace contextRef="#ctx0" brushRef="#br0" timeOffset="2489.53">15789 9491 1129 0,'0'0'188'16,"0"0"3"-16,0 0-55 16,0 0-70-16,0 0-44 15,0 0-18-15,0 120 15 16,0-37-1-16,15 7-13 16,-4-7-5-16,-5-3-7 0,-6-21-25 15,0-22-19-15,0-15-4 16,0-22-15-16,0 0-5 15,0-18 60-15,0-43 13 16,0-29-4-16,12-22 0 16,20-6 2-16,5 8 4 15,1 17 27-15,5 29 22 16,-11 26 9-16,-9 19 0 16,3 13-10-16,-6 6-16 15,15 9-26-15,17 44-6 16,-3 20 7-16,-6 15-3 15,-17 5 1-15,-8 4-5 16,-13-7-3-16,1-11-35 0,-6-18-95 16,0-15-169-1,0-21-256-15</inkml:trace>
  <inkml:trace contextRef="#ctx0" brushRef="#br0" timeOffset="2645.77">15815 9777 797 0,'0'0'377'16,"0"0"-194"-16,0 0-22 16,0 0-91-16,0 0-41 15,0 0-22-15,393-89-7 16,-257 89-17-16,26 0-115 16,0 0-205-16</inkml:trace>
  <inkml:trace contextRef="#ctx0" brushRef="#br0" timeOffset="2880.31">17116 9696 875 0,'0'0'159'0,"0"0"-40"15,0 0-18-15,0 0-46 16,0 0 2-16,0 0-12 16,0 0-14-16,106-8-28 0,-13 8-3 15,46 0-4 1,28 0-121-16,27 0-328 0</inkml:trace>
  <inkml:trace contextRef="#ctx0" brushRef="#br0" timeOffset="3349.05">18829 9412 1127 0,'0'0'177'15,"0"0"16"-15,0 0-37 16,0 0-77-16,0 0-34 16,0 0-19-16,-70-39-11 0,70 78-12 15,15 20 10-15,17 11 3 16,-3 12-11-16,2 5 6 15,-5 0-10-15,-14-5-1 16,0-6 0-16,-12-11-12 16,0-10-15-16,0-12-6 15,0-21-2-15,0-19 6 16,-6-3-8-16,-17-22 37 16,-9-46-1-16,0-22 1 15,26-22 0-15,6-17 0 16,12-14 3-16,83 1-2 15,29 14 9-15,18 23-1 16,8 32 14-16,-5 31 4 16,-15 26-10-16,-18 16 20 15,-39 16-33-15,-21 46 0 0,-47 14-2 16,-5 6 3-16,-49 8 4 16,-58-9-8-16,-17-11 4 15,-6-9-5-15,-3-15-3 16,9-12-38-16,-6-12-14 15,-6-8-19-15,-8-6-66 16,14 4-145-16,17 0-289 16</inkml:trace>
  <inkml:trace contextRef="#ctx0" brushRef="#br0" timeOffset="5744.53">1552 10849 201 0,'0'0'618'0,"0"0"-487"15,0 0 21-15,0 0 8 16,0 0-66-16,0 0-18 16,0 0-12-16,112-107-10 15,-112 107-2-15,0-3-8 16,-43 3-19-16,-44 0-21 16,-25 5 2-16,-1 27 1 15,6 7-7-15,35 9 0 16,29 6 3-16,34 10-3 15,9 9 0-15,52 3 3 0,66-10-2 16,18-2 7-16,-6-16-6 16,-23-4-2-16,-38-7 2 15,-40-9 0-15,-29-2 0 16,0-4 1-16,-17-6 1 16,-64-1 7-16,-26-2-5 15,-23-10-2-15,-14-3 11 16,2 0-11-16,4 0 3 15,28-11-5-15,35-3-1 16,37 5-1-16,27 3-13 16,11 2-33-16,11 1-49 15,87 3-101-15,41 0-177 0</inkml:trace>
  <inkml:trace contextRef="#ctx0" brushRef="#br0" timeOffset="6462.67">1982 11045 410 0,'0'0'177'0,"0"0"-49"0,0 0 11 31,0 0-39-31,0 0-30 16,0 0-28-16,0-22 25 16,0 19-12-16,-5 0-15 0,5-1 9 0,0 1 6 31,0-4-8-31,0 5-12 0,0-5 6 0,0 7 8 0,0 0-13 15,0 0-18-15,0 0 5 16,0 0-9-16,0 0-3 16,0 0 5-16,0 0-1 15,0 0 1-15,0-4-1 16,0 4-5-16,0 0 2 31,0 0-2-31,0 0-5 16,0 0-3-16,-6 0 3 15,6 0-5-15,0 0 3 0,0 0-3 0,0 0-40 32,0 0-139-32,6 0-282 0</inkml:trace>
  <inkml:trace contextRef="#ctx0" brushRef="#br0" timeOffset="6869.03">2398 10962 650 0,'0'0'219'0,"0"0"-47"0,0 0 11 16,0 0-50-16,0 0-53 31,0 0 10-31,0-37-31 0,0 37-19 0,0 0 4 16,0 0-21-16,0 0-20 31,0 19 9-31,0 27-10 0,0 18 31 0,0 7-22 16,0 7-10-16,0-8 7 15,0 3-8-15,0-5-9 0,-17-9-40 16,-3-3-89 0,-3-19-157-16,11-6-231 0</inkml:trace>
  <inkml:trace contextRef="#ctx0" brushRef="#br0" timeOffset="7150.56">2381 10944 607 0,'0'0'180'0,"0"0"-9"0,0 0-11 0,0 0-37 0,0 0-22 15,0 0-19-15,0-65-15 16,6 59-12-16,20-1-20 16,3 1-15-16,-3 2-15 15,17 4-5-15,15 0-2 16,14 0-30-16,9 32-119 16,-23 7-174-16,-21 12-578 31</inkml:trace>
  <inkml:trace contextRef="#ctx0" brushRef="#br0" timeOffset="7362.41">2343 11589 857 0,'0'0'165'0,"0"0"-5"15,0 0-32-15,0 0-56 31,0 0-30-31,0 0-3 0,-11 5-29 16,11-5-10-16,61 0-1 16,19 0-84-16,22-11-153 15,22 5-392-15</inkml:trace>
  <inkml:trace contextRef="#ctx0" brushRef="#br0" timeOffset="7800.12">2456 10891 561 0,'0'0'255'0,"0"0"-114"16,0 0 24-16,0 0-36 15,0 0-43-15,0 0-17 16,-32-17-34-16,1 17-5 16,-13 0-22-16,1 0-8 15,5 0 6-15,7 0-6 16,7 0 2-16,4 0 0 0,3 0-2 16,2 0-1-16,10 0-18 15,5 0-49-15,0 0-69 16,0 0-99-16,0 20-217 15</inkml:trace>
  <inkml:trace contextRef="#ctx0" brushRef="#br0" timeOffset="8734.36">3776 11267 84 0,'0'0'573'0,"0"0"-414"0,0 0-8 15,0 0-13-15,0 0-16 16,0 0-36-16,0 0-29 16,0 0-10-16,0 0-8 15,0 0-16-15,0 0-8 16,0 0-3-16,-14 0-2 15,-21 0-7-15,-17 0 2 16,-8 0-5-16,2 0-4 16,29 9-71-16,20 3-103 15,9 4-211-15</inkml:trace>
  <inkml:trace contextRef="#ctx0" brushRef="#br0" timeOffset="8875.27">3776 11267 808 0,'185'198'205'0,"-185"-198"-32"0,-43 0-25 16,-12 0-92-16,-20 0-36 16,-6 0-19-16,12 0-1 15,46 3-65-15,23 2-181 16,0 3-260-16</inkml:trace>
  <inkml:trace contextRef="#ctx0" brushRef="#br0" timeOffset="9330.09">4952 11206 958 0,'0'0'197'16,"0"0"-68"-16,0 0 23 16,0 0-71-16,0 0-56 15,0 0-6-15,-23 115 37 16,23-42-17-16,6 5-18 15,11-4-7-15,-2-9-12 16,-4-6-2-16,-11-17 0 16,0-14-3-16,0-12-5 15,0-13-23-15,0-3 13 0,0-3 18 16,-5-41 5-16,-10-20-1 16,15-18-2-16,0-11 1 15,0-1-6-15,52-3 7 16,15 18-3-16,2 14 6 15,0 20 3-15,-8 26 2 16,-9 12-6-16,-9 7-5 16,-5 0-2-16,-1 29 0 15,-19 13 1-15,-18 0-1 16,0 3 2-16,0-8-2 0,-49 2-3 16,-9-7-8-1,-9-10 1-15,-2-2-16 0,14-11-16 16,9-4 8-16,29-3-33 15,17-2-75-15,0 0-125 16,63 0-282-16</inkml:trace>
  <inkml:trace contextRef="#ctx0" brushRef="#br0" timeOffset="9986.15">6099 11225 697 0,'0'0'282'16,"0"0"-115"-16,0 0 33 16,0 0-78-16,0 0-40 15,0 0-41-15,-92 1-18 16,92 52 3-16,0 11-9 16,0 4 1-16,0-6-13 0,0-6-3 15,0-19-2 1,0-6-2-16,0-19-21 0,-9-12-25 15,9 0 2-15,0 0 36 16,0-44 2-16,44-17 4 16,31-13-1-16,26-16-23 15,6 0 19-15,-3 10 9 16,-12 23 0-16,-23 24 22 16,-31 20 7-16,-18 13-12 15,-20 0-16-15,0 43 0 16,-8 17-1-16,-65 7 4 15,-34 0-2-15,-23-6-2 16,-2-7-34-16,22-18-45 16,20-13 57-16,41-17-5 15,32-6 10-15,17 0 17 0,0 0 19 16,6 0 27 0,37-11-22-16,6 6 7 0,15 5-1 15,-4 0-9-15,10 0-2 16,5 0-10-16,0 19-7 15,6 3 1-15,-6 1-3 16,-9-4-12-16,-2-4-44 16,5-4-69-16,-2-5-105 15,-4-6-161-15</inkml:trace>
  <inkml:trace contextRef="#ctx0" brushRef="#br0" timeOffset="10173.59">7082 11279 826 0,'0'0'164'0,"0"0"33"0,0 0-26 16,0 0-67-16,0 0-14 16,0 0-43-16,0-70-28 15,8 101-16-15,4 28 1 16,-1 11-1-16,-5 9 2 16,3-4-1-16,-9-9-4 15,0-5-43-15,0-10-110 16,0-20-319-16</inkml:trace>
  <inkml:trace contextRef="#ctx0" brushRef="#br0" timeOffset="10361.43">6758 11133 916 0,'0'0'292'0,"0"0"-97"0,0 0-50 16,0 0-84-16,0 0-37 15,0 0-21-15,162-66 4 16,-104 82-7-16,22 17-6 16,27 4-53-16,9 13-103 15,11 0-203-15</inkml:trace>
  <inkml:trace contextRef="#ctx0" brushRef="#br0" timeOffset="10642.37">8041 11712 806 0,'0'0'282'16,"-367"28"-139"-16,92-9 61 15,-34 4-98-15,-23 2-37 16,8 1-26-16,15-3-25 16,20-4-11-16,41-4-1 15,37-8-6-15,35-7 3 16,52 0-3-16,31 0 0 15,24-2 2-15,20-12 2 16,17-3-3-16,9 5 1 16,-3 4-2-16,14 3-2 15,-2 2-13-15,8 0-15 0,6 3-40 16,0 0-53-16,0 0-105 16,58 23-36-16,23 6-198 15</inkml:trace>
  <inkml:trace contextRef="#ctx0" brushRef="#br0" timeOffset="10894.84">5490 12108 891 0,'0'0'234'0,"0"0"-45"16,0 0-10-16,0 0-82 15,0 0-61-15,0 0 8 16,-21 87-5-16,21-36-2 16,0 13-8-16,0 0-18 15,0 0 1-15,0 3-12 16,12 0-4-16,20-6-33 16,31-3-115-16,-2-16-259 15</inkml:trace>
  <inkml:trace contextRef="#ctx0" brushRef="#br0" timeOffset="13586.23">6125 12323 680 0,'0'0'151'0,"0"0"-36"16,0 0 18-16,0 0-27 0,0 0-29 16,0 0-24-16,-69-10 7 15,43 10-38-15,3 22 3 16,3 10 3-16,8 7-8 15,12-2 1-15,0 4-13 16,0-9-5-16,6-1 5 16,43-6-3-16,15-8-4 15,2-5 2-15,9-7-3 16,-11-5-17-16,-4 0 5 16,-13-12-5-16,-24-10 5 15,-12-7-9-15,-11 2 5 16,0 0 4-16,0 1-1 15,0 5 1-15,-17 3 3 0,5 3 9 16,-2 6 1-16,14-2 0 16,0 6 10-16,0-2 0 15,14 0-11-15,41-2-6 16,20-2 1-16,12 6-3 16,5-5 8-16,-11 6-1 15,-6 3 1-15,-17-2 0 16,-20-1 2-16,-15 4 8 15,3 0 1-15,0 0-4 16,-9 0 2-16,9 0-9 16,-14 22 0-16,-12 14 2 15,0 7-1-15,0 7 0 16,-20 1 4-16,-9-7-4 16,8-7-2-16,16-14 3 0,5-2-2 15,0-12 2-15,0-3-2 16,31-6 5-16,24 0-3 15,9 0 4-15,-9-19 8 16,-6-7-2-16,-11-8-8 0,-12 3 5 16,-21 1-6-16,-5 4 2 15,0 1-5-15,0 5-17 16,-43 4-6-16,-6 6 5 16,6 2 1-16,5 3-4 15,12 3 4-15,14 2 4 16,12-4-11-16,0 4-28 15,0 0-45-15,0 0-67 16,50 0-94-16</inkml:trace>
  <inkml:trace contextRef="#ctx0" brushRef="#br0" timeOffset="15430.05">1647 13591 939 0,'0'0'113'0,"0"0"43"16,0 0 5-16,0 0-71 15,0 0-21-15,0 0-27 16,-170 2-17-16,45 79 9 16,-10 21 21-16,22 18-17 15,49-4-15-15,53 0-17 16,11-10 2-16,63-9-8 16,56-22-1-16,17-17 0 15,2-19-27-15,-13-17 2 16,-21-22-17-16,-24 0 15 15,-22-28 27-15,-29-30 2 16,-20-6 3-16,-9 3 4 16,-38 6 6-16,-63 21 15 0,-17 11-8 15,-7 20-20-15,7 3 6 16,26 0-6-16,34 20-1 16,35 14-3-16,23 8-33 15,49 9-41-15,75 0-129 16,26-6-310-16</inkml:trace>
  <inkml:trace contextRef="#ctx0" brushRef="#br0" timeOffset="15978.72">2219 14019 488 0,'0'0'592'0,"0"0"-450"0,0 0 57 32,0 0-50-32,0 0-104 15,0 0-28-15,-193 74 9 16,167-7 4-16,26 4-7 15,0-7-23-15,69-7 7 16,18-12-7-16,2-12-1 0,-17-21-12 0,-8-12-9 0,-15-3 14 16,-11-39 7-16,-7-9-3 15,-31-13 4-15,0 1-2 16,-20-1-2-16,-61 13-1 16,-11 12 5-16,5 17 0 15,6 12 0-15,24 10 0 31,28 0-2-31,14 0 2 16,15 22-51-16,38 13-62 16,80 1-69-16,32-2-248 15</inkml:trace>
  <inkml:trace contextRef="#ctx0" brushRef="#br0" timeOffset="16181.63">3358 14099 739 0,'0'0'363'0,"0"0"-210"0,0 0 23 0,0 0-66 15,0 0-56-15,0 0-30 16,132-26-2-16,-71 26-22 16,3 0 1-16,-9 0-2 15,8 14-55-15,-8 11-149 31,-23 4-304-31</inkml:trace>
  <inkml:trace contextRef="#ctx0" brushRef="#br0" timeOffset="16306.6">3366 14405 864 0,'0'0'287'0,"0"0"-100"16,0 0-32-16,0 0-98 31,0 0-57-31,0 0 0 15,304-64-139-15,-180 55-257 0</inkml:trace>
  <inkml:trace contextRef="#ctx0" brushRef="#br0" timeOffset="16778.05">4640 13994 1144 0,'0'0'141'0,"0"0"34"16,0 0-37-16,0 0-74 16,0 0-43-16,0 0-15 15,-11 93 26-15,43-17-19 16,5 9 7-16,1-1-12 16,-1 1-7-16,-14-7 2 15,-2-22-3-15,-16-14-14 16,-5-20-6-16,0-12-24 0,0-10 3 15,0 0 17-15,-31-38 21 16,-13-31 2-16,12-19 1 16,9-15 0-16,9-12-2 15,14 2 5-15,0 8-1 16,14 12 20-16,47 18 2 16,8 21 7-16,12 24-11 15,6 16-9-15,-6 14-5 16,-6 5-6-16,-20 46 0 15,-9 8 0-15,-29 16 0 16,-17-1 1-16,0-8-1 16,-69-5-2-16,-18-14 1 15,-11-14-13-15,3-11-3 0,8-9-16 16,12-9-24-16,20-4-13 16,44 0-47-16,11 0-102 15,23 0-115-15</inkml:trace>
  <inkml:trace contextRef="#ctx0" brushRef="#br0" timeOffset="17309.25">6316 13867 982 0,'0'0'189'0,"0"0"-75"16,0 0 70-16,0 0-83 16,0 0-62-16,0 0-7 15,-309 51-8-15,234 23-3 16,5 7-3-16,1 4-14 16,3-9-3-16,8-1-1 15,-3-16-22-15,18-10-64 16,11-14-60-16,12-19-111 0,20-16-200 15</inkml:trace>
  <inkml:trace contextRef="#ctx0" brushRef="#br0" timeOffset="17481.29">5550 14077 938 0,'0'0'122'16,"0"0"-9"-16,0 0 69 15,0 0-89-15,0 0-10 16,0 0-31-16,220-66-38 15,-171 113-1-15,0 14-4 0,0 0-8 16,-5 3 0 0,8-6-1-16,14-11-45 0,15-5-124 15,9-16-234-15</inkml:trace>
  <inkml:trace contextRef="#ctx0" brushRef="#br0" timeOffset="17959.62">6902 13981 1150 0,'0'0'115'0,"0"0"98"16,0 0-59-16,0 0-94 15,0 0-45-15,0 0-14 16,-5 81 6-16,5-5-6 16,0 2 1-16,-26-12-2 15,-12-7-4-15,6-15-24 0,-11-15-26 16,14-18-11-16,3-11-7 15,0 0 30-15,15-23 34 16,11-42 8-16,0-16 0 16,0-5-4-16,54-7 4 15,22 5 1-15,13 13 35 16,-2 11 1-16,5 20-5 16,-5 24-2-16,-6 13-9 15,-18 7-17-15,-13 24 1 16,-30 23-5-16,-20 17 0 0,0 3-1 15,-46-3-8-15,-47-10-9 16,-14-15-35-16,-3-19-12 16,3-15 42-16,27-5 9 15,36 0 3-15,24 0 11 16,20 0 6-16,0 0 27 16,64 0-15-16,28 0 6 15,9 23-1-15,3 7-4 0,3 2 0 16,-14-7-17-16,-4 0 0 15,-22-6-4-15,13-5-45 16,1-13-116-16,9-1-203 16</inkml:trace>
  <inkml:trace contextRef="#ctx0" brushRef="#br0" timeOffset="18147.21">8497 13891 826 0,'0'0'212'16,"0"0"-46"-16,0 0 62 15,0 0-131-15,0 0-55 16,0 0-30-16,-292 28 3 16,160 45 8-16,2 0-20 15,11 0 0-15,27-6-6 16,17-13-53-16,17-18-67 16,40-17-251-16</inkml:trace>
  <inkml:trace contextRef="#ctx0" brushRef="#br0" timeOffset="18334.39">7700 13879 821 0,'0'0'328'0,"0"0"-223"15,0 0 100-15,0 0-84 16,0 0-81-16,0 0-20 16,274 54-9-16,-207 24-4 15,-4 4-5-15,-8 2-2 16,3-8-15-16,-9-8-80 15,0-14-154-15,-5-19-125 16</inkml:trace>
  <inkml:trace contextRef="#ctx0" brushRef="#br0" timeOffset="18631.54">8486 13984 238 0,'0'0'757'16,"0"0"-671"-16,0 0 96 15,0 0-47-15,297-166-79 16,-222 163-3-16,-14 3-13 16,-9 0-28-16,-14 22 2 15,-27 20-8-15,-11 12-4 16,0 10 12-16,-43 4-6 16,-26-5-2-16,8-8-5 0,15-10 0 15,28-17-2 1,18-11 2-16,0-8-1 0,93-6 10 15,57-3-10-15,49-3 2 16,38-31-4-16,12-2-18 16,-24 4-61-16,-40 15-70 15,-67 17-137-15,-71 0-425 16</inkml:trace>
  <inkml:trace contextRef="#ctx0" brushRef="#br0" timeOffset="18943.7">8884 14686 816 0,'0'0'293'0,"0"0"-212"0,-444 0 119 16,65 0-80-16,-121 0-29 15,-83 0-22-15,-27 5-22 16,50 8-7-16,91 0-25 15,120-3-12-15,112-3 2 16,95-4-4-16,73 0 0 16,49-3-1-16,20 0-1 15,0 0 1-15,46 0 0 16,35-13-1-16,17-3-5 16,-5 3-24-16,-12 6-11 15,-12 7-35-15,0 0-56 16,1 7-72-16,2 22-98 15,17 6-202-15</inkml:trace>
  <inkml:trace contextRef="#ctx0" brushRef="#br0" timeOffset="19194.14">5998 15038 936 0,'0'0'293'0,"0"0"-181"0,0 0 62 16,0 0-69-16,0 0-75 15,0 0 18-15,-11 151 6 16,5-72-34-16,-6 8-5 16,-8-1-11-16,14 2-3 15,6-9-2-15,0-6-38 16,0-15-101-16,49-12-226 15,27-23-458-15</inkml:trace>
  <inkml:trace contextRef="#ctx0" brushRef="#br0" timeOffset="19944">6876 15355 689 0,'0'0'541'0,"0"0"-406"15,0 0 68 1,0 0-81-16,0 0-69 0,0 0-41 15,-124-105-10 1,107 120-2-16,-3 17-2 0,14 0 0 16,6 0 0-16,0-6-20 15,0-7-11-15,6-9-22 16,25-8 16-16,-5-2 15 16,3 0 10-16,-3-28 9 15,0-13-8-15,-20-6 11 16,-6 7-2-16,0 4 4 15,0 8 0-15,0 9 4 16,0 7 1-16,0 4 7 16,0 6-8-16,0 2-2 0,0 0-1 15,0 0-1-15,-26 2-6 16,-11 34 5-16,-13 15 1 16,-4 10 2-16,16 9-1 15,12 1 0-15,26-8 1 16,0-5-2-16,64-16 0 15,28-11-1-15,15-14 1 16,-9-17 0-16,-23 0 0 16,-26-13 0-16,-17-34 10 15,-26-11 1-15,-6-10-2 16,0 9 2-16,-69 3-7 16,-12 8-4-16,8 17 11 15,16 12-8-15,25 5 2 16,32 11-2-16,0 3-6 15,95 0-5-15,41 0-9 0,46 0-5 16,-3 0 10-16,-17-7-7 16,-23-3 7-16,-53 1 7 15,-42 1 5-15,-39 7 0 16,-5 1 9-16,-5 0 7 16,-65 1-15-16,-11 36 0 15,15 14 11-15,20 4-8 16,46-1 5-16,0-4 3 15,58-13-4-15,46-11 9 16,14-14 5-16,0-12 1 0,-22 0 2 16,-15-10 2-1,-38-29-4-15,-31-5-1 0,-12-7-11 16,0 2-5-16,-44 5-6 16,-37 10 1-16,0 3-3 15,-25 10-4-15,7 8-9 16,13 4-29-16,28 5-35 15,35 4-75-15,23 0-204 16</inkml:trace>
  <inkml:trace contextRef="#ctx0" brushRef="#br0" timeOffset="21068.12">11898 11404 514 0,'0'0'391'16,"0"0"-214"-16,0 0 37 16,37-198-79-16,-14 152-29 15,-8 16-38-15,-9 10-17 16,-1 6-5-16,-5 11-11 16,0 3-5-16,0 17-27 15,0 59-3-15,0 46 1 16,-17 43 15-16,-20 37 7 15,16 30-9-15,16 17-3 16,-1 27-2-16,-6 18-7 0,-25 22 1 16,-15 24 5-16,-9-3-7 15,12 12 0-15,-15-7-1 16,1-2 2-16,2-1-1 16,6-25-1-16,18-19 0 15,11-20 0-15,14-32 1 16,12-29-1-16,0-33 0 15,0-42-2-15,0-33 0 16,0-32-5-16,0-33 2 16,0-21-2-16,0-11 5 15,0-9 2-15,0 0 1 16,0-29-1-16,0-15 0 0,29-7-34 16,3-4-9-16,-12 0-22 15,-8 8-45-15,-12-4-63 16,0 2-109-16,0-1-290 15</inkml:trace>
  <inkml:trace contextRef="#ctx0" brushRef="#br0" timeOffset="22594.67">13816 11925 916 0,'0'0'154'15,"0"0"39"-15,0 0 11 0,0 0-89 16,0 0-48-16,0 0-39 16,0 128 20-16,0-37 7 15,0 4-11-15,0 5-21 16,0-11-8-16,0-4-10 15,0-17-5-15,-20-9 3 16,-18-14-7-16,15-17-4 16,3-12-12-16,9-9-2 15,11-7 2-15,-6-7 12 16,6-40 4-16,0-27-3 16,0-21 2-16,0-15 5 15,0-8 0-15,32 2 0 16,17 11 0-16,6 14 0 0,20 25 16 15,0 15-16-15,11 20 7 16,1 20 0-16,8 11-6 16,-2 3-2-16,-12 44 0 15,-12 18 1-15,-37 5-5 16,-32 4 0-16,0-3 4 16,-46-8-1-16,-41-12-5 15,-5-12-7-15,-10-13-11 16,4-14-20-16,12-8 1 15,10-4-38-15,45 0-74 16,31 0-63-16,43-8-120 16</inkml:trace>
  <inkml:trace contextRef="#ctx0" brushRef="#br0" timeOffset="23141.62">15535 11526 872 0,'0'0'170'15,"0"0"-3"-15,0 0 35 0,0 0-41 16,0 0-65-16,0 0-48 16,0-14-30-16,-112 146 15 15,-24 45 36-15,9 24-23 16,60 14-9-16,67-1-20 15,18-6-14-15,106-22-1 16,26-26-2-16,18-31 4 16,8-36-8-16,9-34-14 15,-3-33-12-15,-20-26-20 16,-21-6-29-16,-34-56-30 16,-43-17-100-16,-53-21-187 15</inkml:trace>
  <inkml:trace contextRef="#ctx0" brushRef="#br0" timeOffset="23488.88">15735 12103 727 0,'0'0'254'0,"0"0"-102"15,0 0 42 1,0 0-67-16,0 0-32 0,0 0-39 16,-38-30-11-16,32 30-18 15,6 38-22-15,-6 16 32 16,6 11-3-16,0 5-15 15,0 0-2-15,0-2-8 16,0-1-9-16,0-9 0 16,6-4-15-16,32-12-46 0,11-14-107 15,6-14-236-15</inkml:trace>
  <inkml:trace contextRef="#ctx0" brushRef="#br0" timeOffset="23739">16598 12018 1018 0,'0'0'150'0,"0"0"-38"0,0 0 52 15,0 0-63-15,0 0-50 16,0 0 44-16,-23 147-53 15,23-82-14-15,0 2-12 16,0-5-11-16,0-8-2 16,0-7-3-16,0-11-63 15,0-7-129-15,0-18-243 16</inkml:trace>
  <inkml:trace contextRef="#ctx0" brushRef="#br0" timeOffset="23943.33">16388 12252 1042 0,'0'0'146'0,"0"0"51"16,0 0-79-1,0 0-57-15,0 0-32 0,0 0-8 16,231-51-14-16,-176 51-6 16,20 0-1-16,11 0-3 15,21 0-35-15,17 0-85 16,6 0-172-16,3 0-707 15</inkml:trace>
  <inkml:trace contextRef="#ctx0" brushRef="#br0" timeOffset="24256.1">17740 11670 293 0,'0'0'888'16,"0"0"-765"-16,0 0 65 15,0 0-69-15,0 0-77 16,0 0-40-16,167 42-1 16,-28 43 4-16,-15 13-3 15,-37-10 0-15,-44-10-2 16,-43-17-6-16,0-18-3 16,-43-13-18-16,-32-18 6 15,0-12 18-15,20 0 3 16,34-23 0-16,21-24 11 15,76-10 12-15,80-11-8 0,37-7-6 16,12 9-7-16,-17 9 5 16,-20 18-7-16,-27 32-8 15,-22 7-51-15,-30 42-129 16,-28 29-179-16</inkml:trace>
  <inkml:trace contextRef="#ctx0" brushRef="#br0" timeOffset="24459.36">19508 12466 1365 0,'0'0'40'0,"0"0"102"16,-529 0-27-16,281 0-63 16,-21 0-11-16,15 0-28 15,54 4-7-15,44 5-6 16,55 5-9-16,52-5-26 15,38 5-42-15,11-2-88 16,23-4-66-16,58 3-120 16</inkml:trace>
  <inkml:trace contextRef="#ctx0" brushRef="#br0" timeOffset="24709.6">18257 12743 838 0,'0'0'283'0,"0"0"-219"15,0 0 86-15,0 0-65 16,0 0 10-16,0 0-13 16,-26 206-26-16,26-134-8 15,0 2-18-15,0-1-12 16,14-2-13-16,-2-4-5 15,11 0-11-15,23-10-100 16,9-13-287-16</inkml:trace>
  <inkml:trace contextRef="#ctx0" brushRef="#br0" timeOffset="25212.19">18953 12944 1288 0,'0'0'105'16,"0"0"9"-16,0 0-2 16,0 0-80-16,0 0-5 15,0 0-14-15,-222 125-3 16,222-82-10-16,0-4 0 16,49-10-4-16,49-5-20 15,29-21-26-15,9-3 22 16,8-17-7-16,-19-31 4 15,-21-7 11-15,-29 2 17 0,-32 4 3 16,-17 12 25-16,-9 7 19 31,-17 18 13-31,9 12-7 0,3 0-44 0,11 42-6 16,14 21-2-16,-5 13 2 16,6 5-2-16,-1 0 7 15,6-15-10-15,15-10 5 16,-3-22-10-16,0-21-2 0,-3-13 8 15,3 0 4 1,0-33 8-16,-3-10 5 0,-23-2 9 16,-15 6-9-16,-14 3 2 15,0 11 5-15,-20-1-13 16,-55 4-4-16,-18-1-2 16,-19 9 1-16,8-3-2 15,8 3 0-15,30 6-11 16,20 0-10-16,28-1-41 15,18-5-60-15,6-6-144 0,81-7-480 16</inkml:trace>
  <inkml:trace contextRef="#ctx0" brushRef="#br0" timeOffset="25494.62">20591 11775 1214 0,'0'0'129'0,"0"0"34"15,0 0-21-15,0 0-65 16,0 0-44-16,0 0-32 16,150 132 1-16,-31 44 19 15,-1 29-3-15,-19 9-5 0,-30-3-13 16,-49-18 4-16,-20-21-3 15,-63-23-1-15,-93-25-10 32,-44-26-14-32,-42-27-33 15,-13-39-43-15,4-32-80 16,40-10-307-16</inkml:trace>
  <inkml:trace contextRef="#ctx0" brushRef="#br0" timeOffset="27084.26">20773 11391 824 0,'0'0'246'0,"0"0"-109"15,0 0 62-15,0 0-48 16,0 0-66-16,119-176-31 16,5 159-29-16,17 17-4 15,-8 0-3-15,-29 42-15 16,-34 26 3-16,-50 15-6 15,-20 10 0-15,-64-3 0 16,-54-5 3-16,-1-16 1 16,33-22-4-16,48-15 2 15,32-15-3-15,6-17 2 16,81 0-1-16,44-17 12 0,36-22-8 16,1-5-4-16,-12 6-10 15,-14 15-27-15,-12 13-34 16,1 10-101-16,-13 22-103 15,-31 34-371-15</inkml:trace>
  <inkml:trace contextRef="#ctx0" brushRef="#br0" timeOffset="27326.67">21900 12640 817 0,'0'0'303'16,"0"0"-143"-16,0 0 9 15,0 0-46-15,0 0-49 16,0 0-20-16,-49 0-13 16,49 0-11-1,23 0-22-15,52-7-8 16,49-3-5-16,32-2-33 15,44-5-64-15,25 2-92 16,-8-14-191-16</inkml:trace>
  <inkml:trace contextRef="#ctx0" brushRef="#br0" timeOffset="27740.15">23544 12064 997 0,'0'0'203'0,"0"0"-18"16,0 0 1-16,0 0-71 15,0 0-56-15,0 0-22 16,-113-35-23-16,96 109-1 0,-3 24 29 16,14 11-15-16,6 9-9 15,0 1-6-15,0-14-12 16,0-14-1-16,0-20-7 16,0-24-25-16,0-18 3 15,0-13-15-15,0-16-2 0,0 0 28 16,0-41 19-16,0-41-5 15,6-22-18-15,25-20-6 16,27-7 15-16,9 1 6 16,34 5 8-16,11 20 16 15,24 24 18-15,0 23-9 16,-3 30 6-16,-23 18-6 16,-15 10-5-16,-20 3-11 15,-26 39-3-15,-37 9 0 16,-12 17-6-16,-38 3 0 15,-74 0 0-15,-18-6 3 16,-12-7-3-16,-2-10-24 16,8-16-40-16,3-8-43 15,3-12-128-15,11-12-345 16</inkml:trace>
  <inkml:trace contextRef="#ctx0" brushRef="#br0" timeOffset="29416.91">25170 9696 701 0,'0'0'155'15,"0"0"-29"-15,6-194 94 16,-6 121-145-16,-11 0-2 16,-15 2-15-16,5 7 12 15,10 6-1-15,5 16-20 0,0 13-4 16,6 15-21-16,0 13 1 16,0 1-14-16,0 0-5 15,0 0-6-15,0 40 0 16,0 35 2-16,0 20-2 15,0 25 3-15,18 20 15 16,2 17-11-16,12 25 1 16,-3 21-3-16,14 20 1 15,-6 30 3-15,7 19-7 16,-7 21-1-16,-11 16 1 16,-26 4-2-16,0 18 2 15,-31 10 0-15,-56 12 5 16,-11 28-6-16,-3 17 1 15,2 18 0-15,4 3 5 0,-9-6-3 16,-9 0 1-16,-11 9-3 16,-32-9 3-16,-6 0 0 15,-5-19-5-15,2-31 1 16,18-21-1-16,34-24 0 16,58-12-16-16,55-13-65 15,124-37-126-15,119-48-354 16</inkml:trace>
</inkml:ink>
</file>

<file path=ppt/ink/ink1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8:39.693"/>
    </inkml:context>
    <inkml:brush xml:id="br0">
      <inkml:brushProperty name="width" value="0.035" units="cm"/>
      <inkml:brushProperty name="height" value="0.035" units="cm"/>
      <inkml:brushProperty name="color" value="#E71224"/>
    </inkml:brush>
  </inkml:definitions>
  <inkml:trace contextRef="#ctx0" brushRef="#br0">22 1 5234,'0'0'8516,"-14"22"-9668,7-22-1329</inkml:trace>
</inkml:ink>
</file>

<file path=ppt/ink/ink1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8:58.817"/>
    </inkml:context>
    <inkml:brush xml:id="br0">
      <inkml:brushProperty name="width" value="0.035" units="cm"/>
      <inkml:brushProperty name="height" value="0.035" units="cm"/>
      <inkml:brushProperty name="color" value="#E71224"/>
    </inkml:brush>
  </inkml:definitions>
  <inkml:trace contextRef="#ctx0" brushRef="#br0">907 305 9556,'0'0'9583,"3"-19"-8201,4-38 386,0-59-1,-7 111-1686,0 1-1,-1-1 0,1 1 1,-1 0-1,0 0 0,0-1 1,-1 1-1,0 0 1,1 0-1,-1 0 0,0 0 1,-1 0-1,1 1 0,-1-1 1,0 1-1,1 0 0,-2-1 1,1 1-1,0 0 0,0 1 1,-1-1-1,0 1 1,1-1-1,-1 1 0,0 0 1,0 1-1,0-1 0,-1 1 1,1-1-1,-9 0 0,-12-3-31,-1 1-1,0 2 0,0 0 0,-30 3 0,28 0 11,3 0-38,0 1 0,1 2 0,-1 1 1,1 0-1,0 2 0,1 1 0,-1 0 0,2 2 0,-1 1 1,1 1-1,1 0 0,0 2 0,1 0 0,-29 28 0,43-35-17,0-1 0,1 2-1,0-1 1,0 0-1,0 1 1,1 0-1,0 0 1,1 1-1,0-1 1,0 1 0,1-1-1,0 1 1,-1 12-1,2-16-2,1 1 0,0 0 0,0 0 0,0 0 1,1 0-1,0 0 0,0-1 0,0 1 0,1 0 0,0-1 0,0 1 0,0-1 0,1 0 0,0 1 0,0-1 0,0 0 0,0-1 0,1 1 0,0-1 0,7 7 0,12 5 9,1 0-1,1-2 1,0-1-1,1-1 0,0-1 1,1-1-1,27 6 0,-23-8-6,-1 2-1,0 2 0,-1 0 0,0 2 0,28 18 1,-52-29-4,-1 0 0,1 0 1,-1 0-1,0 1 1,0-1-1,0 1 0,0 0 1,-1 0-1,1 1 1,-1-1-1,0 1 0,0-1 1,-1 1-1,0 0 1,1 0-1,-2 0 0,1 0 1,0 0-1,-1 1 1,0-1-1,-1 1 0,1-1 1,-1 0-1,0 1 1,0-1-1,-2 11 1,2-14 0,-1-1 1,0 1 0,0-1 0,0 1-1,0-1 1,0 1 0,0-1 0,0 1-1,0-1 1,0 0 0,0 0 0,-1 0-1,1 0 1,-1 0 0,1 0 0,-1 0-1,1 0 1,-1 0 0,1-1 0,-1 1 0,-1 0-1,-43 9 0,35-8 2,-60 6 43,0-2 0,-101-6-1,75-1-4,72 1 33,-1 0 1,0-2 0,0-1-1,1-1 1,-1-1 0,1-1-1,-40-15 1,64 20-75,-1 1 0,1 0 0,0-1 0,0 1 0,0-1-1,-1 1 1,1-1 0,0 0 0,0 1 0,0-1 0,0 0 0,0 0 0,0 0-1,0 1 1,1-1 0,-1 0 0,0 0 0,0-1 0,1 1 0,-1 0-1,0 0 1,1 0 0,0 0 0,-1 0 0,1-1 0,-1 1 0,1 0 0,0 0-1,0-1 1,0 1 0,0 0 0,0 0 0,0-1 0,0 1 0,1-3 0,0 2-57,0 0 1,1 0 0,-1 1 0,1-1 0,-1 0-1,1 0 1,0 1 0,0-1 0,-1 1 0,1 0 0,0-1-1,0 1 1,1 0 0,-1 0 0,0 0 0,0 1 0,4-2-1,17-2-1245,-1 0-1,1 2 1,0 1-1,29 1 1,-14 1-1811,35-1-5103</inkml:trace>
</inkml:ink>
</file>

<file path=ppt/ink/ink1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8:59.248"/>
    </inkml:context>
    <inkml:brush xml:id="br0">
      <inkml:brushProperty name="width" value="0.035" units="cm"/>
      <inkml:brushProperty name="height" value="0.035" units="cm"/>
      <inkml:brushProperty name="color" value="#E71224"/>
    </inkml:brush>
  </inkml:definitions>
  <inkml:trace contextRef="#ctx0" brushRef="#br0">18 61 9845,'0'0'13155,"-2"-10"-11779,-3 0-964,4 7-222,-1 0 1,1 0-1,-1-1 1,1 1-1,0-1 1,1 1-1,-1-1 0,0 1 1,1-7 3441,0 27-14688,0-6 2271</inkml:trace>
</inkml:ink>
</file>

<file path=ppt/ink/ink1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8:59.770"/>
    </inkml:context>
    <inkml:brush xml:id="br0">
      <inkml:brushProperty name="width" value="0.035" units="cm"/>
      <inkml:brushProperty name="height" value="0.035" units="cm"/>
      <inkml:brushProperty name="color" value="#E71224"/>
    </inkml:brush>
  </inkml:definitions>
  <inkml:trace contextRef="#ctx0" brushRef="#br0">22 220 9412,'0'0'7652,"-2"-10"-7135,-7-89 2349,6-12 5506,3 555-7747,0-251-4273,-1-160-1013,-5-6-3220</inkml:trace>
</inkml:ink>
</file>

<file path=ppt/ink/ink1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00.343"/>
    </inkml:context>
    <inkml:brush xml:id="br0">
      <inkml:brushProperty name="width" value="0.035" units="cm"/>
      <inkml:brushProperty name="height" value="0.035" units="cm"/>
      <inkml:brushProperty name="color" value="#E71224"/>
    </inkml:brush>
  </inkml:definitions>
  <inkml:trace contextRef="#ctx0" brushRef="#br0">86 60 9524,'0'0'10306,"-14"-9"-9100,-42-27-171,40 23 237,23 11 738,-4 2-1975,514 3 271,-516-3-162,-10 0-85,5 1-136,0-1-1,0 0 1,0 1-1,0 0 1,0 0-1,0 0 1,1 0-1,-1 1 0,0-1 1,1 1-1,-1 0 1,1 0-1,-1 0 1,-3 4-1,-25 29-3940,10-4-1475</inkml:trace>
</inkml:ink>
</file>

<file path=ppt/ink/ink1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00.794"/>
    </inkml:context>
    <inkml:brush xml:id="br0">
      <inkml:brushProperty name="width" value="0.035" units="cm"/>
      <inkml:brushProperty name="height" value="0.035" units="cm"/>
      <inkml:brushProperty name="color" value="#E71224"/>
    </inkml:brush>
  </inkml:definitions>
  <inkml:trace contextRef="#ctx0" brushRef="#br0">594 61 10677,'0'0'8542,"-9"-9"-6327,34 4-709,-25 5-1425,-23 1 317,-116 0 92,-289-12 2138,409 7-2196,29 0-193,27 0-205,59-1-834,66-4-7303,-92-3-1304</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6:59.978"/>
    </inkml:context>
    <inkml:brush xml:id="br0">
      <inkml:brushProperty name="width" value="0.035" units="cm"/>
      <inkml:brushProperty name="height" value="0.035" units="cm"/>
    </inkml:brush>
  </inkml:definitions>
  <inkml:trace contextRef="#ctx0" brushRef="#br0">252 96 9845,'0'0'9511,"0"-15"-8132,0-65 3268,-8 87-4465,-24 36-30,1 1 1,2 2-1,-36 78 1,49-88-69,2 1 1,1 1 0,2 1-1,1 0 1,-7 66 0,14-67-78,1-1 0,1 1 1,2-1-1,9 51 1,-8-76-36,0 0-1,2 0 1,-1 0 0,1-1-1,1 1 1,0-1 0,1 0-1,0-1 1,1 1 0,0-1-1,0-1 1,1 1 0,0-1 0,1 0-1,0-1 1,0 0 0,12 7-1,-9-8-99,0 0 0,1-1 0,-1 0-1,1-1 1,0-1 0,1 0 0,-1-1 0,1 0-1,-1-1 1,1 0 0,0-2 0,0 1-1,-1-1 1,1-1 0,18-4 0,-27 3 124,0 0 1,0 0-1,0-1 1,-1 0-1,1 0 1,-1 0-1,0 0 1,0-1-1,0 0 1,0 1-1,0-1 1,-1-1-1,0 1 1,0-1-1,0 1 0,0-1 1,-1 0-1,0 0 1,0 0-1,0 0 1,-1 0-1,1 0 1,0-9-1,3-13 63,-2 0-1,0 0 1,-2-33-1,-1 54-35,0-1 1,0 1-1,0-1 1,-1 1-1,0 0 0,0-1 1,-1 1-1,0 0 0,0 0 1,0 0-1,-1 0 1,-5-8-1,5 11-13,0-1 0,0 1 0,-1 0 0,0 0 0,1 0 1,-1 1-1,0 0 0,0-1 0,0 1 0,-1 0 0,1 1 0,0-1 0,-1 1 0,1 0 0,-1 0 0,1 0 1,-9 1-1,1-1 1,0 0-1,0 1 1,1 1 0,-1 0 0,0 1 0,1 0 0,0 1 0,-1 0-1,1 1 1,-20 9 0,24-9-6,0 0 1,0 0-1,0 1 1,1 0-1,-1 0 0,1 1 1,1-1-1,-1 1 0,1 1 1,0-1-1,0 1 1,1 0-1,-1 0 0,2 0 1,-1 1-1,-3 12 0,4-10-124,1-1-1,1 1 0,-1-1 0,2 1 1,-1 0-1,1 0 0,1-1 0,2 14 1,-2-21-211,0-1 1,1 1-1,-1 0 1,0-1 0,1 0-1,-1 1 1,1-1 0,-1 0-1,1 0 1,0 0-1,-1 0 1,1 0 0,0 0-1,0 0 1,0-1 0,0 1-1,0-1 1,0 1-1,0-1 1,0 0 0,0 0-1,0 0 1,0 0-1,0 0 1,3-1 0,16 1-6533</inkml:trace>
</inkml:ink>
</file>

<file path=ppt/ink/ink1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01.175"/>
    </inkml:context>
    <inkml:brush xml:id="br0">
      <inkml:brushProperty name="width" value="0.035" units="cm"/>
      <inkml:brushProperty name="height" value="0.035" units="cm"/>
      <inkml:brushProperty name="color" value="#E71224"/>
    </inkml:brush>
  </inkml:definitions>
  <inkml:trace contextRef="#ctx0" brushRef="#br0">22 38 14407,'0'0'13286,"-18"-35"-12774,15 32-544,13 3-9124,18 0-1729</inkml:trace>
</inkml:ink>
</file>

<file path=ppt/ink/ink1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01.782"/>
    </inkml:context>
    <inkml:brush xml:id="br0">
      <inkml:brushProperty name="width" value="0.035" units="cm"/>
      <inkml:brushProperty name="height" value="0.035" units="cm"/>
      <inkml:brushProperty name="color" value="#E71224"/>
    </inkml:brush>
  </inkml:definitions>
  <inkml:trace contextRef="#ctx0" brushRef="#br0">266 67 5314,'0'0'12065,"15"-6"-10659,5-4-907,51-18 2675,-86 26 1732,-87-5-4470,96 6-180,-243-11-1286,257 12-3362,34 1-1578,16 7-5187</inkml:trace>
</inkml:ink>
</file>

<file path=ppt/ink/ink1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02.196"/>
    </inkml:context>
    <inkml:brush xml:id="br0">
      <inkml:brushProperty name="width" value="0.035" units="cm"/>
      <inkml:brushProperty name="height" value="0.035" units="cm"/>
      <inkml:brushProperty name="color" value="#E71224"/>
    </inkml:brush>
  </inkml:definitions>
  <inkml:trace contextRef="#ctx0" brushRef="#br0">622 0 10773,'0'0'5955,"-224"35"-3218,132-25-496,-2-4-320,13 0-721,18 1-319,24-1-241,18-3-384,14-3-96,24 0-1680,22 0-433,10 0-785,14 0-2016,25 0-6547</inkml:trace>
</inkml:ink>
</file>

<file path=ppt/ink/ink1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02.711"/>
    </inkml:context>
    <inkml:brush xml:id="br0">
      <inkml:brushProperty name="width" value="0.035" units="cm"/>
      <inkml:brushProperty name="height" value="0.035" units="cm"/>
      <inkml:brushProperty name="color" value="#E71224"/>
    </inkml:brush>
  </inkml:definitions>
  <inkml:trace contextRef="#ctx0" brushRef="#br0">143 526 8820,'0'0'11149,"-12"-12"-9748,-1 0-982,7 8-220,1 0-1,0-1 1,0 1-1,1-1 1,0 0-1,0-1 1,0 1 0,-5-9-1,6 3 5132,3 25-5009,0 51-295,13 401 252,-12-410-590,-16-60-35,10-1 341,0 0 0,1 0 0,0 0 0,0-1 0,0 0 0,0 0 0,1 0 0,0 0 0,0-1 0,1 1 0,0-1 0,-2-10 1,-2-10-10,-3-52 0,5 18 19,3 0-1,2 0 0,3 0 1,24-119-1,-23 154-2,2 0 0,2 1-1,0 0 1,1 1 0,1 0 0,2 1 0,0 0 0,1 1-1,2 0 1,0 1 0,1 1 0,1 1 0,1 0 0,21-15 0,-30 26-9,1 0 0,-1 1 0,2 1 1,-1 0-1,1 0 0,0 1 1,0 1-1,0 0 0,1 1 0,-1 0 1,1 1-1,0 0 0,0 1 1,0 0-1,-1 1 0,1 1 0,20 3 1,-29-3 2,-1 0 0,1 0 0,-1 0 0,0 1 0,0 0 0,0 0 0,0 0 0,0 0 0,0 0 0,-1 0 0,1 1 0,-1-1 0,1 1 0,-1 0 0,0 0 0,0 0 0,0 0 0,0 0 0,-1 0 0,1 0 0,-1 1 0,0-1 0,0 1 0,0-1 0,0 5 0,2 9-17,-1 0-1,-1 1 1,-2 31-1,1-37 21,-1-6 2,1 0-1,-1 0 0,0 1 0,0-2 1,-1 1-1,0 0 0,0 0 0,0 0 1,-1-1-1,0 1 0,0-1 0,0 0 1,-9 9-1,5-6-1,-1 0 1,0-1-1,-1 0 1,0 0-1,0-1 1,-1 0-1,-12 5 1,-6 1-2,0-1 0,-1-2 0,0-1 0,-58 8 0,34-11-465,-68-3-1,88-2 195,54 0-6180,20 0 734,13 0-4202</inkml:trace>
</inkml:ink>
</file>

<file path=ppt/ink/ink1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03.296"/>
    </inkml:context>
    <inkml:brush xml:id="br0">
      <inkml:brushProperty name="width" value="0.035" units="cm"/>
      <inkml:brushProperty name="height" value="0.035" units="cm"/>
      <inkml:brushProperty name="color" value="#E71224"/>
    </inkml:brush>
  </inkml:definitions>
  <inkml:trace contextRef="#ctx0" brushRef="#br0">485 98 8228,'0'0'9975,"12"-16"-8494,4-2-994,-8 9-45,0-1 0,0 0 0,-1 0 0,7-15 0,-13 29 2401,1 37-2239,-4-26-508,-1-1-1,-1 1 1,0 0 0,-1-1 0,-1 0-1,0 0 1,-1 0 0,0-1 0,-1 0-1,0 0 1,-19 21 0,-9 5 108,-1 0 0,-45 34 0,50-45-7,-2-2 0,-46 27 1,63-43-713,0-2 0,-32 12 0,37-16-728,0-1-1,0 0 0,-1-1 1,1-1-1,-15 1 0,25-9-3129,2-11 3700,0 15 133,2-22 372,1 1 1,1-1-1,13-42 1,3-15 3150,-18 66-2527,9-25 3712,-11 40-4001,1 0-1,0-1 1,0 1-1,0 0 1,0 0-1,0 0 1,0 0 0,0 0-1,1 0 1,-1 0-1,0 0 1,1 0-1,-1 1 1,0-1-1,1 0 1,-1 1-1,1-1 1,-1 1-1,1 0 1,-1 0-1,1-1 1,-1 1 0,1 0-1,2 0 1,5 1-5,1-1 1,-1 2 0,0-1 0,0 1-1,0 0 1,0 1 0,0 0 0,0 1-1,-1 0 1,1 0 0,-1 0 0,0 1-1,0 1 1,-1-1 0,13 13-1,15 10-89,13 11 403,68 42 1,-98-70-1127,0-2-1,1 1 0,0-2 0,1-1 0,0-1 1,0 0-1,36 5 0,12-7-6835,1-3-8140</inkml:trace>
</inkml:ink>
</file>

<file path=ppt/ink/ink1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03.799"/>
    </inkml:context>
    <inkml:brush xml:id="br0">
      <inkml:brushProperty name="width" value="0.035" units="cm"/>
      <inkml:brushProperty name="height" value="0.035" units="cm"/>
      <inkml:brushProperty name="color" value="#E71224"/>
    </inkml:brush>
  </inkml:definitions>
  <inkml:trace contextRef="#ctx0" brushRef="#br0">172 99 16055,'0'0'11918,"-2"-9"-11213,2 9-704,0 0 0,0 0 0,0 0 0,0 0 0,0 0 0,0 0 0,-1 0 0,1 0 1,0 1-1,0-1 0,0 0 0,0 0 0,0 0 0,0 0 0,0 0 0,0 0 0,-1 0 0,1 0 0,0 0 1,0 0-1,0 0 0,0 0 0,0 0 0,0 0 0,0 0 0,0 0 0,0 0 0,-1-1 0,1 1 0,0 0 0,0 0 1,0 0-1,0 0 0,0 0 0,0 0 0,0 0 0,0 0 0,0 0 0,0 0 0,0 0 0,-1 0 0,1 0 1,0 0-1,0-1 0,0 1 0,-2 20 74,1 0 0,1 1 0,1-1 0,6 34 0,1 47 86,-6-69-150,-1-21-9,-1 1 0,0-1 0,0 1 0,-3 16 0,3-26-27,-1 0 0,1 0 0,-1 0 0,0 0 0,1 0 0,-1-1-1,0 1 1,0 0 0,0 0 0,0-1 0,0 1 0,-1 0 0,1-1 0,0 1-1,-1-1 1,1 0 0,-1 0 0,0 1 0,1-1 0,-1 0 0,0 0 0,0 0-1,1-1 1,-1 1 0,0 0 0,0-1 0,0 1 0,0-1 0,0 1 0,-2-1-1,2 0-5,1 0 0,0 0 0,0 0 0,0 0 0,-1 0 0,1 0-1,0-1 1,0 1 0,0 0 0,0-1 0,0 1 0,-1-1 0,1 1 0,0-1-1,0 1 1,0-1 0,0 0 0,0 1 0,1-1 0,-1 0 0,0 0-1,0 0 1,0 0 0,0-1 0,-1-1 9,1 1-1,0-1 1,0 0 0,0 0-1,0 0 1,0 0 0,1 0-1,-1 0 1,1-6 0,0 0 15,0-1 0,1 1-1,0-1 1,1 1 0,0-1 0,5-13 0,2 1-1,2 1-1,0 1 1,1 0-1,2 0 0,21-25 1,-1 7-8,57-49 1,-84 80 14,0 0 1,1 1 0,0 0 0,0 0 0,0 1 0,1 0-1,-1 1 1,1-1 0,0 2 0,1-1 0,-1 1 0,0 1-1,1 0 1,0 0 0,0 1 0,11 0 0,-18 1 5,-1 0-1,0 0 1,0 0 0,1 1-1,-1-1 1,0 1-1,0-1 1,0 1 0,0 0-1,0 0 1,0 0 0,0 0-1,0 0 1,0 1 0,0-1-1,0 0 1,-1 1 0,1-1-1,-1 1 1,1 0 0,-1 0-1,1-1 1,-1 1 0,0 0-1,0 0 1,0 0 0,0 0-1,0 1 1,-1-1 0,1 0-1,-1 0 1,1 3 0,0 2-2,0 0 1,-1 0-1,0 0 1,0 0-1,0-1 1,-1 1-1,0 0 1,-1 0-1,1 0 0,-4 8 1,0-6-2,0 1 1,-1-1-1,1 0 1,-2-1-1,1 0 1,-1 0-1,-1 0 1,1-1-1,-1 0 1,-1 0-1,1-1 0,-1 0 1,-14 8-1,-4-1-142,0 0-1,-1-2 0,-48 14 1,35-16-244,0-1 1,0-2-1,-85 1 1,113-10 455,15-4 95,18-4 157,-5 8-232,1 0 0,0 2 1,-1 0-1,1 0 0,0 2 1,0 0-1,25 5 0,110 36 299,-12-3-635,-97-31-1943,63 3-1,-31-10-3513</inkml:trace>
</inkml:ink>
</file>

<file path=ppt/ink/ink1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04.156"/>
    </inkml:context>
    <inkml:brush xml:id="br0">
      <inkml:brushProperty name="width" value="0.035" units="cm"/>
      <inkml:brushProperty name="height" value="0.035" units="cm"/>
      <inkml:brushProperty name="color" value="#E71224"/>
    </inkml:brush>
  </inkml:definitions>
  <inkml:trace contextRef="#ctx0" brushRef="#br0">310 49 16343,'0'0'11478,"0"-9"-10609,1-27-212,0 36-649,-1 1 1,0-1-1,0 0 1,0 0-1,0 0 1,0 1-1,1-1 1,-1 0-1,0 0 1,0 0-1,0 0 0,0 0 1,1 1-1,-1-1 1,0 0-1,0 0 1,0 0-1,1 0 1,-1 0-1,0 0 1,0 0-1,1 0 1,-1 0-1,0 0 1,0 0-1,1 0 1,-1 0-1,0 0 1,0 0-1,0 0 0,1 0 1,-1 0-1,0 0 1,0 0-1,1 0 1,-1 0-1,0 0 1,0 0-1,0-1 1,1 1-1,-1 0 1,0 0-1,0 0 1,0 0-1,0-1 1,1 1-1,-1 0 1,0 0-1,0 0 0,0-1 1,0 1-1,0 0 1,0 0-1,1 0 1,-1-1-1,0 1 1,0 0-1,0 0 1,0-1-1,0 1 1,0 0-1,0 0 1,0-1-1,0 1 1,0 0-1,0-1 1,9 19 162,-4 5-81,-1 0 1,-1 0 0,-1 0 0,-1 1-1,-1-1 1,-1 0 0,-7 44-1,2-48-96,0 0-1,-2-1 1,0 0-1,-1 0 1,0-1-1,-2 0 0,0-1 1,0 0-1,-2-1 1,0 0-1,-1-1 0,0 0 1,-1-1-1,-29 19 1,35-27-323,-1 0 1,0-1 0,0 0-1,0 0 1,-19 3-1,2-4-2799,0-1-3307,15-2-4116</inkml:trace>
</inkml:ink>
</file>

<file path=ppt/ink/ink1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04.538"/>
    </inkml:context>
    <inkml:brush xml:id="br0">
      <inkml:brushProperty name="width" value="0.035" units="cm"/>
      <inkml:brushProperty name="height" value="0.035" units="cm"/>
      <inkml:brushProperty name="color" value="#E71224"/>
    </inkml:brush>
  </inkml:definitions>
  <inkml:trace contextRef="#ctx0" brushRef="#br0">3 1 16520,'0'0'9068,"-1"3"-8524,0 1-462,1 0 0,-1 1 1,1-1-1,1 0 0,-1 0 0,0 1 1,1-1-1,0 0 0,0 0 0,0 0 0,1 0 1,-1 0-1,1 0 0,3 5 0,38 66 519,-31-56-429,96 142 650,-44-89-1589,-47-56-640,0 0 1,22 13 0,-12-15-5483,-4-9-6498</inkml:trace>
  <inkml:trace contextRef="#ctx0" brushRef="#br0" timeOffset="1">540 121 16632,'0'0'9761,"1"-5"-8995,1-8-373,1 12-91,2 27 101,1 47 103,-4 149 302,-11-75-3479,2-123-2947,-3-17-6236</inkml:trace>
</inkml:ink>
</file>

<file path=ppt/ink/ink1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04.957"/>
    </inkml:context>
    <inkml:brush xml:id="br0">
      <inkml:brushProperty name="width" value="0.035" units="cm"/>
      <inkml:brushProperty name="height" value="0.035" units="cm"/>
      <inkml:brushProperty name="color" value="#E71224"/>
    </inkml:brush>
  </inkml:definitions>
  <inkml:trace contextRef="#ctx0" brushRef="#br0">41 51 12614,'0'0'10655,"-8"-8"-9329,-25-26-232,34 34-1072,-1 0 0,0 0 0,0 0 1,1 0-1,-1 0 0,0 0 0,0 0 0,1 0 0,-1 0 0,0 0 0,0 0 0,0-1 0,1 1 1,-1 0-1,0 0 0,0 0 0,0 0 0,0 0 0,1-1 0,-1 1 0,0 0 0,0 0 1,0 0-1,0-1 0,0 1 0,1 0 0,-1 0 0,0 0 0,0-1 0,0 1 0,0 0 0,0 0 1,0-1-1,0 1 0,0 0 0,0 0 0,0-1 0,0 1 0,0 0 0,0 0 0,0 0 0,0-1 1,0 1-1,0 0 0,0 0 0,0-1 0,-1 1 0,1 0 0,0 0 0,0-1 0,4 2 145,405 16 1290,-283-9-1420,-106-7-700,-29 2-1838,-15 3 524,-14 6-2726,-10 1-3365</inkml:trace>
</inkml:ink>
</file>

<file path=ppt/ink/ink1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05.463"/>
    </inkml:context>
    <inkml:brush xml:id="br0">
      <inkml:brushProperty name="width" value="0.035" units="cm"/>
      <inkml:brushProperty name="height" value="0.035" units="cm"/>
      <inkml:brushProperty name="color" value="#E71224"/>
    </inkml:brush>
  </inkml:definitions>
  <inkml:trace contextRef="#ctx0" brushRef="#br0">3188 0 11973,'0'0'6358,"30"1"-4642,91 2-484,-117-3-1090,0 0-1,1 1 1,-1-1 0,0 1 0,0 0-1,0 0 1,0 0 0,6 3-1,-10-4-129,1 0 0,-1 0 0,0 1-1,1-1 1,-1 0 0,0 0-1,1 1 1,-1-1 0,0 0 0,1 1-1,-1-1 1,0 0 0,0 1 0,1-1-1,-1 0 1,0 1 0,0-1 0,0 1-1,0-1 1,0 0 0,1 1 0,-1-1-1,0 1 1,0-1 0,0 1 0,0-1-1,0 0 1,0 1 0,0-1 0,0 1-1,-1-1 1,1 1 0,0-1 0,0 0-1,0 1 1,0-1 0,0 1-1,-1-1 1,1 1 0,-3 2 5,0 0 1,0-1-1,0 1 1,0 0-1,0-1 1,-1 0-1,1 0 1,-1 0-1,1 0 1,-6 1-1,-47 13 212,0-3-1,-96 10 1,-782 52 663,511-48-40,8 5 217,-894 40 1667,1705-72-4126,-379 0 516,0 1 0,-1 1 0,28 6 0,16 12-4445,-21-4-1329</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00.546"/>
    </inkml:context>
    <inkml:brush xml:id="br0">
      <inkml:brushProperty name="width" value="0.035" units="cm"/>
      <inkml:brushProperty name="height" value="0.035" units="cm"/>
    </inkml:brush>
  </inkml:definitions>
  <inkml:trace contextRef="#ctx0" brushRef="#br0">454 260 9861,'0'0'3868,"-30"-1"-2569,-102-4-261,119 4-857,-1 0 1,1-1-1,-1-1 1,1 0-1,0-1 1,0 0-1,0-1 0,1-1 1,0 0-1,0 0 1,0-1-1,-13-12 0,21 16-31,0 0 0,1 0 0,-1-1 0,1 1 0,0-1 0,0 0 0,1 0 0,-1 0-1,1 0 1,0 0 0,0 0 0,0-1 0,-1-6 0,2 9-71,0-1 1,1 0-1,-1 0 1,1 0-1,0 0 0,0 0 1,0 0-1,0 0 1,1 0-1,-1 0 0,1 1 1,0-1-1,0 0 1,0 0-1,0 1 1,0-1-1,0 0 0,1 1 1,0-1-1,-1 1 1,1 0-1,0-1 1,4-2-1,2-2-27,0 1 0,1 1-1,0 0 1,0 0 0,1 0 0,-1 2 0,1-1 0,0 1-1,15-3 1,-9 3-19,1 0-1,1 1 0,-1 1 1,0 1-1,21 2 0,-32-1-25,0 0 0,-1 0-1,1 1 1,0-1 0,-1 1 0,0 1-1,1-1 1,-1 1 0,0 0 0,0 0-1,0 0 1,-1 1 0,8 7-1,-5-3 1,0 0 0,-1 0-1,0 1 1,0 0-1,-1 0 1,0 0-1,4 12 1,0 4 1,-2 0 0,-1 0 0,-1 0 0,0 1 0,0 37 0,-4-51-22,-1 0 0,0 0 1,-1 1-1,0-1 0,-1 0 0,0 0 1,-1 0-1,-1 0 0,0 0 0,0-1 1,-1 0-1,0 1 0,-1-2 0,0 1 1,-1-1-1,0 0 0,-1 0 0,-14 13 1,-1-1-569,-1 0 1,-2-2 0,0-1 0,-43 24 0,52-34 330,0-1 0,0-1 0,0 0 0,-1-1 0,0-1 0,-1 0 0,1-2 0,-1 0 0,-20 0 0,37-3 260,1 1-1,0-1 1,-1 0 0,1 0 0,-1 0 0,1 0 0,0-1 0,-1 1 0,1 0-1,-1 0 1,1-1 0,0 1 0,-1-1 0,1 0 0,0 1 0,0-1-1,-1 0 1,1 1 0,0-1 0,0 0 0,0 0 0,0 0 0,0 0-1,0 0 1,0 0 0,1-1 0,-1 1 0,0 0 0,0-2 0,0-2 162,0 0 1,1 0 0,-1 0 0,1 0 0,0 0-1,1 0 1,0-6 0,-1 9-113,1-3 64,1 0 0,-1 0 1,1 1-1,-1-1 0,1 0 0,1 1 0,-1-1 0,1 1 0,-1 0 0,1-1 1,1 1-1,-1 1 0,0-1 0,1 0 0,0 1 0,0 0 0,0 0 0,0 0 1,0 0-1,1 1 0,-1-1 0,1 1 0,0 0 0,7-1 0,3-2 185,0 1 0,1 0 0,0 1 0,-1 1 1,1 1-1,28 1 0,-40 0-262,1 1 0,-1 0 0,1 0 0,-1 0 0,0 1 0,0-1 1,0 1-1,0 0 0,0 1 0,0-1 0,-1 0 0,1 1 1,-1 0-1,1 0 0,-1 0 0,0 0 0,3 5 0,6 8 14,-1 0-1,16 30 0,-8-12-14,-3-7-292,-5-9 368,0 1-1,1-2 1,27 30-1,-34-42-475,0 0 1,1-1-1,-1 1 0,1-1 0,1 0 0,-1-1 0,0 0 1,1 0-1,0 0 0,-1-1 0,1 0 0,0 0 0,0 0 1,0-1-1,12 0 0,26 0-5136,6-1-4452</inkml:trace>
</inkml:ink>
</file>

<file path=ppt/ink/ink1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05.877"/>
    </inkml:context>
    <inkml:brush xml:id="br0">
      <inkml:brushProperty name="width" value="0.035" units="cm"/>
      <inkml:brushProperty name="height" value="0.035" units="cm"/>
      <inkml:brushProperty name="color" value="#E71224"/>
    </inkml:brush>
  </inkml:definitions>
  <inkml:trace contextRef="#ctx0" brushRef="#br0">50 29 14903,'0'0'11221,"1"-8"-10202,3-13-579,-4 21-429,0 0 1,0 0-1,0 0 1,0 0-1,0 0 1,0 0-1,0 0 1,0 1 0,1-1-1,-1 0 1,0 0-1,0 0 1,0 0-1,0 0 1,0 0-1,0 0 1,0 0-1,0 0 1,0 0-1,0 0 1,0 0-1,0 0 1,0 0-1,0 0 1,0 0-1,0 0 1,1 0 0,-1 0-1,0 0 1,0-1-1,0 1 1,0 0-1,0 43 611,0-12-362,0 41 304,2 48-73,-5 0 1,-35 217-1,32-311-581,3-16-202,1 0 0,0 1 1,0-1-1,1 0 0,0 0 1,0 1-1,1-1 0,3 16 1,-3-25 173,0 0-1,0-1 1,1 1 0,-1 0 0,0-1 0,0 1 0,1 0 0,-1-1 0,1 1 0,-1 0 0,1-1 0,-1 1 0,1-1 0,-1 1 0,1-1 0,-1 0 0,1 1 0,0-1 0,-1 1 0,1-1 0,0 0 0,-1 1 0,1-1 0,0 0 0,-1 0 0,1 0 0,0 0 0,0 1 0,48-1-7758,18-8-8993</inkml:trace>
</inkml:ink>
</file>

<file path=ppt/ink/ink1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06.433"/>
    </inkml:context>
    <inkml:brush xml:id="br0">
      <inkml:brushProperty name="width" value="0.035" units="cm"/>
      <inkml:brushProperty name="height" value="0.035" units="cm"/>
      <inkml:brushProperty name="color" value="#E71224"/>
    </inkml:brush>
  </inkml:definitions>
  <inkml:trace contextRef="#ctx0" brushRef="#br0">14 45 17176,'0'0'7894,"-5"30"-7640,1 1-219,1 0 1,1 33-1,3-60-30,-1-1-1,1 1 1,0 0 0,0 0-1,0-1 1,1 1-1,-1-1 1,1 1-1,0-1 1,0 0-1,0 1 1,0-1 0,0 0-1,1-1 1,0 1-1,-1 0 1,1-1-1,0 1 1,0-1-1,1 0 1,-1 0 0,0 0-1,1 0 1,-1-1-1,1 1 1,-1-1-1,7 1 1,3 3 14,2 1-6,1-1-1,0-1 1,0 0 0,0-1-1,0-1 1,1 0 0,22-2-1,-36 1-7,-1-1 0,1 0 0,-1-1 0,0 1-1,1 0 1,-1-1 0,0 1 0,1-1 0,-1 0-1,0 0 1,0 0 0,0 0 0,0 0 0,0 0 0,0 0-1,0-1 1,0 1 0,0-1 0,0 0 0,-1 1-1,1-1 1,-1 0 0,1 0 0,-1 0 0,0 0-1,0 0 1,1 0 0,-2 0 0,1-1 0,0 1-1,0 0 1,-1-1 0,1 1 0,-1 0 0,0-1-1,0 1 1,0 0 0,0-1 0,0 1 0,0-1-1,-1-2 1,0-2 1,0-1 0,0 1-1,-1-1 1,0 1-1,-1 0 1,1-1 0,-1 1-1,-1 1 1,1-1 0,-1 0-1,-8-10 1,-7-2-6,-1 1 0,0 0 0,-24-15 0,44 33 4,0 0 0,0 0 0,0 0 0,0 0 0,0 0 0,0 0 0,0 0 0,0 0 0,1 0 0,-1 0 0,0 0 0,0 0 0,0 0 0,0 0 0,0 0 0,0 0 0,0 0 0,0 0 0,0 0 0,0-1 0,0 1 0,0 0 0,0 0 0,1 0 0,-1 0 0,0 0 0,0 0 0,0 0 0,0 0 0,0 0 0,0 0 0,0-1 0,0 1 0,10 1 12,471-1 208,-489 20-176,-38 28 55,39-42-93,0 0 0,0 0 0,1 0-1,0 1 1,0 0 0,0 0 0,1 0 0,0 1-1,1 0 1,-1 0 0,2 0 0,-1 0-1,-3 12 1,6-13 4,-1 0 0,1 0 0,0 0 0,1 0 0,0 0 0,0 0 0,0 0 0,1 0 0,0 0 0,4 13 0,-3-16-6,0-1 0,0 1-1,1 0 1,-1-1-1,1 1 1,0-1 0,0 0-1,0 0 1,0 0 0,0 0-1,1-1 1,-1 1-1,1-1 1,0 0 0,0 0-1,0 0 1,0 0-1,5 1 1,5 2 86,1-1 0,-1 0 0,1-1-1,0-1 1,1 0 0,-1-1 0,0-1 0,0 0 0,1-1 0,14-3-1,-27 4-58,0-1 0,0 0-1,-1 0 1,1 0-1,0-1 1,-1 1-1,1-1 1,-1 1-1,1-1 1,-1 0-1,0 0 1,0 0-1,0 0 1,0 0-1,0 0 1,0-1 0,-1 1-1,3-4 1,-2 0 41,1 1 1,-1-1 0,-1 0 0,1 0-1,-1 0 1,0 0 0,0 0 0,0-10-1,-1 6-8,0 1 0,-1-1 1,0 1-1,-1-1 0,0 1 0,0 0 0,-1-1 0,0 1 0,0 1 0,-1-1 0,-8-13 0,-1 6-17,-1-1 1,-1 2-1,0 0 0,-1 1 0,0 1 1,-33-21-1,36 26-39,-1 1 1,1 0-1,-1 1 1,-1 1-1,1 0 1,-1 1-1,0 1 1,0 0-1,0 1 1,-19 0-1,30 2 1,-4-1-179,0 1 0,0 1 0,0-1 0,1 1 0,-1 0 0,-13 4 0,19-3-9,0-1 1,-1 0 0,1 1 0,0-1 0,0 1-1,0 0 1,0-1 0,1 1 0,-1 0 0,0 0-1,1 0 1,-1 0 0,1 1 0,0-1 0,0 0-1,0 1 1,0-1 0,0 1 0,0-1 0,1 1-1,-1-1 1,1 1 0,-1 4 0,0 37-4559,1 2-2601</inkml:trace>
</inkml:ink>
</file>

<file path=ppt/ink/ink1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37.888"/>
    </inkml:context>
    <inkml:brush xml:id="br0">
      <inkml:brushProperty name="width" value="0.035" units="cm"/>
      <inkml:brushProperty name="height" value="0.035" units="cm"/>
      <inkml:brushProperty name="color" value="#E71224"/>
    </inkml:brush>
  </inkml:definitions>
  <inkml:trace contextRef="#ctx0" brushRef="#br0">356 107 11685,'0'0'10845,"-3"-12"-9575,-9-38-157,11 48-969,1 0 1,-1-1-1,0 1 1,0 0 0,0 0-1,0 0 1,0 0-1,0 0 1,-1 0 0,1 0-1,-1 0 1,1 1-1,-1-1 1,0 0-1,0 1 1,1-1 0,-1 1-1,0 0 1,0 0-1,-1 0 1,1 0 0,0 0-1,-4-1 1,-1 1-127,0 0-1,0 0 1,-1 0 0,1 1 0,-12 2 0,2-2 193,11 1-207,0 0 0,0 0 0,0 0 0,1 1 0,-1-1 0,1 1 1,-1 1-1,1-1 0,0 1 0,0 0 0,0 0 0,0 0 0,1 1 0,-1 0 0,1 0 0,0 0 0,0 0 0,0 1 0,-4 6 0,-5 8 3,0 1 0,2 1 0,-14 33 1,12-19-11,1 0 0,2 1 1,1-1-1,2 2 0,2-1 1,1 1-1,2 0 0,2 0 1,1 0-1,8 51 0,-5-68-38,2 0 0,0-1 0,1 0 0,1 0 0,1-1 0,0 0 0,1 0 0,2-1 0,-1-1 0,2 0 0,0 0 0,27 24 0,-24-26-27,0 0-1,0-1 0,1-1 1,1-1-1,0 0 1,0-1-1,1-1 0,0-1 1,1-1-1,0 0 1,0-2-1,28 5 1,-37-9 51,-1 0 0,1 0 0,0-1 1,16-3-1,-25 3 23,1 0 0,-1-1 0,1 0 1,-1 0-1,1 0 0,-1 0 0,0 0 0,1 0 1,-1-1-1,0 1 0,0-1 0,0 1 0,0-1 1,0 0-1,-1 0 0,1 0 0,0 0 0,-1 0 0,1 0 1,-1 0-1,0 0 0,2-5 0,2-11 113,-1 0 0,-1-1-1,0 1 1,-1-1 0,-1 1-1,-3-32 1,1 10 59,1 33-145,0 0 1,0-1-1,-1 1 1,-1 0 0,1-1-1,-1 1 1,0 0-1,-1 0 1,1 0 0,-5-7-1,5 11-15,0 0 0,-1 0 0,1 0-1,-1 0 1,1 0 0,-1 0 0,0 1-1,0-1 1,0 1 0,-1 0 0,1 0-1,0 0 1,-1 0 0,1 1 0,-1-1-1,0 1 1,1 0 0,-1 0 0,0 1-1,0-1 1,-6 0 0,-1 1-13,-1 0 1,0 1-1,0 0 0,1 0 1,-1 1-1,1 1 1,0 0-1,-1 1 0,-20 9 1,25-9-13,0 0 0,0 1 0,0 0 0,0 0 0,1 0 1,0 1-1,0 0 0,1 0 0,-1 0 0,1 1 0,0 0 0,1 0 1,0 0-1,0 1 0,-3 8 0,5-8-372,0-1 0,0 0 0,1 1 1,0-1-1,1 1 0,0 10 0,3-17-394,1 0 0,-1 0-1,1 0 1,0-1 0,-1 1-1,1-1 1,0 0 0,0 0 0,-1 0-1,6-1 1,-5 1-680,34 0-6212</inkml:trace>
</inkml:ink>
</file>

<file path=ppt/ink/ink1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38.388"/>
    </inkml:context>
    <inkml:brush xml:id="br0">
      <inkml:brushProperty name="width" value="0.035" units="cm"/>
      <inkml:brushProperty name="height" value="0.035" units="cm"/>
      <inkml:brushProperty name="color" value="#E71224"/>
    </inkml:brush>
  </inkml:definitions>
  <inkml:trace contextRef="#ctx0" brushRef="#br0">226 174 13654,'0'0'11293,"-22"14"-10586,7-6-623,4-2-55,0 0 1,1 1 0,-1 0-1,1 0 1,1 1 0,0 1 0,0-1-1,0 1 1,1 1 0,0 0 0,1 0-1,-10 19 1,10-14 16,0 0 0,2 1 0,0-1 1,1 1-1,0 0 0,1 0 0,1 0 0,1 0 1,0 1-1,1-1 0,1 0 0,3 17 0,-4-30-44,1 0-1,0 0 1,0-1-1,1 1 1,-1 0-1,0-1 1,1 1-1,0-1 0,-1 0 1,1 1-1,0-1 1,0 0-1,1 0 1,-1 0-1,0 0 1,1-1-1,4 4 1,-1-3 4,-1 1 0,1-1 0,0 0 0,-1-1 0,1 0 0,0 0 0,0 0 0,10 0 0,-7-1 37,0 0 0,0-1 0,0 0-1,-1 0 1,1-1 0,-1 0 0,1-1 0,-1 0 0,0 0-1,0-1 1,0 0 0,10-7 0,-6 1 114,-2 0 1,1-1 0,-2-1-1,1 1 1,-2-2-1,1 1 1,-2-1-1,0 0 1,0-1-1,-1 0 1,-1 0-1,0 0 1,-1 0 0,-1-1-1,0 0 1,-1 1-1,0-1 1,-2-30-1,0 24 22,1-1 26,-1 1 0,-2-1 0,-5-34 0,5 48-183,0 1 0,-1 0 1,0 0-1,0 0 0,0 1 1,-1-1-1,0 1 1,0 0-1,0 0 0,-1 0 1,0 0-1,0 1 0,-1 0 1,-9-7-1,6 6-20,-1 0 1,-1 1-1,1 0 0,-1 0 0,0 1 0,0 1 0,0 0 1,0 0-1,-20-1 0,4 2-101,1 1 0,-1 1 1,-28 4-1,54-3 42,-1-1 1,1 1 0,0-1-1,-1 1 1,1 0 0,0-1-1,-1 1 1,1 0 0,0 0-1,0 0 1,0 0 0,0 0-1,0 0 1,0 0 0,0 0-1,0 1 1,0-1 0,0 0-1,1 1 1,-1-1 0,0 0-1,1 1 1,-1-1 0,1 1-1,0-1 1,-1 1 0,1-1-1,0 1 1,0-1 0,0 1-1,0 2 1,0 3-270,1 1 0,-1-1 0,1 1 0,0-1 0,4 10 0,-2-8-270,1 0 0,0 0 0,1 0 0,0-1 0,7 11 1,47 52-5715</inkml:trace>
</inkml:ink>
</file>

<file path=ppt/ink/ink1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42.886"/>
    </inkml:context>
    <inkml:brush xml:id="br0">
      <inkml:brushProperty name="width" value="0.035" units="cm"/>
      <inkml:brushProperty name="height" value="0.035" units="cm"/>
      <inkml:brushProperty name="color" value="#E71224"/>
    </inkml:brush>
  </inkml:definitions>
  <inkml:trace contextRef="#ctx0" brushRef="#br0">629 23 9652,'0'0'17544,"-3"1"-17178,-13 7-161,-1-1 1,0-1-1,-1-1 1,0 0-1,1-1 1,-2-1-1,-23 1 0,-208 1 56,157-6-450,79 2-48,-49-5-180,61 4 251,0-1 0,0 1 0,0 0 0,0-1 0,0 1 0,0-1 0,0 0 0,1 0 0,-1 0 0,0 0 0,1 0 0,-1 0 0,0 0 0,1 0 0,0-1 0,-1 1 0,1-1 0,0 1 0,-1-1 0,1 1 1,0-1-1,0 0 0,1 1 0,-1-1 0,0 0 0,-1-3 0,2 4-69,0 1 0,0-1 0,0 0 1,0 0-1,0 1 0,0-1 0,0 0 1,0 1-1,0-1 0,0 0 0,0 1 0,0-1 1,0 0-1,1 1 0,-1-1 0,0 0 1,0 1-1,1-1 0,-1 0 0,0 1 0,1-1 1,-1 1-1,1-1 0,-1 1 0,1-1 1,-1 1-1,2-2 0,36-11-12723</inkml:trace>
</inkml:ink>
</file>

<file path=ppt/ink/ink1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43.282"/>
    </inkml:context>
    <inkml:brush xml:id="br0">
      <inkml:brushProperty name="width" value="0.035" units="cm"/>
      <inkml:brushProperty name="height" value="0.035" units="cm"/>
      <inkml:brushProperty name="color" value="#E71224"/>
    </inkml:brush>
  </inkml:definitions>
  <inkml:trace contextRef="#ctx0" brushRef="#br0">492 1 11237,'0'0'7604,"-179"120"-5491,112-92-305,0-9-543,8-6-353,6-7-287,14-3-305,15-3-288,20 3-32,18-3-2209,46 0-1089,17 7-1328,7 2-3473</inkml:trace>
</inkml:ink>
</file>

<file path=ppt/ink/ink1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48.518"/>
    </inkml:context>
    <inkml:brush xml:id="br0">
      <inkml:brushProperty name="width" value="0.035" units="cm"/>
      <inkml:brushProperty name="height" value="0.035" units="cm"/>
      <inkml:brushProperty name="color" value="#E71224"/>
    </inkml:brush>
  </inkml:definitions>
  <inkml:trace contextRef="#ctx0" brushRef="#br0">121 195 11925,'0'0'12857,"-5"-1"-11672,-21-1 773,26 30-1601,2 155-48,-5 210 23,3-388-345,-1-1 1,0 1 0,0 0 0,0-1-1,-1 1 1,0-1 0,0 1 0,-4 6 0,6-10 8,-1 0 1,1 0 0,-1-1 0,1 1-1,-1 0 1,0-1 0,1 1 0,-1 0-1,0-1 1,1 1 0,-1-1 0,0 1-1,0-1 1,0 1 0,1-1 0,-1 1-1,0-1 1,0 0 0,0 1 0,0-1-1,0 0 1,0 0 0,0 0 0,0 0-1,0 0 1,0 0 0,1 0 0,-1 0-1,0 0 1,0 0 0,0-1 0,0 1-1,0 0 1,0-1 0,0 1 0,1-1-1,-1 1 1,0 0 0,0-1 0,0 0-1,1 1 1,-1-1 0,0 1 0,1-1-1,-1 0 1,1 0 0,-1 1 0,1-1-1,-1 0 1,1 0 0,-1 0 0,1 0-1,-1-1 1,-3-5 0,0-1-1,0 0 1,1 1-1,0-1 1,0-1 0,1 1-1,0 0 1,0-1-1,0-12 1,0-88-2,2 72 15,0-3 1,-2-11 58,3 1 0,2-1 0,2 0 0,16-65 1,-18 104-57,1-1 1,0 0-1,1 1 1,0 0-1,1 0 1,1 0-1,0 1 1,0 0-1,1 0 0,0 1 1,1 0-1,1 0 1,-1 1-1,1 0 1,1 1-1,0 0 1,0 1-1,0 0 1,1 0-1,0 2 1,22-9-1,-12 9-16,1 0-1,0 1 0,1 2 0,-1 0 0,0 1 1,31 4-1,-51-3-5,0 1 0,0 0 0,0 0-1,0 0 1,0 0 0,0 0 0,0 1 0,0-1 0,-1 1 0,1 0 0,-1 0 0,1 0 0,-1 0 0,1 0 0,-1 1 0,0-1 0,0 1 0,-1-1 0,1 1 0,0 0-1,-1 0 1,1 0 0,-1 0 0,0 0 0,0 0 0,0 0 0,-1 0 0,1 0 0,-1 0 0,1 0 0,-1 1 0,0-1 0,0 0 0,-1 0 0,1 0 0,-1 0 0,1 1 0,-1-1-1,0 0 1,0 0 0,-1 0 0,-2 5 0,0-2-6,0 0 0,0 0 0,-1 0 0,0 0 0,-1-1 0,1 0 0,-1 0 0,0 0 0,-10 6 0,-65 33-81,78-43 86,-31 15-57,-1-1 0,0-2 0,-1-2 0,0-1-1,-40 5 1,75-14-2,0-1 1,0 0-1,0 1 0,0-1 0,0 0 0,0 1 1,0-1-1,0 1 0,0 0 0,0-1 0,0 1 1,0 0-1,0-1 0,0 1 0,0 0 0,0 1 1,1-1-111,-1-1-1,1 1 1,0-1 0,-1 1 0,1 0 0,0-1 0,0 1 0,0-1 0,-1 1 0,1 0-1,0-1 1,0 1 0,0 0 0,0-1 0,0 1 0,0 0 0,1-1 0,-1 1-1,0 0 1,0-1 0,0 1 0,0 0 0,1-1 0,-1 1 0,0-1 0,1 1 0,-1-1-1,0 1 1,1-1 0,-1 1 0,1-1 0,-1 1 0,1-1 0,-1 1 0,1-1 0,-1 0-1,1 1 1,0-1 0,-1 0 0,1 1 0,-1-1 0,1 0 0,0 0 0,-1 0-1,1 0 1,0 1 0,0-1 0,24 6-5642</inkml:trace>
</inkml:ink>
</file>

<file path=ppt/ink/ink1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48.938"/>
    </inkml:context>
    <inkml:brush xml:id="br0">
      <inkml:brushProperty name="width" value="0.035" units="cm"/>
      <inkml:brushProperty name="height" value="0.035" units="cm"/>
      <inkml:brushProperty name="color" value="#E71224"/>
    </inkml:brush>
  </inkml:definitions>
  <inkml:trace contextRef="#ctx0" brushRef="#br0">495 17 12902,'0'0'10810,"-1"-4"-9860,-2-2-912,-1-1 1141,-4 27-398,-5 26-564,-2-1 0,-2-1 0,-1 0 0,-3-2 0,-34 53 0,36-67-277,-1-1-1,-1-1 1,-1-1-1,-1-1 1,-1-1-1,-2 0 1,0-3-1,-42 27 1,63-44-383,0 0 0,1 0 0,-1-1 0,0 0-1,0 0 1,0 0 0,0-1 0,-1 0 0,1 0 0,0 0 0,-8 0 0,-10-1-5122</inkml:trace>
</inkml:ink>
</file>

<file path=ppt/ink/ink1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49.338"/>
    </inkml:context>
    <inkml:brush xml:id="br0">
      <inkml:brushProperty name="width" value="0.035" units="cm"/>
      <inkml:brushProperty name="height" value="0.035" units="cm"/>
      <inkml:brushProperty name="color" value="#E71224"/>
    </inkml:brush>
  </inkml:definitions>
  <inkml:trace contextRef="#ctx0" brushRef="#br0">36 89 13286,'0'0'11984,"-6"-14"-10735,-17-45-235,17 44-307,9 15-211,3 0-421,1 1 1,-1 0 0,0 1-1,1-1 1,-1 1 0,0 0-1,0 1 1,0 0 0,0 0-1,-1 0 1,10 7 0,57 51 364,-58-48-374,83 90-89,-60-61 329,69 60 0,-91-90-877,0-1 0,1 0-1,19 9 1,-24-15-384,1 0 1,-1-1 0,1 0-1,0-1 1,21 4 0,16-5-6279</inkml:trace>
</inkml:ink>
</file>

<file path=ppt/ink/ink1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49.707"/>
    </inkml:context>
    <inkml:brush xml:id="br0">
      <inkml:brushProperty name="width" value="0.035" units="cm"/>
      <inkml:brushProperty name="height" value="0.035" units="cm"/>
      <inkml:brushProperty name="color" value="#E71224"/>
    </inkml:brush>
  </inkml:definitions>
  <inkml:trace contextRef="#ctx0" brushRef="#br0">222 138 13382,'0'0'12769,"0"-5"-11846,0 9-674,-1 242 1078,0-237-1338,0 0 0,-1 1 0,0-1-1,0 0 1,-1 0 0,0-1-1,0 1 1,-1 0 0,0-1-1,-1 0 1,0 0 0,-11 14-1,11-17-33,1-1-1,0 0 0,-1-1 1,0 1-1,0-1 0,0 1 0,0-1 1,-1-1-1,1 1 0,-1-1 1,0 0-1,1 0 0,-1-1 1,0 0-1,0 0 0,0 0 0,0-1 1,0 1-1,0-2 0,0 1 1,-6-1-1,10 0 46,0 0-1,0 1 1,0-1-1,1 0 1,-1 0-1,0 0 1,1 0 0,-1 0-1,0 0 1,1 0-1,0-1 1,-1 1-1,1-1 1,0 1 0,-1-1-1,1 1 1,0-1-1,0 0 1,0 0-1,1 1 1,-1-1 0,0 0-1,1 0 1,-1 0-1,0-3 1,-6-55 27,6 53-22,0-17 28,1 1 0,0-1-1,2 0 1,1 1-1,1 0 1,13-44 0,-11 51 1,0 1 0,1-1 1,1 2-1,1-1 0,0 1 0,1 0 1,0 1-1,1 0 0,1 0 1,19-15-1,-20 19-22,0 2-1,1-1 1,0 1 0,0 1-1,0 0 1,1 1 0,0 1-1,0 0 1,1 0 0,-1 1-1,1 1 1,-1 0 0,1 1-1,0 1 1,18 1 0,-30-1-14,0-1 0,1 1 0,-1 1 1,0-1-1,1 0 0,-1 1 0,0-1 1,1 1-1,-1-1 0,0 1 0,0 0 1,0 0-1,0 0 0,0 0 0,0 0 1,0 1-1,0-1 0,0 1 0,0-1 1,-1 1-1,1 0 0,-1-1 0,1 1 1,-1 0-1,0 0 0,0 0 0,1 0 1,-1 0-1,-1 1 0,1-1 0,1 2 1,-1 6-16,1 0-1,-2-1 1,1 1 0,-1 0 0,0-1 0,-3 15 0,2-18-3,0-1 0,0 0 0,0 0 0,-1 0 1,0 0-1,0 0 0,0 0 0,0-1 0,-1 1 0,0-1 1,0 0-1,0 1 0,0-1 0,-8 7 0,3-5-48,0 0 0,0-1-1,0 0 1,-1 0-1,1-1 1,-1 0-1,-15 5 1,-2-2-54,0-1 0,-1-2 0,0 0 0,-49-1 1,66-3-11,-7 1 883,17 0-733,0 0-1,0-1 0,0 1 1,0-1-1,1 1 0,-1 0 1,0-1-1,0 1 1,0-1-1,1 1 0,-1 0 1,0-1-1,1 1 0,-1-1 1,1 1-1,-1-1 0,0 1 1,1-1-1,-1 1 0,1-1 1,-1 0-1,1 1 1,-1-1-1,1 0 0,0 1 1,-1-1-1,1 0 0,0 1 1,129 85 63,-58-40-45,-57-36-180,1 0 0,0-1 1,0-1-1,0 0 0,1-1 0,0-1 0,1-1 0,0 0 1,-1-1-1,1-1 0,31 1 0,-12-3-1946,0-2-1,-1-2 1,71-14 0,30-25-6413</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00.959"/>
    </inkml:context>
    <inkml:brush xml:id="br0">
      <inkml:brushProperty name="width" value="0.035" units="cm"/>
      <inkml:brushProperty name="height" value="0.035" units="cm"/>
    </inkml:brush>
  </inkml:definitions>
  <inkml:trace contextRef="#ctx0" brushRef="#br0">482 1 11685,'0'0'11312,"-28"2"-10266,9 0-881,-1 0 1,1 1-1,-35 11 1,51-13-150,1 0 0,0 1 1,0-1-1,0 1 0,0-1 1,1 1-1,-1 0 0,0 0 1,1 0-1,-1 0 1,1 0-1,0 0 0,-1 0 1,1 0-1,0 1 0,0-1 1,1 0-1,-1 1 0,0-1 1,1 1-1,-1-1 0,1 1 1,0-1-1,0 1 0,0 3 1,1 4 31,0-1-1,0 1 1,1-1 0,5 18 0,3-6-23,1 0 0,0 0 1,1-2-1,2 1 0,0-1 0,1-1 1,26 25-1,-16-16-29,41 57 1,-62-79-1,-1 1 1,0 0 0,-1 1 0,1-1-1,-1 0 1,0 1 0,-1-1 0,1 8-1,-1-12 1,-1 1-1,0 0 0,1-1 1,-1 1-1,0 0 0,-1-1 1,1 1-1,0 0 0,-1-1 1,0 1-1,0-1 0,1 1 1,-1-1-1,-1 1 0,1-1 1,0 1-1,-1-1 0,1 0 1,-1 0-1,1 0 0,-1 0 1,0 0-1,-2 2 0,-5 1 1,0-1 0,0 0 1,0 0-1,-1 0 0,1-1 0,-1-1 0,0 0 0,0 0 0,-10 0 0,-100 2-294,95-4 143,-27 1-262,-50-2-626,91 1 620,1-1-1,0-1 1,0 0 0,0-1-1,0 1 1,0-2 0,-11-5-1,-9-14-3936,14-7-3583</inkml:trace>
</inkml:ink>
</file>

<file path=ppt/ink/ink1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50.047"/>
    </inkml:context>
    <inkml:brush xml:id="br0">
      <inkml:brushProperty name="width" value="0.035" units="cm"/>
      <inkml:brushProperty name="height" value="0.035" units="cm"/>
      <inkml:brushProperty name="color" value="#E71224"/>
    </inkml:brush>
  </inkml:definitions>
  <inkml:trace contextRef="#ctx0" brushRef="#br0">555 26 10981,'0'0'16279,"-133"-25"-15430,84 79-81,-11 12 49,7 7-257,1-1-256,6-6-224,7-9-80,4-9 0,7-10-608,7-16-977,-3-10-2033,9-12-4081</inkml:trace>
</inkml:ink>
</file>

<file path=ppt/ink/ink1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50.468"/>
    </inkml:context>
    <inkml:brush xml:id="br0">
      <inkml:brushProperty name="width" value="0.035" units="cm"/>
      <inkml:brushProperty name="height" value="0.035" units="cm"/>
      <inkml:brushProperty name="color" value="#E71224"/>
    </inkml:brush>
  </inkml:definitions>
  <inkml:trace contextRef="#ctx0" brushRef="#br0">1 280 9284,'0'0'19513,"14"-56"-18873,21 81-191,11 22 207,10 13-224,-3 3-272,-1 1-128,-6-4-32,-7-10-368,-11-9-768,-4-12-1153,-10-10-2850</inkml:trace>
  <inkml:trace contextRef="#ctx0" brushRef="#br0" timeOffset="1">710 192 5282,'0'0'21952,"-3"-26"-21171,1 11-675,0 5-58,0 0-1,1 0 0,1 0 0,-1 0 1,3-17-1,-2 24-36,1 0 1,0 0 0,0 0-1,-1 0 1,2 0 0,-1 0-1,0 1 1,0-1-1,1 0 1,0 1 0,-1 0-1,1-1 1,0 1 0,0 0-1,0 0 1,1 0 0,-1 0-1,0 0 1,1 0-1,0 1 1,-1-1 0,1 1-1,0-1 1,-1 1 0,1 0-1,0 0 1,4 0-1,23-4 48,1 1-1,-1 1 0,1 2 0,60 5 0,-85-4-55,-1 1-1,1 0 0,-1 0 0,0 1 1,0 0-1,0 0 0,0 0 1,0 0-1,0 1 0,0 0 0,-1 0 1,1 0-1,-1 0 0,0 1 0,0 0 1,0 0-1,-1 0 0,1 0 1,-1 0-1,0 1 0,0 0 0,-1-1 1,1 1-1,-1 0 0,0 0 1,0 1-1,-1-1 0,2 6 0,1 11-2,-1 0 0,-1-1-1,0 1 1,-2 0 0,-4 38-1,1-42 3,-1 0 0,-1 0 0,-1 0 0,0-1 0,-1 0 0,-1 0 0,-15 25 0,-9 18-2,31-58 3,0 1-1,0-1 1,0 1-1,0-1 0,0 1 1,1 0-1,-1-1 1,1 1-1,-1 0 0,1 3 1,0-5-1,1 0 0,-1 0 0,0 0 0,0 0 0,1 0 0,-1-1 0,0 1 0,1 0 0,-1 0 0,1-1 0,-1 1 0,1 0 1,-1 0-1,1-1 0,-1 1 0,1-1 0,0 1 0,-1-1 0,1 1 0,0-1 0,1 2 0,3-1 11,1 1 1,0-1-1,-1-1 0,1 1 0,-1 0 1,1-1-1,10-1 0,4 0 15,17 0-20,1-3 1,0-1-1,70-18 1,113-49-1017,-101 31-230,170-42-5826,-149 53 63</inkml:trace>
</inkml:ink>
</file>

<file path=ppt/ink/ink1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50.881"/>
    </inkml:context>
    <inkml:brush xml:id="br0">
      <inkml:brushProperty name="width" value="0.035" units="cm"/>
      <inkml:brushProperty name="height" value="0.035" units="cm"/>
      <inkml:brushProperty name="color" value="#E71224"/>
    </inkml:brush>
  </inkml:definitions>
  <inkml:trace contextRef="#ctx0" brushRef="#br0">2164 52 12550,'0'0'6613,"36"-8"-3723,14-4-1972,-2 1 510,70-8 1,-265 18 1468,-63 9-2772,-221 39 1,244-24-73,184-22-52,-705 77 420,-22-42 224,815-36-1888,-25 0-4317,-50 0 3679,11 0-4852</inkml:trace>
</inkml:ink>
</file>

<file path=ppt/ink/ink1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51.294"/>
    </inkml:context>
    <inkml:brush xml:id="br0">
      <inkml:brushProperty name="width" value="0.035" units="cm"/>
      <inkml:brushProperty name="height" value="0.035" units="cm"/>
      <inkml:brushProperty name="color" value="#E71224"/>
    </inkml:brush>
  </inkml:definitions>
  <inkml:trace contextRef="#ctx0" brushRef="#br0">96 87 10037,'0'0'10239,"7"-15"-8414,24-45-195,-24 49 3486,-4 15-3439,-5 27-2509,0-17 1402,-8 78 128,-40 159 0,10-69-421,24-86-566,4 0 1,1 121 0,11-216 147,0 0-1,0 0 0,0 0 1,0 0-1,0 0 1,0 0-1,0 0 0,0 0 1,0 1-1,1-1 0,-1 0 1,0 0-1,1 0 1,-1 0-1,1-1 0,-1 1 1,1 0-1,-1 0 1,1 0-1,0 0 0,-1 0 1,1-1-1,0 1 0,0 0 1,0-1-1,0 1 1,-1 0-1,1-1 0,2 1 1,29-1-6632,-29 0 6250,35-8-9687</inkml:trace>
</inkml:ink>
</file>

<file path=ppt/ink/ink1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51.889"/>
    </inkml:context>
    <inkml:brush xml:id="br0">
      <inkml:brushProperty name="width" value="0.035" units="cm"/>
      <inkml:brushProperty name="height" value="0.035" units="cm"/>
      <inkml:brushProperty name="color" value="#E71224"/>
    </inkml:brush>
  </inkml:definitions>
  <inkml:trace contextRef="#ctx0" brushRef="#br0">215 190 12278,'0'0'14334,"-33"14"-13368,0 0-698,2 0-1,-41 26 1,68-36-227,0-1-1,1 1 1,-1 0-1,1 0 1,0 0 0,0 0-1,0 0 1,0 1-1,1 0 1,-1-1 0,1 1-1,0 0 1,1 0-1,-1 0 1,1 0-1,0 0 1,1 0 0,-1 1-1,1-1 1,0 0-1,0 0 1,0 0 0,1 1-1,0-1 1,1 6-1,0-2 20,-1-3-44,0 0 0,1 1 0,0-1 0,0 0 0,0 0-1,1-1 1,0 1 0,0 0 0,1-1 0,0 0 0,-1 0 0,2 0 0,-1 0-1,0 0 1,1-1 0,0 0 0,0 0 0,1 0 0,-1-1 0,1 0 0,-1 0-1,1 0 1,0-1 0,10 3 0,-2 0-9,1-1 1,0-1-1,0 0 0,0-2 0,1 1 1,-1-2-1,0 0 0,1 0 0,20-5 1,-31 4-6,-1 0 0,0 0 0,0-1 1,-1 1-1,1-1 0,0 0 0,-1 0 1,1 0-1,-1-1 0,1 1 0,-1-1 1,0 0-1,0 0 0,0 0 0,0 0 1,-1 0-1,0-1 0,1 1 0,-1-1 1,0 1-1,0-1 0,-1 0 0,1 0 1,-1 0-1,0 0 0,1-7 0,1-7-1,-1-1-1,-1 0 0,0 0 0,-4-26 0,3 39-9,-1 0 0,1-1 0,-2 1 0,1 0 0,-1 0 0,0 0 0,0 0 0,0 0 0,-1 0 0,0 1 0,0-1 0,0 1 1,-1 0-1,-7-8 0,2 5-64,0 0 1,0 1 0,-1 0 0,0 1-1,-1 0 1,-19-9 0,28 15 10,41-2-131,0-1 121,-1-1 1,72-19 0,107-48 446,37-8 42,-215 74-409,-37 5-43,-2 3-88,-2 24 122,-1 0 0,-1-1-1,-1 0 1,-17 47 0,12-40 23,-13 70 0,21-91-23,-2 14-3,1-1-1,2 1 1,0-1 0,1 1-1,6 32 1,-5-55 5,0 0 1,0 1-1,1-1 1,-1 0-1,1 0 1,0 0-1,0 0 1,0 0-1,1 0 1,-1-1-1,1 1 1,-1-1-1,1 0 1,0 0-1,0 0 1,0 0-1,0 0 1,0 0-1,0-1 0,1 1 1,-1-1-1,0 0 1,7 1-1,-6-1 11,0 0-1,0 0 1,0-1-1,1 1 1,-1-1 0,0 0-1,0-1 1,1 1-1,-1 0 1,0-1-1,0 0 1,0 0-1,0-1 1,0 1-1,0-1 1,0 1-1,0-1 1,0-1-1,-1 1 1,5-3-1,-4-2 91,1 1 0,0-1 0,-1 0 0,-1 0 0,1-1 0,-1 1 0,0-1 0,-1 0 0,0 0 0,0 1 0,-1-1 0,0 0 0,0-1 0,0 1 0,-2-14 0,0 5 5,0 0 1,-1 0-1,-1-1 0,0 1 0,-1 1 1,-10-26-1,4 21-61,0 1-1,-1 1 1,-2 0 0,0 1 0,0 0 0,-30-29-1,37 41-178,0 0 0,0 0 0,-1 1 0,0 0 0,0 0 0,0 1 0,0-1 0,-1 2 0,1-1 0,-1 1 0,0 0 0,0 1 0,0 0 0,0 0 0,-1 1 0,1 0-1,0 0 1,-1 1 0,1 0 0,0 0 0,-12 3 0,18-2-163,0 0 0,0 0 0,0 0 1,0 0-1,0 1 0,0-1 0,0 1 0,0-1 0,1 1 0,-1 0 0,1 0 0,-1 0 0,1 0 0,0 0 0,-1 0 0,1 0 1,0 0-1,0 0 0,1 0 0,-1 1 0,0-1 0,1 0 0,0 0 0,-1 5 0,-1 37-8244</inkml:trace>
</inkml:ink>
</file>

<file path=ppt/ink/ink1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57.421"/>
    </inkml:context>
    <inkml:brush xml:id="br0">
      <inkml:brushProperty name="width" value="0.035" units="cm"/>
      <inkml:brushProperty name="height" value="0.035" units="cm"/>
      <inkml:brushProperty name="color" value="#E71224"/>
    </inkml:brush>
  </inkml:definitions>
  <inkml:trace contextRef="#ctx0" brushRef="#br0">237 138 10885,'0'0'11048,"3"-15"-9765,3-8-751,-4 12 7,1-1 1,-1 1 0,-1-1-1,0 1 1,-1-16 0,0 26-502,-1 0 0,1 0 1,-1 0-1,1 0 1,-1 1-1,1-1 0,-1 0 1,1 0-1,-1 1 1,0-1-1,1 0 0,-1 1 1,0-1-1,0 0 1,1 1-1,-1-1 0,0 1 1,0 0-1,0-1 1,0 1-1,0 0 0,0-1 1,0 1-1,0 0 1,1 0-1,-1 0 0,0 0 1,0 0-1,0 0 1,0 0-1,0 0 0,0 0 1,0 0-1,0 0 1,0 1-1,0-1 0,0 0 1,0 1-1,0-1 0,1 1 1,-1-1-1,0 1 1,0-1-1,0 1 0,-1 1 1,-6 6-31,0 1-1,0 0 1,0 0 0,1 1 0,1-1 0,0 2-1,-8 15 1,7-12 2,-17 31 2,3 0 0,1 2 0,2 1 0,3 0 0,2 1 1,2 0-1,1 1 0,4 0 0,1 1 0,3 81 0,3-115-20,1 0 0,1 0-1,0 0 1,1 0 0,1 0-1,0-1 1,1 0 0,1 0-1,1-1 1,0 1 0,1-2-1,20 27 1,-20-30-39,0-2 0,1 1 0,0-1 0,1-1 0,0 1 0,0-2 0,0 0 0,1 0 0,0-1 0,1 0 0,-1-1 0,1-1 0,0 0 0,0-1 0,1 0 0,26 2 0,-36-5 32,7 1-30,1-1 0,-1 0 0,1 0 0,0-1 0,12-3 0,-21 3 45,1 0 0,-1 0 1,0 0-1,0-1 0,0 1 1,0-1-1,0 0 1,0 0-1,-1 0 0,1 0 1,0-1-1,-1 1 0,0-1 1,0 1-1,1-1 0,-1 0 1,-1 0-1,1 0 1,0 0-1,-1 0 0,2-6 1,1-4 62,-1-1 1,0 0-1,-1 0 1,0 0 0,-1 0-1,-2-24 1,1 29-4,-1-1 1,0 1-1,0 0 1,-1 0-1,-1 0 0,1 0 1,-2 0-1,1 0 1,-1 1-1,-9-15 1,7 15-5,0 1 1,-1 0 0,0 0 0,-1 0 0,0 1 0,0 1 0,0-1 0,0 1 0,-1 0 0,0 1-1,0 0 1,0 0 0,-18-3 0,8 3-4,0 1 0,0 1-1,0 1 1,0 1 0,0 0 0,-24 5-1,36-4-49,1 0 0,-1 1-1,1 0 1,-1 0 0,1 0-1,0 1 1,0 0 0,0 1-1,0-1 1,1 1 0,-1 0-1,1 0 1,0 1-1,0 0 1,1 0 0,-6 7-1,7-8-4,0 1-1,0-1 0,0 1 0,0 0 1,1 0-1,0 0 0,0 1 0,1-1 0,-1 0 1,1 1-1,0-1 0,1 1 0,-1-1 1,1 1-1,0-1 0,1 1 0,-1-1 0,1 1 1,0-1-1,3 10 0,-2-11-46,1 0 0,0 0 0,-1 0-1,1-1 1,1 1 0,-1-1 0,0 1 0,1-1 0,0 0-1,-1 0 1,1-1 0,0 1 0,1-1 0,-1 0-1,0 0 1,1 0 0,-1-1 0,1 1 0,-1-1 0,10 1-1,12 2-1091,1 0-1,36-1 0,-59-3 934,66 0-4167,0 0-2180</inkml:trace>
</inkml:ink>
</file>

<file path=ppt/ink/ink1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58.424"/>
    </inkml:context>
    <inkml:brush xml:id="br0">
      <inkml:brushProperty name="width" value="0.035" units="cm"/>
      <inkml:brushProperty name="height" value="0.035" units="cm"/>
      <inkml:brushProperty name="color" value="#E71224"/>
    </inkml:brush>
  </inkml:definitions>
  <inkml:trace contextRef="#ctx0" brushRef="#br0">148 322 7764,'0'0'19067,"-15"6"-18096,8-4-900,-1 2-1,1-1 1,-1 1-1,1 0 1,0 0-1,0 1 1,1 0-1,-1 0 1,1 1-1,0 0 1,1 0-1,0 0 1,0 1-1,0-1 1,0 1-1,1 0 1,0 1-1,1-1 1,0 1-1,-4 14 1,4-10-23,0 1 0,1-1 1,1 0-1,0 1 1,1-1-1,0 1 0,1-1 1,4 22-1,-4-30-55,0 1 0,1-1 0,-1 0 0,1 0 1,0 0-1,0 0 0,0 0 0,0-1 0,1 1 0,0 0 0,0-1 0,0 0 1,0 0-1,0 0 0,0 0 0,1 0 0,0-1 0,-1 1 0,1-1 1,0 0-1,0 0 0,0-1 0,0 1 0,1-1 0,-1 0 0,0 0 0,6 0 1,4 2-56,0-2 1,0 0-1,0-1 1,0 0-1,0-1 1,0-1 0,0 0-1,0-1 1,21-7-1,-30 8 44,1-1 0,-1 1 0,0-1 1,0 0-1,0-1 0,0 1 0,0-1 0,-1 0 0,0 0 0,0 0 0,0-1 0,0 1 0,0-1 0,-1 0 0,0 0 0,0 0 0,-1-1 0,1 1 1,-1-1-1,0 1 0,0-1 0,-1 0 0,0 0 0,0 0 0,0-7 0,0 4 18,0 0 0,0 1 0,-1-1 0,0 0-1,-1 0 1,0 0 0,0 0 0,-1 0 0,0 1 0,0-1 0,-1 1 0,-1-1 0,1 1-1,-1 0 1,0 1 0,-1-1 0,0 1 0,0-1 0,-1 1 0,0 1 0,0-1 0,0 1-1,-12-8 1,-7-3 46,0 1 0,-2 1 0,1 1-1,-2 2 1,0 1 0,-45-12 0,73 22-42,0 1 0,-1 0 0,1 0 0,0 0 0,0 0 1,0 0-1,0 0 0,0-1 0,0 1 0,-1 0 0,1 0 1,0 0-1,0 0 0,0-1 0,0 1 0,0 0 0,0 0 1,0 0-1,0 0 0,0-1 0,0 1 0,0 0 0,0 0 1,0 0-1,0-1 0,0 1 0,0 0 0,0 0 1,0 0-1,0-1 0,0 1 0,0 0 0,0 0 0,0 0 1,0 0-1,0-1 0,1 1 0,-1 0 0,0 0 0,0 0 1,0 0-1,0 0 0,0-1 0,0 1 0,1 0 0,-1 0 1,0 0-1,0 0 0,0 0 0,0 0 0,1 0 1,-1 0-1,0 0 0,0-1 0,14-7-33,25-3-31,1 1 1,0 2 0,69-4 0,127 6-94,-228 6 142,-3 0 6,0 0-1,-1 0 0,1 1 1,-1 0-1,1 0 0,-1 0 1,1 0-1,-1 1 0,0-1 1,1 1-1,-1 0 0,0 1 1,0-1-1,-1 1 0,1 0 1,0 0-1,-1 0 0,0 0 1,1 0-1,-1 1 0,-1-1 1,1 1-1,0 0 0,-1 0 1,0 0-1,0 0 0,0 0 1,0 1-1,-1-1 0,0 1 1,1 4-1,3 16-9,-1 0 1,-2 1-1,0-1 1,-4 39-1,2-26 8,-2-15 3,0 0 0,-1 0 0,-10 37 0,-5 29 1,18-88 4,-1-1-1,1 1 1,0 0 0,0 0-1,0-1 1,0 1-1,1 0 1,-1-1-1,0 1 1,0 0 0,0-1-1,1 1 1,-1 0-1,0-1 1,0 1-1,1 0 1,-1-1-1,1 1 1,-1-1 0,1 1-1,-1-1 1,0 1-1,1-1 1,0 1-1,-1-1 1,1 1 0,-1-1-1,1 0 1,0 1-1,-1-1 1,1 0-1,0 0 1,-1 1 0,1-1-1,0 0 1,-1 0-1,1 0 1,0 0-1,-1 0 1,1 0 0,0 0-1,0 0 1,-1 0-1,1 0 1,0 0-1,-1 0 1,2-1-1,31-9 80,-25 5-59,0 0 1,-1 0-1,0-1 0,1 0 0,-2 0 1,1-1-1,-1 0 0,0 0 1,0 0-1,-1-1 0,0 0 1,0 0-1,-1 0 0,0-1 0,5-17 1,-3 4 1,-1-1 1,0 0 0,-2 0-1,-1 0 1,-1-28 0,-1 45-29,0 0 1,-1 0 0,0 0-1,0 0 1,0 1 0,-1-1-1,1 0 1,-1 1-1,-1-1 1,1 1 0,-1 0-1,0 0 1,0 0-1,-1 0 1,1 0 0,-1 1-1,0 0 1,0-1-1,-1 2 1,1-1 0,-1 0-1,-7-4 1,-8-2-30,-1-1-1,0 2 1,-1 1 0,-31-8-1,32 10 46,21 6-3,-1 0 0,1 0 0,0 0 0,-1 0 0,1-1 0,0 1 0,-1 0 0,1 0 0,0 0 0,-1-1 0,1 1 0,0 0 0,0 0 0,-1-1 0,1 1 0,0 0 0,0-1 0,-1 1 0,1 0 0,0-1-1,0 1 1,0 0 0,-1-1 0,1 1 0,0-1 0,0 1 0,0 0 0,0-1 0,0 1 0,0 0 0,0-1 0,0 1 0,0-1 0,0 1 0,0 0 0,0-1 0,0 1 0,1-1 0,-1 1 0,0 0 0,0-1 0,0 1-1,0 0 1,1-1 0,-1 1 0,0 0 0,0-1 0,1 1 0,-1 0 0,0 0 0,0-1 0,1 1 0,-1 0 0,0 0 0,1-1 0,-1 1 0,0 0 0,1 0 0,-1 0 0,1 0 0,-1 0 0,0 0 0,1-1-1,24-14-43,17 0 4,0 0 1,1 3 0,0 2-1,1 1 1,0 3 0,0 1-1,47 2 1,-88 3 27,0 0 0,0 0 0,1 1 0,-1 0 0,0-1 0,0 1 0,0 0 0,0 1 0,0-1 0,0 0 0,0 1 0,0 0 0,0 0 0,-1 0 0,1 0 0,-1 0 0,1 0-1,-1 1 1,0-1 0,0 1 0,0-1 0,0 1 0,-1 0 0,1 0 0,-1 0 0,1 0 0,-1 0 0,0 0 0,0 0 0,0 0 0,-1 0 0,1 4 0,2 15-32,-1 0 1,0 0-1,-4 41 0,1-25 21,1 167-9,19-204 37,-9-2-1,0 0-1,-1-1 0,1 0 0,-1-1 1,0 0-1,0 0 0,0-1 0,0 0 0,0 0 1,8-7-1,17-12 115,31-27 1,-53 41-77,-5 4-17,0 0 0,0 0 0,-1-1-1,0 0 1,0 0 0,0-1 0,-1 1-1,0-1 1,0 0 0,-1-1 0,0 1 0,0-1-1,-1 0 1,0 1 0,0-2 0,-1 1-1,0 0 1,0 0 0,-1-1 0,1-13 0,-2 9 25,0-1 1,-1 1-1,-1 0 1,0 0-1,-4-15 1,3 21-48,1 0 1,-1 0-1,-1 1 0,1 0 1,-1-1-1,0 1 1,-1 1-1,0-1 1,1 1-1,-2 0 0,-5-5 1,-1-1-16,-1 0-1,-1 2 1,0 0 0,0 0-1,-1 1 1,0 1 0,0 0 0,0 1-1,-32-7 1,47 13-49,0 0 0,-1 0 0,1 0 0,0 0-1,-1 0 1,1 1 0,0-1 0,-1 0 0,1 0 0,0 0 0,-1 0 0,1 1-1,0-1 1,-1 0 0,1 0 0,0 1 0,0-1 0,-1 0 0,1 0 0,0 1-1,0-1 1,-1 0 0,1 1 0,0-1 0,0 0 0,0 1 0,0-1-1,0 0 1,-1 1 0,1-1 0,0 0 0,0 1 0,0-1 0,0 0 0,0 1-1,0-1 1,0 1 0,0 0 0,1 19-743,-1-15 236,0 0 82,1-1-1,-1 1 1,1-1 0,0 1 0,0-1 0,0 1-1,3 6 1,29 33-6080</inkml:trace>
</inkml:ink>
</file>

<file path=ppt/ink/ink1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58.833"/>
    </inkml:context>
    <inkml:brush xml:id="br0">
      <inkml:brushProperty name="width" value="0.035" units="cm"/>
      <inkml:brushProperty name="height" value="0.035" units="cm"/>
      <inkml:brushProperty name="color" value="#E71224"/>
    </inkml:brush>
  </inkml:definitions>
  <inkml:trace contextRef="#ctx0" brushRef="#br0">75 64 8388,'0'0'18571,"-13"-2"-17416,-36-8-426,49 11-715,-1-1 1,1 0 0,-1 0 0,1 0 0,-1 0 0,1 0 0,0 0 0,-1-1 0,1 1 0,-1 0 0,1 0-1,-1 0 1,1 0 0,0 0 0,-1-1 0,1 1 0,-1 0 0,1 0 0,0-1 0,-1 1 0,1 0-1,0-1 1,-1 1 0,1 0 0,0-1 0,0 1 0,-1 0 0,1-1 0,0 1 0,0 0 0,-1-1 0,1 1-1,0-1 1,0 1 0,0-1 0,0 1 0,0-1 0,9-6 262,14-1-222,0 2 0,0 0 0,1 2 1,-1 1-1,1 0 0,33 2 0,-32 0-36,149-2-1003,-173 3 874,-1 0-1,1 0 1,-1 1 0,1-1 0,-1 0 0,1 0 0,0 1 0,-1-1-1,1 1 1,-1-1 0,1 0 0,-1 1 0,0-1 0,1 1 0,-1-1-1,1 1 1,-1-1 0,0 1 0,1-1 0,-1 1 0,0 0 0,0-1-1,0 1 1,1-1 0,-1 1 0,0 0 0,0-1 0,0 1 0,0-1-1,0 1 1,0 0 0,0-1 0,0 1 0,0 0 0,0-1 0,0 1 0,-1-1-1,1 1 1,0 1 0,-1 3-1172,1 23-5601</inkml:trace>
</inkml:ink>
</file>

<file path=ppt/ink/ink1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59:59.221"/>
    </inkml:context>
    <inkml:brush xml:id="br0">
      <inkml:brushProperty name="width" value="0.035" units="cm"/>
      <inkml:brushProperty name="height" value="0.035" units="cm"/>
      <inkml:brushProperty name="color" value="#E71224"/>
    </inkml:brush>
  </inkml:definitions>
  <inkml:trace contextRef="#ctx0" brushRef="#br0">1 22 18601,'0'0'11717,"56"4"-11717,-10-4 0,10 0-464,14-4-977,4-5-1456,10 3-3362,-3-1-8436</inkml:trace>
</inkml:ink>
</file>

<file path=ppt/ink/ink1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00.593"/>
    </inkml:context>
    <inkml:brush xml:id="br0">
      <inkml:brushProperty name="width" value="0.035" units="cm"/>
      <inkml:brushProperty name="height" value="0.035" units="cm"/>
      <inkml:brushProperty name="color" value="#E71224"/>
    </inkml:brush>
  </inkml:definitions>
  <inkml:trace contextRef="#ctx0" brushRef="#br0">66 44 8852,'0'0'9647,"-10"0"-8798,-27 0-220,28 0 393,-1-1 2993,10 1-3903,38-11 147,-1 1-1,1 3 0,1 0 1,0 3-1,55 0 0,-93 4-248,1 0 0,0 0 0,-1 0 0,1 0 0,0 1 0,-1-1-1,1 0 1,0 1 0,-1 0 0,1-1 0,-1 1 0,1 0 0,-1-1 0,1 1-1,-1 0 1,1 0 0,-1 0 0,0 0 0,0 1 0,0-1 0,1 0 0,-1 0 0,0 1-1,0-1 1,-1 1 0,2 1 0,0 1 0,-1 0-1,0 1 1,0-1-1,0 1 0,-1-1 1,0 1-1,1-1 1,-1 1-1,-1-1 1,0 5-1,-1 5 13,-1 0-1,0 0 0,-1 0 1,-1-1-1,-12 26 0,-9 2-141,-3-2 0,-59 65 0,-14 17-648,102-120 793,1-1 1,-1 1 0,0-1 0,0 1 0,0-1-1,0 1 1,1-1 0,-1 1 0,0-1 0,1 1-1,-1-1 1,0 1 0,1-1 0,-1 0 0,0 1 0,1-1-1,-1 0 1,1 1 0,-1-1 0,1 0 0,-1 0-1,1 1 1,-1-1 0,1 0 0,-1 0 0,1 0-1,-1 0 1,1 1 0,-1-1 0,1 0 0,-1 0-1,1 0 1,-1 0 0,1 0 0,-1 0 0,1 0-1,0-1 1,26 4 301,44-1 528,0-4 1,136-20-1,-167 17-1412,63 1-1,-100 5 192,0 0-1,0 0 0,0 1 1,-1-1-1,1 1 0,-1-1 1,1 1-1,-1 0 0,0 0 1,1 0-1,-1 1 0,2 2 1,8 6-1610,10 1-2567,2 0-2556</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01.309"/>
    </inkml:context>
    <inkml:brush xml:id="br0">
      <inkml:brushProperty name="width" value="0.035" units="cm"/>
      <inkml:brushProperty name="height" value="0.035" units="cm"/>
    </inkml:brush>
  </inkml:definitions>
  <inkml:trace contextRef="#ctx0" brushRef="#br0">1 66 12454,'0'0'11045,"193"-60"-9493,-119 60-1007,-1 0-433,-2 0-64,-12 0-32,-9-3-16,-15 0-112,-11 3-849,-6 0-1248,-8 0-2193,-3 3-4098</inkml:trace>
</inkml:ink>
</file>

<file path=ppt/ink/ink1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01.272"/>
    </inkml:context>
    <inkml:brush xml:id="br0">
      <inkml:brushProperty name="width" value="0.035" units="cm"/>
      <inkml:brushProperty name="height" value="0.035" units="cm"/>
      <inkml:brushProperty name="color" value="#E71224"/>
    </inkml:brush>
  </inkml:definitions>
  <inkml:trace contextRef="#ctx0" brushRef="#br0">177 162 13206,'0'0'12259,"-4"-2"-11171,4 2-1053,0 0-1,-1-1 0,1 1 0,0 0 0,0-1 0,-1 1 0,1 0 0,-1-1 0,1 1 0,0 0 0,-1 0 0,1 0 0,0-1 0,-1 1 0,1 0 0,-1 0 0,1 0 0,-1 0 0,1 0 0,0 0 0,-1 0 0,1 0 0,-1 0 0,1 0 0,-1 0 0,1 0 1,-1 0-1,1 0 0,0 0 0,-1 0 0,1 1 0,-1-1 0,1 0 0,0 0 0,-1 0 0,1 1 0,0-1 0,-1 0 0,1 1 0,-1-1 0,-1 25 778,3-11-973,-1 15 285,-2 6-14,3-1-1,1 0 1,1 0-1,14 58 1,-3-48-193,-2 1 0,-2 1-1,-2 0 1,4 78 0,-12-123 73,0 0-1,0-1 1,0 1 0,-1-1-1,1 1 1,0 0 0,0-1-1,0 1 1,-1-1 0,1 1-1,0-1 1,0 1 0,-1-1-1,1 1 1,-1-1 0,1 1-1,0-1 1,-1 1 0,1-1-1,-1 0 1,1 1 0,-1-1-1,1 0 1,-1 0 0,1 1-1,-1-1 1,0 0 0,1 0-1,-1 0 1,1 1 0,-1-1-1,-1 0 1,-23 0-89,17 0 64,2 0 19,-1 0 1,1 0-1,-1-1 0,1 0 1,-1-1-1,1 1 0,0-1 1,0 0-1,0-1 0,0 1 1,0-1-1,0-1 0,1 1 1,-1-1-1,1 0 0,-7-6 1,5 2 14,1 0 0,0 0 0,0 0 0,0-1 0,1 0 0,1 0 0,0 0 0,0 0 0,-4-17 0,1-7 83,1 0 0,2 0 0,1 0 0,2-1 0,5-51 0,-3 68-49,1-1 0,1 1-1,1 0 1,0 0 0,1 0 0,1 1-1,1 0 1,0 0 0,1 0 0,0 1 0,2 0-1,0 1 1,0 0 0,1 0 0,1 1-1,0 1 1,1 0 0,0 1 0,1 0-1,0 1 1,1 0 0,0 1 0,1 1-1,-1 1 1,1 0 0,1 1 0,-1 0 0,1 2-1,0 0 1,1 1 0,18-2 0,-24 4-43,-1 1 1,0 0-1,1 0 1,-1 1 0,0 1-1,1 0 1,-1 0-1,16 7 1,-23-7 4,1 0-1,-1 1 1,0-1 0,0 1 0,0 0-1,0 0 1,0 1 0,-1-1 0,0 1-1,1 0 1,-1 0 0,-1 0 0,1 0-1,0 1 1,-1-1 0,0 1 0,0-1-1,-1 1 1,1 0 0,-1 0 0,0-1-1,1 7 1,-1-5-15,0 1 0,0-1 0,-1 1 0,0 0 0,0-1 0,0 1 0,-1 0 0,0-1 0,0 1 0,-1-1 0,0 1 0,0-1 0,0 0 0,-1 0 0,0 0 0,-6 9 0,3-7-33,0-1 0,-1 0-1,0-1 1,0 1 0,-1-1 0,1-1-1,-2 0 1,1 0 0,0 0 0,-19 6-1,-7 1-849,0-2-1,-1-2 0,0-1 0,-67 5 0,76-9-311,14 1-899,9 2-4575</inkml:trace>
</inkml:ink>
</file>

<file path=ppt/ink/ink1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01.855"/>
    </inkml:context>
    <inkml:brush xml:id="br0">
      <inkml:brushProperty name="width" value="0.035" units="cm"/>
      <inkml:brushProperty name="height" value="0.035" units="cm"/>
      <inkml:brushProperty name="color" value="#E71224"/>
    </inkml:brush>
  </inkml:definitions>
  <inkml:trace contextRef="#ctx0" brushRef="#br0">275 77 14343,'0'0'11581,"-9"16"-10925,-6 18-367,0 1 1,3 0-1,0 1 0,-9 54 0,15-34-153,-6 39-38,11-85-99,-2-1 0,1 0 0,-1 0 0,-1 0 0,1 0 1,-2 0-1,-6 11 0,8-17-31,0 0-1,0-1 1,-1 1 0,1-1 0,-1 1-1,1-1 1,-1 0 0,1 0 0,-1-1-1,0 1 1,0-1 0,0 0-1,0 0 1,0 0 0,-8 0 0,9 0 22,1-1 1,-1 0-1,1 1 1,-1-1-1,1 0 1,-1-1-1,0 1 1,1 0-1,-1-1 1,1 1-1,-1-1 1,1 0-1,0 0 1,-1 0-1,1 0 1,0 0-1,-1 0 1,1-1-1,0 1 1,0-1-1,0 0 1,0 1-1,1-1 1,-1 0-1,-2-3 1,1-6 43,0 1 0,1 0-1,0-1 1,1 1 0,0-1 0,0 0 0,1 0-1,3-16 1,-2-12 102,0 21-87,1 1 1,1 0-1,0 0 1,1 0-1,1 0 0,0 1 1,1 0-1,1 0 0,1 0 1,0 1-1,1 0 0,1 1 1,0 0-1,1 0 0,22-21 1,-19 21-23,1 0 0,0 2 0,1 0 0,0 0 0,1 2 0,0 0 0,1 1 0,0 0 0,1 2 0,-1 0 0,1 1 1,1 1-1,31-4 0,65 7-27,-113 2-2,0 0 0,0 0 1,0 0-1,0 1 0,0-1 0,0 1 1,0 0-1,0-1 0,0 2 1,0-1-1,0 0 0,-1 0 0,1 1 1,-1 0-1,1-1 0,-1 1 1,1 0-1,-1 0 0,0 0 0,0 1 1,2 2-1,-2-2-15,0 1 0,0 0-1,0 0 1,0 1 0,-1-1 0,0 0-1,0 0 1,0 1 0,-1-1 0,1 1-1,-1-1 1,0 0 0,0 1 0,-1 4 0,0-5-17,0 0 1,-1 0 0,1 0-1,-1 0 1,0 0 0,0 0-1,0-1 1,0 1 0,0-1-1,-1 0 1,0 1 0,0-1-1,0 0 1,0-1 0,0 1-1,0-1 1,-1 1 0,0-1-1,1 0 1,-1 0 0,0 0 0,-5 1-1,-9 4-124,-2-1-1,1 0 0,-25 3 1,9-4-4,0-2-1,-50-2 1,48-2 446,35 1-60,5 1-80,42 19-114,-1 2 0,-1 1-1,-1 3 1,62 49 0,-61-42-80,2-1 0,2-3 0,79 38 1,-64-43-1246,87 21 0,-4-16-3956,-63-19-339</inkml:trace>
</inkml:ink>
</file>

<file path=ppt/ink/ink1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06.902"/>
    </inkml:context>
    <inkml:brush xml:id="br0">
      <inkml:brushProperty name="width" value="0.035" units="cm"/>
      <inkml:brushProperty name="height" value="0.035" units="cm"/>
      <inkml:brushProperty name="color" value="#E71224"/>
    </inkml:brush>
  </inkml:definitions>
  <inkml:trace contextRef="#ctx0" brushRef="#br0">165 175 12534,'0'0'12416,"-14"-9"-11447,-40-30-228,54 39-700,0 0 0,0-1 0,0 1-1,0 0 1,-1-1 0,1 1 0,0 0 0,0 0-1,0-1 1,-1 1 0,1 0 0,0 0 0,-1-1-1,1 1 1,0 0 0,0 0 0,-1 0 0,1 0-1,0 0 1,-1 0 0,1-1 0,0 1 0,-1 0-1,1 0 1,0 0 0,-1 0 0,1 0 0,0 0-1,-1 0 1,1 0 0,0 0 0,-1 0 0,1 1-1,0-1 1,-1 0 0,1 0 0,0 0 0,-1 0-1,1 0 1,0 1 0,-1-1 0,1 0 0,0 0-1,0 0 1,-1 1 0,1-1 0,0 0 0,0 1 0,-1 17-341,2-10 449,-2 105-91,0 35-22,23 207 1,-21-350-56,4 27-439,1 55 1,-23-95 412,8-1 52,0 0 1,1-1-1,0 0 1,1-1-1,0 0 0,1 0 1,0 0-1,0-1 1,1 0-1,1 0 1,0 0-1,1-1 1,0 1-1,-1-17 1,-2-18 45,3-1 0,3-69 1,1 96-39,2 0 1,0 1-1,1-1 1,1 0-1,1 1 1,1 0-1,1 1 0,0 0 1,2 0-1,19-30 1,-11 23-10,1 2 0,1 0 0,1 2 1,1 0-1,1 1 0,41-28 0,-52 41-2,0 1 1,0 0-1,1 1 0,15-6 0,-23 10-6,0 0 1,0 1-1,0 0 0,0 0 1,1 0-1,-1 0 0,0 1 1,1 0-1,-1 0 0,0 0 1,1 1-1,-1 0 0,9 2 1,-13-2 1,0-1 0,0 1 1,0 0-1,0 0 0,0 0 1,0 0-1,0 0 0,0 0 1,-1 0-1,1 0 0,0 0 1,-1 0-1,1 0 0,-1 0 1,1 1-1,-1-1 0,1 0 1,-1 0-1,0 1 0,0-1 1,0 0-1,1 2 0,-1 35 16,0-26-13,-1-3-1,-1-1 0,0 0 0,0 0 0,0 0-1,-1 0 1,0 0 0,-1 0 0,1-1 0,-2 1 0,1-1-1,-1 0 1,0 0 0,0-1 0,-1 0 0,-11 10 0,-16 13-58,-64 44 1,75-57-32,-120 72-2234,120-65-91,21-22 2193,1-1-1,-1 1 1,1 0-1,0 0 1,-1 0-1,1-1 1,0 1-1,-1 0 1,1 0-1,0 0 1,0 0-1,0-1 1,0 1-1,0 0 1,0 0-1,0 0 1,0 0-1,0 0 1,0-1-1,1 1 1,-1 0-1,0 0 1,1 0-1,-1-1 1,0 1-1,1 0 1,-1 0-1,1-1 1,-1 1-1,1 0 1,-1-1-1,1 1 1,0 0-1,-1-1 1,2 1-1,30 12-9240</inkml:trace>
</inkml:ink>
</file>

<file path=ppt/ink/ink1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07.354"/>
    </inkml:context>
    <inkml:brush xml:id="br0">
      <inkml:brushProperty name="width" value="0.035" units="cm"/>
      <inkml:brushProperty name="height" value="0.035" units="cm"/>
      <inkml:brushProperty name="color" value="#E71224"/>
    </inkml:brush>
  </inkml:definitions>
  <inkml:trace contextRef="#ctx0" brushRef="#br0">668 1 4274,'0'0'19734,"2"11"-18875,-1 2-685,0 0 0,0 1 0,-1-1-1,-1 0 1,0 1 0,-1-1-1,-1 0 1,-7 22 0,2-12 22,-1 0-1,-2-1 1,0 0 0,-19 27-1,3-12-60,-1-1 1,-2-1-1,-2-2 0,-64 53 0,56-54-104,-70 42 1,97-66-350,-1-1 1,0 0-1,0-2 0,-1 1 1,1-2-1,-1 0 0,0 0 1,0-1-1,-28 1 0,41-4 131,0 0 0,0-1 0,0 1 0,0 0 0,0-1 0,0 1 0,0-1 0,0 0 0,1 1 0,-1-1 0,0 0 0,0 0 0,1 0 0,-1 0 0,0 0 0,1-1 0,-1 1 0,1-1 0,0 1 0,-1 0 0,1-1 0,0 0 0,0 1 0,0-1 0,0 0 0,0 0 0,1 0 0,-1 1 0,0-1 0,1 0 0,-1-2 0,-1-9-782,0 1 0,1 0 1,0 0-1,2-15 0,-1 9 117,0-109-1658,0-7 5184,0-3 8480,19 137-9012,-13 1-2035,1 0 0,-1 0 0,0 1 0,0 0 0,-1 0 0,1 0 0,0 1 0,-1-1 0,1 2 0,-1-1 0,0 0-1,0 1 1,0 0 0,4 5 0,14 13 296,29 37-1,-37-40-194,36 42-293,-3-2 757,94 89 1,-122-131-1027,1-1 0,0-1 0,29 16 0,-35-24-366,0 0 1,0-1-1,1 0 0,0-1 0,0-1 1,18 3-1,9-5-6150</inkml:trace>
</inkml:ink>
</file>

<file path=ppt/ink/ink1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07.907"/>
    </inkml:context>
    <inkml:brush xml:id="br0">
      <inkml:brushProperty name="width" value="0.035" units="cm"/>
      <inkml:brushProperty name="height" value="0.035" units="cm"/>
      <inkml:brushProperty name="color" value="#E71224"/>
    </inkml:brush>
  </inkml:definitions>
  <inkml:trace contextRef="#ctx0" brushRef="#br0">129 310 5042,'0'0'21111,"2"4"-20364,1 1-687,0 0 0,-1 0 0,0 1 0,0-1 0,0 1 0,-1 0 0,0-1 0,0 1-1,0 0 1,-1 0 0,1 0 0,-2 10 0,1 11 98,1 9-39,2-1 3,-3 0 0,-4 43 0,4-70-146,-1-1-1,-1 1 1,1-1 0,-1 1 0,0-1 0,-1 1 0,0-1 0,0 0-1,-1 0 1,0 0 0,0-1 0,0 1 0,-1-1 0,0 0 0,-10 10-1,13-15-52,0 1 0,0-1 0,1 1-1,-1-1 1,0 0 0,0 1 0,-1-1 0,1 0-1,0 0 1,0-1 0,0 1 0,-1 0-1,1-1 1,0 1 0,-1-1 0,1 0-1,-1 0 1,1 0 0,0 0 0,-1 0-1,1 0 1,0-1 0,-1 1 0,1-1-1,-3-1 1,2 1 44,1-1 0,0 0-1,0 0 1,0 0 0,0 0-1,1 0 1,-1 0 0,0-1-1,1 1 1,0 0 0,-1-1-1,1 1 1,0-1 0,0 1-1,1-1 1,-1 0 0,0 0-1,1 1 1,0-1 0,-1-5 0,-1-25 26,1 0 0,2 0 0,1 0 0,1 1 0,2-1 1,1 0-1,2 1 0,13-36 0,-2 21 223,46-84 0,-55 114-74,1 0-1,1 1 1,0 0-1,1 1 0,0 0 1,2 1-1,30-23 1,-38 32-82,1 1 1,0 0 0,0 1 0,0-1-1,0 2 1,0-1 0,1 1 0,-1 0 0,16-1-1,-20 3-48,0-1 0,0 1 0,-1 0-1,1 1 1,0-1 0,-1 1 0,1-1-1,0 1 1,-1 0 0,1 0 0,-1 1-1,1-1 1,-1 1 0,1-1 0,-1 1-1,0 0 1,0 1 0,0-1 0,0 0 0,-1 1-1,1 0 1,0-1 0,-1 1 0,3 4-1,-1 3-5,0 0-1,0 1 1,-1-1-1,0 1 1,-1-1-1,-1 1 1,1 0-1,-1 13 1,-1-3-5,-1 1 0,0-1 0,-7 29 0,5-37-92,-1 0 0,0-1 1,-1 0-1,-1 0 0,0 0 1,0 0-1,-1-1 0,-1 0 0,0-1 1,0 1-1,-1-1 0,-1-1 1,1 0-1,-1 0 0,-15 8 1,12-7-127,-2-2 0,1 1 1,-1-2-1,-1 0 1,1-1-1,-1-1 1,0 0-1,0-1 1,-1-1-1,1 0 0,-29 0 1,44-3 264,0 0-1,0 1 1,0-1 0,0 0 0,1 0-1,-1-1 1,0 1 0,0 0-1,0 0 1,1 0 0,-1 0 0,0-1-1,0 1 1,1 0 0,-1-1 0,0 1-1,1-1 1,-1 1 0,0-1 0,1 1-1,-1-1 1,0 1 0,1-1 0,-1 1-1,1-1 1,-1 0 0,1 1-1,0-1 1,-1 0 0,1 0 0,-1 1-1,1-3 1,0 1 43,0-1-1,0 1 1,0-1 0,0 1-1,0-1 1,1 1 0,0-1-1,-1 1 1,1 0 0,0-1-1,1-1 1,2-4 98,0 0 0,0 1 0,1-1-1,0 1 1,11-12 0,-9 14-79,0 0 0,0 1-1,0-1 1,1 1 0,-1 1-1,1-1 1,0 2 0,13-4 0,-16 4-79,1 1 1,-1 0-1,1 1 1,-1-1 0,1 1-1,0 0 1,-1 1 0,1-1-1,-1 1 1,1 0 0,-1 0-1,0 1 1,1 0 0,6 3-1,0 4-23,0 1 0,-1 0-1,0 0 1,0 2 0,-2-1 0,1 1-1,-1 1 1,12 23 0,7 6 24,4 3-85,2-1 0,1-3 0,3 0 0,76 62 0,-84-80-840,1-1 0,66 33 0,-70-42-668,1-2-1,0-1 0,1-1 1,37 7-1,21-5-6740</inkml:trace>
</inkml:ink>
</file>

<file path=ppt/ink/ink1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08.308"/>
    </inkml:context>
    <inkml:brush xml:id="br0">
      <inkml:brushProperty name="width" value="0.035" units="cm"/>
      <inkml:brushProperty name="height" value="0.035" units="cm"/>
      <inkml:brushProperty name="color" value="#E71224"/>
    </inkml:brush>
  </inkml:definitions>
  <inkml:trace contextRef="#ctx0" brushRef="#br0">195 76 10517,'0'0'11066,"-29"-8"-9353,-93-25-198,82 19 385,40 13-1867,0 1 0,0 0 0,-1 0 0,1 0 0,0 0 0,0 0 0,0 0 0,0 0 1,-1 0-1,1 0 0,0-1 0,0 1 0,0 0 0,0 0 0,0 0 0,0 0 0,-1 0 0,1-1 0,0 1 0,0 0 0,0 0 0,0 0 0,0 0 0,0-1 0,0 1 0,0 0 0,0 0 0,0 0 0,0 0 0,0-1 0,0 1 0,0 0 0,0 0 0,0 0 0,0-1 0,0 1 1,0 0-1,0 0 0,0 0 0,0 0 0,0-1 0,0 1 0,0 0 0,1 0 0,-1 0 0,0 0 0,0-1 0,0 1 0,0 0 0,0 0 0,0 0 0,1 0 0,-1 0 0,0 0 0,0 0 0,0-1 0,0 1 0,1 0 0,-1 0 0,0 0 0,0 0 0,0 0 0,0 0 1,1 0-1,-1 0 0,39-5 1403,-37 5-1729,28-2 277,141-3-478,-60 10-2584,-106-4 2510,0-1 0,0 1 0,0 0 0,-1 0 0,1 1 0,0-1 0,-1 1 0,9 5 0,-9-4-886,1 1 0,-1 0 0,-1 0 0,1 0 0,0 0 0,4 9 0</inkml:trace>
</inkml:ink>
</file>

<file path=ppt/ink/ink1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08.711"/>
    </inkml:context>
    <inkml:brush xml:id="br0">
      <inkml:brushProperty name="width" value="0.035" units="cm"/>
      <inkml:brushProperty name="height" value="0.035" units="cm"/>
      <inkml:brushProperty name="color" value="#E71224"/>
    </inkml:brush>
  </inkml:definitions>
  <inkml:trace contextRef="#ctx0" brushRef="#br0">0 38 16103,'0'0'12710,"29"0"-12710,13 0-192,17-6-752,12-4-1249,6-2-1857,4 2-4290</inkml:trace>
</inkml:ink>
</file>

<file path=ppt/ink/ink1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09.128"/>
    </inkml:context>
    <inkml:brush xml:id="br0">
      <inkml:brushProperty name="width" value="0.035" units="cm"/>
      <inkml:brushProperty name="height" value="0.035" units="cm"/>
      <inkml:brushProperty name="color" value="#E71224"/>
    </inkml:brush>
  </inkml:definitions>
  <inkml:trace contextRef="#ctx0" brushRef="#br0">129 162 1617,'0'0'21578,"-21"-12"-20287,-63-37-285,62 29 271,22 19-1253,0 1-1,0-1 1,-1 0 0,1 1-1,0-1 1,0 0 0,0 1-1,0-1 1,0 1 0,0-1 0,-1 0-1,2 1 1,-1-1 0,0 0-1,0 1 1,0-1 0,0 0-1,0 1 1,0-1 0,1 1-1,-1-1 1,1 0 0,0-1-1,1 0-1,-1 1 1,1-1 0,0 1 0,-1 0-1,1-1 1,0 1 0,0 0-1,0 0 1,4-1 0,-5 1 31,22-8 74,1 1 0,0 0 0,0 2 0,1 1 0,39-3 0,130 4 372,-134 4-266,-41 0-157,-2-1-21,0 1 1,1 1-1,-1 1 1,0 0-1,21 6 1,-35-7-55,0-1 0,0 2 0,0-1 1,0 0-1,0 1 0,0-1 1,0 1-1,0 0 0,0 0 0,-1 0 1,1 0-1,-1 1 0,0-1 1,0 1-1,0-1 0,0 1 1,0 0-1,0 0 0,-1-1 0,1 1 1,-1 1-1,0-1 0,0 0 1,0 0-1,0 0 0,-1 0 1,1 1-1,-1-1 0,0 0 0,0 1 1,0-1-1,0 0 0,-1 6 1,0-5-3,0 1 0,0-1 1,-1 0-1,1 0 0,-1 0 1,0 0-1,0-1 0,0 1 1,0 0-1,-1-1 1,1 1-1,-1-1 0,-6 6 1,0-2 0,1 0 1,-1-1 0,0 0 0,-1-1-1,-12 6 1,-4 0-90,0-2-1,-1 0 0,-38 6 1,-8-9-628,55-4-428,59 4 563,-31-5 543,33 4 52,83 20 1,-115-22 33,-1 0 1,0 1 0,0-1 0,-1 2 0,1 0-1,-1 0 1,0 0 0,0 1 0,-1 1 0,1-1-1,-1 1 1,-1 1 0,0 0 0,7 8 0,-10-9-31,-1-1 1,0 1-1,-1-1 1,0 1 0,0 0-1,0 0 1,-1 0-1,0 0 1,0 0-1,-1 1 1,0-1 0,0 0-1,0 0 1,-1 0-1,0 0 1,-1 0 0,0 0-1,0 0 1,0 0-1,-1-1 1,0 1-1,0-1 1,0 1 0,-1-1-1,0 0 1,0-1-1,-1 1 1,0-1 0,-9 8-1,-9 6-31,-1-1-1,-1-1 1,0-1 0,-1-2-1,-1 0 1,0-2 0,-1-1-1,-55 14 1,58-19-664,-1-2 0,0 0 0,-35-1 0,61-9-673,2-3 656,-1 0 0,1 0 0,1 0 0,-1 0 0,2 0 0,-1 0 0,1 1 0,0 0 1,1 0-1,0 0 0,0 0 0,1 1 0,6-7 0,-5 5 15,44-64-5244</inkml:trace>
</inkml:ink>
</file>

<file path=ppt/ink/ink1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10.355"/>
    </inkml:context>
    <inkml:brush xml:id="br0">
      <inkml:brushProperty name="width" value="0.035" units="cm"/>
      <inkml:brushProperty name="height" value="0.035" units="cm"/>
      <inkml:brushProperty name="color" value="#E71224"/>
    </inkml:brush>
  </inkml:definitions>
  <inkml:trace contextRef="#ctx0" brushRef="#br0">102 145 7652,'0'0'12629,"-4"27"-10161,-9 69-188,-1 177 0,14-270-2290,0 0 1,0 0 0,0 0-1,1 0 1,-1 0 0,1 0 0,0 0-1,0 0 1,0 0 0,0 0 0,1-1-1,-1 1 1,1 0 0,-1-1-1,1 1 1,0-1 0,0 0 0,0 1-1,1-1 1,-1 0 0,0-1 0,1 1-1,-1 0 1,1 0 0,-1-1-1,1 0 1,0 1 0,0-1 0,0 0-1,0-1 1,0 1 0,0 0 0,0-1-1,0 1 1,0-1 0,0 0-1,0 0 1,0-1 0,0 1 0,4-1-1,2 0-13,0-1 0,0 0 0,0 0 0,-1-1 0,1 0 0,0-1 0,-1 0 0,0 0 0,0 0-1,0-1 1,-1-1 0,11-8 0,-14 9 30,0 0-1,0 1 0,-1-1 1,1-1-1,-1 1 0,-1 0 1,1-1-1,-1 0 0,0 1 1,0-1-1,-1 0 0,2-6 1,-1-7 32,-1 0 1,-1-27 0,0 20-36,0 22 2,0 1 0,0-1 1,-1 1-1,1 0 1,-1-1-1,0 1 1,0 0-1,0-1 1,-1 1-1,1 0 0,-1 0 1,0 0-1,1 0 1,-1 0-1,0 1 1,-1-1-1,1 0 1,0 1-1,-1 0 0,0-1 1,1 1-1,-1 0 1,0 0-1,0 1 1,0-1-1,0 1 0,-1-1 1,1 1-1,0 0 1,0 0-1,-7 0 1,-11-3 151,0 2 0,0 0 0,0 2 0,-26 2 1,9-1-9,34-1-147,0 1 0,0-1 0,1 1 0,-1 0 0,0 0 0,1 0 0,-1 1 0,-5 2 0,6-2-21,0-1 0,-1 1 0,0-1 0,1 0 1,-1 1-1,0-2 0,1 1 0,-7 0 0,33-17-190,-5 8 179,-1 0-1,1 1 1,0 1-1,0 1 0,23-4 1,100-10-48,-104 15 25,68-8-35,357-23 77,-470 36 17,1 0-1,-1 1 0,0 0 0,1 1 1,-1 0-1,1 0 0,0 1 0,0-1 0,0 1 1,0 1-1,1 0 0,-9 7 0,4-4 2,-34 26 2,1 3 0,2 1 0,1 2 0,-38 50 0,72-81-4,2 0 0,-1 0-1,1 0 1,-8 21 0,12-27-9,0 0 0,1 0 0,-1 0 0,0 0 0,1 0 0,0 0 0,0 0 0,0 0 0,0 5 0,1-7-1,-1 1 0,0-1 0,1 0-1,-1 0 1,1 0 0,-1 0 0,1 0 0,0 0 0,-1 0 0,1 0 0,0 0 0,0 0-1,0 0 1,0 0 0,0 0 0,-1-1 0,1 1 0,1 0 0,-1-1 0,0 1 0,0 0-1,0-1 1,0 0 0,2 1 0,5 2 5,1-1 0,0-1 0,0 0 0,0 0-1,0 0 1,0-1 0,0 0 0,0-1 0,0 0 0,0-1 0,0 0 0,0 0-1,-1 0 1,1-2 0,-1 1 0,0-1 0,0 0 0,0 0 0,0-1-1,-1 0 1,1-1 0,-1 1 0,-1-1 0,1-1 0,-1 1 0,0-1 0,-1 0-1,1-1 1,-2 1 0,1-1 0,-1 0 0,0 0 0,0 0 0,-1-1-1,0 0 1,1-9 0,0-10 36,-1 1 0,-2-1 0,-3-47-1,1 46 81,0-1-1,7-57 0,-4 82-98,0 1 0,-1 0 0,1-1 0,1 1 0,-1 0 0,1 0 0,-1 0 0,1 0 1,1 1-1,-1-1 0,0 1 0,1 0 0,-1 0 0,1 0 0,0 0 0,0 1 0,0-1 0,1 1 0,-1 0 0,8-2 0,9-4-9,1 1 0,39-7 0,-19 8-15,1 2 0,78 3-1,-63 2 2,-55-1 2,0 0 1,-1 0-1,1 0 0,-1 1 1,1-1-1,0 1 0,-1 0 0,1 0 1,-1 0-1,0 0 0,1 0 1,-1 0-1,0 1 0,1-1 1,-1 1-1,0-1 0,0 1 1,0 0-1,2 2 0,-1 1 1,-1-1-1,1 0 1,-1 1-1,1 0 1,-1 0-1,-1-1 1,1 1-1,-1 0 1,2 7-1,-1 6 4,-1 1 1,0-1-1,-1 0 1,-5 33-1,1-31 4,-1 1 1,-2-1-1,0 0 1,-15 31-1,14-36 1,0 1-1,2 0 0,0 0 0,1 1 1,0-1-1,2 1 0,0 0 0,-1 18 1,4-33-9,-1 1 1,1 0 0,0-1 0,0 1-1,0 0 1,1-1 0,-1 1 0,1-1-1,-1 1 1,1-1 0,0 1-1,0-1 1,0 1 0,0-1 0,0 1-1,1-1 1,-1 0 0,3 2 0,-1-2 5,0 0-1,0-1 1,1 0 0,-1 0 0,0 0 0,1 0 0,-1-1 0,1 1 0,-1-1 0,1 0-1,-1 0 1,6 0 0,0 0 83,-1 0 0,1 0 0,-1-1 0,1 0-1,-1-1 1,1 0 0,15-5 0,-19 4-13,-1 1-1,0-1 1,0 0 0,0 0 0,0-1 0,0 1-1,-1-1 1,1 0 0,-1 0 0,0 0 0,-1 0 0,1 0-1,0-1 1,-1 1 0,2-7 0,2-10 32,0-1 1,-2 0-1,0 0 1,-2 0-1,0-1 1,-2 1-1,-4-42 1,2-3-73,2 56-35,0 1 0,-1-1-1,0 1 1,-1-1 0,0 1-1,0 0 1,-1 0 0,-1 0-1,0 0 1,-7-13 0,7 16-38,-1 1 1,0 0-1,0 0 0,0 0 1,0 1-1,-1 0 1,0 0-1,0 0 1,-1 1-1,1 0 0,-1 0 1,0 0-1,0 1 1,0 0-1,-9-2 1,-2 1-272,0 0 0,0 2 1,0 0-1,0 1 0,-1 1 1,-28 3-1,45-3 133,0 1 0,-1-1 0,1 1 0,0 0-1,0-1 1,0 1 0,0 0 0,0 0 0,0 1 0,0-1-1,1 0 1,-1 1 0,0-1 0,1 1 0,-1-1 0,1 1 0,-1 0-1,1 0 1,0 0 0,0-1 0,0 1 0,0 0 0,0 1-1,0-1 1,1 0 0,-2 3 0,-12 38-5542</inkml:trace>
</inkml:ink>
</file>

<file path=ppt/ink/ink1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1:04.325"/>
    </inkml:context>
    <inkml:brush xml:id="br0">
      <inkml:brushProperty name="width" value="0.035" units="cm"/>
      <inkml:brushProperty name="height" value="0.035" units="cm"/>
      <inkml:brushProperty name="color" value="#E71224"/>
    </inkml:brush>
  </inkml:definitions>
  <inkml:trace contextRef="#ctx0" brushRef="#br0">49 22 9012,'0'0'10904,"-4"-3"-9482,3 2-1245,-1-1 1,0 1-1,1 0 1,-1-1-1,1 1 1,-1 0 0,1-1-1,0 0 1,-1 1-1,0-4 1473,2 8-1612,-14 496 837,15-55-782,7-358-76,28 133-1,-8-67-41,-7 9 29,-7 1 0,-8 1 0,-17 197 0,-44 14 617,33-254-295,-14 223 0,33-139-228,47 400 1,0-342-88,32 224 5,-41 5 211,-35-485-225,6 299 110,-1-227-89,30 145 0,43 299 7,-65-409-28,33 184 7,-16-123-5,3 200 9,-31-336-13,-1 40 206,17-77-9776,-4 1-2702</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01.741"/>
    </inkml:context>
    <inkml:brush xml:id="br0">
      <inkml:brushProperty name="width" value="0.035" units="cm"/>
      <inkml:brushProperty name="height" value="0.035" units="cm"/>
    </inkml:brush>
  </inkml:definitions>
  <inkml:trace contextRef="#ctx0" brushRef="#br0">573 51 10293,'0'0'9511,"2"-7"-8260,1 1-903,-2 4-218,1 0 0,-1 0 0,0 0 0,-1 0 0,1 0 0,0 0 0,-1-1 0,1 1 0,-1 0 0,1-1 0,-1-1 0,-36 0 1046,-261-1-65,100 5-3495,161 2-2060,15 8-3205</inkml:trace>
</inkml:ink>
</file>

<file path=ppt/ink/ink1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23.368"/>
    </inkml:context>
    <inkml:brush xml:id="br0">
      <inkml:brushProperty name="width" value="0.035" units="cm"/>
      <inkml:brushProperty name="height" value="0.035" units="cm"/>
      <inkml:brushProperty name="color" value="#E71224"/>
    </inkml:brush>
  </inkml:definitions>
  <inkml:trace contextRef="#ctx0" brushRef="#br0">542 169 6883,'0'0'7382,"21"-9"-2702,0-36 379,-20 42-4948,-1 0-1,1 0 1,0-1-1,-1 1 1,0 0 0,0-1-1,0 1 1,0 0 0,0-1-1,-1 1 1,0 0 0,1-1-1,-3-2 1,2 3-63,-1 0-1,0 0 1,0 1-1,-1-1 1,1 1 0,-1-1-1,1 1 1,-1 0-1,0 0 1,0 0 0,1 0-1,-1 1 1,-7-3-1,-42-15 429,29 14-342,-1 2 1,1 0 0,-1 2-1,-37 1 1,19 1-45,31-1-80,0 1 0,0 0 0,0 1 0,0 0 0,1 0 0,-1 1 0,1 1 0,-1 0 0,1 0 0,0 1 0,1 0 0,-1 1 0,1 0 0,0 1 0,0 0 0,1 0 0,0 0 0,0 1 0,1 1 0,0-1 1,1 1-1,-10 17 0,5-6-1,1 1 0,1 0 0,1 0 0,1 1 1,1 1-1,0-1 0,2 1 0,1-1 1,-1 47-1,4-44-5,0 10-6,1 1 0,7 45 0,-6-68 3,2 0-1,-1 0 1,2 0 0,0-1 0,0 0-1,1 0 1,0 0 0,1 0-1,13 15 1,-7-12 2,1 0 0,0-1 1,0-1-1,1-1 0,1 0 0,0-1 0,1 0 1,0-1-1,1-1 0,0-1 0,0-1 0,1 0 0,24 5 1,-1-4 25,2-1 1,-1-2-1,1-2 1,82-5-1,-120 2-32,-1-1 1,1 1-1,0-1 0,-1 0 0,1 0 0,-1-1 0,1 0 1,-1 0-1,0 0 0,0 0 0,0-1 0,9-6 1,-11 6-243,0 0 0,-1 0 0,1 0 0,-1 0 0,0-1 0,0 1 0,0-1 0,0 1 0,-1-1 0,1 0 0,-1 0 0,0 0 1,0 1-1,0-1 0,-1 0 0,1 0 0,-1 0 0,0-6 0,-1-14-4803,-2 7-4084</inkml:trace>
</inkml:ink>
</file>

<file path=ppt/ink/ink1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23.915"/>
    </inkml:context>
    <inkml:brush xml:id="br0">
      <inkml:brushProperty name="width" value="0.035" units="cm"/>
      <inkml:brushProperty name="height" value="0.035" units="cm"/>
      <inkml:brushProperty name="color" value="#E71224"/>
    </inkml:brush>
  </inkml:definitions>
  <inkml:trace contextRef="#ctx0" brushRef="#br0">70 19 7491,'0'0'5968,"-4"-3"-5794,1 1 33,-7-6-462,-1 5 4985,-8 2-5297,7 0-2871,1 0-3429</inkml:trace>
</inkml:ink>
</file>

<file path=ppt/ink/ink1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24.612"/>
    </inkml:context>
    <inkml:brush xml:id="br0">
      <inkml:brushProperty name="width" value="0.035" units="cm"/>
      <inkml:brushProperty name="height" value="0.035" units="cm"/>
      <inkml:brushProperty name="color" value="#E71224"/>
    </inkml:brush>
  </inkml:definitions>
  <inkml:trace contextRef="#ctx0" brushRef="#br0">4 20 11973,'0'0'13660,"-2"-6"-10038,1-2-10061,1 3-290</inkml:trace>
</inkml:ink>
</file>

<file path=ppt/ink/ink1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25.089"/>
    </inkml:context>
    <inkml:brush xml:id="br0">
      <inkml:brushProperty name="width" value="0.035" units="cm"/>
      <inkml:brushProperty name="height" value="0.035" units="cm"/>
      <inkml:brushProperty name="color" value="#E71224"/>
    </inkml:brush>
  </inkml:definitions>
  <inkml:trace contextRef="#ctx0" brushRef="#br0">1 17 9556,'0'0'10787,"0"-4"-9429,5-9 3068,0 30-3019,4 51-2105,-7-46 1211,36 188-61,-21-129-595,-3 1 0,5 129 1,-19-202-623,1 24-548,-5-20-7329,-8-12-4313</inkml:trace>
</inkml:ink>
</file>

<file path=ppt/ink/ink1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25.633"/>
    </inkml:context>
    <inkml:brush xml:id="br0">
      <inkml:brushProperty name="width" value="0.035" units="cm"/>
      <inkml:brushProperty name="height" value="0.035" units="cm"/>
      <inkml:brushProperty name="color" value="#E71224"/>
    </inkml:brush>
  </inkml:definitions>
  <inkml:trace contextRef="#ctx0" brushRef="#br0">351 21 9060,'0'0'8729,"9"-4"-7936,38-11 1699,-70 13-1392,10 4-768,-332-2 2760,343 0-3015,-21 3-2183,37 19-467,-13-22 2579,28 34-3301,-1 8-1478</inkml:trace>
</inkml:ink>
</file>

<file path=ppt/ink/ink1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26.014"/>
    </inkml:context>
    <inkml:brush xml:id="br0">
      <inkml:brushProperty name="width" value="0.035" units="cm"/>
      <inkml:brushProperty name="height" value="0.035" units="cm"/>
      <inkml:brushProperty name="color" value="#E71224"/>
    </inkml:brush>
  </inkml:definitions>
  <inkml:trace contextRef="#ctx0" brushRef="#br0">406 19 10293,'0'0'7064,"-31"5"-5330,-102 14-256,80-14 152,-83-1 1,84-5-212,58 1-2433,0 0 385,0 1 1,-1-1-1,1-1 1,0 1-1,-1-1 1,1 0-1,-1 0 0,1-1 1,-1 0-1,1 0 1,-1 0-1,0 0 1,0-1-1,6-4 1,33-21-6239</inkml:trace>
</inkml:ink>
</file>

<file path=ppt/ink/ink1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26.419"/>
    </inkml:context>
    <inkml:brush xml:id="br0">
      <inkml:brushProperty name="width" value="0.035" units="cm"/>
      <inkml:brushProperty name="height" value="0.035" units="cm"/>
      <inkml:brushProperty name="color" value="#E71224"/>
    </inkml:brush>
  </inkml:definitions>
  <inkml:trace contextRef="#ctx0" brushRef="#br0">18 14 12358,'0'0'13494,"-14"0"-13366,11-4-112,3 1-1681,0-3-1120</inkml:trace>
</inkml:ink>
</file>

<file path=ppt/ink/ink1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26.915"/>
    </inkml:context>
    <inkml:brush xml:id="br0">
      <inkml:brushProperty name="width" value="0.035" units="cm"/>
      <inkml:brushProperty name="height" value="0.035" units="cm"/>
      <inkml:brushProperty name="color" value="#E71224"/>
    </inkml:brush>
  </inkml:definitions>
  <inkml:trace contextRef="#ctx0" brushRef="#br0">1 16 10533,'0'0'16840,"10"0"-18969,22-3-2642,3-10-5505</inkml:trace>
</inkml:ink>
</file>

<file path=ppt/ink/ink1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34.632"/>
    </inkml:context>
    <inkml:brush xml:id="br0">
      <inkml:brushProperty name="width" value="0.035" units="cm"/>
      <inkml:brushProperty name="height" value="0.035" units="cm"/>
      <inkml:brushProperty name="color" value="#E71224"/>
    </inkml:brush>
  </inkml:definitions>
  <inkml:trace contextRef="#ctx0" brushRef="#br0">502 29 3730,'0'0'4767,"0"5"-4583,0-4-76,0-1-1,0 1 0,0-1 1,0 1-1,0-1 1,0 1-1,0-1 0,0 1 1,0 0-1,0-1 1,0 1-1,0-1 0,0 1 1,0-1-1,0 1 0,0-1 1,1 1-1,-1 0 1,0-1-1,0 1 0,1-1 1,-1 0-1,0 1 1,1-1-1,-1 1 0,1-1 1,-1 1-1,0-1 0,1 0 1,-1 1-1,1-1 1,-1 0-1,1 0 0,0 1 1,21-9 8247,8-6-7273,2 0 32,-28 12-842,-1 0 0,1 0 0,-1 1 1,1-1-1,0 1 0,0 0 0,0 0 1,6-1-1,-194 8 442,-242 38-1,402-37-939,27 16-3963,16 2 489,22 3-1399</inkml:trace>
</inkml:ink>
</file>

<file path=ppt/ink/ink1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35.059"/>
    </inkml:context>
    <inkml:brush xml:id="br0">
      <inkml:brushProperty name="width" value="0.035" units="cm"/>
      <inkml:brushProperty name="height" value="0.035" units="cm"/>
      <inkml:brushProperty name="color" value="#E71224"/>
    </inkml:brush>
  </inkml:definitions>
  <inkml:trace contextRef="#ctx0" brushRef="#br0">707 1 10405,'0'0'10911,"-4"0"-9977,-297 30 2153,92-13-2674,173-13-349,-117 8-58,150-12-492,11 0-917,41-1-1721,27-4-2444</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02.115"/>
    </inkml:context>
    <inkml:brush xml:id="br0">
      <inkml:brushProperty name="width" value="0.035" units="cm"/>
      <inkml:brushProperty name="height" value="0.035" units="cm"/>
    </inkml:brush>
  </inkml:definitions>
  <inkml:trace contextRef="#ctx0" brushRef="#br0">692 3 11637,'0'0'6451,"-203"22"-5234,132-22-385,1 0-576,0 0-192,3-3-64,8-6-48,6 2-1200,11 4-881,10 0-1921,8 3-4866</inkml:trace>
</inkml:ink>
</file>

<file path=ppt/ink/ink1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35.481"/>
    </inkml:context>
    <inkml:brush xml:id="br0">
      <inkml:brushProperty name="width" value="0.035" units="cm"/>
      <inkml:brushProperty name="height" value="0.035" units="cm"/>
      <inkml:brushProperty name="color" value="#E71224"/>
    </inkml:brush>
  </inkml:definitions>
  <inkml:trace contextRef="#ctx0" brushRef="#br0">193 424 9780,'0'0'12155,"-9"22"-10954,-78 183 402,78-186-1483,-1 1 0,0-2-1,-2 1 1,0-1-1,-28 30 1,36-76 656,5 4-743,0 0-1,2 0 0,0 0 1,2 0-1,0 0 0,2 1 1,1 0-1,17-37 0,109-191 132,-109 211-37,2 0-1,2 2 0,65-66 1,-88 99-45,-1 0 1,1 0-1,0 1 1,0-1-1,1 1 1,10-5-1,-15 8-67,0 1 0,0-1 1,0 0-1,0 1 0,0 0 0,0-1 1,1 1-1,-1 0 0,0 0 0,0 0 1,0 0-1,0 0 0,0 1 0,0-1 1,0 1-1,0-1 0,0 1 0,0 0 1,0 0-1,0 0 0,0 0 0,0 0 0,0 0 1,-1 0-1,1 1 0,-1-1 0,1 1 1,1 2-1,6 7 3,0 1 1,-2 1-1,1 0 1,-2 0-1,1 0 1,-2 1-1,7 22 1,20 110 191,-29-128-176,13 106-5,-5 0 0,-6 157 0,-5-229-335,0-51 187,0 0 0,0 0 0,0 0 0,0 0 1,0 0-1,0 0 0,0 0 0,0 0 0,-1-1 0,1 1 0,0 0 0,0 0 0,-1 0 0,1 0 0,-1 0 0,1-1 0,-1 1 0,1 0 0,-1 0 0,1-1 0,-1 1 0,0 0 0,1-1 0,-1 1 0,-1 0 0,-24 0-7078,2-6-2479</inkml:trace>
</inkml:ink>
</file>

<file path=ppt/ink/ink1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35.840"/>
    </inkml:context>
    <inkml:brush xml:id="br0">
      <inkml:brushProperty name="width" value="0.035" units="cm"/>
      <inkml:brushProperty name="height" value="0.035" units="cm"/>
      <inkml:brushProperty name="color" value="#E71224"/>
    </inkml:brush>
  </inkml:definitions>
  <inkml:trace contextRef="#ctx0" brushRef="#br0">0 153 15975,'0'0'8372,"148"-64"-8116,-88 55-208,6-7-48,1 3-48,14-5-480,-1 2-1585,-2 0-3201</inkml:trace>
</inkml:ink>
</file>

<file path=ppt/ink/ink1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36.206"/>
    </inkml:context>
    <inkml:brush xml:id="br0">
      <inkml:brushProperty name="width" value="0.035" units="cm"/>
      <inkml:brushProperty name="height" value="0.035" units="cm"/>
      <inkml:brushProperty name="color" value="#E71224"/>
    </inkml:brush>
  </inkml:definitions>
  <inkml:trace contextRef="#ctx0" brushRef="#br0">1 54 13510,'0'0'11256,"12"0"-10642,61-2-578,89-14 1,-7-9-5721,-94 15-527</inkml:trace>
</inkml:ink>
</file>

<file path=ppt/ink/ink1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0:36.663"/>
    </inkml:context>
    <inkml:brush xml:id="br0">
      <inkml:brushProperty name="width" value="0.035" units="cm"/>
      <inkml:brushProperty name="height" value="0.035" units="cm"/>
      <inkml:brushProperty name="color" value="#E71224"/>
    </inkml:brush>
  </inkml:definitions>
  <inkml:trace contextRef="#ctx0" brushRef="#br0">1 333 14807,'0'0'9001,"0"-6"-7770,1 11-906,3 26 137,2 0-1,11 30 1,7 42 207,-5 49-233,-2 163 0,-38-650-404,21 335-32,6-223-6,-4 198 7,2-1-1,1 1 0,1 0 0,2 0 0,0 1 0,17-36 0,-12 35 2,1 1 0,1 0 0,1 1 0,2 0 1,0 2-1,30-29 0,-41 43 0,1 1 0,-1 0 1,1 0-1,0 0 0,0 1 0,1 1 1,-1-1-1,1 1 0,0 1 0,1-1 1,-1 2-1,0-1 0,1 1 0,-1 1 1,1 0-1,0 0 0,-1 1 0,1 0 1,0 0-1,0 1 0,-1 1 0,12 3 1,-17-4-3,0 2 1,0-1 0,-1 0-1,1 1 1,-1-1-1,0 1 1,0 0 0,0 0-1,0 0 1,0 1-1,-1-1 1,1 1 0,-1-1-1,0 1 1,0 0 0,0 0-1,-1 0 1,1 0-1,-1 0 1,0 0 0,0 0-1,0 7 1,3 13 3,-2 1-1,0 39 1,-2-54 0,0 6 4,0 0 0,-1 0 0,-1-1 0,0 1 1,-7 25-1,6-35-4,0 1 0,0-1 0,0 0 0,0 0-1,-1 0 1,0 0 0,-1-1 0,1 0 0,-1 1 0,0-2 0,0 1 0,0-1 0,-1 1 0,0-1 0,-9 4 0,2-1-8,-1-1 1,1-1-1,-1 0 0,0-1 1,0 0-1,-1-2 0,-17 3 0,-102-3-207,113-3 151,6 1-23,0-1 0,0 0 0,-19-5 0,32 5 14,-1 1 0,0-1 1,1 0-1,-1 1 1,1-1-1,-1 0 0,1-1 1,-1 1-1,1 0 1,0-1-1,0 1 0,-1-1 1,1 0-1,0 1 1,0-1-1,1 0 0,-1 0 1,0-1-1,1 1 1,-1 0-1,1 0 0,0-1 1,0 1-1,0-1 1,-2-4-1,3 6 18,0 1 0,0-1 0,0 1 1,0-1-1,0 1 0,0-1 0,0 1 0,0-1 0,0 1 0,1 0 1,-1-1-1,0 1 0,0-1 0,0 1 0,0-1 0,1 1 0,-1 0 1,0-1-1,0 1 0,1-1 0,-1 1 0,0 0 0,1-1 1,-1 1-1,0 0 0,1 0 0,-1-1 0,1 1 0,-1 0 0,0 0 1,1 0-1,-1-1 0,1 1 0,-1 0 0,1 0 0,0 0 0,22-1-1256,-13 1 457,56 0-3723,18 0-1494</inkml:trace>
</inkml:ink>
</file>

<file path=ppt/ink/ink1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1:09.944"/>
    </inkml:context>
    <inkml:brush xml:id="br0">
      <inkml:brushProperty name="width" value="0.035" units="cm"/>
      <inkml:brushProperty name="height" value="0.035" units="cm"/>
      <inkml:brushProperty name="color" value="#E71224"/>
    </inkml:brush>
  </inkml:definitions>
  <inkml:trace contextRef="#ctx0" brushRef="#br0">35 242 14439,'0'0'10631,"0"-4"-9598,0-10-233,0 10 899,0 10-1627,-3 808 153,8-732-692,-1-61-42,-3-60 436,-20-200 166,1 34 41,17 164-78,-2-18 18,2 0 0,3 0 1,11-59-1,-10 101-63,1-1 0,0 1 0,1 1 0,1-1 0,1 1 0,0 0 0,2 0 0,-1 1 0,2 0 0,0 1 0,0 0 0,2 0-1,0 1 1,22-19 0,-23 24 6,1-1-1,0 2 0,1 0 1,0 0-1,0 1 0,0 1 1,1 0-1,-1 1 0,19-3 0,-8 3-10,0 2-1,0 0 0,0 1 1,41 5-1,-60-3-6,1 0 1,0 0-1,0 0 0,-1 1 1,1 0-1,-1 0 1,0 0-1,1 1 0,-1 0 1,0 0-1,-1 0 1,1 0-1,0 1 1,-1 0-1,0 0 0,0 0 1,0 0-1,0 1 1,-1 0-1,0 0 0,0 0 1,0 0-1,0 0 1,-1 0-1,2 7 0,-2-5 0,0 0-1,0 0 1,-1 0-1,-1 1 1,1-1-1,-1 0 1,0 0-1,0 1 0,-1-1 1,0 0-1,-1 0 1,1 0-1,-1 0 1,-1 0-1,1 0 1,-1 0-1,0-1 0,-1 1 1,0-1-1,-5 7 1,-3 2 1,-2-1 1,1 0-1,-2-1 1,1-1-1,-2 0 1,0-1-1,0 0 0,-1-2 1,0 0-1,-23 8 1,14-7-1,-1-2 0,0-1 0,0-1 0,0-1 0,-1-1 0,-43 0 0,59-5 280,-24 3-1873,28 6-469,16 9-819,26 15-4010,14 7-6494</inkml:trace>
</inkml:ink>
</file>

<file path=ppt/ink/ink1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1:10.573"/>
    </inkml:context>
    <inkml:brush xml:id="br0">
      <inkml:brushProperty name="width" value="0.035" units="cm"/>
      <inkml:brushProperty name="height" value="0.035" units="cm"/>
      <inkml:brushProperty name="color" value="#E71224"/>
    </inkml:brush>
  </inkml:definitions>
  <inkml:trace contextRef="#ctx0" brushRef="#br0">522 158 8036,'0'0'11770,"7"-23"-9977,19-69-285,-25 89-1356,0 0 1,-1 0 0,1 1 0,0-1 0,-1 0 0,0 0-1,1 0 1,-1 0 0,0 0 0,-1 1 0,1-5 0,-1 7-110,1-1 0,-1 1 0,1 0-1,-1-1 1,1 1 0,-1 0 0,1-1 0,-1 1 0,1 0 0,-1 0 0,0-1 0,1 1 0,-1 0 0,1 0 0,-1 0 0,1 0 0,-1 0 0,0 0-1,1 0 1,-1 0 0,0 0 0,1 0 0,-1 0 0,1 0 0,-1 1 0,0-1 0,-11 1 72,-8 1-9,0 0 1,0 1-1,0 2 1,1 0-1,-1 1 1,1 0 0,1 2-1,-1 0 1,1 1-1,1 1 1,0 1-1,0 0 1,1 1 0,1 1-1,-15 15 1,7-6-23,2 1 0,0 1 0,1 1 0,2 0 0,0 2 0,2 0 0,1 1 0,2 0 0,-11 31 0,14-28-43,2-1 0,2 2 0,0-1 0,2 1 1,2 0-1,1 41 0,2-54-25,1 0 1,0-1-1,1 1 1,1 0-1,1-1 1,0 0-1,2 0 1,0-1-1,1 0 0,0 0 1,21 28-1,-8-21-4,1 0-1,2-1 1,0-2-1,1 0 1,1-2-1,1-1 1,1-1 0,0-1-1,1-2 1,1-1-1,0-1 1,1-1-1,0-2 1,1-1-1,0-2 1,0-1-1,0-1 1,48-1-1,-75-3-143,0-1-1,0 0 1,0 0 0,-1 0-1,1 0 1,0-1 0,-1 1-1,1-1 1,-1 0 0,1-1-1,-1 1 1,0-1-1,0 0 1,7-6 0,0-3-1003,0 0 1,-1-1-1,10-16 0,-5 7-1057,17-22-3653</inkml:trace>
</inkml:ink>
</file>

<file path=ppt/ink/ink1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1:11.013"/>
    </inkml:context>
    <inkml:brush xml:id="br0">
      <inkml:brushProperty name="width" value="0.035" units="cm"/>
      <inkml:brushProperty name="height" value="0.035" units="cm"/>
      <inkml:brushProperty name="color" value="#E71224"/>
    </inkml:brush>
  </inkml:definitions>
  <inkml:trace contextRef="#ctx0" brushRef="#br0">24 45 8900,'0'0'13569,"-4"-9"-12296,-15-27-140,26 53-328,-2 0 0,1 0 0,-2 1 0,0-1-1,-1 1 1,-1 0 0,-1 19 0,-1 161-1810,-2-101 939,2-44-2260,0-21-2140,0-11-2353</inkml:trace>
</inkml:ink>
</file>

<file path=ppt/ink/ink1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1:11.725"/>
    </inkml:context>
    <inkml:brush xml:id="br0">
      <inkml:brushProperty name="width" value="0.035" units="cm"/>
      <inkml:brushProperty name="height" value="0.035" units="cm"/>
      <inkml:brushProperty name="color" value="#E71224"/>
    </inkml:brush>
  </inkml:definitions>
  <inkml:trace contextRef="#ctx0" brushRef="#br0">88 83 9396,'0'0'14815,"-4"-14"-13582,-15-41-348,14 42 3011,5 13-3909,0 0 0,0 0 0,0 0 0,0 0 0,0 0 0,-1 0 0,1 0 1,0 0-1,0 0 0,0 0 0,0 0 0,0 0 0,0 0 0,0 0 0,-1 0 1,1 0-1,0 0 0,0 0 0,0 0 0,0 0 0,0 0 0,0 0 1,0 0-1,0 0 0,-1 0 0,1 0 0,0 0 0,0 0 0,0-1 0,0 1 1,0 0-1,0 0 0,0 0 0,0 501 221,0-494-291,0 1 0,-1-1 1,0 0-1,0 1 0,0-1 0,-1 0 0,0 0 1,0 0-1,-7 13 0,-15 10-5724,10-20-953</inkml:trace>
</inkml:ink>
</file>

<file path=ppt/ink/ink1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1:12.101"/>
    </inkml:context>
    <inkml:brush xml:id="br0">
      <inkml:brushProperty name="width" value="0.035" units="cm"/>
      <inkml:brushProperty name="height" value="0.035" units="cm"/>
      <inkml:brushProperty name="color" value="#E71224"/>
    </inkml:brush>
  </inkml:definitions>
  <inkml:trace contextRef="#ctx0" brushRef="#br0">50 105 12102,'0'0'11941,"-49"-35"-11653,80 35 96,18 0 0,1 0-15,9 0-49,1-9-192,3-1-128,11-6-48,7 7-144,10-1-1185,7 4-1856,1-3-4195</inkml:trace>
</inkml:ink>
</file>

<file path=ppt/ink/ink1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1:12.483"/>
    </inkml:context>
    <inkml:brush xml:id="br0">
      <inkml:brushProperty name="width" value="0.035" units="cm"/>
      <inkml:brushProperty name="height" value="0.035" units="cm"/>
      <inkml:brushProperty name="color" value="#E71224"/>
    </inkml:brush>
  </inkml:definitions>
  <inkml:trace contextRef="#ctx0" brushRef="#br0">0 169 5859,'0'0'16711,"19"-18"-15534,63-53-249,-80 69-893,0 0 1,0 1-1,1-1 0,-1 1 0,0 0 0,1 0 1,-1 0-1,1 0 0,-1 0 0,1 0 0,-1 1 0,1-1 1,0 1-1,-1 0 0,1 0 0,0 0 0,-1 0 1,1 0-1,0 0 0,-1 1 0,4 0 0,-2 1 12,0 0-1,0 1 1,0-1-1,-1 1 1,1 0 0,-1 0-1,1 0 1,3 5-1,-2-3-3,10 13 7,-1 0 0,-1 1 0,0 1 0,-1 0 1,-1 0-1,-1 1 0,-1 1 0,-1 0 1,-1 0-1,-1 0 0,-1 1 0,-1 0 0,0 0 1,-2 0-1,-1 1 0,-4 44 0,3-63-52,-1 0-1,-1-1 0,1 1 0,-1 0 1,1 0-1,-1-1 0,0 1 0,-1-1 1,1 0-1,-1 0 0,0 0 0,0 0 1,0 0-1,-1 0 0,1-1 0,-1 0 1,0 0-1,0 0 0,0 0 0,0 0 1,-1-1-1,1 0 0,-1 0 0,1 0 1,-1 0-1,0-1 0,0 0 0,1 0 1,-1 0-1,0 0 0,0-1 0,0 0 1,0 0-1,-8-1 0,12 0 4,-1 0 0,1 0 0,0 1 0,-1-1 0,1 0 1,0 0-1,0-1 0,0 1 0,-1 0 0,1 0 0,0 0 0,1-1 0,-1 1 0,0-1 0,0 1 0,0-1 0,1 1 0,-1-1 0,1 1 0,-1-1 0,1 1 0,0-1 1,0 0-1,0-2 0,-2-49 84,3 40-39,-2-5 66,0 0 0,2 0 1,0 0-1,1 0 0,1 0 1,1 1-1,0-1 0,1 1 0,10-22 1,0 8 19,2 1 0,1 1 0,2 0 0,0 1 0,35-36 0,-46 55-129,-1 1-1,1-1 1,1 1-1,-1 1 0,1 0 1,1 0-1,-1 1 0,1 0 1,0 1-1,0 0 1,1 1-1,0 0 0,-1 1 1,1 0-1,1 1 0,-1 1 1,0 0-1,23 0 1,-30 2-57,-1 0 1,1 0-1,-1 1 1,1 0-1,-1-1 1,0 1-1,0 1 1,0-1 0,0 1-1,0-1 1,-1 1-1,1 0 1,-1 0-1,6 7 1,3 5-547,0 1 1,11 22-1,-9-15-329,35 59-4316,1 1-5483</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07.640"/>
    </inkml:context>
    <inkml:brush xml:id="br0">
      <inkml:brushProperty name="width" value="0.035" units="cm"/>
      <inkml:brushProperty name="height" value="0.035" units="cm"/>
    </inkml:brush>
  </inkml:definitions>
  <inkml:trace contextRef="#ctx0" brushRef="#br0">113 50 10965,'0'0'11331,"0"-8"-10227,0 0-1657,0-24 3604,0 32-3012,0 0 0,0 0 0,0 0 0,0 0 1,0 0-1,0 0 0,0 0 0,0 0 0,0 0 1,0 0-1,0 0 0,-1 0 0,1 0 0,0 0 0,0 0 1,0 0-1,0 0 0,0 0 0,0 0 0,0 0 1,0 0-1,0 0 0,0 0 0,0 0 0,0 0 0,0 0 1,0 0-1,-1 0 0,1 0 0,0 0 0,0 0 1,0 0-1,0-1 0,0 1 0,0 0 0,0 0 0,0 0 1,0 0-1,0 0 0,0 0 0,0 0 0,0 0 1,0 0-1,0 0 0,0 0 0,0-1 0,-6 24 403,-17 105-307,6 0 0,-1 148 0,17 102-3253,-3-298-650,-11-31-2095,-11-2-5860</inkml:trace>
</inkml:ink>
</file>

<file path=ppt/ink/ink1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1:12.873"/>
    </inkml:context>
    <inkml:brush xml:id="br0">
      <inkml:brushProperty name="width" value="0.035" units="cm"/>
      <inkml:brushProperty name="height" value="0.035" units="cm"/>
      <inkml:brushProperty name="color" value="#E71224"/>
    </inkml:brush>
  </inkml:definitions>
  <inkml:trace contextRef="#ctx0" brushRef="#br0">1679 1 13942,'0'0'5280,"-32"2"-2644,-472 24 2075,249-12-3695,-499 22 1010,620-35-1581,178 4-870,0 2 0,0 1 0,44 16 0,130 52-6851,-172-58 4284,54 18-7589</inkml:trace>
</inkml:ink>
</file>

<file path=ppt/ink/ink1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1:13.270"/>
    </inkml:context>
    <inkml:brush xml:id="br0">
      <inkml:brushProperty name="width" value="0.035" units="cm"/>
      <inkml:brushProperty name="height" value="0.035" units="cm"/>
      <inkml:brushProperty name="color" value="#E71224"/>
    </inkml:brush>
  </inkml:definitions>
  <inkml:trace contextRef="#ctx0" brushRef="#br0">81 6 13206,'0'0'12283,"-5"-2"-11130,4 2-1108,1 0 0,-1-1 0,0 1 0,0-1 0,0 1-1,0 0 1,1 0 0,-1-1 0,0 1 0,0 0 0,0 0 0,0 0 0,0 0 0,0 0 0,0 0 0,0 0 0,1 0 0,-1 0 0,0 1 0,0-1 0,0 0 0,0 1 0,0-1 0,-1 1 0,-1 32 599,3-27-630,1 92 701,-4-1 0,-26 159 0,26-240-811,-2 8-1233,1 0 1,-2 39-1,12-62-2508,29-4-1965,18-10-1714</inkml:trace>
</inkml:ink>
</file>

<file path=ppt/ink/ink1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1:13.660"/>
    </inkml:context>
    <inkml:brush xml:id="br0">
      <inkml:brushProperty name="width" value="0.035" units="cm"/>
      <inkml:brushProperty name="height" value="0.035" units="cm"/>
      <inkml:brushProperty name="color" value="#E71224"/>
    </inkml:brush>
  </inkml:definitions>
  <inkml:trace contextRef="#ctx0" brushRef="#br0">18 203 13398,'0'0'10757,"-4"18"-10026,-9 59-445,13-75-283,0 0 1,0 0 0,1 0-1,-1 0 1,1 0 0,-1 0-1,1 0 1,0 0 0,0 0 0,0 0-1,0 0 1,0 0 0,0-1-1,0 1 1,0 0 0,1-1 0,-1 1-1,1-1 1,-1 0 0,1 1-1,0-1 1,0 0 0,-1 0 0,1 0-1,0 0 1,0 0 0,0 0-1,0-1 1,0 1 0,0-1 0,0 1-1,0-1 1,0 0 0,4 0-1,1 2 6,26 3 13,-1-1 0,1-2-1,51-2 1,-39 0-5,-41 0-17,0 0-1,0 0 1,0 0-1,-1 0 1,1-1-1,0 0 1,0 1-1,-1-1 1,1 0-1,0-1 1,-1 1-1,7-4 1,-8 3-13,-1 0 1,0 1 0,0-1 0,0 0 0,0 0 0,0 0 0,0 0 0,0 0 0,0 0-1,-1 0 1,1 0 0,-1 0 0,0 0 0,1 0 0,-1-1 0,0 1 0,0 0 0,0 0-1,-1 0 1,1 0 0,0 0 0,-1 0 0,1 0 0,-2-3 0,0 0-37,-1-1 1,0 1-1,0 0 1,0 0-1,0 0 1,-1 0-1,0 1 1,0-1-1,0 1 1,0 0-1,-1 0 0,0 0 1,1 1-1,-10-5 1,6 3 19,1 1 0,-1-1 0,0 2 0,0-1 1,-1 1-1,1 0 0,-1 1 0,1 0 0,-15-1 0,21 3 8,8 0-24,20 0 48,256-12 1573,-281 12-1558,0 0 0,0-1 0,0 1 0,0 0 0,0 0 0,0-1 0,0 1 0,0 0 0,0 0 0,0 0 0,-1 0 0,1 0 0,0 0 0,0 1 0,0-1 0,0 0 0,0 0 0,0 1 0,0-1 0,0 1 0,0-1 0,0 1 0,0-1 0,-1 1 0,1-1 0,0 1 0,0 0 0,-1-1 0,1 1 0,0 0 0,-1 0 0,1-1 0,-1 1 0,1 0 0,-1 0 0,1 0 0,-1 0 0,0 0 0,1 0 0,-1 0 0,0 0 0,0 0 0,0 0 0,1 0 0,-1 0 0,0-1 0,-1 1 0,1 0 0,0 0 0,0 0 0,0 0 0,0 0 0,-1 0 0,1 1 0,-1 6-45,0 41 210,-1-30-107,2 1 1,0 0-1,6 35 0,-5-52-72,0 0-1,0 0 0,1 0 0,-1 0 1,1 0-1,0 0 0,0 0 1,0-1-1,0 1 0,0-1 0,1 1 1,-1-1-1,1 0 0,0 0 0,-1 0 1,1 0-1,0-1 0,0 1 1,0-1-1,0 1 0,1-1 0,-1 0 1,0-1-1,0 1 0,5 0 0,12 2 21,0-1-1,0 0 0,22-2 0,-26 0-6,18 0 4,-1-1 0,1-1 0,0-2 0,46-11 0,-71 12-7,0 1 1,0-1-1,0-1 1,0 0-1,0 0 1,-1-1-1,0 0 1,0-1-1,0 1 0,0-1 1,-1-1-1,0 1 1,-1-1-1,0-1 1,0 1-1,0-1 1,-1 0-1,0 0 0,0-1 1,5-14-1,-5 6 58,-1 1 0,-1-1 0,0 0 0,-1-1 0,-1 1 1,-1 0-1,0 0 0,-5-29 0,4 41-68,0 1 1,-1 0-1,0-1 1,0 1-1,0 0 1,0 0-1,-1 0 0,1 0 1,-1 0-1,0 1 1,0-1-1,-1 1 1,1 0-1,-1 0 1,0 0-1,1 0 1,-1 1-1,0-1 1,-1 1-1,1 0 1,0 0-1,-1 1 1,1-1-1,-1 1 1,1 0-1,-7 0 1,-16-4 2,0 2 0,0 1-1,-37 2 1,42 0-1,-49-2-18,31 1-231,0 1 0,-60 8 0,97-8 87,1 0-1,-1 0 1,1 1 0,-1 0 0,1-1 0,-1 1-1,1 0 1,0 0 0,0 0 0,-1 0 0,1 1-1,0-1 1,0 1 0,0-1 0,-2 3 0,3-2-340,0 0 1,0-1-1,0 1 1,0 0-1,1-1 1,-1 1-1,1 0 0,-1 0 1,1 0-1,0 0 1,-1 0-1,1-1 1,0 3-1,0 10-8452</inkml:trace>
</inkml:ink>
</file>

<file path=ppt/ink/ink1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1:14.084"/>
    </inkml:context>
    <inkml:brush xml:id="br0">
      <inkml:brushProperty name="width" value="0.035" units="cm"/>
      <inkml:brushProperty name="height" value="0.035" units="cm"/>
      <inkml:brushProperty name="color" value="#E71224"/>
    </inkml:brush>
  </inkml:definitions>
  <inkml:trace contextRef="#ctx0" brushRef="#br0">185 201 15175,'0'0'4530,"-22"-31"-1814,-5-8-1979,5 6 185,-1 0 0,-31-31 0,117 150 1482,-14-13-2340,506 698 1720,-541-750-1757,38 53 156,71 140 0,-112-193-157,-2 0 0,0 1 1,-1 0-1,-2 1 0,0 0 0,-1-1 0,-1 2 1,-2-1-1,0 0 0,-1 1 0,-5 44 0,1-58-18,1 1-1,-1-1 0,-1 0 1,0 0-1,0 0 0,-1-1 0,0 1 1,-1-1-1,0 0 0,0-1 0,-1 0 1,0 0-1,-1 0 0,1-1 0,-2 0 1,-16 12-1,-3-3 22,0 0 0,-2-2 1,1-1-1,-40 12 0,-4-4 18,-2-3-1,0-3 1,-1-4 0,0-3-1,-113-2 1,172-6-67,-27-2-14,42 2 14,1 0 1,-1-1-1,1 1 1,-1-1-1,1 1 1,-1-1-1,1 1 1,0-1-1,-1 0 1,1 0-1,0 0 1,0 0-1,-1 0 0,1 0 1,0 0-1,0 0 1,0-1-1,0 1 1,0 0-1,1-1 1,-1 1-1,0 0 1,0-3-1,0 2-23,1 1 1,-1-1-1,1 0 0,0 0 0,0 0 1,0-1-1,0 1 0,0 0 0,0 0 1,1 0-1,-1 0 0,1 1 0,-1-1 1,1 0-1,-1 0 0,1 0 0,0 0 1,0 0-1,0 1 0,0-1 0,1 0 1,-1 1-1,0-1 0,1 1 0,1-2 0,5-4-215,0 0 0,1 1-1,0 0 1,10-5-1,94-42-3081,32-3-2633</inkml:trace>
</inkml:ink>
</file>

<file path=ppt/ink/ink1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1:15.417"/>
    </inkml:context>
    <inkml:brush xml:id="br0">
      <inkml:brushProperty name="width" value="0.035" units="cm"/>
      <inkml:brushProperty name="height" value="0.035" units="cm"/>
      <inkml:brushProperty name="color" value="#E71224"/>
    </inkml:brush>
  </inkml:definitions>
  <inkml:trace contextRef="#ctx0" brushRef="#br0">24 140 8724,'0'0'12379,"0"-18"-11088,6-58-394,-5 74-853,-1 0 1,0 1-1,1-1 1,-1 0-1,1 0 1,0 1 0,0-1-1,0 1 1,0-1-1,0 0 1,0 1-1,0 0 1,0-1 0,0 1-1,1 0 1,-1-1-1,0 1 1,1 0-1,-1 0 1,1 0-1,0 0 1,-1 0 0,1 1-1,0-1 1,-1 0-1,1 1 1,0 0-1,0-1 1,-1 1-1,1 0 1,3 0 0,3-2 156,14-1 249,0 0 0,0 2 1,40 2-1,-58-1-430,-1 0-1,1 0 1,-1 1 0,0 0-1,1-1 1,-1 1 0,0 1-1,0-1 1,1 0 0,-1 1 0,0-1-1,0 1 1,0 0 0,-1 0-1,1 0 1,0 0 0,-1 1-1,0-1 1,3 4 0,-1-1-4,-1 0 1,0 1-1,-1-1 1,1 1-1,-1-1 1,0 1-1,-1 0 1,1 0-1,-1 0 1,0 8-1,0 0-3,0-1-1,-2 1 0,0-1 1,0 1-1,-1-1 0,-1 0 1,0 0-1,-1 0 1,-9 22-1,-5-7 23,0-1-1,-2 0 1,0-2 0,-47 45-1,-29 34 4,92-99-36,1 0 1,-1 1 0,0-1-1,1 1 1,0 0 0,1 0 0,-1-1-1,-1 10 1,4-14 15,-1 0-1,1 1 1,0-1 0,0 1 0,0-1-1,0 0 1,1 1 0,-1-1 0,0 0-1,1 1 1,-1-1 0,1 0 0,-1 1-1,1-1 1,-1 0 0,1 0-1,0 0 1,0 0 0,-1 1 0,1-1-1,0 0 1,0 0 0,0 0 0,0-1-1,0 1 1,1 0 0,-1 0 0,0-1-1,0 1 1,0 0 0,1-1 0,-1 1-1,0-1 1,1 0 0,-1 1-1,0-1 1,1 0 0,-1 0 0,0 0-1,1 0 1,-1 0 0,3 0 0,64 4 658,1-3 0,-1-3-1,135-22 1,-105 4-381,-1-4 0,108-42 0,-185 59-193,-12 3-489,1 0 1,0 1-1,0 1 1,0 0-1,16-2 1,-22 4 138,1 0 0,-1 0 0,1 1 0,-1 0 0,0-1 0,1 1 0,-1 0 0,0 1 0,0-1 0,0 1 0,0-1 0,0 1 0,0 0 0,0 0 0,-1 0 0,1 1 0,0-1 0,3 5 0,39 41-3700,15 10-2468</inkml:trace>
</inkml:ink>
</file>

<file path=ppt/ink/ink1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1:20.674"/>
    </inkml:context>
    <inkml:brush xml:id="br0">
      <inkml:brushProperty name="width" value="0.035" units="cm"/>
      <inkml:brushProperty name="height" value="0.035" units="cm"/>
      <inkml:brushProperty name="color" value="#E71224"/>
    </inkml:brush>
  </inkml:definitions>
  <inkml:trace contextRef="#ctx0" brushRef="#br0">804 122 12742,'0'0'11133,"1"-18"-10125,3-55-277,-4 72-693,0 0 0,0-1-1,0 1 1,0 0-1,0-1 1,0 1 0,0 0-1,-1-1 1,1 1-1,0 0 1,-1 0 0,1-1-1,-1 1 1,1 0 0,-1 0-1,0 0 1,0 0-1,-1-2 1,-13 0 280,9 3-177,-20-2 52,-1 1 1,1 2-1,-1 0 0,1 2 0,-49 11 0,-122 50 265,132-41-365,-101 24 1,154-44-79,-1 0 0,0-2 1,0 0-1,0 0 0,1-1 1,-1-1-1,-17-2 0,28 2-11,1 0-1,-1-1 0,0 1 0,1-1 0,-1 0 1,1 1-1,-1-1 0,1 0 0,0 0 0,-1 0 0,1 0 1,0 0-1,0 0 0,1 0 0,-1 0 0,0 0 1,1 0-1,-1-3 0,0 3-63,1 1 0,-1-1 1,1 0-1,0 1 0,-1-1 0,1 0 0,0 1 1,0-1-1,0 1 0,0-1 0,0 0 0,1 1 1,-1-1-1,0 0 0,1 1 0,-1-1 1,1 1-1,0-1 0,-1 1 0,1-1 0,0 1 1,0-1-1,0 1 0,0 0 0,2-2 0,5 0-688,0 1-1,0 0 0,0 1 0,0 0 1,0 0-1,0 1 0,1 0 0,13 1 1,6 0-3700,21-1-7280</inkml:trace>
</inkml:ink>
</file>

<file path=ppt/ink/ink1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1:21.289"/>
    </inkml:context>
    <inkml:brush xml:id="br0">
      <inkml:brushProperty name="width" value="0.035" units="cm"/>
      <inkml:brushProperty name="height" value="0.035" units="cm"/>
      <inkml:brushProperty name="color" value="#E71224"/>
    </inkml:brush>
  </inkml:definitions>
  <inkml:trace contextRef="#ctx0" brushRef="#br0">172 483 13910,'0'0'12700,"0"-19"-11457,-1-59-390,-1 68-186,-2 17-446,-4 19-17,-10 84 594,-7 184 0,-2 28-471,19-280-409,-25 73-1,5-22-557,21-75 355,3-23 118,1-33 117,0-53 48,3-1 1,5 1-1,4-1 1,30-135-1,-14 136 12,4 1 0,44-94 0,-56 148-2,1 1 0,2 0 0,2 1 0,0 2 0,3 0 0,0 2-1,47-44 1,-61 64 12,1 0 0,0 1 0,0 1-1,1 0 1,0 0 0,0 1-1,1 1 1,0 1 0,0-1 0,0 2-1,1 0 1,-1 1 0,1 1 0,22-2-1,-35 4-15,0 0-1,-1 1 1,1-1-1,-1 0 1,1 1-1,0-1 1,-1 1-1,1 0 1,-1-1-1,0 1 0,1 0 1,-1 0-1,1 0 1,-1 0-1,0 0 1,0 0-1,0 0 1,0 1-1,0-1 1,0 0-1,0 1 0,0-1 1,0 0-1,0 1 1,-1-1-1,1 1 1,-1 0-1,1-1 1,-1 1-1,1 2 1,4 56 26,-5-49-21,1 1-1,0 0 0,-1-1 1,0 1-1,-1 0 0,0-1 0,-1 1 0,-1-1 0,0 0 1,0 1-1,-1-1 0,0-1 0,-1 1 0,0 0 0,-1-1 0,0 0 1,-1-1-1,-10 12 0,-4 1 5,-1-1 0,-2-2 0,0 0 1,-1-2-1,0 0 0,-1-2 0,-1-1 0,-1-1 1,0-1-1,-1-1 0,0-2 0,0-1 0,-1-2 1,1 0-1,-2-2 0,1-1 0,-56-3 0,85 1-37,-1-1-1,1 0 0,-1 0 0,1 0 1,-1 0-1,1 0 0,-1 0 1,1-1-1,-1 1 0,1 0 0,-1-1 1,1 1-1,-1-1 0,1 0 1,0 1-1,-1-1 0,1 0 0,0 0 1,0 0-1,-1 0 0,1 0 1,0 0-1,0 0 0,0 0 0,0 0 1,0 0-1,1-1 0,-1 1 1,0 0-1,0-1 0,1 1 0,-1 0 1,0-3-1,1 2-930,4 6-713,59 66-6765,-21-17 304</inkml:trace>
</inkml:ink>
</file>

<file path=ppt/ink/ink1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1:22.382"/>
    </inkml:context>
    <inkml:brush xml:id="br0">
      <inkml:brushProperty name="width" value="0.035" units="cm"/>
      <inkml:brushProperty name="height" value="0.035" units="cm"/>
      <inkml:brushProperty name="color" value="#E71224"/>
    </inkml:brush>
  </inkml:definitions>
  <inkml:trace contextRef="#ctx0" brushRef="#br0">35 585 9893,'0'0'2980,"3"-34"-590,-1-1-1786,-2 17-295,1 0 0,0 0 0,2 0 0,0 0 0,1 1 1,1-1-1,0 1 0,1 0 0,15-27 0,159-264 6622,-171 303-5475,-6 16-1015,-3 31-689,0-30 405,0 66 32,-4 0-1,-14 79 1,-125 1069 1380,35 545-996,100-1106-538,8-537-30,58 830 12,-18-482-2,54 1038 25,-34-524-42,-9-112 12,43-159-76,-70-578 87,-19-89-192,-6-84-1293,-1-17-2580,-15-90 1,-10-20-8725</inkml:trace>
</inkml:ink>
</file>

<file path=ppt/ink/ink1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1:23.788"/>
    </inkml:context>
    <inkml:brush xml:id="br0">
      <inkml:brushProperty name="width" value="0.035" units="cm"/>
      <inkml:brushProperty name="height" value="0.035" units="cm"/>
      <inkml:brushProperty name="color" value="#E71224"/>
    </inkml:brush>
  </inkml:definitions>
  <inkml:trace contextRef="#ctx0" brushRef="#br0">0 5 15783,'0'0'11702,"0"-4"-10977,0 8-669,4 195 362,34 233-1,-26-381-1653,-4-22-1041,-4 2-4006,-3-8-5947</inkml:trace>
</inkml:ink>
</file>

<file path=ppt/ink/ink1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1:24.182"/>
    </inkml:context>
    <inkml:brush xml:id="br0">
      <inkml:brushProperty name="width" value="0.035" units="cm"/>
      <inkml:brushProperty name="height" value="0.035" units="cm"/>
      <inkml:brushProperty name="color" value="#E71224"/>
    </inkml:brush>
  </inkml:definitions>
  <inkml:trace contextRef="#ctx0" brushRef="#br0">0 52 12806,'0'0'11453,"3"-8"-10468,9-26-273,-12 34-690,0-1 0,0 1-1,0 0 1,0-1 0,0 1 0,0 0 0,0-1-1,0 1 1,0 0 0,0 0 0,0-1 0,0 1-1,0 0 1,0-1 0,0 1 0,0 0 0,1 0 0,-1-1-1,0 1 1,0 0 0,0-1 0,0 1 0,1 0-1,-1 0 1,0 0 0,0-1 0,1 1 0,-1 0-1,0 0 1,0 0 0,1 0 0,-1-1 0,0 1 0,1 0-1,-1 0 1,0 0 0,0 0 0,1 0 0,-1 0-1,0 0 1,1 0 0,-1 0 0,0 0 0,1 0 0,-1 0-1,0 0 1,1 0 0,-1 0 0,0 0 0,0 1-1,1-1 1,-1 0 0,0 0 0,1 0 0,-1 0-1,0 0 1,0 1 0,1-1 0,-1 0 0,0 0 0,0 1-1,9 14 122,-9-14-61,7 17 81,-1-1 0,-1 1 1,0 1-1,-2-1 0,3 37 1,-6 101 141,-1-79-232,-1 53 219,0-1-3690,1-112-2351,-8-4-5515</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6-29T12:40:52.885"/>
    </inkml:context>
    <inkml:brush xml:id="br0">
      <inkml:brushProperty name="width" value="0.05292" units="cm"/>
      <inkml:brushProperty name="height" value="0.05292" units="cm"/>
      <inkml:brushProperty name="color" value="#FF0000"/>
    </inkml:brush>
  </inkml:definitions>
  <inkml:trace contextRef="#ctx0" brushRef="#br0">10410 8328 502 0,'0'0'127'16,"0"0"-19"-16,0 0 7 15,0 0-37-15,0 0 18 16,0 0-40-16,0 0 0 16,4-53-13-16,-42 39-43 0,-17 5-7 15,-12-1 7 1,-7 3-1-16,-2 3 1 0,12-1 0 16,8 5 2-16,20-3-2 15,20 3 2-15,12 0-1 16,4 0 10-16,0 0-7 15,0 0 10-15,0 0-1 16,0 0-5-16,0-2-2 16,-2 2 8-16,0 0 4 15,2-2-10-15,0 2-2 16,0 0-6-16,0 0-1 16,0 0 1-16,0 0-1 15,0 0 0-15,-2 2-4 16,-3 19 1-16,-2 9 4 0,-2 9 6 15,7 8 0-15,-2 1 1 16,2-1-3-16,-1-10-2 16,3-3-1-16,0-10 0 15,0-3 0-15,0-8-1 16,0-6 0-16,0-2 0 16,0-5 0-16,0 0 1 15,0 0 0-15,0 0 2 16,0 0-1-16,0 0 0 15,0 0-2-15,0 0 0 16,0 2 0-16,0 3-4 16,7 0-1-16,11 2 5 15,6 0-1-15,3 0 1 0,2 1-1 16,6-3 1 0,2 2 0-16,3-2-3 0,2 2 1 15,0-2-5-15,-4-1 6 16,-5 1 1-16,-10-2 0 15,-10 3 2-15,-3 7-1 16,-8 0-1-16,-2 5 1 16,0 7 2-16,-2-3 2 15,-19 2-3-15,-6-2 2 16,-4-6-2-16,-7-4 0 16,-9-4 4-16,-7-8-4 15,-4 0-2-15,-6 0-9 0,2 0-16 16,1 0-10-1,15-6-25-15,15 4-42 0,21 2-141 16</inkml:trace>
  <inkml:trace contextRef="#ctx0" brushRef="#br0" timeOffset="429.17">10611 9115 744 0,'0'0'28'0,"0"0"51"16,0 0-9-16,0 0-16 15,0 0 15-15,0 0-34 16,-108 3-25-16,-4-3 0 16,-14 0 7-16,-14-3 0 0,-3-4 25 15,6-2 31 1,15 0 8-16,30 1-26 0,40 1-15 15,27 3-18-15,21 4-20 16,4 0 4-16,0 0-6 16,23 0-23-16,9 0-10 15,4 2-24-15,-3 8-40 16,1 1-53-16,-3-6-108 16</inkml:trace>
  <inkml:trace contextRef="#ctx0" brushRef="#br0" timeOffset="1149.53">10013 9324 684 0,'0'0'46'15,"0"0"72"-15,0 0-31 16,0 0-4-16,0 0-35 16,0 0 7-16,0-58 5 15,0 58-4-15,0 0 7 16,0 0-23-16,0 0-11 16,0 0-13-16,0 10-15 15,0 24 3-15,0 14 7 16,0 10 3-16,-2 7 9 0,-5-2-17 15,-4 3-2-15,-4 4-1 16,-4-5-3-16,1 1-85 16,1-5-98-16,-4-15-255 15</inkml:trace>
  <inkml:trace contextRef="#ctx0" brushRef="#br0" timeOffset="1897.99">10296 9501 868 0,'0'0'4'15,"0"0"70"-15,0 0 27 16,0 0-6-16,0 0-12 16,0 0-19-16,-46-90-32 15,43 90-22-15,-2 2-10 16,-4 25-8-16,-1 9 6 16,0 6 2-16,8-3 1 15,2-3-1-15,0-5-23 16,25-4-9-16,10-5-14 15,4-8-6-15,-2-7 20 0,-8-7 14 16,-2 0 14 0,-12 0 4-16,-3-17 3 0,-10-4 0 15,-2-11 3-15,0 1-5 16,-7-1-1-16,-10 3-7 16,-2 5 7-16,6 10 1 15,5 5 7-15,0 3 16 16,8 3 7-16,0 3-12 15,0 0-3-15,0-2-1 16,14-3-15-16,20-4-3 16,8-3-4-16,9 0 6 15,-1 1 1-15,-9 2 0 16,-5 4 1-16,-13 3 3 0,-11 2 1 16,-7 0-5-1,-5 5-1-15,0 25 1 0,-2 15 1 16,-13 5 2-16,3 4-3 15,10 2 3-15,2-8-3 16,5-7 0-16,19-7 1 16,5-10-1-16,0-10 1 15,-5-10 0-15,-3-4 3 16,-8-3 23-16,-5-21 24 16,-4-7-1-16,-4-8-26 15,0-5-4-15,-14 0-15 16,-15 2-5-16,-7 4-5 15,-2 9-20-15,-5 15-2 16,4 7-18-16,1 7-29 0,0 0-67 16,6 4-164-16</inkml:trace>
  <inkml:trace contextRef="#ctx0" brushRef="#br0" timeOffset="2556.73">10927 8453 716 0,'0'0'41'0,"0"0"58"0,0 0 16 15,0 0-6-15,0 0-44 16,0 0-8-16,-71-35-49 16,-39 35-7-16,-37 8 0 15,-20 14 2-15,-7 4 4 16,4-1 8-16,14 0 15 15,21-4 16-15,32-4-22 16,34-7-20-16,38-4-4 16,26 2 0-16,5 0-8 15,36 6-60-15,24 5 13 16,16-1-86-16,2 0-117 16,-16 1-238-16</inkml:trace>
  <inkml:trace contextRef="#ctx0" brushRef="#br0" timeOffset="2916.61">10929 9458 147 0,'0'0'602'0,"0"0"-573"16,0 0 49 0,0 0-31-16,0 0-15 15,-199 23 15-15,91-10 2 0,-19 1 2 16,-6 1 15-16,4-1 3 16,7-7-27-16,10 1 4 15,12-3-3-15,13-3-28 16,22 0-11-16,24-2-2 15,20 0-2-15,12 0-3 16,9 3-8-16,0-3-58 16,0 7-35-16,9 0-20 15,12 2-53-15,5-6-59 16,0 0-272-16</inkml:trace>
  <inkml:trace contextRef="#ctx0" brushRef="#br0" timeOffset="3651.3">12177 8516 929 0,'0'0'48'0,"0"0"44"15,0 0 47-15,0 0-38 0,0 0-36 16,0 0-25-16,0-26-19 16,0 35-4-16,0 28-12 15,-4 17 20-15,-5 15 1 16,-5 7-10-16,-1 4-8 15,-1 2-3-15,1 0-5 16,5-5-22-16,10-7-76 16,0-7-151-16,10-17-90 15</inkml:trace>
  <inkml:trace contextRef="#ctx0" brushRef="#br0" timeOffset="3888.17">12555 9322 855 0,'0'0'13'0,"-128"-29"50"16,38 14 7-16,-5-2-29 15,-1 5-9-15,5 1 17 16,13 3 4-16,15 0 37 16,23 4-12-16,17 1-37 15,15 2-26-15,8 1 0 16,0 0-6-16,0 0-9 15,2 0-30-15,16 0-59 16,9 6-54-16,0 12-99 16,-3 2-508-16</inkml:trace>
  <inkml:trace contextRef="#ctx0" brushRef="#br0" timeOffset="4371.52">11905 9707 233 0,'0'0'621'15,"0"0"-597"-15,0 0 105 16,0 0-38-16,0 0-18 16,0 0 8-16,-64-88-52 0,88 79-14 15,5 2-5 1,7 3-4-16,2 4-1 0,2 0-1 15,0 0 1-15,-2 23 0 16,-7 4-5-16,-13 9 0 16,-11 5 0-16,-7 8 0 15,-34 6-1-15,-22 1-46 16,-12-3-50-16,-9-18 49 16,9-12 13-16,3-16 32 15,11-7 3-15,14 0 12 16,20-7 4-16,16-14-1 15,4-5 32-15,13-5-28 16,16 2-6-16,4 4 30 16,-2 9 3-16,-4 9-7 15,2 7-13-15,2 0-5 16,3 14-4-16,6 18-8 16,5 6 0-16,2 4-9 0,3-4 0 15,6-1-16-15,0-8-59 16,-2-3-53-16,-2-7-42 15,-6-9-96-15,-1-10-511 16</inkml:trace>
  <inkml:trace contextRef="#ctx0" brushRef="#br0" timeOffset="4633.37">12612 9791 583 0,'0'0'56'0,"0"0"129"15,0 0 17-15,0 0-81 0,0 0-51 16,0 0-45-16,-65-17-3 15,65 44-13-15,0 2 0 16,10-8-9-16,17-4-5 16,6-9-1-16,2-8 6 15,-3 0 2-15,-8-12 16 16,-9-10 31-16,-8-10-7 16,-7-4-17-16,0 0-6 15,-17-3-12-15,-17 8-7 16,-13 8-4-16,-9 9-15 15,-6 7-34-15,-3 7-51 16,5 0-85-16,2 0-430 16</inkml:trace>
  <inkml:trace contextRef="#ctx0" brushRef="#br0" timeOffset="5039.04">11477 9162 878 0,'0'0'65'15,"0"0"44"-15,0 0 30 16,0 0-30-16,0 0-41 16,0 0-28-16,-31-18-13 15,16 12-3-15,-12-1-18 16,-8 4-2-16,-8 1 0 15,-4-2-4-15,5 4 0 16,6-3-2-16,9 3 2 16,14 0-21-16,13 0-77 0,5 9-137 15,34 7-167-15</inkml:trace>
  <inkml:trace contextRef="#ctx0" brushRef="#br0" timeOffset="5232.41">11710 9365 137 0,'0'0'556'0,"0"0"-471"16,-135 2 28-16,75-2-38 15,0 0-11-15,5-4-18 16,-1-5 0-16,11 3-10 16,14 0 11-16,13 4-32 15,13 2-13-15,5 0-2 16,5 0-80-16,33 0-85 15,11 16-128-15</inkml:trace>
  <inkml:trace contextRef="#ctx0" brushRef="#br0" timeOffset="13267">13230 9900 613 0,'0'0'67'0,"0"0"-28"16,0 0 10-16,0 0 12 15,0 0-13-15,0 0 2 16,0 0-14-16,17 0 27 16,19 0 16-16,15 6-11 15,14 0-6-15,13 1-11 16,0-2-24-16,-2-3-4 15,-10-2-13-15,-12 0-9 16,-7 0-1-16,-9-8-35 16,-9-10-115-16,-9-10-270 0</inkml:trace>
  <inkml:trace contextRef="#ctx0" brushRef="#br0" timeOffset="13714.76">13996 9749 900 0,'0'0'108'0,"0"0"-13"16,0 0 31-16,0 0-30 15,0 0-31-15,0 0-34 16,9 129-23-16,-7-75-6 16,1-1-2-16,-3-10 0 15,0-9-18-15,0-7-15 16,-9-12 3-16,-6-4-21 15,-2-9 4-15,2-2 19 0,4 0 6 16,2-19 19-16,9-10 3 16,0-14 3-16,9-9 2 15,17-4 0-15,3-4 3 16,3 3 20-16,-1 9 11 16,-4 6-7-16,-5 6 5 15,-5 10 1-15,-3 6-10 16,-3 4 2-16,-1 8 10 15,-6 4 5-15,-2 4-22 16,-2 0-1-16,2 0-12 16,5 14-6-16,4 24-2 15,3 12 6-15,-1 12 0 0,0 3-5 16,0-2-1-16,4 0-2 16,-5-8-38-16,-1-6-77 15,-11-11-175-15,0-14-462 16</inkml:trace>
  <inkml:trace contextRef="#ctx0" brushRef="#br0" timeOffset="13880.77">14046 9791 1075 0,'0'0'111'0,"0"0"15"16,0 0-24-16,0 0-77 0,140-56-25 15,-60 56-13-15,3 0-118 16,-10 5-179-16</inkml:trace>
  <inkml:trace contextRef="#ctx0" brushRef="#br0" timeOffset="14803.6">14442 10016 997 0,'0'0'75'0,"0"0"-17"0,0 0-8 15,0 0-30-15,0 0-15 16,111-110-5-16,-72 73-20 16,-6 0-19-16,1-6 23 15,-3-4 7-15,-4-6 9 16,-1-3 7-16,-8-2 5 15,-7 6-12-15,-6 3 33 16,-5 11-1-16,0 6-6 16,0 9 11-16,0 7 31 15,0 4-22-15,0 5-1 16,0 3-11-16,0 4-18 16,0 0-7-16,0 0-4 15,-7 0-5-15,-2 6 0 16,-9 20 0-16,-4 13 3 15,-3 8-2-15,3 10 2 0,4 1-1 16,7 3-2-16,8 2 3 16,3-5-4-16,3 0 1 15,26-5-7-15,7-7-11 16,4-9-30-16,4-8-24 16,5-12-24-16,3-6-21 15,1-11-32-15,1 0 5 16,-5-18 20-16,-7-16-26 15,-9-6 56-15,-12-7 58 16,-11 3 36-16,-7 0 2 16,-3 6 130-16,0 6 4 15,0 6-29-15,-5 4 16 0,-3 6-18 16,1 5-25-16,1 6 16 16,3 3-11-16,0 2-32 15,-3 0-30-15,-5 18-16 16,-7 22 3-16,3 13-6 15,3 7 0-15,10-2-1 16,2-4-3-16,0-8-7 16,25-12-21-16,8-15-27 15,5-10-18-15,0-9 24 16,-2 0 31-16,-5-23 18 16,-4-12 7-16,-8-8 8 15,-5 5 12-15,-5 11 4 16,-3 8 6-16,-4 14 18 0,8 5-9 15,3 0-46 1,12 24-2-16,6 10 0 0,4 0-22 16,1-5-37-16,0-6 1 15,-2-7 19-15,-1-12 20 16,-2-4 11-16,-4 0 10 16,-5-26 25-16,-2-10 28 15,-7-10-11-15,-3-7-20 16,-2-3-6-16,-4 2 6 15,-4 6-5-15,0 12-4 16,0 14 23-16,0 10-21 16,0 8-15-16,0 4 0 15,0 4-58-15,3 27-97 16,11 6-40-16,1 4-274 0</inkml:trace>
  <inkml:trace contextRef="#ctx0" brushRef="#br0" timeOffset="16017.2">15992 9769 580 0,'0'0'234'0,"0"0"-109"15,0 0 38-15,0 0-29 16,0 0-35-16,0 0-54 0,-25-55-15 16,16 48-3-1,0 3-1-15,7 4-15 16,-1 0-10-16,3 0-1 15,0 0 0-15,-2 0-3 0,0 0 1 16,-2 0 2-16,-1 0 0 16,3 0-4-16,0 0 3 15,2 2-1-15,0-2 2 16,0 0 1-16,0 0-1 16,0 0 0-16,-2 0 0 15,0 4 0-15,-6 4 0 16,-2 10-2-16,-3 7 3 15,-1 6-2-15,5 8 1 16,9 3-2-16,0 0-5 16,9-5-21-16,22-3-22 15,4-17-19-15,6-8-11 0,1-9 9 16,-4 0 31 0,-5-17 37-16,-8-17 3 0,-9-7 1 15,-5 0 5-15,-11 0 4 16,0 14 9-16,0 4 20 15,0 13 6-15,0 8 5 16,-7 2-3-16,3 4-34 16,0 27-12-16,0 13-1 15,4-3 0-15,0 0-11 16,19-9-49-16,8-15-6 16,6-10-52-16,0-7-70 15,1-14 75-15,-5-20 43 0,-3-12 70 16,4-3 1-16,-6-2 38 15,-4-2 41 1,-6 2-17-16,-8 14-22 0,-4 9 44 16,-2 14 31-16,0 9 3 15,0 5-39-15,0 0-50 16,-6 21-27-16,-3 13 7 16,2 6-1-16,7-2-9 15,0-6-12-15,3-9-18 16,18-10 4-16,11-10-5 15,1-3 24-15,8 0 7 16,-2-8 4-16,-5-5-1 16,-7 4-1-16,-9 6 1 0,-12 3 10 15,1 22 3 1,-1 39-6-16,-6 28 26 0,0 15 4 16,0 12-24-16,-15-2-16 15,-9-6-28-15,-6-6-146 16,-3-16 26-16,-7-24 20 15,-7-21 66-15,-5-24 45 16,2-17-12-16,0-2 23 16,9-30 4-16,0-13 2 15,5-10 52-15,9-7 74 16,12-1-22-16,15 4-16 16,0 5-43-16,36 8 4 15,20 1-31-15,19 8-16 16,16-4-2-16,7 7-5 15,5 0-35-15,-5 0-37 0,0 0 1 16,1-4 5-16,-10 1-74 16,-14 4 120-16,-19-4 25 15,-16 2 37-15,-13 3-9 16,-11 2 5-16,-14 6 35 16,-2 2 7-16,0-1-36 15,-22 2-6-15,-9 0 32 16,-5 7 2-16,7 6-28 15,4 8-2-15,17 6-23 16,8 26-8-16,0 10-5 16,10 8 0-16,13-1-1 15,-1 2-3-15,-6 0 1 0,-12-3 0 16,-4-6 3-16,0-7-2 16,-23-3 2-16,-10-13 0 15,-7-3 3-15,-4-9-2 16,1-7 0-16,1 0 2 15,9 0-4-15,12 0 0 16,21 0-10-16,11 0-93 16,57 0-177-16</inkml:trace>
  <inkml:trace contextRef="#ctx0" brushRef="#br0" timeOffset="16766.4">17902 9723 836 0,'0'0'53'0,"0"0"24"15,0 0 25-15,-31-126-43 16,-8 107-18-16,-9 10 13 15,-4 9-13-15,6 0-12 16,13 32 1-16,21 14-8 16,12 16-8-16,40 10 3 15,36 1-9-15,11-3-8 0,-4-9-7 16,-23-10-1-16,-27-9 7 16,-28-5-6-16,-5-12 0 15,-45-5 7-15,-20-9 0 16,-10-7-2-16,-6-4 2 15,6 0-8-15,7-15-28 16,22-7-55-16,19-3-108 16,23-4-179-16</inkml:trace>
  <inkml:trace contextRef="#ctx0" brushRef="#br0" timeOffset="16970.72">17757 9740 880 0,'0'0'69'16,"0"0"75"-16,0 0 15 15,0 0-45-15,0 0-55 16,0 0-30-16,-9-29-19 16,-7 70 3-16,-4 10 18 15,-4 14-11-15,2 3-9 16,-5 4-6-16,4-2-4 16,4-4-1-16,3-7-40 15,7-11-40-15,9-12-89 16,0-12-123-16,13-12-458 15</inkml:trace>
  <inkml:trace contextRef="#ctx0" brushRef="#br0" timeOffset="17449.43">18384 9781 935 0,'0'0'52'15,"0"0"8"-15,-177-12 46 16,119 27-38-16,13 15-27 16,24 3-25-16,21 8-16 15,2-3-20-15,40-4-14 0,12-9-26 16,1-11-9 0,-1-11 29-16,-10-3 40 0,-12 0 11 15,-12-8 9 1,-9-1-11-16,-7 4-1 0,-4 5 28 15,0 0-2-15,0 22-20 16,0 24 4-16,-9 14 17 16,1 10-13-16,6 8-12 15,2-1-10-15,0-3-35 16,0-10 20-16,2-11-69 16,0-20 57-16,-2-10 18 15,0-16 5-15,0-7 4 16,0 0 6-16,0-22 9 15,0-12 0-15,6-9 28 16,9-4 4-16,12-1-6 16,9 0-29-16,7 0-6 15,8 2 0-15,6 3-5 0,4 3-1 16,1 10-4-16,1 7-74 16,-8 9-64-16,-5 9-262 15</inkml:trace>
  <inkml:trace contextRef="#ctx0" brushRef="#br0" timeOffset="18679.88">18854 9787 919 0,'0'0'23'0,"0"0"81"16,0 0 32-16,0 0-52 16,0 0-15-16,0 0-18 15,-3-54-29-15,3 54-17 16,-4 23-4-16,-2 10 2 16,0 8 0-16,2 1-1 15,4 2-2-15,0-2 0 16,8-3-10-16,29-2-26 15,12-9-38-15,6-8-55 16,6-13 18-16,-5-7 76 16,-5 0 20-16,-13-5 10 15,-9-7 5-15,-16 2 3 16,-6 5 11-16,-7 5 31 0,0 0 6 16,0 15-34-16,-9 14 32 15,0-2-32-15,7-1-10 16,2-2-7-16,11-4-15 15,27-3-16-15,15-8-53 16,7-4-4-16,3-5 13 16,-1 0 5-16,-4-12 62 15,-4-15 8-15,-5-9 0 16,-7-12 1-16,-6-3-1 16,-10-5 4-16,-9 7 95 15,-15 13-65-15,-2 10 30 16,0 10-17-16,-16 9-1 0,-20 7 13 15,-10 0-21 1,-6 25 40-16,3 12-30 0,11 10-33 16,18 5-15-16,11-4 0 15,9-2-44-15,0-12-20 16,25-10-8-16,13-9 2 16,3-14 8-16,7-1 36 15,-1-5 26-15,-5-22 5 16,-7 0 4-16,-8-2 2 15,-11 9 21-15,-9 8 21 16,-7 7 17-16,0 5-2 16,0 3-34-16,0 26-30 15,0 14 25-15,0-1-12 0,0-4-12 16,0-8-5-16,4-9-24 16,5-9-49-16,-5-12-57 15,-4-5-50-15,0-26-131 16,0-13-21-16,0-11 332 15,0-8 335-15,0-4-171 16,0 7-73-16,23 16-13 16,12 19 31-16,10 24 5 15,4 1-33-15,2 32-43 16,-9 14-10-16,-13 10-23 16,-17 2-3-16,-12-6-2 15,0-10-4-15,-6-12-2 16,-15-12-15-16,3-11-4 15,5-7 7-15,9-4 18 0,4-27 11 16,15-11 7-16,28-10-9 16,12-9-9-16,12-2-2 15,4-1-24-15,-4 6-50 16,-9 14 0-16,-15 14 45 16,-19 18-104-16,-17 12-9 15,-7 9-6-15,-5 31-95 16,-17 15 222-16,2 3 23 15,9 2 136-15,11-11-55 16,0-16 20-16,27-15-11 16,17-18 15-16,3-4-49 0,2-30 7 15,-6-11-56 1,-10-4 4-16,-6-3 19 0,-12-2 2 16,-11 4 14-16,-4 7-29 15,0 9 8-15,-15 14-15 16,-16 10 22-16,-10 10-4 15,-3 8 5-15,-1 38 12 16,16 19-1-16,27 19-23 16,4 13-12-16,52 5-9 15,20-3-33-15,17-14-98 16,14-17-82-16,6-20-238 16</inkml:trace>
  <inkml:trace contextRef="#ctx0" brushRef="#br0" timeOffset="19430.72">22621 9749 831 0,'0'0'65'0,"0"0"73"16,0 0-18-16,0 0-47 15,0 0-29-15,0 0-20 16,-131-18 16-16,46 16-6 16,-11 2-22-16,-2-3-7 15,7 3-5-15,21 0-60 16,30 0-143-16,34 17-174 16</inkml:trace>
  <inkml:trace contextRef="#ctx0" brushRef="#br0" timeOffset="19568.36">22413 10028 872 0,'0'0'31'0,"0"0"40"0,0 0 54 16,-156 0-78-16,81-17-35 15,11 3-8-15,8-5-4 16,13 5-69-16,16-2-116 16,14 0-466-16</inkml:trace>
  <inkml:trace contextRef="#ctx0" brushRef="#br0" timeOffset="19829.78">22182 9414 997 0,'0'0'64'0,"0"0"90"16,0 0-6-16,138-63-118 16,-39 66 4-16,11 43 2 15,2 25-8-15,-12 17 9 16,-24 9-14-16,-29 0-17 15,-33-1-2-15,-14-6-4 16,-54-9 1-16,-35-12-1 16,-30-18 0-16,-23-13-14 15,-10-20-45-15,10-11 11 16,12-7-45-16,30 0-3 16,25-18-1-16,23-1-102 15,25 0-142-15</inkml:trace>
  <inkml:trace contextRef="#ctx0" brushRef="#br0" timeOffset="24114.27">25093 8874 664 0,'0'0'43'16,"0"0"51"-16,0 0 42 0,0 0-41 15,0 0-46 1,0 0-7-16,0 0-14 0,30 19 13 16,-33-5-18-16,-29 2 6 15,-14-7-13-15,-12 0-8 16,-2-9-4-16,2 0-4 15,11 0 5-15,9-4-4 16,11-14 0-16,14-4 8 16,13-6 8-16,0-4 22 15,20-3-7-15,20 6-11 16,14 0-15-16,2 14-1 16,-4 8 0-16,0 7-5 15,-3 9 3-15,-7 30-3 16,-6 16 0-16,-9 17 0 0,-19 7 0 15,-8 5 0 1,-13-4-1-16,-38-6-22 0,-16-10-34 16,-8-12-106-16,1-14 74 15,3-14-61-15,8-16-5 16,10-6 88-16,9-2 67 16,9-5 26-16,14-15 75 15,7-4 3-15,12-7 11 16,2-5-51-16,0-1-8 15,8 3-7-15,6 8 28 16,3 6-19-16,8 13-25 16,6 7-19-16,12 0-8 15,6 18-5-15,2 14 2 16,3 5-1-16,-8 2-2 16,-1 1 0-16,-5-1 0 0,-4-2-16 15,-3-5-44 1,-2-1-25-16,-2-5-36 0,0-6-70 15,-6-6-167-15</inkml:trace>
  <inkml:trace contextRef="#ctx0" brushRef="#br0" timeOffset="24409.15">25492 9157 1056 0,'0'0'63'16,"0"0"88"-16,0 0-24 15,0 0-74-15,0 0-16 16,0 0-21-16,0-39-16 16,0 39-7-16,0 0-74 15,0 10-208-15,0 6-337 16</inkml:trace>
  <inkml:trace contextRef="#ctx0" brushRef="#br0" timeOffset="24729.12">26001 8932 1003 0,'0'0'7'16,"0"0"34"-16,0 0 84 0,0 0-44 15,-147-49-13 1,120 49-27-16,8 26-22 0,15 18-7 15,4 13-11-15,29 6 1 16,25 4-1-16,2-4-1 16,-6-5-3-16,-11-3 1 15,-17-6-2-15,-16-8 4 16,-6-8 0-16,-9-10 0 16,-33-11 1-16,-20-12 7 15,-18 0-8-15,-10-9-37 16,-1-20-112-16,8-8-155 15</inkml:trace>
  <inkml:trace contextRef="#ctx0" brushRef="#br0" timeOffset="24902.27">25822 8865 1056 0,'0'0'2'15,"123"-28"68"-15,-54 22 40 16,4 6-25-16,1 0-11 15,-1 0-52-15,-6 8-20 16,-2 16-2-16,-10 10-36 16,-14 8-139-16,-19-2-158 15</inkml:trace>
  <inkml:trace contextRef="#ctx0" brushRef="#br0" timeOffset="25546.84">26087 9972 927 0,'0'0'32'0,"0"0"84"0,0 0-7 15,0 0-76-15,0 0-13 16,-175-66-3-16,34 55-5 16,-35-1 19-16,-22-2 25 15,-12 1-6-15,-2 1-12 16,22 0-9-16,34-1-5 16,45 5 5-16,44 4-5 15,33 3-7-15,26 1-4 16,8 0-10-16,8 0-3 15,26 0-1-15,11 0 1 16,4 0 0-16,-3 0-6 16,-4 1-27-16,-5 7-40 15,-6 10-38-15,-4 9-53 16,-3 3-77-16,-2-1-207 16</inkml:trace>
  <inkml:trace contextRef="#ctx0" brushRef="#br0" timeOffset="28344.16">24697 10096 674 0,'0'0'59'0,"0"0"65"15,0 0-3-15,0 0-41 16,0 0-19-16,0 0 10 16,0 0-16-16,-6-22 1 15,6 22-20-15,0 0-2 16,0 0-18-16,0 0 1 15,0 18-1-15,0 17 15 16,3 11-9-16,2 12 4 16,-5 10-7-16,0 5-5 15,0 2-14-15,0 2 4 16,0-7-4-16,-12-9-1 16,4-2-39-16,1-6-35 15,5-8-99-15,2-9-131 16,0-10-626-16</inkml:trace>
  <inkml:trace contextRef="#ctx0" brushRef="#br0" timeOffset="29077.75">25080 10275 875 0,'0'0'131'15,"0"0"-73"-15,0 0 0 16,0 0-10-16,0 0 20 15,-47 132-14-15,40-82-24 16,7-2-18-16,0-3 0 16,0-10-11-16,7-6 0 15,17-12-1-15,3-6-7 16,2-11-16-16,0 0 10 16,-2-4 9-16,-7-19 3 15,-5-5 1-15,-7-8-3 16,-8-4-11-16,0-4-12 15,-16 0 2-15,-11 4 4 0,0 8 10 16,5 9 7-16,6 9 3 16,10 7 2-16,6 5 5 15,0 2-3-15,35 0-4 16,15 0-2-16,7 0 2 16,-8 6-1-16,-11 2 0 15,-11 6 1-15,-16 8-3 16,-8 8 2-16,-3 10 1 15,-5 4 2-15,-17 0 7 16,-1-2 3-16,8-3-9 16,5-7-1-16,10-4 5 15,0-5-3-15,19-4 3 0,16-7 3 16,9-5-8-16,1-7 0 16,-5 0-1-16,-6 0 2 15,-5-17 1-15,-7-9 7 16,-4-8 11-16,-9-10-7 15,-7-4-7-15,-2-1-1 16,-11 3-6-16,-22 6-1 16,-14 8-1-16,-5 4-3 15,-4 5-3-15,4 6 3 16,13 5 2-16,17 6 2 16,22 6-26-16,11 0-149 15,49 0-158-15</inkml:trace>
  <inkml:trace contextRef="#ctx0" brushRef="#br0" timeOffset="29926.86">26709 10050 593 0,'0'0'4'15,"0"0"136"-15,0 0-25 16,0 0-32-16,0 0 9 16,0 0-30-16,0 0-22 15,-71-104-18-15,-11 90-2 16,-28-4 23-16,-23 2-4 16,-15-1-2-16,-5 4 2 0,10 1-3 15,24 2-10 1,38 4-8-16,36-1-8 15,27 6-8-15,18 1-2 0,7 0 0 16,33 0-9-16,11 3 5 16,7 9-28-16,-5 2-49 15,-8 6-71-15,-9-1-109 16,-18 3-407-16</inkml:trace>
  <inkml:trace contextRef="#ctx0" brushRef="#br0" timeOffset="30284.7">26203 10403 776 0,'0'0'20'16,"0"0"152"-16,0 0-13 16,0 0-46-16,0 0-13 15,0 0-56-15,-23-8-27 0,-21 52 18 16,-14 10 9-16,-6-1-25 15,-1-5-10-15,3-4-9 16,10-6 0-16,10-6-49 16,13-5-115-16,9-13-62 15,2-7-255-15</inkml:trace>
  <inkml:trace contextRef="#ctx0" brushRef="#br0" timeOffset="30496.8">25760 10430 828 0,'0'0'69'16,"0"0"76"-16,0 0-22 0,24-109-45 16,-19 104 2-16,-1 5-10 15,11 0-48-15,8 15-13 16,13 19 5-16,9 14 12 16,-1 8-12-16,3 4-11 15,-5 1-1-15,2-1-4 16,1-4 2-16,1-6-29 15,-3-8-88-15,-3-14-128 16,-9-12-256-16</inkml:trace>
  <inkml:trace contextRef="#ctx0" brushRef="#br0" timeOffset="30735.2">26604 10427 1025 0,'0'0'5'0,"0"0"82"16,0 0 53-16,0 0-71 16,0 0-43-16,0 0-14 15,-35 61 29-15,30-7-11 16,1 3-16-16,-3 4-9 16,1-3-4-16,-1-8-2 15,2-6 0-15,3-10-25 16,2-6-67-16,0-10-136 15,0-11-251-15</inkml:trace>
  <inkml:trace contextRef="#ctx0" brushRef="#br0" timeOffset="31028.89">26821 10614 969 0,'0'0'26'16,"0"0"73"-16,0 0-1 15,4 116-86-15,12-88-10 16,6-6-2-16,7-9 3 16,4-10 0-16,5-3 0 15,5-8 20-15,-1-20 60 16,-2-10-29-16,-7-4 18 16,-10-5-29-16,-11-1-19 15,-12 5 2-15,0 6-11 0,-29 11-6 16,-14 12-6-1,-13 10-3-15,-9 4 0 0,-2 4-1 16,1 19-13 0,1 6-67-16,3 4-106 0,4-3-110 15,4-4-421-15</inkml:trace>
  <inkml:trace contextRef="#ctx0" brushRef="#br0" timeOffset="32085.3">27013 9189 777 0,'0'0'21'0,"0"0"54"16,0 0 47-16,0 0-61 15,0 0-35-15,-177 0-5 16,34-3 11-16,-39-3 10 16,-39-2 19-16,-28 0-18 15,-13-4 9-15,-2-2-5 16,9-5-7-16,26-1-13 15,28 3-2-15,41-1-6 16,46 4 3-16,49 3 0 16,36 4-12-16,23 2-2 15,6 3 0-15,0-4-8 16,24 2-4-16,0-1-17 16,3 1-26-16,-9 1-37 15,-9 3-68-15,-5 0-85 16,-4 0-182-16</inkml:trace>
  <inkml:trace contextRef="#ctx0" brushRef="#br0" timeOffset="33293.89">25287 8139 482 0,'0'0'191'0,"0"0"-85"16,0 0 41-16,0 0-83 16,0 0-9-16,0 0-26 15,16 0-1-15,-12 32 56 0,1 12-24 16,-5 6-14-16,2 5-19 15,-2-1-11-15,0-4-13 16,0-2-2 0,-2 0-1-16,-10-4-32 0,1 2-98 15,-2-7-127-15,-3-7-519 16</inkml:trace>
  <inkml:trace contextRef="#ctx0" brushRef="#br0" timeOffset="33957.14">25854 10507 754 0,'0'0'13'15,"0"0"-11"-15,-117-14 25 16,26 10-11-16,-21 3-3 15,-12-2-1-15,-8 1 21 16,10-2 39-16,8 1 14 16,20-4-28-16,20-1-1 15,24 2-29-15,23 2-12 16,18 2-14-16,9 0-2 16,4 2-47-16,25 0-28 15,7 0-62-15,-1 2-159 16</inkml:trace>
  <inkml:trace contextRef="#ctx0" brushRef="#br0" timeOffset="34283.83">24995 11041 1026 0,'0'0'28'16,"0"0"48"-16,0 0 6 16,0 0-74-16,0 0 32 15,0 104 25-15,0-64-36 16,0 4-7-16,0-4-12 15,0 1-7-15,0-1-3 16,-3-4-13-16,-1-3-56 16,2-2-68-16,2-5-123 15,0-10-379-15</inkml:trace>
  <inkml:trace contextRef="#ctx0" brushRef="#br0" timeOffset="34694.97">25156 10953 773 0,'0'0'4'0,"0"0"13"0,-176 9 72 15,95 12-73-15,1-1-16 16,6 2 1-16,10 0-1 16,16-5 0-16,20 0 0 15,14-2 12-15,14-6 7 16,3-1-3-16,30 1 14 15,16-6-14-15,7-3-2 16,7 0 8-16,1 0-1 16,-2 0 5-16,1 0-3 15,-1 0-13-15,-2-3-6 16,5 3-4-16,2 0-47 16,7 0-88-16,-1 5-139 15</inkml:trace>
  <inkml:trace contextRef="#ctx0" brushRef="#br0" timeOffset="36043.96">24398 11897 900 0,'0'0'41'0,"0"0"104"16,0 0-42-16,0 0-25 16,0 0-4-16,0 0-17 15,40-48-17-15,-38 50-10 16,-2 28-9-16,0 16 21 15,0 16-8-15,0 6-15 16,-13 6-11-16,-7 3-3 16,1-1-5-16,6 3-56 15,9-8-149-15,4-6-360 16</inkml:trace>
  <inkml:trace contextRef="#ctx0" brushRef="#br0" timeOffset="36292.75">24792 12589 975 0,'0'0'100'0,"-122"-39"-82"16,35 22 89-16,-7 2-76 15,-5 3-20-15,6 0-1 0,4 3 34 16,9 3 2-16,16-1 7 15,18 3-23-15,22 3-15 16,15 1-11-16,9 0-4 16,12 0-51-16,28 23-44 15,11 8-91-15,0 3-203 16</inkml:trace>
  <inkml:trace contextRef="#ctx0" brushRef="#br0" timeOffset="36532.87">24326 12878 1160 0,'0'0'81'0,"0"0"58"16,0 0-68-16,0 0-52 15,0 0 12-15,0 0 13 16,27 96-29-16,-21-53-11 15,-3 8-1-15,-3 2-3 16,0-3-5-16,0-7-52 16,-7-6-37-16,-2-13-76 15,1-12-152-15</inkml:trace>
  <inkml:trace contextRef="#ctx0" brushRef="#br0" timeOffset="37043.61">24415 12830 1005 0,'0'0'27'0,"0"0"19"15,0 0-17-15,-140-33-29 16,68 33 2-16,-5 8-4 16,3 8-8-16,11 0 4 15,19 1 5-15,20-2 0 16,24 2-7-16,0-2-42 15,49 2 25-15,24-1 15 16,19-4-50-16,8-2-16 16,1-4 4-16,-8 0 51 0,-6-3 9 15,-14-3 7 1,-15 3 5-16,-22-1 0 0,-16 2 17 16,-13 0 3-16,-7 4 11 15,0 4 31-15,-25 4-7 16,-6 7-13-16,0-4-9 15,8 3 15-15,8 0 3 16,11-4-7-16,4-2-26 16,8-6-9-16,26-4 1 15,5-6-3-15,4 0 3 16,-5-2 17-16,-2-16 16 16,-7-4-7-16,-7-3 11 15,-9-4-8-15,-5-2-1 16,-8-1-16-16,0 3-15 0,0 5-5 15,-14 2-2 1,-15 8-4-16,-9 3-10 0,-12 7-54 16,-4 4-49-16,-2 0 17 15,4 0-93-15,10 0-137 16</inkml:trace>
  <inkml:trace contextRef="#ctx0" brushRef="#br0" timeOffset="39675.25">26575 11721 1015 0,'0'0'37'0,"0"0"114"16,0 0-13-16,0 0-61 0,0 0-14 16,0 0-20-16,0 0-13 15,0 33-15-15,0 27 38 16,0 11-7-16,0 1-18 15,0 0-9-15,0-1-17 16,-2-3 2-16,-9-10-4 16,-7-8-23-16,3-8-56 15,-3-9-74-15,0-8-194 16,2-9-428-16</inkml:trace>
  <inkml:trace contextRef="#ctx0" brushRef="#br0" timeOffset="40005.75">26653 11825 494 0,'0'0'438'16,"0"0"-358"-16,0 0-12 15,0 0-47-15,0 0-21 16,-145-38 0-16,85 65 1 15,0 5 3-15,4-1 2 16,12 1 0-16,8-6 2 16,14-2-5-16,11-4-2 15,11-3 9-15,0-5 10 16,17-1-10-16,24-3-4 16,14-1 1-16,15-7-6 15,7 0 2-15,10 0-3 16,3-3-16-16,-1-6-26 0,-6-2-27 15,-17 3-60-15,-14 4-21 16,-19 4-24-16,-6 0-133 16</inkml:trace>
  <inkml:trace contextRef="#ctx0" brushRef="#br0" timeOffset="40275.83">27055 11999 424 0,'0'0'178'0,"0"0"-24"15,0 0 33-15,0 0-85 16,0 0-40-16,0 0 1 0,-121 60-3 15,110-32-40 1,11-1-8-16,0-8-10 0,34-2-2 16,13-7-28-16,6-10-23 15,-2 0 15-15,-7 0 36 16,-9-17 36-16,-14-3 9 16,-9-2 26-16,-10-1-26 15,-2-4-10-15,-2 5-16 16,-23 4-16-16,-6 4-3 15,-6 2-2-15,-6 0 0 16,3 3-5-16,9 0-70 16,10 1-86-16,17 0-340 15</inkml:trace>
  <inkml:trace contextRef="#ctx0" brushRef="#br0" timeOffset="40494.25">27447 11849 1067 0,'0'0'95'0,"0"0"75"16,0 0-85-16,0 0-48 15,0 0 14-15,38 142-14 16,-29-69-16-16,-2 3-11 16,-7 6-9-16,0-4-1 15,-29-7-1-15,-19-12-42 16,-16-13-10-16,-18-16-28 15,-11-15-62-15,-15-15-115 16,-4 0-599-16</inkml:trace>
  <inkml:trace contextRef="#ctx0" brushRef="#br0" timeOffset="40798.44">26209 11592 733 0,'0'0'23'15,"0"0"121"-15,0 0-13 16,0 0-39-16,0 0 2 16,0 0-34-16,-50 4-19 0,19 47 30 15,-10 12-24-15,-3 7-22 16,2 1-4-16,3 5-4 15,15 0 3-15,15 4-10 16,9 3-8-16,47-2-1 16,37 0-1-1,34-9-65-15,23-12-104 0,6-17-257 16</inkml:trace>
  <inkml:trace contextRef="#ctx0" brushRef="#br0" timeOffset="41271.92">27837 11422 1003 0,'0'0'18'0,"0"0"-10"15,0 0 75-15,0 0-61 16,0 0 1-16,0 0-20 16,71 75-2-16,-42-38 3 15,-8 1-4-15,-13 0 5 16,-8-4 1-16,0-2 2 16,0-1 2-16,-15-5-1 15,-3-3 2-15,1-3 0 16,1-5-8-16,9-5-2 15,5-4 0-15,2-2-1 16,4-3-22-16,27-1-50 16,7 0-137-16,0-19-601 15</inkml:trace>
  <inkml:trace contextRef="#ctx0" brushRef="#br0" timeOffset="41648.06">27599 11418 462 0,'0'0'456'0,"0"0"-444"16,0 0 103-16,0 0-78 15,132-81-12-15,-75 81 49 16,1 0-36-16,-9 2 15 15,-9 17-13-15,-15 6-16 16,-11 8-17-16,-14 11 4 16,0 7-6-16,-16 7 5 15,-22 3 7-15,-7-7-8 16,1-8-4-16,8-11-5 16,14-11 2-16,17-6 8 15,5-2 23-15,38-2-13 16,35 0 16-16,32-5 7 15,20-4-33-15,14-5-8 16,9 2-2-16,-3-2-15 16,-8 2-57-16,-17 1-50 15,-24 2-196-15</inkml:trace>
  <inkml:trace contextRef="#ctx0" brushRef="#br0" timeOffset="48141.91">28573 12475 781 0,'0'0'54'0,"0"0"62"16,0 0 12-16,0 0-54 15,0 0-15-15,0 0-6 16,0 0-14-16,14 0-5 16,-35 0-13-16,-14 0-7 15,-17 0 2-15,-10 0-4 16,-14 0-8-16,-9 0-2 15,1-3-2-15,-1 3-18 16,14 0-108-16,19 0-95 16,21 8-208-16</inkml:trace>
  <inkml:trace contextRef="#ctx0" brushRef="#br0" timeOffset="48303.83">28315 12723 784 0,'0'0'30'15,"0"0"105"-15,-146 0-20 16,86 0-88-16,2-4-4 16,12-1-15-16,7 0-8 15,12 3 0-15,14 2-6 16,13 0-89-16,3 0-189 16</inkml:trace>
  <inkml:trace contextRef="#ctx0" brushRef="#br0" timeOffset="48675.88">29075 12172 883 0,'0'0'37'0,"0"0"105"16,0 0-46-16,0 0-29 15,0 0-5-15,0 0-3 16,6-9-12-16,-4 9-8 16,0 0-5-16,-2 3-7 15,3 27-8-15,-3 12 16 0,0 8-4 16,0 6-1-16,0 6-14 15,0 3-7-15,0 1-2 16,-5 0-4-16,-1-1-1 16,-1-2-2-16,-4-3-21 15,-5-4-91-15,5-12-117 16,4-12-194-16</inkml:trace>
  <inkml:trace contextRef="#ctx0" brushRef="#br0" timeOffset="49102.03">29725 12187 982 0,'0'0'36'0,"0"0"76"16,0 0-38-16,0 0-47 16,0 0 16-16,0 0 1 15,-38 121-2-15,30-63-21 16,3 5-9-16,5-2-8 16,0-1-2-16,0-5-2 0,9-5 0 15,18-10-8-15,4-9-23 16,0-8-12-16,-6-13 29 15,-6-6 14-15,-5-4 1 16,-3 0 17-16,-4-14 22 16,-5-12-17-16,-2 0 5 15,0-3-18-15,-13 8-6 16,-14 1-4-16,-4 3 2 16,-7 8-2-16,7 4-2 15,4 5 0-15,13 0-33 16,14 0-127-16,0 14-164 15</inkml:trace>
  <inkml:trace contextRef="#ctx0" brushRef="#br0" timeOffset="49396.41">30042 12448 734 0,'0'0'262'15,"0"0"-158"-15,0 0 22 16,0 0-95-16,0 0-22 16,0 0 3-16,24 78-9 15,-6-47 0-15,0-7-3 16,0-2-5-16,-2-8-10 0,-5-6-6 16,-3-4 10-1,-6-4 11-15,1 0 0 0,-3 0 6 16,0-20-3-16,0-5-3 15,-20-4-8-15,-3 3-51 16,-3 3-67-16,-3 9-105 16,5 7-243-16</inkml:trace>
  <inkml:trace contextRef="#ctx0" brushRef="#br0" timeOffset="49940.48">30153 12464 690 0,'0'0'222'0,"0"0"-160"15,0 0 87-15,0 0-75 16,0 0-43-16,-27 117-1 16,27-81-25-16,21-8-1 15,3-5 0-15,3-2-2 16,2-10-2-16,0-6 4 16,0-5-4-16,-5 0-2 15,-4 0 1-15,-1-12 1 16,-9-8 4-16,-5-6 1 15,-5-6-5-15,0-8 0 0,-11-5-2 16,-18 0-5 0,-7 3-6-16,-4 5 8 0,4 11 1 15,11 12-1-15,10 11 2 16,15 3-32-16,2 11-129 16,36 15-110-16</inkml:trace>
  <inkml:trace contextRef="#ctx0" brushRef="#br0" timeOffset="50326.08">30736 12515 696 0,'0'0'80'0,"0"0"49"16,0 0-14-16,0 0-37 0,0 0-30 16,0 0-13-16,4-62-21 15,-4 59-4-15,0 3-1 16,0 0 6-16,0 0-7 15,0 0-5-15,0 0-2 16,0 0 0-16,-12 8-1 16,-5 13 4-16,-8 4 4 15,5 4 10-15,7 2-9 16,9 1 2-16,4 1 3 16,12-3 7-16,30 0 8 15,14-5-9-15,5-8-14 16,-1-7-1-16,-4-10 13 15,-9 0 10-15,-3-8 20 16,-6-13-3-16,-7-4-16 0,-11-3 5 16,-11 0-10-16,-9-7-21 15,-9 1-3-15,-26 1 0 16,-19-2-3-16,-10 8-22 16,-17 6-58-16,-13 7-137 15,1 3-315-15</inkml:trace>
  <inkml:trace contextRef="#ctx0" brushRef="#br0" timeOffset="52429.98">8512 12011 433 0,'0'0'171'16,"0"0"-35"-16,0 0-17 15,0 0-35-15,0 0 13 16,0 0-19-16,6-35-1 0,-4 28-6 16,-2 5-1-16,2-1-2 15,-2 3-13-15,2 0-11 16,2 0-10-16,3 12-14 15,1 22-4-15,2 13 15 16,-4 10-13-16,-3 5-9 16,-1 2-4-16,4 1-5 15,2 2-18-15,-2 0-86 16,3-5-156-16,-7-13-313 16</inkml:trace>
  <inkml:trace contextRef="#ctx0" brushRef="#br0" timeOffset="52881.21">9101 11947 989 0,'0'0'7'0,"0"0"47"15,0 0 5-15,0 0-38 16,-143-49 7-16,56 46 10 16,-15 3-23-16,-8 0-6 15,4 0 2-15,12 0 0 16,20 0-7-16,28 0-4 15,24 3-11-15,22 10-142 0,12 1-148 16</inkml:trace>
  <inkml:trace contextRef="#ctx0" brushRef="#br0" timeOffset="53105.93">9126 12416 515 0,'0'0'364'0,"0"0"-290"15,-165 48 29-15,69-45-86 16,-12-3 21-16,2 0 40 16,4-3-24-16,1-6 18 15,14-3-3-15,9-1-13 16,18 4-14-16,22 0-20 0,18 6-16 16,20 0-6-1,9 3-21-15,29 0-66 0,11 0-101 16,2 10-137-16,-9 3-504 15</inkml:trace>
  <inkml:trace contextRef="#ctx0" brushRef="#br0" timeOffset="64643.2">10151 10701 520 0,'0'0'100'15,"0"0"27"-15,0 0-14 16,0 0-28-16,0 0 5 15,0 0-14-15,0 0-7 0,47-63-4 16,-41 54 12 0,1 2-5-16,-2 0-21 0,-1 2-4 15,-4 5 1 1,3 0-2-16,-1 0-20 0,2 21-9 16,3 24 1-16,-5 17 14 15,-2 14-7-15,0 4-14 16,-18 5-8-16,-6 3-3 15,1 0-8-15,-1-4-57 16,2 0-62-16,4-9-161 16,5-17-324-16</inkml:trace>
  <inkml:trace contextRef="#ctx0" brushRef="#br0" timeOffset="65326.06">10688 10700 740 0,'0'0'31'16,"0"0"77"-16,0 0-16 15,0 0-17-15,0 0-15 16,0 0 23-16,0-101-25 16,0 99-7-16,-4 2-5 15,-12 0-24-15,-6 31-10 16,-11 13 10-16,-4 14-7 15,6 8-5-15,2 6 6 16,8 4-9-16,7 3-3 0,14-6-4 16,0-10-1-16,18-8-1 15,24-16-12-15,7-13-5 16,7-12 8-16,-5-11 0 16,-6-3 8-16,-14-15 3 15,-8-19 2-15,-17-12 1 16,-6-8 5-16,0-3-5 15,-18 4 1-15,-13 9-3 16,-13 11 2-16,-10 16 3 16,0 14 22-16,6 3 2 15,11 17-3-15,22 19-15 16,15 8-12-16,7 8 0 0,38 4-25 16,15-1-65-16,7-12-137 15,4-11-220-15</inkml:trace>
  <inkml:trace contextRef="#ctx0" brushRef="#br0" timeOffset="66024.08">11161 10964 878 0,'0'0'114'0,"-116"-42"50"16,60 42 10-1,12 0-85-15,22 24-51 0,22 16-24 16,4 9-11-1,38-3-3-15,16-2-19 0,12-8-51 16,1-6-4-16,-5-10 5 16,-12-8 20-16,-16-9 36 15,-11-3 13-15,-11 0 1 16,-16-32 9-16,0-5-3 16,-21-13-1-16,-14-2 2 15,-2 5 0-15,14 14 1 16,9 13 13-16,14 9-10 15,6 11-2-15,41 0-10 16,18 0-25-16,11 14 6 16,0 0 7-16,0-1 11 15,-10-1 0-15,-3-3 2 0,-17-2-1 16,-19-5 18-16,-13 0 19 16,-14-2-11-16,0 0-11 15,0 0 15-15,0 0-10 16,0-4-3-16,0-5 2 15,0 4-5-15,0-1-5 16,0 2-4-16,-2 0-1 16,0 0-4-16,-1 2 2 15,-2 2-1-15,-1 0 3 16,-9 0 3-16,-8 0-1 16,-12 14-2-16,-11 16-1 15,-2 14 0-15,1 11 1 16,7 12-3-16,15 1 3 0,21-2-4 15,4-6 0-15,33-11 0 16,23-9-5-16,15-18 5 16,8-19 2-16,-2-3-2 15,-7-25 3-15,-15-24 5 16,-10-6 6-16,-16-12 18 16,-16-8-2-16,-9-4-10 15,-2-4-9-15,-2 16-5 16,0 13 0-16,-13 23 10 15,-14 23-5-15,-6 8-11 16,-7 24-8-16,-13 27-39 16,-10 13-76-16,-15 10-90 0,-2 2-151 15</inkml:trace>
  <inkml:trace contextRef="#ctx0" brushRef="#br0" timeOffset="70889.03">3912 9506 617 0,'0'0'143'0,"0"0"2"16,0 0-20-1,0 0-36-15,0 0 14 0,56-120-10 16,-52 99-17-16,-2-2-22 15,0 5 2-15,0 1-3 16,1 3-22-16,-3 5 2 16,2 6 11-16,-2 0-15 15,2 3-8-15,2 10-13 16,2 32-4-16,-4 27 6 16,0 17 13-16,-2 7-5 15,0 2-6-15,0-1-7 16,0-5-5-16,0-6-5 15,0-11-28-15,0-7-41 16,0-9-41-16,-12-10-97 16,3-7-206-16</inkml:trace>
  <inkml:trace contextRef="#ctx0" brushRef="#br0" timeOffset="71475.7">4651 9394 785 0,'0'0'112'16,"0"0"11"-16,0 0-5 16,0 0-1-16,7-106-22 15,-7 94-14-15,-9 2-11 16,-6 5-11-16,-5 5-17 15,-13 0-11-15,-3 27-3 16,-7 25 5-16,1 19-9 16,15 8-14-16,12 9-6 0,15-3-2 15,0-6-2 1,11-7-16-16,20-10-9 0,2-11 4 16,13-8-9-16,-4-14 9 15,-5-10 11-15,-8-13 8 16,-8-6 2-16,-8-8 0 15,-9-28 10-15,-4-14 8 16,0-6-6-16,-7 5-6 16,-17 7 2-16,-8 10-2 15,-9 8-6-15,-11 12 1 16,4 12-1-16,7 2 0 16,19 11-2-16,19 20-6 0,3 8-27 15,34 2-39 1,17 2-94-16,11-5-112 0,10-14-77 15</inkml:trace>
  <inkml:trace contextRef="#ctx0" brushRef="#br0" timeOffset="72023.31">5000 9865 657 0,'0'0'128'0,"0"0"4"16,0 0-24-16,44-108 17 16,-69 98-28-16,-10 8-8 15,-3 2-32-15,3 0-21 16,12 11-5-16,17 8-16 15,6 4-15-15,10 0 0 16,30-2-4-16,7-5-11 16,9-9-14-16,-4-3 12 15,-8-4 9-15,-11 0 3 0,-12-4 5 16,-11-17 4-16,-10-9 3 16,0-9-2-16,-8-3-2 15,-19 3 2-15,-2 8 3 16,9 11 2-16,9 10 7 15,11 6 2-15,0 4-2 16,22 0-17-16,25 0 1 16,17 0-2-16,6 0-1 15,-1 0 0-15,-9 0 1 16,-16 0 1-16,-17 14-4 16,-23 20-1-16,-4 15-2 15,-29 9 2-15,-15 7 2 0,-3 4-1 16,14-7-3-16,13-10-20 15,18-10-8 1,2-15-22-16,17-8 10 0,17-8 45 16,4-11 2-16,-2 0 60 15,-5-7 20-15,-10-23 9 16,-4-14-18-16,-9-16-16 16,-8-11-18-16,0-6-11 15,0 7-17-15,-25 9-2 16,-6 18-7-16,-6 11 1 15,-5 18-1-15,6 11-2 16,5 3-1-16,13 12-52 16,13 25-62-16,5 12-84 15,21 1-204-15</inkml:trace>
  <inkml:trace contextRef="#ctx0" brushRef="#br0" timeOffset="72246.47">6271 9622 1068 0,'0'0'102'0,"0"0"108"15,-128-39-51-15,90 39-94 16,7 22-18-16,4 22-18 16,4 16-3-16,0 10-9 0,2 11-11 15,-1 0-5-15,-5 0-1 16,-9-7-47-16,-12-11-85 15,-4-17-167-15,1-16-235 16</inkml:trace>
  <inkml:trace contextRef="#ctx0" brushRef="#br0" timeOffset="72426.61">5756 9821 851 0,'0'0'155'15,"62"-139"21"-15,-38 96 7 16,-10 14-124-16,-4 18 71 0,2 11-67 15,3 0-24 1,8 28-17-16,4 13-13 0,4 10-6 16,-2 7-3-1,2 0-48-15,2 0-78 0,3-7-186 16,6-17-583-16</inkml:trace>
  <inkml:trace contextRef="#ctx0" brushRef="#br0" timeOffset="72625.16">6685 9258 1047 0,'0'0'175'0,"0"0"4"16,0 0-22-16,0 0-88 0,0 0-17 16,0 0-31-16,20 119 15 15,-31-13-16-15,2 10-17 16,4 11-3-16,5 5-81 15,0-8-105-15,0-14-235 16</inkml:trace>
  <inkml:trace contextRef="#ctx0" brushRef="#br0" timeOffset="72811.2">6977 10285 826 0,'0'0'178'0,"0"0"0"15,0 0 8-15,0 0-121 16,-137-110-15-16,-5 84 26 15,-21 1-18-15,5 5 11 16,27 8-35-16,39 4-29 16,39 6-5-16,32 2-6 0,21 0-21 15,0 10-52 1,43 16-25-16,15 10-57 0,18-1-97 16,6-2-207-1</inkml:trace>
  <inkml:trace contextRef="#ctx0" brushRef="#br0" timeOffset="73058.75">6560 10444 1086 0,'0'0'96'0,"0"0"40"16,0 0-22-16,0 0-36 15,0 0-17-15,0 0-39 16,22 87 33-16,-9-24-9 15,-1 5-24-15,-3 2-13 16,-1-4-9-16,-6-6-1 16,-2-9-39-16,0-12-24 15,-10-6-10-15,-19-8-94 16,0-10-150-16,0-11-250 16</inkml:trace>
  <inkml:trace contextRef="#ctx0" brushRef="#br0" timeOffset="73507.72">6582 10708 729 0,'0'0'141'16,"54"-140"24"-16,-45 89-16 0,-9 15-21 16,0 12-26-16,-48 11-36 15,-33 10-31-15,-40 3-14 16,-17 14-1-16,6 20-3 16,29 8-12-16,41 5-5 15,38-1-21-15,24-1-42 16,11-4-26-16,49-4 11 15,32-8-8-15,22-9-12 16,15-11 27-16,2-9 9 16,-4 0 50-16,-9-5 12 15,-11-13 7-15,-17 3 22 16,-26 2-6-16,-28 6 7 16,-30 7 55-16,-8 0 3 15,-47 0-62-15,-9 23 3 0,-4 3 19 16,13 2-18-16,20-1-30 15,16 0 0-15,13-5-2 16,8-4-7-16,32-6 9 16,14-7 3-16,6-5 4 15,0 0 19-15,-6-17 38 16,-12-9-2-16,-11-10-23 16,-13-6-2-16,-15-5-18 15,-3-2 2-15,-14 7-4 16,-31 8-13-16,-13 11-4 15,-2 15-1-15,0 8-9 16,8 3-67-16,8 26-126 16,11 4-160-16</inkml:trace>
  <inkml:trace contextRef="#ctx0" brushRef="#br0" timeOffset="73814.39">6981 10698 545 0,'0'0'414'0,"0"0"-242"16,0 0-19-16,0 0-78 15,0 0-13-15,0 0-9 16,-51-21-17-16,51 56 2 16,11 13-6-16,11 6-5 15,5 3-13-15,6 2-14 16,1 1-21-16,-5-2-101 16,-3-3-274-16</inkml:trace>
  <inkml:trace contextRef="#ctx0" brushRef="#br0" timeOffset="74556.67">5414 9624 883 0,'0'0'196'0,"0"0"-25"0,-55-109-30 15,41 84-45-15,10 11-10 16,1 9-32-16,3 5 2 15,0 0-28-15,0 23-13 16,0 34-7-16,3 23 10 16,17 20-4-16,13 18-11 15,11 13-3-15,12 2-29 16,7-2-96-16,-1-15-195 16</inkml:trace>
  <inkml:trace contextRef="#ctx0" brushRef="#br0" timeOffset="75126.1">6609 10780 642 0,'0'0'58'0,"0"0"4"0,0 0 5 15,0 0-14-15,0 0 10 16,0 0-19-16,-9-19-14 16,-40 18-2-16,-29-1-4 15,-24-4-11-15,-12-2-7 16,-2 2 13-16,13 3-19 15,23 3-11-15,17 0-84 16,21 0-182-16</inkml:trace>
  <inkml:trace contextRef="#ctx0" brushRef="#br0" timeOffset="76335.69">10447 12129 674 0,'0'0'115'0,"0"0"41"16,0 0-25-16,0 0-11 15,0 0-1-15,0 0-34 16,83-107-2-16,-81 102-6 15,-2 1-34-15,0 4 4 16,0 0-13-16,0 26-12 16,0 27-6-16,0 18 15 15,-4 8-12-15,-2 1-12 16,3-4-6-16,0-6-2 16,-1-5-19-16,-5-7-58 15,-9-7-83-15,1-10-242 0</inkml:trace>
  <inkml:trace contextRef="#ctx0" brushRef="#br0" timeOffset="76620.3">10563 12055 657 0,'0'0'358'0,"0"0"-261"16,0 0-18-16,-164-47-11 15,65 50-39-15,3 29 14 0,19 10-13 16,23 6-25 0,32 5-5-16,22-1-9 0,24-4-18 15,43-6-4-15,24-7-4 16,15-13-18-16,9-9 40 16,-3-7 8-1,-12-6 5-15,-11 0 1 0,-15-12-1 16,-14-6-2-16,-18-5-61 15,-13 6-45-15,-6 5-76 16,-6 2-51-16</inkml:trace>
  <inkml:trace contextRef="#ctx0" brushRef="#br0" timeOffset="76956.56">11245 12247 702 0,'0'0'83'0,"0"0"79"16,0 0-24-16,0 0-57 15,0 0-20-15,0 0-10 16,-33-29-25-16,18 46-2 16,1 14-6-16,5 8-6 15,9-2-5-15,0-1-4 16,4-2-2-16,25-10 0 16,9-3-1-16,7-14 0 15,-1-7 0-15,1 0 2 16,-11-6 7-16,-14-22 26 15,-9-10 22-15,-11-6-16 16,0-11-17-16,-11 6-8 16,-14 3-3-16,-4 10-7 15,3 15-3-15,3 13-3 0,0 8 0 16,6 8-19-16,-1 27-78 16,-4 11-70-16,2 2-141 15,-3 0-269-15</inkml:trace>
  <inkml:trace contextRef="#ctx0" brushRef="#br0" timeOffset="77938">10626 12108 824 0,'0'0'114'0,"0"0"20"16,0 0-42-16,25-123 18 16,-23 105-22-16,-2 6-29 15,0 7-2-15,0 5 8 16,0 0-37-16,0 21-17 16,-2 25 8-16,-7 17 11 0,-1 15-1 15,8 11-11-15,2 4 3 16,0 3-12-16,0-6-6 15,0-9-3-15,0-11-7 16,0-18-16-16,0-11-14 16,0-15-3-16,0-13-22 15,-4-13-76-15,-3 0-52 16,1-20-30-16,4-20-12 16,-1-14 185-16,3-16 47 15,0-14 49-15,0-16 8 16,20-11 13-16,9-3-9 15,0 6 15-15,0 13 63 16,-4 25-111-16,-14 28 66 16,-5 20-18-16,-6 15-18 15,-27 7-8-15,-35 13-39 0,-24 20-2 16,-24 16-4-16,-8 3-3 16,4 2-2-16,18-1 0 15,25-6 0-15,30-6-5 16,24-11-20-16,15-10 15 15,2-4 2-15,11-6-4 16,22-4 11-16,12-2 0 16,6-2 1-16,7 1 0 15,7 0 12-15,4 1 6 16,9 2-3-16,7 2 11 16,6 0-6-16,3-2 4 15,-1 0-1-15,-4-1-6 0,-10-5-1 16,-15 5-10-1,-12-3-4-15,-15 0-1 0,-12 1-1 16,-8 2-2-16,-3 3-8 16,-3 2-8-16,-2 2-28 15,-2 2-44-15,-5 4-26 16,-2 0-117-16,0 1-133 16</inkml:trace>
  <inkml:trace contextRef="#ctx0" brushRef="#br0" timeOffset="78750.73">8277 13709 522 0,'0'0'103'0,"0"0"47"0,0 0 0 16,98-129-30-16,-78 100-8 15,-5 3 11-15,-4 6-23 16,-4 6-38-16,-2 8 34 16,-5 4-38-16,2 2-2 15,-2 8-11-15,0 28-16 16,0 19 17-16,0 10-11 16,-5 9-17-16,-6-4-4 15,-4 3-9-15,1-5-5 16,-1-6-2-16,-2-1-42 15,5-8-53-15,1-7-88 16,11-11-270-16</inkml:trace>
  <inkml:trace contextRef="#ctx0" brushRef="#br0" timeOffset="78943.55">8620 13686 1028 0,'0'0'14'16,"18"-106"197"-16,-12 81-37 15,-3 16-35-15,-1 9-46 16,4 13-36-16,3 33-31 16,5 21 2-16,-3 13-16 15,2 5-8-15,0-4-4 16,-4-2-21-16,-2-10-66 16,-7-10-145-16,0-19-298 0</inkml:trace>
  <inkml:trace contextRef="#ctx0" brushRef="#br0" timeOffset="79118.56">9206 13569 485 0,'0'0'669'16,"-121"-112"-538"-16,-19 73-42 16,-45 13-17-16,-32 13-28 15,3 13 5-15,30 0-36 16,52 25-13-16,59 24-80 15,57 21-119-15,39 21-132 16</inkml:trace>
  <inkml:trace contextRef="#ctx0" brushRef="#br0" timeOffset="79320.17">9148 14168 689 0,'0'0'406'16,"0"0"-237"-16,0 0-22 15,0 0-72-15,-171 32-34 0,-1-53-22 16,-20 1-13-1,-15-2 3-15,8 4 0 16,30 0 9-16,46 6-15 16,51 6-3-16,39 6-32 15,29 0-23-15,4 0-49 16,22 18-30-16,18 0-11 16,7 0-12-16,2-4-23 15,-2-4-85-15</inkml:trace>
  <inkml:trace contextRef="#ctx0" brushRef="#br0" timeOffset="80121.59">10522 13450 956 0,'0'0'118'15,"0"0"41"-15,0 0-30 16,0 0-14-16,0 0-16 16,0 0-36-16,19-35-20 15,-32 70-11-15,-12 18 14 16,-2 13-20-16,1 5-4 16,1 1-5-16,10 0-10 15,6-5-7-15,2-4 0 0,7-9-16 16,-5-6-36-16,5-3-42 15,0-10-122-15,0-11-279 16</inkml:trace>
  <inkml:trace contextRef="#ctx0" brushRef="#br0" timeOffset="80737.8">10637 13566 1021 0,'0'0'91'0,"0"0"58"15,-20-104-42-15,-9 92-44 0,-14 12-4 16,-12 0-19 0,-19 15-13-16,-3 21-9 0,0 4-12 15,13 4-6-15,15-2 0 16,17-7-25-16,13-6-17 16,9-8-5-16,10-5 4 15,0-6-9-15,25-2 8 16,4-7 31-16,4-1 9 15,5 0 4-15,1 0 3 16,9 0 8-16,12 0-6 16,14 0-5-16,14 0 0 15,7 11-17-15,7 1-29 16,2 0-43-16,-7-3 23 16,-5 0 47-16,-13-4 19 15,-13-5 1-15,-13 0 6 0,-18 0 6 16,-17-15 7-16,-9-1 2 15,-9-4 9-15,-4 4 1 16,-27-1 2-16,-11 8-1 16,-10 2 6-16,-2 6 20 15,1 1-7-15,8 4-10 16,14 26-30-16,13 11-11 16,11 8-1-16,7 6-1 15,5-6 0-15,28-1-10 16,17-12-18-16,12-9 20 15,7-18 9-15,1-9 2 16,-6 0 31-16,-12-30 32 16,-17-12-11-16,-18-14 8 15,-14-12-10-15,-3-9-19 0,-29-2-21 16,-26 8-8-16,-26 17-4 16,-8 22 0-16,4 18 2 15,14 14-2-15,19 10-4 16,17 31-62-16,6 12-74 15,8 8-137-15,15 4-300 16</inkml:trace>
  <inkml:trace contextRef="#ctx0" brushRef="#br0" timeOffset="84870.66">13600 13788 263 0,'0'0'125'0,"0"0"5"16,0 0 11-1,0 0-24-15,2-108-3 0,2 82-6 16,3-1-19-16,2 4 11 16,0 1-20-16,-3 4-8 15,4 3-20-15,-6 5-8 16,-2 5 1-16,0 5-10 16,1 12-21-16,-1 31-12 15,-2 22 7-15,0 14 6 16,0 4-9-16,0-7-5 15,-5-6 0-15,-6-16 0 16,0-9-2-16,2-10-5 16,1-6-3-16,0-7-5 15,4-8-3-15,0-9-1 16,1 0-2-16,3-5-2 16,-2 0 14-16,2-12 8 15,-2-14 0-15,2-6-1 16,0-8 1-16,0-6 2 0,0-7-1 15,2-9 4-15,9-1 0 16,1-2-1-16,1 5-3 16,-5 6 1-16,2 3-1 15,-6 13 3-15,-2 3 3 16,-2 12 4-16,3 11 6 16,-3 4-6-16,0 8-3 15,0 8-5-15,0 30-3 16,-7 18 2-16,-9 13 4 15,3 1-2-15,7 0 1 16,-2-4-3-16,4-5-2 0,4-8 0 16,0-5-1-16,0-7-6 15,0-9-10-15,0-8-5 16,0-9-4-16,0-6 5 16,0-9 3-16,0 0 6 15,0 0 6-15,-7-14-5 16,3-8-36-16,-2-6-50 15,-2-2-53-15,0 3-54 16,1 10-107-16</inkml:trace>
  <inkml:trace contextRef="#ctx0" brushRef="#br0" timeOffset="86847.62">13901 15125 568 0,'0'0'70'0,"0"0"41"0,0 0 17 16,0 0-46-1,0 0-13-15,0 0-7 0,114-24 3 16,-112 18-12-16,-2 2-9 16,-10 2-18-16,-59 2-15 15,-64 0-8-15,-91 0-3 16,-94-2 4-16,-97-2-4 16,-92-1-3-16,-64-4 3 15,-38 6 3-15,-9-2 1 16,41-5 30-16,62 2 15 15,89-10-19-15,110-4 19 16,108 1 12-16,104-6-29 16,86-1-21-16,47-4 5 15,67 2-15-15,26 2-1 16,12 16 0-16,-7 8-6 16,-20 4-11-16,-20 16-32 15,-20 16-22-15,-9 3-48 16,-5 6-68-16,1-7-79 0,4-2-246 15</inkml:trace>
  <inkml:trace contextRef="#ctx0" brushRef="#br0" timeOffset="87750.4">9924 15522 585 0,'0'0'157'0,"0"0"12"0,0 0-34 16,17-107-21-16,-12 80-19 15,-3 2 1-15,-2 6-26 16,3 0-9-16,-3-2 6 15,0 7-20-15,0 8-24 16,0-2 8-16,0 8-5 16,0 0-10-16,0 10-12 15,0 34-2-15,0 26 3 16,0 14 6-16,0 11-1 16,0-1-5-16,0 0-4 15,0-6-1-15,0-7-4 16,0-5-33-16,0-13-63 15,0-2-92-15,0-15-163 16,0-5-490-16</inkml:trace>
  <inkml:trace contextRef="#ctx0" brushRef="#br0" timeOffset="88349.92">10516 15466 650 0,'0'0'82'0,"0"0"84"15,0 0-43-15,14-109-19 16,-14 86-7-16,-4 5-7 16,-14 0-28-16,-7 8-19 15,-2 1 7-15,-1 9-2 16,-4 0-8-16,-2 25-16 15,5 22-11-15,6 17-6 16,4 11 1-16,13 5-6 0,6 4-1 16,6-1 1-1,30-9-4-15,9-11-15 0,8-17-15 16,5-11-23-16,-2-10 8 16,-3-11 27-16,-6-14 16 15,-11 0 4-15,-12-8 14 16,-6-19 12-16,-11-9 26 15,-7 0-17-15,0 0-21 16,-18 1-9-16,-13 16-2 16,-10 12 0-16,-7 7-2 15,-1 0-1-15,4 0 1 16,12 7 0-16,15 3-1 16,14 4-1-16,4 2-6 15,0 2-50-15,13 1-62 0,9-10-138 16,7-5-74-1</inkml:trace>
  <inkml:trace contextRef="#ctx0" brushRef="#br0" timeOffset="88821.69">10882 15717 719 0,'0'0'213'0,"0"0"-50"0,0 0-58 16,0 0-39-16,0 0-31 15,0 0-26-15,5 18 12 16,-1 10-9-16,9 2-4 16,8-2-6-16,8-1-2 15,2-10-6-15,0-5-15 16,0-8-2-16,-4-4 7 16,-7 0 16-16,-9-7 3 15,-11-16 7-15,0 1 2 16,-4-10 7-16,-21-4-16 15,-6-4 4-15,-9-2-1 16,-9-4-3-16,-9-4 1 16,2 1 6-16,14 3 11 15,15 6-8-15,23 1-13 16,4 8 4-16,13-1-4 16,24 6 0-16,11 4-2 15,5 8 1-15,-2 14 1 16,-6 0 0-16,-9 2 5 0,-10 28 3 15,-13 11 4-15,-13 4 11 16,0 7-7-16,-10 1 2 16,-19 1-4-16,-3-8-9 15,-1-2-3-15,0-8-2 16,8-6-8-16,7-6-49 16,5 2-57-16,6-9-119 15,5 3-180-15</inkml:trace>
  <inkml:trace contextRef="#ctx0" brushRef="#br0" timeOffset="89250.62">11479 15507 702 0,'0'0'157'0,"0"0"-15"16,0 0-44-16,0 0-3 15,0 0 3-15,0 0-25 16,14-71-21-16,-11 67-3 16,-1 2 5-16,-2 2-14 15,0 0-19-15,0 11-6 16,0 28-5-16,0 21 27 16,0 20 12-16,-10 5-15 15,-3 0-8-15,5-10-17 16,-2-4-9-16,1-7-5 15,3-2-40-15,-1 0-87 16,0-9-193-16,5-4-649 0</inkml:trace>
  <inkml:trace contextRef="#ctx0" brushRef="#br0" timeOffset="90803.93">12013 15874 570 0,'0'0'149'0,"0"0"-38"16,0 0-22-16,0 0-30 15,0 0-11-15,0 0-22 16,-19-15-8-16,19 15-7 16,-2 0-9-16,2 0 0 15,0 0 1-15,0 0-3 16,0 0 1-16,0 0 0 16,0 0 6-16,0-2 2 15,0 2 5-15,0 0-1 16,0 0-4-16,0 0-4 15,0 0-5-15,0 0 1 16,0 0-1-16,0 0 0 0,-2 0-1 16,0 0-3-16,2 0-9 15,0 12-26-15,0 6-109 16,0-4-191-16</inkml:trace>
  <inkml:trace contextRef="#ctx0" brushRef="#br0" timeOffset="127331.52">16466 14788 954 0,'0'0'223'16,"0"0"-83"-16,0 0-30 0,0 0-17 16,0 0-23-1,0 0-22-15,0 0-2 0,3-76-21 16,-3 76-8-16,0 0-6 15,0 0-7-15,0 18-3 16,-10 18-1-16,-9 27 6 16,-4 12 4-16,1 12 2 15,1 5-8-15,4-7-1 16,3-5-3-16,6-12-17 16,8-1-47-16,0-6-85 15,0-3-184-15,6-3-758 16</inkml:trace>
  <inkml:trace contextRef="#ctx0" brushRef="#br0" timeOffset="127959.02">17122 14962 370 0,'0'0'407'0,"0"0"-259"0,4-105-26 16,-4 77-33-16,0-4 16 15,-9 1-21-15,-13-1-14 16,-5 2-20-16,-6 6-10 16,-5 6-4-16,-4 12-6 15,-5 6-11-15,-1 6-4 16,2 30-9-16,8 18-2 16,7 10-3-16,9 19 1 15,15 9-1-15,7 4-2 16,15-8 1-16,23-11-5 15,14-13-14-15,3-18 5 16,6-8-6-16,-5-12 0 16,-10-11 10-16,-11-8 5 15,-12-7 5-15,-7 0 3 16,-3-7 2-16,-4-16 11 16,-2-12 6-16,-3 0-5 0,-4-5 1 15,0 2-8-15,-4 8-4 16,-25 3-3-16,-12 14 1 15,-5 0 3-15,1 12 0 16,9 1 2-16,15 0-9 16,9 0 0-16,8 18-3 15,4 4-2-15,0 10-12 16,0 1-17-16,2 6-29 16,9 0-48-16,0 0-82 15,-4-6-93-15,-7-1-339 16</inkml:trace>
  <inkml:trace contextRef="#ctx0" brushRef="#br0" timeOffset="129093.4">17346 14967 761 0,'0'0'150'0,"0"0"-58"0,0 0-35 16,0 0-31-16,0 0-22 15,0 0-3-15,37 36 2 16,-18-28 0-16,-1 1 16 16,0-4 16-16,-2-5 9 15,-3 0 0-15,-1 0-8 16,-6 0-9-16,-2-8-7 15,-2-1 6-15,1-8-9 16,-3-1-3-16,0-2-9 16,0 4 6-16,0-3-9 15,-11 5 6-15,-7 1-3 16,0 5 0-16,-6 8 3 16,-3 0-1-16,-2 14-4 0,4 28 2 15,10 14-5-15,11 4-3 16,4 4 3-16,2-13 0 15,27-8-10-15,4-8-10 16,5-11 7-16,2-10 7 16,-4-9 1-16,-8-5 4 15,-3 0 1-15,-5 0 5 16,-7-15 11-16,-3-11 1 16,-6-6-2-16,-4-14 1 15,0-7-3-15,0 0-5 16,-25-2-4-16,-6 11-4 15,-4 6 0-15,1 13 0 0,12 9 8 16,11 11 0 0,11 5-3-16,0 0-5 0,24 0-2 15,23 21-8-15,15-2-2 16,5 3-6-16,-5-5 6 16,-10-6 12-16,-12 1 0 15,-11-3-1-15,-7-6 0 16,-7 3 0-16,-7-6 2 15,-6 0-1-15,-2 0 2 16,0 5-2-16,0 7 11 16,-14 11-7-16,-7 9-2 15,-4 12 6-15,11-4-5 16,12 1-3-16,2-8-7 0,14-3-20 16,19-9-5-1,7-7 10-15,3-8 18 0,-3-5 4 16,-9-1 22-16,-9 0 27 15,-7-11 3-15,-4-16 12 16,-3-8-11-16,-6-11-16 16,-2-16-20-16,0-1-9 15,-29-4-6-15,-9 10 2 16,-7 19-3-16,5 14-2 16,7 21-2-16,8 3-12 15,5 29-79-15,11 23-83 16,9 8-186-16</inkml:trace>
  <inkml:trace contextRef="#ctx0" brushRef="#br0" timeOffset="129384.36">18316 15109 822 0,'0'0'239'0,"0"0"-66"16,0 0-26-16,0 0-58 16,0 0-24-16,0 0-39 15,103-48-9-15,-54 48-13 16,11 0-4-16,10 5-22 15,9 20-98-15,-2 9-51 16,-22 4-10-16,-21-1-185 16</inkml:trace>
  <inkml:trace contextRef="#ctx0" brushRef="#br0" timeOffset="129567.49">18528 15351 842 0,'0'0'271'0,"0"0"-50"0,0 0-93 15,0 0-70-15,0 0-23 16,0 0-31-16,103-9-4 16,-45 9-24-16,-3 2-37 15,1 14-19-15,-5 2-75 16,-9-1-25-16,-1 3-63 16,-10-13-170-16</inkml:trace>
  <inkml:trace contextRef="#ctx0" brushRef="#br0" timeOffset="130392.18">19408 14839 283 0,'0'0'489'16,"0"0"-324"-16,0 0-21 15,0 0-21-15,0 0-17 16,0 0-18-16,75-100-27 16,-75 98-5-16,0 2-14 15,0 0-27-15,0 25-9 16,0 28 5-16,0 24 9 16,-3 16 3-16,-6 5-14 15,0-6 0-15,5-9-9 16,0-16 3-16,1-4-6 15,3-10-36-15,0-7-54 16,0-4-73-16,0-10-111 16,7-6-319-16</inkml:trace>
  <inkml:trace contextRef="#ctx0" brushRef="#br0" timeOffset="131624.04">19900 15204 822 0,'0'0'222'16,"26"-135"-163"-16,-24 83 65 15,-2 10-15-15,0 12-36 16,0 14-13-16,0 10-28 16,-13 6-18-16,-8 18-14 0,-2 26-3 15,0 18 3-15,9-2 0 16,14 1 0-16,0-11-27 15,14-10-10-15,17-12 3 16,7-6 1-16,0-5 7 16,0-14 7-16,-4-3 19 15,-8 0 2-15,-4-3 2 16,-4-20 16-16,-3-13-1 16,-5-9-6-16,-6-11 2 15,-4 0-10-15,0 2-3 16,-29 7-2-16,-13 8 0 15,-5 11 0-15,9 10 7 16,14 10 15-16,15 8-15 16,9 0-7-16,4 8-4 15,32 19-5-15,15 5 0 16,14-3-14-16,6 3-3 16,3-14 6-16,-1-4 14 0,-6-6 6 15,-5-2 4-15,-8-6 6 16,-16 0-3-16,-14 0-6 15,-13 0 7-15,-9 0 7 16,-2 0 0-16,0 0 14 16,0-2-9-16,-4-2-19 15,-5-1 1-15,7 5 1 16,2 0-3-16,0 0-7 16,-2 15 7-16,2 5 0 15,0-1-3-15,0-6-5 16,2 1-3-16,9-8 5 15,1 1 4-15,-6-6 2 0,-2-1 0 16,-1 2 0-16,-3-2 2 16,0 0 3-16,0-2 2 15,0-12-2-15,0 2-3 16,0 6-1-16,0-6 0 16,0 2 0-16,-3 4 0 15,1-2-1-15,0 4 1 16,0 4-1-16,0 0 0 15,-5 0 0-15,-7 0-1 16,-8 0 0-16,-7 23-1 16,-4 4 3-16,1 8-1 15,9-3 0-15,4 2 0 16,11-2 1-16,8-4-1 0,0 2-3 16,23-10-3-16,12 1-2 15,9-9 3-15,5-5-4 16,-2-5 1-16,-2-2 3 15,-8 0 5-15,-8-16 3 16,-6-10 2-16,-8-11-2 16,-6-9 8-16,-7-7 0 15,-2-8-11-15,0 3 4 16,-4 6-2-16,-9 14-1 16,4 15 2-16,4 14 8 15,5 6-4-15,0 3-6 16,22 0-1-16,23 17-11 0,8 4-9 15,7 6-12 1,0-8 5-16,-1-2 16 0,-6 1 11 16,-5 0 3-16,-15 0-3 15,-18 4 0-15,-13 6 4 16,-2 3-2-16,-6-1 4 16,-17-2 3-16,4-2-7 15,5-8-1-15,7-1 2 16,7-4-3-16,0-1 0 15,27 0-2-15,15-8 2 16,8-4 8-16,5 0 4 16,-2 0 28-16,-3-18 9 15,-3-5-1-15,-10-10-5 16,-5-9-1-16,-10-15 0 16,-9-3-28-16,-13-2 3 0,-2 10-17 15,-45 12-3-15,-18 16 2 16,-8 24-1-16,-3 4-13 15,5 42-92-15,6 15-139 16,12 6-353-16</inkml:trace>
  <inkml:trace contextRef="#ctx0" brushRef="#br0" timeOffset="137074.47">16442 15955 622 0,'0'0'408'0,"0"0"-221"16,0 0-87-1,0 0-16-15,0 0-6 0,0 0 4 16,0 0-38-16,2-81-20 15,-2 81-10-15,0 17-6 16,-16 24-3-16,-3 21 18 16,-2 14-7-16,5 4-8 15,6 2-6-15,7-2-2 16,3-5-50-16,0-12-44 16,9 0-150-16,3-10-302 15</inkml:trace>
  <inkml:trace contextRef="#ctx0" brushRef="#br0" timeOffset="137608.13">17017 15995 692 0,'0'0'225'0,"0"0"-92"16,0 0-50 0,0 0 0-16,0 0-5 0,0 0-19 15,-45-15-27 1,8 30-1-16,-6 12-1 0,3-1-9 15,6 10-8-15,5 8-4 16,9 14-7-16,11 6 0 16,9 6-2-16,3-3-46 15,28-5-41-15,14-8-34 16,13-10-39-16,4-8 27 16,1-12 15-16,-8-7-37 15,-15-8 155-15,-13-9 39 16,-14 0 147-16,-6-18-9 15,-7-11-26-15,0-8-12 16,0-4-40-16,-16-8-50 16,-10 5-14-16,-10 4-13 0,-9 8-3 15,-10 5-3 1,-3 9-1-16,4 8-1 16,11 10-5-16,20 0-9 0,21 24-4 15,2 15-28-15,33 7-66 16,17 2-147-16,0-2-445 15</inkml:trace>
  <inkml:trace contextRef="#ctx0" brushRef="#br0" timeOffset="138062.81">17336 16375 925 0,'0'0'245'15,"0"0"-96"-15,0 0-53 16,0 0-76-16,0 0-20 16,6 124-11-16,33-103-50 15,-6-6 0-15,-6-3 50 16,-8-12 11-16,-5 0 0 16,-1 0 11-16,-4 0 22 15,-2-12 7-15,-5-10-4 16,-2-6-2-16,0-12 0 15,-18-4-12-15,-15-6-14 16,-7-3-3-16,-12-1-1 16,-1 6 8-16,11 8 14 15,15 8-7-15,13 14-9 0,14 6-8 16,0 5 0-16,16 4-2 16,15 3-4-16,7 0 1 15,0 0 2-15,0 3-1 16,-9 16 1-16,-4 8 1 15,-10 8 2-15,-11 5-1 16,-4-4-1-16,0 4 2 16,-19-8-1-16,-4 0-1 15,-4-5-16-15,3-1-33 16,3-4-32-16,6 2-120 16,7 2-291-16</inkml:trace>
  <inkml:trace contextRef="#ctx0" brushRef="#br0" timeOffset="138339.72">17809 16262 881 0,'0'0'296'0,"0"0"-106"16,0 0-64-16,0 0-36 15,0 0-26-15,0 0-25 0,-8-44-23 16,-1 63-11-16,-3 20 1 16,-5 14 2-16,2 1-4 15,6 10-1-15,4 2-2 16,5 0-1-16,0-4-17 16,0-8-42-16,0-5-45 15,0-9-131-15,0-8-225 16</inkml:trace>
  <inkml:trace contextRef="#ctx0" brushRef="#br0" timeOffset="138714.91">18120 16445 990 0,'0'0'220'0,"0"0"-75"16,0 0-59-16,114-41-18 15,-72 38-10-15,-4 3-38 16,-7 0-19-16,-8 0-1 16,-13 18-39-16,-10 12-111 15,0 16-185-15</inkml:trace>
  <inkml:trace contextRef="#ctx0" brushRef="#br0" timeOffset="138856.72">18158 16745 906 0,'0'0'327'16,"0"0"-164"-16,120-19-72 0,-55 11-59 15,11-1-26 1,-3 9-6-16,-6 0-95 0,-18 0-196 15,-22 5-540-15</inkml:trace>
  <inkml:trace contextRef="#ctx0" brushRef="#br0" timeOffset="141821.65">22984 14642 789 0,'0'0'186'16,"0"0"-29"-16,0 0-15 16,0 0-40-16,0 0-43 15,0 0-19-15,0 0-16 16,7-16-17-16,-7 52-1 15,-7 20 16-15,-6 14 5 16,-1 11 2-16,1 12-16 16,5 6-2-16,2-1-4 15,4-5-7-15,0-13-14 16,0-12-45-16,-2-6-44 16,1-8-113-16,1-8-151 15</inkml:trace>
  <inkml:trace contextRef="#ctx0" brushRef="#br0" timeOffset="142987.17">23510 14969 707 0,'0'0'173'0,"0"0"-1"16,0 0-38-16,0 0-34 16,0 0-48-16,0 0-27 15,-91-40-12-15,55 105 7 16,14 12-9-16,15 6-5 16,7-7-6-16,7-8-34 15,23-20-50-15,5-11 49 16,3-11 1-16,1-6 1 15,2-13 8-15,-10-7 25 16,-5 0 9-16,-5-7 43 16,-5-22 6-16,-10-11-11 15,-6-15-4-15,0-10-19 16,-2-10-15-16,-23 3-9 16,-6 4 0-16,-9 12-7 15,0 14 7-15,6 12 17 0,17 14 14 16,13 12-5-1,4 4-20-15,26 0-6 0,29 18-10 16,20 5 8-16,4 4-13 16,0-5-14-16,-15-4 25 15,-10-4 3-15,-12-2 1 16,-9-3 0-16,-10-2-2 16,-7-5 2-16,-8 0 0 15,-5-2 0-15,-3 0 0 16,0 0 5-16,0 0 5 15,0 9 0-15,-11 8-1 16,-14 15-9-16,-6 16 3 16,-2 5 2-16,4 2-4 15,10 2-1-15,13-11 0 0,6-2-19 16,0-6-26-16,25-6 10 16,4-10 0-16,-3-7 3 15,-4-12 19-15,-2-3 13 16,-7-3 1-16,-1-23 11 15,-3-11 17-15,-3-7 2 16,-1-11-11-16,2-6-3 16,-5-11-10-16,-2 0-5 15,0 1 2-15,0 13 16 16,0 12 8-16,0 18-4 16,0 10-5-16,0 6-7 0,2 8 5 15,16 0-9 1,6 4-8-16,12 0-3 0,7 0 0 15,5 6-5 1,2 8 0-16,-2 2 3 0,-3-6 5 16,-7 3-1-16,-7-1-1 15,-6-5 1-15,-5 3 0 16,-7-4 0-16,-4 0-1 16,-4-2 1-16,-3-2 1 15,-2-2-1-15,0 0-4 16,0 0 4-16,0 6-1 15,0 4-1-15,-2 6 3 16,-18 9 3-16,-1 4-1 16,0 0-2-16,0 4 1 0,5 4-1 15,3 2 0-15,7-2-7 16,6-4-9-16,0-4-10 16,0-5 9-16,15-6 9 15,5-6 4-15,3-3 4 16,0-9 4-16,4 0 19 15,-2-9 20-15,4-21-10 16,-2-3-3-16,-2-12-7 16,2-8 1-16,-6-6-13 15,-3-6-7-15,-7 3 3 16,-11 8-7-16,0 10-1 16,-27 12-2-16,-17 14 3 15,-5 14-1-15,2 4-9 0,10 29-71 16,12 17-65-16,11 12-154 15,12 0-379-15</inkml:trace>
  <inkml:trace contextRef="#ctx0" brushRef="#br0" timeOffset="143375.62">25331 15078 772 0,'0'0'121'0,"0"0"88"15,0 0-68-15,0 0 7 0,0 0-69 16,0 0-28 0,-44-41-13-16,4 73 2 0,-11 18-14 15,-3 4-15 1,5 3-10-16,0-1-1 0,2-8-20 15,3 1-114-15,0-14-249 16,-2-9-717-16</inkml:trace>
  <inkml:trace contextRef="#ctx0" brushRef="#br0" timeOffset="143591.17">24905 15191 729 0,'0'0'250'0,"0"0"-49"15,37-120-43-15,-31 103-40 0,1 6-17 16,1 5-38 0,6 6-33-16,1 0-12 0,6 20-13 15,1 16 0-15,-2 12-5 16,-2 5 0-16,0 5-3 16,-3 2-4-16,2-2-32 15,4 2-66-15,8-2-125 16,2-8-310-16</inkml:trace>
  <inkml:trace contextRef="#ctx0" brushRef="#br0" timeOffset="143937.76">25773 14909 592 0,'0'0'311'0,"0"0"-143"15,0 0-27-15,0 0-25 16,0 0-8-16,0 0-31 16,16-88-17-16,-16 88-15 15,0 0-12-15,0 0-23 16,0 20-10-16,0 26 1 15,-12 17 3-15,-3 14 4 16,1 3-4-16,-1-1 1 0,1-3-2 16,1-10-3-1,-3-4 0-15,3-6-28 0,-1-3-55 16,4-12-37-16,3-2-92 16,5-3-184-16</inkml:trace>
  <inkml:trace contextRef="#ctx0" brushRef="#br0" timeOffset="144422.37">26281 14913 753 0,'0'0'139'0,"0"0"19"15,0 0-63-15,0 0 13 16,9-102-17-16,-9 89-30 16,0 10-17-16,0 1-21 15,0 2-13-15,0 0-9 16,-4 0-1-16,-12 9-4 16,-6 19 4-16,-7 17 0 15,-4 13 0-15,-2 17 0 16,2 10 4-16,7 8-4 15,12-7 2-15,14-8-2 16,0-4-5-16,16-16-4 16,13-10-3-16,5-13 10 0,-7-16 1 15,-4-10 2-15,-4-9 1 16,-4-6 16-16,1-20 8 16,-3-15-4-16,1 1-6 15,-8-4 5-15,-4 3-14 16,-2 6-3-16,-6 7 4 15,-25 8-7-15,-9 10 3 16,-1 10-4-16,6 2 0 16,10 28-11-16,14 10-52 15,11 8-28-15,0 3-126 16,6-8-384-16</inkml:trace>
  <inkml:trace contextRef="#ctx0" brushRef="#br0" timeOffset="144999.17">26736 15233 737 0,'0'0'224'0,"0"0"-96"0,0 0-47 16,0 0-41-16,0 0-8 15,0 0 3-15,-98 92-11 16,98-57-14-16,0 0-7 16,3-4 0-16,22-3-1 15,4-9 4-15,6-10-4 16,-2-7 6-16,-2-2 1 15,-7-8-1-15,-4-14-3 16,-6-14-4-16,-9-12 5 16,-5-17-2-16,0-12-2 15,-12-10-2-15,-17-11-12 16,-9 8-4-16,-4 12 9 16,7 18 7-16,8 21 8 15,15 17 16-15,12 12-6 16,4 8 16-16,33 2-34 0,7 0-1 15,8 12-3-15,-4 10 0 16,-5 9 0-16,-10-8 1 16,-14 5 1-16,-13 2-2 15,-6 5 3-15,-4 4 1 16,-25 2 2-16,-12 3 12 16,-5 0-3-16,-6-3-1 15,0-5-10-15,6 1-1 16,9 2-28-16,12 1-132 15,11-4-143-15,10 1-521 16</inkml:trace>
  <inkml:trace contextRef="#ctx0" brushRef="#br0" timeOffset="145276.23">27256 15011 219 0,'0'0'529'15,"0"0"-318"-15,0 0-69 16,0 0-18-16,0 0 5 16,0 0-49-16,20-61-27 0,-20 61-17 15,0 0-13-15,0 38-11 16,-5 21-1-16,-15 18 12 15,-4 3-14-15,-3 0-6 16,0 5-3-16,2 12-17 16,4 12-100-16,-9-7-288 15</inkml:trace>
  <inkml:trace contextRef="#ctx0" brushRef="#br0" timeOffset="145638.19">27302 15932 762 0,'0'0'90'16,"0"0"-5"-16,0 0 48 15,-129-19-88-15,-42-17-7 16,-82-5 41-16,-67-11-10 15,-62-1-13-15,-39-5-32 16,-18 4-11-16,13 5 3 16,32 9 8-16,45 14 0 15,60 12-1-15,59 12-11 16,68 2 5-16,59 0-15 16,50 6 0-16,32 12-2 15,21-4-7-15,0 5-20 16,9-3-4-16,14-2 2 0,-3-6 8 15,-5-4-25 1,-3-4-52-16,-6 0-54 0,-6 0-114 16,0 0-555-16</inkml:trace>
  <inkml:trace contextRef="#ctx0" brushRef="#br0" timeOffset="146358.24">24286 15761 802 0,'0'0'137'16,"0"0"42"-16,0 0-6 16,0 0-69-16,0 0-28 15,0 0-3-15,9-81-20 16,-9 81-18-16,2 0-10 15,0 0-10-15,-2 0-7 16,5 0-7-16,-2 20 3 16,1 7-3-16,-4 9 3 15,0 8-3-15,0 6 1 16,0 11 0-16,-14 7 1 16,-1 8-3-16,-3 4 3 15,0 1-3-15,2-2-1 16,8-3-11-16,5 1-78 0,3-1-93 15,0-2-234 1</inkml:trace>
  <inkml:trace contextRef="#ctx0" brushRef="#br0" timeOffset="147055.34">24685 16113 509 0,'0'0'324'15,"0"0"-149"-15,0 0-50 16,0 0-44-16,0 0-34 16,0 0-25-16,-4-65-21 15,-7 65-1-15,-1 6 2 16,3 6-1-16,5-8 0 15,2 1-1-15,2-5 2 16,-2 0 1-16,2 0 4 16,0 0 0-16,0 0 8 15,0 0-2-15,0 0 1 16,0 0 1-16,0 0-2 16,0 0 2-16,0 0-7 0,0 0-5 15,0 0-3-15,0 0 0 16,0 0-1-16,0 0 1 15,0 0-4-15,0 0 3 16,0 0-1-16,0 0 0 16,0 0 1-16,0 0 1 15,0 0-1-15,0 0-5 16,0 0-3-16,0 0 2 16,0 0-3-16,0 0-1 15,0 0 2-15,0 0-2 16,0 0 1-16,0 0 3 15,0 0-1-15,0 0 4 16,0 0 1-16,0 0 1 16,0 0 2-16,0 0 0 15,0 0 0-15,0 0 0 0,0 0 0 16,0 0 0-16,0 0 0 16,0 0 0-16,0 0 1 15,0 0-1-15,0 0 0 16,0 0 0-16,0 0-3 15,0 0-3-15,0 0-25 16,0 0-9-16,0 0 10 16,0 0-22-16,0 0 7 15,0 0-21-15,0 0-38 16,0 3-34-16,0 3-65 16</inkml:trace>
  <inkml:trace contextRef="#ctx0" brushRef="#br0" timeOffset="149074.09">24770 16003 559 0,'0'0'156'16,"0"0"-3"-16,0 0-19 15,0 0-34-15,0 0-36 16,0 0 44-16,29-67-40 15,-25 54-17-15,-2 5-2 16,-2 2-6-16,0 3 1 16,0-2-4-16,0 3-7 0,0 0-8 15,0 2 5-15,0 0-12 16,-10 0-16-16,-24 35-1 16,-15 19 0-16,-9 14 3 15,14 11-4-15,17 6 2 16,15-1-4-16,12-3-1 15,3-15-6-15,23-7-16 16,5-18 11-16,0-7 5 16,4-12 0-16,-12-12 4 15,-4-10 5-15,-1 0 2 16,-5-17 7-16,0-15 10 16,1-7 8-16,-3-3-13 15,-2-7-4-15,-5 10-5 16,-4 7-4-16,0 6 1 0,0 7-2 15,-11 11 0-15,-14 8-1 16,-8 0-6-16,-3 17 5 16,5 5-3-16,4 5-11 15,12-1-14-15,3 1-13 16,8-3-32-16,4-6-14 16,0-2-10-16,2-2-52 15,16-4-157-15</inkml:trace>
  <inkml:trace contextRef="#ctx0" brushRef="#br0" timeOffset="150387.15">25231 16250 793 0,'0'0'214'16,"0"0"-50"-16,0 0-12 15,-122-50-43-15,97 50-58 16,8 8-23-16,5 24-18 16,5 9-2-16,7 3-3 0,0-4-5 15,7-4-2 1,20-6-19-16,2-6-1 0,0-12 0 16,2-10-1-1,-4-2 23-15,-5 0 1 0,-2-20 5 16,-4-10 16-16,0-14 3 15,-3-11 1-15,-2 1-10 16,-2 6-12-16,-2 12 1 16,-3 14-4-16,-2 7-1 15,0 15 1-15,5 0-1 16,11 0-7-16,11 0-16 16,9 7 3-16,9 9 1 15,1-2-7-15,0-5 8 16,0 0 18-16,-7-1 0 15,-6-5 0-15,-10-3 3 16,-14 0 8-16,-7 0 2 16,-4 0 6-16,0 0 1 15,0 0 3-15,0 0-5 0,0 0-12 16,-2 0 1-16,-25 0-7 16,-8 7-5-1,-5 25 3-15,-1 8-2 0,17 9 2 16,10-5-6-16,14 2-33 15,0-2-26-15,19-9-24 16,18-3 54-16,3-11 15 16,1-11 22-16,-3-10 24 15,-3 0 24-15,-4-10 6 16,0-22-5-16,-2-8 0 16,1-8-10-16,-6-10-14 0,-3 4-12 15,-13 1-10-15,-8 7-1 16,0 16-1-16,-20 12 1 15,-5 13-4-15,-6 5-1 16,4 0-3-16,-4 14-2 16,9 6-6-16,8-1-15 15,8 0-2-15,6-10 12 16,0 3 2-16,4-1-7 16,17-4 3-16,1-2 6 15,12-5-3-15,1 0 1 16,3 2-7-16,5-2 9 15,-4 0-31-15,1 0-19 16,-2 0-13-16,-2 0 10 16,-2 0-23-16,-5 0 36 15,0 0 43-15,-8 0 12 0,-2 0 5 16,-11-5 21-16,-3 3 52 16,-5-5-24-16,2 2-5 15,-2-1-11-15,0 2 1 16,0 4-18-16,0 0-10 15,0 0-6-15,0 0-1 16,0 0-2-16,0 0-3 16,0 0 3-16,0 0-3 15,0 0 1-15,0 0-2 16,0 0-2-16,0 0-4 16,0 0 6-16,0 0 0 15,0 0 0-15,0 0 2 16,0 0 0-16,0 0 0 15,0 0 0-15,0 0 2 0,0 0-1 16,0-4 0-16,0 4-1 16,0 0 1-16,0-4-1 15,0 4 0-15,0 0 0 16,0 0-1-16,0 0 1 16,0 0 0-16,0 0 0 15,0 0 0-15,0-4 0 16,0 2 2-16,0 2-1 15,0-2 6-15,0 1-3 16,0 1-3-16,0 0-1 16,0 0 1-16,0 0-1 0,0 0 0 15,0 0 0-15,0 0-1 16,0 0 1-16,0-5 9 16,0 5 2-16,0-4-2 15,-2 4-7-15,2-3 1 16,0 1-3-16,-3-1 0 15,-3 1-1-15,-9 2-21 16,-12 0-40-16,-12 0-78 16,-13 0-146-16</inkml:trace>
  <inkml:trace contextRef="#ctx0" brushRef="#br0" timeOffset="150971.67">25307 16174 552 0,'0'0'89'15,"0"0"-8"-15,0 0 5 16,0 0-33-16,0 0 23 0,0 0-4 15,0 0-30 1,-74-41-17-16,59 41-11 0,-3-5-7 16,5 5-2-1,-1 0 0-15,3-4-1 0,3 4 6 16,-2-4 13-16,8 4 16 16,0 0-8-16,2 0 11 15,0-4-8-15,-2 4-7 16,2-3-8-16,0 2-8 15,0 1-6-15,0 0-3 16,-5 0 1-16,3 0 1 16,-2-2 3-16,2 2 1 15,2-4 0-15,0 4 11 16,0 0-4-16,0 0 5 16,0 0-2-16,0 0 0 0,0 0-7 15,8 4-3-15,26 19 4 16,19 12 13-16,27 8 3 15,21 8-16-15,19 7 3 16,12-3-6-16,-1-7-7 16,-11-2 7-16,-17-7-5 15,-30-7 0-15,-27-15-4 16,-23-3-2-16,-13-14-23 16,-10 0-22-16,0 0-20 15,-20-5-32-15,-14-18-107 16,-6 0-155-16</inkml:trace>
  <inkml:trace contextRef="#ctx0" brushRef="#br0" timeOffset="152926.81">23863 14734 581 0,'0'0'122'16,"0"0"-34"-16,0 0-2 15,0 0-2-15,0 0-20 16,0 0-29-16,-38-54 7 15,36 48 26-15,0 4-31 16,2-6 0-16,-3 6 9 16,3-2-16-16,-2 2-7 15,-3-2 8-15,5 2-3 16,-2-3-8-16,2 2-4 16,0 3-7-16,0-2 1 0,0 2 2 15,0 0 0-15,0 0-5 16,0 0-4-16,16 19-3 15,22 25 0-15,26 19 14 16,21 22 10-16,15 5 6 16,-1-2-8-16,-8-12 2 15,-20-13 9-15,-17-18-12 16,-16-10 2-16,-12-13-8 16,-10-8-8-16,-9-8-3 15,-3-2 0-15,-4-4-2 16,0 0 0-16,0 0 0 15,0 0 1-15,0 4-2 16,2-4-1-16,-2 0 0 16,5 6-17-16,-1 6-31 15,3 2-22-15,-1 6-47 0,-3 4-101 16,-1 4-125-16</inkml:trace>
  <inkml:trace contextRef="#ctx0" brushRef="#br0" timeOffset="165946.64">28245 15761 597 0,'0'0'195'16,"0"0"-95"-16,0 0 39 15,0 0-25-15,0 0-27 16,0 0-67-16,-134-26 15 16,63 12-5-16,-14 2 3 15,-6 3-24-15,4 9-9 16,9 0-45-16,23 0-96 16,30 0-119-16,25 17-365 0</inkml:trace>
  <inkml:trace contextRef="#ctx0" brushRef="#br0" timeOffset="166090.2">28140 16062 474 0,'0'0'303'0,"0"0"-242"15,-124 18 53-15,28-18-72 16,-14-5-42-16,-6-14-12 16,5 1-10-16,18 2 14 15,25 2-3-15,35 4-86 16,31 6-235-16</inkml:trace>
  <inkml:trace contextRef="#ctx0" brushRef="#br0" timeOffset="166568.41">28444 15369 745 0,'0'0'63'16,"0"0"67"-16,0 0-22 16,0 0-12-16,0 0 1 15,0 0-8-15,18-75-23 16,-18 75-19-16,0 0-16 15,0 0-16-15,0 31-11 16,-2 27-3-16,-21 23 28 16,-4 12 3-16,2 1-21 0,5-1-6 15,5-8-5 1,4-5-5-16,4-13-58 0,5-9-43 16,2-12-128-16,0-13-119 15</inkml:trace>
  <inkml:trace contextRef="#ctx0" brushRef="#br0" timeOffset="166951.63">28827 15623 984 0,'0'0'37'0,"0"0"-21"15,0 0 96-15,0 0-47 16,0 0-38-16,0 0-23 16,-101-16 14-16,101 63-18 15,0-1 0-15,34-1-23 16,11-7-46-16,6-5-5 16,0-12 20-16,-6-7 27 15,-12-8 27-15,-10-6 34 16,-12 0 63-16,-9 0-1 15,-2-9-19-15,0-18-5 16,0-1-28-16,-7-7-21 16,-15 4-14-16,-9 4-9 15,-5 0-3-15,1 8 3 0,8 7 0 16,13 12-9 0,14 0-82-16,0 9-160 0,29 13-94 15</inkml:trace>
  <inkml:trace contextRef="#ctx0" brushRef="#br0" timeOffset="167286.97">29518 15400 889 0,'0'0'104'0,"0"0"15"15,-142-58-26-15,123 58-63 16,17 0-30-16,2 36-1 16,23 16 0-16,27 12 0 15,16-1-24-15,3-5 1 16,-9-4 11-16,-16-6 13 16,-15-7 1-16,-17-2 11 15,-12-3 19-15,0-4 0 16,-34-6 9-16,-11 1 4 15,-8-9 5-15,-3-4-32 16,-3-9-12-16,0-5-5 16,6 0-7-16,10 0-69 0,14-18-118 15,12-4-227 1</inkml:trace>
  <inkml:trace contextRef="#ctx0" brushRef="#br0" timeOffset="167457.94">29476 15507 932 0,'0'0'25'0,"0"0"78"16,120-17 9-16,-74 11-112 16,8 2-8-16,0 0-147 15,0-4-359-15</inkml:trace>
  <inkml:trace contextRef="#ctx0" brushRef="#br0" timeOffset="167838.71">30207 15330 827 0,'0'0'113'16,"0"0"58"-16,0 0-38 16,0 0-49-16,0 0-9 15,0 0-29-15,-9-14-20 16,-9 14-17-16,-5 0-3 15,0 21-6-15,-2 5 0 16,4 6 0-16,2 5 0 0,1 7-4 16,0 9 4-1,2 1 0-15,3 0 0 0,10 0-1 16,3-8-8-16,0-6-10 16,27-6-9-16,7-9 0 15,6-10 2-15,-2-11 13 16,-2-4 13-16,-3 0 14 15,-6-7 21-15,-5-16 19 16,-4-3-11-16,-9-3-4 16,-9 0-9-16,0 5-10 15,-25-2-16-15,-20 8-3 16,-5 4-1-16,2 9 0 16,15 5-2-16,15 0-40 15,16 5-84-15,2 13-87 0,0 5-192 16</inkml:trace>
  <inkml:trace contextRef="#ctx0" brushRef="#br0" timeOffset="168075.31">30493 15516 1038 0,'0'0'41'0,"0"0"157"16,0 0-69-16,0 0-77 16,0 0-4-16,0 0-22 15,68-4-19-15,-61 4-7 16,-5 0-25-16,2 0-74 16,-4 0-172-16,0 0-401 15</inkml:trace>
  <inkml:trace contextRef="#ctx0" brushRef="#br0" timeOffset="171457.36">30824 15330 703 0,'0'0'114'0,"0"0"28"16,0 0-58-16,0 0-27 0,0 0-4 15,0 0-14-15,51-26 6 16,-19 26-12-16,7 0 6 15,2 8-12-15,-1 12-12 16,-9 10-4-16,-8 12-10 16,-17 2 6-16,-6 8-7 15,-33 0-4-15,-27-8 4 16,-9-3 0-16,-7-9 0 16,7-1-9-16,11-14-15 15,16 1 7-15,19 0 11 16,21-4 6-16,2 3-1 15,44 3 1-15,26 1 8 0,10 2-6 16,4-9 0 0,-5 1 7-16,-10-5-9 0,-11-6 3 15,-14 0-3-15,-11-4 0 16,-10 0-6-16,-5 0-34 16,-5 0-69-16,1-8-68 15,-3-5-200-15</inkml:trace>
  <inkml:trace contextRef="#ctx0" brushRef="#br0" timeOffset="171781">31652 15529 469 0,'0'0'322'15,"0"0"-263"-15,0 0 92 16,0 0-71-16,0 0-19 16,0 0 1-16,-70-65-13 15,63 65-29-15,5 30-14 16,2 19 0-16,0 15-1 16,16 2-4-16,15-4-1 15,-4-7-8-15,-7-8 5 0,-12-9 1 16,-8-4-1-16,0-11 3 15,-23-5 2 1,-18-9 5-16,-10-5 10 0,-9-4-17 16,0-9-18-16,2-18-83 15,6-5-182-15</inkml:trace>
  <inkml:trace contextRef="#ctx0" brushRef="#br0" timeOffset="171941.3">31783 15429 1037 0,'0'0'41'0,"0"0"63"16,0 0 82-16,0 0-138 15,0 0 2-15,0 0-17 0,109-95-33 16,-100 86-7 0,0 9-103-16,-9 0-210 0</inkml:trace>
  <inkml:trace contextRef="#ctx0" brushRef="#br0" timeOffset="172617.99">29043 16619 898 0,'0'0'63'0,"0"0"87"16,0 0 26-16,-40 134-54 15,31-76-40-15,3-3-20 16,1-6-31-16,-1-10-13 15,0-6-18-15,-2-12 0 16,-3-7-20-16,-1-2-26 16,-3-12-29-16,-1 0 7 15,-1 0 14-15,-1-8 14 16,5-14 24-16,6-2 16 16,7-15 18-16,0-7 48 15,24-7-22-15,19-10 5 16,10 2-4-16,7 6-9 15,0 7-15-15,-4 8-5 16,-7 19 3-16,-5 7-3 0,-1 14-4 16,-3 0-1-1,0 3-6-15,-1 25-3 0,-4 13-1 16,-8 10-1-16,-8 17 0 16,-11 5-3-16,-8 6 1 15,0-12-4-15,0-9-11 16,-16-9-22-16,3-10-54 15,-10-7-99-15,-1-13-261 16</inkml:trace>
  <inkml:trace contextRef="#ctx0" brushRef="#br0" timeOffset="173301.15">29056 16976 998 0,'0'0'39'0,"0"0"112"16,0 0-44-16,0 0-46 16,0 0-42-16,0 0-10 15,106-81-9-15,-83 78 2 16,4 3-2-16,0 0 1 16,6 0 3-16,1 8-4 15,2 16 0-15,-2 2-2 16,-5 4 0-16,0 2 2 15,-2 4 2-15,-2-5-1 0,0-7-2 16,0-7-10-16,0-9-4 16,4-3-23-16,4-5-3 15,7-5-15-15,3-17 16 16,-1-4 25-16,-7 8 15 16,-6 4 4-16,-11 6 10 15,-5 8 9-15,-8 0 5 16,-1 12-19-16,-2 15-6 15,3-3-3-15,-2-3-27 16,1-7-111-16,7-5-58 16,3-9 72-16,5 0 108 15,4-5 16-15,6-13 113 16,2-3 40-16,2-2-32 16,3 5-32-16,2-6-22 15,0 8-11-15,0 2-24 0,-3 0-13 16,1 10-1-16,-2 1-1 15,1 3 14-15,3 0-20 16,2 0-2-16,3 0 2 16,-1-5 25-16,0 3 7 15,3-2-6-15,-3-4 0 16,-1 4 4-16,-4-2-9 16,-3 2 0-16,-10-4-3 15,-7 3 6-15,-9 0-2 16,-8 1 0-16,0 1-6 15,4-6-15-15,-2 7-12 16,3-1-10-16,-1-2-8 0,-2 5-22 16,0 0-24-16,-2 0-32 15,3 0-92-15,-3 14-188 16,7 16-400-16</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08"/>
    </inkml:context>
    <inkml:brush xml:id="br0">
      <inkml:brushProperty name="width" value="0.035" units="cm"/>
      <inkml:brushProperty name="height" value="0.035" units="cm"/>
    </inkml:brush>
  </inkml:definitions>
  <inkml:trace contextRef="#ctx0" brushRef="#br0">25 361 9204,'0'0'6761,"-1"-28"-4779,-6-90-472,6 110-1320,0 0 0,1 1 0,0-1 0,0 0 0,1 1 0,0-1 0,0 1 0,1-1 0,0 1 0,0 0 0,1-1 0,0 1 0,0 0 0,1 1 0,0-1 0,5-7 0,-2 7-80,0 1 0,1 0 0,0 1 1,-1 0-1,2 0 0,-1 1 0,0 0 0,1 0 1,0 1-1,15-4 0,18-2 68,0 2 0,0 1 0,0 2 0,75 4 0,-80 0-65,-35 0-108,-1 0 0,1 0 0,0 0 0,-1 0 1,1 0-1,0 0 0,-1 0 0,1 1 0,0-1 0,-1 1 0,1-1 0,-1 1 0,1-1 1,-1 1-1,1 0 0,-1 0 0,1 0 0,-1 0 0,0 0 0,0 0 0,1 0 0,-1 1 0,0-1 1,0 0-1,0 1 0,0-1 0,0 0 0,-1 1 0,1-1 0,1 3 0,-1 3 2,0 0-1,-1 0 1,1 0-1,-1-1 1,0 1-1,-2 9 1,1-10-3,0 1 2,-1 0 1,0 0-1,-1 0 0,1 0 0,-1-1 0,-1 0 1,1 1-1,-1-1 0,0 0 0,0-1 0,-1 1 1,0-1-1,0 0 0,0 0 0,-1 0 0,1-1 1,-1 0-1,0 0 0,-11 5 0,-8 4-44,-1 0 1,-1-2-1,-44 13 0,-6-4-609,47-14-742,0 2 0,1 1 0,-41 18 1,42-8-2502,15 0-1737</inkml:trace>
</inkml:ink>
</file>

<file path=ppt/ink/ink1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1:24.563"/>
    </inkml:context>
    <inkml:brush xml:id="br0">
      <inkml:brushProperty name="width" value="0.035" units="cm"/>
      <inkml:brushProperty name="height" value="0.035" units="cm"/>
      <inkml:brushProperty name="color" value="#E71224"/>
    </inkml:brush>
  </inkml:definitions>
  <inkml:trace contextRef="#ctx0" brushRef="#br0">0 200 10037,'0'0'7953,"7"-26"-5275,0-11-1875,-1 7 59,1 0 1,12-31 0,-12 46 801,-3 20-59,-2 32-81,-2-26-1910,2 35 197,-1 237 1646,-16-140-2466,8-106-1420,-19 63 0,16-73-5911</inkml:trace>
</inkml:ink>
</file>

<file path=ppt/ink/ink1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1:24.932"/>
    </inkml:context>
    <inkml:brush xml:id="br0">
      <inkml:brushProperty name="width" value="0.035" units="cm"/>
      <inkml:brushProperty name="height" value="0.035" units="cm"/>
      <inkml:brushProperty name="color" value="#E71224"/>
    </inkml:brush>
  </inkml:definitions>
  <inkml:trace contextRef="#ctx0" brushRef="#br0">1977 41 16824,'0'0'6077,"-52"-7"-4268,-90-10-761,-185 1 1,-573 98 604,468-30-1110,308-40-282,165-16-1228,-1 2-1,0 2 1,1 2-1,-1 1 1,0 2-1,0 2 1,65 19 0,47 18-4743,14 3-3478</inkml:trace>
</inkml:ink>
</file>

<file path=ppt/ink/ink1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1:25.307"/>
    </inkml:context>
    <inkml:brush xml:id="br0">
      <inkml:brushProperty name="width" value="0.035" units="cm"/>
      <inkml:brushProperty name="height" value="0.035" units="cm"/>
      <inkml:brushProperty name="color" value="#E71224"/>
    </inkml:brush>
  </inkml:definitions>
  <inkml:trace contextRef="#ctx0" brushRef="#br0">2172 1 11605,'0'0'8663,"-50"21"-6099,-191 70-497,158-71-1369,-1-5-1,0-3 0,-121 2 0,107-8-284,-1037 16 2863,1103-22-3143,17 1-49,1-1-1,-1 0 1,1-1 0,0 0-1,-1-2 1,1 1 0,0-2-1,-20-7 1,34 11-78,0 0 0,-1 0 0,1 0 1,-1 0-1,1 0 0,-1 0 0,1 0 0,0 0 1,-1 0-1,1-1 0,-1 1 0,1 0 0,0 0 1,-1 0-1,1-1 0,0 1 0,-1 0 0,1 0 1,0-1-1,-1 1 0,1 0 0,0-1 0,0 1 0,-1 0 1,1-1-1,0 1 0,0 0 0,0-1 0,-1 1 1,1-1-1,0 1 0,0 0 0,0-1 0,0 1 1,0-1-1,0 1 0,0 0 0,0-1 0,0 1 1,0-1-1,0 1 0,0-1 0,0 1 0,0 0 1,0-1-1,1 1 0,-1-1 0,0 1 0,0 0 1,0-1-1,1 1 0,-1 0 0,0-1 0,0 1 1,1 0-1,-1-1 0,0 1 0,1 0 0,-1 0 1,0-1-1,1 1 0,-1 0 0,0 0 0,1 0 1,-1-1-1,1 1 0,-1 0 0,0 0 0,1 0 1,30-9-22,44 0-652,-1 3 1,1 3 0,108 10-1,-156-4-341,0 2-1,0 0 1,-1 2 0,0 1-1,30 13 1,29 16-5318</inkml:trace>
</inkml:ink>
</file>

<file path=ppt/ink/ink1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14.857"/>
    </inkml:context>
    <inkml:brush xml:id="br0">
      <inkml:brushProperty name="width" value="0.035" units="cm"/>
      <inkml:brushProperty name="height" value="0.035" units="cm"/>
      <inkml:brushProperty name="color" value="#E71224"/>
    </inkml:brush>
  </inkml:definitions>
  <inkml:trace contextRef="#ctx0" brushRef="#br0">1 102 8740,'0'0'15962,"0"-13"-14695,0-36-319,0 10 2602,0 39-3501,1 0 0,0 0 0,-1-1-1,1 1 1,0 0 0,0 0 0,-1 0 0,1 0-1,0 0 1,0 0 0,-1 0 0,1 1 0,0-1-1,-1 0 1,1 0 0,0 1 0,-1-1 0,1 0-1,0 0 1,-1 1 0,1-1 0,0 1 0,-1-1-1,1 1 1,-1-1 0,1 1 0,-1-1 0,1 1-1,-1-1 1,1 2 0,3 24-2,-1 0-1,-1 0 1,-1 1 0,-4 39-1,0 5 92,1 47-17,0-38-151,14 158 0,-8-222-239,0 0-1,0-1 0,8 17 1,7 28-4818,-17-42-2335</inkml:trace>
</inkml:ink>
</file>

<file path=ppt/ink/ink1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15.244"/>
    </inkml:context>
    <inkml:brush xml:id="br0">
      <inkml:brushProperty name="width" value="0.035" units="cm"/>
      <inkml:brushProperty name="height" value="0.035" units="cm"/>
      <inkml:brushProperty name="color" value="#E71224"/>
    </inkml:brush>
  </inkml:definitions>
  <inkml:trace contextRef="#ctx0" brushRef="#br0">2 254 17624,'0'0'5680,"-1"-30"-3828,0-3-1184,7-59 0,-5 88-620,0 0 0,0 0 0,0 0 0,1 0 0,0 0 0,0 0 0,0 1 0,0-1 0,1 1 0,-1 0 0,1-1 0,0 1 0,0 0 0,0 1-1,0-1 1,1 0 0,-1 1 0,1 0 0,-1 0 0,1 0 0,0 0 0,0 0 0,0 1 0,0 0 0,0 0 0,0 0 0,0 0 0,5 0 0,2-2 28,20-3-27,0 1-1,1 1 1,-1 2-1,1 1 0,-1 1 1,1 2-1,-1 1 0,0 2 1,0 1-1,0 1 0,-1 1 1,0 2-1,0 1 0,-1 2 1,41 24-1,-41-20-42,0 2-1,-2 1 1,0 2 0,-1 0-1,-2 2 1,33 38-1,-47-49-8,0 1 0,0 0 1,-2 0-1,0 1 0,0 0 0,-1 1 0,-1-1 0,-1 2 0,0-1 0,-1 0 0,-1 1 0,0-1 0,-1 1 0,-1 31 0,-2-41-5,1 0 0,-1 0 0,-1 0 0,0 0 0,0-1 0,0 1 0,0-1 0,-1 1 0,0-1 0,-1 0 0,1 0 0,-1 0 0,0 0 0,-1-1 0,-8 9 0,4-6-12,-1-1-1,0 0 1,-1 0-1,1-1 1,-1 0-1,0-1 0,-1 0 1,-15 4-1,-11 1-61,-1-3 0,-1 0 0,1-3 0,-65-1 0,92-3 71,-11 1-4,0-2-1,-35-5 0,51 4 18,0 1-1,0-1 0,0-1 1,0 1-1,0-1 0,1 0 1,-1-1-1,1 0 0,0 0 1,0 0-1,1-1 0,-7-5 1,10 8-2,0 0 0,0 0 0,0 0 1,0 0-1,1 0 0,-1-1 0,1 1 1,-1-1-1,1 1 0,0 0 0,0-1 1,0 0-1,0 1 0,1-1 0,-1 0 0,1 1 1,-1-1-1,1 0 0,0 0 0,0 1 1,0-1-1,0 0 0,1 0 0,-1 1 1,1-1-1,0 0 0,0 1 0,2-6 0,-1 4-66,1 1 0,0-1 0,-1 0-1,2 1 1,-1 0 0,0 0-1,1 0 1,-1 0 0,1 0-1,0 1 1,0-1 0,0 1 0,0 0-1,0 1 1,0-1 0,6-1-1,22-4-1947,2 1 0,35-1 0,4 1-4189</inkml:trace>
</inkml:ink>
</file>

<file path=ppt/ink/ink1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15.582"/>
    </inkml:context>
    <inkml:brush xml:id="br0">
      <inkml:brushProperty name="width" value="0.035" units="cm"/>
      <inkml:brushProperty name="height" value="0.035" units="cm"/>
      <inkml:brushProperty name="color" value="#E71224"/>
    </inkml:brush>
  </inkml:definitions>
  <inkml:trace contextRef="#ctx0" brushRef="#br0">35 1 13478,'0'0'13188,"0"4"-12391,-18 291 1878,15-254-2490,-9 129 21,10-97-3605</inkml:trace>
</inkml:ink>
</file>

<file path=ppt/ink/ink1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15.968"/>
    </inkml:context>
    <inkml:brush xml:id="br0">
      <inkml:brushProperty name="width" value="0.035" units="cm"/>
      <inkml:brushProperty name="height" value="0.035" units="cm"/>
      <inkml:brushProperty name="color" value="#E71224"/>
    </inkml:brush>
  </inkml:definitions>
  <inkml:trace contextRef="#ctx0" brushRef="#br0">1 1 16023,'0'0'7764,"24"3"-8388,-6 22-2866,-1-6-6290</inkml:trace>
</inkml:ink>
</file>

<file path=ppt/ink/ink1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16.332"/>
    </inkml:context>
    <inkml:brush xml:id="br0">
      <inkml:brushProperty name="width" value="0.035" units="cm"/>
      <inkml:brushProperty name="height" value="0.035" units="cm"/>
      <inkml:brushProperty name="color" value="#E71224"/>
    </inkml:brush>
  </inkml:definitions>
  <inkml:trace contextRef="#ctx0" brushRef="#br0">174 628 11925,'17'-27'2164,"-9"14"-1923,120-208 2887,-108 183-2146,-1-1 1,-2-1-1,-2 0 1,15-66-1,-29 98-700,5-45 1036,-5 52-1258,-1-1-1,0 1 1,0-1 0,0 1-1,-1-1 1,1 1 0,0-1-1,0 1 1,-1-1 0,1 1-1,-1-1 1,1 1 0,-1 0-1,0-1 1,0 1 0,1 0-1,-1 0 1,0-1 0,0 1-1,0 0 1,0 0 0,0 0-1,-1 0 1,1 0 0,0 1-1,0-1 1,-1 0 0,1 0 0,0 1-1,-2-1 1,-7-1 23,0 0 1,0 1-1,0 1 0,0 0 1,0 0-1,0 1 0,0 0 1,0 1-1,0 0 0,1 0 1,-1 1-1,-10 5 1,6-2-12,0 1 0,1 1 1,0 1-1,0-1 1,1 2-1,0 0 1,-15 16-1,10-7 6,2 0-1,0 1 1,1 1-1,1 0 1,1 1-1,1 0 1,1 0-1,1 2 1,-13 47-1,16-40 0,2 0-1,0 1 0,2-1 1,2 1-1,1 0 0,1-1 1,1 1-1,2-1 1,1 0-1,2 0 0,1-1 1,1 0-1,2-1 0,1 0 1,20 35-1,42 52 21,-46-75-88,-2 1 0,-3 1 0,26 58 1,-47-93-33,-1 0 0,1 0 0,-1 0 0,0 0 0,-1 0 0,0 9 0,-1-15-39,0 0 1,0 0 0,0 0 0,0 0 0,0 0 0,-1-1 0,1 1 0,-1 0 0,1 0 0,-1 0 0,0-1 0,0 1 0,0 0 0,0-1 0,0 1 0,0-1-1,0 1 1,0-1 0,-1 0 0,1 1 0,0-1 0,-1 0 0,1 0 0,-1 0 0,0 0 0,1 0 0,-1 0 0,0-1 0,-3 2 0,-9 1-1646,-1 0 1,1-1 0,-1-1-1,-19 0 1,-15-1-8979</inkml:trace>
</inkml:ink>
</file>

<file path=ppt/ink/ink1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16.706"/>
    </inkml:context>
    <inkml:brush xml:id="br0">
      <inkml:brushProperty name="width" value="0.035" units="cm"/>
      <inkml:brushProperty name="height" value="0.035" units="cm"/>
      <inkml:brushProperty name="color" value="#E71224"/>
    </inkml:brush>
  </inkml:definitions>
  <inkml:trace contextRef="#ctx0" brushRef="#br0">203 724 4578,'0'0'10597,"20"-29"-9303,60-91-291,-77 116-898,0 0 0,-1 0 0,1-1-1,-1 1 1,1-1 0,-2 1 0,1-1 0,0 0 0,-1 1 0,0-1 0,0 0-1,0 0 1,-1 0 0,1 0 0,-1 0 0,-1-9 0,-1-4 414,4-61 1947,0 20-682,-7-64 1,4 107-1566,-1 0 0,-1 0-1,-1 0 1,0 0 0,-1 1 0,-1 0-1,0 0 1,-15-25 0,19 37-194,-1-1 0,0 1 0,0 0 0,0 0 0,0 0 0,0 1 0,0-1 0,-1 1 0,1-1 0,-1 1 0,1 0 0,-1 1 0,0-1 0,0 1 0,0-1 0,0 1 0,0 0 0,0 1 0,0-1 0,-1 1 0,1 0 0,0 0 0,0 0 0,0 0 0,0 1 0,0 0 0,0 0 0,-1 0 0,2 0-1,-1 0 1,0 1 0,0 0 0,0 0 0,1 0 0,-1 0 0,1 0 0,-1 1 0,1 0 0,0 0 0,0-1 0,0 2 0,1-1 0,-4 6 0,-8 12-4,2 2-1,1 0 1,1 0 0,0 1-1,2 0 1,1 1-1,-5 31 1,2 11 59,-4 104 1,10-83 2,3 0 0,5 0 1,26 157-1,40 78-1326,-68-314 758,0 11-3357,-9-19-1884,-28-1-4574</inkml:trace>
</inkml:ink>
</file>

<file path=ppt/ink/ink1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17.086"/>
    </inkml:context>
    <inkml:brush xml:id="br0">
      <inkml:brushProperty name="width" value="0.035" units="cm"/>
      <inkml:brushProperty name="height" value="0.035" units="cm"/>
      <inkml:brushProperty name="color" value="#E71224"/>
    </inkml:brush>
  </inkml:definitions>
  <inkml:trace contextRef="#ctx0" brushRef="#br0">1 143 17048,'0'0'10421,"123"-123"-9717,-81 113-272,-7 4-256,4 3-128,-1 3-32,11 0-16,11 0-48,17 0-320,18 0-801,10 3-1136,4 10-2737,-10-7-5091</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08.519"/>
    </inkml:context>
    <inkml:brush xml:id="br0">
      <inkml:brushProperty name="width" value="0.035" units="cm"/>
      <inkml:brushProperty name="height" value="0.035" units="cm"/>
    </inkml:brush>
  </inkml:definitions>
  <inkml:trace contextRef="#ctx0" brushRef="#br0">241 265 11365,'0'0'6160,"22"-31"-4289,69-98 391,-85 122-1896,0-1 1,0 0-1,-1 0 0,0 0 1,-1-1-1,0 0 0,0 1 1,3-15-1,-3 6 648,-11 37-623,-2 0-1,0 0 1,-2-2-1,-22 34 1,-1-1-135,-12 30-172,3 2 1,4 2-1,4 1 0,3 2 1,5 1-1,3 2 0,4 0 0,4 1 1,5 1-1,3 0 0,8 171 0,1-251-106,0 0 0,1 0 0,1 0 0,0 0 0,0 0 0,2 0 0,-1-1 0,2 1 0,-1-1 0,2 0 0,0-1 0,0 0 0,1 0-1,0-1 1,1 1 0,0-2 0,0 1 0,1-2 0,1 1 0,0-1 0,0-1 0,0 0 0,1 0 0,0-1 0,23 8 0,-10-6-639,1 0 0,-1-2 1,1-1-1,0-2 0,1 0 0,-1-1 1,1-2-1,32-3 0,13-10-4928</inkml:trace>
</inkml:ink>
</file>

<file path=ppt/ink/ink1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17.451"/>
    </inkml:context>
    <inkml:brush xml:id="br0">
      <inkml:brushProperty name="width" value="0.035" units="cm"/>
      <inkml:brushProperty name="height" value="0.035" units="cm"/>
      <inkml:brushProperty name="color" value="#E71224"/>
    </inkml:brush>
  </inkml:definitions>
  <inkml:trace contextRef="#ctx0" brushRef="#br0">75 357 14519,'0'0'7907,"-4"6"-7176,4-6-711,-1 0 0,1 1-1,-1-1 1,1 0-1,-1 1 1,1-1 0,-1 1-1,1-1 1,0 1-1,-1-1 1,1 1 0,0 0-1,-1-1 1,1 1 0,0-1-1,0 1 1,-1 0-1,1-1 1,0 1 0,0-1-1,0 1 1,0 0-1,0-1 1,0 1 0,0 0-1,0-1 1,0 1 0,0 0-1,0-1 1,1 1-1,-1-1 1,0 1 0,0 0-1,1-1 1,-1 1-1,0-1 1,1 1 0,-1-1-1,0 1 1,1-1 0,-1 1-1,1-1 1,-1 1-1,1-1 1,-1 1 0,1-1-1,0 1 1,43 2 679,-32-3-614,2 0 20,11 1 14,0-2-1,0-1 0,34-6 1,-52 6-115,1 0 0,-1 0 0,0-1 0,0 0 0,0 0 0,0 0 0,-1-1 0,0 0 0,1-1 0,-1 1 0,-1-1 0,1 0 0,-1-1 0,0 1 0,8-11 0,-12 14 2,1 0-1,-1 0 0,1-1 0,-1 1 1,1 0-1,-1-1 0,0 1 1,0 0-1,0-1 0,-1 1 0,1-1 1,0 0-1,-1 1 0,0-1 1,0 0-1,1 1 0,-2-1 0,1 0 1,0 1-1,-1-6 0,-1 6-4,1 0-1,-1 0 0,1 0 1,-1 0-1,1 0 0,-1 0 1,0 0-1,0 1 0,0-1 1,0 1-1,0-1 0,-1 1 1,1 0-1,0 0 0,0 0 1,-1 0-1,-3-1 0,-11-2-15,-1 1 0,1 0-1,-1 2 1,-29 0 0,46 1 14,-13 0 0,-1 0 0,0 1 1,0 1-1,1 1 0,-1 0 0,1 0 0,0 1 0,-23 11 0,31-12 8,0 0-1,1 1 1,-1 0 0,1 0-1,0 0 1,0 1 0,0-1-1,0 1 1,1 0 0,0 1-1,0-1 1,0 1 0,1-1 0,0 1-1,0 0 1,1 1 0,-1-1-1,1 0 1,0 1 0,1-1-1,-1 11 1,0-11 3,2 1-1,-1-1 1,1 1-1,0-1 1,0 1 0,1-1-1,-1 1 1,2-1-1,-1 1 1,1-1-1,0 0 1,0 1 0,0-1-1,1 0 1,0-1-1,0 1 1,6 7-1,-2-6-1,0 0-1,1-1 1,0 0-1,0 0 0,0-1 1,1 0-1,0 0 0,0-1 1,0 0-1,17 5 1,3-1-224,1-1 1,0-2 0,0-1 0,1-2 0,43-1-1,-67 0-209,-1-1 0,1-1 0,-1 1 0,0-1 0,0-1-1,1 1 1,-1-1 0,0 0 0,0 0 0,0 0 0,-1-1 0,8-4-1,-9 3-74,0 1-1,0-1 1,-1 1-1,1-1 0,-1 0 1,0 0-1,0 0 0,-1-1 1,1 1-1,-1-1 1,0 0-1,0 1 0,-1-1 1,1 0-1,1-8 0,-1-7-403,0 0 0,-1 0 0,-3-33 0,1 34 2672,1-1 0,0 1 0,5-28-1,-5 46-1560,0 0-1,0 0 1,1-1-1,-1 1 1,1 0-1,-1 0 1,1 0-1,-1 0 1,1 0-1,0 0 1,-1 0-1,1 0 1,0 0-1,0 1 1,0-1-1,-1 0 1,1 0-1,0 1 1,0-1-1,0 1 1,0-1-1,1 0 1,-1 1-1,2-1 1,0 0 36,1 1 0,0-1 0,-1 1 0,1 0 0,-1 0 0,1 0 0,0 1 0,4 0 0,3 2 48,0 0-1,0 0 0,-1 1 0,19 10 1,-8-2 11,-1 2 0,-1 0 0,0 1 0,-1 1 0,0 1 0,18 23 0,-29-32-276,-1-1-1,0 1 1,-1 1 0,0-1-1,0 1 1,-1 0-1,0 0 1,0 0 0,-1 0-1,0 1 1,-1 0 0,0-1-1,-1 1 1,0 0-1,0 0 1,-1 0 0,0-1-1,-2 13 1,1-20-23,1 0 0,-1 0 1,1-1-1,-1 1 0,0 0 1,0-1-1,0 1 0,0-1 0,0 1 1,0-1-1,0 1 0,0-1 1,0 0-1,-1 0 0,1 1 0,0-1 1,-1 0-1,1 0 0,-1 0 1,0-1-1,1 1 0,-1 0 0,0-1 1,1 1-1,-3 0 0,-47 2 135,40-3-46,10 0-66,0 0 0,0-1 1,0 1-1,0-1 0,0 1 1,0-1-1,0 0 0,0 1 1,0-1-1,0 0 0,1 1 1,-1-1-1,0 0 0,1 0 0,-1 0 1,0 0-1,1 0 0,-1 0 1,1 0-1,-1 0 0,1 0 1,0 0-1,-1 0 0,1 0 1,0 0-1,0 0 0,0 0 1,0 0-1,0 0 0,0 0 1,0 0-1,0-1 0,0-1 1,5-43 548,0 31-529,0 0 0,1 0 1,1 0-1,0 1 0,1 0 1,0 0-1,1 1 0,1 0 0,0 1 1,12-11-1,3-6-19,17-21 0,2 3 0,50-42 1,-65 65-52,1 1 1,0 1 0,2 2 0,63-30-1,-85 46-175,-1 0 0,1 1 0,0 0 0,1 1 0,-1 0 0,0 0 0,18 0 0,-27 2 86,0 1 0,1-1 0,-1 0 0,0 0 0,1 1 0,-1-1 1,0 1-1,0-1 0,1 1 0,-1-1 0,0 1 0,0 0 1,0 0-1,0 0 0,0-1 0,0 1 0,0 0 0,0 0 1,0 0-1,0 1 0,-1-1 0,1 0 0,0 0 0,-1 0 0,1 0 1,-1 1-1,1-1 0,-1 0 0,1 1 0,-1-1 0,0 0 1,0 2-1,2 52-3509,-2-39 1955,0 41-4397</inkml:trace>
</inkml:ink>
</file>

<file path=ppt/ink/ink1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18.340"/>
    </inkml:context>
    <inkml:brush xml:id="br0">
      <inkml:brushProperty name="width" value="0.035" units="cm"/>
      <inkml:brushProperty name="height" value="0.035" units="cm"/>
      <inkml:brushProperty name="color" value="#E71224"/>
    </inkml:brush>
  </inkml:definitions>
  <inkml:trace contextRef="#ctx0" brushRef="#br0">197 408 7619,'0'0'10427,"1"6"-9144,1 17 13,-2-23-1220,1 1 0,-1-1-1,0 0 1,1 1 0,-1-1-1,0 0 1,1 0 0,-1 1-1,1-1 1,-1 0-1,0 0 1,1 0 0,-1 1-1,1-1 1,-1 0 0,1 0-1,-1 0 1,0 0-1,1 0 1,-1 0 0,1 0-1,-1 0 1,1 0 0,-1 0-1,1 0 1,-1 0 0,0 0-1,1 0 1,-1-1-1,1 1 1,-1 0 0,0 0-1,1 0 1,-1-1 0,1 1-1,-1 0 1,0-1-1,1 1 1,18-10 187,-18 9-63,49-17 438,-43 17-627,-1-1-1,0 1 0,1-1 1,-1-1-1,0 1 0,0-1 1,-1 0-1,1-1 0,-1 1 1,1-1-1,-1 0 0,0-1 0,-1 1 1,1-1-1,-1 0 0,0 0 1,7-11-1,-6 6 88,0 0 0,-1-1 0,0 0 0,-1 0 1,0 0-1,-1 0 0,0 0 0,-1-1 0,0 1 0,-1 0 0,0-1 0,-3-18 0,3 28-77,-1 0 1,0 0-1,1 0 0,-1 1 0,0-1 0,0 0 1,0 1-1,0-1 0,-1 1 0,1-1 0,0 1 1,-1-1-1,1 1 0,-1 0 0,1 0 0,-1 0 1,0 0-1,1 0 0,-1 0 0,0 0 0,0 1 1,1-1-1,-1 0 0,0 1 0,0 0 0,-4-1 1,-59-2 237,48 3-218,3 2-31,0 0 0,0 0 0,1 2 0,-1-1 0,0 2 0,1 0-1,0 0 1,0 1 0,1 1 0,0 0 0,0 1 0,0 0 0,1 1 0,0 0 0,-13 15 0,15-15-9,1 1-1,0 0 1,1 0-1,0 1 1,0 0-1,1 0 0,-9 23 1,13-26-3,-1 0 0,2 0 0,-1 0 0,1 0 0,0 0 0,0 0 0,1 0 0,1 0 0,-1 0 1,1 0-1,0 0 0,1 0 0,2 8 0,-2-11-1,1 0 0,-1 0 0,1-1 0,0 1 0,0-1 0,0 1 0,1-1 0,-1 0 0,1 0 0,0-1 0,0 1 0,1-1 0,-1 0 0,1 0 0,-1 0 0,1-1 0,6 3 0,11 3-51,-1 0 0,41 7 0,-52-13 24,44 7-426,0-3-1,1-2 1,55-4-1,-91 0 245,0 0-107,-1-1 1,1-1-1,0-1 0,0 0 1,-1-1-1,1-1 0,-1-1 0,-1-1 1,1-1-1,-1 0 0,27-18 1,-32 18 210,0-1 1,-1 0 0,-1-1 0,0 0 0,0-1 0,-1 0 0,0-1 0,-1 1-1,0-2 1,-1 1 0,0-1 0,-1 0 0,-1 0 0,0-1 0,6-27 0,-6 12-60,-2 0 0,-1-1 0,-4-55 1,1 77 330,0 0 1,-1 0 0,0 1 0,0-1 0,-1 1 0,-7-13 0,7 14 653,0-1-1,0 1 1,1-1-1,0 1 1,0-1 0,0 0-1,1 0 1,-1-11 0,2 17-349,-1 31-386,-36 306 151,23-233-228,10-42-46,18-64-307,12-14 248,-1-2-1,-1 0 0,-1-2 0,31-33 1,-23 21 102,44-35 1,-75 68 7,0 0-1,0 0 0,1-1 0,-1 1 0,0 0 0,0 0 1,0 0-1,1 0 0,-1-1 0,0 1 0,0 0 1,1 0-1,-1 0 0,0 0 0,1 0 0,-1 0 0,0 0 1,0 0-1,1 0 0,-1 0 0,0 0 0,1 0 1,-1 0-1,0 0 0,0 0 0,1 0 0,-1 0 0,0 0 1,1 0-1,-1 0 0,0 0 0,0 0 0,1 0 0,-1 1 1,0-1-1,0 0 0,1 0 0,-1 0 0,0 0 1,0 1-1,0-1 0,1 0 0,-1 0 0,0 1 0,0-1 1,0 0-1,0 0 0,0 1 0,1-1 0,-1 0 1,0 0-1,0 1 0,0-1 0,0 0 0,0 1 0,0-1 1,0 0-1,0 0 0,0 1 0,0 23-57,0-18 108,0 4-133,-1 17 198,2 0-1,0 0 1,2 0-1,1 0 1,8 29 0,-10-50-258,-1 0 0,2-1 0,-1 1 0,0-1 0,1 1-1,0-1 1,1 0 0,-1 0 0,1-1 0,0 1 0,0-1 0,0 0 0,0 0 0,1 0 0,0 0 0,0-1 0,0 0 0,0 0 0,0 0 0,1-1 0,-1 1 0,1-1 0,0-1 0,-1 1 0,1-1 0,0 0 0,0 0 0,0-1 0,10 0 0,13 0-4145,2-3-2030</inkml:trace>
</inkml:ink>
</file>

<file path=ppt/ink/ink1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18.874"/>
    </inkml:context>
    <inkml:brush xml:id="br0">
      <inkml:brushProperty name="width" value="0.035" units="cm"/>
      <inkml:brushProperty name="height" value="0.035" units="cm"/>
      <inkml:brushProperty name="color" value="#E71224"/>
    </inkml:brush>
  </inkml:definitions>
  <inkml:trace contextRef="#ctx0" brushRef="#br0">384 31 15607,'0'0'5496,"-38"-6"-3276,-124-17-689,155 22-1464,1 1 0,0-1 1,0 1-1,0 0 0,-1 1 0,1-1 0,0 1 1,0 1-1,0-1 0,0 1 0,0 0 1,0 0-1,1 1 0,-1-1 0,0 1 0,1 1 1,0-1-1,0 1 0,0 0 0,0 0 0,1 0 1,0 1-1,-1-1 0,2 1 0,-1 0 0,0 0 1,1 1-1,0-1 0,-3 10 0,0 3-22,0 1 0,2 0-1,0 0 1,2 0 0,0 0-1,1 37 1,1-49-44,0 1 1,1-1-1,0 0 0,0 1 0,0-1 1,1 0-1,0 0 0,1 0 0,-1 0 1,1 0-1,1 0 0,-1-1 0,1 1 1,0-1-1,6 6 0,-3-5 0,1 0 0,-1-1-1,1 1 1,0-2 0,1 1 0,-1-1 0,1 0-1,0-1 1,1 0 0,9 2 0,13 3-704,2-3 0,-1 0 0,0-2 0,1-2 0,52-2 1,-17-7-2202,-65 7 2514,0-1 1,0 0 0,0 0 0,0-1-1,0 1 1,0-1 0,-1 0 0,1 0-1,0 0 1,-1 0 0,0-1 0,1 1-1,-1-1 1,3-3 0,-33 2 1499,23 4-587,-22 2 2147,25-2-2533,0 0 0,1 1-1,-1-1 1,0 0 0,1 0 0,-1 1-1,0-1 1,0 0 0,1 1 0,-1-1-1,1 0 1,-1 1 0,0-1 0,1 1-1,-1 0 1,1-1 0,-1 1 0,1-1-1,-1 1 1,1 0 0,0-1 0,-1 1-1,1 0 1,0-1 0,-1 1 0,1 0-1,0-1 1,0 1 0,0 0 0,0 1-1,2-1-100,1 1-1,0-1 0,0 0 0,0 0 1,0-1-1,0 1 0,0-1 0,1 1 0,-1-1 1,0 0-1,0 0 0,0-1 0,3 0 1,-1 1 4,11 1-23,1-2 0,0 0 0,-1-1 0,0-1 1,1 0-1,-1-1 0,21-9 0,-30 10-17,1-1 0,-1 0 0,0 0 0,0-1 0,-1 1 1,0-1-1,0-1 0,0 0 0,0 1 0,-1-2 0,0 1 0,0-1 0,0 1 0,-1-1 0,0-1 1,-1 1-1,4-9 0,-4 6 9,0 0 1,0 0 0,-1-1 0,0 1 0,-1-1-1,0 1 1,-1-16 0,0 22 6,0 0 0,0 1 0,-1-1 0,1 1 0,-1-1 0,0 1 0,0 0 1,0-1-1,-1 1 0,1 0 0,-1-1 0,0 1 0,0 0 0,0 0 0,0 1 0,0-1 0,-1 0 0,1 1 0,-1-1 1,0 1-1,1 0 0,-1 0 0,0 0 0,-4-2 0,-6 0 127,1 0-1,0 1 1,-1 0 0,0 0 0,1 2-1,-1 0 1,0 0 0,0 1 0,0 0-1,-24 5 1,29-4-81,0 1 1,0 0-1,0 0 0,0 1 0,1 0 0,-1 0 0,1 1 1,0 0-1,0 0 0,0 1 0,0 0 0,1 0 0,0 1 1,0-1-1,0 1 0,0 0 0,-6 11 0,8-9-51,-1 1 1,2 0-1,-1-1 0,1 1 0,0 0 0,1 0 0,0 1 1,1-1-1,0 0 0,0 1 0,1-1 0,0 1 0,1-1 1,0 0-1,0 1 0,1-1 0,1 0 0,-1 0 0,1 0 1,1 0-1,-1 0 0,2-1 0,-1 0 0,1 0 0,0 0 1,7 8-1,7 0-66,1 0 1,0-2 0,1 0 0,1-1-1,0-1 1,0-1 0,1-1-1,33 9 1,1-3-1298,0-2-1,87 10 1,-39-17-2341,-3-6-1432</inkml:trace>
</inkml:ink>
</file>

<file path=ppt/ink/ink1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20.245"/>
    </inkml:context>
    <inkml:brush xml:id="br0">
      <inkml:brushProperty name="width" value="0.035" units="cm"/>
      <inkml:brushProperty name="height" value="0.035" units="cm"/>
      <inkml:brushProperty name="color" value="#E71224"/>
    </inkml:brush>
  </inkml:definitions>
  <inkml:trace contextRef="#ctx0" brushRef="#br0">22 225 12166,'0'0'13592,"3"19"-12596,29 531 1357,-32-546-2449,1 4 21,-2 1 0,1 0 0,-1 0 0,-3 14 0,3-22-98,1 0 1,0 1 0,-1-1-1,1 0 1,-1 1-1,1-1 1,-1 0 0,0 0-1,0 0 1,1 1-1,-1-1 1,0 0-1,0 0 1,0 0 0,0 0-1,0 0 1,0-1-1,-1 1 1,1 0 0,0-1-1,0 1 1,-1 0-1,1-1 1,0 1 0,-1-1-1,1 0 1,0 1-1,-1-1 1,1 0-1,0 0 1,-1 0 0,1 0-1,-1 0 1,1 0-1,-3-1 1,3 0 20,0 0 0,0 0 0,0 0 0,0 0 1,1 0-1,-1 0 0,0-1 0,0 1 0,1 0 0,-1 0 0,1-1 0,-1 1 1,1-1-1,-1 1 0,1 0 0,0-1 0,0 1 0,0-1 0,0 1 0,0 0 1,0-1-1,0 1 0,1-3 0,-1-2-301,4-288-830,26 1 6178,-28 278-4538,1 0 0,0 0 0,1 1 0,0 0 0,1-1 0,1 2 0,0-1 0,1 1 0,1 0 0,17-24 0,-19 30-260,1 0 1,0 1-1,0 0 0,0 0 1,1 0-1,0 1 0,0 0 1,0 1-1,0-1 0,1 2 1,0-1-1,0 1 0,0 1 1,0-1-1,0 1 0,1 1 1,-1 0-1,15 0 0,-17 1-88,1 1-1,-1-1 0,0 1 0,1 0 0,-1 1 1,0 0-1,0 0 0,0 1 0,0 0 0,0 0 1,-1 0-1,1 1 0,-1 0 0,0 0 0,0 1 1,-1-1-1,10 10 0,-9-6-9,-1-1-1,0 1 1,0 0-1,0 0 1,-1 0 0,0 1-1,-1-1 1,0 1-1,0 0 1,-1 0 0,0 0-1,0 0 1,0 18-1,-1-16-2,-1-1 0,1 0 0,-1 0 0,-1 0 0,0 1 0,-1-1 0,1 0 0,-2 0-1,0 0 1,0-1 0,0 1 0,-9 15 0,6-16-83,0 1-1,1 0 0,0 1 1,1-1-1,0 1 1,1 0-1,0 0 1,0 0-1,2 0 0,-1 1 1,1-1-1,1 0 1,0 1-1,0-1 1,2 0-1,-1 1 1,1-1-1,1 0 0,0 0 1,0 0-1,10 19 1,-8-19 91,-1 0 0,0 0-1,-1 0 1,0 0 0,-1 1 0,0 0 0,-1-1 0,1 19 0,-3-27 8,1 0 1,-1 1-1,0-1 1,0 0-1,0 0 1,-1 0-1,1 0 1,-1 0-1,1 0 1,-1 0-1,0 0 1,0-1-1,0 1 1,-1-1 0,1 0-1,0 1 1,-1-1-1,0 0 1,1 0-1,-1-1 1,0 1-1,0 0 1,0-1-1,0 0 1,-5 2-1,-12 4 33,-1-1 0,-37 8-1,45-12-34,-91 10 184,69-8-469,30-3-253,11-1-370,75-2-6885,-42-6-1295</inkml:trace>
</inkml:ink>
</file>

<file path=ppt/ink/ink1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20.644"/>
    </inkml:context>
    <inkml:brush xml:id="br0">
      <inkml:brushProperty name="width" value="0.035" units="cm"/>
      <inkml:brushProperty name="height" value="0.035" units="cm"/>
      <inkml:brushProperty name="color" value="#E71224"/>
    </inkml:brush>
  </inkml:definitions>
  <inkml:trace contextRef="#ctx0" brushRef="#br0">242 93 15799,'0'0'12590,"6"-19"-11574,18-54-207,-18 132 325,-8-1-819,-3 0 0,-23 109 0,-47 114 156,21-88-468,-9 18 375,13-43-5974</inkml:trace>
</inkml:ink>
</file>

<file path=ppt/ink/ink1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21.475"/>
    </inkml:context>
    <inkml:brush xml:id="br0">
      <inkml:brushProperty name="width" value="0.035" units="cm"/>
      <inkml:brushProperty name="height" value="0.035" units="cm"/>
      <inkml:brushProperty name="color" value="#E71224"/>
    </inkml:brush>
  </inkml:definitions>
  <inkml:trace contextRef="#ctx0" brushRef="#br0">130 96 16231,'0'0'9722,"-16"7"-8959,6-3-629,5-3-90,0 0-1,1 1 1,-1-1 0,1 1-1,-1 0 1,1 0 0,0 1-1,0 0 1,0-1-1,0 1 1,1 1 0,-1-1-1,1 0 1,-1 1 0,1 0-1,0-1 1,1 1 0,-1 1-1,1-1 1,0 0-1,-3 8 1,-3 22 120,2 0 1,2 0-1,1 0 0,2 38 1,2-72-164,-1 1 0,1 0 0,0-1 0,0 1 0,-1 0 0,1-1 0,0 1 0,0-1 0,0 0 0,0 1 0,0-1 0,0 1 0,0-1 0,0 0 1,0 0-1,0 0 0,0 0 0,0 1 0,0-1 0,0-1 0,0 1 0,1 0 0,36 0 39,-28-1-24,32 1-46,-42 0-4,0 11 18,11-283-665,-11 271 567,0 0 0,0 0-1,-1 0 1,1 0-1,0 0 1,-1 0 0,1 0-1,0 0 1,-1 0-1,1 0 1,-1 0 0,0 0-1,1 0 1,-1 0-1,0 0 1,0 1 0,1-1-1,-1 0 1,0 1-1,0-1 1,-1 0 0,1 0 34,0 1 1,1-1 0,-1 0-1,0 1 1,0-1-1,1 1 1,-1-1 0,0 0-1,1 0 1,-1 1 0,1-1-1,-1 0 1,1 0 0,-1 0-1,1 0 1,0 0 0,-1 0-1,1 1 1,0-1 0,-1-3 1298,1 11-656,18 279 1148,-17-270-1649,-1-1-27,0-1-1,1 1 0,5 20 0,-6-32-31,1-1 0,-1 0-1,1 0 1,-1 1 0,1-1-1,0 0 1,0 0 0,0 0-1,0 0 1,0 0 0,1 0-1,-1 0 1,1 0 0,-1-1-1,1 1 1,-1 0 0,1-1 0,0 1-1,0-1 1,0 0 0,0 0-1,0 0 1,0 0 0,0 0-1,0 0 1,1 0 0,-1 0-1,4 0 1,1-1 3,0-1 0,0 1 0,0-1 0,0 0 0,0-1 0,0 0 0,0 0 0,-1 0 0,1-1 0,-1 0 0,1 0 1,-1-1-1,0 1 0,0-1 0,-1-1 0,1 1 0,-1-1 0,6-7 0,9-10 22,-2-1 0,-1-1 1,16-29-1,-25 41-27,-8 12-1,0 1-1,0-1 0,0 0 1,0 1-1,0-1 0,0 1 0,0-1 1,0 0-1,0 0 0,0 1 0,1-1 1,-1 0-1,0 1 0,0-1 0,0 0 1,1 1-1,-1-1 0,0 0 1,0 0-1,1 0 0,-1 1 0,0-1 1,0 0-1,1 0 0,-1 0 0,0 1 1,1-1-1,-1 0 0,0 0 1,1 0-1,-1 0 0,0 0 0,1 0 1,-1 0-1,0 0 0,1 0 0,-1 0 1,0 0-1,1 0 0,-1 0 1,0 0-1,1 0 0,-1 0 0,0 0 1,1 0-1,-1 0 0,0-1 0,1 1 1,-1 0-1,0 0 0,0 0 1,1-1-1,-1 1 0,0 0 0,0 0 1,1-1-1,-1 1 0,0 0 0,0 0 1,0-1-1,1 1 0,-1 0 1,0-1-1,0 1 0,0-1 0,6 37-85,-6-29 66,4 26 8,1 5 1,12 53-1,-15-82 10,1 0-1,0 1 0,1-2 1,-1 1-1,2 0 0,-1-1 1,1 1-1,1-1 0,-1-1 0,14 15 1,-13-18 3,-1 0 0,1 0 1,-1-1-1,1 0 0,0 0 1,0 0-1,1-1 0,-1 0 1,1 0-1,-1 0 0,1-1 0,-1 0 1,1-1-1,0 1 0,-1-1 1,1 0-1,0-1 0,-1 0 1,10-2-1,-6 1 40,0-1 0,0 0 0,0 0 1,0-1-1,-1 0 0,0-1 0,0 0 0,0-1 0,0 0 1,-1 0-1,12-11 0,-9 3 116,0 0 1,0 0-1,-1-1 0,-1-1 0,-1 1 1,0-1-1,-1-1 0,-1 1 1,0-1-1,-1-1 0,-1 1 1,2-21-1,0-24 222,-3 1-1,-5-74 0,0 36-170,-2 67-148,4 32-71,-1 0 1,1 0 0,0 0 0,0-1 0,0 1 0,0 0-1,0 0 1,-1 0 0,1 0 0,0 0 0,0-1 0,0 1-1,-1 0 1,1 0 0,0 0 0,0 0 0,0 0 0,-1 0-1,1 0 1,0 0 0,0 0 0,-1 0 0,1 0 0,0 0-1,0 0 1,0 0 0,-1 0 0,1 0 0,0 0 0,0 0-1,-1 0 1,1 0 0,0 0 0,0 0 0,0 0 0,-1 0-1,1 1 1,0-1 0,0 0 0,0 0 0,-1 0 0,1 0-1,0 0 1,0 1 0,0-1 0,0 0 0,0 0-1,-1 0 1,1 1 0,0-1 0,0 0 0,0 1 0,-3 4-172,0 0 1,0 1-1,0 0 1,1-1-1,0 1 0,-2 10 1,-1 14-1584,2 1-1,1-1 1,3 51-1,0-27-5779,-1-35 2626</inkml:trace>
</inkml:ink>
</file>

<file path=ppt/ink/ink1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22.427"/>
    </inkml:context>
    <inkml:brush xml:id="br0">
      <inkml:brushProperty name="width" value="0.035" units="cm"/>
      <inkml:brushProperty name="height" value="0.035" units="cm"/>
      <inkml:brushProperty name="color" value="#E71224"/>
    </inkml:brush>
  </inkml:definitions>
  <inkml:trace contextRef="#ctx0" brushRef="#br0">388 263 12758,'0'0'4887,"8"-29"-2710,25-92-456,-31 114-1455,0 0 1,-1-1-1,0 1 0,0-1 0,-1 0 0,0 1 0,-1-10 1,0 15-201,1 0 0,0 0 0,-1 0 0,0 0 0,1 0 0,-1 0 0,0 0 0,0 1 1,0-1-1,0 0 0,0 1 0,-1-1 0,1 0 0,0 1 0,-1 0 0,1-1 0,-1 1 0,-1-2 1,-3 1 13,-1 0 1,1 1 0,-1-1-1,1 1 1,-1 0 0,1 1-1,-1-1 1,0 1 0,1 1 0,-1-1-1,-8 3 1,-8-1 23,7 1-44,0 0-1,-1 1 0,1 1 0,1 0 1,-1 1-1,1 1 0,0 1 1,0 0-1,1 1 0,0 0 1,1 1-1,0 0 0,1 2 1,-16 17-1,20-21-41,0 1 1,1 1-1,1 0 0,0 0 1,0 0-1,1 0 0,0 1 1,1 0-1,-6 20 0,9-23-15,0 0 0,0 1-1,0-1 1,1 0-1,1 0 1,-1 0 0,1 0-1,0 0 1,1 0 0,0 0-1,0 0 1,1 0 0,0-1-1,1 1 1,4 8-1,1-3-1,1 0-1,0-1 0,1 0 0,0 0 1,1-1-1,0-1 0,24 17 0,107 57 29,-118-70-20,37 18-2,-28-15-13,0 2 1,-1 1-1,42 33 0,-71-50 3,-1 0-1,0 0 1,-1 0-1,1 1 1,0-1-1,-1 0 1,0 1-1,0 0 1,3 7-1,-4-10 5,-1 0 0,0 1 0,1-1 0,-1 0 0,0 1 0,0-1 0,0 1 0,0-1 0,0 0 0,0 1 0,0-1 0,0 1 0,0-1 0,-1 0-1,1 1 1,-1-1 0,1 0 0,-1 1 0,0-1 0,1 0 0,-1 0 0,0 0 0,0 1 0,0-1 0,1 0 0,-1 0 0,0 0 0,-1 0 0,1-1 0,0 1 0,0 0 0,0 0 0,-2 0 0,-9 5 14,0-2 0,0 0 0,0 0 0,0-1 0,0 0 1,-1-1-1,-14 0 0,-98 0 193,80-2-60,30 0-76,0 0 0,0 0-1,0-2 1,0 0 0,0 0-1,0-1 1,1-1 0,-1-1-1,1 0 1,0-1 0,0 0-1,1-1 1,0-1 0,-24-17-1,36 24-70,0 0 0,-1 0 0,1 0-1,0 0 1,0 0 0,0 0 0,0-1-1,0 1 1,0 0 0,0-1 0,0 1-1,1 0 1,-1-1 0,1 1-1,-1-1 1,1 1 0,-1-1 0,1 1-1,0-1 1,-1 1 0,1-1 0,0 1-1,0-1 1,0 1 0,0-1-1,1 0 1,-1 1 0,0-1 0,1 1-1,-1-1 1,1-1 0,1 1-61,-1 1 0,1-1 0,-1 0 0,1 0 0,0 1 0,0-1 0,0 1 0,0 0 1,0-1-1,0 1 0,0 0 0,0 0 0,0 0 0,0 1 0,1-1 0,-1 0 0,0 1 0,5-1 0,90 0-6596,-48 1-1441</inkml:trace>
</inkml:ink>
</file>

<file path=ppt/ink/ink1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22.955"/>
    </inkml:context>
    <inkml:brush xml:id="br0">
      <inkml:brushProperty name="width" value="0.035" units="cm"/>
      <inkml:brushProperty name="height" value="0.035" units="cm"/>
      <inkml:brushProperty name="color" value="#E71224"/>
    </inkml:brush>
  </inkml:definitions>
  <inkml:trace contextRef="#ctx0" brushRef="#br0">0 13 8452,'0'0'19897,"0"-3"-19209,0 0 177,0 0-865,7 3-2097,15 0-1969,2-3-5298</inkml:trace>
</inkml:ink>
</file>

<file path=ppt/ink/ink1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23.367"/>
    </inkml:context>
    <inkml:brush xml:id="br0">
      <inkml:brushProperty name="width" value="0.035" units="cm"/>
      <inkml:brushProperty name="height" value="0.035" units="cm"/>
      <inkml:brushProperty name="color" value="#E71224"/>
    </inkml:brush>
  </inkml:definitions>
  <inkml:trace contextRef="#ctx0" brushRef="#br0">61 44 14134,'0'0'10389,"0"-10"-9191,0-24 57,0 66 470,-9 308-573,-17-114-3118,26-223 1725,-6 22-2469,-3-12-1849,-1-5-4741</inkml:trace>
</inkml:ink>
</file>

<file path=ppt/ink/ink1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23.800"/>
    </inkml:context>
    <inkml:brush xml:id="br0">
      <inkml:brushProperty name="width" value="0.035" units="cm"/>
      <inkml:brushProperty name="height" value="0.035" units="cm"/>
      <inkml:brushProperty name="color" value="#E71224"/>
    </inkml:brush>
  </inkml:definitions>
  <inkml:trace contextRef="#ctx0" brushRef="#br0">22 80 14215,'0'0'11733,"-18"-79"-10565,47 79-1088,9 0-64,8 0-16,6 3 0,5 13-320,6 3-688,-3 12-913,-8 4-1537,-13 3-2128</inkml:trace>
  <inkml:trace contextRef="#ctx0" brushRef="#br0" timeOffset="1">1 724 13702,'0'0'12454,"88"3"-11798,-60-15-448,7-10-176,14-4-32,7-2-912,7-1-1713,-3-2-3202</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09.068"/>
    </inkml:context>
    <inkml:brush xml:id="br0">
      <inkml:brushProperty name="width" value="0.035" units="cm"/>
      <inkml:brushProperty name="height" value="0.035" units="cm"/>
    </inkml:brush>
  </inkml:definitions>
  <inkml:trace contextRef="#ctx0" brushRef="#br0">4 50 4674,'0'0'14599,"5"-10"-13177,14-30-179,-19 40-1181,0 0-1,0 1 1,0-1 0,0 0-1,0 0 1,0 0 0,0 0-1,0 0 1,0 0 0,0 1-1,0-1 1,0 0 0,0 0-1,0 0 1,0 0 0,0 0-1,0 0 1,0 1 0,0-1-1,0 0 1,1 0 0,-1 0-1,0 0 1,0 0 0,0 0-1,0 0 1,0 0 0,0 0-1,0 1 1,0-1 0,1 0-1,-1 0 1,0 0 0,0 0-1,0 0 1,0 0 0,0 0-1,1 0 1,-1 0 0,0 0-1,0 0 1,0 0 0,0 0-1,0 0 1,0 0 0,1 0-1,-1 0 1,0 0-1,0 0 1,0 0 0,0 0-1,0-1 1,0 1 0,1 0-1,-1 0 1,0 0 0,0 0-1,0 0 1,0 0 0,0 0-1,0 0 1,0 0 0,0-1-1,0 1 1,0 0 0,1 0-1,-1 0 1,5 20 805,3 27-799,0 97 511,-9 148 1,0-252-568,-1-9-209,-1 0 1,-9 38-1,-10 14-3484,9-46-1380</inkml:trace>
</inkml:ink>
</file>

<file path=ppt/ink/ink1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24.223"/>
    </inkml:context>
    <inkml:brush xml:id="br0">
      <inkml:brushProperty name="width" value="0.035" units="cm"/>
      <inkml:brushProperty name="height" value="0.035" units="cm"/>
      <inkml:brushProperty name="color" value="#E71224"/>
    </inkml:brush>
  </inkml:definitions>
  <inkml:trace contextRef="#ctx0" brushRef="#br0">0 1 16712,'0'0'8051,"39"0"-8083,-7 0-1520,3 0-2306,0 0-5234</inkml:trace>
</inkml:ink>
</file>

<file path=ppt/ink/ink1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27.348"/>
    </inkml:context>
    <inkml:brush xml:id="br0">
      <inkml:brushProperty name="width" value="0.035" units="cm"/>
      <inkml:brushProperty name="height" value="0.035" units="cm"/>
      <inkml:brushProperty name="color" value="#E71224"/>
    </inkml:brush>
  </inkml:definitions>
  <inkml:trace contextRef="#ctx0" brushRef="#br0">183 686 5747,'4'-32'5704,"0"0"-4675,3-35 1188,25-98 0,-21 124-1031,1 0-1,2 0 1,2 2 0,2 0-1,1 1 1,2 0-1,51-66 1,-60 96 1052,-7 17-1543,-7 34-1048,1-28 585,-7 54-57,-2 0 1,-27 89 0,2-11 36,-107 809 608,98-602-696,38-308-114,-19 121 21,20-141-30,-2 0-1,-1 0 0,-21 48 1,28-73-10,1 1 0,-1-1 0,0 1 0,1-1 0,-1 1 0,0-1-1,0 0 1,0 1 0,0-1 0,0 0 0,-1 0 0,1 1 0,0-1 0,-1 0 0,1 0 0,0-1 0,-1 1 0,-2 1 0,3-2-11,0 0 0,0 0 0,0 0 0,1 0 0,-1-1 0,0 1 0,0 0 0,0-1 0,0 1 0,0 0 0,1-1 0,-1 1 0,0-1 0,0 1 0,1-1 0,-1 1 0,0-1 0,1 0 0,-1 1 0,0-1 0,1 0 0,-1 1 0,0-3 0,-2-3-152,-1 0 0,1-1 0,1 1 0,-1-1-1,1 0 1,-2-12 0,0-18-2476,0-59 0,4 13-3272</inkml:trace>
</inkml:ink>
</file>

<file path=ppt/ink/ink1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27.796"/>
    </inkml:context>
    <inkml:brush xml:id="br0">
      <inkml:brushProperty name="width" value="0.035" units="cm"/>
      <inkml:brushProperty name="height" value="0.035" units="cm"/>
      <inkml:brushProperty name="color" value="#E71224"/>
    </inkml:brush>
  </inkml:definitions>
  <inkml:trace contextRef="#ctx0" brushRef="#br0">486 114 11109,'0'0'8527,"2"-13"-7180,2-42-144,-5 53-1161,1 0-1,-1 0 1,0 0 0,0 0-1,0 0 1,0 0 0,0 1-1,0-1 1,0 0-1,0 1 1,-1-1 0,1 1-1,-1-1 1,1 1-1,-1-1 1,0 1 0,1 0-1,-1 0 1,0 0 0,0 0-1,0 0 1,0 1-1,0-1 1,0 0 0,0 1-1,0-1 1,0 1 0,0 0-1,0 0 1,0 0-1,-4 0 1,-3-1 99,-11-2 93,0 0-1,-1 2 1,0 0 0,1 1 0,-1 1-1,1 1 1,-1 1 0,1 1-1,0 1 1,-37 14 0,46-15-204,1 1 1,0 0-1,0 1 1,1 0-1,-1 1 1,1-1-1,1 2 1,-1-1-1,1 2 1,1-1-1,0 1 1,0 0-1,0 0 1,1 1-1,1-1 0,-1 2 1,2-1-1,-1 0 1,2 1-1,-1 0 1,-2 17-1,3-15-23,1 1-1,1 0 1,0 0-1,1 0 1,0 0 0,1 0-1,1 0 1,3 13-1,-2-18-3,-1-1 0,2 1 0,-1-1 0,1 0 0,1 0 0,-1 0 0,1-1 0,1 1 1,-1-1-1,1-1 0,0 1 0,1-1 0,9 8 0,4 0 7,0 0 0,0-2 0,2 0 0,-1-1 1,2-2-1,-1 0 0,39 9 0,-26-10-331,-1-2 0,2-2 0,-1-1 0,59-3 0,-82-1-149,0 0-1,-1-1 0,1 0 1,0-1-1,-1 0 0,0-1 1,16-8-1,-17 7-942,1-1-1,-1 0 1,-1-1 0,12-10 0,14-20-11377</inkml:trace>
</inkml:ink>
</file>

<file path=ppt/ink/ink1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28.185"/>
    </inkml:context>
    <inkml:brush xml:id="br0">
      <inkml:brushProperty name="width" value="0.035" units="cm"/>
      <inkml:brushProperty name="height" value="0.035" units="cm"/>
      <inkml:brushProperty name="color" value="#E71224"/>
    </inkml:brush>
  </inkml:definitions>
  <inkml:trace contextRef="#ctx0" brushRef="#br0">1 1 10629,'0'0'15431,"3"0"-15415,15 0-16,6 0-256,15 0-1953,-1 0-3618</inkml:trace>
</inkml:ink>
</file>

<file path=ppt/ink/ink1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28.552"/>
    </inkml:context>
    <inkml:brush xml:id="br0">
      <inkml:brushProperty name="width" value="0.035" units="cm"/>
      <inkml:brushProperty name="height" value="0.035" units="cm"/>
      <inkml:brushProperty name="color" value="#E71224"/>
    </inkml:brush>
  </inkml:definitions>
  <inkml:trace contextRef="#ctx0" brushRef="#br0">46 35 13670,'0'0'9986,"0"-6"-8889,0-17-158,0 17 181,0 28-736,1 42 49,-2 0-1,-3 0 0,-23 116 0,22-160-536,2 1-1,-3 35 0,5-15-3972,1-33-2433</inkml:trace>
</inkml:ink>
</file>

<file path=ppt/ink/ink1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29.015"/>
    </inkml:context>
    <inkml:brush xml:id="br0">
      <inkml:brushProperty name="width" value="0.035" units="cm"/>
      <inkml:brushProperty name="height" value="0.035" units="cm"/>
      <inkml:brushProperty name="color" value="#E71224"/>
    </inkml:brush>
  </inkml:definitions>
  <inkml:trace contextRef="#ctx0" brushRef="#br0">158 48 2689,'0'0'14335,"-15"-7"-13831,12 5-490,-11-4 165,1 0 0,-1 1 0,0 0 0,-1 1 0,1 1 0,-1 0 0,-26-1 0,64 4 2561,198-2-1788,-213 2-985,0 1-1,0 1 0,0-1 1,-1 1-1,1 0 1,-1 1-1,1 0 0,9 5 1,-13-5-558,1 0 0,-1 0 0,0 0 0,0 0 1,0 1-1,0 0 0,5 6 0,-4-3-3632</inkml:trace>
</inkml:ink>
</file>

<file path=ppt/ink/ink1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29.431"/>
    </inkml:context>
    <inkml:brush xml:id="br0">
      <inkml:brushProperty name="width" value="0.035" units="cm"/>
      <inkml:brushProperty name="height" value="0.035" units="cm"/>
      <inkml:brushProperty name="color" value="#E71224"/>
    </inkml:brush>
  </inkml:definitions>
  <inkml:trace contextRef="#ctx0" brushRef="#br0">366 48 11013,'0'0'8548,"-18"-3"-7668,11 2-809,-327-40 4885,327 40-5178,9 1-100,18-1-669,38 0-2703,-3 1-2411</inkml:trace>
</inkml:ink>
</file>

<file path=ppt/ink/ink1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29.812"/>
    </inkml:context>
    <inkml:brush xml:id="br0">
      <inkml:brushProperty name="width" value="0.035" units="cm"/>
      <inkml:brushProperty name="height" value="0.035" units="cm"/>
      <inkml:brushProperty name="color" value="#E71224"/>
    </inkml:brush>
  </inkml:definitions>
  <inkml:trace contextRef="#ctx0" brushRef="#br0">0 130 11077</inkml:trace>
  <inkml:trace contextRef="#ctx0" brushRef="#br0" timeOffset="1">0 130 11077,'141'-120'1361,"-145"120"2288,4-3-3649,0-4-2225</inkml:trace>
</inkml:ink>
</file>

<file path=ppt/ink/ink1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30.211"/>
    </inkml:context>
    <inkml:brush xml:id="br0">
      <inkml:brushProperty name="width" value="0.035" units="cm"/>
      <inkml:brushProperty name="height" value="0.035" units="cm"/>
      <inkml:brushProperty name="color" value="#E71224"/>
    </inkml:brush>
  </inkml:definitions>
  <inkml:trace contextRef="#ctx0" brushRef="#br0">289 30 8932,'0'0'7854,"0"-4"-7200,-1 2-596,0 1 0,1-1 1,-1 1-1,0 0 0,1-1 0,-1 1 1,0 0-1,0 0 0,0-1 0,0 1 1,-1 0-1,1 0 0,0 0 0,0 0 0,-1 0 1,1 1-1,0-1 0,-1 0 0,1 0 1,-1 1-1,1-1 0,-1 1 0,1 0 1,-1-1-1,1 1 0,-1 0 0,1 0 0,-1 0 1,0 0-1,-1 0 0,-69-1 595,51 2-416,-120-1-667,131 6-4047,6 1-250</inkml:trace>
</inkml:ink>
</file>

<file path=ppt/ink/ink1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30.583"/>
    </inkml:context>
    <inkml:brush xml:id="br0">
      <inkml:brushProperty name="width" value="0.035" units="cm"/>
      <inkml:brushProperty name="height" value="0.035" units="cm"/>
      <inkml:brushProperty name="color" value="#E71224"/>
    </inkml:brush>
  </inkml:definitions>
  <inkml:trace contextRef="#ctx0" brushRef="#br0">271 13 9604,'0'0'7316,"-204"-3"-6356,169-4 305,14 7-353,10-3-704,43 3-5602,3 0-2706</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09.508"/>
    </inkml:context>
    <inkml:brush xml:id="br0">
      <inkml:brushProperty name="width" value="0.035" units="cm"/>
      <inkml:brushProperty name="height" value="0.035" units="cm"/>
    </inkml:brush>
  </inkml:definitions>
  <inkml:trace contextRef="#ctx0" brushRef="#br0">4 58 11237,'0'0'9685,"3"-10"-8445,8-28-173,-8 29-90,-3 12 2521,0 21-3395,-3 272 1032,-1 8-5050,2-279-1089,-10-8-3686</inkml:trace>
</inkml:ink>
</file>

<file path=ppt/ink/ink1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41.945"/>
    </inkml:context>
    <inkml:brush xml:id="br0">
      <inkml:brushProperty name="width" value="0.035" units="cm"/>
      <inkml:brushProperty name="height" value="0.035" units="cm"/>
      <inkml:brushProperty name="color" value="#E71224"/>
    </inkml:brush>
  </inkml:definitions>
  <inkml:trace contextRef="#ctx0" brushRef="#br0">364 297 10341,'0'0'12000,"1"-31"-10421,2-10-1073,3-104 1320,-6 138-1549,-3-47 1281,3 53-1539,0 1 0,0-1 0,0 0 0,0 0 0,0 1 0,0-1 1,-1 0-1,1 0 0,0 1 0,0-1 0,-1 0 0,1 0 0,0 1 1,-1-1-1,1 1 0,-1-1 0,1 0 0,-1 1 0,1-1 0,-1 1 0,0-1 1,1 1-1,-1-1 0,0 1 0,1-1 0,-1 1 0,0 0 0,1-1 1,-1 1-1,0 0 0,0 0 0,1 0 0,-1 0 0,0-1 0,0 1 0,0 0 1,1 0-1,-1 0 0,0 0 0,0 1 0,1-1 0,-1 0 0,0 0 1,0 0-1,1 1 0,-1-1 0,0 0 0,0 1 0,1-1 0,-1 0 0,0 1 1,1-1-1,-1 1 0,1-1 0,-1 1 0,1 0 0,-1-1 0,1 1 1,-1 0-1,-7 7 17,0 1 0,1 0-1,0 0 1,1 0 0,-9 18 0,-2 2 16,-31 50 113,4 2 0,-42 107 0,67-137-128,2 0 1,2 1-1,3 1 1,1 0-1,-3 69 1,11-75-24,3-1 1,1 1 0,2-1-1,19 89 1,-18-117-31,1 0 0,1-1 1,1 0-1,1 0 0,0 0 0,1-1 1,0 0-1,2-1 0,-1 0 1,2-1-1,0 0 0,1-1 0,0 0 1,1-1-1,21 14 0,-24-19-39,1 0-1,0-1 0,1 0 1,-1-1-1,1-1 1,0 0-1,1 0 0,-1-1 1,1-1-1,-1 0 1,23-1-1,-32-1 53,0 0 0,0-1 0,0 1 1,0-1-1,0 0 0,0 0 0,0-1 0,-1 1 0,1-1 0,0 0 0,-1 0 1,1 0-1,-1 0 0,0 0 0,0-1 0,4-3 0,-1-1 3,0 0 0,-1 0-1,1-1 1,-2 1 0,1-1 0,-1 0-1,3-9 1,2-7 4,-2 0 0,-1-1-1,0 1 1,2-38 0,-3-90 28,-5 145-26,0 1 0,-1-1 0,1 1 0,-1-1-1,0 1 1,-1-1 0,0 1 0,0 0 0,0 0 0,-4-8 0,4 11-2,-1-1 1,1 1-1,-1 0 1,0 1-1,1-1 0,-1 0 1,-1 1-1,1-1 1,0 1-1,0 0 1,-1 0-1,1 0 1,-1 1-1,0-1 1,1 1-1,-1 0 1,0 0-1,-6 0 1,-3-1-2,-1 0 0,0 2 1,0-1-1,0 2 1,1 0-1,-1 1 1,0 0-1,1 1 1,-1 0-1,1 1 1,0 1-1,0 0 1,0 1-1,1 0 1,0 1-1,0 0 1,1 1-1,0 1 1,0-1-1,1 2 1,0-1-1,0 2 1,1-1-1,1 1 1,-14 23-1,17-24-3,1 0 0,1 1-1,0-1 1,0 1 0,1 0 0,1-1-1,0 1 1,0 0 0,1 0 0,1 16-1,0-3-73,-1-23-1,0 0-1,0 0 1,0 0-1,0 0 1,1 0 0,-1 0-1,0 0 1,1 0 0,-1 0-1,1 0 1,-1 0 0,1-1-1,-1 1 1,1 0-1,-1 0 1,1-1 0,0 1-1,-1 0 1,1-1 0,0 1-1,0-1 1,0 1 0,-1-1-1,1 1 1,0-1 0,0 1-1,0-1 1,0 0-1,0 1 1,0-1 0,2 0-1,36 2-6422,-29-2 3002,11 0-6370</inkml:trace>
</inkml:ink>
</file>

<file path=ppt/ink/ink1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42.376"/>
    </inkml:context>
    <inkml:brush xml:id="br0">
      <inkml:brushProperty name="width" value="0.035" units="cm"/>
      <inkml:brushProperty name="height" value="0.035" units="cm"/>
      <inkml:brushProperty name="color" value="#E71224"/>
    </inkml:brush>
  </inkml:definitions>
  <inkml:trace contextRef="#ctx0" brushRef="#br0">332 3 12246,'0'0'12283,"-38"7"-11179,-119 26-232,151-31-827,0 0 0,0 0 0,1 1-1,-1-1 1,1 1 0,0 0 0,0 1-1,0-1 1,0 1 0,0 0-1,1 0 1,-1 0 0,1 1 0,0 0-1,1 0 1,-1 0 0,1 0 0,0 0-1,0 1 1,1-1 0,0 1-1,-3 7 1,1-1 23,-4 13-14,1 0-1,1 1 1,2-1 0,1 1 0,0 0-1,2 0 1,3 29 0,-2-28-33,-1-21-25,1 0 0,0-1 1,0 1-1,1 0 0,0-1 0,0 1 0,0 0 1,0-1-1,1 1 0,0-1 0,0 0 1,1 1-1,-1-1 0,1 0 0,0-1 1,1 1-1,-1 0 0,1-1 0,0 0 1,0 0-1,0 0 0,1 0 0,-1-1 0,1 1 1,0-1-1,0-1 0,0 1 0,0-1 1,0 1-1,1-1 0,-1-1 0,1 1 1,8 0-1,2 2-24,0-1 1,0 0-1,1-1 1,-1-1-1,0-1 0,1 0 1,-1-2-1,1 1 1,-1-2-1,21-5 1,-31 5 32,1 1 1,-1-1-1,1 0 1,-1-1-1,0 1 1,0-1-1,-1 0 1,1-1-1,-1 1 1,0-1-1,0 0 1,0 0-1,-1-1 1,0 1-1,0-1 1,0 0-1,-1 0 1,0-1-1,0 1 1,0-1-1,-1 1 1,0-1-1,-1 0 1,1 0-1,-1 1 1,0-13-1,2-9 112,-2 1 0,-1-1-1,-1 1 1,-8-48 0,6 64-70,0 0 0,0 1-1,-1-1 1,0 0 0,-1 1 0,0 0 0,-1 0-1,0 1 1,0-1 0,-1 1 0,0 1 0,-1-1-1,0 1 1,-11-9 0,8 9-7,0 1 0,0 0-1,-1 1 1,0 0 0,0 0 0,0 1 0,0 1-1,-18-4 1,4 3 6,-1 2 0,1 0 0,-29 2 0,54 1-49,1 1 0,-1-1 1,0 0-1,0 1 0,0-1 1,0 1-1,1-1 0,-1 1 1,0-1-1,0 1 0,1 0 1,-1-1-1,1 1 0,-1 0 1,0 0-1,1-1 1,-1 1-1,1 0 0,0 0 1,-1 0-1,1-1 0,0 1 1,-1 0-1,1 0 0,0 0 1,0 0-1,0 0 0,0 0 1,0 0-1,0 0 0,0 0 1,0 0-1,0-1 1,0 2-1,4 36-312,-4-38 312,2 8-356,1-1 0,-1 0 1,1 1-1,0-1 1,1-1-1,0 1 0,0-1 1,0 1-1,1-1 1,0 0-1,11 9 0,29 30-6036</inkml:trace>
</inkml:ink>
</file>

<file path=ppt/ink/ink1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42.752"/>
    </inkml:context>
    <inkml:brush xml:id="br0">
      <inkml:brushProperty name="width" value="0.035" units="cm"/>
      <inkml:brushProperty name="height" value="0.035" units="cm"/>
      <inkml:brushProperty name="color" value="#E71224"/>
    </inkml:brush>
  </inkml:definitions>
  <inkml:trace contextRef="#ctx0" brushRef="#br0">71 26 7363,'0'0'22939,"-60"-26"-22651,57 26-240,-5 10-48,8 6-16,0 6-544,0 0-1137,0 0-1745,4-6-4369</inkml:trace>
</inkml:ink>
</file>

<file path=ppt/ink/ink1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43.128"/>
    </inkml:context>
    <inkml:brush xml:id="br0">
      <inkml:brushProperty name="width" value="0.035" units="cm"/>
      <inkml:brushProperty name="height" value="0.035" units="cm"/>
      <inkml:brushProperty name="color" value="#E71224"/>
    </inkml:brush>
  </inkml:definitions>
  <inkml:trace contextRef="#ctx0" brushRef="#br0">295 93 13558,'0'0'13657,"-27"-19"-12704,-3-1-601,-53-28 0,82 47-331,-1 0 1,0 0 0,1 1-1,-1-1 1,0 1-1,0-1 1,0 1-1,0 0 1,1 0 0,-1-1-1,0 1 1,0 1-1,0-1 1,0 0-1,0 0 1,1 1-1,-1-1 1,0 1 0,0-1-1,0 1 1,1 0-1,-1 0 1,0 0-1,1 0 1,-1 0 0,-1 1-1,0 2 29,0 0-1,0 0 1,0 0 0,0 0-1,1 0 1,0 0-1,-2 6 1,-1 0 46,-8 18 45,1 1 0,1 1 0,2-1 0,1 2 0,1-1 1,-3 35-1,5-13-70,3-1 0,7 99 0,-2-131-75,1 0 0,0 0 0,2 0 0,0 0 0,1-1 0,0 0 0,2-1 0,0 0 0,1 0 1,1-1-1,0 0 0,2 0 0,-1-2 0,17 15 0,-16-17-38,0 0 0,1 0 0,1-1 0,0-1 0,1-1 0,-1 0 0,2-1 0,-1-1 0,1 0 0,0-1 0,1-1 0,-1-1 0,1 0 0,0-2 0,23 2 0,-39-4 40,0 0 1,0-1-1,0 1 0,0 0 1,0-1-1,0 1 1,0-1-1,0 1 1,0-1-1,0 0 1,0 0-1,0 0 1,0 0-1,-1 0 0,1 0 1,0-1-1,-1 1 1,1-1-1,-1 1 1,3-4-1,-2 1 2,1 0 0,-1-1-1,0 1 1,0-1 0,-1 0 0,1 1-1,-1-1 1,1-9 0,0-10 12,-1 1 0,-1-1 0,-4-24-1,3 32 1,0 7-6,0 0 1,-1 1 0,1-1 0,-2 0 0,1 1 0,-1-1 0,-1 1-1,1 0 1,-1 0 0,-1 0 0,1 0 0,-1 1 0,-1 0 0,0 0-1,1 0 1,-10-7 0,7 7 6,-1 1 1,0 0-1,-1 0 0,0 1 0,0 0 0,0 1 1,0 0-1,-1 1 0,1 0 0,-1 0 0,0 1 1,-21-1-1,21 2-14,-4-1 3,0 2-1,-1-1 1,1 2 0,-29 4 0,40-4-6,1 0 1,-1 0 0,1 0 0,0 0-1,-1 1 1,1-1 0,0 1 0,0 0-1,0 0 1,0 0 0,0 0 0,1 1-1,-1-1 1,1 1 0,-1-1 0,1 1-1,0 0 1,0 0 0,0 0 0,1 0-1,-1 0 1,1 1 0,-1-1 0,1 0-1,0 1 1,-1 5 0,1-3-145,0 0 0,1 0 0,0 1 0,0-1 0,0 0 0,0 0 1,1 0-1,0 0 0,0 0 0,1 0 0,0-1 0,0 1 0,0 0 0,1-1 1,-1 1-1,2-1 0,-1 0 0,0 0 0,1 0 0,0 0 0,7 6 0,-6-7-525,-1-1-1,1 0 0,0 1 0,-1-2 1,1 1-1,8 2 0,-7-3-579,0 0 1,0 0-1,1-1 0,-1 0 1,0 0-1,8-1 0,17 0-8959</inkml:trace>
</inkml:ink>
</file>

<file path=ppt/ink/ink1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43.533"/>
    </inkml:context>
    <inkml:brush xml:id="br0">
      <inkml:brushProperty name="width" value="0.035" units="cm"/>
      <inkml:brushProperty name="height" value="0.035" units="cm"/>
      <inkml:brushProperty name="color" value="#E71224"/>
    </inkml:brush>
  </inkml:definitions>
  <inkml:trace contextRef="#ctx0" brushRef="#br0">42 74 10725,'0'0'15890,"-3"-15"-14436,-8-30-627,11 45-821,0 0 0,0-1 0,-1 1 0,1 0 0,0 0 0,0 0 1,0 0-1,0 0 0,-1 0 0,1 0 0,0 0 0,0 0 0,0-1 1,-1 1-1,1 0 0,0 0 0,0 0 0,0 0 0,0 0 0,-1 0 0,1 0 1,0 0-1,0 1 0,0-1 0,-1 0 0,1 0 0,0 0 0,0 0 1,0 0-1,-1 0 0,1 0 0,0 0 0,0 0 0,0 1 0,0-1 1,0 0-1,-1 0 0,1 0 0,0 0 0,0 0 0,0 1 0,0-1 1,0 0-1,0 0 0,0 0 0,0 0 0,0 1 0,-1-1 0,1 0 0,0 0 1,0 0-1,0 1 0,0-1 0,0 0 0,0 0 0,0 0 0,0 1 1,0-1-1,1 0 0,-10 39 360,4-14-269,2 1 0,1-1 0,0 1 1,2-1-1,1 1 0,6 34 0,-5-52-92,0 0 1,1 0-1,0 0 0,0 0 0,0 0 0,1 0 1,0-1-1,1 0 0,0 0 0,0 0 0,0 0 1,1-1-1,0 0 0,0 0 0,1 0 1,-1-1-1,1 0 0,0 0 0,1-1 0,-1 0 1,1 0-1,12 4 0,-1-3-7,1-1-1,-1 0 1,1-1 0,-1-1-1,1-1 1,0-1 0,24-3-1,-40 3 6,0-1 0,0 1 0,0-1 0,0 0 0,0-1 0,-1 1 0,1-1 0,0 0 0,-1 0 0,1 0 0,-1 0-1,1 0 1,-1-1 0,0 1 0,0-1 0,0 0 0,-1 0 0,1 0 0,-1-1 0,1 1 0,-1-1 0,0 1 0,0-1 0,-1 1 0,1-1-1,-1 0 1,0 0 0,0 0 0,0 0 0,0-7 0,2-12 12,0 0 1,-2-1-1,-2 1 0,-2-26 0,3 40-16,-1 0 11,0 0 0,0 1 0,-1-1 0,0 0 0,0 1 0,-1-1 1,0 1-1,-1 0 0,0 0 0,0 0 0,0 1 0,-1-1 0,0 1 1,-1 0-1,0 1 0,0-1 0,0 1 0,-1 0 0,0 0 0,0 1 1,0 0-1,-1 1 0,1-1 0,-1 1 0,0 1 0,-1-1 0,1 2 1,0-1-1,-15-2 0,-3 3 7,1 0 0,-1 1 1,-29 4-1,51-2-21,1-1 0,-1 1 0,1 0-1,-1 0 1,1 0 0,0 0 0,-1 1 0,1-1 0,0 1-1,0 0 1,0 0 0,0 0 0,0 0 0,1 0-1,-1 1 1,1-1 0,-1 1 0,1 0 0,0 0 0,0 0-1,0 0 1,0 0 0,1 0 0,-1 1 0,1-1 0,0 0-1,0 1 1,0-1 0,0 5 0,-1 4-374,0 0 1,1-1-1,1 1 1,0 0-1,1 0 1,0 0-1,5 20 1,-3-24-597,-1-1 0,2 0-1,-1 1 1,1-1 0,0-1 0,1 1 0,4 6 0,7 7-4936</inkml:trace>
</inkml:ink>
</file>

<file path=ppt/ink/ink1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43.938"/>
    </inkml:context>
    <inkml:brush xml:id="br0">
      <inkml:brushProperty name="width" value="0.035" units="cm"/>
      <inkml:brushProperty name="height" value="0.035" units="cm"/>
      <inkml:brushProperty name="color" value="#E71224"/>
    </inkml:brush>
  </inkml:definitions>
  <inkml:trace contextRef="#ctx0" brushRef="#br0">25 48 10613,'0'0'12872,"-7"-3"-11444,-11-7-573,31 8-44,50 9 356,56 5 170,155-3-1,-273-11-1324,-1 1 0,1 0 0,0 0 0,-1-1 0,1 1 0,-1 0 0,1-1 0,-1 1 0,0-1 0,1 1 0,-1 0 0,0-1 0,0 1 0,0-1 0,0 1 0,0-1 0,-1 1 0,1 0 0,0-1 0,-1 1 0,1-1 0,-1 1 0,1 0 0,-1 0 0,-1-3 0,-2 1-68,-1 0-1,0 1 0,0-1 0,0 1 0,0 0 1,0 0-1,0 1 0,-1-1 0,1 1 1,0 1-1,-1-1 0,1 1 0,-8 0 0,-80 3-4928,85-2 3917,-32 4-5015</inkml:trace>
</inkml:ink>
</file>

<file path=ppt/ink/ink1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44.408"/>
    </inkml:context>
    <inkml:brush xml:id="br0">
      <inkml:brushProperty name="width" value="0.035" units="cm"/>
      <inkml:brushProperty name="height" value="0.035" units="cm"/>
      <inkml:brushProperty name="color" value="#E71224"/>
    </inkml:brush>
  </inkml:definitions>
  <inkml:trace contextRef="#ctx0" brushRef="#br0">125 121 12566,'0'0'12616,"14"-20"-11589,40-60-112,-41 60 1607,-33 42-2413,0 1 1,2 1 0,0 1 0,2 0 0,1 1 0,1 1 0,1 0 0,1 1 0,2 1 0,-7 29-1,7-15-101,1 1 0,3-1-1,2 1 1,1 0-1,3 0 1,6 56-1,-3-77-26,2 0 0,1-1 0,1 1 0,0-1 0,2-1 0,1 0 0,0 0 0,2 0 0,0-2 0,1 1 0,1-2 0,1 0 0,0 0 0,2-2 0,0 0 0,0-1 0,2 0 0,0-2 0,0 0 0,1-1 0,1-1 0,0-1 0,43 14 0,-50-21 16,-1 0-1,1-1 1,-1-1-1,1 0 0,17-1 1,-28 0 4,-1-1 1,0 1-1,0-1 0,1 1 1,-1-1-1,0 0 0,0 0 1,0 0-1,0 0 0,0 0 1,0-1-1,0 1 0,0 0 1,-1-1-1,1 0 0,-1 1 1,1-1-1,-1 0 1,1 0-1,-1 1 0,0-1 1,0 0-1,0-1 0,0 1 1,0 0-1,0 0 0,-1 0 1,1 0-1,-1-1 0,1-3 1,1-10 12,0-1 1,-1 1 0,-2-25 0,0 16 9,1 15-17,-1-1-1,0 1 0,-1 0 0,0 0 0,0-1 1,-1 1-1,-1 1 0,0-1 0,0 1 0,0-1 0,-2 1 1,1 0-1,-1 1 0,0-1 0,-1 1 0,1 1 1,-2-1-1,1 1 0,-1 0 0,0 1 0,-1 0 1,1 0-1,-1 1 0,0 0 0,-1 0 0,1 1 1,-1 0-1,0 1 0,0 0 0,-14-2 0,2 3-9,1 0-1,-33 2 1,51 0 0,1 0 0,0 1 0,0-1 0,0 1 0,0 0 0,0 0 0,0 0 0,0 0 0,0 0 0,0 0 0,1 0 0,-1 1 0,0-1 0,1 1 1,-1-1-1,1 1 0,-1 0 0,1-1 0,0 1 0,0 0 0,0 0 0,0 0 0,0 0 0,0 0 0,0 0 0,1 0 0,-1 0 0,1 0 0,-1 1 0,1-1 0,0 4 0,-1-1-89,1 0-1,0 0 0,0 0 0,0 0 0,1 0 0,0 0 0,0 0 0,0 0 0,0-1 0,1 1 0,0 0 0,0-1 0,5 9 0,-4-8-246,1-1-1,0-1 0,0 1 0,0 0 0,1-1 0,-1 0 0,1 0 0,0-1 0,0 1 0,0-1 0,0 0 1,0 0-1,1-1 0,-1 1 0,11 0 0,6 1-3073,1-2 0,34-2 0,-54 1 3075,42-2-5304</inkml:trace>
</inkml:ink>
</file>

<file path=ppt/ink/ink1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44.801"/>
    </inkml:context>
    <inkml:brush xml:id="br0">
      <inkml:brushProperty name="width" value="0.035" units="cm"/>
      <inkml:brushProperty name="height" value="0.035" units="cm"/>
      <inkml:brushProperty name="color" value="#E71224"/>
    </inkml:brush>
  </inkml:definitions>
  <inkml:trace contextRef="#ctx0" brushRef="#br0">122 241 10901,'0'0'13473,"-18"-8"-12323,9 4-1000,4 1-63,-1 0-1,1 1 1,-1 0 0,0 0-1,0 0 1,0 1 0,-8-2-1,13 3-63,-1 0 0,1 1 0,-1-1 0,0 0 1,1 1-1,-1-1 0,1 1 0,-1-1 0,1 1 0,-1 0 0,1-1 0,-1 1 0,1 0 0,0 0 0,0 0 0,-1 0 0,1 0 0,0 1 0,0-1 0,0 0 0,0 1 1,0-1-1,0 0 0,0 1 0,1-1 0,-1 1 0,1-1 0,-1 1 0,1-1 0,-1 1 0,1 0 0,0-1 0,0 1 0,-1-1 0,1 1 0,1 2 0,-3 6 83,1 0-1,0 0 1,1 0-1,0 0 1,1 0-1,2 16 1,-1-22-78,-1 0 1,1 0-1,-1 0 1,1-1-1,0 1 1,0-1 0,1 1-1,-1-1 1,1 0-1,0 0 1,0 0-1,0 0 1,0 0-1,0-1 1,1 1-1,-1-1 1,1 0-1,4 2 1,11 5 31,1-2 0,-1 0 0,1-1 0,1-1 0,-1-1 0,40 3 0,127-7 48,-174-1-84,-1 0-1,1-1 0,-1 0 1,0-1-1,0 0 1,0-1-1,0-1 0,-1 1 1,1-2-1,-1 0 1,-1 0-1,20-15 0,-22 14 6,-1 0 0,-1 0 0,1 0-1,-1-1 1,-1 1 0,1-2 0,-1 1-1,-1 0 1,0-1 0,0 0 0,0 0-1,-1 0 1,-1-1 0,1 1 0,-2 0-1,1-1 1,-1-10 0,1 5-1,-2 1 0,0 0 0,-1-1 0,0 1 0,-1 0 0,-7-27 0,7 36-23,0 0 0,0 1 1,-1-1-1,1 0 0,-1 1 0,0 0 1,-1 0-1,1 0 0,-1 0 1,0 0-1,0 1 0,0-1 1,0 1-1,-1 0 0,1 0 0,-1 1 1,0-1-1,1 1 0,-1 0 1,0 1-1,-10-3 0,-3 0-18,0 0 0,0 2-1,0 0 1,0 1 0,0 0-1,-1 2 1,1 0 0,0 1-1,-30 8 1,41-8-81,0 0-1,0 0 1,0 1-1,0 0 1,1 0 0,-1 0-1,1 1 1,0 0 0,0 1-1,0-1 1,0 1-1,1 0 1,0 1 0,0-1-1,0 1 1,1 0 0,0 0-1,0 0 1,0 1 0,1 0-1,0-1 1,0 1-1,1 0 1,0 0 0,0 1-1,-1 8 1,1 5-1133,1-1 0,1 36 0,1-46 66,0-1 0,1 0 0,0 0-1,6 16 1,14 15-4893</inkml:trace>
</inkml:ink>
</file>

<file path=ppt/ink/ink1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47.237"/>
    </inkml:context>
    <inkml:brush xml:id="br0">
      <inkml:brushProperty name="width" value="0.035" units="cm"/>
      <inkml:brushProperty name="height" value="0.035" units="cm"/>
      <inkml:brushProperty name="color" value="#E71224"/>
    </inkml:brush>
  </inkml:definitions>
  <inkml:trace contextRef="#ctx0" brushRef="#br0">584 0 6995,'0'0'9148,"1"4"-8332,-1-1 1,0 1-1,1 0 0,-2-1 0,1 1 0,0 0 0,-1-1 0,-1 6 0,-34 0-321,0-1 1,0-2-1,-1-2 0,0-1 1,-39-3-1,13 2-249,-151 1-166,211-3-236,0 1 1,-1-1 0,1 0 0,0 1 0,-1 0 0,1 0-1,0 0 1,0 0 0,-1 1 0,-3 2 0,6-4-81,1 1 1,-1-1-1,1 1 1,-1 0 0,1-1-1,-1 1 1,1 0-1,-1-1 1,1 1 0,0 0-1,-1-1 1,1 1 0,0 0-1,0 0 1,0 0-1,-1-1 1,1 1 0,0 0-1,0 0 1,0 0-1,0 0 1,0-1 0,0 1-1,1 0 1,-1 0-1,0 0 1,0-1 0,1 1-1,-1 0 1,0 0-1,1-1 1,-1 1 0,0 0-1,1-1 1,-1 1-1,1 0 1,0-1 0,-1 1-1,1-1 1,-1 1-1,1-1 1,0 1 0,-1-1-1,1 1 1,0-1-1,0 0 1,1 1 0,31 18-11672</inkml:trace>
</inkml:ink>
</file>

<file path=ppt/ink/ink1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47.592"/>
    </inkml:context>
    <inkml:brush xml:id="br0">
      <inkml:brushProperty name="width" value="0.035" units="cm"/>
      <inkml:brushProperty name="height" value="0.035" units="cm"/>
      <inkml:brushProperty name="color" value="#E71224"/>
    </inkml:brush>
  </inkml:definitions>
  <inkml:trace contextRef="#ctx0" brushRef="#br0">384 1 11781,'0'0'12806,"56"114"-11973,-95-99-145,-10-5-272,-11-7-288,-3-3-48,0 0-80,10 0-48,11 0-832,17 0-1137,4 0-1505,-3 3-1824</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09.876"/>
    </inkml:context>
    <inkml:brush xml:id="br0">
      <inkml:brushProperty name="width" value="0.035" units="cm"/>
      <inkml:brushProperty name="height" value="0.035" units="cm"/>
    </inkml:brush>
  </inkml:definitions>
  <inkml:trace contextRef="#ctx0" brushRef="#br0">25 62 10197,'0'0'9311,"-4"-8"-8452,-1 2-401,-7-14-247,9-1 3532,3 21-3704,0 0-1,0-1 1,0 1 0,0 0-1,1-1 1,-1 1-1,0 0 1,0-1-1,1 1 1,-1 0 0,0 0-1,1-1 1,-1 1-1,0 0 1,1 0-1,-1-1 1,0 1 0,1 0-1,-1 0 1,1 0-1,-1 0 1,0 0-1,1 0 1,-1 0 0,1 0-1,-1-1 1,0 1-1,1 1 1,-1-1-1,1 0 1,-1 0 0,0 0-1,1 0 1,0 0-1,414-1 559,-359 2-1063,-35 0-1189,-1 1-1,0 1 1,31 9-1,-7-2-6777</inkml:trace>
</inkml:ink>
</file>

<file path=ppt/ink/ink1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53.050"/>
    </inkml:context>
    <inkml:brush xml:id="br0">
      <inkml:brushProperty name="width" value="0.035" units="cm"/>
      <inkml:brushProperty name="height" value="0.035" units="cm"/>
      <inkml:brushProperty name="color" value="#E71224"/>
    </inkml:brush>
  </inkml:definitions>
  <inkml:trace contextRef="#ctx0" brushRef="#br0">246 155 10853,'0'0'12873,"8"-25"-11483,34-105 989,-47 140-1713,0 0 0,-1 0 0,-14 17 0,-8 14-681,-10 20 119,3 2-1,3 1 0,-42 119 0,61-142-92,2 0 0,1 1 0,3 1-1,1-1 1,2 1 0,2 0 0,6 74-1,-1-101-42,1 0-1,0-1 0,1 1 0,0-1 1,1 0-1,1-1 0,1 1 1,0-1-1,1-1 0,0 1 0,1-2 1,0 1-1,1-1 0,1-1 0,0 0 1,0-1-1,1 0 0,0-1 1,1 0-1,0-1 0,0-1 0,1 0 1,0-1-1,0 0 0,0-1 0,1-1 1,0-1-1,0 0 0,18 1 1,-31-4 34,-1-1 0,0 1 0,0-1 1,-1 1-1,1-1 0,0 1 1,0-1-1,0 0 0,0 0 0,0 0 1,-1 0-1,1 0 0,0-1 0,-1 1 1,1 0-1,-1-1 0,0 1 1,1-1-1,-1 1 0,0-1 0,0 0 1,0 0-1,0 1 0,0-1 1,0 0-1,-1 0 0,1 0 0,-1 0 1,1 0-1,-1 0 0,0 0 0,1-3 1,1-11 22,-1 0 0,-1 0 0,-2-20 0,1 13-27,2 18 14,-1 1-1,0-1 1,0 0-1,0 1 1,0-1-1,-1 0 1,0 1-1,0-1 1,0 1-1,-1-1 1,1 1-1,-1 0 1,0-1 0,0 1-1,-1 0 1,1 0-1,-1 0 1,0 1-1,0-1 1,0 1-1,0-1 1,-1 1-1,1 0 1,-1 1-1,0-1 1,0 0-1,0 1 1,0 0 0,-1 0-1,1 0 1,0 1-1,-1-1 1,1 1-1,-1 0 1,0 0-1,-8 0 1,-22-3 6,-51-1 0,75 5-18,0 1 0,-1 0 0,1 0 0,0 1 1,0 0-1,0 1 0,0 0 0,-15 8 0,24-10-28,0 0-1,0 0 1,0 0 0,0 0-1,0 1 1,0-1 0,0 1-1,1-1 1,-1 1-1,0 0 1,1 0 0,0 0-1,-1 0 1,1 0-1,0 0 1,0 0 0,0 0-1,0 0 1,1 0-1,-1 1 1,1-1 0,-1 0-1,1 1 1,0-1 0,0 0-1,0 1 1,0-1-1,0 0 1,0 1 0,0-1-1,1 0 1,0 0-1,-1 1 1,1-1 0,0 0-1,0 0 1,0 0 0,0 0-1,0 0 1,1 0-1,-1 0 1,1 0 0,-1 0-1,1-1 1,0 1-1,-1-1 1,1 1 0,0-1-1,3 2 1,5 1-617,1-1 1,-1-1-1,1 1 0,0-1 1,17 0-1,27-1-5441,-12-1-2195</inkml:trace>
</inkml:ink>
</file>

<file path=ppt/ink/ink1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53.445"/>
    </inkml:context>
    <inkml:brush xml:id="br0">
      <inkml:brushProperty name="width" value="0.035" units="cm"/>
      <inkml:brushProperty name="height" value="0.035" units="cm"/>
      <inkml:brushProperty name="color" value="#E71224"/>
    </inkml:brush>
  </inkml:definitions>
  <inkml:trace contextRef="#ctx0" brushRef="#br0">337 89 16167,'0'0'3922,"-38"0"-678,-126 2-877,158-2-2260,1 1 0,-1-1 1,1 1-1,-1 0 0,1 0 1,-1 1-1,1-1 0,0 1 0,0 1 1,0-1-1,0 1 0,0-1 1,1 1-1,-1 1 0,1-1 1,-1 1-1,1-1 0,0 1 1,1 0-1,-1 1 0,1-1 0,0 1 1,0 0-1,0-1 0,0 1 1,1 0-1,-2 7 0,0 4 30,1 1 0,1 0 0,0-1 0,1 1-1,1 0 1,4 27 0,-3-24-36,0-8-84,1-1 1,0 0-1,0 0 0,1 0 0,1 0 1,-1 0-1,2-1 0,0 0 0,10 17 1,-12-22-52,0 0 1,1-1-1,-1 1 1,1-1-1,0 0 1,0 0-1,1 0 1,-1 0-1,1-1 1,0 0-1,-1 0 1,1 0-1,1-1 1,-1 1-1,0-1 1,1 0-1,-1-1 1,1 1-1,-1-1 1,12 1-1,-12-2 14,1 0-1,0 0 1,-1-1 0,1 1-1,0-1 1,-1 0 0,1-1-1,-1 1 1,1-1 0,8-5-1,-10 5 23,0-1 0,-1-1 1,0 1-1,1-1 0,-1 1 0,0-1 0,-1 0 0,1 0 0,-1 0 0,0 0 0,0 0 0,0-1 0,2-7 0,2-8 43,-1 0-1,0 0 1,-2-1 0,2-35-1,-6-86 437,0 103-352,1 33-118,-1 1-1,1-1 1,-1 1 0,0-1 0,0 1 0,0 0 0,-1-1-1,0 1 1,0 0 0,0 0 0,-1 0 0,0 0 0,0 1-1,0-1 1,0 1 0,-1 0 0,0 0 0,0 0 0,0 0 0,0 1-1,0-1 1,-6-3 0,0 2-23,0 1-1,0 0 1,-1 0-1,1 1 1,-1 0-1,0 1 1,1 0-1,-1 1 1,0 0-1,-13 1 1,23 0-28,0 0 1,0 0 0,0 0-1,0 1 1,0-1 0,0 0-1,0 1 1,0-1 0,0 1-1,0-1 1,0 1-1,0 0 1,0-1 0,0 1-1,1 0 1,-1 0 0,0-1-1,0 1 1,1 0 0,-1 0-1,0 0 1,1 0 0,-1 0-1,1 0 1,0 0-1,-1 0 1,1 0 0,0 0-1,-1 0 1,1 0 0,0 0-1,0 0 1,0 0 0,0 1-1,0-1 1,0 0 0,0 0-1,0 0 1,1 0-1,-1 0 1,0 0 0,1 0-1,-1 0 1,1 1 0,0 3-236,1 0 0,-1 0 0,1-1 0,0 1 1,0-1-1,0 1 0,1-1 0,-1 0 0,1 0 0,4 4 1,-2-3-359,1-1 1,-1 0 0,1 0-1,0-1 1,0 1 0,10 2 0,48 13-7324</inkml:trace>
</inkml:ink>
</file>

<file path=ppt/ink/ink1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53.825"/>
    </inkml:context>
    <inkml:brush xml:id="br0">
      <inkml:brushProperty name="width" value="0.035" units="cm"/>
      <inkml:brushProperty name="height" value="0.035" units="cm"/>
      <inkml:brushProperty name="color" value="#E71224"/>
    </inkml:brush>
  </inkml:definitions>
  <inkml:trace contextRef="#ctx0" brushRef="#br0">626 7 14823,'0'0'12494,"-16"19"-11662,-50 61-58,5 3-1,-58 103 1,83-116-719,22-40-176,-1-1 1,-1 0 0,-31 39-1,44-64-188,-1 0 1,0-1-1,0 1 0,0-1 0,-1 0 1,1 0-1,-1 0 0,0 0 0,0-1 0,0 0 1,0 0-1,0 0 0,0-1 0,-6 1 1,7-1-591,-1-1 1,1 1 0,-1-1-1,1 0 1,-1-1 0,1 1-1,-1-1 1,1 0-1,-1 0 1,-6-3 0,-27-22-12455</inkml:trace>
  <inkml:trace contextRef="#ctx0" brushRef="#br0" timeOffset="1">1 139 6659,'0'0'21130,"98"-139"-20458,-49 190 16,8 15 145,-8 13-417,-7 3-224,0-3-144,-3-6-48,3-13-32,-7-10-656,-3-12-1105,-4-12-1825,-4-17-3537</inkml:trace>
</inkml:ink>
</file>

<file path=ppt/ink/ink1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54.303"/>
    </inkml:context>
    <inkml:brush xml:id="br0">
      <inkml:brushProperty name="width" value="0.035" units="cm"/>
      <inkml:brushProperty name="height" value="0.035" units="cm"/>
      <inkml:brushProperty name="color" value="#E71224"/>
    </inkml:brush>
  </inkml:definitions>
  <inkml:trace contextRef="#ctx0" brushRef="#br0">147 616 8324,'0'0'11690,"5"-28"-8256,2-4-2519,12-73 2343,-16 156-2487,-2-1 1,-2 1 0,-10 62-1,7-69-755,-1-1-1,-3 0 1,-1 0-1,-23 63 1,30-102-116,-1 1 0,1-1 0,-1 0 0,1 0 0,-1-1-1,0 1 1,-1 0 0,1-1 0,-1 0 0,-3 3 0,6-5 69,-1 0 0,1-1 0,0 1 0,0 0 0,0-1 0,-1 1 0,1-1 0,0 0-1,-1 1 1,1-1 0,0 0 0,-1 0 0,1 0 0,0 0 0,-1 0 0,1 0 0,0 0 0,-1 0-1,1-1 1,0 1 0,-1 0 0,1-1 0,0 1 0,-1-1 0,1 1 0,0-1 0,0 0 0,0 0 0,0 0-1,0 1 1,0-1 0,0 0 0,0 0 0,0 0 0,0 0 0,0 0 0,1-1 0,-1 1 0,0 0-1,1 0 1,-2-3 0,-3-11-4,0 0 0,0-1 0,1 1 0,1-1 0,1 0 0,1 0 0,0 0 0,0 0 0,3-21 0,-1 3 20,-1-13 74,3 0-1,2-1 1,1 1 0,3 1-1,2 0 1,2 0 0,2 1-1,1 0 1,3 2 0,2 0-1,34-54 1,-36 67 80,2 1 0,39-43 0,-53 64-94,1 1 0,-1 0 1,2 0-1,-1 0 0,1 1 0,0 0 0,0 1 0,0 0 0,1 0 0,0 1 0,0 1 0,20-6 0,-28 9-36,-1 0-1,1-1 0,-1 1 1,1 0-1,0 0 0,-1 0 1,1 1-1,-1-1 0,1 0 0,-1 1 1,1-1-1,-1 0 0,1 1 1,-1 0-1,1-1 0,-1 1 1,0 0-1,1 0 0,-1 0 1,0 0-1,0 0 0,0 0 1,2 2-1,-1-1-4,-1 1 0,1 0-1,-1 0 1,0 0 0,0 0 0,0 0-1,0 0 1,0 0 0,-1 0 0,1 7 0,0 7-12,-2-1 1,0 1 0,-6 24 0,7-38 10,-5 15-3,0 0-1,-1 0 0,-1 0 1,-1-1-1,0 0 0,-1 0 1,-1-1-1,-1-1 0,0 1 1,-1-2-1,-15 15 0,1-2-111,-2-2-1,-1 0 1,-1-2-1,-54 31 0,33-29-52,51-24 172,0 0 0,0 1 0,0-1 0,0 0 1,0 0-1,0 0 0,1 0 0,-1 0 0,0 0 0,1 0 0,-1 0 0,0 0 1,1 0-1,-1 0 0,1 0 0,0 0 0,-1 0 0,1 0 0,0 0 0,0-1 0,-1 1 1,1 0-1,1 0 0,34 34 90,107 113 193,-61-51-556,4-4 0,141 117 0,-218-203 95,17 14-1713,0 2-1,22 26 1,-19-7-4812</inkml:trace>
</inkml:ink>
</file>

<file path=ppt/ink/ink1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54.723"/>
    </inkml:context>
    <inkml:brush xml:id="br0">
      <inkml:brushProperty name="width" value="0.035" units="cm"/>
      <inkml:brushProperty name="height" value="0.035" units="cm"/>
      <inkml:brushProperty name="color" value="#E71224"/>
    </inkml:brush>
  </inkml:definitions>
  <inkml:trace contextRef="#ctx0" brushRef="#br0">1725 18 13238,'0'0'12939,"4"-1"-11840,-3 1-1080,13-3 1001,-41-3 52,-350-2-267,220 10-642,-1008 41 1577,1164-43-1742,0 0 0,0 0 0,0 0 0,0 0 0,0 1 0,0-1 0,1 0 0,-1 0 0,0 0 0,0 1 0,0-1 0,1 1 0,-1-1 1,0 0-1,0 1 0,1-1 0,-1 1 0,0 0 0,1-1 0,-2 2 0,2-2-3,0 1 1,0-1 0,0 1-1,1-1 1,-1 1-1,0-1 1,0 1 0,0-1-1,0 1 1,1-1-1,-1 1 1,0-1-1,0 1 1,1-1 0,-1 1-1,0-1 1,1 0-1,-1 1 1,1-1-1,-1 0 1,0 1 0,1-1-1,-1 0 1,1 1-1,-1-1 1,1 0 0,-1 0-1,1 0 1,0 1-1,31 11-437,0-1-1,1-2 0,1-1 0,-1-1 1,52 3-1,-31-4-1951,-9 1-1176,-2-1-2443</inkml:trace>
</inkml:ink>
</file>

<file path=ppt/ink/ink1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2:59.575"/>
    </inkml:context>
    <inkml:brush xml:id="br0">
      <inkml:brushProperty name="width" value="0.035" units="cm"/>
      <inkml:brushProperty name="height" value="0.035" units="cm"/>
      <inkml:brushProperty name="color" value="#E71224"/>
    </inkml:brush>
  </inkml:definitions>
  <inkml:trace contextRef="#ctx0" brushRef="#br0">1176 0 688,'0'0'16418,"-3"0"-15324,-351 2 3188,-465 31-763,855-31-4011,-1 2 0,1 1 0,46 14-1,-62-12-1929,0 1-1,26 14 1,-12 0-5331</inkml:trace>
</inkml:ink>
</file>

<file path=ppt/ink/ink1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00.231"/>
    </inkml:context>
    <inkml:brush xml:id="br0">
      <inkml:brushProperty name="width" value="0.035" units="cm"/>
      <inkml:brushProperty name="height" value="0.035" units="cm"/>
      <inkml:brushProperty name="color" value="#E71224"/>
    </inkml:brush>
  </inkml:definitions>
  <inkml:trace contextRef="#ctx0" brushRef="#br0">773 100 14006,'0'0'5678,"-26"13"-4296,14-7-1178,-3 3 28,-1 0 0,-1-2 0,1 0 0,-1-1 0,0 0 0,-1-2 0,1 0 0,-1-1 0,-33 2-1,-24-4 581,32 1-340,1-2 0,-57-7 0,91 6-410,1-1-1,-1 0 1,1 0-1,0-1 1,0 1-1,0-2 1,0 1-1,0-1 1,0 0 0,-9-8-1,13 9-33,0 1-1,1-1 1,0 1 0,-1-1-1,1 0 1,0 0 0,1 0-1,-1 0 1,0 0 0,1 0-1,0 0 1,0-1 0,0 1-1,0-1 1,0 1 0,1 0-1,-1-1 1,1 1 0,0-1-1,0 1 1,0-1 0,1 1-1,-1-1 1,2-6 0,0 8-30,-1-1 1,0 1 0,1 0 0,0-1-1,-1 1 1,1 0 0,0 0-1,0 0 1,0 0 0,0 1 0,0-1-1,1 0 1,-1 1 0,1-1-1,-1 1 1,1 0 0,-1 0-1,1 0 1,-1 0 0,1 1 0,4-1-1,63-9-84,-63 9 78,9 0-13,1 0 0,-1 0 0,1 2 1,-1 0-1,1 1 0,-1 0 0,18 6 0,-27-5 17,0 0 1,0 0-1,0 1 1,0 0-1,-1 0 0,0 0 1,0 1-1,0 0 0,0 0 1,-1 1-1,0-1 1,0 1-1,0 0 0,-1 1 1,0-1-1,0 1 1,4 11-1,-2-4 3,0 0 1,-1 1-1,-1 0 1,-1 0-1,0 0 1,-1 0-1,0 0 0,-1 1 1,-1-1-1,0 0 1,-1 1-1,-1-1 1,0 0-1,-8 24 0,4-20 1,-1 0 0,-1-1-1,-1 0 1,0 0-1,-2-1 1,0 0-1,-1-1 1,0 0 0,-1-1-1,-25 22 1,20-22-51,0 0 1,-1-2-1,-1 0 1,0-1-1,0-1 0,-1-1 1,-1-1-1,0-1 1,0-1-1,-1-1 1,1-1-1,-1 0 1,0-2-1,-1-1 1,-26-1-1,48-1 56,0 0-1,0 0 0,-1 0 1,1-1-1,0 1 0,0-1 0,0 1 1,-1-1-1,1 0 0,0 0 1,0 0-1,0 0 0,0 0 1,1-1-1,-1 1 0,0 0 1,0-1-1,1 1 0,-1-1 1,1 0-1,-1 0 0,1 1 1,0-1-1,0 0 0,0 0 1,0 0-1,0 0 0,0-1 1,1 1-1,-1 0 0,0 0 0,1 0 1,0-3-1,-2-10 28,1 1 1,0 0-1,2-1 0,1-17 0,0 15 15,-1 8-2,1 0 0,0 0 0,0 1 1,1-1-1,0 1 0,0-1 0,1 1 0,0 0 0,1 0 0,0 1 1,0-1-1,1 1 0,0 0 0,10-9 0,-10 10-3,-1 1 0,1 1 1,0-1-1,1 1 0,-1 0 0,1 0 0,-1 1 0,1 0 1,0 0-1,1 0 0,-1 1 0,0 0 0,1 1 0,-1 0 0,1 0 1,-1 0-1,1 1 0,9 1 0,-12 0-25,1 0 0,-1 1 0,0-1 1,0 1-1,0 1 0,0-1 0,0 1 0,0-1 0,-1 1 0,1 1 0,4 3 0,42 48 83,-30-31-21,44 50 153,67 69 139,-109-119-355,2-2 0,1-1 0,49 30 0,-71-48-160,0-1 0,1 1 1,-1-2-1,1 1 0,-1 0 0,1-1 0,0 0 0,0 0 0,0 0 0,0 0 0,6-1 0,-7 0-220,-1-1 0,1 1-1,-1-1 1,0 0-1,1 0 1,-1 0-1,0-1 1,0 1 0,0-1-1,0 1 1,0-1-1,0 0 1,0 0-1,-1-1 1,1 1 0,-1-1-1,3-2 1,32-44-6285</inkml:trace>
</inkml:ink>
</file>

<file path=ppt/ink/ink1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00.887"/>
    </inkml:context>
    <inkml:brush xml:id="br0">
      <inkml:brushProperty name="width" value="0.035" units="cm"/>
      <inkml:brushProperty name="height" value="0.035" units="cm"/>
      <inkml:brushProperty name="color" value="#E71224"/>
    </inkml:brush>
  </inkml:definitions>
  <inkml:trace contextRef="#ctx0" brushRef="#br0">335 143 17080,'0'0'9452,"-35"15"-8809,7-4-499,12-6-60,0 0 0,0 2 0,1 0 0,0 1 0,0 0 0,1 1 0,0 1 0,0 1 0,1-1-1,1 2 1,0 0 0,-17 22 0,19-20-20,1 1 0,1 1-1,1-1 1,0 1 0,1 1-1,0-1 1,1 1 0,1 0-1,1 0 1,1 1-1,0-1 1,1 0 0,2 34-1,0-47-63,-1 0-1,1 0 1,0 0-1,-1 0 1,2 0-1,-1 0 0,0-1 1,1 1-1,0-1 1,0 1-1,0-1 0,0 1 1,0-1-1,1 0 1,-1 0-1,1 0 1,6 4-1,-4-3-15,1 0 0,0-1 0,0 0 0,0 0-1,0 0 1,0-1 0,1 0 0,-1 0 0,1-1 0,6 1 0,-1-1-22,0 0 1,-1-1-1,1 0 1,0 0-1,-1-2 1,1 1-1,-1-2 1,0 1-1,1-2 1,-1 1-1,0-1 1,14-8-1,-13 3 6,0 0 0,0 0 0,0-1 0,-2 0 0,1-1 0,-1-1 0,-1 1 0,0-2 0,0 1 0,-1-1 0,-1 0 0,0-1 0,-1 0 0,4-15 0,-3 8 19,-2 1 0,-1-1 0,0-1 0,-2 1 0,0-1 0,-2 1 0,0-1 0,-1 1 0,-5-29-1,3 40 14,1-1-1,-2 1 1,1-1-1,-1 1 0,-1 0 1,0 1-1,0-1 1,-1 1-1,0 0 0,-11-13 1,4 9 102,-1-1 0,0 2 0,-1 0 0,0 0 0,-20-10 0,33 21 23,631 1-426,-627 0 297,-1 0 0,0 1 0,0-1-1,0 1 1,1-1 0,-1 1 0,0 0 0,0-1 0,0 1-1,0 0 1,0 0 0,0 0 0,0 0 0,0 0 0,-1 0-1,1 0 1,0 0 0,0 0 0,-1 0 0,1 0 0,-1 1-1,1-1 1,-1 0 0,0 0 0,1 1 0,-1-1 0,0 0-1,0 0 1,0 1 0,0-1 0,0 0 0,0 1 0,0 1-1,-4 55-113,3-50 109,-4 18 6,-1 0 1,-1-1 0,-2 0 0,0-1-1,-2 0 1,-1 0 0,-14 22 0,11-21 8,1 0 0,1 1 0,2 1 0,1 0 0,-12 50 0,21-72-9,-2 32-1,3-36 5,0 0 0,0 0 0,0 0 0,0 0 0,0 0 0,1 0 0,-1 0 0,0 0 0,1 0 0,-1-1 0,1 1-1,-1 0 1,1 0 0,-1 0 0,1 0 0,0-1 0,-1 1 0,1 0 0,0-1 0,0 1 0,0 0 0,-1-1 0,1 1 0,0-1 0,0 0 0,0 1 0,0-1 0,0 1-1,0-1 1,0 0 0,0 0 0,1 1 0,9-1 34,1 1 1,-1-1-1,0-1 0,1 0 0,-1-1 0,0 0 1,0 0-1,0-1 0,0-1 0,-1 0 0,19-9 1,-11 2 104,-1 0 0,0-2-1,-1 1 1,0-2 0,27-30 0,-30 29-49,-1-1 0,-1 0 0,0 0 0,-1-1-1,-1 0 1,0-1 0,-2 0 0,0-1 0,-1 1 0,0-1 0,-2 0-1,0-1 1,-2 1 0,0-1 0,-1 1 0,-1-1 0,-3-28 0,2 45-83,0 0 1,0 0 0,0 0-1,-1 0 1,1 0 0,-1 1 0,0-1-1,0 0 1,0 1 0,0 0-1,-1-1 1,1 1 0,0 0 0,-1 0-1,0 0 1,1 1 0,-1-1-1,0 1 1,0-1 0,0 1 0,0 0-1,0 0 1,0 0 0,0 0-1,0 1 1,-6-1 0,-12-2 2,-1 1 1,-38 1 0,45 1-10,15 0-2,-5 0-167,0 0 0,0 0 1,1 0-1,-1 0 1,0 1-1,-8 2 0,11-1 58,0-1 0,0 0 0,0 1 0,0 0 0,0-1 0,0 1 0,0 0 0,1 0 0,-1 0 0,1 0 0,-1 0 0,1 0 0,0 1 0,-1 2 0,-48 96-6197,19-44-895</inkml:trace>
</inkml:ink>
</file>

<file path=ppt/ink/ink1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18.949"/>
    </inkml:context>
    <inkml:brush xml:id="br0">
      <inkml:brushProperty name="width" value="0.035" units="cm"/>
      <inkml:brushProperty name="height" value="0.035" units="cm"/>
      <inkml:brushProperty name="color" value="#E71224"/>
    </inkml:brush>
  </inkml:definitions>
  <inkml:trace contextRef="#ctx0" brushRef="#br0">307 1 9588,'0'0'19009,"-2"0"-18830,-5 4-147,0 0 1,0 0-1,0 1 0,0 0 1,1 0-1,0 0 0,0 1 1,0 0-1,1 0 0,-6 9 1,-8 7 64,-9 9 57,2 0-1,1 2 1,-34 57-1,48-69-125,1 0-1,0 1 0,2 0 1,0 1-1,2 0 0,0 0 0,-4 41 1,8-36-19,0-1 0,2 1 0,5 40 0,-4-59-24,1 1-1,0-1 0,1 0 0,0 0 1,1 0-1,-1 0 0,1-1 0,1 0 1,0 0-1,0 0 0,1 0 0,0-1 0,10 11 1,-6-9-44,-1-1 0,1-1 1,0 0-1,1 0 0,0-1 1,0 0-1,0-1 0,1 0 0,0-1 1,-1-1-1,2 1 0,-1-2 1,0 0-1,0 0 0,21-1 1,-27-1 57,-1-1-1,1 0 1,-1-1 0,0 1 0,1-1 0,-1 0 0,0-1 0,0 1 0,-1-1 0,1 0 0,0 0 0,-1 0 0,0-1 0,0 1 0,0-1 0,0 0 0,0-1 0,-1 1 0,0 0 0,0-1-1,0 0 1,0 0 0,2-6 0,5-10 19,-1-1-1,-1 0 0,-1 0 1,4-26-1,-3-6 30,-2 0 1,-3 0-1,-2-1 1,-9-77-1,6 113-29,0 0-1,-2-1 1,0 1-1,-2 0 1,-7-18-1,9 27 11,-1 0 0,0 0 0,0 0 0,-1 1 1,0 0-1,-1 1 0,0-1 0,0 1 0,-1 0 0,-13-10 0,19 16-33,1 1 0,-1-1 0,0 1 0,0 0 0,0 0 0,0 0 0,0 0 0,0 0 0,0 0 0,0 0 0,0 1 0,0-1 0,0 1 0,-1 0 0,1-1 0,0 1 0,0 0 0,0 0 0,-1 0 0,1 1 0,0-1 0,0 1 0,-3 0 0,3 0-5,0 1 0,-1 0 0,1-1 0,0 1 0,0 0 0,0 0 1,0 0-1,1 1 0,-1-1 0,1 0 0,-1 1 0,1-1 0,0 1 0,0-1 0,-2 5 0,0 6-612,0-1-1,1 0 1,0 0-1,1 1 0,0-1 1,2 24-1,4-23-2973,11-3-2743</inkml:trace>
</inkml:ink>
</file>

<file path=ppt/ink/ink1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19.382"/>
    </inkml:context>
    <inkml:brush xml:id="br0">
      <inkml:brushProperty name="width" value="0.035" units="cm"/>
      <inkml:brushProperty name="height" value="0.035" units="cm"/>
      <inkml:brushProperty name="color" value="#E71224"/>
    </inkml:brush>
  </inkml:definitions>
  <inkml:trace contextRef="#ctx0" brushRef="#br0">18 2 9829,'0'0'18821,"-1"0"-18842,1 0 0,-1-1 0,0 1 0,0 0-1,0 0 1,0 0 0,0-1 0,0 1 0,0 0-1,1 0 1,-1 1 0,0-1 0,0 0 0,0 0-1,0 0 1,0 1 0,1-1 0,-2 1 0,2-1-335,0 1 0,0 0 0,0 0 0,0 0 0,1-1 0,-1 1 0,0 0 0,0 0 0,1-1 0,-1 1 0,1 0 0,-1 0 0,1-1 0,-1 1 0,1-1 0,-1 1 0,1 0 0,-1-1 0,1 1 0,0-1 0,-1 1 1,1-1-1,0 0 0,0 1 0,1 0 0</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10.643"/>
    </inkml:context>
    <inkml:brush xml:id="br0">
      <inkml:brushProperty name="width" value="0.035" units="cm"/>
      <inkml:brushProperty name="height" value="0.035" units="cm"/>
    </inkml:brush>
  </inkml:definitions>
  <inkml:trace contextRef="#ctx0" brushRef="#br0">0 158 9236,'0'0'10184,"0"-14"-9035,1-42-108,-1 54-982,0 1 1,1 0-1,-1-1 1,0 1-1,1 0 0,-1-1 1,1 1-1,0 0 1,-1 0-1,1 0 1,0 0-1,0-1 0,-1 1 1,1 0-1,0 0 1,0 0-1,0 1 1,0-1-1,1 0 0,-1 0 1,0 1-1,0-1 1,0 0-1,0 1 0,1-1 1,-1 1-1,0 0 1,1-1-1,-1 1 1,0 0-1,1 0 0,-1 0 1,0 0-1,1 0 1,-1 0-1,2 0 1,4 0 33,-1 1 0,1 0 1,-1 0-1,0 0 0,11 4 0,-3 2-23,-1 1 0,0 1 0,0 0-1,-1 1 1,0 0 0,-1 1 0,0 0-1,10 14 1,-18-22-55,360 463 1007,-331-423-1008,-17-24-10,0 0-1,-1 1 1,-2 0 0,1 1-1,-2 0 1,-1 1-1,8 26 1,-17-46-4,0 0 1,-1-1-1,1 1 1,0 0-1,-1 0 0,0-1 1,1 1-1,-1 0 1,0 0-1,0 0 0,0-1 1,0 1-1,0 0 1,-1 0-1,1-1 0,0 1 1,-1 0-1,0 0 1,1-1-1,-1 1 0,0 0 1,0-1-1,1 1 1,-1-1-1,-1 1 0,1-1 1,0 0-1,0 1 1,-2 0-1,-1-1 0,1 0 1,-1 0-1,1 0 0,-1-1 0,1 0 1,-1 1-1,0-2 0,1 1 0,-1 0 1,1-1-1,-1 1 0,1-1 0,-1 0 1,-3-2-1,-1 0 1,0 0-1,0-1 1,0 0 0,0 0 0,1-1-1,0 0 1,0 0 0,0-1 0,1 0-1,-1 0 1,2-1 0,-1 0 0,1 0-1,0 0 1,0 0 0,1-1 0,0 0 0,0 0-1,1 0 1,0 0 0,-3-12 0,2 5 18,0-1 1,1 0 0,1 0 0,1 1 0,0-2 0,1 1 0,0 0 0,2 0 0,0 0 0,0 1 0,7-23 0,0 17 41,0 0 0,1 1 0,1 0-1,1 1 1,1 0 0,0 0 0,18-17 0,4-1 0,1 2 0,50-38 0,-46 43-137,1 2 1,2 2 0,0 2 0,2 1 0,0 3-1,1 1 1,1 3 0,1 2 0,0 2 0,1 1-1,0 4 1,1 1 0,0 2 0,-1 3 0,65 5-1,-107-3-183,-1-1 0,1 1-1,0 0 1,-1 0-1,0 1 1,1 0-1,-1 0 1,0 1-1,0-1 1,0 1-1,0 1 1,0-1-1,-1 1 1,1 0-1,-1 0 1,0 1-1,-1-1 1,9 11-1,15 32-4200</inkml:trace>
</inkml:ink>
</file>

<file path=ppt/ink/ink1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19.802"/>
    </inkml:context>
    <inkml:brush xml:id="br0">
      <inkml:brushProperty name="width" value="0.035" units="cm"/>
      <inkml:brushProperty name="height" value="0.035" units="cm"/>
      <inkml:brushProperty name="color" value="#E71224"/>
    </inkml:brush>
  </inkml:definitions>
  <inkml:trace contextRef="#ctx0" brushRef="#br0">377 127 11813,'0'0'12980,"-10"-19"-11633,-29-55-288,39 72-965,-1 0-1,0 0 1,0 0-1,0 0 1,1 1 0,-2-1-1,1 0 1,0 1-1,0-1 1,0 1-1,-1-1 1,1 1 0,-1 0-1,1-1 1,-1 1-1,0 0 1,1 0-1,-1 0 1,0 0 0,0 1-1,0-1 1,0 0-1,1 1 1,-1-1-1,0 1 1,0 0 0,-3-1-1,1 3-55,1-1 0,0 1 0,0-1 0,0 1 0,0 0 0,0 0 0,0 1 1,0-1-1,1 1 0,-1-1 0,-1 4 0,2-4-79,-23 26 72,1 2 1,1 1-1,2 1 0,1 0 1,2 2-1,1 0 0,-18 50 0,21-40 5,1 0-1,2 1 0,2 0 0,3 1 1,-3 84-1,9-115-51,1 0 0,0 0 0,1 0 0,0 0 0,2 0 0,-1-1 0,2 1 1,0-1-1,1 0 0,0 0 0,1-1 0,1 1 0,0-2 0,0 1 0,2-1 0,-1-1 1,1 1-1,1-2 0,0 1 0,1-2 0,0 1 0,21 12 0,-22-16-14,0 0 0,1 0 0,-1-1-1,1-1 1,0 0 0,0 0 0,0-1-1,1-1 1,-1 0 0,1-1 0,24 0-1,-34-2 36,-1 1 0,0-1-1,0 0 1,0 0 0,0 0-1,0 0 1,0 0 0,0 0-1,0-1 1,0 1 0,-1-1-1,1 1 1,0-1 0,-1 1-1,1-1 1,-1 0 0,0 0-1,1 0 1,-1 0 0,0 0-1,0 0 1,-1 0 0,1 0-1,0-1 1,-1 1 0,1-5-1,12-66 123,-13 69-121,2-10 9,1-9 35,-1 0-1,-1 0 1,-1 0-1,-1 0 1,-4-26-1,4 47-43,1 0-1,-1 0 0,0 0 1,0 0-1,0 0 1,-1 0-1,1 1 0,0-1 1,-1 1-1,1-1 1,-1 1-1,1-1 0,-1 1 1,0 0-1,0-1 1,1 1-1,-1 0 0,0 0 1,0 1-1,0-1 1,0 0-1,0 1 0,0-1 1,-3 0-1,-57-4 48,47 5-33,-10-1-13,6 0 11,1 0 0,-1 1 0,0 1 0,-22 5 0,38-6-26,0 0-1,0 1 0,0 0 0,0 0 1,0 0-1,0 0 0,0 0 0,0 1 1,0-1-1,1 1 0,-1 0 0,1-1 1,-1 1-1,1 0 0,0 1 0,-1-1 0,1 0 1,0 1-1,1-1 0,-1 1 0,0 0 1,1-1-1,-1 1 0,1 0 0,0 0 1,0 0-1,0 0 0,0 0 0,1 0 1,-1 0-1,1 0 0,0 4 0,-1-6-68,1 1 0,0 0-1,0-1 1,0 1 0,0 0-1,0-1 1,1 1 0,-1-1 0,0 1-1,1 0 1,-1-1 0,1 1-1,-1-1 1,1 1 0,0-1-1,0 1 1,0-1 0,0 0-1,0 1 1,0-1 0,0 0 0,0 0-1,0 1 1,3 0 0,0 0-360,1-1 1,0 0 0,-1 0-1,1 0 1,0-1 0,-1 0-1,10 0 1,-13 0 387,7 0-687,-1 0-332,-1 0 0,1 0 1,0 0-1,0-1 0,-1 0 1,1-1-1,-1 1 0,11-5 0,24-21-8851</inkml:trace>
</inkml:ink>
</file>

<file path=ppt/ink/ink1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20.173"/>
    </inkml:context>
    <inkml:brush xml:id="br0">
      <inkml:brushProperty name="width" value="0.035" units="cm"/>
      <inkml:brushProperty name="height" value="0.035" units="cm"/>
      <inkml:brushProperty name="color" value="#E71224"/>
    </inkml:brush>
  </inkml:definitions>
  <inkml:trace contextRef="#ctx0" brushRef="#br0">77 140 10533,'0'0'15223,"1"-11"-14180,3-21-470,-5 54-38,-3 77 134,4-85-628,1 0 0,0 0-1,0 0 1,1-1 0,1 1 0,1-1 0,0 1 0,0-1 0,12 22 0,-12-28-37,1 0 1,-1 0-1,2-1 1,-1 0-1,1 0 0,0 0 1,0 0-1,0-1 1,1 0-1,-1-1 1,1 0-1,1 0 1,-1 0-1,0-1 1,1 0-1,0 0 0,0-1 1,9 2-1,-3-1 11,0 0 0,0-1 0,1-1 1,-1 0-1,0-1 0,1-1 0,-1 0 0,1-1 0,21-5 0,-29 5 18,-1-1 0,1 0 0,-1 0 0,0 0 0,0 0-1,0-1 1,0 0 0,-1-1 0,1 1 0,-1-1 0,0 0 0,-1 0 0,1 0 0,-1-1 0,0 0 0,0 0 0,-1 0 0,0 0 0,0 0 0,0-1-1,2-9 1,0-8 110,0 0 0,-2 0 0,-1-1 0,-1 1 0,-3-38 0,0 4-8,3 50-124,-1 1 0,-1 0 1,1-1-1,-1 1 0,-1 0 1,1 0-1,-5-10 0,5 14-11,0 1 0,-1-1-1,1 1 1,-1 0 0,0-1 0,0 1 0,0 0-1,0 0 1,0 0 0,0 0 0,-1 1-1,1-1 1,0 1 0,-1-1 0,0 1 0,1 0-1,-1 0 1,0 0 0,1 0 0,-1 0-1,-5 0 1,-17-2-44,1 0-1,-1 2 1,0 1-1,1 1 1,-1 1-1,1 1 0,-1 1 1,-35 11-1,44-9-345,0 0 0,0 1 0,0 0 0,1 1 0,-23 16 0,29-17-428,0 0-1,1 1 1,0 0 0,0 0-1,1 1 1,0-1-1,1 2 1,0-1 0,-7 13-1,1 8-9065</inkml:trace>
</inkml:ink>
</file>

<file path=ppt/ink/ink1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21.199"/>
    </inkml:context>
    <inkml:brush xml:id="br0">
      <inkml:brushProperty name="width" value="0.035" units="cm"/>
      <inkml:brushProperty name="height" value="0.035" units="cm"/>
      <inkml:brushProperty name="color" value="#E71224"/>
    </inkml:brush>
  </inkml:definitions>
  <inkml:trace contextRef="#ctx0" brushRef="#br0">1 57 5715,'0'0'1398,"2"-2"-2051,11-16 10654,-11 13-8574,0-5 3688,3 3-4040,2-2 792,-2 8-2387,-1 0 0,1 0 0,-1 0-1,1 1 1,-1-1 0,1 1 0,-1 0-1,1 0 1,7 2 0,0-2-2492,29 0-9068</inkml:trace>
</inkml:ink>
</file>

<file path=ppt/ink/ink1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25.006"/>
    </inkml:context>
    <inkml:brush xml:id="br0">
      <inkml:brushProperty name="width" value="0.035" units="cm"/>
      <inkml:brushProperty name="height" value="0.035" units="cm"/>
      <inkml:brushProperty name="color" value="#E71224"/>
    </inkml:brush>
  </inkml:definitions>
  <inkml:trace contextRef="#ctx0" brushRef="#br0">527 1 14935,'0'0'11864,"5"0"-11050,-5 0-807,1 0 1,-1 0 0,1 0 0,-1 0-1,1 0 1,-1 0 0,0 0 0,1 1-1,-1-1 1,1 0 0,-1 0-1,1 0 1,-1 0 0,0 1 0,1-1-1,-1 0 1,0 0 0,1 1 0,-1-1-1,0 0 1,1 0 0,-1 1 0,0-1-1,1 1 1,-1-1 0,0 0 0,0 1-1,0-1 1,1 0 0,-1 1-1,0-1 1,0 1 0,0-1 0,0 1-1,0-1 1,0 0 0,0 1 0,0-1-1,0 1 1,0-1 0,0 1 0,0-1-1,0 1 1,0-1 0,0 0 0,0 1-1,0-1 1,-1 1 0,1 0-1,-12 23 65,-1-1 0,-1 0 0,-1 0 0,-19 22 0,3-4 38,-45 62 43,-101 148 249,136-187-824,3 2-1,-30 73 1,64-127-234,-4 8-589,4-14-4508,-2-6-200</inkml:trace>
</inkml:ink>
</file>

<file path=ppt/ink/ink1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25.369"/>
    </inkml:context>
    <inkml:brush xml:id="br0">
      <inkml:brushProperty name="width" value="0.035" units="cm"/>
      <inkml:brushProperty name="height" value="0.035" units="cm"/>
      <inkml:brushProperty name="color" value="#E71224"/>
    </inkml:brush>
  </inkml:definitions>
  <inkml:trace contextRef="#ctx0" brushRef="#br0">1 60 14455,'0'0'12397,"1"-10"-11431,4-30-238,-4 40-697,-1-1-1,0 1 0,0-1 0,1 1 0,-1-1 0,0 0 0,0 1 1,1-1-1,-1 1 0,1 0 0,-1-1 0,1 1 0,-1-1 0,0 1 0,1 0 1,0-1-1,-1 1 0,1 0 0,-1-1 0,1 1 0,-1 0 0,1 0 1,-1-1-1,1 1 0,0 0 0,-1 0 0,1 0 0,0 0 0,-1 0 1,1 0-1,-1 0 0,1 0 0,0 0 0,-1 0 0,1 1 0,-1-1 0,1 0 1,0 0-1,-1 0 0,1 1 0,-1-1 0,1 0 0,-1 1 0,1-1 1,-1 0-1,1 1 0,-1-1 0,1 1 0,-1-1 0,0 1 0,1-1 1,-1 1-1,1 0 0,25 26 364,0 2 1,21 32-1,-13-18-190,50 68 20,-38-47-712,3-3 0,111 107 0,-154-163-262,-1 0 0,1-1 0,0 0 0,0 0 0,1 0 0,0-1 0,-1 0 0,15 4 0,4-5-6798</inkml:trace>
</inkml:ink>
</file>

<file path=ppt/ink/ink1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25.839"/>
    </inkml:context>
    <inkml:brush xml:id="br0">
      <inkml:brushProperty name="width" value="0.035" units="cm"/>
      <inkml:brushProperty name="height" value="0.035" units="cm"/>
      <inkml:brushProperty name="color" value="#E71224"/>
    </inkml:brush>
  </inkml:definitions>
  <inkml:trace contextRef="#ctx0" brushRef="#br0">514 307 13830,'0'0'10819,"-32"0"-9640,-104-4-299,109 3-566,0-1 0,0-1-1,-52-14 1,67 13-227,0 0 0,1-1 0,-1 0 0,1-1 0,0 0 0,1-1 0,0 0 0,-16-15 1,22 18-73,1 0 1,0 0-1,0 0 1,0-1-1,0 1 1,1-1 0,0 0-1,0 0 1,0 0-1,1 0 1,-1 0 0,1 0-1,0 0 1,1-1-1,-1 1 1,1 0 0,0 0-1,1-1 1,-1 1-1,1 0 1,0 0 0,0 0-1,1 0 1,-1 0-1,1 0 1,0 0 0,1 0-1,-1 0 1,1 1-1,0 0 1,0-1 0,0 1-1,0 0 1,1 0-1,0 1 1,0-1 0,0 1-1,8-5 1,-5 3-22,0 2 0,0-1-1,0 1 1,1 0 0,-1 1 0,1 0 0,0 0 0,0 0 0,-1 1 0,1 0 0,0 1-1,0 0 1,0 0 0,0 1 0,0 0 0,0 0 0,0 0 0,0 1 0,-1 1 0,1-1 0,-1 1-1,0 1 1,0-1 0,0 1 0,0 0 0,0 1 0,-1-1 0,0 2 0,0-1 0,0 0-1,-1 1 1,1 0 0,-1 0 0,-1 1 0,1 0 0,-1-1 0,6 15 0,-3-4-82,-1 0 1,-1 1 0,0 0 0,-1 0-1,-1 0 1,-1 1 0,0-1 0,-2 0-1,0 1 1,-1-1 0,0 1 0,-2-1-1,0 0 1,-1 0 0,-1 0-1,-1 0 1,0-1 0,-1 0 0,-1 0-1,-1-1 1,0 0 0,-1 0 0,-16 18-1,7-12-508,-1 0-1,-1-2 1,-32 25-1,44-39 486,0 0-1,0 0 1,-1-1 0,0 0-1,0 0 1,0-2 0,0 1-1,0-1 1,-1 0 0,0-1-1,1-1 1,-17 2 0,25-4 148,0 1 1,0 0 0,1-1-1,-1 1 1,0-1 0,1 0-1,-1 1 1,1-1 0,-1 0 0,1 0-1,-1 0 1,1 0 0,0 0-1,-1 0 1,1-1 0,0 1-1,0 0 1,0-1 0,0 1 0,0-1-1,0 1 1,0-1 0,0 1-1,1-1 1,-1 1 0,1-1-1,-1 0 1,1 0 0,-1 1-1,1-1 1,0-2 0,-3-65 1009,3 55-750,0-86 1234,0 99-1500,0 0-1,0-1 0,1 1 1,-1 0-1,0 0 0,1 0 0,-1 0 1,0 0-1,1 0 0,0 0 1,-1 0-1,1 0 0,-1 0 0,1 0 1,0 1-1,0-1 0,0 0 1,-1 0-1,1 1 0,0-1 0,0 0 1,0 1-1,0-1 0,0 1 1,0-1-1,0 1 0,0 0 0,0-1 1,1 1-1,-1 0 0,0 0 1,0 0-1,0-1 0,0 1 0,0 1 1,0-1-1,1 0 0,-1 0 1,0 0-1,0 0 0,0 1 0,0-1 1,2 1-1,2 1 4,1-1 0,-1 1 1,1 0-1,-1 0 0,0 0 0,0 1 1,0 0-1,7 4 0,18 23 150,-2 1 1,0 2-1,41 65 0,23 28-112,-79-110-84,1-1 0,1-1 0,16 14 0,-26-24-175,1 0-1,-1 0 0,1-1 0,0 0 1,0 0-1,0 0 0,1-1 0,-1 0 1,1 0-1,-1 0 0,1-1 0,0 0 0,7 0 1,2-1-811,-11 1 339,0-1 0,0 1 0,1-2-1,-1 1 1,0 0 0,0-1-1,0 0 1,0 0 0,6-3 0,24-25-7404</inkml:trace>
</inkml:ink>
</file>

<file path=ppt/ink/ink1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26.493"/>
    </inkml:context>
    <inkml:brush xml:id="br0">
      <inkml:brushProperty name="width" value="0.035" units="cm"/>
      <inkml:brushProperty name="height" value="0.035" units="cm"/>
      <inkml:brushProperty name="color" value="#E71224"/>
    </inkml:brush>
  </inkml:definitions>
  <inkml:trace contextRef="#ctx0" brushRef="#br0">216 192 15479,'0'0'11894,"-25"18"-11161,8-7-616,4-3-42,0 1-1,0 1 1,0-1 0,1 2 0,1 0-1,0 0 1,0 1 0,1 0 0,1 1 0,0 0-1,-13 28 1,15-21-44,2 0 0,0 1-1,1 0 1,2 0 0,0 0 0,1 0 0,2 22 0,-1-27-27,-1-13-37,1 1 1,0-1 0,0 1 0,0-1-1,0 1 1,1-1 0,-1 0-1,1 1 1,0-1 0,0 1-1,0-1 1,0 0 0,1 0-1,-1 0 1,1 0 0,0 0-1,0 0 1,0 0 0,0 0 0,1-1-1,-1 1 1,1-1 0,-1 0-1,1 1 1,0-1 0,0 0-1,0-1 1,0 1 0,0-1-1,0 1 1,0-1 0,1 0 0,-1 0-1,0 0 1,1-1 0,-1 1-1,1-1 1,-1 0 0,1 0-1,-1 0 1,1 0 0,-1 0-1,1-1 1,3-1 0,-3 1 21,-1 0-1,0 0 1,1 0 0,-1-1 0,0 0 0,0 1 0,0-1-1,0 0 1,0-1 0,0 1 0,-1 0 0,1-1 0,-1 1 0,0-1-1,1 0 1,-1 0 0,0 0 0,-1 0 0,1 0 0,-1-1-1,1 1 1,0-4 0,3-6-11,-1 0-1,0 0 1,-1 0 0,2-24 0,-2 3-106,-2 0 1,-1-1 0,-8-63 0,5 81 121,-1 1-1,-1-1 1,0 1-1,-1 0 1,-1 0-1,0 1 1,-1-1-1,-1 2 1,-18-24-1,27 38 18,0 0 0,0-1-1,0 1 1,0 0 0,0 0 0,0-1 0,0 1 0,0 0-1,0-1 1,0 1 0,0 0 0,1 0 0,-1-1 0,0 1-1,0 0 1,0 0 0,0-1 0,0 1 0,0 0-1,0 0 1,1-1 0,-1 1 0,0 0 0,0 0 0,0 0-1,1-1 1,-1 1 0,0 0 0,0 0 0,1 0-1,-1 0 1,0 0 0,0-1 0,1 1 0,-1 0 0,0 0-1,0 0 1,1 0 0,-1 0 0,0 0 0,1 0-1,-1 0 1,0 0 0,0 0 0,1 0 0,-1 0 0,0 0-1,0 0 1,1 0 0,-1 0 0,0 1 0,1-1-1,25-1-103,-21 1 136,431-6-56,-434 6 12,-1 0 0,0 0 1,0 0-1,0 1 0,0-1 0,0 0 1,0 0-1,0 1 0,0-1 1,0 1-1,0-1 0,0 1 1,-1-1-1,1 1 0,0 0 1,0-1-1,0 1 0,-1 0 1,1 0-1,0 0 0,-1-1 0,1 1 1,-1 0-1,1 0 0,-1 0 1,1 0-1,-1 0 0,1 0 1,-1 0-1,0 0 0,0 0 1,0 0-1,1 2 0,-1 44-39,-1-26 29,-2 11 3,-1 1 1,-1-1-1,-2 0 1,-1 0-1,-15 38 1,11-39-5,2 2 0,1-1 0,2 2 0,1-1 0,-2 44-1,8-75 14,0-1-1,0 0 0,0 0 0,0 1 0,0-1 0,0 0 0,0 0 0,0 1 0,1-1 0,-1 0 0,0 0 0,1 1 0,-1-1 0,1 0 0,-1 0 0,1 0 0,0 0 0,-1 0 1,1 0-1,0 0 0,0 0 0,0 0 0,0 0 0,0 0 0,0-1 0,0 1 0,0 0 0,0-1 0,0 1 0,2 0 0,2 0 37,0 0 1,0-1-1,0 0 0,-1 0 0,1 0 0,9-2 0,-13 2-32,2-1 45,1 0 0,-1-1 0,1 1-1,-1-1 1,1 0 0,-1 0 0,0 0-1,0 0 1,0-1 0,0 1 0,0-1-1,-1 0 1,1 0 0,-1 0 0,0 0-1,1 0 1,-1 0 0,-1 0 0,1-1-1,0 1 1,1-8 0,4-9 132,-1 0 0,6-33 0,-5-1 3,-2-1-1,-4-86 1,-1 74-115,0 53-63,-1 0 0,0 0-1,-1 0 1,0 0 0,-1 0 0,-1 0-1,0 1 1,-1 0 0,-7-15-1,8 21-14,0 0 0,0 0-1,-1 1 1,0 0 0,0 0 0,0 1-1,-1-1 1,0 1 0,0 0-1,0 0 1,-1 1 0,1 0-1,-1 0 1,0 1 0,0 0 0,-1 0-1,1 0 1,-10-1 0,5 1-97,-1 0 1,0 1 0,-1 1-1,-22 0 1,33 1 13,0 0 0,0 0-1,1 1 1,-1-1 0,0 1 0,0-1 0,1 1 0,-1 0 0,0 0 0,1 0-1,-1 0 1,1 1 0,-1-1 0,1 1 0,0-1 0,0 1 0,0 0 0,0 0-1,0 0 1,0 0 0,0 0 0,0 1 0,1-1 0,-1 0 0,1 1-1,0-1 1,-2 5 0,0 6-1277,1 1-1,0 0 0,1 0 1,1 22-1,0-33 1068,0 50-7001</inkml:trace>
</inkml:ink>
</file>

<file path=ppt/ink/ink1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32.068"/>
    </inkml:context>
    <inkml:brush xml:id="br0">
      <inkml:brushProperty name="width" value="0.035" units="cm"/>
      <inkml:brushProperty name="height" value="0.035" units="cm"/>
      <inkml:brushProperty name="color" value="#E71224"/>
    </inkml:brush>
  </inkml:definitions>
  <inkml:trace contextRef="#ctx0" brushRef="#br0">459 0 14727,'0'0'10807,"-3"1"-9702,-48 3-92,0-1-1,-53-5 1,-71 3-826,109 5-475,57-5-1078,14 4-139,20 2-1712,28 5-3143</inkml:trace>
</inkml:ink>
</file>

<file path=ppt/ink/ink1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32.484"/>
    </inkml:context>
    <inkml:brush xml:id="br0">
      <inkml:brushProperty name="width" value="0.035" units="cm"/>
      <inkml:brushProperty name="height" value="0.035" units="cm"/>
      <inkml:brushProperty name="color" value="#E71224"/>
    </inkml:brush>
  </inkml:definitions>
  <inkml:trace contextRef="#ctx0" brushRef="#br0">527 0 12086,'176'253'3873,"-250"-225"-191,-21 1-1153,-14-1-1360,-3-6 287,-4 0-575,21-6-97,32-6-160,31-7-496,25-3-128,21 0-2417,36-3-1120,9-26-3779</inkml:trace>
</inkml:ink>
</file>

<file path=ppt/ink/ink1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32.876"/>
    </inkml:context>
    <inkml:brush xml:id="br0">
      <inkml:brushProperty name="width" value="0.035" units="cm"/>
      <inkml:brushProperty name="height" value="0.035" units="cm"/>
      <inkml:brushProperty name="color" value="#E71224"/>
    </inkml:brush>
  </inkml:definitions>
  <inkml:trace contextRef="#ctx0" brushRef="#br0">263 8 80,'0'0'23235,"-4"-1"-21947,-5-1-673,7 1-290,1 0-1,-1 1 1,0-1 0,1 1 0,-1-1-1,0 1 1,0 0 0,1 0 0,-1 0-1,0 0 1,0 0 0,1 0 0,-1 0 0,0 0-1,0 1 1,1-1 0,-1 1 0,-2 0-1,-12 16-1015,4 4 686,1 1 0,0 0 0,2 0 0,1 1 0,1 1 0,-5 24 0,4-6 13,3 0 0,-2 74 0,7-94-12,1 0 1,0 0-1,2 0 1,7 27-1,-7-38 0,0-1 1,1 0-1,1 0 0,0 0 1,0 0-1,1-1 0,0 0 0,1 0 1,-1 0-1,13 10 0,-4-4-24,2-1-1,0-1 0,0 0 1,1-1-1,1-1 1,0-1-1,0 0 0,1-2 1,0 0-1,1-1 0,-1-1 1,1-1-1,1-1 0,37 2 1,-56-6 30,-1 0 1,1 0 0,-1 0-1,0 0 1,1 0-1,-1-1 1,1 1-1,-1-1 1,0 0 0,0 0-1,1 0 1,-1 0-1,0 0 1,0 0 0,0 0-1,0-1 1,0 1-1,0-1 1,-1 1 0,1-1-1,0 0 1,-1 0-1,1 0 1,-1 0-1,0 0 1,0 0 0,1 0-1,-1 0 1,0-3-1,2-5 25,-1 1-1,-1-1 0,1 0 0,-2 0 0,0-18 0,0 17-7,0 7-13,0 0 0,0 1-1,-1-1 1,1 0 0,-1 1-1,0-1 1,0 1 0,0-1-1,-1 1 1,1-1 0,-1 1-1,0 0 1,0 0 0,0 0-1,0 0 1,0 0 0,-6-5-1,3 4-1,0 0-1,-1 0 1,0 1 0,0 0-1,0 0 1,0 0-1,-1 0 1,1 1-1,-8-2 1,-15-1-7,0 1-1,-1 2 1,-47 1-1,55 1 3,-12 0-4,-2-1-11,-47 6 0,73-4 8,0 1 0,0 0 0,0 0 0,1 1 0,-1 1 0,0-1 0,1 1 0,0 1 0,-12 7 0,18-10-17,0 0 1,1 0-1,-1 1 1,0-1-1,1 1 0,-1-1 1,1 1-1,0 0 1,0 0-1,0 0 1,0 0-1,0 0 1,1 0-1,-1 1 1,1-1-1,0 1 1,0-1-1,0 1 1,0-1-1,1 1 1,0-1-1,-1 1 1,1-1-1,1 1 1,-1 0-1,0-1 0,1 1 1,0-1-1,0 1 1,0-1-1,1 4 1,1-2-218,-1 0 1,1-1-1,-1 1 0,1-1 1,1 0-1,-1 0 1,1 0-1,-1 0 0,1-1 1,0 1-1,0-1 0,1 0 1,-1-1-1,1 1 1,-1 0-1,1-1 0,0 0 1,0-1-1,0 1 1,5 1-1,5-2-1668,-1 1 0,0-2-1,0 0 1,25-3 0,17-7-5646</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14.804"/>
    </inkml:context>
    <inkml:brush xml:id="br0">
      <inkml:brushProperty name="width" value="0.035" units="cm"/>
      <inkml:brushProperty name="height" value="0.035" units="cm"/>
    </inkml:brush>
  </inkml:definitions>
  <inkml:trace contextRef="#ctx0" brushRef="#br0">1093 191 7507,'0'0'9013,"4"-9"-8445,-4 8-530,3-6 403,0-1-1,1 1 1,0 0-1,0 0 0,1 0 1,0 0-1,9-9 0,-14 16-405,0 0 0,0 0-1,1 0 1,-1 0-1,0 0 1,0 0-1,0 0 1,1 0 0,-1 0-1,0-1 1,0 1-1,0 0 1,1 0-1,-1 0 1,0 0-1,0 0 1,0-1 0,0 1-1,0 0 1,1 0-1,-1 0 1,0 0-1,0-1 1,0 1 0,0 0-1,0 0 1,0 0-1,0-1 1,0 1-1,0 0 1,0 0-1,0-1 1,0 1 0,1 0-1,-2 0 1,1 0-1,0-1 1,0 1-1,0 0 1,0 0 0,0-1-1,0 1 1,0 0-1,0 0 1,0 0-1,0-1 1,0 1-1,0 0 1,-1 0 0,1 0-1,0 0 1,0-1-1,0 1 1,0 0-1,0 0 1,-1 0 0,1 0-1,0-1 1,-25-2 193,24 3-231,-270-15 100,-532-52 409,798 67-457,3 0-27,1 0 0,0 0-1,-1 0 1,1 0 0,-1 0-1,1 0 1,0 0 0,-1-1 0,1 1-1,-1 0 1,1-1 0,0 1-1,0-1 1,-1 1 0,1-1-1,0 0 1,0 0 0,0 1-1,-1-1 1,1 0 0,0 0 0,0 0-1,0 0 1,1 0 0,-1 0-1,0-1 1,-1-1 0,2 2 138,12 1-214,-2 2-3569,-4 10-680,1 6-2623</inkml:trace>
</inkml:ink>
</file>

<file path=ppt/ink/ink1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33.265"/>
    </inkml:context>
    <inkml:brush xml:id="br0">
      <inkml:brushProperty name="width" value="0.035" units="cm"/>
      <inkml:brushProperty name="height" value="0.035" units="cm"/>
      <inkml:brushProperty name="color" value="#E71224"/>
    </inkml:brush>
  </inkml:definitions>
  <inkml:trace contextRef="#ctx0" brushRef="#br0">218 102 13638,'0'0'13574,"-14"1"-12666,6-1-844,0 1 0,0 0 0,0 0 0,1 1 0,-1-1 0,1 2 0,-1-1 0,1 1 0,0 0 0,0 1 0,0 0 0,0 0 0,1 0 0,-1 1 0,-6 6 0,5-3-36,0 1-1,1 0 1,0 1 0,0 0-1,1 0 1,0 0 0,1 1-1,0-1 1,1 1 0,0 0-1,0 1 1,1-1 0,1 1-1,0-1 1,1 1 0,0 0-1,1 0 1,1 20 0,0-28-43,-1-1 1,1 1 0,0-1-1,0 0 1,1 1 0,-1-1-1,1 0 1,-1 0 0,1 0-1,0 0 1,0 0 0,0 0-1,1 0 1,-1-1 0,1 1-1,-1-1 1,1 0 0,3 3-1,0-1-36,1-1-1,0 1 1,-1-1-1,1-1 1,0 1-1,1-1 0,-1 0 1,12 1-1,-10-1 24,0-1 0,0-1 0,0 0 0,1 0-1,-1 0 1,0-1 0,0-1 0,0 1 0,0-2-1,0 1 1,-1-1 0,1 0 0,-1-1 0,1 0 0,7-6-1,-10 5 36,0-1-1,0-1 0,0 1 0,-1-1 1,1 0-1,-2 0 0,1-1 0,-1 1 0,0-1 1,-1 0-1,0 0 0,0 0 0,-1-1 1,2-9-1,0-10 85,-1 1-1,-2-1 1,-2-31 0,1 51-83,-1 1 1,0 0-1,0-1 1,-1 1 0,1 0-1,-2 0 1,1 0 0,-1 0-1,0 0 1,0 1 0,-1-1-1,0 1 1,0 0-1,-1 0 1,1 0 0,-1 1-1,0 0 1,-1 0 0,0 0-1,1 0 1,-1 1-1,-1 0 1,1 0 0,-1 1-1,1 0 1,-1 0 0,0 0-1,0 1 1,0 0 0,0 0-1,-1 1 1,1 0-1,-14 0 1,-54 0-89,74 1 44,0 0-1,0 0 1,0 0-1,0 1 1,0-1 0,0 0-1,0 1 1,0-1-1,0 0 1,0 1-1,0-1 1,0 1 0,0 0-1,1-1 1,-1 1-1,0 0 1,0-1 0,1 1-1,-1 0 1,1 0-1,-1 0 1,0-1 0,1 1-1,-1 0 1,1 0-1,0 0 1,-1 0-1,1 0 1,0 0 0,0 0-1,-1 0 1,1 0-1,0 0 1,0 0 0,0 0-1,0 0 1,0 0-1,1 1 1,-1 1-161,0 0-1,1 0 1,-1 0 0,1-1 0,-1 1 0,1 0-1,0-1 1,0 1 0,1-1 0,-1 1 0,0-1-1,1 1 1,-1-1 0,1 0 0,2 2 0,1 1-363,1-1 1,0-1 0,-1 1-1,1-1 1,0 0 0,1-1 0,-1 1-1,0-1 1,1 0 0,-1-1 0,10 2-1,84 1-5692,-87-4 5577,118-2-4031,29-8 1243</inkml:trace>
</inkml:ink>
</file>

<file path=ppt/ink/ink1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33.685"/>
    </inkml:context>
    <inkml:brush xml:id="br0">
      <inkml:brushProperty name="width" value="0.035" units="cm"/>
      <inkml:brushProperty name="height" value="0.035" units="cm"/>
      <inkml:brushProperty name="color" value="#E71224"/>
    </inkml:brush>
  </inkml:definitions>
  <inkml:trace contextRef="#ctx0" brushRef="#br0">641 1 11813,'0'0'12574,"-18"33"-10842,16-28-1667,-14 25 245,-1-1 0,-1 0 0,-2-2 0,0 0 0,-2-1 0,-1-1 0,-31 26 0,-41 20 342,55-44-503,1 3 0,1 1 0,-50 54 0,87-84-267,0 0 0,0 1 0,0-1 0,0 0 0,0 0 0,0 0 0,0 0-1,0 0 1,-1 0 0,1 0 0,0 0 0,-1 0 0,1-1 0,-1 1 0,1 0 0,-1-1 0,1 0-1,-1 1 1,1-1 0,-1 0 0,1 1 0,-3-1 0,3-1-60,-1 0 1,1 1 0,0-1-1,-1 0 1,1 0 0,0 1-1,-1-1 1,1 0-1,0 0 1,0-1 0,0 1-1,0 0 1,0 0 0,0 0-1,0-1 1,1 1-1,-1 0 1,0-3 0,-4-9-1215,0 0 1,1 0 0,-4-27-1,7 31 999,-15-133-3567,4 22 4902,9 96 1763,-2 1-1,-14-43 1,54 142 2511,13 1-3725,59 71-919,-102-141-376,33 43-140,1-1 0,75 70 0,-108-113-256,0-1 0,1 0 0,0-1 0,0 0 0,0 0 0,1 0 0,-1-1 0,1 0 0,10 2-1,46 2-3918,-3-7-1927</inkml:trace>
</inkml:ink>
</file>

<file path=ppt/ink/ink1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34.184"/>
    </inkml:context>
    <inkml:brush xml:id="br0">
      <inkml:brushProperty name="width" value="0.035" units="cm"/>
      <inkml:brushProperty name="height" value="0.035" units="cm"/>
      <inkml:brushProperty name="color" value="#E71224"/>
    </inkml:brush>
  </inkml:definitions>
  <inkml:trace contextRef="#ctx0" brushRef="#br0">203 193 11301,'0'0'8540,"-16"-16"-7051,-50-50-75,63 63-1257,1 0 1,0 0 0,0 0 0,0 0-1,0 0 1,0 0 0,1 0-1,0-1 1,0 1 0,-1-1-1,2 1 1,-2-6 0,4-8 4907,-9 136-5004,-25 326 121,32-440-219,-8 36 25,8-39-23,0-1 0,0 0 1,-1 0-1,1 1 0,0-1 1,-1 0-1,1 0 0,-1 0 1,0 0-1,1 0 1,-1 0-1,0 0 0,0 0 1,0 0-1,1 0 0,-1 0 1,0 0-1,0 0 0,0-1 1,0 1-1,-1 0 0,1-1 1,0 1-1,0-1 1,0 1-1,0-1 0,-3 1 1,3-2 15,0 1 1,0-1 0,0 1-1,-1-1 1,1 0 0,0 1-1,0-1 1,0 0 0,0 0 0,0 0-1,0 0 1,1 0 0,-1 0-1,0 0 1,0 0 0,1 0-1,-1 0 1,0 0 0,1 0-1,-1-1 1,1 1 0,0 0 0,-1 0-1,1-1 1,0 1 0,0 0-1,0-2 1,-6-42-132,6 41 119,-3-40-46,3 0-1,4-48 1,-1 73 80,0 0 1,1 1 0,0 0-1,2 0 1,0 0 0,1 1 0,16-28-1,-8 20 42,0 1 0,2 1 0,1 1 0,1 0-1,35-30 1,-43 42 5,0 1 0,1 1 0,0 0 0,1 1 0,0 0 0,0 0 0,0 2-1,1 0 1,0 0 0,0 1 0,0 1 0,26-3 0,-39 6-47,0 0 0,0-1-1,0 1 1,0 0 0,0 0 0,0 0-1,0 0 1,0 0 0,0 0 0,0 0-1,0 1 1,0-1 0,0 0 0,0 1 0,0-1-1,0 0 1,0 1 0,-1-1 0,1 1-1,0-1 1,1 2 0,-4 7-43,1-7 35,-1 5-1,0 0 0,-1-1 1,1 0-1,-1 1 0,-1-1 0,1 0 0,-1 0 1,0-1-1,-1 1 0,1-1 0,-1 0 0,0 0 0,0-1 1,-7 5-1,-14 10-12,-56 28 1,59-34-56,-1 0 0,-27 22 0,49-33 64,1-1 0,-1 1 0,0 0 0,1 0 0,-1 1 0,1-1 0,-1 0 1,1 0-1,0 1 0,0-1 0,0 1 0,1-1 0,-1 1 0,0-1 0,1 1 1,0 0-1,-1-1 0,1 1 0,0 0 0,0-1 0,1 1 0,0 3 0,0 0 6,0 0 0,1 0 0,0 0 0,0-1 0,1 1 0,0-1 0,0 1 0,0-1 0,4 5 0,28 30 82,69 63 0,-35-38 67,396 383 969,-389-364-813,-12-11-316,-64-83-565,1-10 42,0-40-1279,-2 58 1469,1-1 1,0 1 0,-1-1-1,0 1 1,1 0 0,-1-1-1,0 1 1,0 0 0,0 0-1,-1-1 1,-1-2 0,-22-10-5385</inkml:trace>
</inkml:ink>
</file>

<file path=ppt/ink/ink1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38.931"/>
    </inkml:context>
    <inkml:brush xml:id="br0">
      <inkml:brushProperty name="width" value="0.035" units="cm"/>
      <inkml:brushProperty name="height" value="0.035" units="cm"/>
      <inkml:brushProperty name="color" value="#E71224"/>
    </inkml:brush>
  </inkml:definitions>
  <inkml:trace contextRef="#ctx0" brushRef="#br0">75 135 14279,'0'0'12819,"0"11"-12342,0 439 1599,-1-440-2064,0 1 0,0-1 0,-1 1 0,0-1 0,-5 14 0,5-19-21,0-1 1,0 1-1,0-1 0,0 0 0,-1 1 0,0-1 1,0 0-1,0-1 0,0 1 0,-1-1 1,1 1-1,-1-1 0,-5 4 0,9-7 3,0 0 0,-1 0-1,1 0 1,0 0 0,-1 0-1,1 0 1,0 0 0,-1 0-1,1 0 1,0 0 0,-1-1-1,1 1 1,0 0 0,0 0 0,-1 0-1,1 0 1,0 0 0,-1-1-1,1 1 1,0 0 0,0 0-1,-1 0 1,1-1 0,0 1-1,0 0 1,0 0 0,0-1 0,-1 1-1,1 0 1,0-1 0,0 1-1,0 0 1,0 0 0,0-1-1,0 1 1,0 0 0,-1-1-1,1 1 1,0 0 0,0-1-1,0 1 1,0 0 0,1-1 0,-1 1-1,0 0 1,0 0 0,0-1-1,0 1 1,0 0 0,0-1-1,1 1 1,-5-26-15,1 1 1,2 0-1,0-1 0,2 1 1,1 0-1,1-1 0,1 1 1,1 0-1,1 1 0,2-1 1,13-31-1,2 15 43,1 0 1,2 1-1,50-57 1,-61 79-5,2 0 0,0 2-1,1 0 1,1 1 0,0 1 0,1 0 0,0 2 0,43-19 0,-58 28-16,1 1 0,0 0 0,0 0 1,1 1-1,-1 0 0,0 0 0,1 0 1,-1 1-1,0 0 0,1 0 0,-1 0 1,0 1-1,0 0 0,7 2 0,-9-1-6,-1-1 0,0 1-1,1 0 1,-1 0 0,0 0 0,0 1-1,0-1 1,-1 1 0,1-1-1,0 1 1,-1 0 0,0 0 0,0 0-1,0 0 1,0 1 0,0-1-1,-1 1 1,1-1 0,-1 1 0,0-1-1,0 1 1,0 0 0,0 4-1,2 8-7,-1 0 0,-1 0 0,0 0 0,-1 0 1,-4 30-1,3-40 8,0 1 0,-1-1 0,0 0 0,0 1 0,0-1 0,-1 0 0,0 0 0,0-1 0,0 1 0,-1-1 0,0 1 0,0-1 0,0 0 0,-1-1 1,1 1-1,-11 6 0,0-2-44,-1 0 0,0-2 0,0 0 1,-1 0-1,0-2 0,0 0 1,-1-1-1,1-1 0,-22 1 0,-12 0-185,-97-8-1,141 4 245,1 0 0,-1 0 0,1-1 0,0 0-1,-1 0 1,1-1 0,0 0 0,-1 0 0,1 0 0,0 0 0,1-1-1,-1 0 1,0-1 0,-7-5 0,14 8 13,0 1 1,0-1-1,-1 1 1,1-1-1,0 1 1,0 0-1,0 0 1,0-1-1,0 1 1,0 0-1,0 0 0,0 0 1,0 0-1,0 0 1,0 0-1,0 0 1,0 1-1,0-1 1,0 0-1,0 0 1,0 1-1,0-1 0,1 1 1,21 7 50,-1 1-1,0 1 1,-1 1 0,25 17-1,84 65 526,-72-50-370,133 102 339,157 105-12,-336-241-752,1-2 0,0 1 1,0-2-1,1 1 0,0-2 0,0 0 1,0-1-1,0 0 0,1-1 0,25 2 1,-35-5-365,8-2-1804,-9-11-2217,0-23-3963</inkml:trace>
</inkml:ink>
</file>

<file path=ppt/ink/ink1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39.459"/>
    </inkml:context>
    <inkml:brush xml:id="br0">
      <inkml:brushProperty name="width" value="0.035" units="cm"/>
      <inkml:brushProperty name="height" value="0.035" units="cm"/>
      <inkml:brushProperty name="color" value="#E71224"/>
    </inkml:brush>
  </inkml:definitions>
  <inkml:trace contextRef="#ctx0" brushRef="#br0">96 61 13494,'0'0'12208,"-16"-2"-10991,-47-8-193,47 5 100,15 1 434,18-1-689,164-10-660,9 0-803,-63 11-2652,-123 3 2287,8 2-336,-8 6-5065,-4 17-579</inkml:trace>
</inkml:ink>
</file>

<file path=ppt/ink/ink1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39.839"/>
    </inkml:context>
    <inkml:brush xml:id="br0">
      <inkml:brushProperty name="width" value="0.035" units="cm"/>
      <inkml:brushProperty name="height" value="0.035" units="cm"/>
      <inkml:brushProperty name="color" value="#E71224"/>
    </inkml:brush>
  </inkml:definitions>
  <inkml:trace contextRef="#ctx0" brushRef="#br0">15 54 11621,'0'0'17720,"-14"72"-17175,38-72-337,15 0-208,10 0 0,11-22-801,13-6-1200,5-7-2609,9-6-6067</inkml:trace>
</inkml:ink>
</file>

<file path=ppt/ink/ink1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40.240"/>
    </inkml:context>
    <inkml:brush xml:id="br0">
      <inkml:brushProperty name="width" value="0.035" units="cm"/>
      <inkml:brushProperty name="height" value="0.035" units="cm"/>
      <inkml:brushProperty name="color" value="#E71224"/>
    </inkml:brush>
  </inkml:definitions>
  <inkml:trace contextRef="#ctx0" brushRef="#br0">279 242 12486,'0'0'10180,"-6"0"-9163,-17 0-406,-1-1 1,0-1-1,1-1 1,-44-10-1,61 11-533,0 1 0,0-1 1,1-1-1,-1 1 0,0-1 0,1 0 0,0 0 0,0-1 0,0 1 0,0-1 0,0 0 0,1 0 0,-1-1 0,1 1 1,1-1-1,-1 0 0,1 0 0,-1-1 0,1 1 0,1-1 0,-1 1 0,1-1 0,0 0 0,0 0 0,0-6 1,1 9-47,0-1 0,0 1 0,1-1 0,0 1 0,0-1 1,0 1-1,0-1 0,0 1 0,1-1 0,-1 1 1,1-1-1,0 1 0,0-1 0,0 1 0,1 0 1,-1 0-1,1 0 0,0-1 0,0 2 0,0-1 0,5-5 1,-2 4-28,0 1 0,0 0 0,1 0 1,0 1-1,-1-1 0,1 1 0,0 0 1,0 1-1,0-1 0,0 1 0,1 0 1,5 1-1,5-2-11,-1 1 1,1 0-1,-1 2 0,27 3 1,-35-3 1,-1 1 1,0 1-1,1-1 1,-1 1 0,-1 0-1,1 0 1,0 1 0,-1 0-1,0 0 1,0 1 0,0 0-1,9 8 1,-4 1-17,1 0-1,-2 1 1,0 0 0,-1 0 0,0 1 0,-1 0 0,-1 1-1,-1-1 1,9 33 0,-9-18-42,0 1 0,-3-1 0,0 1 0,-3 54 0,-1-72 2,-1-1 0,-1 0 1,0 0-1,0-1 1,-1 1-1,-1-1 1,0 1-1,-1-2 1,0 1-1,-1 0 0,0-1 1,-1-1-1,0 1 1,-13 12-1,8-11-144,0 1 0,-1-2 1,0 0-1,-1 0 0,-1-1 0,1-1 0,-2-1 0,1 0 0,-32 9 1,36-14 156,-1 0 1,1-1 0,-1 0-1,0-1 1,1 0-1,-1-1 1,-19-3 0,30 3 73,0-1 1,1 1 0,-1-1-1,0 1 1,1-1-1,-1 0 1,1 0 0,-1 1-1,1-1 1,0 0 0,-1 0-1,1-1 1,0 1-1,0 0 1,0 0 0,0-1-1,0 1 1,0 0-1,0-1 1,0 1 0,0-1-1,0 1 1,1-1-1,-1 0 1,1 1 0,-1-1-1,1 0 1,0-2 0,-2-59 550,3 41-410,-1 13-110,1-1-1,1 1 0,0 0 1,0 0-1,0 0 1,1 0-1,1 0 1,-1 1-1,1 0 1,1-1-1,0 1 1,0 1-1,0-1 1,1 1-1,0 0 0,1 0 1,-1 0-1,1 1 1,1 0-1,-1 1 1,1 0-1,10-6 1,-11 7-37,-1 1 0,1 0 0,0 0 0,0 1 0,0 0 0,0 0 0,0 1 0,0-1 0,0 2 0,0-1 0,1 1 0,-1 0 0,0 0 0,1 1 0,-1 0 0,0 1 0,0-1 0,0 1 1,0 0-1,0 1 0,0 0 0,-1 0 0,1 1 0,-1-1 0,0 1 0,0 1 0,-1-1 0,1 1 0,6 7 0,6 10-8,-1 1 0,-1 1 0,-1 1 0,24 51 0,-20-36-207,28 43 0,-44-78-1,1 0 0,0 0-1,0 0 1,0 0 0,0-1 0,1 0-1,0 0 1,-1 0 0,2-1-1,-1 1 1,0-1 0,1-1 0,8 5-1,-2-4-1410,1 0 0,-1-1 0,1-1 0,-1 0-1,21 0 1,2-1-3943</inkml:trace>
</inkml:ink>
</file>

<file path=ppt/ink/ink1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41.175"/>
    </inkml:context>
    <inkml:brush xml:id="br0">
      <inkml:brushProperty name="width" value="0.035" units="cm"/>
      <inkml:brushProperty name="height" value="0.035" units="cm"/>
      <inkml:brushProperty name="color" value="#E71224"/>
    </inkml:brush>
  </inkml:definitions>
  <inkml:trace contextRef="#ctx0" brushRef="#br0">425 19 13014,'0'0'13545,"1"-5"-12633,-1-8 79,-5 21 239,-13 21-959,-136 151 812,-3 2-226,154-179-870,-30 36-974,32-38 910,0 1 1,-1-1-1,1 0 1,0 0-1,-1 1 0,1-1 1,-1 0-1,0 0 1,1-1-1,-1 1 0,0 0 1,0 0-1,1-1 1,-1 1-1,0-1 0,0 0 1,0 1-1,0-1 1,1 0-1,-1 0 1,0 0-1,-3-1 0,4 0-180,0 0 0,0-1-1,0 1 1,0 0 0,0-1 0,0 1-1,1 0 1,-1-1 0,1 1-1,-1-1 1,1 0 0,-1 1 0,1-1-1,0 1 1,0-1 0,0 0-1,0 1 1,0-1 0,0 1 0,0-1-1,1-2 1,-1-6-1934,-6-39-7910</inkml:trace>
</inkml:ink>
</file>

<file path=ppt/ink/ink1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3:41.603"/>
    </inkml:context>
    <inkml:brush xml:id="br0">
      <inkml:brushProperty name="width" value="0.035" units="cm"/>
      <inkml:brushProperty name="height" value="0.035" units="cm"/>
      <inkml:brushProperty name="color" value="#E71224"/>
    </inkml:brush>
  </inkml:definitions>
  <inkml:trace contextRef="#ctx0" brushRef="#br0">0 1 13894,'0'0'11478,"0"19"-11478,0 3-497,0 13-2144,18 9-3650</inkml:trace>
  <inkml:trace contextRef="#ctx0" brushRef="#br0" timeOffset="1">260 570 14839,'0'0'14310,"74"69"-14134,-74-82-784,3-15-1409,4 0-2705,14 2-6739</inkml:trace>
</inkml:ink>
</file>

<file path=ppt/ink/ink156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2:20:21.291"/>
    </inkml:context>
    <inkml:brush xml:id="br0">
      <inkml:brushProperty name="width" value="0.05292" units="cm"/>
      <inkml:brushProperty name="height" value="0.05292" units="cm"/>
      <inkml:brushProperty name="color" value="#FF0000"/>
    </inkml:brush>
  </inkml:definitions>
  <inkml:trace contextRef="#ctx0" brushRef="#br0">2398 17593 434 0,'0'0'0'0,"0"0"0"16,0 0 44-16,0 0 53 15,0 0-31-15,0 0-15 16,0 0-5-16,0 0-7 15,0 0-21-15,0 0-8 16,0 0-10-16,0 0-11 16,0 0-56-16,0 0-50 15,38 0-142-15</inkml:trace>
  <inkml:trace contextRef="#ctx0" brushRef="#br0" timeOffset="379.56">5319 17696 408 0,'0'0'37'0,"0"0"-37"0,0 0 0 15,0 0 1-15,0 0 33 16,0 0-3-16,52 0-27 16,-52 0 5-16,0 1-7 0,0 8-2 15,0-4-11-15,-37-5-107 16</inkml:trace>
  <inkml:trace contextRef="#ctx0" brushRef="#br0" timeOffset="8723.66">17012 10256 260 0,'0'0'119'0,"0"0"-28"0,0 0 36 16,0 0-73-16,0 0-13 16,0 0 1-16,118 0-19 15,-118 0 18-15,0 0 8 16,0 0 0-16,0 0-28 16,0 0-13-16,0 0-5 15,-6 0-3-15,-26 0 1 16,1 5 1-16,-13 4 0 15,-5 1 0 1,-14-3 0-16,-7-2 3 16,-5-2 7-16,3 1-3 15,-3 0 5-15,0-4-8 16,0 0 1-16,5 0 0 16,10 0 0-16,-4 0 2 15,-11 0-8-15,8 0-1 16,-22 0 0-16,2 0 0 15,1 0 1-15,-13 0 1 0,4 0 1 16,-3 0-3-16,-3 0-1 16,8 0-2-16,1 0 6 15,-4 0 0-15,4 0-3 16,-15 3 0-16,-6 0-2 16,-2 0 4-16,2 3-2 15,6-3 2-15,21-3-2 16,5 5 1-16,11-2-2 15,-5-1 2-15,9 1-1 16,-4 1 0-16,-5-1 1 16,0 1-1-16,-6-4 0 15,-5 4 0-15,-1 1-1 16,-14 1 1-16,8-3 1 16,1-3 2-16,-9 0-1 15,3 0 2-15,2 0 0 0,-2 0-3 16,17 0-1-16,0 0 0 15,0 0 0-15,6-3 1 16,6-3 0-16,14 0-2 16,3-1 1-16,9 4 0 15,-6 3 1-15,-6-4-1 0,-15 4-1 16,-11 0 1-16,-11 0 0 16,-21 0 2-16,-11 0-4 0,-9 0 2 15,3 0 0-15,6 0 0 16,11 0 0-16,15 0 0 15,11 0 0-15,6 0 1 16,1 0-1-16,10 0 0 16,-5 0 0-16,-6-5 1 15,-6 2-1-15,-14-2 0 16,-17-1 0-16,-1 0 0 0,-11 3 1 16,0 0 0-1,0 3 0-15,-2 0-1 0,2 0 2 16,5 0-2-16,7 0 0 15,-1 0-2-15,18 0 2 16,9 0 1-16,11 0-1 16,12 0 0-16,14 0 1 15,11 0-2-15,18 0 1 16,9 0 0-16,5 0 0 16,-2 0 0-16,-9 0 4 15,-9 0 1-15,-11 0-4 16,-21 0-2-16,4 0 2 15,-21 0-2-15,6 0 2 0,17 0 2 32,9 0-3-32,23 0 1 15,8 0-1-15,7 0 7 16,11 0-1-16,0 0 14 16,0 0 15-16,0 0-14 15,0 0-5-15,0 0-15 16,0 0-1-16,0 0 0 15,0 0-4-15,0 0 4 0,0 0 1 16,-15 0-1-16,9 3 1 16,6-3 1-16,-5 0-2 0,5 0 1 15,0 3 0 1,0 0 2-16,-6-3 1 0,0 0 1 16,6 0 0-16,0 0-3 15,-6 0-2-15,6 0 2 16,0 0-2-16,-14 3 0 15,14 3-30-15,-6 7-47 16,6 1-69-16,6-2-168 16</inkml:trace>
  <inkml:trace contextRef="#ctx0" brushRef="#br0" timeOffset="10531.25">16850 10668 276 0,'0'0'20'16,"0"0"1"-16,0 0 30 15,0 0 20-15,0 0 3 16,0 0-34-16,-52-134 16 15,52 124-3-15,0 0 1 0,0 0 22 16,-12 4 0-16,6-4-7 16,-5 0-47-16,-4 1-10 15,4 0 18-15,-1 2-4 16,-2 0-8-16,2 2-11 16,1-3 12-16,11 6 3 15,-6-2-3-15,6 4-10 16,0 0 13-16,0 0-15 0,0 0-7 15,0 34 0-15,0 19 10 16,0 18-6-16,0 18 0 16,0 13-2-16,0 8 0 15,12 2 4-15,14-7-2 16,-3-2 2-16,8-8-6 31,-13-7 0-31,2-5 0 0,-8-8 0 16,-12 2 1-16,0-9 0 15,0-4 0-15,0-6-1 16,0-8 2-16,0 4-6 16,0 1 4-16,0-3 0 15,0 0 3-15,0-4-3 16,0-8-2-16,0-4 1 16,0 0-5-16,-18-4-1 15,-2-4-5-15,8 5 10 16,7-2 2-16,5 1 0 0,0-1-2 15,0 2-2 1,0-1 8-16,0-4-2 0,0 2-2 16,0 2 0-16,0-3-1 15,0 3 2-15,0 0 0 16,0 3-1-16,0 1 0 16,0-7-3-16,0-1 0 15,0-9 2-15,0-2 1 16,0-2 1-16,0 1 2 15,-21 4-1-15,4-1-4 16,-20 1 2-16,-1 2 0 16,-5-4 1-16,-6 1 0 15,5-5-1-15,7-2 0 0,-7-2-2 16,-2 0 2-16,-3-5 2 16,-12 6-1-16,-14-2-1 0,-12 0 0 15,-14 4-1-15,-17-4-11 16,-6 8 9-16,-6-6-8 15,-9 8-3-15,3-2 4 16,-8 3-3-16,-12-3 2 16,-6-1-1-16,-6-4 5 0,-11-1 2 15,9-6 3-15,8 4 2 16,15 1 0-16,22-3 0 16,7 3 0-16,11 0 0 15,15-2 2-15,-10 3-1 16,4 0 1-16,-14 0-1 15,-18-5-1 1,-9-3 0-16,-3-3-2 16,-8 0 2-16,11 0-1 0,4 0-2 15,-1 0 3 1,9 4 0-16,-3-4 0 0,11 2-3 16,1 1 3-16,5 2 1 15,3-5 1-15,3 0 0 16,1 0-2-16,7 0 0 15,7 0 0-15,-9 0 0 16,3 0 0-16,2-5-3 16,-8-4 3-16,-3 0 0 15,0-2 0-15,3 3 3 16,-8-2-3-16,-1 3 0 16,6 2-2-16,9-3 4 0,5 6-2 15,4-2 1-15,-4-2-1 16,-5 2 0-16,-9-6 0 15,-5 5-1-15,13-6 1 16,-2 2 1-16,15 0-1 16,-1-1 1-16,6-2-2 15,6 4 1-15,0-1 0 16,11 0 0-16,4-2 7 16,2 2-6-16,-3 1 6 15,3-2-1-15,3-2 3 16,12 4 1-16,11-1-3 15,9-1 7-15,3 3 8 16,3 2-18-16,2-3-2 0,4 4-2 16,5 2 1-16,6-1-1 15,0-6-8-15,0-7-58 16,0-10-56 0,32-13-182-16</inkml:trace>
  <inkml:trace contextRef="#ctx0" brushRef="#br0" timeOffset="10956.62">7333 10481 379 0,'0'0'97'0,"0"0"-21"16,0 0-38-16,0 0 21 16,0 0-29-16,0 0-25 15,12-76-5-15,-7 76 0 16,-5 0-2-16,0 0-10 15,6 0-58-15,3 9-202 16</inkml:trace>
  <inkml:trace contextRef="#ctx0" brushRef="#br0" timeOffset="11175.26">8448 10539 136 0,'0'0'0'16</inkml:trace>
  <inkml:trace contextRef="#ctx0" brushRef="#br0" timeOffset="19527.54">14495 13888 515 0,'0'0'121'0,"0"0"-31"15,0 0 22-15,0 0-30 16,0 0-6-16,0 0-19 16,0 0-15-16,0 0 1 15,0-19-14-15,0 19 0 16,0 0-16-16,0 0-8 16,0 0 1-16,0 13-5 0,6 9 2 15,26 4 0-15,-15-3 1 16,9-10-2-16,-9-1 2 15,21-6 2-15,20-6 10 16,34 0 11-16,27 0-2 16,16-34-6-16,21-15 7 15,0-6-5-15,-11-7 1 16,-21 0 0-16,-26 8-1 16,-28 6-6-16,-21 9 9 0,-23 6 5 15,-15 14-18-15,-5 10 2 16,-6 6-1-16,0 3-7 15,0 0-5-15,0 0-1 16,0 0-1-16,0 0-1 16,0 25-18-1,-37 17-13-15,-18 15-33 16,0 8-62-16,-15-4-65 16,-10-3-197-16</inkml:trace>
  <inkml:trace contextRef="#ctx0" brushRef="#br0" timeOffset="19940.34">14437 13899 592 0,'0'0'95'16,"0"0"-56"-16,0 0 79 15,0 0-46-15,0 0-43 16,0 0-18-16,-11 0-7 16,17 28-2-16,31 5 14 15,1 4-2-15,-1-8-5 16,1-2-3-16,5-10-1 16,12-5 14-16,35-12 17 15,19 0 26-15,36-37-10 0,17-19 0 16,11-15 6-16,3-10 6 15,-26-3-15-15,-25 8-1 16,-27 3 1-16,-29 11-16 16,-14 11-7-16,-23 20-1 0,-12 11 2 15,-14 10-3-15,-6 10-16 16,0 0-8-16,0 0 0 16,0 0-18-16,0 26-56 15,-6 26-54-15,-14 11-105 16,20 1-152-16</inkml:trace>
  <inkml:trace contextRef="#ctx0" brushRef="#br0" timeOffset="28705.71">22486 17042 170 0,'0'0'142'0,"0"0"-117"16,0 0-11-16,0 0 102 15,0 0-80-15,0 0-27 16,0 0 18-16,119-17-11 16,-102 14 10-16,-5 3 14 0,-6-2-24 15,-6-1 21-15,0 0-16 16,0-1-15-16,0 4 1 16,0 0 2-16,8 0-3 15,-8 0 4-15,0 0 5 16,0 0 1-16,0 0 6 15,0 0 4-15,0 0 6 16,0-4-8-16,0 4-12 16,0 0-1-16,0 0 4 15,0-1-4-15,0 1-6 0,0 0-2 16,0 0 0 0,0 0-1-16,0 0 1 0,0-5 1 15,0 2 0-15,-26 3-2 16,-6-3 0-16,-11 0 2 15,-6 3-1-15,-6-9-1 16,-14 2 3-16,-12 0-1 16,0 2 0-16,-6 0-1 15,-2 2-3-15,-4 3 0 16,1 0 1-16,-9-3 1 16,-12 0-2-16,-11 0 0 15,-6 3 1 1,-6 0 0-16,-8 0-1 15,-7 0 0-15,4 0 0 16,-3 0 0-16,0-3-1 16,8 1 1-16,3-3 0 15,3 1 0-15,18 2 1 16,0-1-1-16,5 0 0 16,12 0 2-16,8-1-1 0,1-1-1 15,-3-3 0-15,2-2 0 16,-5 1 0-16,-9 0 3 15,0 3-3-15,9-1 0 16,-3-3 2-16,20 5 0 0,20 0 3 16,18-1 7-16,5 6-6 15,1 0 0-15,5 0-2 16,0 0 8-16,0 0-5 16,15 0-3-16,-9 0 1 15,3 0 4-15,3 0-3 16,2 0 1-16,4 0 1 15,2 0 4-15,7 0 7 16,-1 0 12-16,6 0-9 16,-12-3-4-16,-2 3-4 0,-4 0 0 15,-13 0-4-15,5 0 0 16,-3 0-8-16,-15 0 1 16,-2 0-1-16,-3 3 2 15,0 16 1-15,0 10 4 16,11 13-6-16,1 6-1 15,11 13 2-15,14 13-2 16,6 6 5-16,6 3 1 16,0 1 9-16,0 1 0 15,0-2-11-15,0 1 18 16,0-7-9 0,0-4-4-16,0-6-1 15,18-6 11-15,-7-3-11 16,4-8-1-16,2-4-2 15,-11-5-2-15,8-4-4 0,-14-3 1 16,0-4-2 0,0-9 0-16,0 1 2 0,12-2 0 15,8-7 1-15,23 3-2 16,44-1 1-16,43 5 0 0,43-11-4 16,47 1-10-16,28-7-38 15,44-3-51-15,15 0-28 16,5 0-55-16,5 0-32 15,-19 0-80-15</inkml:trace>
  <inkml:trace contextRef="#ctx0" brushRef="#br0" timeOffset="29306.01">22391 17202 646 0,'0'0'39'0,"0"0"-5"16,0 0 58-16,0 0 15 16,0 0-30-16,0 0-22 15,0 0-7-15,-87-99-9 0,87 103-19 16,12 52-2-16,46 42 12 15,2 39 33-15,10 27-8 16,-21 2-13-16,-35-7-24 16,-14-17-4-16,-69-25-6 15,-70-17-1-15,-57-19 4 16,-61-19-1-16,-61-12-8 16,-49-19 4-16,-37-20 3 15,-7-11 1-15,4 0-3 16,40-20 12-16,55-10 0 15,58-8-4-15,60-1-3 16,58 4 16-16,50 11-18 16,34 4-3-16,29 10-5 0,23 4 1 15,0 6 0-15,0 0-3 16,37 0-28-16,61 0-67 16,41 0-61-16,17 0-138 15,6 6-393-15</inkml:trace>
  <inkml:trace contextRef="#ctx0" brushRef="#br0" timeOffset="44964.68">24596 9336 359 0,'0'0'78'16,"0"0"-52"-16,0 0 100 16,0 0-31-16,0 0-25 15,0 0 87-15,-67-171-143 16,61 157 36-16,-8-6 18 0,8 6-21 15,6 2-8-15,0-1 6 16,0 7-7-16,0-2 18 16,0 7-14-16,0-3-13 15,0 4-8-15,0 0-4 16,0 0-9-16,0 0-8 16,20 0 2-16,15 19-2 15,17 13 3-15,-9 0 1 0,-5-3-2 16,11 0 5-16,-6-2-6 15,21-10 4-15,8-4 0 16,18-9 13-16,8-4-4 16,20 0 6-16,12-7-11 0,21-28 9 15,5-10 2-15,17-12-5 16,3-11 14-16,3-1-21 16,-11-6-6-16,-12 6 6 15,-23 10 9-15,-41 6 19 16,-22 23-28-16,-27 8-5 31,-11 9 10-31,-15 4 4 0,-5 5-15 16,-7 4 7-16,-5 0-9 15,0 0 0-15,0 0 0 16,0 0-1-16,0 28-2 16,-23 19-16-16,-34 17-25 15,-30 9-64-15,-26 6-21 16,-17 5-130-16,-11-18-23 15,-4-4-430-15</inkml:trace>
  <inkml:trace contextRef="#ctx0" brushRef="#br0" timeOffset="45417.09">24509 9204 670 0,'0'0'92'16,"0"0"-7"-16,0 0-7 16,-17-163 47-16,17 131-22 15,43 8-31-15,12 10-30 16,20 9-13-16,12 5 2 16,19 11-15-16,7 31-5 0,-15 6-6 15,-11 6 0-15,-18-5-3 16,-11-5 0-16,-15-9 1 15,1-13-3-15,-7-12 1 16,12-10 2-16,21 0 3 0,11-10 13 16,29-28 13-1,22-13-18-15,16-10 1 0,28-10 6 16,23-2-9-16,1 2 8 0,-7 4-6 16,-14 0-1-16,-23 13 4 15,-11 3-3-15,-27 12 1 31,-25 14-3-31,-38 11-11 16,-24 8 0-16,-19 6 1 0,-12 0-2 0,0 0 0 31,0 12-40-31,-38 30 1 0,-16 13-43 0,-10 13-44 16,9 2-23-16,23 4-45 0,32-4-55 31,0 4-459-31</inkml:trace>
  <inkml:trace contextRef="#ctx0" brushRef="#br0" timeOffset="45995.45">25445 9336 132 0,'0'0'484'0,"0"0"-450"0,0 0 42 31,0 0 26-31,0 0 10 16,0 0-6-16,-156-158-63 0,156 145-12 15,0 7 26-15,0 6-8 16,0 0-25-16,6 0-19 0,49 29-4 16,8 13-1-16,-2 6 5 15,-3-9-6-15,-15-5 5 16,-5-7-3-16,11-12 0 16,14-6 2-16,24-9 17 15,37 0 14-15,44-12 4 16,25-36-15-16,24-19-4 15,26-20 9-15,-6-12 7 16,-6-10-21-16,-20 1 13 0,-18 5-17 31,-17 10 8-31,-14 16-7 0,-20 16-1 0,-18 14 0 32,-23 15 2-32,-32 13-4 15,-25 8-7-15,-27 11-1 0,-5 0 0 0,-4 36-6 16,-2 24-26-16,-6 23-40 0,0 17-48 15,12 8-53-15,19 8-96 16,39-10-237-16</inkml:trace>
  <inkml:trace contextRef="#ctx0" brushRef="#br0" timeOffset="48627.81">29810 9089 637 0,'0'0'104'0,"0"0"-18"0,0 0 8 15,0 0 29-15,12-188-69 16,-12 159-3-16,-12-1 7 16,-31 7-31-16,-15 7 12 15,-8 7-18-15,-15 9-3 16,-14 0-13-16,-4 5 0 16,10 32-1-16,17 14-4 15,14 10 0-15,35 3 7 16,14 2-6-16,9-4-2 15,0-4 2-15,58-13 1 16,17-10-2-16,12-13-4 0,-1-13 4 16,1-9 5-16,-18 0-4 15,-5-9 0-15,-9-20 8 16,-23-9-9-16,-4-7 0 16,-13-3 5-16,-15 0-4 15,0-3 6-15,0 4 1 16,-32 4 2-16,6 8 17 15,9 11-12-15,5 10 6 16,4 8 1-16,8 1 3 16,0 5-15-16,0 0-8 15,0 5 2-15,0 32-6 16,0 20 2-16,0 5-5 0,0-1 5 16,31-2 0-16,-5-13 4 15,12 1-1-15,5-17-3 16,1-7-1-16,-1-8-2 15,6-7 2-15,-6-8 1 16,1 0 0 0,8-12-3-16,-15-25 6 15,-8-7-3-15,-3-9 0 16,-14-1 0-16,-12 0 0 16,0 0 3-16,0 3-3 15,0 5-2-15,0 8 2 16,-6 9 12-16,6 3-2 15,0 10 7-15,0 4 3 0,0 10-17 16,0 2 12 0,0 0-11-16,0 0-4 0,0 39-7 15,0 17 5-15,0 11 4 16,6 1-3-16,14-1 1 0,-3-10 0 16,9-6 0-16,0-12 3 15,-3-14-2-15,3-8 1 16,6-14-1-16,11-3 0 15,1 0-1-15,5-20 0 16,-6-17 2-16,-11-2-1 16,0 0 5-16,-15 10-6 15,-5 13-1 1,-4 7 0-16,-8 6-1 16,0 3 2-16,6 0-4 0,11 19-2 15,27 24-2-15,25 1 5 16,12-3-40-16,6-10 14 15,8-10 1-15,-2-15-2 16,-7-6 10-16,-5-4 14 16,-17-31 6-16,-21-10 1 15,-26-10-1-15,-17-5 4 0,0-1 1 16,-31 7-2-16,-56 6 14 0,-17 12-6 16,-20 17-7-1,-9 10 2-15,20 9 1 0,21 0 0 31,37 28-7-31,34 17 5 16,21 1-11-16,26 1 2 16,79-8 1-16,22-11-5 15,3-14 1-15,-6-12-7 0,-26-2-10 16,-14 0 17-16,-29-22 6 16,-18-7 1-16,-31-3 0 15,-6-2-4-15,0 2 1 16,0 2 2-16,-11 1 1 0,-10 10 7 15,16-1-1-15,-1 8 12 16,0-1 3-16,6 7-2 16,0 3 4-16,0 3 0 15,0 0-7-15,0 0 0 16,0 0-12-16,0 0 6 16,0 0-8-16,0 29 4 15,0 10 0-15,0 15 9 0,-6 10-3 16,6 6-9-1,0 11-2-15,0-2-1 0,0 8 0 16,0 3-3-16,0-2-50 16,0-1-73-16,-58-22-134 15,-34-18-173-15</inkml:trace>
  <inkml:trace contextRef="#ctx0" brushRef="#br0" timeOffset="49518.17">31902 9437 145 0,'0'0'281'0,"0"0"-146"16,0 0-47-16,0 0 13 16,0 0-41-16,0 0-22 15,69 4-7-15,-57-4-3 16,0 0 0-16,2 0-14 16,-2 0 9-16,-1 0 7 15,4 3 1-15,-10 2-14 0,-5-5 2 16,0 0 1-1,0 0-9-15,0 0 3 0,-5 2 0 16,-91 1-3-16,-66-3 14 16,-86 3-24-16,-70-3 10 15,-49 0-3-15,-31 0 5 16,-1 0 4-16,26 0 7 16,50-6-5-16,60-4 2 15,69 1-13-15,76-5 11 16,48 8-4-16,53-4 14 15,17 6-2-15,0-4 0 16,32-2-24-16,60 3-3 16,27 7-11-16,5 0 0 15,6 0-74-15,9 17-40 0,-4 11-48 16,16 3-89-16</inkml:trace>
  <inkml:trace contextRef="#ctx0" brushRef="#br0" timeOffset="49847.15">31940 9607 731 0,'0'0'132'0,"0"0"-67"16,0 0 39-16,0 0-15 16,0 0-8-16,0 0-58 15,118-34-3-15,-254 34-19 16,-77 0 4-16,-53 6-5 15,-46 7 7-15,-26-4 22 16,-3-6 20-16,11-3-16 0,50 0 11 16,61 0-18-16,63-12 11 15,63-4-7-15,44 4 9 16,29-5-11-16,20-3-6 16,0 4-12-16,0 0-8 15,20 4-2-15,29 5 0 16,12 7-12-16,8 0-63 15,18 29-52-15,-18 10-145 0,-14 1-242 16</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15.244"/>
    </inkml:context>
    <inkml:brush xml:id="br0">
      <inkml:brushProperty name="width" value="0.035" units="cm"/>
      <inkml:brushProperty name="height" value="0.035" units="cm"/>
    </inkml:brush>
  </inkml:definitions>
  <inkml:trace contextRef="#ctx0" brushRef="#br0">50 1 13030,'0'2'12024,"0"26"-11557,0-4-181,1 143 822,-40 327 0,29-411-2403,9-56-2033,1-1-4238</inkml:trace>
</inkml:ink>
</file>

<file path=ppt/ink/ink157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2:22:04.354"/>
    </inkml:context>
    <inkml:brush xml:id="br0">
      <inkml:brushProperty name="width" value="0.05292" units="cm"/>
      <inkml:brushProperty name="height" value="0.05292" units="cm"/>
      <inkml:brushProperty name="color" value="#FF0000"/>
    </inkml:brush>
  </inkml:definitions>
  <inkml:trace contextRef="#ctx0" brushRef="#br0">4796 11937 513 0,'0'0'237'16,"0"0"-25"-16,0 0-70 15,0 0 1-15,0 0-33 16,0 0-40-16,0 0-3 15,0 0-5-15,0-112-13 16,0 104-13-16,0-2-9 16,0 0-5-16,-17 1-5 0,-15 0-7 15,-28 1-6 1,-16 8-2-16,-25 0-4 0,-3 0 2 16,-3 0 0-16,15 21-1 15,2 1 1-15,24 8 0 16,14-6 0-16,23-2-3 15,20 5 1-15,9-2-2 16,0 4-2-16,52-1 5 16,35 5 2-16,11-1 0 15,9 4-1-15,-14 1 0 16,-18 2 0-16,-32 5-1 0,-17 5 1 16,-26 2 0-16,0-1 0 15,0 0-1-15,-63-10 0 16,8-11 1-16,-15-5-1 15,4-12 3-15,2-9-2 16,-5-3 5-16,2 0-1 16,10-3 7-16,2-20-4 15,17-5 2-15,27-3-1 16,2 8-7-16,9 3-1 16,0 4-20-16,26 9-37 0,29 7-52 15,14 0-89 1,-5 0-206-16</inkml:trace>
  <inkml:trace contextRef="#ctx0" brushRef="#br0" timeOffset="406.13">4767 12218 630 0,'0'0'276'15,"0"0"-115"-15,0 0-16 16,0 0-27-16,0 0-23 16,0 0-17-16,-69-39-1 15,69 39-25-15,0 0-2 16,0 0-13-16,0-3-12 16,-6 3-5-16,6 0-7 15,0 0-10-15,-5 0-2 0,5 0-1 16,-9 0-1-16,9 0-11 15,0 0-44-15,0 5-75 16,26 18-137-16,23 0-318 16</inkml:trace>
  <inkml:trace contextRef="#ctx0" brushRef="#br0" timeOffset="860.77">5432 11959 608 0,'0'0'125'0,"0"0"33"16,0 0-25-16,0 0-48 15,0 0 16-15,0 0-7 16,-55-41-20-16,43 32-13 16,4 3-9-16,2 0 9 15,0-1-16-15,6 7 0 0,0-3-5 16,0 3-11 0,0 0 0-16,0 0-6 0,0 0-9 15,0 0-2-15,0 0-2 16,0 0-5-16,0 0 2 15,0 0-7-15,0 31 0 16,0 19 1-16,0 11 0 16,0 1 0-16,0 1-1 15,0-2 0-15,0-7 0 16,0-10-18-16,0-7-33 16,0-6-37-16,0-6-72 15,0-8-107-15,0-5-232 16</inkml:trace>
  <inkml:trace contextRef="#ctx0" brushRef="#br0" timeOffset="1232.05">5227 11964 387 0,'0'0'362'16,"0"0"-231"-16,0 0 28 16,0 0-77-16,0 0-1 15,0 0 1-15,-70-77-8 16,70 68-19-16,0-5-8 0,0 6-3 16,0 1-1-16,0-3-11 15,0 7-10-15,15-3 3 16,8 0-11-16,9 3-9 15,5-4-2-15,1 3-3 16,-1 1-2-16,1 1 2 16,-15 2-8-1,3 0-22-15,-14 0-20 16,8 0-22-16,3 5-16 0,-3 24-57 16,6 3-61-16,-14 6-205 15</inkml:trace>
  <inkml:trace contextRef="#ctx0" brushRef="#br0" timeOffset="1517.41">5308 12428 666 0,'0'0'236'0,"0"0"-90"16,0 0-6-16,0 0-48 16,0 0-25-16,0 0-16 15,-55 0-12-15,55 0 0 16,0 0-7-16,0 0 1 16,11 0-18-16,33 0-8 0,19-5-5 15,4-5-2-15,22 3-14 16,9 4-89-16,9 3-146 15,-3 0-371-15</inkml:trace>
  <inkml:trace contextRef="#ctx0" brushRef="#br0" timeOffset="1845.47">6250 12146 566 0,'0'0'210'15,"0"0"-49"-15,0 0 1 16,0 0-49-16,0 0-19 15,0 0-10-15,-81-29-26 16,81 27 2-16,0-2-8 16,0-2-24-16,23-4-15 15,35 1-12-15,-4 0 2 16,16 5-3-16,11-3-12 0,0 7-49 16,11 0-111-16,-23 0-294 15</inkml:trace>
  <inkml:trace contextRef="#ctx0" brushRef="#br0" timeOffset="2020.32">6449 12303 957 0,'0'0'275'16,"0"0"-123"-16,0 0-43 0,0 0-53 15,0 0-49-15,0 0-7 16,173 0-63-16,-60 0-153 15,5 0-383-15</inkml:trace>
  <inkml:trace contextRef="#ctx0" brushRef="#br0" timeOffset="7383.17">8315 11830 949 0,'0'0'158'0,"0"0"-70"0,0 0 46 15,0 0-52-15,0 0-55 16,-335-102-15-16,234 102 3 16,3 0 6-16,23 0-2 15,20 24-4-15,17 12-7 16,38 1-7-16,0 6-1 16,12-2 6-16,69-2-6 15,11-7 1-15,9-13 0 0,-8-6-1 16,-18-10-7-16,-12-3 0 15,-19 0 7-15,-13 0 5 16,-7-5-3-16,2-15 12 0,-9 1 6 16,3-4 0-16,-14 4 8 15,-6 7-3-15,0 4 5 16,0 6-3-16,0 2-6 16,0 0-4-16,0 0-10 15,0 0-6-15,0 7-2 0,0 33 1 16,0 16 0-16,6 11 10 15,-1 6-9-15,-5 7 12 16,0-2-3-16,0-5-2 16,0-3-4-16,0-13-3 31,0-10 0-31,0-10 0 16,0-15-1-16,0-8-11 0,0-9-11 15,0-5-25-15,0 0-44 16,6 0-73-16,69-22-234 15</inkml:trace>
  <inkml:trace contextRef="#ctx0" brushRef="#br0" timeOffset="8359.68">9032 11936 164 0,'0'0'1028'0,"0"0"-871"0,0 0-24 31,0 0 3-31,0 0-73 0,0 0-42 0,-136-61-7 31,110 73-13-31,-6 33 2 0,-5 19-1 0,14 6-1 16,11 1-2-16,12-4 0 16,0-9-5-16,29-10-17 0,34-13-20 15,-2-10-4-15,3-11 5 16,-9-14 3-16,-18 0 30 15,-11 0 9-15,-14-35 24 16,-12-11 14-16,0-11-4 16,0-1-18-16,-32 4 12 15,-23 9-15-15,0 13-5 32,3 13 2-32,23 10-7 15,3 5 2-15,26 4-5 0,0 0-1 0,0 0-3 31,0 0-1-31,0 0-8 0,0 0-8 16,0 0 1-16,44 0 13 16,13 0 7-16,-2 0 7 15,0-10-3-15,3-3-1 16,-9-2 14-16,0 1-10 16,0 1 0-16,-17 4 3 15,0 0-7-15,-6 3-3 16,-9 2 9-16,-11 4-9 15,0-3 0-15,-6 3 4 16,0 0-3-16,0 0 0 16,0 0-1-16,0 0 0 15,0 0 0-15,0 0 0 16,0 0 0-16,0 0 0 16,8 0 0-16,4 0 4 0,5 0-4 15,3 0 3-15,-2 0-3 16,2 0 2-16,-8 0-2 15,8 0 0-15,-3 0 0 16,9 8-2-16,-3 6 2 0,-3-1 0 16,-8-4 0-1,-6-2 0-15,-6 3 0 0,0-4-3 16,0 5 4-16,0 0-1 16,0 3 0-16,-32 5 1 15,3-4 1-15,-3 8-1 0,6 3-1 16,21-1 1-1,-1 8-1-15,6-5 0 0,0 1-1 16,0-2-3-16,49-3 4 16,14-5-13-16,4-6 3 0,2-3-6 31,-20-6 4-31,-11-4 9 16,-12 0 3-16,-14-4 2 15,-12-31 19-15,0-7 1 16,0-11-2-16,-6-6-16 15,-43 5 4-15,-9 6-1 16,3 15-2-16,6 7 3 16,17 13-3-16,15 7-4 0,17 6 0 15,0 0-1-15,0 0-2 16,0 0-4-16,0 0-22 16,5 0-36-16,45 19-18 15,19 7-97-15,12-3-184 16</inkml:trace>
  <inkml:trace contextRef="#ctx0" brushRef="#br0" timeOffset="8673.73">10572 12100 839 0,'0'0'119'16,"0"0"-10"-16,0 0 17 16,0 0-38-16,0 0-28 15,0 0 1-15,-70 0-10 0,70-5-16 16,0 5 3-16,0 0-3 16,0-4-10-16,18-1-3 15,34 2-6-15,3-3-9 16,8 0-2-16,-14 1-2 15,-5 3-3-15,-18 2-9 16,-9 0-46-16,-6 0-78 16,-11 2-140-16,0 23-224 15</inkml:trace>
  <inkml:trace contextRef="#ctx0" brushRef="#br0" timeOffset="8894.44">10572 12100 757 0,'112'200'258'0,"-89"-200"-131"15,9 0 33-15,-6 0-67 16,-3 0-48-16,3 0-21 16,-3 0-12-16,9 0-4 15,6 0-8-15,-1 0-16 16,18 0-84-16,3 10-185 15,-9 0-632-15</inkml:trace>
  <inkml:trace contextRef="#ctx0" brushRef="#br0" timeOffset="10910.06">12097 11609 646 0,'0'0'233'0,"0"0"-81"15,0 0 4-15,0 0-9 16,0 0-55-16,0 0-29 15,-26-62-7-15,15 62-13 16,-27 0-13-16,-17 38-18 16,-14 35 10-16,11 15-2 15,29 15-5-15,29-1-2 16,0-9-11-16,67-12 4 16,22-22-6-16,4-9-8 0,-7-22-24 15,-5-9 0 1,-23-12 16-16,-23-7 7 0,-4 0 9 15,-16-3 8-15,-9-25 0 16,-6-9 21-16,0 1-4 16,0 2-12-16,-64 6 7 15,-5 9-15-15,-12 5 9 16,9 14-5-16,2 0-9 16,21 0 2-16,17 0-2 15,18 19 4-15,14 1-9 16,0 6 1-16,0 1-25 15,20 2-44-15,29-5-53 16,21-1-104-16,-10-14-181 16</inkml:trace>
  <inkml:trace contextRef="#ctx0" brushRef="#br0" timeOffset="11232.02">13461 11794 977 0,'0'0'170'0,"0"0"-58"16,0 0 43-16,0 0-67 16,0 0-24-16,0 0-28 15,-75-26-2-15,57 26-12 0,-2 0 4 16,-12 20-10-1,-5 17 0-15,-12 16-6 0,0 5 0 16,-6 2-4-16,-9-3 3 16,-11 1-9-16,0-10 1 0,0-6-3 15,8-9-16-15,15-10-35 16,15-11-122-16,19-12-175 16,7 0-481-16</inkml:trace>
  <inkml:trace contextRef="#ctx0" brushRef="#br0" timeOffset="11480.18">12681 11897 925 0,'0'0'237'16,"0"0"-101"-16,0 0 32 16,0 0-61-16,0 0-39 15,0 0-24-15,-49-48-15 0,49 48-6 16,0 0-10-16,0 0-8 15,5 3 1-15,39 20-4 16,19 9 2-16,7 6-1 0,5 7-2 16,6 0-1-1,0 3 0-15,11-3 0 0,0 0-36 32,4 0-58-32,8-11-80 15,-23-5-180-15,-6-13-526 16</inkml:trace>
  <inkml:trace contextRef="#ctx0" brushRef="#br0" timeOffset="11967.64">13848 11887 541 0,'0'0'98'0,"0"0"-25"0,0 0 80 16,0 0-31-16,0 0-45 16,0 0 10-16,-69-116-16 15,69 104 29-15,0-1-16 16,0-1-27-16,0 3 9 16,0 2-21-16,43-2-12 15,0 5-1-15,12 3-13 16,9 3 0-16,-1 0-7 15,-2 0-10-15,-12 12-2 16,-11 21 0-16,-12 5-3 16,-21 11 2-16,-5 2-6 15,0-4-10-15,0-5-5 0,0-4 3 16,12-5 5 0,26-4-2-16,5-4 11 0,9-3 3 15,-23-3 2-15,-9 1 0 16,-20-5 2-16,0 1 0 15,0 4 13-15,-49-3-5 16,-32-1-3-16,-9-7-1 16,18-3-5-16,14-6-2 15,35 0-2-15,23 0-48 16,12 0-85-16,86 0-236 16</inkml:trace>
  <inkml:trace contextRef="#ctx0" brushRef="#br0" timeOffset="12197.29">15385 11875 992 0,'0'0'201'16,"0"0"-55"-16,0 0 15 16,0 0-60-16,0 0-57 15,0 0-15-15,-69-39-15 0,40 71-7 16,-9 17 5-16,-5 7-6 15,-3 6-4-15,-3 3 6 16,-1-9-7-16,1-5-2 0,6-1-16 16,11-13-82-16,0-4-100 15,6-15-270-15</inkml:trace>
  <inkml:trace contextRef="#ctx0" brushRef="#br0" timeOffset="12415.6">14749 11960 798 0,'0'0'365'0,"0"0"-224"16,0 0 52-16,0 0-80 15,0 0-52-15,0 0-23 0,-11-65-8 16,11 65-26-16,26 19-2 16,34 21-1-16,21 13 0 15,-5-7-2-15,-1 9 0 16,6-7-4-16,5 0-34 15,7-3-83-15,2-17-134 16,-3-14-284-16</inkml:trace>
  <inkml:trace contextRef="#ctx0" brushRef="#br0" timeOffset="12876.03">15928 11895 994 0,'0'0'163'0,"0"0"21"16,0 0-27-16,0 0-55 15,0 0-40-15,0 0-28 16,-14-59-23-16,2 104-4 16,-5 19-3-16,-3 16 4 15,14 6-1-15,6-2 0 32,0-8-5-32,0-8 0 0,0-14-2 15,0-15-2-15,6-17-13 16,-1-10-17-16,-5-8 4 15,0-4-3-15,6 0 27 16,-6-32 4-16,9-25 0 16,-9-16 4-16,0-15-4 15,11-4 0-15,7-4 3 16,8 12-2-16,5 14 6 16,-7 17 15-16,2 16-2 15,5 15-1-15,-13 8-3 16,2 8-3-16,-3 6-1 15,9 0-10-15,6 0-2 16,11 10-1-16,1 19-1 16,-12 10 1-16,-21 5 1 0,-11 2 0 15,0-6 2-15,-32-1-2 16,-31-10-1-16,-18-4 0 16,0-8-2-16,20-8-12 15,12-2-22-15,40-1-51 16,9 8-67-16,9 11-253 15</inkml:trace>
  <inkml:trace contextRef="#ctx0" brushRef="#br0" timeOffset="13398.77">16451 12713 610 0,'0'0'374'15,"0"0"-235"-15,0 0 26 16,0 0-45-16,0 0-53 16,0 0-12-16,38-39-23 15,-139 39-11-15,-73 0-20 16,-74 0-1-16,-85 0 0 16,-77 0-2-16,-64 0 1 15,-28 0-1-15,8 0 4 16,66 0 6-16,78 0 13 0,102 0 9 15,86 0-13-15,87-4-2 16,43-1 4-16,32 5 18 16,0 0-16-16,6 0-13 15,43-3 0-15,15 3-8 16,-9 0-1-16,2 0-4 16,-7 0-3-16,-7 0-14 15,6 8-24-15,0 4-15 16,3 10-15-16,-3 3-78 15,-11 9-164-15,-1 3-475 0</inkml:trace>
  <inkml:trace contextRef="#ctx0" brushRef="#br0" timeOffset="13727.82">13828 12892 217 0,'0'0'825'0,"0"0"-664"16,0 0 18-16,0 0-46 15,0 0-48-15,0 0-28 16,-6-37-9-16,6 37-23 0,0 0-5 15,0 21-3 1,0 24-5-16,0 14 5 0,0 2-4 16,0 5-13-16,0 3 3 15,0-6-3-15,0-2-10 16,0-7-39-16,0-10-46 16,12-2-139-16,31-13-187 15</inkml:trace>
  <inkml:trace contextRef="#ctx0" brushRef="#br0" timeOffset="14413.42">14371 13114 57 0,'0'0'989'0,"0"0"-888"0,0 0 47 15,0 0 13-15,0 0-78 16,-338-115-33-16,300 115-7 15,9 0-22-15,9 3-12 16,9 26 1-16,11 9-10 16,0 7-1-16,23-1-3 15,58-2-21-15,31-10-30 16,7-6-23-16,-1-6-12 0,-11-15-11 16,-20-5-17-1,-32 0 49 1,-24-5 69-16,-19-29 4 15,-12-3 36-15,0-8 7 16,-43 3 26-16,-24 0-21 16,-2 11 7-16,5 5-8 15,21 10-12-15,20 10-3 0,23 6-14 16,0 0-15-16,11 0-7 16,82 0-5-16,40 0-8 15,23 0-13-15,-3 0-6 16,-9 0-2-16,-25 0 14 15,-27 0 14-15,-28 0 6 0,-32 0 2 16,-15 0-2-16,-17 0 14 16,0 0 6-16,0 0-1 15,0 0-4-15,-17 6-12 16,-27 10 3-16,-2 4 3 16,9 4-3-16,13 9 10 15,13-2-10-15,11 8-1 0,0-3 2 16,35-8-5-1,48 1-2-15,10-17 4 0,-1-2-1 16,-11-10 3-16,-17 0 19 16,-21 0 12-16,-11-15 36 15,-21-21-23-15,-11-6-13 16,0-6-8-16,-5-2-16 16,-65 5-3-16,-5 6-8 15,0 14-2-15,0 5 0 16,26 14-5-16,17 6-50 15,32 0-70-15,0 15-297 16</inkml:trace>
  <inkml:trace contextRef="#ctx0" brushRef="#br0" timeOffset="65737.43">30683 6612 271 0,'0'0'176'0,"0"0"-174"16,0 0 229-16,0 0-173 15,0 0-31-15,0 0 27 16,0 0-2-16,0 0-21 0,0-8-2 16,0 8-8-1,0 0 22-15,11 0-9 0,1 0-29 16,8 0 7-16,-8 0-2 16,-1 0 8-16,-5 0-5 15,-6 0 9-15,0 0 13 16,0 0-7-16,0 0-4 15,0 0-4-15,0 0-5 16,-11 0 2-16,-27 0 14 0,-5 0-7 16,-1 0-6-16,-5 0-8 15,-3 0 0-15,3 0-1 16,6 0-8-16,11 8 3 16,-6-3-4-16,15 2 1 15,-8 2 1-15,-1-1-2 16,0 0 0-1,-11 3 1-15,-6-7 0 16,-1 0 3-16,-7-1 13 16,2 1 3-16,-6-4 0 15,-2 0-6-15,-7 0-8 0,4 0 1 16,2 0-6-16,9 0-1 16,12 0 0-16,-3 0 1 15,8 0 1-15,4 0-2 16,-4 0 1-16,0 0-3 15,-5 0 5-15,-9 0-5 16,-3 0 3-16,-14 0-1 16,2 0 0-16,-16 0 2 0,2 0-2 15,-6 0 5-15,6 0-3 16,15 0-1-16,-4 0-1 16,7 0 2-1,14 0-2-15,-6 0 0 16,3 0 0-16,-3 0 0 15,-9 0 3-15,4 0-3 16,-4 0 0-16,3 0 2 16,-2 0-1-16,2 0-1 0,-2 0-1 15,2 0 0-15,3 3 1 16,3 1 0-16,-3 2 0 16,9-3 0-16,6 3-1 15,-6 2 0-15,6-8 1 16,-15 5 3-16,3 2-2 15,-9-7-1-15,4 2 1 0,-4-2 1 16,9 0-1-16,12 0-1 16,5 0 0-16,1 0 1 15,11 0 0-15,3 0-1 0,-3 0 0 16,14 0 2-16,-8 0 0 16,-3 0-2-16,-3 0 1 15,-12 0-2-15,-5 0 5 16,-6 0-4-16,-9 0 0 15,9 0-2 1,0 0 2-16,0 0 1 16,-9 0 0-16,9 0 0 15,5 0-1-15,1 0 0 16,0 0-1-16,5 0 1 16,1 0-1-16,-7 0 1 15,7 0 0-15,5 0 3 16,0 0-2-16,0 0-1 15,9 0 2-15,-14 0-1 16,-1 0 4-16,-5 0-3 0,-6 0-2 16,-3 0 4-1,14 0-3-15,9 0-1 0,3 0 1 16,6 0 0-16,3 0-2 16,-1 0 2-16,-8 0-1 15,-5 0 0-15,-1 0 2 16,-6 0-2-16,9 0 0 15,3 0 1-15,9 0 0 16,-3 0-1-16,2 0 0 16,-8 0 0-16,-11 0 0 15,-7 0 2-15,7 0-2 16,-1 0-1-16,12 0 1 16,3 0 0-16,12 0 2 0,2 0-3 15,9 0 2-15,0 0 1 16,0 0 2-16,0 0-1 15,0 0 7-15,0 0-5 16,0-5-5-16,0-9 0 16,0 2 2-16,0-5-2 15,0-2 3-15,0 0-2 16,0 0-1-16,0-3 0 16,0 0 2-16,0-5-2 15,0 3 0-15,0 2 0 0,0-2 0 16,0 1 1-16,0 1 0 15,0 6-1-15,0 0 0 16,0 0-1-16,0 4 1 16,0-1 0-16,0 1 0 15,0-2 2-15,0 1-3 16,0 3 1-16,0-4 0 16,0 3 0-16,0-1 0 15,0-4 0-15,0-1-1 0,0 4 3 16,0 1-5-16,0 0 3 15,0-5 0-15,0 4-1 16,0-3 3-16,0 0-2 16,0 5 0-16,0 3 2 15,0-2-3-15,0 3 1 16,0 2 0-16,0-2 0 16,0-3-1-16,-6-2 1 15,6 2 0-15,-6-2 0 16,6-5 0-16,-5 2 0 0,-7-4 2 15,3-3-4 1,4 5 6-16,5-3-5 0,0 5 1 16,0-4 0-16,0 2 0 15,0 1 0-15,0 0 0 16,0 1 2-16,0 1-2 16,0-3 0-16,-6 2-2 15,-6-1 3-15,1 4-1 16,-9-4 0-16,8 5 1 15,-8-1-5-15,8 1 6 16,6 10-2-16,-5-9 0 16,-4 2 0-16,4 7-3 15,5-9 3-15,6 6 0 0,-6 4 2 16,6 0-1-16,0 0-1 16,0 0 0-16,0 0-1 15,0 0-1-15,0 0-6 16,29 0 2-16,35 0 2 15,11 9 4-15,12 1 0 16,-1 4 0-16,1-9 0 16,3 2 3-16,-18-4-3 15,9 0 0-15,-6 0 0 16,-12-3 2-16,-2 0-2 16,-3 0 0-16,-9 0 0 15,14 0 0-15,-8 0 0 0,9 0 4 16,2 0-8-16,9 0 4 15,6 0 0-15,-6 0 4 16,6 0-3-16,0 0-2 16,0 0 1-16,-6 0 0 15,0 0-1-15,-5 7 1 16,-15 0 0-16,0-5 0 16,-12 5 1-16,3 0-1 15,-11-4 0-15,11 0 1 0,-3 0-2 16,1-3 1-16,-7 0 0 15,7 3 1-15,-1-3-1 16,0 0 1-16,1 0-1 16,-1 0 1-16,15 0-2 15,-9 0 1-15,11 0 0 16,-2 0-3-16,-3 0 5 16,3 0-2-16,3 0 0 15,-7 0 0-15,10 0 0 16,0 0 0-16,-9 0-3 15,8 0 3-15,-8 0 1 16,9 0-1-16,-10 0-1 0,-4 0-2 16,7 0 3-16,-8 0 3 15,1 3-3-15,-1-3-2 16,-6 3 0-16,9-3 2 16,-3 6-1-16,-6 1 3 15,7-3-3-15,-1-2 2 16,3 3 0-1,-15-4-1-15,1 6 0 16,5-3-2-16,-5-4 1 16,-1 3 1-16,-8-3 2 15,3 0-1-15,0 0 2 16,-1 0-6-16,-2 0 3 16,9 0 0-16,14 0 0 0,-3 3 2 15,6-3-4-15,3 0 2 16,-9 0 0-16,-6 0-1 15,1 0 4-15,-7 0-3 16,1 0 0-16,-7 0-2 16,7 0 2-16,-9 0 0 15,3 0 2-15,5 0-2 16,1 6-3-16,-1 2 3 16,-5-3 0-16,0 2 3 15,-3-4-6-15,3 1 4 16,-1-1-1-16,1-3 0 15,-3 3 0-15,9 0 0 0,-12-3 0 16,5 3 0-16,-8-3 0 16,3 3 2-16,0-3-1 15,-8 0-2-15,-7 0 2 16,-11 0-1-16,9 0 0 16,-9 0 0-16,0 0 0 15,0 0 0-15,6 0 0 16,0 0 2-16,-1 0 0 15,7 0-1-15,2 0-1 0,4 0 0 16,8 0 1-16,-9 0-1 16,9 0 0-16,-9-6 2 15,4 0-1-15,-4 3-1 16,-11-4 0-16,2 7 1 0,-2-4-1 16,0 1 0-16,0 3 0 15,5-3-1-15,-2 3 1 16,-3 0 0-16,-1 0 0 15,1 0 0-15,-6 0-1 16,6 0 1-16,-6 0 0 16,0 0-1-16,0 0 4 15,0 0-4-15,0 0 1 16,0 0 0-16,0 0 0 16,0 0 0-16,0 0 0 15,6 3 0-15,0 14 0 16,8 8 6-16,-8-3-2 0,0 4-2 15,-1 6 8 1,-5 3-9-16,0 3 5 0,0 4 2 16,6 0-7-16,-6-3 6 15,9 0-1-15,-9-5-5 16,6 2 3-16,-1-8-3 16,-5 1 0-16,0-4 4 31,0-2-4-31,0-1 4 15,0-2-5-15,0-4 0 0,0-4 1 0,0 2 0 0,0-9-1 16,0 5 0-16,0-5 0 31,0-5 0-31,0 5 2 16,0-5 0-16,0 0-4 16,0 3 2-16,6 3 0 15,-6-1 6-15,0 0-5 16,0 5 3-16,6-1-4 15,-6 1 0-15,0 2 2 0,6 4-1 16,-6 1 0-16,0-1 1 16,0-4 2-16,0-2-1 15,0 3 1-15,-55 1 1 16,-38-3 7-16,-25 1-6 16,-21-5 0-16,9 4 9 15,18-5-13-15,19 0 9 16,24 0-6-16,31-6-4 15,15 5 16-15,23-5-11 16,0 0 4-16,0 0 4 0,0 0-3 16,0 0-2-16,0 1-9 15,0-1 5-15,0 4-10 16,12 5 0-16,48 8-46 16,41 15-52-16,18-7-148 15,-1-1-596-15</inkml:trace>
  <inkml:trace contextRef="#ctx0" brushRef="#br0" timeOffset="120689.7">17228 12598 710 0,'0'0'273'0,"0"0"-127"16,0 0-13-16,0 0 30 16,0 0-53-16,0 0-45 0,0 0-3 15,6-68-19-15,-6 68-14 16,0 23-12-16,0 30-8 15,0 20 22-15,6 11 1 16,14-2-11-16,6-6-17 16,-20-9-1-16,0-19-1 15,-6-15-2-15,0-17-2 0,0-9 0 16,0-7-1-16,-6 0-6 16,-14-17 9-16,2-36 5 15,4-21-5-15,14-18-6 16,0-6 6-16,14-4-2 15,56 9-3-15,10 14 5 16,13 10 1-16,-1 24-1 16,15 17 8-16,-8 13-4 15,-4 11 8-15,-20 4 0 16,-26 0-5-16,-17 26-4 16,-15 18-3-16,-17 6-6 15,0 6 5-15,-63-2 0 0,-30-6-8 16,-14-9-6-1,9-9-8-15,11-13-3 0,12-6-7 16,32-8-6-16,23 0-28 16,20 0-47-16,0 0-124 15,75 0-303-15</inkml:trace>
  <inkml:trace contextRef="#ctx0" brushRef="#br0" timeOffset="120908.45">18586 12628 871 0,'0'0'329'16,"0"0"-154"-16,0 0-15 0,0 0-69 16,0 0-48-16,0 0-15 15,168-49-19-15,-61 49-4 16,11 0-5-16,18 0-20 15,-3 19-68-15,-9 16-124 16,-43 4-279-16</inkml:trace>
  <inkml:trace contextRef="#ctx0" brushRef="#br0" timeOffset="121065.53">18878 12941 1084 0,'0'0'256'0,"0"0"-84"0,0 0-44 15,0 0-69-15,0 0-37 16,0 0-22-16,407-42-13 16,-245 27-86-16,11 1-174 15,1-1-401-15</inkml:trace>
  <inkml:trace contextRef="#ctx0" brushRef="#br0" timeOffset="121394.69">20973 12460 833 0,'0'0'330'0,"0"0"-179"16,0 0 29-16,0 0-54 15,0 0-69-15,-405-150-16 16,298 150-16-16,15 0-8 16,34 40-11-16,41 16-5 15,17 8-1-15,43 7 0 16,75-1 0-16,33-7 1 15,-10-4-1-15,-28-9-1 0,-38-11 1 32,-43-5-1-32,-32-6 0 15,0-6 0-15,-32-2 1 0,-63-8 2 16,-41-2 1-16,-26-9 4 16,0-1-3-16,12 0-4 15,26 0-1-15,43-20-19 16,49-7-77-16,32 1-140 15,32-2-392-15</inkml:trace>
  <inkml:trace contextRef="#ctx0" brushRef="#br0" timeOffset="122043.72">20450 12535 905 0,'0'0'349'0,"0"0"-159"15,0 0-21-15,0 0-94 16,167-200-47-16,7 162-18 15,25 10-8-15,15 5-4 0,-29 14-1 16,-41 9-9 0,-51 0 5-16,-44 12-5 0,-29 27-1 15,-20 12 6-15,0 10-3 16,-49 5 10-16,-26-2 0 16,-1 0 0-16,33-12 1 15,29-7 2-15,14-12-1 16,26-8 3-16,75-10 1 15,9-11-1-15,8-4 10 16,6 0-5-16,-11-30-1 16,-6-10-1-16,-32-8-5 15,-43-1-2-15,-32 7 1 16,0 4-1-16,-64 10-2 16,-22 1-5-16,-16 9 3 0,10 2-1 15,28-1 4-15,27 5 1 16,37-4-1-16,0-4 9 15,58-5 3-15,60-4-3 16,24 7 0 0,14 8-1-16,-12 8-8 15,-20 6 2-15,-25 0-1 16,-30 17 4-16,-11 22-5 16,-29 11 1-16,-21 16 1 15,-8 7-2-15,0-3 0 16,0-6-3-16,0-7 1 0,12-15 2 15,49-8-3-15,34-15-7 16,9-7 8-16,-3-12 1 16,-3 0 2-16,-17-31 5 15,-23-26-2-15,-21-19 5 16,-31-15 0-16,-6-2 1 16,-6 11 12-16,-69 18 0 15,-37 18-3-15,-33 18-6 16,4 12-10-16,16 16-3 15,39 0 0-15,42 0-8 16,44 27-36-16,0 26-40 16,148 24-72-16,57 10-198 15</inkml:trace>
  <inkml:trace contextRef="#ctx0" brushRef="#br0" timeOffset="122810.84">23108 12428 899 0,'0'0'191'0,"0"0"5"0,0 0-31 15,0 0-68-15,0 0-28 16,0 0-8-16,419-120-39 16,-263 115 2-16,5 5-5 15,-25 0-14-15,-23 0-2 16,-47 0 0-16,-28 0 1 16,-18 0-4-16,-14 0 0 15,-6 0 0-15,0 0 0 0,0 5 0 16,0-5 1-16,0 0-1 15,0 2 2-15,0-2 1 16,0 0 2-16,0 0-3 16,0 6 0-16,0 13-4 15,0 13 6-15,0 7-7 16,20 9 3-16,15-6 0 16,23-10 3-16,-9-7 0 15,0-9-3-15,-6-13 3 0,-11-3 1 16,-6 0 3-16,-3 0 3 15,-3-19 7-15,-14-17-11 16,-6-4 2-16,0-2-4 16,0 0-4-16,-43 4 0 15,-1 13-2-15,7 5 1 16,5 10-5-16,15 7-10 0,-4 3 0 16,4 0-3-16,-9 0-7 15,-6 6 3 1,-5 26 10-16,-12 17 10 0,0 15-3 15,-1 13 6-15,7 9 5 16,23 1-5-16,20-10 0 16,0-11 1-16,49-17 0 15,41-21 7-15,2-12 12 16,0-16 13-16,4 0 14 16,-24-19-5-16,-14-31-8 15,-21-13-6-15,-31-6-9 16,-6-18-12-16,-11 0-6 15,-65 12-1-15,-25 19-2 0,-3 28-24 32,-14 28-27-32,-1 0-49 0,18 48-113 15,35 12-292-15</inkml:trace>
</inkml:ink>
</file>

<file path=ppt/ink/ink1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4:52.125"/>
    </inkml:context>
    <inkml:brush xml:id="br0">
      <inkml:brushProperty name="width" value="0.035" units="cm"/>
      <inkml:brushProperty name="height" value="0.035" units="cm"/>
      <inkml:brushProperty name="color" value="#E71224"/>
    </inkml:brush>
  </inkml:definitions>
  <inkml:trace contextRef="#ctx0" brushRef="#br0">0 0 11365,'0'0'4098,"0"38"-6291,0-29-3105</inkml:trace>
</inkml:ink>
</file>

<file path=ppt/ink/ink1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40.739"/>
    </inkml:context>
    <inkml:brush xml:id="br0">
      <inkml:brushProperty name="width" value="0.035" units="cm"/>
      <inkml:brushProperty name="height" value="0.035" units="cm"/>
      <inkml:brushProperty name="color" value="#E71224"/>
    </inkml:brush>
  </inkml:definitions>
  <inkml:trace contextRef="#ctx0" brushRef="#br0">169 342 13846,'0'0'13815,"-7"-15"-13087,-28-59 1278,36 97-1954,-2-8-48,-1 152 74,0 10-32,22 197 1,-11-308-129,-1-12-468,1 70 0,-9-123 470,-2-6 77,-33-70 47,12 27 5,1 0 0,3-2 0,-12-52 1,18 43 36,3 0 0,3-1 0,3 0 1,2-1-1,10-101 0,-5 139-60,2 0 0,1 0-1,1 0 1,1 0 0,1 1-1,0 1 1,2-1 0,1 2 0,18-26-1,-12 21-26,2 1 0,1 1 1,0 1-1,2 0 0,0 2 0,42-27 0,-55 41-7,0 0-1,0 1 1,0 0-1,12-4 1,-20 8 3,1 1 0,-1-1 0,0 0-1,0 0 1,1 1 0,-1 0 0,0-1 0,1 1 0,-1 0-1,1 0 1,-1 0 0,0 0 0,1 1 0,-1-1 0,0 1-1,1-1 1,-1 1 0,0 0 0,0 0 0,0 0 0,1 0-1,-1 0 1,0 1 0,0-1 0,-1 0 0,4 3-1,-1 3-4,0 0-1,0 1 1,-1-1-1,0 0 0,0 1 1,-1 0-1,0 0 0,0 0 1,-1 0-1,1 13 1,-2 94-34,-2-62 63,2-47-18,0 1-1,-1-1 1,0 1 0,0-1-1,-1 1 1,0-1 0,0 0 0,0 0-1,-1 0 1,0 0 0,0 0-1,0 0 1,-1-1 0,-6 8-1,2-4 10,0-1 0,-1 0 0,0-1 0,-1 1 0,1-2 0,-1 1 0,-18 7 0,6-5-49,-1 0 0,1-2-1,-1 0 1,-1-2 0,1 0 0,-1-2-1,-36 1 1,41-2-868,17 1-1927,32 9-2104,26 6-1891</inkml:trace>
</inkml:ink>
</file>

<file path=ppt/ink/ink1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02.575"/>
    </inkml:context>
    <inkml:brush xml:id="br0">
      <inkml:brushProperty name="width" value="0.035" units="cm"/>
      <inkml:brushProperty name="height" value="0.035" units="cm"/>
      <inkml:brushProperty name="color" value="#E71224"/>
    </inkml:brush>
  </inkml:definitions>
  <inkml:trace contextRef="#ctx0" brushRef="#br0">531 135 9861,'0'0'10925,"-10"-14"-9965,-1-6-628,6 10-89,-1 0 1,-1 1 0,0-1-1,-13-14 1,15 20-119,0 0 0,0 0 0,-1 1-1,1 0 1,-1 0 0,1 0 0,-1 1 0,0-1 0,0 1 0,0 1-1,0-1 1,0 1 0,-1 0 0,-11 0 0,2 1-91,0 0 0,0 1 0,1 0 0,-28 7 1,29-4-9,1 1 1,-1 0 0,1 1 0,1 1 0,-1 0 0,1 1 0,0 0-1,1 0 1,0 1 0,0 1 0,1 0 0,0 0 0,1 1 0,-16 24-1,22-29-23,1 1-1,0 0 0,0-1 0,0 1 0,1 0 0,0 0 0,0 0 0,1 0 0,0 0 0,1 13 0,-1-15-2,1 0-1,0 0 0,0-1 1,0 1-1,1-1 0,0 1 0,0-1 1,0 0-1,0 1 0,0-1 0,1 0 1,0 0-1,0-1 0,0 1 1,0-1-1,6 5 0,20 11 16,1-2 1,1-2-1,1 0 0,0-2 1,41 10-1,60 26 72,-127-46-87,-1 0-1,1 0 1,-1 0 0,0 0-1,0 1 1,0 0 0,-1 0 0,1 0-1,-1 1 1,0 0 0,0-1-1,0 1 1,-1 1 0,0-1 0,0 0-1,3 7 1,-5-8 4,0 0 0,0 1 0,0-1 1,0 0-1,-1 0 0,0 0 0,0 0 0,0 0 0,0 1 0,-1-1 1,1 0-1,-1 0 0,0 0 0,0 0 0,-1 0 0,1 0 0,-1 0 1,0-1-1,0 1 0,0 0 0,0-1 0,-1 1 0,1-1 0,-6 5 1,-3 3 31,0-1 0,-1 0 0,0-1 1,-1 0-1,0-1 0,0 0 0,-1-1 1,0-1-1,0 0 0,-1-1 0,-23 5 1,-2-3 193,1-1 1,-1-3 0,-49-1 0,83-2-200,1 0 0,0 0-1,0-1 1,0 1 0,0-1 0,0 0 0,0 0 0,0-1 0,1 1 0,-1-1 0,0 0 0,1-1 0,-1 1 0,1-1 0,0 0 0,0 0 0,0 0 0,-4-4 0,4 2-84,1 0 0,0-1 0,0 1 1,0 0-1,1-1 0,0 0 0,0 1 0,0-1 0,0 0 0,1 0 0,0 0 0,1 0 0,-1 0 0,1-9 0,0 12-98,4-25-2527,-4 27 2498,1 0-1,0 0 1,-1 1 0,1-1-1,0 0 1,0 0-1,0 0 1,0 1 0,0-1-1,0 0 1,0 1-1,0-1 1,0 1 0,0-1-1,0 1 1,0 0-1,0-1 1,0 1 0,1 0-1,-1 0 1,1-1-1,29 0-5141</inkml:trace>
</inkml:ink>
</file>

<file path=ppt/ink/ink1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03.043"/>
    </inkml:context>
    <inkml:brush xml:id="br0">
      <inkml:brushProperty name="width" value="0.035" units="cm"/>
      <inkml:brushProperty name="height" value="0.035" units="cm"/>
      <inkml:brushProperty name="color" value="#E71224"/>
    </inkml:brush>
  </inkml:definitions>
  <inkml:trace contextRef="#ctx0" brushRef="#br0">28 35 12598,'0'0'12630,"-5"-5"-11502,-13-19-197,13 19-272,32 23-12248,-12-5-3295</inkml:trace>
</inkml:ink>
</file>

<file path=ppt/ink/ink1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03.580"/>
    </inkml:context>
    <inkml:brush xml:id="br0">
      <inkml:brushProperty name="width" value="0.035" units="cm"/>
      <inkml:brushProperty name="height" value="0.035" units="cm"/>
      <inkml:brushProperty name="color" value="#E71224"/>
    </inkml:brush>
  </inkml:definitions>
  <inkml:trace contextRef="#ctx0" brushRef="#br0">25 70 8788,'0'0'11341,"-2"-11"-9783,1 1-1100,1 7-306,0-1 0,-1 0 0,1 1 0,-1-1 0,0 1 0,1-1-1,-1 1 1,-1 0 0,1-1 0,-1 1 0,1 0 0,-4-4 0,1 8 4151,2 12-3251,1 22-1837,1-29 1218,4 76-34,17 97 0,-9-96-1148,1 102 1,-13-102-5786,0-46-2006</inkml:trace>
</inkml:ink>
</file>

<file path=ppt/ink/ink1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04.160"/>
    </inkml:context>
    <inkml:brush xml:id="br0">
      <inkml:brushProperty name="width" value="0.035" units="cm"/>
      <inkml:brushProperty name="height" value="0.035" units="cm"/>
      <inkml:brushProperty name="color" value="#E71224"/>
    </inkml:brush>
  </inkml:definitions>
  <inkml:trace contextRef="#ctx0" brushRef="#br0">443 40 7507,'0'0'9501,"4"-6"-8618,-1 1-584,-2 3-188,0 0-1,0 0 1,1 0 0,-1 0-1,0 0 1,1 0 0,-1 0 0,1 1-1,-1-1 1,1 1 0,0-1-1,0 1 1,3-2 0,-41 2 4349,-17 0-4478,-113 26 938,117-16-169,0-1 1,-71 2 0,120-10-643,1 1-295,0 1 1,1-1-1,-1 1 1,1-1-1,-1 0 1,1 0-1,-1 1 1,1-1-1,0 0 1,0 0-1,0-1 1,-1 1-1,5 1 1,2 1-454,9 7-1366,0 0 0,-1 1 0,23 19 0,6 15-6377</inkml:trace>
</inkml:ink>
</file>

<file path=ppt/ink/ink1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04.534"/>
    </inkml:context>
    <inkml:brush xml:id="br0">
      <inkml:brushProperty name="width" value="0.035" units="cm"/>
      <inkml:brushProperty name="height" value="0.035" units="cm"/>
      <inkml:brushProperty name="color" value="#E71224"/>
    </inkml:brush>
  </inkml:definitions>
  <inkml:trace contextRef="#ctx0" brushRef="#br0">539 0 10853,'0'0'9151,"0"1"-9098,0 0-1,0-1 1,0 1 0,0-1-1,0 1 1,0-1 0,0 1-1,-1-1 1,1 1 0,0-1-1,-1 1 1,1-1 0,0 1 0,0-1-1,-1 1 1,1-1 0,-1 1-1,1-1 1,-1 0 0,1 1-1,0-1 1,-1 0 0,1 1-1,-1-1 1,1 0 0,-1 0 0,0 0-1,1 1 1,-1-1 0,1 0-1,-1 0 1,1 0 0,-1 0-1,1 0 1,-2 0 0,-29 8 469,0-1 0,-1-2 1,1-1-1,-54 0 0,17-1 279,-161 7 1395,213-4-2080,16-5-177,0-1 0,0 0 0,-1 0-1,1 1 1,0-1 0,0 0 0,0 1 0,0-1 0,-1 0 0,1 1 0,0-1 0,0 0 0,0 1 0,0-1-1,0 0 1,0 1 0,0-1 0,0 1 0,0-1 0,0 0 0,0 1 0,0-1 0,0 0 0,1 1 0,-1-1 0,0 0-1,0 1 1,0-1 0,0 0 0,0 1 0,1-1 0,-1 0 0,0 0 0,0 1 0,1-1 0,-1 0 0,0 0-1,0 1 1,1-1 0,-1 0 0,0 0 0,1 0 0,-1 0 0,0 1 0,1-1 0,-1 0 0,0 0 0,1 0-1,-1 0 1,0 0 0,1 0 0,0 0 0,33 11-3404,13-1-1562</inkml:trace>
</inkml:ink>
</file>

<file path=ppt/ink/ink1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04.912"/>
    </inkml:context>
    <inkml:brush xml:id="br0">
      <inkml:brushProperty name="width" value="0.035" units="cm"/>
      <inkml:brushProperty name="height" value="0.035" units="cm"/>
      <inkml:brushProperty name="color" value="#E71224"/>
    </inkml:brush>
  </inkml:definitions>
  <inkml:trace contextRef="#ctx0" brushRef="#br0">439 41 13350,'0'0'12598,"-91"-41"-12006,35 41-96,-8 0-159,-2 0-81,6 0-144,14 0-112,11 0-16,18 0-336,13 0-1201,15 0-8676</inkml:trace>
</inkml:ink>
</file>

<file path=ppt/ink/ink1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05.268"/>
    </inkml:context>
    <inkml:brush xml:id="br0">
      <inkml:brushProperty name="width" value="0.035" units="cm"/>
      <inkml:brushProperty name="height" value="0.035" units="cm"/>
      <inkml:brushProperty name="color" value="#E71224"/>
    </inkml:brush>
  </inkml:definitions>
  <inkml:trace contextRef="#ctx0" brushRef="#br0">373 1 11221,'0'0'10901,"-172"152"-10245,115-146-399,8 0-145,11-6-112,6 0-257,14 0-1327,11 0-1073</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15.844"/>
    </inkml:context>
    <inkml:brush xml:id="br0">
      <inkml:brushProperty name="width" value="0.035" units="cm"/>
      <inkml:brushProperty name="height" value="0.035" units="cm"/>
    </inkml:brush>
  </inkml:definitions>
  <inkml:trace contextRef="#ctx0" brushRef="#br0">100 39 16600,'0'0'6357,"-18"33"-6133,18-33-224,-71 141 64,70-138-62,-1 0-1,1 0 0,-1 0 0,1 0 1,0 0-1,1 1 0,-1-1 0,0 0 0,1 1 1,0-1-1,-1 0 0,1 1 0,1-1 1,-1 0-1,0 1 0,1-1 0,0 0 1,0 0-1,0 1 0,0-1 0,0 0 1,0 0-1,1 0 0,0 0 0,-1 0 1,1-1-1,0 1 0,1-1 0,-1 1 0,0-1 1,1 1-1,-1-1 0,1 0 0,0 0 1,5 2-1,1 3-3,3 1-96,0-1 0,1 0 1,0-1-1,0-1 0,1 0 0,-1 0 1,1-1-1,0-1 0,0-1 0,1 0 1,-1 0-1,0-2 0,19 0 0,-30 0 94,0 0 0,0-1 0,0 1 0,0 0-1,0-1 1,0 0 0,0 0 0,0 0 0,0 0-1,0 0 1,0 0 0,-1-1 0,1 1 0,-1-1-1,1 0 1,-1 0 0,0 0 0,1 0 0,-1 0-1,2-3 1,-1 0 0,0 0 0,-1 1 0,1-2 0,-1 1 0,0 0-1,0 0 1,-1 0 0,1-1 0,-1 1 0,0-10 0,0 4 1,-1 0 1,0 0-1,-1 0 0,0 0 1,-1 0-1,0 0 0,-1 0 1,0 0-1,-1 1 0,0-1 1,-6-11-1,-3 4 52,-1 1 0,-1 1-1,0 0 1,-1 1 0,0 1 0,-35-23-1,51 37-23,0 0-1,-1 0 0,1 0 0,0 0 0,0 0 0,-1-1 0,1 1 1,0 0-1,0 0 0,-1 0 0,1 0 0,0-1 0,0 1 1,-1 0-1,1 0 0,0-1 0,0 1 0,0 0 0,0 0 0,-1-1 1,1 1-1,0 0 0,0 0 0,0-1 0,0 1 0,0 0 0,0-1 1,0 1-1,0 0 0,0-1 0,0 1 0,0 0 0,0 0 1,0-1-1,0 1 0,0 0 0,0-1 0,14-3 233,32 3-459,-33 1 286,24 0-85,1 0 0,0 3 0,0 1 0,-1 1 0,58 18 1,-94-23-2,-1 0 1,1 0-1,-1 1 1,1-1-1,-1 0 1,1 0 0,0 1-1,-1-1 1,1 1-1,-1-1 1,1 0-1,-1 1 1,0-1-1,1 1 1,-1-1 0,1 1-1,-1-1 1,0 1-1,0 0 1,1-1-1,-1 1 1,0-1-1,0 1 1,1 0 0,-1-1-1,0 1 1,0 0-1,0-1 1,0 1-1,0 0 1,-10 22-17,-24 15 21,34-37-2,-7 4 2,1 1 0,1 0 0,-1 0 0,1 0 0,0 1 0,1 0 0,0 0 0,0 0-1,0 0 1,1 1 0,0 0 0,0-1 0,1 1 0,0 0 0,1 0 0,-1 1 0,1-1 0,1 10 0,0-14-3,1 1 0,0-1 1,0 0-1,0-1 0,1 1 0,-1 0 0,1 0 1,0 0-1,0-1 0,0 1 0,0-1 1,1 0-1,-1 0 0,1 1 0,0-2 0,0 1 1,0 0-1,0-1 0,1 1 0,-1-1 1,1 0-1,0 0 0,-1 0 0,7 2 0,10 4 9,1-1 0,-1-1-1,29 6 1,-24-7 45,0-1 1,0-1-1,0-2 1,1 0-1,-1-1 1,29-5-1,-52 4-13,0 1 0,-1-1-1,1 0 1,0 0 0,-1 1-1,1-1 1,-1-1 0,1 1-1,-1 0 1,1 0 0,-1 0-1,0-1 1,0 1 0,0-1-1,0 1 1,0-1 0,0 1-1,0-1 1,0 0 0,0 1-1,-1-1 1,1 0 0,-1 0-1,1 0 1,-1 1 0,0-1-1,0-2 1,1-58 395,-2 48-394,0 6-34,-1 0 0,0 0 1,-1 0-1,0 0 0,0 0 0,0 1 0,-1-1 0,0 1 0,-1 0 1,1 0-1,-1 1 0,-1-1 0,1 1 0,-1 0 0,0 1 0,-1-1 0,1 1 1,-14-7-1,9 4-70,-1 1 1,-1 0 0,1 1-1,-1 0 1,0 1 0,0 0-1,0 1 1,-1 1 0,1 0-1,-25-1 1,35 29-7142,3 0-2076</inkml:trace>
</inkml:ink>
</file>

<file path=ppt/ink/ink1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16.721"/>
    </inkml:context>
    <inkml:brush xml:id="br0">
      <inkml:brushProperty name="width" value="0.035" units="cm"/>
      <inkml:brushProperty name="height" value="0.035" units="cm"/>
      <inkml:brushProperty name="color" value="#E71224"/>
    </inkml:brush>
  </inkml:definitions>
  <inkml:trace contextRef="#ctx0" brushRef="#br0">454 24 8900,'0'0'6011,"1"-4"-5027,0 4-915,-1-1-1,1 1 0,-1-1 1,0 1-1,0 0 1,1-1-1,-1 1 1,0-1-1,0 0 0,1 1 1,-1-1-1,0 1 1,0-1-1,0 1 0,0-1 1,0 1-1,0-1 1,0 1-1,0-1 0,0 0 1,0 1-1,0-1 1,0 1-1,-1-1 0,1 1 1,0-1-1,0 1 1,-1-1-1,1 1 0,0-1 1,0 1-1,-1-1 1,1 1-1,-1 0 0,1-1 1,-1 0-1,-30 1 685,-29 9-638,-90 28-1,91-21-108,30-9-78,17-5-117,-1 1 1,1 0-1,0 1 0,0 0 0,0 1 1,1 0-1,-18 12 0,19-1-2927,9-1-1932</inkml:trace>
</inkml:ink>
</file>

<file path=ppt/ink/ink1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17.133"/>
    </inkml:context>
    <inkml:brush xml:id="br0">
      <inkml:brushProperty name="width" value="0.035" units="cm"/>
      <inkml:brushProperty name="height" value="0.035" units="cm"/>
      <inkml:brushProperty name="color" value="#E71224"/>
    </inkml:brush>
  </inkml:definitions>
  <inkml:trace contextRef="#ctx0" brushRef="#br0">534 1 11141,'0'0'2465,"-221"56"-1792,154-43-577,8-3-80,2 2-16,8 1-385,4-4-1407,9-2-1922</inkml:trace>
</inkml:ink>
</file>

<file path=ppt/ink/ink1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18.392"/>
    </inkml:context>
    <inkml:brush xml:id="br0">
      <inkml:brushProperty name="width" value="0.035" units="cm"/>
      <inkml:brushProperty name="height" value="0.035" units="cm"/>
      <inkml:brushProperty name="color" value="#E71224"/>
    </inkml:brush>
  </inkml:definitions>
  <inkml:trace contextRef="#ctx0" brushRef="#br0">465 284 9076,'0'0'12304,"-12"-32"-11010,-37-102-125,47 128-1074,0-1-1,-1 1 1,0 0-1,0 0 1,-1 0 0,0 0-1,0 1 1,0-1-1,0 1 1,-1 0 0,0 0-1,0 0 1,0 1-1,-1 0 1,0 0 0,1 0-1,-1 1 1,-1 0-1,-12-5 1,19 8-85,-12-3 99,1 0-1,-1 0 1,0 1-1,0 1 0,0 0 1,0 1-1,-16 1 1,0 0-11,22-1-90,-1 0 1,1 1-1,-1 0 1,1 1-1,-1 0 1,1 0-1,0 0 1,0 0-1,0 1 1,0 0-1,0 0 0,1 1 1,0 0-1,-1 0 1,1 0-1,1 0 1,-1 1-1,-6 8 1,5-6-10,1 0 0,0 1 0,1 0 0,0 0 1,0 0-1,0 0 0,1 1 0,0-1 0,1 1 1,0 0-1,1 0 0,-1 0 0,1 11 0,1-12-7,0 0 0,0 0-1,1 0 1,0-1 0,0 1-1,1 0 1,0-1-1,0 1 1,4 7 0,-3-10 0,0-1 1,0 1-1,1-1 1,-1 0 0,1 0-1,0 0 1,1-1-1,-1 1 1,0-1 0,1 0-1,0 0 1,-1-1-1,1 0 1,7 3 0,15 3-92,0-1 0,1-1 0,0-1 0,0-2 0,0-1 0,55-2 0,-54 0 55,-23-1 43,1 1 0,0-1 0,-1 0-1,1-1 1,-1 1 0,0-1 0,1-1-1,-1 1 1,0-1 0,0 0 0,0 0 0,-1-1-1,1 0 1,-1 0 0,0 0 0,0-1-1,0 1 1,0-1 0,-1 0 0,0-1 0,5-7-1,-3 2 371,0 0-1,0 0 1,-1 0-1,-1-1 0,0 0 1,-1 1-1,0-2 1,0 1-1,-1 0 1,0-23-1,-2 34-251,0 7-82,-2 157 9,-2-28 46,27 245 0,-15-323-126,-6-27-134,3 0-1,0 0 1,2-1-1,1 0 1,14 34-1,-21-61-93,1 0-1,-1 0 0,1 0 1,0 0-1,-1 0 1,1 0-1,0-1 1,0 1-1,0-1 1,0 1-1,0-1 0,1 0 1,-1 0-1,0 0 1,1 0-1,-1 0 1,0 0-1,1-1 1,-1 1-1,1-1 0,-1 1 1,1-1-1,-1 0 1,1 0-1,-1 0 1,1-1-1,2 0 1,-1 1-266,30 0-6078</inkml:trace>
</inkml:ink>
</file>

<file path=ppt/ink/ink1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19.063"/>
    </inkml:context>
    <inkml:brush xml:id="br0">
      <inkml:brushProperty name="width" value="0.035" units="cm"/>
      <inkml:brushProperty name="height" value="0.035" units="cm"/>
      <inkml:brushProperty name="color" value="#E71224"/>
    </inkml:brush>
  </inkml:definitions>
  <inkml:trace contextRef="#ctx0" brushRef="#br0">239 223 13510,'0'0'11931,"-29"25"-11195,-88 83-341,113-104-377,1-1 0,0 1 0,0 0 0,0 1 0,1-1 0,-1 0 0,1 1-1,0-1 1,0 1 0,1 0 0,-1-1 0,1 1 0,0 0 0,1 0 0,-1 0 0,1 0 0,0 0-1,0 0 1,0 0 0,1 0 0,1 7 0,0 2 4,-1-7-18,0 0 0,0-1 1,1 1-1,0-1 0,0 1 0,1-1 0,-1 0 0,1 0 0,1 0 0,-1 0 0,1-1 0,0 1 0,0-1 0,1 0 0,-1 0 0,1 0 0,0-1 0,9 6 0,-7-6-30,1 1 0,-1-2 0,1 1-1,0-1 1,0 0 0,1-1 0,-1 1-1,1-2 1,-1 1 0,1-1-1,-1-1 1,1 1 0,17-3 0,-24 2 27,0-1 0,0 1 0,0-1 0,0 1 0,0-1 0,0 0 0,-1 1 0,1-1 0,0 0 0,0 0 1,-1-1-1,1 1 0,0 0 0,-1-1 0,1 1 0,-1-1 0,0 1 0,1-1 0,0-2 0,1 0 11,-1-1-1,0 0 0,0 1 1,0-1-1,-1 0 0,0 0 0,1-9 1,0-6 29,-2 0 1,0 1-1,-3-22 1,2 38-40,0-5 6,-1 0 0,0 0 1,-1 0-1,1 0 0,-2 1 1,1-1-1,-1 1 1,0 0-1,0 0 0,-1 0 1,0 0-1,-1 1 0,1 0 1,-1 0-1,0 0 0,0 1 1,-1 0-1,-9-6 0,-16-8 0,0 1 0,-64-25 0,47 23 28,48 19-30,1 1 0,-1 0 0,0 0 0,1 0-1,-1-1 1,0 1 0,1 0 0,-1-1 0,0 1-1,1-1 1,-1 1 0,1 0 0,-1-1 0,1 1 0,-1-1-1,1 0 1,-1 1 0,1-1 0,-1 1 0,1-1-1,0 0 1,-1 1 0,1-1 0,0 0 0,0 1-1,0-1 1,-1 0 0,1-1 0,14-12 85,34-5-64,-46 18-31,94-28-6,1 3-1,1 5 0,137-11 1,-225 31 8,27-1-13,-37 2 14,1 0 0,0 0 0,0 0 1,0 0-1,-1 0 0,1 1 0,0-1 0,0 0 0,-1 0 1,1 0-1,0 1 0,0-1 0,-1 0 0,1 1 1,0-1-1,-1 1 0,1-1 0,0 1 0,-1-1 0,1 1 1,-1-1-1,1 1 0,-1 0 0,1-1 0,-1 1 1,1 0-1,-1-1 0,0 1 0,1 0 0,-1 0 0,0-1 1,0 1-1,0 0 0,1 1 0,-1 17-1,-1 1-1,-1 0 0,-1-1 1,0 1-1,-1-1 0,-2 0 1,-9 25-1,-5 5-7,-13 56 0,29-90 4,0 1 0,2 0 0,0 0 0,0 0 0,2 0 0,0 0-1,1 0 1,3 17 0,-4-30 6,1-1 0,0 0 0,0 1 0,0-1 0,0 0 0,0 0 0,0 0 0,1 0-1,-1 0 1,1 0 0,-1 0 0,1 0 0,0 0 0,0-1 0,-1 1 0,1-1 0,1 1 0,-1-1 0,0 0 0,0 0-1,0 0 1,1 0 0,-1 0 0,0 0 0,3 0 0,7 1 16,-1 0 0,1-1 0,0 0 0,12-1 0,-13 0 18,-7 0 9,1-1-1,-1 1 1,1-1-1,-1 0 1,1 0-1,-1 0 0,1 0 1,-1-1-1,0 0 1,0 0-1,0 0 1,0 0-1,0-1 1,0 1-1,-1-1 1,6-6-1,-3 2 80,0 0 0,0 0 0,-1-1 0,-1 1 0,1-1 0,-1-1 0,6-16 0,-3-1 93,0 0 1,-2-1-1,-1 1 0,2-49 1,-5 38-122,1 13-56,-2 0-1,0-1 0,-1 1 0,-9-40 0,9 57-45,-1 1-1,0 0 1,0 0-1,-1 0 1,0 0-1,0 0 1,-1 0-1,1 1 1,-1-1-1,0 1 1,-1 0-1,1 1 1,-1-1-1,0 1 1,0-1-1,0 2 1,-1-1 0,1 0-1,-1 1 1,0 0-1,0 1 1,-7-3-1,0 1-135,0 1-1,1 1 1,-1 0 0,0 0-1,0 1 1,0 1 0,0 0-1,-24 4 1,35-3 80,0 0-1,0-1 1,0 1-1,0 0 1,0 0 0,0 0-1,1 0 1,-1 1-1,0-1 1,1 0 0,-1 1-1,1-1 1,0 1-1,-1-1 1,1 1-1,0 0 1,0 0 0,-2 3-1,1 0-227,0 1-1,0-1 1,0 1-1,1 0 1,-1 0-1,1 10 0,3 39-4031,10-12-3727,15-10-4486</inkml:trace>
</inkml:ink>
</file>

<file path=ppt/ink/ink1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19.471"/>
    </inkml:context>
    <inkml:brush xml:id="br0">
      <inkml:brushProperty name="width" value="0.035" units="cm"/>
      <inkml:brushProperty name="height" value="0.035" units="cm"/>
      <inkml:brushProperty name="color" value="#E71224"/>
    </inkml:brush>
  </inkml:definitions>
  <inkml:trace contextRef="#ctx0" brushRef="#br0">102 67 12838,'0'0'13171,"-17"-3"-12160,-51-10-354,51 10-217,66-7 175,0 3 1,76-2-1,-73 7-1146,100-17 0,-149 18 588,-33 11-15601</inkml:trace>
</inkml:ink>
</file>

<file path=ppt/ink/ink1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19.873"/>
    </inkml:context>
    <inkml:brush xml:id="br0">
      <inkml:brushProperty name="width" value="0.035" units="cm"/>
      <inkml:brushProperty name="height" value="0.035" units="cm"/>
      <inkml:brushProperty name="color" value="#E71224"/>
    </inkml:brush>
  </inkml:definitions>
  <inkml:trace contextRef="#ctx0" brushRef="#br0">1 1 14679,'112'218'4434,"-98"-212"-721,18-3-1472,14 0-688,6-3-432,1 0-577,0 0-208,-8 0-192,-6-6-144,-8-10 0,-9 0-192,-12 7-768,-3 6-1185</inkml:trace>
</inkml:ink>
</file>

<file path=ppt/ink/ink1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24.176"/>
    </inkml:context>
    <inkml:brush xml:id="br0">
      <inkml:brushProperty name="width" value="0.035" units="cm"/>
      <inkml:brushProperty name="height" value="0.035" units="cm"/>
      <inkml:brushProperty name="color" value="#E71224"/>
    </inkml:brush>
  </inkml:definitions>
  <inkml:trace contextRef="#ctx0" brushRef="#br0">296 189 11781,'0'0'10261,"-1"-27"-8116,-4-85-421,5 110-1668,0 0 1,0 0 0,0 0 0,0 0-1,0 0 1,-1 0 0,1 0 0,-1 1 0,1-1-1,-1 0 1,0 0 0,1 0 0,-1 1-1,0-1 1,0 0 0,-1 1 0,1-1 0,0 1-1,0-1 1,-1 1 0,1 0 0,-1-1 0,1 1-1,-1 0 1,1 0 0,-1 0 0,0 0-1,0 0 1,1 1 0,-1-1 0,0 0 0,0 1-1,0-1 1,0 1 0,0 0 0,0 0-1,0 0 1,0 0 0,-3 0 0,0 1-20,0 0 0,1 0 1,-1 1-1,0 0 0,0 0 0,1 0 1,-1 0-1,1 1 0,0 0 1,0-1-1,-6 6 0,-2 7-5,0-1 0,1 2-1,0-1 1,1 2 0,1-1-1,-10 26 1,-34 113 133,40-97-132,2 1 0,3 0 0,2 0 0,3 81 0,3-124-50,0 0 0,2 0 0,0 0 0,0-1-1,2 1 1,0-1 0,0 1 0,1-1-1,10 17 1,-8-20-12,0 0-1,1-1 0,0-1 1,1 1-1,0-1 0,0-1 1,1 1-1,1-2 0,-1 1 0,1-2 1,13 8-1,-12-9-19,0 0-1,1 0 1,0-1-1,0-1 1,1 0-1,-1-1 1,1 0-1,-1-1 1,1-1-1,25 0 1,-36-1 52,0 0 0,1-1 0,-1 1 0,0-1 0,0 1 0,0-1 0,0 0 0,0 0 1,0 0-1,0-1 0,0 1 0,-1-1 0,1 0 0,0 1 0,-1-1 0,1 0 0,-1-1 0,0 1 0,0 0 0,0-1 0,0 1 0,0-1 1,0 1-1,-1-1 0,1 0 0,-1 0 0,0 0 0,0 0 0,0 0 0,1-3 0,1-10 72,0 0 1,-1-1-1,0 1 1,-2-26-1,0 38-51,0-1-9,0 0 0,0 0 0,0 0 1,-1 1-1,0-1 0,0 0 0,0 0 0,0 1 0,-1-1 0,0 1 0,0-1 0,0 1 1,0 0-1,-1 0 0,0 0 0,0 0 0,-3-4 0,1 4-3,0 0-1,-1 1 0,1 0 1,-1 0-1,1 0 1,-1 0-1,0 1 1,0 0-1,0 0 1,0 1-1,0-1 0,-1 1 1,-5 0-1,-20-2-2,0 1 1,-45 3-1,69-1-13,-1 1 0,1 0 0,-1 0 0,1 1 0,-1 0 0,1 1 0,0 0 0,0 0 0,0 0 0,1 1 0,-1 1 0,1-1 0,0 1 0,-8 7 0,15-12-24,-1 0-1,1 0 0,0 1 1,-1-1-1,1 0 0,-1 0 1,1 0-1,0 1 1,-1-1-1,1 0 0,0 0 1,0 1-1,-1-1 0,1 0 1,0 1-1,0-1 0,-1 0 1,1 1-1,0-1 1,0 0-1,0 1 0,-1-1 1,1 0-1,0 1 0,0-1 1,0 1-1,0-1 0,0 1 1,0-1-1,0 0 1,0 1-1,0-1 0,0 1 1,0-1-1,0 0 0,0 1 1,0-1-1,1 1 0,-1-1 1,0 0-1,0 1 0,0-1 1,0 0-1,1 1 1,-1-1-1,0 0 0,1 1 1,-1-1-1,0 0 0,0 0 1,1 1-1,-1-1 0,0 0 1,1 0-1,-1 1 1,1-1-1,-1 0 0,0 0 1,1 0-1,-1 0 0,1 0 1,30 2-2463,-22-3 2185,44 1-3491,6 0-2272</inkml:trace>
</inkml:ink>
</file>

<file path=ppt/ink/ink1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24.579"/>
    </inkml:context>
    <inkml:brush xml:id="br0">
      <inkml:brushProperty name="width" value="0.035" units="cm"/>
      <inkml:brushProperty name="height" value="0.035" units="cm"/>
      <inkml:brushProperty name="color" value="#E71224"/>
    </inkml:brush>
  </inkml:definitions>
  <inkml:trace contextRef="#ctx0" brushRef="#br0">555 1 17544,'0'0'10351,"-18"27"-9622,-126 185 455,68-98-660,36-52-539,-3-1 0,-2-2 0,-55 55 1,63-87-1442,16-21-1638,19-6 2631,1 0 1,0 0 0,0 0-1,0 0 1,0 0-1,0-1 1,0 1-1,-1 0 1,1-1 0,0 1-1,0-1 1,0 1-1,0-1 1,0 1-1,0-1 1,-1-1 0,-9-16-8884</inkml:trace>
</inkml:ink>
</file>

<file path=ppt/ink/ink1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24.945"/>
    </inkml:context>
    <inkml:brush xml:id="br0">
      <inkml:brushProperty name="width" value="0.035" units="cm"/>
      <inkml:brushProperty name="height" value="0.035" units="cm"/>
      <inkml:brushProperty name="color" value="#E71224"/>
    </inkml:brush>
  </inkml:definitions>
  <inkml:trace contextRef="#ctx0" brushRef="#br0">0 52 11093,'0'0'16175,"7"-9"-15094,-7 9-1078,2-4 96,1 0 1,0 0-1,0 0 1,0 1-1,0-1 1,0 1-1,1 0 1,7-5-1,-8 7-67,-1 0 1,0 0-1,1 0 0,-1 1 1,0-1-1,1 1 0,-1 0 1,1 0-1,-1 0 0,1 0 1,-1 0-1,1 0 1,-1 0-1,1 1 0,-1 0 1,0-1-1,1 1 0,-1 0 1,0 0-1,0 0 0,1 0 1,-1 1-1,0-1 0,0 1 1,0-1-1,2 3 0,12 10 65,0 1 0,0 1 0,-2 1 0,25 34 0,45 87 33,-36-56-139,-28-49-217,31 52-1239,-25-29-3957,-20-30-2024</inkml:trace>
</inkml:ink>
</file>

<file path=ppt/ink/ink1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25.339"/>
    </inkml:context>
    <inkml:brush xml:id="br0">
      <inkml:brushProperty name="width" value="0.035" units="cm"/>
      <inkml:brushProperty name="height" value="0.035" units="cm"/>
      <inkml:brushProperty name="color" value="#E71224"/>
    </inkml:brush>
  </inkml:definitions>
  <inkml:trace contextRef="#ctx0" brushRef="#br0">43 93 14375,'0'0'11093,"-7"-11"-10496,-21-36-103,27 47-459,0-1-1,1 1 1,-1-1 0,1 1-1,-1-1 1,1 0 0,-1 1-1,1-1 1,0 0 0,-1 1-1,1-1 1,0 0 0,0 0 0,-1 1-1,1-1 1,0 0 0,0 0-1,0 0 1,0 1 0,0-1-1,0 0 1,0 0 0,0 1-1,0-1 1,0 0 0,1 0 0,-1 1-1,0-1 1,0 0 0,1 0-1,-1 1 1,0-1 0,1 0-1,0 0 1,20-3-127,-15 3 192,58-3 249,82 4 1,-111 1-214,-23 0-107,-1 0 1,1 0-1,-1 2 1,0-1-1,0 1 1,0 1-1,0 0 1,19 10-1,-27-13-24,0 1-1,0 0 0,0 0 0,0 0 1,0 0-1,-1 0 0,1 1 0,-1-1 1,1 1-1,-1 0 0,0 0 1,0-1-1,0 1 0,0 1 0,-1-1 1,1 0-1,-1 0 0,0 0 0,0 1 1,0-1-1,0 1 0,-1-1 1,1 1-1,-1-1 0,0 1 0,0-1 1,0 1-1,0-1 0,-1 1 1,1-1-1,-1 1 0,0-1 0,-2 6 1,-2-2-7,1 0 0,-1-1 0,0 1 0,-1-1 0,1 0 0,-1 0 0,-1 0 0,1-1 0,-1 0 0,0-1 1,0 1-1,-14 5 0,15-6-5,-123 62-610,126-64 551,0 0-1,0 0 1,0 0-1,0 1 0,0-1 1,0 1-1,0-1 1,1 1-1,-1 0 0,-2 5 1,4-7 43,1 0-1,-1 1 1,1-1 0,-1 0 0,1 1 0,-1-1 0,1 1 0,0-1-1,0 1 1,0-1 0,0 1 0,0-1 0,0 1 0,0-1-1,0 1 1,0-1 0,1 1 0,-1-1 0,1 1 0,-1-1-1,1 0 1,0 1 0,-1-1 0,1 0 0,0 1 0,0-1 0,0 0-1,0 0 1,1 1 0,9 8-2,1-1-1,0-1 1,0 0-1,0-1 1,1 0 0,0-1-1,15 5 1,-11-4 111,0 0 1,0 1-1,-1 1 1,27 20-1,-41-27-71,1 0 0,-1 0 0,1 0 0,-1 0 0,0 0 0,0 1 0,0-1 0,0 1 0,-1 0 0,1-1 0,-1 1 0,1 0 0,-1 0 0,0 0 0,0 0 0,0 0 0,-1 0 0,1 0 0,-1 1-1,0-1 1,0 0 0,0 0 0,0 0 0,0 0 0,-1 1 0,1-1 0,-1 0 0,0 0 0,0 0 0,0 0 0,0 0 0,0 0 0,-1-1 0,0 1 0,1 0 0,-1-1 0,0 1 0,0-1 0,0 0 0,-1 1-1,1-1 1,-5 3 0,-15 8 10,1-1-1,-2-1 1,0-1-1,0-2 1,-38 10-1,10-6-916,-87 8-1,134-19 172,-3-1 926,15-3-7076,28-7 1055</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16.370"/>
    </inkml:context>
    <inkml:brush xml:id="br0">
      <inkml:brushProperty name="width" value="0.035" units="cm"/>
      <inkml:brushProperty name="height" value="0.035" units="cm"/>
    </inkml:brush>
  </inkml:definitions>
  <inkml:trace contextRef="#ctx0" brushRef="#br0">243 158 10453,'0'0'9407,"2"-25"-8111,6-75-74,1 73 134,-9 27-1324,1-1-1,-1 1 0,1-1 0,-1 1 1,1-1-1,-1 1 0,1 0 0,-1-1 1,1 1-1,0 0 0,-1 0 0,1-1 0,-1 1 1,1 0-1,0 0 0,-1 0 0,1 0 1,0 0-1,-1-1 0,1 1 0,-1 1 1,2-1-1,0 0 23,1 1 1,-1 0-1,0 0 0,0 0 1,0 0-1,0 1 1,0-1-1,0 0 1,0 1-1,2 2 0,9 11 60,-1 1-1,-1 0 0,-1 1 1,0 1-1,-1-1 0,7 22 0,-2-9 28,30 73 109,-5 3-1,-4 0 0,-5 2 0,-5 2 1,-5 0-1,-4 1 0,-6 1 1,-5 198-1,-7-280-283,-1 0-1,-1 0 1,-1-1 0,-2 1 0,-1-1-1,-2-1 1,0 1 0,-2-2 0,-1 1 0,-1-2-1,-1 0 1,-1 0 0,-2-2 0,0 0-1,-2-1 1,-1-1 0,-28 24 0,30-29-419,-2-1 0,0-1 0,-1-1 0,-1-1 1,-29 13-1,35-19-940,0-1 1,-1-1-1,0 0 1,-33 3 0,-44-4-10427</inkml:trace>
</inkml:ink>
</file>

<file path=ppt/ink/ink1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25.742"/>
    </inkml:context>
    <inkml:brush xml:id="br0">
      <inkml:brushProperty name="width" value="0.035" units="cm"/>
      <inkml:brushProperty name="height" value="0.035" units="cm"/>
      <inkml:brushProperty name="color" value="#E71224"/>
    </inkml:brush>
  </inkml:definitions>
  <inkml:trace contextRef="#ctx0" brushRef="#br0">506 0 15895,'0'0'12438,"-53"41"-11910,8 16-64,-8 6-111,-3-6-209,3 0-80,4-10-64,0-6-16,7-6-801,0-10-1280,10-9-3953,0-9-14856</inkml:trace>
  <inkml:trace contextRef="#ctx0" brushRef="#br0" timeOffset="0.99">28 60 7988,'0'0'20601,"225"-3"-20009,-176 50-223,-3 10-289,-4 0-32,-3 3-48,-1-3 0,-6-10-609,0-2-1232,-15-14-3025,-10-6-6611</inkml:trace>
</inkml:ink>
</file>

<file path=ppt/ink/ink1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26.154"/>
    </inkml:context>
    <inkml:brush xml:id="br0">
      <inkml:brushProperty name="width" value="0.035" units="cm"/>
      <inkml:brushProperty name="height" value="0.035" units="cm"/>
      <inkml:brushProperty name="color" value="#E71224"/>
    </inkml:brush>
  </inkml:definitions>
  <inkml:trace contextRef="#ctx0" brushRef="#br0">249 415 11781,'0'0'16688,"2"-13"-15912,-1 8-723,6-30 287,-7 34-338,0 1-1,0 0 1,0 0 0,0 0-1,1 0 1,-1 0-1,0 0 1,0 0 0,0 0-1,0 0 1,0 0 0,1 0-1,-1 0 1,0 0-1,0 0 1,0 0 0,0 0-1,1 0 1,-1 0 0,0 0-1,0 0 1,0 0 0,0 0-1,0 0 1,0 0-1,1 1 1,-1-1 0,0 0-1,0 0 1,0 0 0,0 0-1,0 0 1,0 0 0,1 0-1,-1 0 1,0 1-1,0-1 1,0 0 0,0 0-1,0 0 1,0 0 0,0 0-1,0 1 1,0-1 0,0 0-1,0 0 1,0 0-1,0 0 1,0 0 0,0 1-1,0-1 1,0 0 0,0 0-1,0 0 1,0 0 0,0 1-1,0-1 1,0 0-1,0 0 1,6 33 52,7 96-18,-4 186 0,-9-265-247,0-37-7,-1 1-1,0 0 1,-1-1-1,-4 17 1,6-27 117,-1-1 0,1 1 0,-1-1 0,0 1 0,0-1 1,0 0-1,0 1 0,0-1 0,0 0 0,-1 0 0,1 0 0,-1 0 0,1 0 0,-1 0 0,0 0 0,0-1 1,0 1-1,0-1 0,0 1 0,0-1 0,0 0 0,-1 0 0,1 0 0,0 0 0,-1 0 0,1 0 0,-1-1 0,1 1 1,-4 0-1,4-2 83,0 0 0,0 0 0,0 0 1,0 0-1,0 0 0,1 0 0,-1 0 0,0-1 1,1 1-1,-1-1 0,1 1 0,-1-1 1,1 0-1,0 1 0,0-1 0,0 0 0,0 0 1,0 0-1,0 0 0,0 0 0,1 0 0,-1 0 1,0-3-1,-14-56 70,15 58-56,-9-66 520,2-1 0,4 0 1,9-109-1,-2 138-235,2-1 1,1 1-1,3 0 1,28-78 0,-31 99-173,2 1 1,0 0 0,1 0-1,1 1 1,0 1 0,2 0-1,0 0 1,1 1 0,0 1-1,1 1 1,32-24 0,-42 34-70,1 1 0,0 0 1,0 1-1,0-1 0,1 1 1,7-1-1,-13 2-37,0 1 0,1 0 0,-1-1-1,0 1 1,1 0 0,-1 0 0,0 0 0,1 0 0,-1 0 0,0 0 0,1 0 0,-1 0 0,0 0-1,1 1 1,-1-1 0,0 1 0,1-1 0,-1 1 0,0-1 0,0 1 0,0 0 0,0-1-1,0 1 1,1 0 0,-1 0 0,0 0 0,-1 0 0,1 0 0,0 0 0,0 0 0,0 0 0,-1 0-1,1 0 1,0 1 0,-1-1 0,1 0 0,0 2 0,3 22 1,-2 0-1,0 0 1,-1 0 0,-1 0-1,-2 0 1,0 0 0,-2 0-1,-1 0 1,-1-1 0,0 1 0,-2-2-1,-17 37 1,18-48-141,0 0 0,-1 0 0,-1 0 1,0-1-1,0 0 0,-1-1 0,0 0 0,-1 0 0,0-1 1,-1-1-1,-18 11 0,11-10-201,0 0-1,0-2 1,-1 0 0,0-2-1,0 0 1,-1-1 0,-22 1-1,12-2-917,-39 7-4187,36 4-525</inkml:trace>
</inkml:ink>
</file>

<file path=ppt/ink/ink1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30.567"/>
    </inkml:context>
    <inkml:brush xml:id="br0">
      <inkml:brushProperty name="width" value="0.035" units="cm"/>
      <inkml:brushProperty name="height" value="0.035" units="cm"/>
      <inkml:brushProperty name="color" value="#E71224"/>
    </inkml:brush>
  </inkml:definitions>
  <inkml:trace contextRef="#ctx0" brushRef="#br0">2223 40 6627,'0'0'7422,"11"-1"-6173,-6 1-1213,5 0 512,-1-1 0,1 1 0,0-2-1,-1 1 1,1-2 0,-1 1 0,1-1 0,-1-1-1,16-7 1,-21 9-394,0 0 0,0 0 0,1 1 0,-1 0-1,1 0 1,-1 0 0,1 0 0,-1 1 0,1 0 0,0-1 0,8 3-1,2-2 1888,-19 0-1873,-50 2 46,-68 12 0,20-2-151,-556 37 43,2 0-126,-46-5-60,577-31 1211,122-8-1021,17-4-11956</inkml:trace>
</inkml:ink>
</file>

<file path=ppt/ink/ink1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31.438"/>
    </inkml:context>
    <inkml:brush xml:id="br0">
      <inkml:brushProperty name="width" value="0.035" units="cm"/>
      <inkml:brushProperty name="height" value="0.035" units="cm"/>
      <inkml:brushProperty name="color" value="#E71224"/>
    </inkml:brush>
  </inkml:definitions>
  <inkml:trace contextRef="#ctx0" brushRef="#br0">1072 10 3970,'0'0'10653,"6"-1"-9792,-5 1-852,26-5 914,-17 1 3447,-35 6-4170,0 0 1,-40 10 0,-5 1 0,-207 18 1578,-376-8 1,653-23-1503,11 0-234,37 3-2087,0 2 0,91 21 1,-59-7-2983</inkml:trace>
</inkml:ink>
</file>

<file path=ppt/ink/ink1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31.945"/>
    </inkml:context>
    <inkml:brush xml:id="br0">
      <inkml:brushProperty name="width" value="0.035" units="cm"/>
      <inkml:brushProperty name="height" value="0.035" units="cm"/>
      <inkml:brushProperty name="color" value="#E71224"/>
    </inkml:brush>
  </inkml:definitions>
  <inkml:trace contextRef="#ctx0" brushRef="#br0">4 11 12422,'0'0'11818,"0"-11"-7890,-1 140-3317,-1 18-389,6-1 0,24 155 0,-26-290-550,0 0 0,1 0 0,0 0-1,1 0 1,10 19 0,-11-25-611,1 1 1,-1-1-1,1 0 0,1 0 1,-1 0-1,10 8 1,15 5-9483</inkml:trace>
</inkml:ink>
</file>

<file path=ppt/ink/ink1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32.638"/>
    </inkml:context>
    <inkml:brush xml:id="br0">
      <inkml:brushProperty name="width" value="0.035" units="cm"/>
      <inkml:brushProperty name="height" value="0.035" units="cm"/>
      <inkml:brushProperty name="color" value="#E71224"/>
    </inkml:brush>
  </inkml:definitions>
  <inkml:trace contextRef="#ctx0" brushRef="#br0">128 308 18440,'0'0'7932,"-20"27"-7500,-58 86-306,76-111-123,1 0 0,0-1 0,-1 1 0,1 0 0,0 0 0,0 0 0,0 0 0,1 0 0,-1 0 0,0 0 0,1 0 0,-1 0 0,1 0 0,0 1 0,0-1 0,0 0 0,0 0 0,0 0 0,0 0 0,0 1 0,1-1 0,-1 0 0,1 0 0,0 0 0,-1 0 1,1 0-1,0 0 0,0 0 0,0 0 0,1-1 0,1 4 0,2-2 2,-1 0 0,1 0 0,-1-1 0,1 1 0,0-1 1,0 0-1,0-1 0,10 3 0,-5-1 12,2 1-17,0-1 0,0-1 1,1 0-1,-1 0 0,1-1 0,-1-1 1,0 0-1,1-1 0,24-4 0,-35 4 7,1-1 0,-1 1 0,0 0-1,0-1 1,0 1 0,0-1 0,0 0-1,0 0 1,0 0 0,0 0 0,-1 0-1,1 0 1,-1-1 0,1 1 0,-1 0-1,0-1 1,0 1 0,0-1 0,0 1-1,0-1 1,-1 1 0,1-1 0,-1 0-1,0-4 1,1-3 13,-1 1 0,0-1-1,0 0 1,-1 1 0,0-1-1,-3-9 1,-1 6-16,0 1 0,0 0 0,-1 1 1,-1-1-1,0 1 0,0 1 0,-1-1 0,0 1 0,-1 1 0,0-1 0,-1 1 0,-11-8 0,3 4 29,0 0 0,0 1 0,-1 1 0,-1 1-1,1 0 1,-33-9 0,68 21 34,1-1 0,-1 0 0,0-2 1,21-2-1,7 1-43,243-14 57,25 1-156,-317 16 81,0-1 1,1 1 0,-1 0-1,1 0 1,-1 1 0,1-1-1,0 1 1,-1 0 0,1 1-1,0-1 1,0 0 0,0 1 0,1 0-1,-1 0 1,1 0 0,-1 1-1,1-1 1,0 1 0,0 0-1,1-1 1,-1 1 0,1 0 0,-4 9-1,1-2 12,0 0-1,1 1 0,0-1 1,1 1-1,0 0 1,1 0-1,1 1 1,-1 13-1,2-22-17,0-1 1,1 1 0,-1 0-1,1-1 1,-1 1-1,1-1 1,0 1-1,1-1 1,-1 0-1,1 1 1,-1-1-1,1 0 1,0 0-1,0 0 1,0 0-1,1-1 1,3 5-1,-1-3 3,1 0-1,-1 0 0,1 0 1,0-1-1,1 1 1,-1-1-1,0-1 0,11 4 1,9-1 6,0 0 1,0-2 0,47 1-1,-55-4-18,1 1 66,0 0-1,1-2 1,-1 0-1,30-7 1,-44 7 3,-1 0 0,0 0-1,0-1 1,0 1 0,0-1 0,-1 0 0,1 0 0,0 0-1,-1-1 1,1 1 0,-1-1 0,0 0 0,0 0 0,0 0-1,0 0 1,0 0 0,-1-1 0,0 1 0,0-1-1,1 0 1,-2 0 0,1 0 0,0 0 0,-1 0 0,0 0-1,1-8 1,0 2 14,-2 0 0,1 0 0,-1 0-1,-1 0 1,1 0 0,-2 0 0,0 1 0,0-1-1,0 0 1,-1 1 0,-1 0 0,0-1 0,0 1-1,0 1 1,-1-1 0,-10-13 0,2 8-32,0 0 0,0 0 0,-1 2-1,-1 0 1,0 0 0,-1 1 0,-33-16 0,26 15-120,-1 2 1,0 0-1,-1 2 0,0 1 0,0 1 0,0 1 1,-1 1-1,0 1 0,0 2 0,0 0 0,-31 4 1,55-3-15,1 1 1,-1-1-1,1 1 1,0 0 0,-1-1-1,1 1 1,0 0 0,-1 0-1,1 0 1,0 0-1,0 0 1,0 0 0,0 0-1,0 0 1,0 0 0,0 1-1,0-1 1,0 0 0,1 1-1,-1-1 1,0 0-1,1 1 1,-1-1 0,1 1-1,0-1 1,-1 1 0,1-1-1,0 1 1,0-1 0,0 1-1,0-1 1,0 3-1,0 4-890,1 1 0,0-1 0,0 1-1,4 15 1,21 35-7040</inkml:trace>
</inkml:ink>
</file>

<file path=ppt/ink/ink1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55.156"/>
    </inkml:context>
    <inkml:brush xml:id="br0">
      <inkml:brushProperty name="width" value="0.035" units="cm"/>
      <inkml:brushProperty name="height" value="0.035" units="cm"/>
      <inkml:brushProperty name="color" value="#E71224"/>
    </inkml:brush>
  </inkml:definitions>
  <inkml:trace contextRef="#ctx0" brushRef="#br0">25 32 12534,'0'0'10525,"-4"3"-9573,-12 10-34,12-10 3097,34-3-3441,17-3-641,-1-1 1,1-3 0,78-22 0,-74 22-2027,-30 6-5861</inkml:trace>
</inkml:ink>
</file>

<file path=ppt/ink/ink1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55.507"/>
    </inkml:context>
    <inkml:brush xml:id="br0">
      <inkml:brushProperty name="width" value="0.035" units="cm"/>
      <inkml:brushProperty name="height" value="0.035" units="cm"/>
      <inkml:brushProperty name="color" value="#E71224"/>
    </inkml:brush>
  </inkml:definitions>
  <inkml:trace contextRef="#ctx0" brushRef="#br0">12 83 14903,'0'0'12582,"-11"25"-12294,14-25-144,36 0-144,14 0-64,24-15-961,11-11-816,0-2-2080,3-10-3171</inkml:trace>
</inkml:ink>
</file>

<file path=ppt/ink/ink1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55.955"/>
    </inkml:context>
    <inkml:brush xml:id="br0">
      <inkml:brushProperty name="width" value="0.035" units="cm"/>
      <inkml:brushProperty name="height" value="0.035" units="cm"/>
      <inkml:brushProperty name="color" value="#E71224"/>
    </inkml:brush>
  </inkml:definitions>
  <inkml:trace contextRef="#ctx0" brushRef="#br0">387 1 13286,'0'0'10845,"-16"11"-9815,1 0-868,-19 14 677,-52 48-1,77-65-776,0 1-1,1-1 1,1 1-1,0 1 1,0-1-1,0 1 1,2 1-1,-1-1 1,1 1-1,1 0 0,-1 0 1,-2 14-1,6-19-57,0-1-1,1 1 1,-1-1-1,1 1 1,1-1-1,-1 1 1,1-1-1,0 0 1,0 1-1,0-1 1,1 0-1,0 1 1,0-1-1,0 0 1,0-1-1,5 8 1,0-4-2,1 0 1,-1-1-1,1 1 1,1-1 0,-1-1-1,1 0 1,15 8-1,36 18 22,87 31 0,-94-42-10,0 2 1,82 49-1,-130-68-10,0-1 1,0 2-1,0-1 0,0 0 0,-1 1 1,0 0-1,5 6 0,-8-9 4,0-1 0,0 1-1,0 0 1,0 0 0,0-1 0,0 1-1,-1 0 1,1 0 0,-1 0 0,0 0-1,1 0 1,-1 0 0,0 0 0,0-1-1,0 1 1,0 0 0,0 0 0,-1 0-1,1 0 1,0 0 0,-1 0-1,0 0 1,1 0 0,-1-1 0,0 1-1,0 0 1,-2 2 0,-2 1 35,0 0 0,0 0 0,0-1 0,-1 0 0,1 0 0,-1-1 1,0 1-1,0-1 0,-1-1 0,-7 4 0,-72 18 235,75-21-248,-44 8 31,0-3-1,-1-3 1,0-2 0,0-2 0,-70-8 0,114 6-61,0-1-1,0 0 1,1-1 0,-1 0-1,1-1 1,-16-7 0,22 9-73,1 0 1,0-1 0,-1 0-1,1 1 1,0-2 0,0 1-1,1 0 1,-1-1 0,1 0-1,0 0 1,-1 0 0,2 0-1,-1 0 1,0 0 0,1-1-1,0 1 1,-3-9 0,2-3-873,1 1 0,1 0 1,0-1-1,2-16 1,-1 10-1083,0-46-6449</inkml:trace>
</inkml:ink>
</file>

<file path=ppt/ink/ink1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5:57.268"/>
    </inkml:context>
    <inkml:brush xml:id="br0">
      <inkml:brushProperty name="width" value="0.035" units="cm"/>
      <inkml:brushProperty name="height" value="0.035" units="cm"/>
      <inkml:brushProperty name="color" value="#E71224"/>
    </inkml:brush>
  </inkml:definitions>
  <inkml:trace contextRef="#ctx0" brushRef="#br0">1 623 15735,'0'0'12486,"26"-14"-12230,-21 11-252,40-20 7,2 1 0,95-30 0,450-89-440,-500 120-372,-123 40 850,1 1-1,1 1 0,0 2 0,-49 51 0,43-41 45,32-29-79,-21 17 57,2 2 0,1 0 0,-20 28 0,37-45-68,0 0-1,0 0 1,0 0 0,1 0-1,0 1 1,0 0 0,0-1 0,1 1-1,0 0 1,1 0 0,0 0-1,0 1 1,0-1 0,1 0 0,0 0-1,0 1 1,1-1 0,0 0-1,3 12 1,-3-15-6,1-1 0,0 0-1,1 0 1,-1 0 0,0 0 0,1 0-1,0 0 1,-1-1 0,1 0-1,0 1 1,0-1 0,1 0 0,-1 0-1,0 0 1,1-1 0,-1 1-1,1-1 1,-1 0 0,1 0 0,0 0-1,3 0 1,11 2-14,0-1 0,35 1 0,-53-3 17,10 0-4,0 0 0,0 0 0,0-1 0,0 0-1,0-1 1,16-4 0,-24 4 8,1 1 0,0-1 0,-1 1 0,1-1 0,-1 0 0,0 0 0,1 0 0,-1 0 0,0-1 1,0 1-1,0 0 0,-1-1 0,1 0 0,-1 1 0,1-1 0,-1 0 0,0 0 0,0 1 0,0-1 0,0 0 0,0 0 0,-1 0 0,0 0 0,1 0 0,-1 0 0,0-4 0,0-4 1,1-1-1,-1 1 0,-1 0 0,0 0 0,0-1 0,-1 1 0,-1 0 0,0 0 0,0 0 0,-1 1 1,0-1-1,-1 1 0,0 0 0,-1 0 0,0 1 0,-1-1 0,0 1 0,0 1 0,-1-1 1,0 1-1,0 1 0,-1 0 0,0 0 0,0 0 0,-19-9 0,1 4-9,21 10 9,0-1 0,0 1 0,1-1 0,-1 0 0,1 0 0,0-1 0,-9-7 0,14 11-3,0 0-1,0 0 1,0 0 0,-1-1-1,1 1 1,0 0 0,0 0 0,0-1-1,0 1 1,0 0 0,0 0 0,0-1-1,0 1 1,0 0 0,0 0-1,0-1 1,0 1 0,0 0 0,0-1-1,0 1 1,0 0 0,0 0-1,0-1 1,0 1 0,1 0 0,-1 0-1,0 0 1,0-1 0,0 1 0,0 0-1,0 0 1,1 0 0,-1-1-1,0 1 1,0 0 0,0 0 0,1 0-1,-1 0 1,0-1 0,0 1 0,0 0-1,1 0 1,17-7-16,431-98 15,-422 99-4,2 2 1,39 0-1,-67 4 1090,-15-13-995,13 12-95,-1 1 1,1-1-1,-1 1 0,1 0 1,-1-1-1,0 1 1,1 0-1,-1 0 1,0 0-1,1 0 1,-1 0-1,1 1 0,-1-1 1,0 0-1,1 1 1,-1-1-1,1 1 1,-1 0-1,1-1 1,-1 1-1,1 0 0,0 0 1,-2 1-1,-19 32-35,17-26 33,-15 29-11,2 1 0,1 0-1,2 1 1,2 1 0,1 0 0,2 1-1,2 0 1,2 0 0,2 1 0,0 57 0,4-94-4,1 1 1,-1-1 0,1 0-1,0 0 1,0 0 0,1 0-1,-1 0 1,1-1-1,0 1 1,0 0 0,1-1-1,-1 1 1,1-1 0,0 0-1,0 0 1,1 0 0,-1 0-1,1-1 1,0 1 0,0-1-1,0 0 1,6 3 0,-1-1-31,1-1 0,0 0 1,1-1-1,-1 0 1,1-1-1,-1 0 1,1-1-1,0 0 0,17 0 1,-23-2 49,0 1 0,0-1 1,0 0-1,0 0 0,0-1 1,0 1-1,-1-1 0,1 0 1,0 0-1,-1-1 0,0 1 1,1-1-1,-1 0 0,0 0 0,-1-1 1,1 1-1,-1-1 0,1 0 1,-1 0-1,0 0 0,0 0 1,-1 0-1,1-1 0,-1 1 1,0-1-1,2-6 0,2-6 7,0 0 0,-2-1-1,0 0 1,-1 0 0,-1 0-1,1-22 1,-3 14 8,0-1 0,-1 0 1,-2 0-1,-1 1 0,-1 0 0,-1 0 0,-1 0 0,-2 1 1,0 0-1,-2 0 0,-1 1 0,-24-38 0,22 40 0,-1 1-1,-1 1 0,-1 0 1,-1 1-1,0 1 0,-1 1 1,-31-21-1,43 31 70,22 9-41,72 25-92,-45-13 75,51 10 0,19-10-49,-1-4 0,140-7 0,-188-3 30,-42 1-4,0-1 0,0-2 0,0 0 0,0-1 0,0-1 0,0 0 0,39-16 0,-60 20 0,0 0 0,0 0 1,0 0-1,0 0 1,0 0-1,1 0 1,-1 0-1,0 0 0,0 0 1,0 0-1,0 0 1,1 0-1,-1 0 1,0 0-1,0 0 0,0 0 1,0 0-1,0 0 1,1 0-1,-1 0 1,0 0-1,0 0 0,0 0 1,0 0-1,0 0 1,0 0-1,1 0 1,-1 0-1,0-1 0,0 1 1,0 0-1,0 0 1,0 0-1,0 0 1,0 0-1,0 0 0,1 0 1,-1-1-1,0 1 1,0 0-1,0 0 1,0 0-1,0 0 0,0 0 1,0-1-1,0 1 1,0 0-1,0 0 0,0 0 1,0 0-1,0-1 1,0 1-1,0 0 1,0 0-1,0 0 0,0 0 1,0 0-1,0-1 1,-1 1-1,1 0 1,0 0-1,0 0 0,0 0 1,0 0-1,0-1 1,-14 2 69,7 0-72,0 2 1,1-1 0,-1 1-1,1-1 1,0 2 0,0-1-1,0 1 1,0 0 0,1 0-1,-10 9 1,-48 59 7,51-58-5,0 0 2,1 0 0,0 2 0,1-1 0,1 1 0,0 1 0,2-1 0,-1 1 0,2 1 0,0 0 0,2-1 0,0 1 0,0 1 0,2-1 0,-1 36 0,3-51-7,0 0-1,1 1 1,-1-1 0,1 1-1,0-1 1,0 0-1,0 0 1,0 1 0,0-1-1,1 0 1,-1 0 0,1 0-1,0 0 1,0-1-1,0 1 1,0 0 0,1-1-1,-1 1 1,1-1 0,-1 0-1,1 0 1,0 0-1,0 0 1,0-1 0,0 1-1,0-1 1,0 1 0,7 1-1,6 0 5,0 0 1,0-1-1,1 0 0,29-2 0,-42 0 0,12 0 56,0-2 0,0 0-1,0-1 1,0-1 0,-1 0 0,1-1 0,-1 0-1,0-2 1,-1 1 0,0-2 0,0 0 0,0-1-1,-1 0 1,0-1 0,-1 0 0,0-1 0,16-20-1,-12 11 47,0 0-1,-1-1 0,-2-1 1,0 0-1,-1-1 0,-1 0 1,-2-1-1,0 0 0,-1 0 1,6-40-1,-7 7 57,-1-93 0,-5 143-156,-1 0-1,-1 0 0,1 0 1,-1 0-1,0 0 0,-1 0 1,1 0-1,-1 1 0,-1-1 1,1 0-1,-1 1 0,0-1 1,-7-8-1,6 11-5,0-1 0,-1 1 0,0 1 0,0-1 0,0 1 0,0 0 0,0 0 0,-1 0 0,1 1 0,-1 0 0,0 0 0,1 0 0,-1 1 0,0-1 1,0 1-1,-8 0 0,-2 0-115,0 0 0,0 1 1,0 0-1,0 1 1,0 1-1,0 1 1,1 0-1,-1 1 1,1 1-1,0 0 0,0 1 1,0 1-1,1 0 1,0 1-1,0 0 1,1 1-1,0 1 1,1 0-1,0 1 0,1 0 1,0 0-1,0 2 1,1-1-1,1 1 1,0 1-1,1-1 0,1 1 1,-12 28-1,-1 42-3727,8-6-3495</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1:42:11.696"/>
    </inkml:context>
    <inkml:brush xml:id="br0">
      <inkml:brushProperty name="width" value="0.05292" units="cm"/>
      <inkml:brushProperty name="height" value="0.05292" units="cm"/>
      <inkml:brushProperty name="color" value="#FF0000"/>
    </inkml:brush>
  </inkml:definitions>
  <inkml:trace contextRef="#ctx0" brushRef="#br0">19846 10712 307 0,'0'0'386'0,"0"0"-334"0,0 0-50 15,0 0 7-15,0 0 33 16,0 0 0-16,0 0-14 16,0 0 14-16,-75 16-3 15,54-13-29-15,-10-3-1 16,-4 0-9-16,-23 0-37 16,-17 0-308-16</inkml:trace>
  <inkml:trace contextRef="#ctx0" brushRef="#br0" timeOffset="14046.72">24552 8122 333 0,'0'0'62'0,"0"0"-35"0,0 0-10 0,0 0-9 15,0 0 108-15,0 0-78 16,0 0 0-16,-55 0 39 0,55 0 3 16,-5 0-43-16,-1-3-26 15,-3-4-5-15,-2 3 0 16,-1-1 4-16,12 2-10 31,-6 0 3-31,6-1 2 0,0 4-5 0,-6 0 6 31,6-5 6-31,0 0 5 0,0 0-1 0,0-2-6 16,0 1-5-16,0-1 4 16,0 1 1-16,0-3-5 15,0 5 4-15,0-6 0 32,0 5 10-32,6 5-12 0,12-8 1 0,2 6 3 0,-9-5-10 15,15 0 8-15,-8 2 0 16,8-3-8-16,3 2 3 15,-9-2-4-15,-3 0 0 16,9 2 13-16,-9 0-13 16,4 3 2-16,-4-1 3 15,3 0-4-15,3 1 6 16,-2 0-7-16,-4 1 0 16,9-1 7-16,6-2-7 15,-1 2 1-15,4 0-1 16,3 0 3-16,-7 3-3 31,7-3 0-31,-6 3-1 16,5 0 1-16,-5 0 0 0,11 0 0 15,-5 0 1-15,0 0 0 16,5 0-1-16,-6 0-1 16,1 0 1-16,-3 0 0 15,-4 0-1-15,1 0 1 16,-6 0 0-16,-3 0 0 15,3 0 0-15,0 0 0 16,-2 0 1-16,-4 0 2 16,3 0-2-16,-3 0 5 15,-8 0-2-15,-1 0-1 16,-11 0 2-16,0 0-5 0,0 0 0 16,0 0 1-1,0 0-1-15,0 0-6 0,0 0-17 16,0 0-51-16,-17 3-76 15,11-3-503-15</inkml:trace>
  <inkml:trace contextRef="#ctx0" brushRef="#br0" timeOffset="15178.02">28028 9325 507 0,'0'0'436'0,"0"0"-358"16,0 0-4-16,0 0 34 16,-361 39-28-16,291-32-53 15,15 0-15-15,12 2-5 16,17-6-7-16,20 5-29 15,6 4-157-15,0 0-220 16</inkml:trace>
  <inkml:trace contextRef="#ctx0" brushRef="#br0" timeOffset="15318.1">27649 9646 1038 0,'0'0'85'0,"0"0"-79"0,0 0 131 16,0 0-70-1,0 0-67-15,0 0-3 0,-306-9-117 16,326 9-231-16</inkml:trace>
  <inkml:trace contextRef="#ctx0" brushRef="#br0" timeOffset="21862.2">26277 13185 825 0,'0'0'135'0,"0"0"-61"0,0 0 57 15,0 0 5-15,0 0-53 16,0 0-41-16,-17-34-2 16,17 34-2-16,0 0-13 31,0 0-5-31,0 17-18 16,0 25 20-16,0 2-2 0,26-1-7 0,-3-6 0 31,9-4-7-31,-1-10-2 0,18-8 3 0,32-12-2 15,38-3 24-15,31 0-9 0,12-32-3 16,0-19 2-16,-21-6 1 16,-14-1 12-16,-23-1-3 15,-23 3-14-15,-23 11 8 16,-15 3-11-16,-20 17-4 16,-2 8 14-16,-10 11-13 31,-11 6 3-31,0 0-12 0,0 0-7 0,0 0 6 15,-11 16-15-15,-53 29-18 16,-28 15-34 0,-21 10-64-16,-17-8-87 15,-14-11-295-15</inkml:trace>
  <inkml:trace contextRef="#ctx0" brushRef="#br0" timeOffset="22240.87">25942 13190 1081 0,'0'0'132'0,"0"0"-57"0,0 0 57 15,0 0-36-15,0 0-49 16,0 0-23-16,182 3 1 16,-116 43-3-16,4 5-8 15,-1 1-4-15,-8-9-8 16,-12-7-1-16,-12-10 0 15,-11-13 2-15,6-7-2 16,11-6 3-16,27 0-2 16,28-12 4-16,26-30 0 0,32-16 6 15,44-16 34-15,19-9 0 16,9-10-9-16,4-3-1 16,-33 0-11-16,-37 10-8 15,-38 18 14-15,-37 20-29 16,-30 17 13-16,-19 11-5 15,-21 7-4-15,-2 3-6 16,-9 10-2-16,5 0-1 0,1 0-25 16,2 4-40-1,3 28-26-15,9 9-74 0,-8-2-116 16,-12-14-199-16</inkml:trace>
  <inkml:trace contextRef="#ctx0" brushRef="#br0" timeOffset="28927.49">14432 11006 249 0,'0'0'60'0,"0"0"-4"16,0 0 19-16,0 0-33 15,0 0 10-15,0 0 42 0,0 0-44 16,0 0-6-16,0 4 22 16,0-4-42-16,0 0 16 15,0 0-6-15,0-4-26 16,0 4 8-16,0-3 5 15,0 1-17-15,0 2-1 16,0 0-1-16,0 0-2 16,0 0 7-16,0 0-3 0,0-3 4 15,0-1 16-15,-6-3-10 16,0 1-5-16,0 3-3 16,6 1-3-16,-6-2 8 15,6 4-3-15,-8-5-4 16,8 4 4-16,0 1-2 15,0 0 2-15,0-4-6 16,0 4-2-16,0 0 8 16,-6 0-8-16,6 0 1 0,0 0 0 15,0 0 0-15,0 0-1 16,0 0-3-16,0 0 3 16,0 0-3-16,0 0 2 15,0 0-11-15,0 0-5 16,-12 0-24-16,7 0-82 15,5 0-175-15</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17.210"/>
    </inkml:context>
    <inkml:brush xml:id="br0">
      <inkml:brushProperty name="width" value="0.035" units="cm"/>
      <inkml:brushProperty name="height" value="0.035" units="cm"/>
    </inkml:brush>
  </inkml:definitions>
  <inkml:trace contextRef="#ctx0" brushRef="#br0">5 1 12134,'0'0'10420,"32"1"-9710,6 1-413,61 10 1,-95-11-267,0 1-1,1-1 1,-1 1 0,0 0 0,0 0-1,0 0 1,0 1 0,-1-1 0,1 1-1,-1 0 1,1 0 0,-1 0 0,0 0-1,0 1 1,0-1 0,-1 1 0,1 0 0,-1 0-1,0 0 1,0 0 0,0 0 0,-1 0-1,1 1 1,-1-1 0,1 8 0,1-1 39,1 1-45,-1 1 1,0 0-1,-1 0 1,-1 0-1,0 0 1,0 0 0,-2 0-1,1 0 1,-2 0-1,0 0 1,0 0-1,-1 0 1,-1 0 0,0-1-1,0 0 1,-2 0-1,1 0 1,-2 0-1,1-1 1,-2 0 0,1-1-1,-1 1 1,-14 12-1,-24 24-2,-77 61 0,114-96-2,14-6 250,27-6 437,-20-1-567,34 1 300,-1-2-1,80-14 0,163-37-96,-288 53-394,1 0 0,0 0 0,-1 0-1,1 0 1,0 0 0,-1 0 0,1 0-1,-1 0 1,1 0 0,0 0 0,-1 1 0,1-1-1,0 0 1,-1 0 0,1 1 0,-1-1 0,1 0-1,-1 1 1,1-1 0,-1 1 0,1-1-1,-1 1 1,1-1 0,-1 1 0,1-1 0,-1 1-1,0-1 1,1 1 0,-1 0 0,0-1-1,0 1 1,1-1 0,-1 1 0,0 0 0,0-1-1,0 1 1,0 0 0,0-1 0,0 2 0,0 36-1368,-1-22 552,1 44-2837,0 11-2201</inkml:trace>
</inkml:ink>
</file>

<file path=ppt/ink/ink1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04.134"/>
    </inkml:context>
    <inkml:brush xml:id="br0">
      <inkml:brushProperty name="width" value="0.035" units="cm"/>
      <inkml:brushProperty name="height" value="0.035" units="cm"/>
      <inkml:brushProperty name="color" value="#E71224"/>
    </inkml:brush>
  </inkml:definitions>
  <inkml:trace contextRef="#ctx0" brushRef="#br0">752 94 560,'0'0'21690,"-20"-15"-20732,-68-42-254,82 54-606,0 0 0,0 0 1,0 1-1,0-1 0,0 1 0,0 1 0,-1-1 0,1 1 0,-1 0 0,1 1 0,-1 0 1,0 0-1,1 0 0,-11 2 0,-13 0 303,11-1-260,-1 2 1,1 0-1,0 0 0,0 2 0,0 0 1,1 2-1,0 0 0,0 1 0,0 0 1,1 1-1,0 2 0,-29 22 0,18-9-20,0 0 0,2 2 0,1 1 0,1 1 0,-39 59-1,57-77-98,0 1-1,0 1 1,1-1-1,1 1 0,0 0 1,0 0-1,-2 19 1,2 2-9,2 53 0,2-81-11,0 0 0,0 1 0,1-1 0,0 0 0,0 1 0,0-1 0,1 0 0,-1 0 0,1 0 1,1 0-1,-1-1 0,1 1 0,-1 0 0,1-1 0,1 0 0,5 7 0,-3-5 3,1-1 0,0 0 0,0 0 0,0-1 0,1 0 0,-1 0 1,1 0-1,0-1 0,12 3 0,13 1 21,1-1 1,-1-2 0,1-2 0,37-1-1,-66-1-21,24 0-122,-1-1 0,0-1 0,0-2-1,-1 0 1,1-2 0,-1-1 0,0-2 0,51-22 0,9-15-2891,-33 15-2516,-14 4-5462</inkml:trace>
</inkml:ink>
</file>

<file path=ppt/ink/ink1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04.583"/>
    </inkml:context>
    <inkml:brush xml:id="br0">
      <inkml:brushProperty name="width" value="0.035" units="cm"/>
      <inkml:brushProperty name="height" value="0.035" units="cm"/>
      <inkml:brushProperty name="color" value="#E71224"/>
    </inkml:brush>
  </inkml:definitions>
  <inkml:trace contextRef="#ctx0" brushRef="#br0">18 45 3522,'0'0'25659,"-18"-16"-25483,18 10-160,0-1-16,21-2-432,14 2-880,15 7-1682,2 0-3313</inkml:trace>
</inkml:ink>
</file>

<file path=ppt/ink/ink1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04.975"/>
    </inkml:context>
    <inkml:brush xml:id="br0">
      <inkml:brushProperty name="width" value="0.035" units="cm"/>
      <inkml:brushProperty name="height" value="0.035" units="cm"/>
      <inkml:brushProperty name="color" value="#E71224"/>
    </inkml:brush>
  </inkml:definitions>
  <inkml:trace contextRef="#ctx0" brushRef="#br0">70 44 14231,'0'0'12325,"-6"-7"-11314,-17-23-280,17 23 1286,6 10-1926,1 106 297,-2 135 32,-9-178-535,-1-25-2768,6-32-1421,-4-7-3505</inkml:trace>
</inkml:ink>
</file>

<file path=ppt/ink/ink1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05.342"/>
    </inkml:context>
    <inkml:brush xml:id="br0">
      <inkml:brushProperty name="width" value="0.035" units="cm"/>
      <inkml:brushProperty name="height" value="0.035" units="cm"/>
      <inkml:brushProperty name="color" value="#E71224"/>
    </inkml:brush>
  </inkml:definitions>
  <inkml:trace contextRef="#ctx0" brushRef="#br0">24 108 10869,'0'0'13465,"-7"-6"-12174,-8-11-715,14 17-557,1-1 0,0 1-1,0 0 1,0-1 0,0 1-1,0 0 1,0-1-1,-1 1 1,1 0 0,0-1-1,0 1 1,0 0-1,0-1 1,0 1 0,0-1-1,0 1 1,0 0 0,1-1-1,-1 1 1,0 0-1,0-1 1,0 1 0,0 0-1,0-1 1,0 1 0,1 0-1,-1-1 1,0 1-1,0 0 1,1 0 0,-1-1-1,0 1 1,7-3 115,-1 0 0,0 1 0,1 0 0,0 0 0,-1 0 0,9 0 0,266-45 765,-93 37-4986,-187 10 3939,-1 0 0,1-1-1,0 1 1,-1 0 0,1 0 0,-1 0 0,1 0 0,-1 0-1,1 0 1,0 1 0,-1-1 0,1 0 0,-1 0 0,1 0-1,-1 0 1,1 1 0,-1-1 0,1 0 0,-1 0 0,1 1-1,-1-1 1,1 0 0,-1 1 0,0-1 0,1 1 0,-1-1-1,1 1 1,1 25-6311</inkml:trace>
</inkml:ink>
</file>

<file path=ppt/ink/ink1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05.746"/>
    </inkml:context>
    <inkml:brush xml:id="br0">
      <inkml:brushProperty name="width" value="0.035" units="cm"/>
      <inkml:brushProperty name="height" value="0.035" units="cm"/>
      <inkml:brushProperty name="color" value="#E71224"/>
    </inkml:brush>
  </inkml:definitions>
  <inkml:trace contextRef="#ctx0" brushRef="#br0">868 238 272,'0'0'25356,"17"0"-24620,18 0-256,18 0-128,0 0-159,3 0-129,4 0-48,-15-10-16,1-2-193,-11 2-1023,-7 4-1329,-17 3-2578</inkml:trace>
  <inkml:trace contextRef="#ctx0" brushRef="#br0" timeOffset="1">0 1 15319,'0'0'7924,"78"0"-9077,-12 9-2320,8 4-5299</inkml:trace>
</inkml:ink>
</file>

<file path=ppt/ink/ink1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06.088"/>
    </inkml:context>
    <inkml:brush xml:id="br0">
      <inkml:brushProperty name="width" value="0.035" units="cm"/>
      <inkml:brushProperty name="height" value="0.035" units="cm"/>
      <inkml:brushProperty name="color" value="#E71224"/>
    </inkml:brush>
  </inkml:definitions>
  <inkml:trace contextRef="#ctx0" brushRef="#br0">47 19 16696,'0'0'11701,"-46"-19"-11637,74 25-15175</inkml:trace>
</inkml:ink>
</file>

<file path=ppt/ink/ink1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06.494"/>
    </inkml:context>
    <inkml:brush xml:id="br0">
      <inkml:brushProperty name="width" value="0.035" units="cm"/>
      <inkml:brushProperty name="height" value="0.035" units="cm"/>
      <inkml:brushProperty name="color" value="#E71224"/>
    </inkml:brush>
  </inkml:definitions>
  <inkml:trace contextRef="#ctx0" brushRef="#br0">520 45 13814,'0'0'13735,"-165"-41"-13031,98 38-208,-3 3-96,3 0-320,7 0-80,8 0-256,24 0-864,17 0-1778</inkml:trace>
  <inkml:trace contextRef="#ctx0" brushRef="#br0" timeOffset="1">562 193 9941,'0'0'12517,"-221"89"-11412,140-86-545,11-3-416,17 0-144,15 0-848,16 0-2882,12 6-3217</inkml:trace>
</inkml:ink>
</file>

<file path=ppt/ink/ink1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12.896"/>
    </inkml:context>
    <inkml:brush xml:id="br0">
      <inkml:brushProperty name="width" value="0.035" units="cm"/>
      <inkml:brushProperty name="height" value="0.035" units="cm"/>
      <inkml:brushProperty name="color" value="#E71224"/>
    </inkml:brush>
  </inkml:definitions>
  <inkml:trace contextRef="#ctx0" brushRef="#br0">548 36 12934,'0'0'10765,"-8"-6"-9821,3 3-801,0-1 0,1 1 0,-1 0 0,-1 1 0,1-1 0,0 1 0,-1 0 0,1 0 0,-1 1 0,1 0-1,-1 0 1,0 0 0,-5 0 0,-4 1-34,1 0 1,-1 1-1,1 0 0,0 1 0,0 1 1,0 0-1,0 1 0,0 0 0,1 1 0,0 1 1,0 0-1,0 1 0,0 0 0,1 1 0,-14 12 1,17-14-93,1 0 1,0 1 0,1 0 0,-1 1 0,1-1-1,0 1 1,1 1 0,0-1 0,1 1 0,-1 0-1,2 0 1,-1 1 0,1 0 0,1-1-1,-1 1 1,2 0 0,0 1 0,0-1 0,0 0-1,1 16 1,2-20-13,0 1-1,1-1 1,-1 1 0,1-1-1,1 1 1,-1-1-1,1 0 1,0 0 0,0 0-1,1-1 1,0 1 0,0-1-1,0 0 1,1 0-1,0 0 1,-1 0 0,2-1-1,-1 0 1,0 0-1,10 4 1,15 10 29,1-1 1,52 20-1,-68-31-18,28 11 20,-23-10-17,-1 0 0,-1 1 0,0 1 0,0 1 0,0 0-1,17 15 1,-31-21-15,-1 0 0,0 0 0,0 0-1,0 0 1,-1 1 0,1-1 0,-1 1-1,0 0 1,0-1 0,-1 1 0,1 0 0,-1 0-1,1 10 1,-2-12-1,1 0 0,-1 1 0,0-1 0,0 0 0,0 0 0,-1 0 0,1 0 0,-1 0 0,1 1 0,-1-1 0,0 0 0,0 0 0,0-1 0,-1 1 0,1 0 1,-1 0-1,0 0 0,1-1 0,-1 1 0,0-1 0,-1 0 0,1 1 0,-3 1 0,-5 1 9,0 0 0,-1 0 0,1-1 0,-1 0 0,0-1 1,0 0-1,-1-1 0,-16 1 0,-97-1 9,80-2-37,24 0-41,1-1-1,0-1 0,-1 0 0,1-2 0,-36-11 1,49 13-67,0 0 0,1-1 0,0 0 0,0 0 0,0-1 0,0 1 0,0-1 0,1-1 0,-1 1 0,1-1 0,0 0 0,1 0 0,-1 0 0,1-1 0,0 0 0,1 0 0,-1 0 0,1 0 0,0 0 0,-3-12 0,2-1-1405,1 0 1,1 1-1,1-38 1,1 46 695,0-53-5773</inkml:trace>
</inkml:ink>
</file>

<file path=ppt/ink/ink1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14.400"/>
    </inkml:context>
    <inkml:brush xml:id="br0">
      <inkml:brushProperty name="width" value="0.035" units="cm"/>
      <inkml:brushProperty name="height" value="0.035" units="cm"/>
      <inkml:brushProperty name="color" value="#E71224"/>
    </inkml:brush>
  </inkml:definitions>
  <inkml:trace contextRef="#ctx0" brushRef="#br0">0 364 10869,'0'0'15458,"17"-14"-14570,-4 2-805,0 1 1,1 1-1,0 0 0,1 1 0,-1 1 1,2 0-1,-1 1 0,1 0 0,21-5 1,39-6-92,0 4 0,2 2 0,-1 4-1,1 4 1,78 5 0,-154-1-2,0 1-1,0-1 0,-1 1 0,1 0 0,-1 0 0,1-1 0,-1 1 0,1 0 1,-1 1-1,1-1 0,-1 0 0,0 0 0,0 1 0,1-1 0,-1 0 0,0 1 0,0-1 1,0 1-1,-1-1 0,1 1 0,0 0 0,-1-1 0,1 1 0,-1 0 0,1 0 1,-1-1-1,0 1 0,0 0 0,0 0 0,0 2 0,0 69-77,-1-51 68,0-6 24,-1 1-1,0-1 1,-1 0 0,-1 0-1,-1-1 1,-8 21-1,-8 24 17,20-55-18,-1 0 0,1 1-1,0-1 1,1 1 0,-1-1 0,1 1-1,0-1 1,0 1 0,1 5-1,0-9 0,-1 0 0,1-1-1,0 1 1,-1 0-1,1-1 1,0 1 0,0-1-1,0 1 1,0-1-1,0 0 1,0 1-1,0-1 1,0 0 0,0 0-1,1 0 1,-1 0-1,1 0 1,-1 0 0,1 0-1,-1 0 1,1-1-1,-1 1 1,1-1-1,0 1 1,-1-1 0,1 1-1,0-1 1,-1 0-1,3 0 1,17 2 10,-1-2 0,0 0 0,1-1 0,-1-1-1,0-1 1,0-1 0,0-1 0,21-7 0,-34 9-5,0 0 1,1 0 0,-1 0-1,0-1 1,0 0-1,-1-1 1,1 1 0,-1-1-1,0 0 1,-1-1-1,1 0 1,-1 0 0,0 0-1,0 0 1,-1-1-1,0 1 1,0-1 0,0 0-1,-1-1 1,0 1-1,-1-1 1,1 1-1,1-15 1,-3 16 0,0-1 0,0 0 0,-1 1 1,0-1-1,-1 0 0,1 1 0,-1-1 0,0 1 0,-1-1 0,0 1 0,0-1 0,0 1 0,-1 0 1,0 0-1,0 0 0,0 0 0,-8-8 0,5 7-9,-1 0 0,-1 1 0,1 0 0,-1 1 0,0 0 0,-1 0 0,1 1 0,-1 0 0,1 0 0,-1 1 0,-1 0 0,-8-2-1,-18-1-2,1 1-1,-1 2 0,0 1 0,-52 5 0,9-1 148,101-4-129,0-1 0,1-1 0,-1-1 0,-1-1 0,24-9 1,16-4-24,2 1-11,-4 0 3,0 3 0,1 2-1,0 3 1,91-4 0,-88 14-33,-62 1 54,0 0-1,-1 0 1,1 1-1,-1-1 0,1 0 1,-1 1-1,0-1 1,1 1-1,-1-1 1,0 0-1,0 1 1,0-1-1,0 1 1,0-1-1,0 1 1,-1-1-1,1 0 0,0 1 1,-1-1-1,1 1 1,-1-1-1,0 0 1,1 0-1,-1 1 1,-2 1 749,3-4-739,1-1 0,-1 1 0,0 0 0,0-1 0,0 1 0,-1-1 0,1 1 0,0-1-1,-1 1 1,1-1 0,0 1 0,-1 0 0,-1-3 0,1 3-14,-1 1 0,1 0 0,-1-1 1,0 1-1,1 0 0,-1 0 0,1 0 0,-1 0 0,1 1 0,-1-1 0,0 0 0,1 1 0,-1-1 0,1 0 0,-1 1 0,1 0 1,0-1-1,-1 1 0,1 0 0,0 0 0,-1 0 0,1 0 0,0 0 0,0 0 0,0 0 0,0 0 0,-1 2 0,-22 40-34,20-32 32,-2 0 0,2 2-1,-1-1 0,2 0 1,0 1-1,0-1 1,-1 22-1,3-29 2,1-1 1,0 1-1,0 0 1,1-1-1,-1 1 1,1 0-1,0-1 1,0 1-1,0-1 1,1 1-1,0-1 1,0 0-1,0 1 1,0-1-1,0 0 1,1 0-1,0-1 1,0 1-1,0-1 1,0 1-1,5 2 1,11 7 2,1-2 0,1-1 0,0 0 0,0-1 0,1-2 0,0 0 0,0-1 0,1-1 0,-1-1 0,1-2 0,0 0 0,38-2 0,-60-12 12,-1 6-17,-1 1-1,0 0 1,-1 0 0,1-1-1,-1 1 1,0 0-1,0 0 1,0 1-1,-1-1 1,-4-6-1,-41-51-43,21 28 25,17 20 16,-6-8 14,1 1 1,-19-38 0,31 53-3,0 0 0,1-1 0,-1 1 1,1-1-1,1 0 0,-1 1 0,1-1 0,0 0 1,1 0-1,-1 0 0,1 0 0,1 0 0,-1 0 1,1 0-1,2-7 0,-1 10-6,1 0 0,-1 0 0,0 0 0,1 0 0,0 0 0,0 0 0,0 1 0,1 0 0,-1-1 0,1 1 0,-1 0 0,1 1 0,0-1 0,0 1 0,1 0 0,-1 0 1,0 0-1,1 0 0,-1 1 0,6-2 0,9-1-13,-1 0 0,1 1 1,34-1-1,-44 3 9,22 0-29,57 5 0,-78-2 28,1 0 0,-1 0 1,1 1-1,-1 0 0,0 1 0,0 0 0,0 1 1,17 11-1,10 12 4,42 41 0,-48-41 3,-30-27-3,0-1 1,0 1-1,0 0 1,0 0-1,0 0 0,0-1 1,0 1-1,0 0 0,-1 0 1,1 0-1,0 0 0,0 0 1,-1 1-1,1-1 1,-1 0-1,1 0 0,-1 0 1,1 1-1,-1-1 0,0 0 1,0 0-1,0 1 0,1-1 1,-1 0-1,0 1 1,-1-1-1,1 0 0,0 0 1,0 1-1,0-1 0,-1 0 1,1 0-1,-1 1 0,1-1 1,-1 0-1,1 0 1,-1 0-1,0 0 0,1 0 1,-1 0-1,0 0 0,-1 1 1,-5 4 21,0-1 0,-1 0 0,0 0 1,0-1-1,-11 5 0,-16 9 15,27-11-30,0 0 0,0 0 0,1 1 0,0 0 0,0 1 1,1-1-1,0 1 0,-7 14 0,10-17-4,1 1 0,-1-1 1,1 1-1,0-1 0,0 1 0,1 0 0,0 0 0,0 0 1,1 0-1,0-1 0,0 1 0,1 0 0,0 0 0,1 7 1,-1-13-1,-1 1 1,1-1-1,0 1 1,0-1-1,0 0 1,0 0 0,0 1-1,0-1 1,0 0-1,0 0 1,0 0-1,1 0 1,-1 0 0,0 0-1,1-1 1,-1 1-1,1 0 1,-1-1-1,1 1 1,-1-1 0,1 1-1,-1-1 1,1 0-1,-1 1 1,3-1-1,47 1 22,-36-1-12,6-1 17,1 0 0,0-2 0,-1 0 0,1-1 0,-1-2 0,0 0 0,0-1 0,-1-1 0,0-1-1,0 0 1,-1-2 0,-1 0 0,1-1 0,18-17 0,-30 22 29,-2 0 0,1-1-1,-1 0 1,0 1 0,0-1-1,-1-1 1,0 1 0,-1-1 0,0 1-1,0-1 1,-1 0 0,0 0-1,0 0 1,-1-1 0,-1 1 0,1 0-1,-1 0 1,-1 0 0,0-1 0,0 1-1,-1 0 1,-3-10 0,4 15-57,0 0 1,0 1-1,-1-1 1,0 0 0,0 1-1,0-1 1,0 1-1,0 0 1,-1 0-1,1 0 1,-1 0 0,0 0-1,0 0 1,0 1-1,0-1 1,-1 1 0,-4-3-1,0 1-2,0 1 1,0 0-1,0 0 0,0 1 0,-1 0 1,1 1-1,-17-2 0,9 3-102,1 0 0,-1 1-1,1 0 1,-1 1 0,1 1 0,0 1-1,0 0 1,-25 11 0,32-12-126,0 2 0,1-1 0,0 1 0,0 0-1,0 0 1,0 1 0,1 0 0,-7 8 0,10-10-211,1 0 0,-1 0 0,1 0 0,0 0 0,0 1 0,0-1 0,0 1 1,1 0-1,-2 8 0,1 23-5322</inkml:trace>
</inkml:ink>
</file>

<file path=ppt/ink/ink1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14.998"/>
    </inkml:context>
    <inkml:brush xml:id="br0">
      <inkml:brushProperty name="width" value="0.035" units="cm"/>
      <inkml:brushProperty name="height" value="0.035" units="cm"/>
      <inkml:brushProperty name="color" value="#E71224"/>
    </inkml:brush>
  </inkml:definitions>
  <inkml:trace contextRef="#ctx0" brushRef="#br0">567 246 9780,'0'0'7198,"18"-31"-5138,57-100-67,-62 108-1445,-11 20-290,0 0-1,0 0 1,0 0 0,0 0-1,0 0 1,0-1 0,-1 1-1,0-1 1,0 1-1,0-1 1,0 0 0,0 1-1,-1-1 1,1-6-1,-1 7 192,-8 4 466,-2 2-849,0 1 1,0 0-1,0 0 0,1 1 0,-1 1 1,1-1-1,0 2 0,1-1 1,0 1-1,-11 11 0,3-4 5,-65 58 375,3 2-1,-100 124 0,151-164-337,2 2 0,1 0-1,2 2 1,1 0-1,2 1 1,2 1-1,2 1 1,1 1 0,-9 48-1,17-56-63,2 0 1,1 0-1,2 0 1,1 1-1,2-1 0,7 40 1,-5-54-30,0-1 1,2 1 0,0-1-1,1 0 1,2-1 0,-1 0-1,2 0 1,0 0 0,2-2 0,0 1-1,22 23 1,-8-16 2,1 0 0,0-2 0,2-1 0,1-2 0,0-1 0,1-1 0,49 19 0,-6-9 7,0-4 0,101 19 0,-42-20-125,0-6 1,240-3-1,-351-12-63,-1-2 1,1-1-1,0 0 0,-1-2 1,0 0-1,0-2 0,36-13 1,-49 15-99,0 0 1,-1-1 0,0 1 0,0-1 0,0-1 0,0 1 0,-1-1-1,0 0 1,0-1 0,-1 1 0,0-1 0,0 0 0,0-1 0,-1 1-1,0-1 1,0 0 0,-1 0 0,0 0 0,-1 0 0,0-1 0,2-15-1,-2 9-1037,-1 1-1,-1-1 0,0 1 0,-3-19 1,-17-63-11300</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27.152"/>
    </inkml:context>
    <inkml:brush xml:id="br0">
      <inkml:brushProperty name="width" value="0.035" units="cm"/>
      <inkml:brushProperty name="height" value="0.035" units="cm"/>
    </inkml:brush>
  </inkml:definitions>
  <inkml:trace contextRef="#ctx0" brushRef="#br0">363 66 13894,'0'0'10101,"1"-11"-9109,-1 4-861,-2-26 312,2 32-430,-1 0 0,1 0-1,-1 0 1,0 1 0,1-1-1,-1 0 1,0 0 0,0 0 0,0 0-1,1 1 1,-1-1 0,0 0-1,0 1 1,0-1 0,0 1 0,0-1-1,0 1 1,0-1 0,-1 1-1,1 0 1,0 0 0,0-1-1,0 1 1,0 0 0,0 0 0,0 0-1,-1 0 1,1 0 0,0 0-1,0 1 1,0-1 0,0 0 0,-2 1-1,-8 2 50,1 1-1,-1 0 0,1 1 0,-1 0 1,1 0-1,1 1 0,-1 1 1,1-1-1,0 2 0,1-1 0,-1 1 1,2 0-1,-13 17 0,-4 7 60,1 1-1,-30 60 0,38-63-101,2 1 0,2 0 0,0 0 0,2 1 0,2 1 0,0-1 0,3 1 0,0 0 0,2 40 0,2-58-31,0 1 0,1-1 0,1 0 1,0 1-1,1-1 0,1 0 0,0 0 1,1-1-1,0 1 0,2-1 0,-1 0 0,2-1 1,0 1-1,0-1 0,1-1 0,1 0 0,0 0 1,19 16-1,-5-5-90,2-1 1,1-1 0,0-2-1,1 0 1,1-2-1,1-1 1,48 18 0,-45-28 74,-32-6 28,0 0 0,-1-1-1,1 1 1,0 0 0,0 0 0,0-1 0,0 1 0,0 0-1,-1-1 1,1 1 0,0-1 0,0 1 0,-1-1-1,1 1 1,0-1 0,-1 0 0,1 1 0,0-1 0,0-1-1,0-2 8,1 0-1,-1 0 1,-1 0-1,1 0 0,-1-1 1,1 1-1,-1 0 1,0 0-1,-1-8 0,0-13 7,0 10 9,0 1-1,-1-1 1,-1 1 0,0-1-1,0 1 1,-2 0 0,0 0-1,0 1 1,-2-1-1,1 1 1,-2 0 0,0 1-1,0 0 1,-1 0 0,0 1-1,-1 0 1,-1 1 0,1 0-1,-2 0 1,1 1-1,-1 1 1,-1 0 0,1 1-1,-1 0 1,-1 1 0,1 0-1,-1 1 1,0 0 0,0 2-1,-1-1 1,1 2-1,-26-2 1,38 4-21,1-1 0,-1 1 0,1 0 0,-1 0 0,1 0 0,0 1 0,-1-1 0,1 0 0,-1 0 0,1 1 0,-1-1 0,1 1 0,0-1 0,-1 1 0,1 0 0,-3 1 0,1 22-25,3-16 17,0-4-45,1 0 0,0 0-1,0 0 1,0 0 0,0 0-1,1-1 1,-1 1-1,1 0 1,0-1 0,0 0-1,0 1 1,1-1-1,-1 0 1,1 0 0,0 0-1,0 0 1,0-1 0,0 1-1,6 3 1,33 17-2356,0-10-3392,-20-10-831</inkml:trace>
</inkml:ink>
</file>

<file path=ppt/ink/ink1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15.541"/>
    </inkml:context>
    <inkml:brush xml:id="br0">
      <inkml:brushProperty name="width" value="0.035" units="cm"/>
      <inkml:brushProperty name="height" value="0.035" units="cm"/>
      <inkml:brushProperty name="color" value="#E71224"/>
    </inkml:brush>
  </inkml:definitions>
  <inkml:trace contextRef="#ctx0" brushRef="#br0">49 44 10085,'0'0'11413,"-5"-5"-10109,-1-5-737,-17-18 2996,23 41 97,-5 34-3375,2-8-255,-4 330-3,14-319-1138,-2-25-1238,-3 2-4299,-2-7-7647</inkml:trace>
</inkml:ink>
</file>

<file path=ppt/ink/ink1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16.050"/>
    </inkml:context>
    <inkml:brush xml:id="br0">
      <inkml:brushProperty name="width" value="0.035" units="cm"/>
      <inkml:brushProperty name="height" value="0.035" units="cm"/>
      <inkml:brushProperty name="color" value="#E71224"/>
    </inkml:brush>
  </inkml:definitions>
  <inkml:trace contextRef="#ctx0" brushRef="#br0">73 17 4866,'0'0'17678,"-3"-3"-16134,1 0-1665,-10-8 2460,12 11-2283,-1 0-1,0 0 1,1 0-1,-1 0 1,0 1 0,1-1-1,-1 0 1,1 0-1,-1 1 1,0-1-1,1 0 1,-1 1-1,1-1 1,-1 0-1,1 1 1,-1-1 0,1 1-1,-1-1 1,1 1-1,-1-1 1,1 1-1,0-1 1,-1 1-1,1 0 1,0-1-1,-1 1 1,1-1-1,0 1 1,0 0 0,0-1-1,0 1 1,-1 0-1,1-1 1,0 2-1,-10 32 227,1 0 0,2 1 1,1 0-1,-1 48 0,6 152-977,3-120-3353,-3-108-2774</inkml:trace>
</inkml:ink>
</file>

<file path=ppt/ink/ink1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16.456"/>
    </inkml:context>
    <inkml:brush xml:id="br0">
      <inkml:brushProperty name="width" value="0.035" units="cm"/>
      <inkml:brushProperty name="height" value="0.035" units="cm"/>
      <inkml:brushProperty name="color" value="#E71224"/>
    </inkml:brush>
  </inkml:definitions>
  <inkml:trace contextRef="#ctx0" brushRef="#br0">1 39 13286,'0'0'10413,"0"-5"-9965,0 1-391,4-18 645,-3 21-694,0 0 0,1 0 0,-1 0 0,0 1 0,1-1 0,-1 0 0,1 1 0,-1-1 1,1 1-1,-1 0 0,1 0 0,-1-1 0,1 1 0,-1 0 0,1 0 0,2 1 0,11-1-10159</inkml:trace>
</inkml:ink>
</file>

<file path=ppt/ink/ink1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16.867"/>
    </inkml:context>
    <inkml:brush xml:id="br0">
      <inkml:brushProperty name="width" value="0.035" units="cm"/>
      <inkml:brushProperty name="height" value="0.035" units="cm"/>
      <inkml:brushProperty name="color" value="#E71224"/>
    </inkml:brush>
  </inkml:definitions>
  <inkml:trace contextRef="#ctx0" brushRef="#br0">169 146 10517</inkml:trace>
  <inkml:trace contextRef="#ctx0" brushRef="#br0" timeOffset="1">169 146 10517,'-132'-61'3631,"103"43"440,28 14-1217,-6 5 2744,21-1-5406,453-23-2294,-273-2-6790,-114 9-1230</inkml:trace>
</inkml:ink>
</file>

<file path=ppt/ink/ink1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17.550"/>
    </inkml:context>
    <inkml:brush xml:id="br0">
      <inkml:brushProperty name="width" value="0.035" units="cm"/>
      <inkml:brushProperty name="height" value="0.035" units="cm"/>
      <inkml:brushProperty name="color" value="#E71224"/>
    </inkml:brush>
  </inkml:definitions>
  <inkml:trace contextRef="#ctx0" brushRef="#br0">127 118 2097,'0'0'16367,"0"-18"-14857,0-38-715,0 13 3103,-16 84-2977,-16 51-642,-31 110 446,58-180-688,1-1 1,1 1 0,1 0 0,0 0 0,2 1 0,1-1 0,5 31 0,-5-49-35,1 1 0,0-1 0,0 0 0,0 1 1,0-1-1,1 0 0,-1 0 0,1-1 0,0 1 0,0 0 0,1-1 0,-1 0 0,1 0 1,0 0-1,0 0 0,0-1 0,0 1 0,0-1 0,0 0 0,1 0 0,-1 0 0,1-1 1,-1 0-1,1 0 0,9 1 0,11 2 18,1-1 1,0-1-1,35-3 1,-59 1-18,4-1 35,0 0 0,0 0 0,0 0 0,0-1 0,-1 0 0,1 0 0,-1 0 0,1-1 0,-1 0-1,0 0 1,0 0 0,0-1 0,0 1 0,-1-1 0,1 0 0,-1-1 0,0 1 0,-1-1 0,1 0 0,-1 0 0,0 0 0,0 0 0,0 0 0,-1-1 0,1 1 0,-1-1 0,-1 0 0,1 0 0,-1 0 0,0 1 0,-1-1 0,1 0 0,-1 0 0,0 0 0,0 0 0,-1 0 0,0 0 0,0 0 0,-1 0 0,-3-10 0,3 12-29,-1 0 0,0-1 0,-1 1 1,1 0-1,0 1 0,-1-1 0,0 1 1,0-1-1,0 1 0,-1 0 0,1 1 1,-1-1-1,1 1 0,-1 0 0,0 0 0,0 0 1,0 1-1,0-1 0,-10 0 0,-10-2 15,0 1-1,-41 2 0,63 1-24,-10-1-112,1 2 0,0 0-1,-1 0 1,1 1 0,0 1-1,-18 6 1,28-9 66,-1 1-1,1 0 1,0 0 0,0 0 0,0 1 0,-1-1-1,1 0 1,0 1 0,0-1 0,1 1 0,-1 0-1,0 0 1,1 0 0,-1 0 0,1 0-1,-1 0 1,1 0 0,0 0 0,0 0 0,0 1-1,0-1 1,0 0 0,0 1 0,1-1 0,-1 1-1,1-1 1,0 1 0,0-1 0,0 1-1,0-1 1,0 1 0,0-1 0,1 1 0,-1-1-1,1 0 1,0 1 0,0-1 0,0 0-1,0 1 1,2 2 0,1 2-577,1-1-1,0 1 1,1-1 0,-1 0 0,1-1-1,0 0 1,1 0 0,-1 0-1,1 0 1,0-1 0,0 0 0,14 5-1,-19-8 363,74 34-9199</inkml:trace>
</inkml:ink>
</file>

<file path=ppt/ink/ink1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17.964"/>
    </inkml:context>
    <inkml:brush xml:id="br0">
      <inkml:brushProperty name="width" value="0.035" units="cm"/>
      <inkml:brushProperty name="height" value="0.035" units="cm"/>
      <inkml:brushProperty name="color" value="#E71224"/>
    </inkml:brush>
  </inkml:definitions>
  <inkml:trace contextRef="#ctx0" brushRef="#br0">946 0 11461,'0'0'10859,"-7"2"-9763,-39 8-245,0-3 1,0-1-1,-83-2 0,63-2-585,-511 15 1065,576-17-1350,0 0 0,0 0 0,-1 0-1,1 0 1,0 0 0,0 0-1,-1 0 1,1 1 0,0-1 0,0 0-1,0 1 1,0-1 0,0 1 0,0 0-1,0-1 1,-1 1 0,2 0-1,-1-1 1,0 1 0,0 0 0,0 0-1,0 0 1,0 0 0,0 1 0,-1 27-2249,3-12 607,-1 9-6052,0-14-658</inkml:trace>
</inkml:ink>
</file>

<file path=ppt/ink/ink1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18.367"/>
    </inkml:context>
    <inkml:brush xml:id="br0">
      <inkml:brushProperty name="width" value="0.035" units="cm"/>
      <inkml:brushProperty name="height" value="0.035" units="cm"/>
      <inkml:brushProperty name="color" value="#E71224"/>
    </inkml:brush>
  </inkml:definitions>
  <inkml:trace contextRef="#ctx0" brushRef="#br0">39 9 14535,'0'0'9911,"0"-6"-8297,0 4-1476,0 4 884,-3 67-408,-13 72-1,6-71-821,1 74 0,9-144 45,0 1 0,1-1 0,-1 1 0,1-1 0,0 1 0,-1-1 0,1 0 0,-1 1 0,1-1 0,0 1 0,-1-1 0,1 0 0,0 0 0,-1 1 0,1-1 0,0 0 0,-1 0 0,1 0 0,0 0 0,-1 0 0,1 0-1,0 0 1,0 0 0,-1 0 0,1 0 0,0 0 0,-1 0 0,1-1 0,1 1 0,3-1-1074,40-1-5987</inkml:trace>
</inkml:ink>
</file>

<file path=ppt/ink/ink1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18.802"/>
    </inkml:context>
    <inkml:brush xml:id="br0">
      <inkml:brushProperty name="width" value="0.035" units="cm"/>
      <inkml:brushProperty name="height" value="0.035" units="cm"/>
      <inkml:brushProperty name="color" value="#E71224"/>
    </inkml:brush>
  </inkml:definitions>
  <inkml:trace contextRef="#ctx0" brushRef="#br0">140 201 16199,'0'0'9666,"-26"27"-9199,-74 82-254,87-83-97,13-25-114,0 0 0,0-1 0,0 1 1,0-1-1,0 1 0,0-1 0,0 1 0,0-1 1,0 1-1,0-1 0,1 1 0,-1-1 0,0 1 0,0-1 1,1 1-1,-1-1 0,0 1 0,1-1 0,-1 0 1,0 1-1,1-1 0,-1 1 0,1-1 0,-1 0 1,1 1-1,0-1 0,2 1 3,0 0 0,0 0-1,0-1 1,0 1 0,0-1-1,1 0 1,-1 0 0,6 0 0,-5 0 7,27 2 0,1-1-1,49-5 1,-72 3-58,-1 0 1,1-1-1,0 0 1,-1 0-1,0-1 1,0 0-1,0 0 0,0-1 1,0 0-1,-1-1 1,1 1-1,-1-2 1,0 1-1,8-9 1,-13 12 29,0-1 0,0 0 0,-1 0 0,1 0 1,-1 0-1,1 0 0,-1 0 0,0 0 0,0-1 1,0 1-1,-1 0 0,1-1 0,-1 1 0,0 0 1,0-1-1,0 1 0,0-1 0,0 1 0,-1 0 0,0-1 1,1 1-1,-1 0 0,0 0 0,-1 0 0,1 0 1,-1-1-1,1 2 0,-1-1 0,0 0 0,0 0 1,0 1-1,0-1 0,-1 1 0,1-1 0,-1 1 1,1 0-1,-1 0 0,0 0 0,-3-1 0,-15-9-75,0 1 0,-1 2 0,-1 0 0,1 1 0,-1 1 0,-26-4 0,37 6 78,18 0 11,17-2 4,-23 7-3,348-65 68,-297 61 114,-51 5-178,1-1 0,-1 1-1,0 0 1,1 0 0,-1-1-1,0 1 1,0 0 0,0 0-1,0-1 1,1 1 0,-1 0 0,0 0-1,0 0 1,-1-1 0,1 1-1,0 0 1,0 0 0,0-1-1,0 1 1,-1 0 0,1 0-1,0-1 1,-1 1 0,0 1-1,-5 11 36,-1-1 0,0 0 0,-1 0 0,0 0 0,-19 18 0,14-15 9,0 1-1,-19 30 1,29-40-31,0-1 1,1 0-1,0 1 0,0 0 0,0-1 0,0 1 1,1 0-1,0 0 0,0 0 0,1 0 1,0 0-1,0 0 0,1 10 0,0-14-9,0-1 1,-1 1-1,1 0 0,0-1 1,0 1-1,1-1 0,-1 1 0,0-1 1,0 0-1,1 0 0,-1 1 0,1-1 1,-1 0-1,1 0 0,0 0 1,-1-1-1,1 1 0,0 0 0,-1-1 1,1 1-1,0-1 0,0 1 1,0-1-1,-1 0 0,1 0 0,0 0 1,0 0-1,0 0 0,0 0 1,2-1-1,4 2 34,22 2 90,1-2 0,-1-1 1,1-2-1,-1 0 0,0-2 0,0-2 1,42-12-1,-61 14-65,0 0 0,-1-1 0,1 0 0,-1-1-1,0 0 1,-1-1 0,1 0 0,-1 0 0,13-15 0,-16 15-6,0-1 1,-1 1-1,-1-1 0,1 0 0,-1 0 1,0-1-1,-1 1 0,0-1 1,-1 1-1,1-1 0,-1 0 0,-1 0 1,1-17-1,-1 18-22,-1 1 0,0 0 0,0-1 0,-1 1 0,0 0 1,-3-13-1,3 18-34,-1-1-1,1 1 1,0 0 0,-1-1 0,0 1 0,1 0 0,-1 0 0,0 0 0,0 0 0,0 0 0,0 1 0,-1-1 0,1 1 0,0-1 0,-1 1 0,1 0 0,-1 0 0,1 0 0,-1 0 0,-2 0 0,-30-6-248,1 1 0,-1 2 0,1 2 1,-1 1-1,-51 5 0,64-3-561,13 0-49,-7 0-424,5 3-3468</inkml:trace>
</inkml:ink>
</file>

<file path=ppt/ink/ink1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19.156"/>
    </inkml:context>
    <inkml:brush xml:id="br0">
      <inkml:brushProperty name="width" value="0.035" units="cm"/>
      <inkml:brushProperty name="height" value="0.035" units="cm"/>
      <inkml:brushProperty name="color" value="#E71224"/>
    </inkml:brush>
  </inkml:definitions>
  <inkml:trace contextRef="#ctx0" brushRef="#br0">60 4 14263,'0'0'9812,"-8"-2"-8479,4 0-1335,8 3 173,12 3-52,0 1 1,-1 1-1,1 0 1,-1 1-1,22 15 1,80 56 430,-110-72-499,69 50 636,105 99 0,-149-123-507,-2 1 0,-1 1 0,-1 2 0,-2 1 0,29 55 0,-45-72-137,-2 0-1,0 0 0,-1 1 1,-1 0-1,-1 1 1,-1-1-1,-1 1 0,1 40 1,-4-49-29,-1 0 1,0 0 0,-1 0 0,0 0 0,-1-1 0,0 1 0,-1-1-1,0 0 1,-1 0 0,-1 0 0,1-1 0,-2 0 0,0 0 0,0 0 0,-17 18-1,-3-5 28,-1-1 0,-1-1 0,0-2 0,-2-1 0,0-1 0,-1-2 0,-1-1 0,-44 14 0,29-14-458,-1-2 0,0-3 0,-1-1 0,0-3 0,-67 1 0,115-7 211,0 0-1,0 1 0,0-1 1,0 0-1,0 0 1,0 0-1,0-1 0,0 1 1,0 0-1,0-1 1,0 1-1,1-1 0,-1 0 1,0 0-1,0 1 1,-3-4-1,4 2-409,0-1 0,0 0 1,0 1-1,1-1 0,-1 0 0,1 0 0,-1 0 1,1 0-1,0 0 0,1-5 0</inkml:trace>
</inkml:ink>
</file>

<file path=ppt/ink/ink1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19.965"/>
    </inkml:context>
    <inkml:brush xml:id="br0">
      <inkml:brushProperty name="width" value="0.035" units="cm"/>
      <inkml:brushProperty name="height" value="0.035" units="cm"/>
      <inkml:brushProperty name="color" value="#E71224"/>
    </inkml:brush>
  </inkml:definitions>
  <inkml:trace contextRef="#ctx0" brushRef="#br0">40 48 5410,'0'0'7356,"-5"1"-5833,0-1-925,-10 2 391,1-2 6164,17-10-5803,0 7-1268,1 0 1,-1 1-1,1-1 0,0 0 0,0 1 0,0 0 0,0 0 1,0 0-1,1 1 0,-1-1 0,0 1 0,9-1 0,60-7 280,156 6 334,-165 3-458,-63 0-234,0 0 1,1 0-1,-1 0 1,0 0-1,0 0 1,0 0-1,0 0 0,1 0 1,-1 1-1,0-1 1,0 0-1,0 1 1,0-1-1,0 1 1,0-1-1,0 1 1,0 0-1,0-1 0,0 1 1,0 0-1,0 0 1,0 0-1,0 0 1,-1 0-1,1-1 1,0 1-1,-1 1 0,1-1 1,-1 0-1,1 0 1,-1 0-1,1 0 1,-1 2-1,0 0 3,0 0 0,0-1 0,0 1 0,-1 0 0,1-1 0,-1 1 0,0-1 0,1 1 0,-1-1 0,-1 1 0,1-1 0,0 0 0,0 1-1,-1-1 1,0 0 0,-3 4 0,-7 6 45,-1-1-1,-1 0 1,0-1 0,-25 15-1,23-16-32,1 0 1,1 1-1,-1 1 1,-24 24-1,38-34-21,0 0 0,0 0 0,0 0 0,0 1 0,0-1 1,0 0-1,0 0 0,0 1 0,1-1 0,-1 1 0,0-1 0,1 1 0,0-1 0,-1 1 0,1-1 0,0 1 0,-1-1 0,1 1 0,0-1 0,0 1 0,0-1 0,1 1 0,-1-1 0,0 1 0,1-1 1,-1 1-1,0-1 0,1 1 0,0-1 0,-1 1 0,2 1 0,1 0-4,0 1-1,1-1 1,-1 0 0,1-1-1,-1 1 1,1-1 0,0 1-1,0-1 1,8 3 0,42 14 10,109 25 0,-107-32 57,-1 3-1,58 23 0,-110-36-44,1-1 0,-1 1 0,0 0 0,1 0 0,-1 1 0,0-1 0,0 0 0,4 5 0,-7-6-11,1-1-1,-1 1 0,0 0 1,1-1-1,-1 1 0,0-1 1,1 1-1,-1 0 1,0-1-1,0 1 0,0 0 1,1-1-1,-1 1 0,0 0 1,0-1-1,0 1 0,0 0 1,0-1-1,0 1 1,0 0-1,-1-1 0,1 1 1,0 0-1,-1 1 7,0-1-1,0 0 1,0 1-1,0-1 1,0 0 0,-1 0-1,1 0 1,0 0 0,0 0-1,-1 0 1,1 0 0,-1-1-1,1 1 1,-3 1-1,-61 20 302,-1-3-1,0-3 1,-77 9-1,11-2 68,44-6 165,178-14-231,108-3-905,-68 0-3624,-84 3-864,-6 13-4164</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27.686"/>
    </inkml:context>
    <inkml:brush xml:id="br0">
      <inkml:brushProperty name="width" value="0.035" units="cm"/>
      <inkml:brushProperty name="height" value="0.035" units="cm"/>
    </inkml:brush>
  </inkml:definitions>
  <inkml:trace contextRef="#ctx0" brushRef="#br0">49 25 10597,'0'0'11394,"-11"-6"-10471,-4-1-772,-7-4 456,63 26-311,19 7 5,2-3-1,86 17 1,-116-31 1072,56 1-1,-93-5-1319,0 0-1,0 1 0,1-1 0,-1 1 0,1 0 1,-1 1-1,1-1 0,0 1 0,0 0 0,0 0 1,0 0-1,-3 4 0,4-4-10,-16 14 2,1 2 0,1 0 1,1 1-1,1 1 0,0 0 0,2 1 1,0 0-1,1 1 0,2 1 1,0 0-1,-11 46 0,2 17-183,4 1 0,-5 97 0,8-57-552,10-109 217,2-14 36,0 0 0,0 0 0,-1 1 0,1-1-1,-1 0 1,-1 0 0,1 0 0,-1 0 0,-4 9 0,2-13-4498</inkml:trace>
</inkml:ink>
</file>

<file path=ppt/ink/ink1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21.029"/>
    </inkml:context>
    <inkml:brush xml:id="br0">
      <inkml:brushProperty name="width" value="0.035" units="cm"/>
      <inkml:brushProperty name="height" value="0.035" units="cm"/>
      <inkml:brushProperty name="color" value="#E71224"/>
    </inkml:brush>
  </inkml:definitions>
  <inkml:trace contextRef="#ctx0" brushRef="#br0">29 124 6547,'0'0'11088,"-6"1"-9541,4-1-894,-19 5 6015,303-4-5396,314-3-522,-501-3-577,-94 5-167,0 0-1,-1 0 1,1 0-1,0 0 1,-1 0-1,1 0 1,-1 0-1,1 0 0,0 0 1,-1 0-1,1-1 1,-1 1-1,1 0 1,0 0-1,-1-1 1,1 1-1,-1 0 0,1-1 1,-1 1-1,1 0 1,-1-1-1,1 1 1,-1-1-1,0 1 0,1-1 1,-1 1-1,1-1 1,-1 1-1,0-1 1,0 1-1,1-1 1,-1 1-1,0-1 0,0 0 1,0 1-1,1-1 1,-1 1-1,0-1 1,0 0-1,0 1 0,0-1 1,0 0-1,0 1 1,0-1-1,-1 1 1,1-1-1,0 0 1,0 1-1,0-1 0,-1 1 1,1-1-1,0 1 1,-1-1-1,1 1 1,0-1-1,-1 1 1,1-1-1,0 1 0,-1-1 1,-26-24-84,9 17-277,-20-12-901,37 18 921,-1 1-1,1 0 1,0 0-1,-1 0 1,1-1 0,0 1-1,0-1 1,0 1-1,0-1 1,1 1 0,-1-1-1,-1-3 1,0-19-6842</inkml:trace>
</inkml:ink>
</file>

<file path=ppt/ink/ink1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21.461"/>
    </inkml:context>
    <inkml:brush xml:id="br0">
      <inkml:brushProperty name="width" value="0.035" units="cm"/>
      <inkml:brushProperty name="height" value="0.035" units="cm"/>
      <inkml:brushProperty name="color" value="#E71224"/>
    </inkml:brush>
  </inkml:definitions>
  <inkml:trace contextRef="#ctx0" brushRef="#br0">436 40 14006,'0'0'9901,"-7"-8"-8615,4 5-1237,1 1 0,-1-1 0,1 1 1,-1-1-1,0 1 0,0 0 0,0 0 0,-1 0 0,1 1 1,0-1-1,0 1 0,-1-1 0,1 1 0,-1 0 0,0 1 1,1-1-1,-1 0 0,1 1 0,-1 0 0,0 0 0,1 0 0,-1 0 1,0 1-1,1 0 0,-1-1 0,1 1 0,-1 0 0,1 1 1,-1-1-1,1 1 0,0-1 0,-1 1 0,1 0 0,-3 3 1,0-1 5,-1 1 0,1 0 0,0 1 0,0 0 0,1 0 0,0 0 0,0 0 1,0 1-1,0 0 0,1 0 0,1 0 0,-1 0 0,1 1 0,0 0 0,-2 10 1,3-11-44,1-1 1,0 1-1,1 0 1,-1-1 0,1 1-1,1 0 1,-1-1 0,1 1-1,0-1 1,1 1 0,-1-1-1,1 0 1,1 1-1,-1-1 1,1 0 0,0 0-1,0-1 1,1 1 0,0 0-1,4 4 1,7 5 6,1-1 1,0 0-1,0-1 0,1-1 1,1 0-1,38 17 0,126 44 112,-129-54-104,-7-4-16,-33-12 1,0 0 1,0 1 0,-1 1 0,0 0 0,0 1 0,0 0 0,-1 1-1,0 0 1,14 12 0,-24-18-9,0-1 0,0 1 0,-1 0 0,1 0 0,0 0 0,-1-1 0,1 1 0,-1 0 0,1 0 0,-1 0 1,1 0-1,-1 0 0,0 0 0,1 0 0,-1 1 0,0-1 0,0 0 0,0 0 0,0 0 0,0 0 0,0 0 0,0 0 0,0 0 0,-1 0 0,1 0 0,0 0 0,0 0 0,-1 0 0,1 0 0,-1 0 0,1 0 0,-1 0 0,1 0 0,-1 0 0,0 0 1,1 0-1,-1-1 0,0 1 0,0 0 0,0 0 0,0-1 0,1 1 0,-3 0 0,-4 3 58,-1 0 0,1 0 0,-1-1 0,-13 3 0,15-3-11,-64 16 307,0-2 1,-141 14 0,-148-17-323,355-14-86,0 0-1,0 0 1,0 0-1,0 0 0,0-1 1,0 0-1,0 1 0,0-2 1,0 1-1,-4-2 0,7 2-50,-1 0 0,1-1 0,0 1 0,0 0 0,0-1-1,0 1 1,0-1 0,0 0 0,1 1 0,-1-1-1,0 1 1,1-1 0,-1 0 0,1 0 0,0 1 0,0-1-1,-1 0 1,1 0 0,0 1 0,0-1 0,1 0-1,-1 0 1,1-3 0,-1 1-332,1 0-1,0-1 1,-1 1 0,2 0-1,-1 0 1,0 0-1,1 0 1,3-6 0,37-40-6194</inkml:trace>
</inkml:ink>
</file>

<file path=ppt/ink/ink1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22.732"/>
    </inkml:context>
    <inkml:brush xml:id="br0">
      <inkml:brushProperty name="width" value="0.035" units="cm"/>
      <inkml:brushProperty name="height" value="0.035" units="cm"/>
      <inkml:brushProperty name="color" value="#E71224"/>
    </inkml:brush>
  </inkml:definitions>
  <inkml:trace contextRef="#ctx0" brushRef="#br0">0 266 17432,'0'0'9783,"25"-20"-9401,-9 6-351,-3 3-25,0-1 1,1 2 0,0 0 0,0 1-1,1 0 1,1 1 0,-1 0 0,1 2-1,0 0 1,1 0 0,20-3 0,84-7-38,188 0 0,-308 16 29,0 0 0,0 0 0,0 1 0,-1-1 0,1 0 0,0 1 0,-1-1 0,1 1 0,0-1 0,-1 1 0,1-1 0,0 1 0,-1-1 0,1 1 0,-1-1 0,1 1 0,-1 0 0,0-1 0,1 1 0,-1 0 0,1 0 0,-1-1 0,0 1 0,0 0 0,1 0 0,-1 0 0,0-1 0,0 1 0,0 0 0,0 0 0,0 0 0,0 0 0,0 37-57,-1-24 48,-3 87 9,1-56 12,2 0-1,8 69 1,-6-110-5,0 0 0,0 0 0,0 0 0,0-1 0,1 1-1,0 0 1,0-1 0,0 1 0,0-1 0,1 0 0,-1 0 0,1 0 0,0 0 0,0 0 0,0 0 0,0-1 0,0 0-1,0 1 1,1-1 0,-1 0 0,1-1 0,0 1 0,-1-1 0,1 1 0,0-1 0,6 1 0,11 2 29,0-2 1,0 0-1,39-1 1,-39-1-7,-16 0-21,0-1-1,0 1 1,0-1 0,0 0 0,0-1 0,-1 1-1,1-1 1,0 0 0,-1 0 0,1 0 0,-1-1-1,0 1 1,0-1 0,0 0 0,0 0 0,0-1 0,-1 1-1,1-1 1,-1 0 0,0 0 0,0 0 0,0 0-1,-1 0 1,1-1 0,-1 1 0,0-1 0,2-8-1,-2 6 9,0-1-1,0 1 1,-1-1-1,0 0 0,0 1 1,-1-1-1,0 0 1,0 1-1,-1-1 0,0 1 1,0-1-1,-1 0 1,0 1-1,0 0 0,-1 0 1,0-1-1,0 2 1,-6-11-1,1 8-7,1-1 1,-2 1-1,1 1 0,-1-1 1,0 1-1,-1 1 0,0 0 1,-21-12-1,9 9-13,-1 0-1,0 1 1,-41-10 0,22 10 38,-1 1 1,1 3-1,-52 0 1,254 2-117,173-26 0,-240 16-34,195-22-127,-288 35 239,1 0 1,0 0 0,-1 1 0,1-1-1,-1 0 1,1 0 0,-1 0-1,1 0 1,-1 1 0,1-1-1,-1 0 1,1 0 0,-1 1-1,0-1 1,1 0 0,-1 1-1,1-1 1,-1 1 0,0-1-1,1 1 1,-1-1 0,0 0-1,1 1 1,-1-1 0,0 1-1,0-1 1,0 1 0,1-1 0,-1 1-1,0 0 1,0-1 0,0 1-1,0-1 1,0 1 0,0-1-1,0 1 1,0-1 0,0 1-1,0-1 1,0 1 0,-1 0-1,-5 37 17,0-4 20,6-32-23,0 0-1,0 0 0,0 0 1,0 0-1,0 0 0,0 0 1,1 0-1,-1 0 0,1 0 0,-1 0 1,1 0-1,0-1 0,0 1 1,0 0-1,0 0 0,0-1 1,0 1-1,0 0 0,0-1 1,1 1-1,-1-1 0,1 0 1,2 3-1,1-2 2,1 0 0,0 0 0,-1-1 0,1 1 0,0-1 0,0 0 0,7-1 0,-11 1-9,118 2 175,-90-3 75,-30-2-242,0 0 1,0 0 0,0 0-1,0 0 1,0 0-1,-1 0 1,1 0 0,-1 1-1,1-1 1,-1 0 0,0 0-1,0 0 1,0 0 0,0 1-1,0-1 1,-2-2-1,-2 2-10,0 0 0,0 0 0,0 1 0,0 0 0,0-1 0,0 2 0,0-1 0,0 1 0,0 0 0,-1 0-1,1 0 1,0 0 0,0 1 0,0 0 0,0 0 0,0 1 0,0-1 0,0 1 0,0 0 0,0 1 0,1-1-1,-1 1 1,1-1 0,-7 8 0,-4 1-1,1 1 1,1 1-1,0 1 0,1 0 0,-16 23 0,21-27 0,1 0-1,1 0 1,0 0 0,1 1 0,0 0-1,0-1 1,-3 19 0,6-26 2,0 0-1,1 0 1,-1 0 0,1 0 0,0 1 0,0-1 0,0 0 0,0 0 0,1 0 0,-1 0 0,1 0 0,-1 0-1,1 0 1,0 0 0,1 0 0,-1 0 0,0 0 0,1 0 0,-1-1 0,1 1 0,0-1 0,0 1 0,0-1-1,0 1 1,1-1 0,-1 0 0,1 0 0,-1-1 0,1 1 0,-1 0 0,5 1 0,11 2 4,1-1 0,-1 0 0,1-1 0,0-2 0,0 1 0,31-4 0,-18 2 5,-24 0-4,-1 0 1,0 0-1,1-1 0,-1 0 1,0 0-1,0-1 0,1 0 1,-1 0-1,0-1 1,-1 0-1,1 0 0,0 0 1,-1-1-1,10-7 0,-12 7 7,0 0 0,-1-1-1,1 1 1,-1-1 0,0 1 0,-1-1-1,1 0 1,-1 0 0,0 0 0,0 0-1,0-1 1,-1 1 0,0 0 0,0-1-1,0 1 1,-1-1 0,0 1 0,0-1-1,0 1 1,-2-9 0,0 5-1,0 1 0,-1-1 0,0 0 0,0 1-1,-1-1 1,0 1 0,0 0 0,-1 0 0,0 1 0,-1-1 0,0 1 0,0 0 0,0 1 0,-10-8 0,-12-10-8,-1 2 0,-38-22 0,42 28-10,-2 1 1,0 1 0,0 2 0,-1 1 0,-48-13 0,94 26-58,0-1-1,0 0 1,25-3 0,27 0-50,560 14-1739,-630-12 2091,-43 1 96,36 0-325,1 1 0,0 0 0,-1 1 0,1 0 0,0 0-1,1 0 1,-1 0 0,0 1 0,1 0 0,-9 8-1,-49 54 35,47-48-20,9-10-22,1 1-1,0 0 1,0-1 0,1 2-1,0-1 1,0 1 0,1-1-1,0 1 1,1 0 0,0 1-1,1-1 1,0 0 0,1 1-1,0 0 1,0-1 0,2 15 0,-1-20 3,1-1 1,0 1 0,0-1 0,0 0-1,0 1 1,1-1 0,0 0 0,0 0 0,0 0-1,0 0 1,1 0 0,-1-1 0,1 1-1,0-1 1,0 1 0,0-1 0,0 0-1,1 0 1,-1-1 0,1 1 0,0-1 0,0 0-1,8 4 1,4 1 16,1 0 1,0-1-1,0-1 0,35 6 1,-12-6 20,0-1 0,1-1 0,-1-3 0,75-8 0,-107 6-2,1 1-1,-1-2 1,0 1-1,0-1 1,0 0-1,-1-1 1,1 0-1,-1 0 1,0 0-1,0-1 1,0 0-1,-1-1 1,0 1-1,0-1 1,0-1-1,0 1 1,-1-1-1,0 0 1,-1 0-1,0 0 1,0 0-1,0-1 1,-1 0-1,0 0 1,0 0-1,-1 0 1,0 0-1,-1-1 1,0 1-1,0 0 1,-1-1-1,0 1 1,0-1-1,-1 1 1,0 0-1,0-1 1,-1 1-1,0 0 1,-1 0-1,0 0 1,0 0-1,0 0 1,-1 1 0,-1 0-1,-7-12 1,-1 3-20,0 1 0,-1 0 1,-1 1-1,0 0 1,-1 1-1,0 1 1,-1 1-1,0 0 0,-1 1 1,0 1-1,0 1 1,-30-9-1,20 9-288,0 0 0,-1 3 0,1 0 0,-1 2 0,-1 0 0,1 3 0,0 0 0,-33 5 0,58-4-131,0-1 0,0 1 0,0 0 1,0 0-1,0 1 0,0-1 1,-5 3-1,7-3-84,1 0 1,0 0-1,0 0 0,0 0 1,-1 0-1,1 0 0,0 0 1,0 1-1,1-1 0,-1 0 0,0 0 1,0 1-1,0-1 0,0 2 1,-1 19-12651</inkml:trace>
</inkml:ink>
</file>

<file path=ppt/ink/ink1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31.814"/>
    </inkml:context>
    <inkml:brush xml:id="br0">
      <inkml:brushProperty name="width" value="0.035" units="cm"/>
      <inkml:brushProperty name="height" value="0.035" units="cm"/>
      <inkml:brushProperty name="color" value="#E71224"/>
    </inkml:brush>
  </inkml:definitions>
  <inkml:trace contextRef="#ctx0" brushRef="#br0">323 9 7732,'0'0'14009,"18"0"-7004,-16 0-7005,-1 0 153,-1-2-22,0 2-116,0 0 0,0 0 0,0 0 0,0 0 0,0 0 0,0 0 1,0-1-1,0 1 0,1 0 0,-1 0 0,0 0 0,0 0 0,0 0 0,0 0 1,0-1-1,0 1 0,0 0 0,-1 0 0,1 0 0,0 0 0,0 0 0,0-1 1,0 1-1,0 0 0,0 0 0,0 0 0,0 0 0,0 0 0,0 0 0,0 0 1,0-1-1,0 1 0,-1 0 0,1 0 0,0 0 0,0 0 0,0 0 0,0 0 1,0 0-1,0 0 0,-1 0 0,1 0 0,0 0 0,0 0 0,0 0 0,0 0 1,0 0-1,0 0 0,-1 0 0,1 0 0,0 0 0,0 0 0,0 0 1,0 0-1,-55-2 209,19 1-174,-61 6 0,86-4-53,0 1 1,0 0-1,0 1 1,1 0-1,-1 1 1,1 0-1,0 1 0,0 0 1,1 0-1,-10 8 1,16-11-3,0 1 0,1-1 1,0 1-1,-1 0 0,1 0 1,0 0-1,0 0 0,0 0 1,1 0-1,-1 1 0,1-1 1,0 1-1,0-1 0,0 1 1,0-1-1,1 1 0,-1-1 1,1 1-1,0 0 0,0-1 1,0 1-1,2 4 0,-2-2-3,2 0 0,-1 0 0,1 0 0,-1-1 0,1 1 0,1-1-1,-1 1 1,1-1 0,0 0 0,0 0 0,1 0 0,0-1 0,4 6-1,16 9-12,1-1 0,1-2-1,0 0 1,1-2 0,56 21-1,-52-23-7,0 2 0,0 1-1,-1 1 1,47 35 0,-75-50 26,0 1 1,0-1-1,0 1 1,0 0 0,0 0-1,0 0 1,0 0-1,0 0 1,-1 0 0,1 0-1,-1 1 1,0-1-1,1 0 1,-1 1 0,0-1-1,-1 1 1,1 0-1,0-1 1,-1 1 0,1 0-1,-1-1 1,0 1-1,0 0 1,0-1-1,0 1 1,0 0 0,-1-1-1,1 1 1,-1 0-1,0-1 1,0 1 0,0-1-1,0 1 1,0-1-1,-2 3 1,-1 1 1,-1-1 0,1 0 0,-1 0-1,0-1 1,0 1 0,0-1 0,-1 0 0,0-1 0,0 1 0,0-1-1,0-1 1,-9 4 0,-16 2-19,-1-2 1,1-1-1,-1-1 0,0-2 1,-58-3-1,34 0-366,52 1 241,-1 0 1,0 0 0,1 0-1,-1-1 1,0 1-1,1-1 1,-1 0-1,-4-2 1,-5-11-2510,10-14-3746,4-3-3098</inkml:trace>
</inkml:ink>
</file>

<file path=ppt/ink/ink1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32.233"/>
    </inkml:context>
    <inkml:brush xml:id="br0">
      <inkml:brushProperty name="width" value="0.035" units="cm"/>
      <inkml:brushProperty name="height" value="0.035" units="cm"/>
      <inkml:brushProperty name="color" value="#E71224"/>
    </inkml:brush>
  </inkml:definitions>
  <inkml:trace contextRef="#ctx0" brushRef="#br0">1 180 7555,'0'0'20970,"63"-129"-20970,-17 107 0,14 6-80,10 3-720,14 13-1505,11 0-2738,0 0-6610</inkml:trace>
</inkml:ink>
</file>

<file path=ppt/ink/ink1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32.637"/>
    </inkml:context>
    <inkml:brush xml:id="br0">
      <inkml:brushProperty name="width" value="0.035" units="cm"/>
      <inkml:brushProperty name="height" value="0.035" units="cm"/>
      <inkml:brushProperty name="color" value="#E71224"/>
    </inkml:brush>
  </inkml:definitions>
  <inkml:trace contextRef="#ctx0" brushRef="#br0">557 59 11429,'0'0'14748,"-31"-10"-13563,2 0-959,9 2-106,-1 1 0,1 1 0,-1 1 0,-1 1 1,1 0-1,0 2 0,-44 0 0,47 3-86,0 1 0,0 0-1,0 2 1,0 0 0,1 0-1,0 2 1,0 1 0,0 0 0,1 0-1,0 2 1,0 0 0,1 1 0,-17 14-1,29-21-63,0 1 0,0-1 0,0 1 0,0 0 0,1 0 0,-1 0 0,1 0 0,0 1-1,0-1 1,1 0 0,-1 1 0,1 0 0,-1 7 0,1-10-56,1 0 0,0 0-1,0 0 1,0 1 0,0-1 0,0 0-1,1 0 1,-1 0 0,1 0 0,-1 0-1,1 0 1,0 0 0,0 0 0,0 0-1,0 0 1,0 0 0,0 0 0,0-1-1,1 1 1,-1 0 0,1-1 0,-1 1-1,1-1 1,0 1 0,-1-1 0,1 0 0,0 0-1,0 0 1,0 0 0,2 1 0,14 4-570,1-1 0,-1-1 1,1-1-1,0 0 0,27-1 1,2-2-266,49-6 0,-83 5 984,0-1 1,-1 0-1,1-2 1,-1 1-1,0-1 1,0-1 0,0-1-1,0 1 1,-1-2-1,0 0 1,15-11 0,-26 16 325,1 0 0,0 0 0,0 0 0,-1 0 1,1 0-1,-1 0 0,0-1 0,1 1 0,-1 0 1,0-1-1,0 1 0,-1-1 0,1 1 0,-1-1 1,1 1-1,-1-6 2646,0 12-2757,-2 42 76,-14 76-1,7-71-167,-2 59-1,13 39 33,-5 68-2450,2-206 1178,0-4-1154,0-2-2209</inkml:trace>
</inkml:ink>
</file>

<file path=ppt/ink/ink1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32.976"/>
    </inkml:context>
    <inkml:brush xml:id="br0">
      <inkml:brushProperty name="width" value="0.035" units="cm"/>
      <inkml:brushProperty name="height" value="0.035" units="cm"/>
      <inkml:brushProperty name="color" value="#E71224"/>
    </inkml:brush>
  </inkml:definitions>
  <inkml:trace contextRef="#ctx0" brushRef="#br0">415 29 10661,'0'0'10506,"-36"-5"-7515,-114-14-766,128 17-1524,-1 0 1,-28 1-1,26 2-268,24-1-425,0 0 0,1 0 0,-1 0-1,0 0 1,1 0 0,-1 0 0,0 1 0,1-1 0,-1 0 0,0 1 0,1-1 0,-1 0-1,1 1 1,-1-1 0,1 0 0,-1 1 0,1-1 0,-1 1 0,1-1 0,-1 1 0,1 0 0,-1-1-1,1 1 1,0-1 0,-1 1 0,1 0 0,0-1 0,0 1 0,0-1 0,-1 1 0,1 0-1,0 1 1,-1 25-18,2-18 24,-1-3-14,1-1 0,0 0 0,1 0-1,-1 0 1,1 1 0,0-2 0,1 1 0,-1 0 0,1 0-1,-1-1 1,2 1 0,-1-1 0,0 0 0,1 0 0,0 0 0,0 0-1,0-1 1,0 0 0,5 4 0,14 8-34,1 0 1,35 16-1,-48-26 18,50 22-75,-42-20 66,-1 0-1,-1 1 0,0 1 1,0 1-1,0 0 0,-1 1 1,16 15-1,-30-24 24,-1 0 0,1 0 0,-1 0 1,1 0-1,-1 0 0,0 0 0,0 0 0,0 1 0,0-1 1,0 0-1,0 1 0,-1-1 0,1 1 0,-1-1 1,0 1-1,0-1 0,0 1 0,0-1 0,0 1 0,0-1 1,-1 1-1,1-1 0,-1 0 0,1 1 0,-1-1 1,0 0-1,0 1 0,0-1 0,-1 0 0,1 0 0,0 0 1,-1 0-1,1 0 0,-1 0 0,0 0 0,0 0 1,1-1-1,-1 1 0,0-1 0,-1 1 0,1-1 0,0 0 1,-4 2-1,-13 4 4,0-1 0,0-1 0,0 0 0,-1-1 0,-24 1 0,-104-1-569,119-4 268,26 0 250,-65-5-1378,64 4 1100,0 0 0,1 0 0,-1 0 1,1-1-1,-1 1 0,1-1 0,-1 0 0,1 0 0,0 0 0,0 0 0,0-1 0,0 1 0,0-1 0,1 0 0,-4-4 0,-11-26-5881</inkml:trace>
</inkml:ink>
</file>

<file path=ppt/ink/ink1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33.398"/>
    </inkml:context>
    <inkml:brush xml:id="br0">
      <inkml:brushProperty name="width" value="0.035" units="cm"/>
      <inkml:brushProperty name="height" value="0.035" units="cm"/>
      <inkml:brushProperty name="color" value="#E71224"/>
    </inkml:brush>
  </inkml:definitions>
  <inkml:trace contextRef="#ctx0" brushRef="#br0">0 111 9188,'0'0'15976,"187"-38"-14776,-142 32-608,1-4-480,0 1-80,10-10-32,3 6-896,-2 7-2434,-5-4-5458</inkml:trace>
</inkml:ink>
</file>

<file path=ppt/ink/ink1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33.769"/>
    </inkml:context>
    <inkml:brush xml:id="br0">
      <inkml:brushProperty name="width" value="0.035" units="cm"/>
      <inkml:brushProperty name="height" value="0.035" units="cm"/>
      <inkml:brushProperty name="color" value="#E71224"/>
    </inkml:brush>
  </inkml:definitions>
  <inkml:trace contextRef="#ctx0" brushRef="#br0">334 77 8564,'0'0'15447,"-9"-5"-14212,4 3-1165,0 0 0,0 0 0,0 1 0,0 0 0,0 0 0,0 0-1,-1 0 1,1 1 0,0 0 0,0 0 0,0 0 0,-1 1 0,1 0 0,0 0-1,0 0 1,0 0 0,0 1 0,0 0 0,1 0 0,-1 0 0,0 1 0,1-1-1,0 1 1,-1 0 0,1 1 0,0-1 0,1 1 0,-1-1 0,1 1 0,-5 6 0,2-2-23,0 0 0,1 1 0,0-1 0,0 1 0,1 0 0,0 1 0,0-1 0,1 1 0,-2 10 0,4-15-45,0 1-1,0-1 1,0 0-1,1 1 1,0-1-1,0 1 1,0-1 0,1 1-1,0-1 1,0 0-1,0 1 1,0-1-1,1 0 1,0 0-1,0 0 1,1 0-1,-1 0 1,1 0 0,4 4-1,0-2-4,1 1 1,0-2-1,1 1 0,0-1 1,0 0-1,0-1 0,1 0 1,0-1-1,17 6 0,105 23-56,-79-22 20,-33-6 21,-12-4 15,-1 0 0,0 0 0,1 1 0,-1 0 0,0 0 0,0 1 0,-1 0 0,1 0 0,-1 1 0,1-1 0,8 9 0,-14-12 1,0 1 0,-1 0 0,1 0 0,0 0 0,-1 0-1,1 0 1,-1 0 0,0 0 0,1 0 0,-1 0 0,0 0 0,1 0-1,-1 0 1,0 0 0,0 0 0,0 0 0,0 0 0,0 0 0,0 1-1,0-1 1,0 0 0,-1 0 0,1 0 0,0 0 0,-1 0 0,1 0-1,-1 0 1,1 0 0,-1 0 0,1 0 0,-2 0 0,-26 24-18,6-13 22,-1-1-1,-1-2 0,1 0 0,-1-1 0,-34 6 1,-129 14-319,162-26 59,5 1-579,0-1 1,0-2-1,-32-2 1,51 2 607,0 0 1,0 0 0,1 0 0,-1 0 0,0-1 0,0 1 0,0 0 0,0-1 0,0 1-1,0-1 1,0 1 0,1-1 0,-1 1 0,0-1 0,0 0 0,1 1 0,-2-2 0,-9-20-6866</inkml:trace>
  <inkml:trace contextRef="#ctx0" brushRef="#br0" timeOffset="1">247 149 12742,'0'0'14470,"186"-110"-14165,-137 91-289,11 3-16,-1 13-257,19 3-1391,6 0-2418,7 0-7075</inkml:trace>
</inkml:ink>
</file>

<file path=ppt/ink/ink1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34.137"/>
    </inkml:context>
    <inkml:brush xml:id="br0">
      <inkml:brushProperty name="width" value="0.035" units="cm"/>
      <inkml:brushProperty name="height" value="0.035" units="cm"/>
      <inkml:brushProperty name="color" value="#E71224"/>
    </inkml:brush>
  </inkml:definitions>
  <inkml:trace contextRef="#ctx0" brushRef="#br0">0 7 9188,'0'0'20858,"0"-7"-20538</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28.071"/>
    </inkml:context>
    <inkml:brush xml:id="br0">
      <inkml:brushProperty name="width" value="0.035" units="cm"/>
      <inkml:brushProperty name="height" value="0.035" units="cm"/>
    </inkml:brush>
  </inkml:definitions>
  <inkml:trace contextRef="#ctx0" brushRef="#br0">1 42 5426,'0'0'19193,"126"-41"-18793,-69 41-175,6 0-81,11 0-48,10 0-96,7 0 0,0 0-801,-6 0-1008,-15 0-896,-17 0-2065,-11 0-3378</inkml:trace>
</inkml:ink>
</file>

<file path=ppt/ink/ink1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34.505"/>
    </inkml:context>
    <inkml:brush xml:id="br0">
      <inkml:brushProperty name="width" value="0.035" units="cm"/>
      <inkml:brushProperty name="height" value="0.035" units="cm"/>
      <inkml:brushProperty name="color" value="#E71224"/>
    </inkml:brush>
  </inkml:definitions>
  <inkml:trace contextRef="#ctx0" brushRef="#br0">88 52 11909,'0'0'11254,"-2"-6"-10337,2 6-903,0-1-1,0 1 1,0 0-1,0-1 1,0 1 0,0-1-1,0 1 1,0-1-1,0 1 1,-1-1-1,1 1 1,0-1-1,0 1 1,0 0-1,-1-1 1,1 1-1,0-1 1,-1 1-1,1 0 1,0-1 0,0 1-1,-1 0 1,1-1-1,-1 1 1,1 0-1,0-1 1,-1 1-1,1 0 1,-1 0-1,1 0 1,-1 0-1,1-1 1,-1 1-1,1 0 1,0 0-1,-1 0 1,1 0 0,-1 0-1,1 0 1,-1 0-1,1 0 1,-1 0-1,1 0 1,-1 0-1,1 0 1,-1 1-1,-11 27 295,0 55-67,12-77-231,-1 7 8,0-1 1,1 1-1,2 19 0,-1-28-15,0 0 0,0 0 0,0 0-1,1 0 1,-1 0 0,1-1 0,0 1 0,0 0-1,0-1 1,0 0 0,1 1 0,0-1 0,-1 0-1,7 5 1,0-1 3,1 0 1,-1-1-1,1-1 0,0 0 0,1 0 0,-1-1 1,1 0-1,0-1 0,0 0 0,14 2 0,12-1 47,67-1-1,-89-3-30,-11 1 29,0-1 1,0 0-1,0 0 0,0-1 0,0 1 1,0-1-1,0 0 0,0 0 0,0 0 1,0-1-1,-1 1 0,1-1 0,0 0 1,4-3-1,-6 2 50,0 1-1,0-1 1,0 0 0,0 0 0,-1 0 0,1 0-1,-1 0 1,0 0 0,1 0 0,-2 0-1,1 0 1,0-1 0,-1 1 0,1 0-1,-1-1 1,0 1 0,-1-6 0,1 0-43,-2 0 1,0-1-1,0 1 1,0 0-1,-1 1 1,0-1-1,-1 0 0,0 1 1,0 0-1,-1 0 1,0 0-1,-1 1 1,1-1-1,-1 1 1,-1 1-1,1-1 1,-1 1-1,-1 0 1,1 0-1,-10-5 1,-3-2-67,-2 1 1,1 1 0,-1 0-1,-1 2 1,1 0-1,-39-8 1,34 12-41,0 1 0,0 1 0,-31 1 0,58 2 23,-1 0-1,1 0 1,-1 0-1,1 0 1,0 0-1,-1 0 1,1 0-1,-1 0 1,1 0-1,0 0 1,-1 0-1,1 1 1,0-1-1,-1 0 1,1 0-1,0 0 1,-1 0-1,1 1 1,0-1-1,-1 0 1,1 0-1,0 1 1,-1-1-1,1 0 1,0 1-1,0-1 1,-1 0-1,1 1 1,0-1-1,0 0 1,0 1-1,0-1 1,-1 0-1,1 1 1,0-1-1,0 1 1,0-1-1,0 0 1,0 1-1,0-1 1,0 1-1,0-1 1,0 0-1,0 1 1,0-1 0,0 0-1,0 1 1,1 0-1,12 19-1742,27 3-1735,12-3-2401</inkml:trace>
</inkml:ink>
</file>

<file path=ppt/ink/ink1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34.869"/>
    </inkml:context>
    <inkml:brush xml:id="br0">
      <inkml:brushProperty name="width" value="0.035" units="cm"/>
      <inkml:brushProperty name="height" value="0.035" units="cm"/>
      <inkml:brushProperty name="color" value="#E71224"/>
    </inkml:brush>
  </inkml:definitions>
  <inkml:trace contextRef="#ctx0" brushRef="#br0">344 306 6867,'0'0'17115,"-31"24"-15275,-93 81-770,121-102-1045,0 0-1,0 1 1,0-1-1,0 0 0,1 1 1,-1-1-1,1 1 1,0 0-1,0 0 1,1 0-1,-1 0 0,1 0 1,-1 0-1,1 1 1,1-1-1,-1 0 1,1 1-1,-1-1 0,1 0 1,0 1-1,1-1 1,-1 0-1,1 1 1,2 6-1,-1-1 8,0-4-25,0 0 0,0 0 1,1 0-1,0-1 0,0 1 0,0-1 0,1 0 0,0 0 0,-1 0 0,2 0 0,-1-1 0,1 0 0,-1 0 0,1 0 0,0 0 0,1-1 1,-1 1-1,1-2 0,-1 1 0,10 3 0,3 1 2,0-1 0,0-1 0,1-1 0,-1 0 0,32 2 0,-34-5-5,55 0 27,-69-1-27,0 0 0,0-1 0,1 1 0,-1 0 0,0-1 1,0 0-1,0 1 0,0-1 0,0 0 0,0 0 0,0 0 0,0 0 0,0 0 0,0-1 0,0 1 0,-1-1 1,1 1-1,0-1 0,-1 1 0,1-1 0,-1 0 0,0 0 0,0 0 0,1 0 0,0-3 0,-1-2 7,1 0-1,-1-1 0,-1 1 0,1-1 1,-2 1-1,1-1 0,-1 1 1,0-1-1,0 1 0,-1 0 0,0 0 1,0 0-1,-1-1 0,0 2 0,0-1 1,0 0-1,-6-7 0,-9-11-11,-1 0 0,-41-42 0,24 28-12,-193-214-97,229 252 109,-22-28 10,21 29-4,1-1-1,0 0 1,-1 0-1,1 0 1,0 0-1,-1 0 1,1 0-1,0 0 1,0 0-1,0 0 1,0 0-1,0 0 1,0 0-1,0 0 1,0 0 0,0 0-1,0 0 1,1 0-1,-1 0 1,0 0-1,1 0 1,-1 0-1,1 1 1,-1-1-1,1 0 1,-1 0-1,1 0 1,-1 1-1,1-1 1,0 0-1,0 0 1,1 0 0,6-4 9,0 0 0,0 1 0,0 1 1,1-1-1,0 1 0,0 1 1,0-1-1,11 0 0,79-8 34,32 11 13,-128 0-57,1 0 1,-1 0-1,0 1 0,1-1 1,-1 1-1,0 0 0,0 0 1,0 1-1,1-1 1,-1 0-1,-1 1 0,1 0 1,0 0-1,0 0 0,-1 0 1,1 0-1,-1 0 0,1 1 1,-1-1-1,0 1 0,0 0 1,0-1-1,-1 1 1,1 0-1,0 0 0,-1 0 1,0 1-1,0-1 0,1 6 1,1 7 34,-1 0 0,-1 0 1,0 0-1,-4 32 0,3-46-35,-2 12 18,-1 1 0,0-1 0,-1 0 0,-1 0 0,0-1 1,-1 0-1,0 1 0,-1-2 0,-1 1 0,0-1 0,-1 0 0,0-1 0,0 0 1,-1 0-1,-1-1 0,-21 16 0,-5 1-638,-1-1-1,-1-2 1,-2-1 0,-47 19 0,14-12-6340,3-6-10478</inkml:trace>
</inkml:ink>
</file>

<file path=ppt/ink/ink1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35.521"/>
    </inkml:context>
    <inkml:brush xml:id="br0">
      <inkml:brushProperty name="width" value="0.035" units="cm"/>
      <inkml:brushProperty name="height" value="0.035" units="cm"/>
      <inkml:brushProperty name="color" value="#E71224"/>
    </inkml:brush>
  </inkml:definitions>
  <inkml:trace contextRef="#ctx0" brushRef="#br0">1 13 11909,'0'0'13118,"10"-12"-7168,-10 12-5595,19 1-11222,-6 7-1914</inkml:trace>
</inkml:ink>
</file>

<file path=ppt/ink/ink1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39.374"/>
    </inkml:context>
    <inkml:brush xml:id="br0">
      <inkml:brushProperty name="width" value="0.035" units="cm"/>
      <inkml:brushProperty name="height" value="0.035" units="cm"/>
      <inkml:brushProperty name="color" value="#E71224"/>
    </inkml:brush>
  </inkml:definitions>
  <inkml:trace contextRef="#ctx0" brushRef="#br0">126 38 11829,'0'0'11865,"-14"-1"-11046,-98-7 2155,155 7-1679,-2 0-1721,54 6 0,-104-21-3626,-6 1-1161</inkml:trace>
</inkml:ink>
</file>

<file path=ppt/ink/ink1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40.260"/>
    </inkml:context>
    <inkml:brush xml:id="br0">
      <inkml:brushProperty name="width" value="0.035" units="cm"/>
      <inkml:brushProperty name="height" value="0.035" units="cm"/>
      <inkml:brushProperty name="color" value="#E71224"/>
    </inkml:brush>
  </inkml:definitions>
  <inkml:trace contextRef="#ctx0" brushRef="#br0">77 41 2993,'0'0'14108,"-12"-3"-12993,-2 1-831,9 2-148,0-1-1,1 0 1,-1 0 0,0 0-1,0-1 1,1 0 0,-1 0-1,-8-5 1,21 4 3781,46 0-3851,412 3 2730,-464 0-1619,-29 0-969,22 0 93,-3 0-1617,22-4-2327,26-5-2760</inkml:trace>
</inkml:ink>
</file>

<file path=ppt/ink/ink1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40.823"/>
    </inkml:context>
    <inkml:brush xml:id="br0">
      <inkml:brushProperty name="width" value="0.035" units="cm"/>
      <inkml:brushProperty name="height" value="0.035" units="cm"/>
      <inkml:brushProperty name="color" value="#E71224"/>
    </inkml:brush>
  </inkml:definitions>
  <inkml:trace contextRef="#ctx0" brushRef="#br0">470 48 7860,'0'0'10524,"-2"-6"-9107,1 4-1286,1 0-1,-1 0 1,1 0-1,-1 0 1,0 0-1,0 1 1,0-1-1,0 0 1,0 0-1,0 1 1,-1-1-1,1 1 1,0-1-1,-1 1 1,1-1-1,-3 0 1,0 0 76,0 0-1,-1 1 1,1-1-1,0 1 1,0 0-1,-1 1 1,1-1 0,0 1-1,-5 0 1,-14-2 17,0 2 0,0 1 0,1 1 0,-1 1 0,1 1 0,-1 1 0,1 0 1,1 2-1,-1 1 0,1 0 0,1 2 0,-1 0 0,2 1 0,-31 23 0,46-31-215,0 1-1,1-1 0,-1 0 1,1 1-1,0 0 0,0 0 1,0 0-1,1 0 0,-1 0 1,1 1-1,0-1 1,0 1-1,0-1 0,1 1 1,0 0-1,0 0 0,0-1 1,0 1-1,1 0 0,0 0 1,0 0-1,0 0 1,1 0-1,-1 0 0,1-1 1,2 6-1,-1-2-7,1 0-1,1 0 0,-1 0 1,1-1-1,1 0 1,-1 1-1,1-2 1,1 1-1,-1 0 1,1-1-1,0 0 0,1-1 1,10 8-1,28 15 4,2-3 1,1-2-1,57 20 0,-46-20 22,90 48 1,-146-69-27,1 0 1,-1 0 0,0 0 0,0 1-1,0-1 1,0 1 0,0 0 0,-1 0-1,1 0 1,-1 0 0,0 0-1,0 0 1,0 1 0,0-1 0,-1 1-1,1-1 1,-1 1 0,0 0 0,0 0-1,0-1 1,0 1 0,-1 0-1,0 0 1,0 0 0,0 0 0,0 0-1,0 0 1,-2 5 0,1-4 0,-1 0 0,0 1 0,0-1 0,0 0 0,-1 0 1,1 0-1,-1 0 0,-1-1 0,1 1 0,0-1 0,-1 0 0,0 0 1,0 0-1,0 0 0,-1-1 0,1 0 0,-1 0 0,-9 5 0,-6-2 11,0-1-1,0-1 0,0 0 0,0-2 0,0 0 0,-1-2 1,1 0-1,-25-3 0,-18 1 22,50 2-7,-1 0 1,1-1-1,0 0 1,-25-7-1,34 7-111,1 0 0,0 0 1,-1-1-1,1 1 0,0-1 0,0 0 0,0 1 0,0-2 0,1 1 0,-1 0 0,0 0 0,1-1 0,-1 0 1,1 1-1,0-1 0,0 0 0,0 0 0,0 0 0,1 0 0,-1 0 0,1-1 0,0 1 0,0 0 0,-1-6 1,-1-13-2866,2-1-1,1-24 1,0 25-605,0-23-7365</inkml:trace>
</inkml:ink>
</file>

<file path=ppt/ink/ink1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42.166"/>
    </inkml:context>
    <inkml:brush xml:id="br0">
      <inkml:brushProperty name="width" value="0.035" units="cm"/>
      <inkml:brushProperty name="height" value="0.035" units="cm"/>
      <inkml:brushProperty name="color" value="#E71224"/>
    </inkml:brush>
  </inkml:definitions>
  <inkml:trace contextRef="#ctx0" brushRef="#br0">1 156 10997,'0'0'13894,"19"-12"-12672,-2 2-981,-4 1-109,0 2-1,0 0 1,0 0 0,1 1 0,0 1 0,0 0 0,0 1 0,23-3 0,120-8-273,231 9 0,-230 8-3099,-151-3 2917,-6 1 281,1 0 1,0-1 0,0 1-1,-1 0 1,1 0 0,0 0-1,-1 0 1,1 0 0,0 1-1,-1-1 1,1 0 0,0 1-1,-1-1 1,1 1 0,0 0-1,-1-1 1,1 1 0,-1 0-1,0 0 1,1 0 0,-1 0-1,0 0 1,1 0 0,-1 1-1,3 3 1807,-64-5 2138,60 0-3521,-2 0-383,1 0 0,0 0 0,-1 1 0,1-1 0,-1 1 0,1-1 0,0 1 0,-1 0 0,1-1 0,0 1 0,0 0 0,0 0 0,-1 0 0,1 0 0,-1 1 0,-9 12-4,1 0 0,1 1 0,0 0 0,1 0 0,0 1 0,1 0 0,1 0 0,1 0 0,0 1 0,1 0 0,1 0 0,0 0 0,2 1 0,0 21 0,0-31-5,1-1 1,0 0-1,1 1 0,0-1 0,0 0 0,0 0 1,1 1-1,0-1 0,4 7 0,-3-10-9,0 1 1,0-1-1,0 0 0,1 0 0,0-1 0,0 1 0,0-1 0,0 0 0,0 0 0,1 0 0,-1 0 0,1-1 0,6 3 0,12 3-165,0-1 1,1-1-1,-1-1 0,1-1 0,0-1 0,1-1 1,-1-1-1,0-1 0,33-5 0,-53 6 178,0-2 1,-1 1-1,1 0 0,-1-1 0,1 0 0,-1 1 1,0-1-1,1-1 0,-1 1 0,0 0 0,1-1 1,-1 0-1,0 0 0,0 0 0,-1 0 1,1 0-1,0 0 0,-1-1 0,1 1 0,-1-1 1,0 0-1,0 0 0,3-3 0,-3 0 6,0 0 0,-1 0 0,1 0 0,-1-1 0,0 1 0,-1 0 0,1 0 0,-1-1 0,0 1 0,-1 0 0,0 0 0,-3-12 0,0 3-2,-1 1-1,0-1 0,-2 1 0,1 1 1,-2-1-1,0 1 0,0 0 0,-1 1 1,-1 0-1,0 1 0,-14-13 0,-5-3 276,-1 2 0,-1 2 0,-43-26 1,72 48-96,147 1-96,275-34-1,-349 23-96,109-23-23,-172 35 62,-16 12 0,-23 23-19,6-8 44,1 1 0,-33 55 1,51-73-46,0 0 0,1 0 0,1 1 1,-1 0-1,2 0 0,0 0 0,0 0 1,1 1-1,0-1 0,1 1 0,1-1 1,1 19-1,0-28-6,-1-1 1,1 1-1,0 0 0,0-1 1,0 1-1,1-1 0,-1 1 1,0-1-1,1 1 1,-1-1-1,1 0 0,0 0 1,0 0-1,0 0 1,0 0-1,0 0 0,1 0 1,-1-1-1,0 1 0,1-1 1,-1 0-1,1 1 1,-1-1-1,1 0 0,0-1 1,0 1-1,-1 0 1,5-1-1,11 3-9,-1-1-1,1-1 1,26-1-1,-23-1 6,-16 2 7,-1-1 0,1 0-1,-1 0 1,0 0 0,1-1-1,-1 1 1,1-1 0,-1 0 0,1 0-1,-1-1 1,0 0 0,0 1 0,0-1-1,0 0 1,0-1 0,0 1 0,-1-1-1,1 0 1,-1 0 0,0 0-1,1 0 1,-1 0 0,-1-1 0,1 1-1,0-1 1,-1 0 0,0 0 0,0 0-1,0 0 1,0 0 0,-1 0 0,0-1-1,0 1 1,0-1 0,0 1-1,0 0 1,-1-1 0,0 1 0,0-6-1,1-7 4,-1 1 1,-1 0-1,0-1 0,-1 1 0,0 0 0,-2 0 0,1 0 0,-10-21 0,9 28-22,-1 0-1,0 1 1,-1-1-1,1 1 1,-2 0-1,1 0 1,-1 1-1,-1 0 1,1 0-1,-1 0 1,0 1 0,0 1-1,-1-1 1,0 1-1,-14-5 1,46 10-145,386 12 174,-15-12-17,-392 0 126,-7 2 8,-34 25-15,1 1 0,-64 62 0,63-55-49,38-34-60,-19 17 63,0 1 1,-22 28-1,37-41-63,1 0 1,0 0 0,0 1-1,1-1 1,-1 1-1,2 0 1,-1 0-1,1 0 1,0 0-1,0 0 1,1 0 0,0 1-1,0 7 1,1-12-3,1 0 0,-1 0 1,1 0-1,0 0 1,0 0-1,0-1 1,0 1-1,0 0 0,1-1 1,-1 1-1,1-1 1,0 1-1,-1-1 1,1 0-1,0 0 0,0 0 1,1 0-1,-1 0 1,0 0-1,1-1 1,-1 1-1,1-1 0,0 1 1,-1-1-1,1 0 1,0 0-1,0 0 1,5 0-1,10 3 8,0 0 1,0-2-1,25 1 1,148-3 650,-186-1-587,0 1-1,1-1 1,-1 0-1,0 0 1,0-1-1,0 1 1,0-1-1,0-1 1,0 1 0,0 0-1,-1-1 1,1 0-1,-1 0 1,0-1-1,0 1 1,0-1-1,0 0 1,-1 0-1,1 0 1,-1 0-1,3-6 1,-3 4 2,0-1 1,-1 1-1,0-1 0,0 1 1,0-1-1,-1 0 0,0 1 1,-1-1-1,1 0 1,-1 0-1,-1 0 0,1 1 1,-1-1-1,0 0 1,-1 1-1,-3-12 0,1 9-69,0 1 0,-1-1 0,0 1 0,0 0 0,-1 0 0,0 1 0,-1 0 0,1 0 0,-1 0 0,-1 1 0,1 0 0,-1 1 0,0-1 0,0 2 0,-15-8 0,-1 1-22,1 2 0,-1 0 0,-1 1 0,-45-7 1,21 8-446,1 3 1,-1 1-1,0 3 1,-61 8 0,96-6-200,0 1 0,0 0 1,1 1-1,-14 6 0,-22 15-4929,5 6-5836</inkml:trace>
</inkml:ink>
</file>

<file path=ppt/ink/ink1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48.488"/>
    </inkml:context>
    <inkml:brush xml:id="br0">
      <inkml:brushProperty name="width" value="0.035" units="cm"/>
      <inkml:brushProperty name="height" value="0.035" units="cm"/>
      <inkml:brushProperty name="color" value="#E71224"/>
    </inkml:brush>
  </inkml:definitions>
  <inkml:trace contextRef="#ctx0" brushRef="#br0">665 90 8628,'0'0'12192,"-23"-14"-10845,-73-41-343,91 52-850,-1 0-1,1 0 1,-1 1 0,0 0 0,0 0 0,0 0 0,0 1 0,0 0 0,-1 0 0,1 0 0,0 1-1,-1 0 1,1 0 0,-11 2 0,-10 1 358,-1-4-115,16 0-270,0 1 0,0 0 0,0 0 1,0 2-1,0-1 0,0 1 0,0 1 0,1 0 0,-1 1 0,-13 6 0,9-2-59,0 0 0,1 2 0,-1 0 0,2 0 0,0 1 0,0 1 0,1 1 0,0 0 0,1 0 0,1 1 0,0 1 0,1 0 0,1 0 0,0 1 1,1 0-1,1 1 0,0-1 0,1 2 0,-6 29 0,7-14-11,1 0 1,1 1 0,2 0 0,2-1 0,5 41 0,-5-65-48,1-1 0,-1 0 0,2 0 0,-1 0 1,1 0-1,1-1 0,-1 1 0,1-1 0,1 0 1,-1 0-1,1 0 0,0-1 0,1 1 1,0-1-1,-1 0 0,2-1 0,-1 0 0,1 0 1,0 0-1,0-1 0,0 0 0,1 0 0,-1 0 1,1-1-1,0-1 0,14 4 0,16 2 51,0-2 0,1-2 0,0-1-1,55-4 1,-53 1-48,-19-1-175,0 0 0,1-2 0,-2-1 0,1 0 0,0-2 0,-1 0 0,0-2 0,-1 0 0,21-11 0,-38 17-280,22-9-1440,-10 8-7004</inkml:trace>
</inkml:ink>
</file>

<file path=ppt/ink/ink1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48.989"/>
    </inkml:context>
    <inkml:brush xml:id="br0">
      <inkml:brushProperty name="width" value="0.035" units="cm"/>
      <inkml:brushProperty name="height" value="0.035" units="cm"/>
      <inkml:brushProperty name="color" value="#E71224"/>
    </inkml:brush>
  </inkml:definitions>
  <inkml:trace contextRef="#ctx0" brushRef="#br0">54 83 11301,'0'0'11472,"0"-13"-10146,0-56 3764,-1 77-4719,-16 103 725,-14 148-183,27-82-814,4-102-3984</inkml:trace>
</inkml:ink>
</file>

<file path=ppt/ink/ink1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49.971"/>
    </inkml:context>
    <inkml:brush xml:id="br0">
      <inkml:brushProperty name="width" value="0.035" units="cm"/>
      <inkml:brushProperty name="height" value="0.035" units="cm"/>
      <inkml:brushProperty name="color" value="#E71224"/>
    </inkml:brush>
  </inkml:definitions>
  <inkml:trace contextRef="#ctx0" brushRef="#br0">0 19 8132,'0'0'14988,"26"0"-12003,68 1-1251,-25 1-1575,0-3-1,104-15 0,-165 13 610,-3 1-3694</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28.466"/>
    </inkml:context>
    <inkml:brush xml:id="br0">
      <inkml:brushProperty name="width" value="0.035" units="cm"/>
      <inkml:brushProperty name="height" value="0.035" units="cm"/>
    </inkml:brush>
  </inkml:definitions>
  <inkml:trace contextRef="#ctx0" brushRef="#br0">170 193 10181,'0'0'10989,"0"-27"-9274,0-66-562,0 20 2635,-20 79-3065,10 2-709,1 2 0,0-1 0,1 1-1,0 1 1,0-1 0,1 1 0,-9 20 0,-1 6 0,-16 48 0,26-58-13,1-1 1,1 2-1,2-1 1,0 1-1,2-1 1,3 33-1,-1-49-10,0 0-1,0-1 0,2 1 0,-1 0 0,1-1 1,1 0-1,0 1 0,0-1 0,1-1 0,0 1 0,1-1 1,0 0-1,15 16 0,-4-6-105,2-1 0,0-1 0,1-1 0,40 25 0,-58-40 113,-1 0-1,1 1 1,0-1 0,0 0-1,0-1 1,0 1 0,0 0-1,0 0 1,0-1 0,0 1-1,0-1 1,0 0 0,0 0-1,0 1 1,0-1 0,4-1-1,-5 1 6,0-1-1,0 1 0,0-1 0,0 0 0,0 1 0,0-1 0,0 0 0,0 0 0,0 0 0,0 1 0,-1-1 0,1 0 0,0 0 0,0 0 1,-1 0-1,1-1 0,-1 1 0,1 0 0,-1 0 0,1-2 0,1-7 23,0-1 1,-1 1-1,0 0 1,-1-1-1,-1-13 0,0 5-5,1 16-9,0 0-1,0 0 0,0 0 1,-1-1-1,1 1 0,-1 1 1,0-1-1,0 0 1,0 0-1,0 0 0,0 0 1,-1 1-1,1-1 0,-1 0 1,0 1-1,0-1 1,0 1-1,0 0 0,0 0 1,0 0-1,-5-3 0,4 3-4,-1 0-1,1 1 0,-1-1 0,1 1 0,-1 0 0,1 0 0,-1 1 0,0-1 0,0 1 1,1 0-1,-1 0 0,0 0 0,0 0 0,1 1 0,-1-1 0,0 1 0,1 0 1,-6 2-1,4-1-36,1 1 1,0-1 0,0 1-1,0 0 1,1 0-1,-1 0 1,1 1-1,-1-1 1,1 1 0,0 0-1,1 0 1,-1 0-1,1 0 1,-1 1 0,1-1-1,0 1 1,1-1-1,-1 1 1,1 0 0,0-1-1,0 7 1,-4 15-1476,1 1 0,1 39 0,3-59 922,-1 50-4477</inkml:trace>
</inkml:ink>
</file>

<file path=ppt/ink/ink1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50.459"/>
    </inkml:context>
    <inkml:brush xml:id="br0">
      <inkml:brushProperty name="width" value="0.035" units="cm"/>
      <inkml:brushProperty name="height" value="0.035" units="cm"/>
      <inkml:brushProperty name="color" value="#E71224"/>
    </inkml:brush>
  </inkml:definitions>
  <inkml:trace contextRef="#ctx0" brushRef="#br0">557 40 13766,'0'0'10597,"-31"-7"-9492,-101-20-337,122 25-681,0 0 0,0 1 0,0 0 0,-1 1 0,1 0 0,0 1 0,0 0-1,0 1 1,0 0 0,0 0 0,1 1 0,-1 0 0,1 1 0,-1 0 0,1 0 0,-9 7 0,-18 7 247,-2-2-6,18-8-164,0 1 0,1 1 1,-1 1-1,-19 14 0,37-24-163,1 0-1,-1 0 0,0 1 1,1-1-1,-1 0 1,1 1-1,-1-1 0,1 1 1,0-1-1,-1 1 0,1 0 1,0-1-1,0 1 0,0 0 1,0 0-1,1 0 1,-1 0-1,0 0 0,1 0 1,0 0-1,-1 0 0,1 0 1,0 0-1,0 0 0,0 0 1,0 0-1,0 0 1,1 0-1,-1 0 0,1 0 1,-1 0-1,1 0 0,0 0 1,-1 0-1,1 0 0,0-1 1,0 1-1,0 0 1,1 0-1,-1-1 0,2 2 1,3 3-8,0 0 1,0-1 0,1 0 0,0 0 0,-1 0 0,2-1 0,-1 0-1,14 5 1,387 120-292,-401-126 294,1 0 0,-2 1 1,1-1-1,0 1 1,-1 0-1,1 1 1,-1 0-1,0 0 1,8 10-1,-12-14 3,-1 1 0,0 0 0,0-1 0,0 1 0,0 0 0,0 0 0,0 0 0,0 0 0,-1 0 0,1 0 0,-1 0 0,1 0 0,-1 0 0,0 1 0,0-1 0,0 0 0,0 0 0,0 0 0,0 0 0,-1 0 0,1 0 0,-1 0 0,1 0 0,-1 0 0,0 0 0,0 0-1,0 0 1,0 0 0,0 0 0,0 0 0,-1-1 0,1 1 0,-1-1 0,1 1 0,-1-1 0,1 1 0,-1-1 0,0 0 0,0 0 0,-2 2 0,-19 12 15,-1-1 0,0-1 0,0-1 0,-1-1-1,-1-1 1,-50 12 0,32-12 25,-1-2 0,0-2 0,-67-1 1,111-7-110,0-1 1,0 1-1,1 0 0,-1-1 1,1 1-1,0-1 1,-1 1-1,1-1 1,0 1-1,1-1 1,-1 1-1,0-1 1,1 1-1,-1 0 1,2-3-1,1-1-554,1 0 0,1 1 0,-1 0 0,1 0 0,0 0 0,0 0 0,0 1 0,0 0 0,1 0-1,0 0 1,10-5 0,10-2-4554</inkml:trace>
</inkml:ink>
</file>

<file path=ppt/ink/ink1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51.043"/>
    </inkml:context>
    <inkml:brush xml:id="br0">
      <inkml:brushProperty name="width" value="0.035" units="cm"/>
      <inkml:brushProperty name="height" value="0.035" units="cm"/>
      <inkml:brushProperty name="color" value="#E71224"/>
    </inkml:brush>
  </inkml:definitions>
  <inkml:trace contextRef="#ctx0" brushRef="#br0">35 59 12838,'0'0'15226,"2"-13"-14285,-2 2-771,4-23 264,-4 34-424,0 0 1,0 0-1,0 0 0,0 0 0,0 0 0,0 0 1,0 0-1,0 0 0,0 0 0,0 0 1,0 0-1,0 0 0,0 0 0,0 0 0,0 0 1,1 0-1,-1 0 0,0 0 0,0 0 1,0 0-1,0 26 228,7 155 848,-4 92-670,-3-270-441,0 1 1,-1-1 0,0 1-1,1-1 1,-1 0-1,-1 1 1,1-1-1,0 0 1,-1 0 0,0 0-1,1 0 1,-1 0-1,0 0 1,-1 0 0,1-1-1,-4 5 1,4-6-642,1 0 0,-1-1-1,1 1 1,-1 0 0,1 0 0,-1-1 0,1 1 0,-1-1 0,0 1 0,1-1 0,-1 0 0,0 1-1,-1-1 1</inkml:trace>
</inkml:ink>
</file>

<file path=ppt/ink/ink1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51.999"/>
    </inkml:context>
    <inkml:brush xml:id="br0">
      <inkml:brushProperty name="width" value="0.035" units="cm"/>
      <inkml:brushProperty name="height" value="0.035" units="cm"/>
      <inkml:brushProperty name="color" value="#E71224"/>
    </inkml:brush>
  </inkml:definitions>
  <inkml:trace contextRef="#ctx0" brushRef="#br0">0 77 9060,'0'0'14279,"7"-4"-12884,15-6-804,0 2-1,0 0 1,1 1-1,0 2 1,32-5-1,131-7 629,-159 15-1112,233-3-48,-187 5-1463,-97 8-2739,-26 8-446,-20 7-3300</inkml:trace>
</inkml:ink>
</file>

<file path=ppt/ink/ink1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6:52.420"/>
    </inkml:context>
    <inkml:brush xml:id="br0">
      <inkml:brushProperty name="width" value="0.035" units="cm"/>
      <inkml:brushProperty name="height" value="0.035" units="cm"/>
      <inkml:brushProperty name="color" value="#E71224"/>
    </inkml:brush>
  </inkml:definitions>
  <inkml:trace contextRef="#ctx0" brushRef="#br0">0 1 13382,'0'0'9415,"33"2"-7753,1 1-1293,170 5 1210,167-20 387,-304 11-1982,-66 1-109,-5 0-286,-129 0-7857,91 0 1777</inkml:trace>
</inkml:ink>
</file>

<file path=ppt/ink/ink1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00.218"/>
    </inkml:context>
    <inkml:brush xml:id="br0">
      <inkml:brushProperty name="width" value="0.035" units="cm"/>
      <inkml:brushProperty name="height" value="0.035" units="cm"/>
      <inkml:brushProperty name="color" value="#E71224"/>
    </inkml:brush>
  </inkml:definitions>
  <inkml:trace contextRef="#ctx0" brushRef="#br0">467 42 7668,'0'0'12128,"5"-7"-10760,14-21-220,-14 22-156,-34 6 262,-32 0-466,-88 13 0,123-9-756,0 1 0,1 1 0,-1 1 1,1 2-1,1 0 0,-26 14 0,46-20-99,1-1 0,-1 0-1,0 1 1,0-1 0,1 1 0,0 0 0,-1 0 0,1 1 0,1-1 0,-1 1 0,0-1 0,1 1 0,-4 7 0,5-7-338,-1-1 1,1 1 0,1 0 0,-1 0 0,0 0 0,1 0 0,0 0 0,0 0 0,0 0 0,1 5 0,8 28-6020</inkml:trace>
</inkml:ink>
</file>

<file path=ppt/ink/ink1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00.624"/>
    </inkml:context>
    <inkml:brush xml:id="br0">
      <inkml:brushProperty name="width" value="0.035" units="cm"/>
      <inkml:brushProperty name="height" value="0.035" units="cm"/>
      <inkml:brushProperty name="color" value="#E71224"/>
    </inkml:brush>
  </inkml:definitions>
  <inkml:trace contextRef="#ctx0" brushRef="#br0">830 3 11957,'0'0'1585,"-313"3"448,162-3-752,21 0-113,21 0-207,36 0-497,30 0-288,33 0-176,10-3-64,21 0-2161,28 3-2689</inkml:trace>
</inkml:ink>
</file>

<file path=ppt/ink/ink1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01.048"/>
    </inkml:context>
    <inkml:brush xml:id="br0">
      <inkml:brushProperty name="width" value="0.035" units="cm"/>
      <inkml:brushProperty name="height" value="0.035" units="cm"/>
      <inkml:brushProperty name="color" value="#E71224"/>
    </inkml:brush>
  </inkml:definitions>
  <inkml:trace contextRef="#ctx0" brushRef="#br0">678 315 8580,'0'0'4301,"-1"-30"-2466,-10-97-490,10 122-1229,0-1 0,-1 0 1,0 0-1,0 1 0,0-1 0,-1 1 1,1 0-1,-1 0 0,-1 0 0,1 0 1,-1 0-1,0 1 0,0-1 1,0 1-1,-7-5 0,1 2 212,-1 1 1,0-1-1,0 2 0,-23-8 0,29 11-214,-19-6 213,0 1 1,0 2-1,-1 0 0,0 2 1,1 1-1,-1 1 1,-27 2-1,32 0-166,1 0-1,-1 2 0,1 0 1,-1 2-1,1 0 0,1 1 1,-1 1-1,1 0 1,-23 14-1,33-16-142,1 0 1,0 0-1,1 1 1,-1 0-1,1 0 1,0 0-1,1 1 1,0 0-1,0 0 1,0 0-1,1 1 1,0-1-1,0 1 1,1 0-1,0 0 1,1 1-1,-1-1 1,2 0-1,-1 1 0,1 0 1,0-1-1,1 1 1,0 0-1,0-1 1,1 1-1,3 13 1,-3-18-19,0 0 0,1 1 0,-1-1-1,1 0 1,0 0 0,0 0 0,1 0 0,-1-1 0,1 1 0,0-1 0,0 1 0,0-1 0,0 0 0,0 0-1,1 0 1,-1-1 0,1 1 0,0-1 0,0 0 0,0 0 0,0 0 0,0 0 0,7 1 0,10 3-16,1-1 0,0 0 0,30 1 0,-44-5 2,56 4-388,127-4 1,-187-1 397,0-1 1,0 1-1,-1-1 1,1 1-1,0-1 1,-1 0-1,1 0 1,-1-1-1,1 1 1,-1-1-1,0 0 1,0 0-1,1 0 1,-1 0 0,-1 0-1,1-1 1,0 1-1,0-1 1,3-5-1,-3 2 8,0 1 0,0-1 0,-1 0 0,0 0 0,0 0 0,-1 0 0,0 0 0,0 0 0,0 0 0,0-1 0,-2-7 0,1-66 640,0 32 3459,-2 78-3776,-2 1 0,-14 56 0,0-6 175,-11 261 901,17-126-2142,12-207 120,0-8 329,0 0 1,0 0-1,1 1 0,-1-1 1,0 0-1,0 0 0,-1 0 1,1 0-1,0 1 0,0-1 0,0 0 1,-1 0-1,1 0 0,-1 0 1,1 0-1,-1 0 0,1 0 1,-1 0-1,1 0 0,-1 0 0,-1 1 1,-13 0-5770</inkml:trace>
</inkml:ink>
</file>

<file path=ppt/ink/ink1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01.823"/>
    </inkml:context>
    <inkml:brush xml:id="br0">
      <inkml:brushProperty name="width" value="0.035" units="cm"/>
      <inkml:brushProperty name="height" value="0.035" units="cm"/>
      <inkml:brushProperty name="color" value="#E71224"/>
    </inkml:brush>
  </inkml:definitions>
  <inkml:trace contextRef="#ctx0" brushRef="#br0">96 103 8324,'0'0'10418,"18"-17"-9351,56-53-208,-62 55 3000,-24 15-3073,-21 13-831,21-6 116,1 0 1,0 0 0,1 1 0,-1 0 0,2 1 0,-1 0-1,1 1 1,1 0 0,-1 0 0,2 1 0,0 0 0,0 0 0,-9 21-1,13-25-59,1-1-1,-1 1 1,1 0-1,0 0 1,0 0-1,1 0 1,0 0-1,0 0 1,1 0-1,0 0 0,0 1 1,1-1-1,-1 0 1,2 0-1,-1 0 1,1 0-1,0 0 1,0-1-1,1 1 1,0 0-1,0-1 1,1 0-1,-1 0 0,2 0 1,-1 0-1,9 9 1,3-1 5,1 0 0,1-2 0,0 0 0,38 19 0,90 30 36,-19-9-4,-118-48-49,-1 1 1,0-1 0,-1 1-1,1 1 1,-1 0 0,0 0-1,7 7 1,-12-11-1,-1-1 0,1 1 0,-1 0 1,0 0-1,1 0 0,-1 0 0,0 0 0,0 0 0,0 0 1,-1 0-1,1 0 0,0 0 0,-1 0 0,1 1 0,-1-1 0,0 0 1,0 0-1,0 1 0,0-1 0,0 0 0,0 0 0,-1 1 0,1-1 1,-1 0-1,1 0 0,-1 0 0,0 1 0,0-1 0,0 0 0,0 0 1,0-1-1,-1 1 0,1 0 0,0 0 0,-3 2 0,-4 3 6,0-1-1,0 1 1,-1-1-1,0-1 1,0 1-1,0-1 1,-1-1-1,1 0 1,-1 0-1,0-1 1,-1-1 0,-18 4-1,-11-1 10,-79 0 0,100-5-26,11 1-80,1-1 0,-1 0 1,1-1-1,-1 1 0,1-1 0,0-1 0,-14-3 0,19 3-228,-1 0 1,0 0-1,1 0 0,-1 0 0,1 0 0,-1 0 0,1-1 0,0 1 0,0-1 0,0 0 1,0 0-1,1 1 0,-1-1 0,1 0 0,0-1 0,-1 1 0,1 0 0,1 0 0,-1 0 1,0-1-1,1-4 0,-5-37-7013</inkml:trace>
</inkml:ink>
</file>

<file path=ppt/ink/ink1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02.217"/>
    </inkml:context>
    <inkml:brush xml:id="br0">
      <inkml:brushProperty name="width" value="0.035" units="cm"/>
      <inkml:brushProperty name="height" value="0.035" units="cm"/>
      <inkml:brushProperty name="color" value="#E71224"/>
    </inkml:brush>
  </inkml:definitions>
  <inkml:trace contextRef="#ctx0" brushRef="#br0">0 111 5763,'0'0'19288,"173"-104"-19175,-124 101-113,10 3-16,1 0-481,7 0-1968,-8 0-2689,5-4-4851</inkml:trace>
</inkml:ink>
</file>

<file path=ppt/ink/ink1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02.640"/>
    </inkml:context>
    <inkml:brush xml:id="br0">
      <inkml:brushProperty name="width" value="0.035" units="cm"/>
      <inkml:brushProperty name="height" value="0.035" units="cm"/>
      <inkml:brushProperty name="color" value="#E71224"/>
    </inkml:brush>
  </inkml:definitions>
  <inkml:trace contextRef="#ctx0" brushRef="#br0">499 42 7235,'0'0'15541,"-37"0"-14181,-123 2-199,149-2-1034,0 0 1,1 1-1,-1 0 0,0 1 1,0 0-1,1 1 0,0 0 1,-1 1-1,1 0 0,-14 8 1,21-10-108,-1 1 0,1 0 0,0 1 0,0-1 0,0 0 0,0 1 0,0 0 1,1-1-1,0 1 0,0 0 0,0 0 0,0 0 0,0 1 0,1-1 0,0 0 1,0 1-1,0-1 0,0 1 0,1-1 0,0 1 0,0 6 0,1-5-16,0 0 0,0 0-1,1 0 1,-1 0 0,1 0-1,1-1 1,-1 1 0,1-1-1,0 1 1,0-1 0,1 0-1,-1 0 1,1-1 0,0 1 0,1-1-1,-1 1 1,1-2 0,0 1-1,7 4 1,14 10 10,1-2 1,43 19-1,-57-28-16,71 29-26,-56-26 8,-1 2 0,0 0 1,0 2-1,-2 1 0,27 20 0,-50-33 17,1 0 0,-1 0 0,1 1 0,-1-1 0,0 0-1,1 1 1,-1 0 0,-1 0 0,1-1 0,0 1 0,-1 0 0,1 1-1,-1-1 1,0 0 0,0 0 0,0 0 0,-1 1 0,1-1-1,-1 0 1,1 1 0,-1-1 0,0 0 0,-1 1 0,1-1 0,0 1-1,-1-1 1,0 0 0,-1 4 0,-1-2 1,1 0 1,-1 0-1,0 0 0,0-1 1,-1 1-1,1-1 1,-1 0-1,0 0 0,0 0 1,-1 0-1,1-1 1,-1 0-1,0 0 0,1 0 1,-9 3-1,-15 5 10,0-1 0,0-2-1,0-1 1,-1-1 0,-32 2 0,-146 0-719,197-8 397,0 0 0,0-1 0,0 0 0,0 0 0,-20-6 0,26 5-175,1 1-1,-1-1 0,0 0 1,0-1-1,1 1 0,0-1 1,-1 1-1,1-1 1,0 0-1,0 0 0,0 0 1,1-1-1,-1 1 0,1-1 1,0 1-1,-3-6 0,-14-40-14348</inkml:trace>
  <inkml:trace contextRef="#ctx0" brushRef="#br0" timeOffset="1">309 57 16904,'0'0'8852,"197"-56"-8852,-141 56 0,7 0-128,4 0-1265,0 12-1984,-1-2-4595</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28.832"/>
    </inkml:context>
    <inkml:brush xml:id="br0">
      <inkml:brushProperty name="width" value="0.035" units="cm"/>
      <inkml:brushProperty name="height" value="0.035" units="cm"/>
    </inkml:brush>
  </inkml:definitions>
  <inkml:trace contextRef="#ctx0" brushRef="#br0">2001 1 10325,'0'0'13019,"-49"2"-11909,-574 8 1086,196-7-1528,-458-6 195,869 2-891,28 0 7,35 0-31,295 12-875,-168-3-1387,-3-5-3722,-90-3-57</inkml:trace>
</inkml:ink>
</file>

<file path=ppt/ink/ink1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03.033"/>
    </inkml:context>
    <inkml:brush xml:id="br0">
      <inkml:brushProperty name="width" value="0.035" units="cm"/>
      <inkml:brushProperty name="height" value="0.035" units="cm"/>
      <inkml:brushProperty name="color" value="#E71224"/>
    </inkml:brush>
  </inkml:definitions>
  <inkml:trace contextRef="#ctx0" brushRef="#br0">40 54 14247,'0'0'12629,"-36"-29"-12325,33 29-240,3-6-64,0 0-2064,0 3-1698,3-7-5731</inkml:trace>
</inkml:ink>
</file>

<file path=ppt/ink/ink1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03.433"/>
    </inkml:context>
    <inkml:brush xml:id="br0">
      <inkml:brushProperty name="width" value="0.035" units="cm"/>
      <inkml:brushProperty name="height" value="0.035" units="cm"/>
      <inkml:brushProperty name="color" value="#E71224"/>
    </inkml:brush>
  </inkml:definitions>
  <inkml:trace contextRef="#ctx0" brushRef="#br0">245 26 7443,'0'0'15122,"-34"3"-13599,-107 14-477,137-16-1013,1-1 0,-1 1 1,1 0-1,0 0 0,0 1 0,-1-1 0,1 1 0,0 0 0,0-1 0,0 1 0,1 0 1,-1 1-1,0-1 0,1 0 0,-1 1 0,1 0 0,0-1 0,0 1 0,0 0 0,0 0 1,-2 6-1,2-2-4,1 0 1,-1-1-1,1 1 1,1 0-1,-1 0 0,1 0 1,2 11-1,-2 0-8,0-14-17,1-1 0,-1 1 0,1-1 0,-1 1 0,1-1 1,0 0-1,0 1 0,0-1 0,1 0 0,-1 0 0,1 0 1,0 0-1,0 0 0,0 0 0,5 5 0,-2-3 2,1 0-1,0-1 1,-1 0-1,2 0 1,-1 0-1,0 0 1,10 2-1,5 2 1,1-1 0,1-1-1,45 6 1,-1-7-224,94-5-1,-154 0 192,-1 0 15,-1 0 0,0 0 1,0-1-1,0 0 0,0 0 1,0 0-1,-1 0 0,1-1 1,0 0-1,0 0 0,-1 0 0,1 0 1,-1-1-1,0 0 0,0 1 1,0-2-1,0 1 0,7-8 1,-9 7 10,1 0 1,-1-1 0,0 1 0,0-1-1,0 0 1,0 0 0,-1 0 0,0 0-1,0 0 1,-1 0 0,1 0 0,-1 0-1,0 0 1,0 0 0,-1 0 0,1 0 0,-1 0-1,-2-8 1,1 8 1,0-1 0,0 1 0,0 0 0,-1 0 0,0 0 0,0 0 0,0 0 0,-1 1 0,1 0 0,-1-1 0,0 1 0,0 0 0,-1 1 0,1-1 0,-6-2 0,-8-5 10,0 1 1,-35-14 0,16 12-222,-1 2 0,-1 1 1,0 2-1,0 2 1,0 1-1,-55 3 0,147 2-3898,22 4-4083</inkml:trace>
</inkml:ink>
</file>

<file path=ppt/ink/ink1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03.798"/>
    </inkml:context>
    <inkml:brush xml:id="br0">
      <inkml:brushProperty name="width" value="0.035" units="cm"/>
      <inkml:brushProperty name="height" value="0.035" units="cm"/>
      <inkml:brushProperty name="color" value="#E71224"/>
    </inkml:brush>
  </inkml:definitions>
  <inkml:trace contextRef="#ctx0" brushRef="#br0">248 777 7395,'0'0'14017,"-31"15"-11687,-96 52-1178,125-66-1124,0 0-1,0 0 1,0 0-1,0 1 1,0-1 0,0 1-1,0-1 1,1 1 0,-1 0-1,1 0 1,-1 0-1,1 0 1,-1 0 0,1 0-1,0 0 1,0 0-1,0 0 1,0 0 0,0 1-1,1-1 1,-1 0-1,1 3 1,0-2 0,0-1 0,1 1 0,0-1 0,0 1 1,-1-1-1,1 0 0,1 1 0,-1-1 0,0 0 0,1 0 0,-1 0 0,3 3 1,2 2 18,1-1 1,0 1-1,1-1 1,-1-1-1,1 1 1,0-1-1,1 0 1,-1-1 0,16 6-1,89 24 126,-76-25-155,1-2 1,0-1 0,0-2 0,1-2-1,-1-1 1,70-9 0,-104 7-24,0 1 0,0-1 1,0 0-1,0-1 1,0 1-1,-1-1 1,1 0-1,-1 0 1,1 0-1,-1 0 0,0 0 1,1-1-1,-1 1 1,-1-1-1,1 0 1,0 0-1,-1 0 1,1-1-1,-1 1 1,0 0-1,0-1 0,0 1 1,0-1-1,-1 0 1,2-5-1,-1 1-1,-1 0 0,0 0-1,0 0 1,-1 0-1,0-1 1,0 1 0,-1 0-1,0 0 1,0-1 0,-1 1-1,-5-15 1,-5-1-2,0 1 0,-2 1 0,-1 0 0,0 1 1,-37-38-1,42 48 7,-74-76-4,-4 4 1,-148-108-1,233 189 6,-19-15 22,0-1-1,-26-27 0,43 39 5,-1-1 0,1 1 0,0-1 0,1 0-1,0-1 1,0 1 0,0-1 0,1 0 0,0 0-1,1 0 1,0 0 0,-1-9 0,2 13-19,1 0 0,0-1 0,0 1 0,0 0 0,1 0 1,0 0-1,0-1 0,0 1 0,0 0 0,1 0 0,-1 0 0,1 1 1,0-1-1,0 0 0,0 1 0,1-1 0,-1 1 0,1-1 0,0 1 1,0 0-1,0 0 0,0 1 0,1-1 0,-1 1 0,1-1 1,-1 1-1,1 0 0,0 0 0,7-2 0,7-2-6,0 0 0,0 1 0,1 0 0,0 2 0,25-2 0,-15 2 6,1 1 0,-1 1 0,0 2 0,39 6 0,-61-6-5,0 0 1,0 1-1,0 0 0,0 0 0,0 1 0,0 0 1,-1 0-1,0 0 0,1 1 0,-1 0 0,-1 0 1,1 1-1,-1-1 0,1 1 0,-1 0 0,-1 1 1,1-1-1,-1 1 0,0 0 0,0 0 0,0 1 1,-1-1-1,3 9 0,-1 7 51,0 1 1,-1 0-1,-2 0 0,0 0 0,-2 0 1,0 0-1,-1 0 0,-2 0 0,0 0 1,-2 0-1,-8 26 0,-11 13-148,-3-1 0,-2-1 1,-3-2-1,-3-1 0,-65 83 0,19-50-2720,24-36-2258,-11 5-6862</inkml:trace>
</inkml:ink>
</file>

<file path=ppt/ink/ink1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04.385"/>
    </inkml:context>
    <inkml:brush xml:id="br0">
      <inkml:brushProperty name="width" value="0.035" units="cm"/>
      <inkml:brushProperty name="height" value="0.035" units="cm"/>
      <inkml:brushProperty name="color" value="#E71224"/>
    </inkml:brush>
  </inkml:definitions>
  <inkml:trace contextRef="#ctx0" brushRef="#br0">10 20 8132,'0'0'12240,"-3"-3"-10738,3 3-1465,0 0-1,-1 0 1,1 0 0,0-1 0,-1 1-1,1 0 1,0 0 0,-1 0 0,1 0-1,0-1 1,-1 1 0,1 0 0,0 0-1,0-1 1,-1 1 0,1 0-1,0 0 1,0-1 0,-1 1 0,1 0-1,0-1 1,0 1 0,0 0 0,0-1-1,0 1 1,0 0 0,0-1 0,-1 1-1,1-1 1,0 1 0,0 0-1,0-1 1,0 1 0,0 0 0,1-1-1,-1 1 1,0 0 0,0-1 0,0 1-1,0 0 1,0-1 0,0 1 0,1 0-1,-1-1 1,0 1 0,0 0-1,0-1 1,1 1 0,-1 0 0,0 0-1,0-1 1,1 1 0,-1 0 0,0 0-1,1 0 1,-1-1 0,0 1 0,1 0-1,-1 0 1,1 0 0,32-1 2235,-11 2-1623,-20 1-894,0-1-1,-1 1 1,1 0-1,-1-1 1,1 1-1,-1 0 1,0 0-1,0 0 1,0 0-1,0 0 0,0 0 1,1 5-1,7 12-3519,14 9-5077</inkml:trace>
</inkml:ink>
</file>

<file path=ppt/ink/ink1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09.839"/>
    </inkml:context>
    <inkml:brush xml:id="br0">
      <inkml:brushProperty name="width" value="0.035" units="cm"/>
      <inkml:brushProperty name="height" value="0.035" units="cm"/>
      <inkml:brushProperty name="color" value="#E71224"/>
    </inkml:brush>
  </inkml:definitions>
  <inkml:trace contextRef="#ctx0" brushRef="#br0">569 603 8996,'0'0'7350,"2"-29"-5530,0-1-1409,3-34 1418,-5-101-1,-2 148-1576,0 1 1,-1 0-1,0 0 0,-2 1 1,1-1-1,-2 1 0,0 0 0,-1 0 1,-1 1-1,0 0 0,-1 0 0,-17-20 1,18 24-148,-1 2 1,-1-1 0,1 1 0,-1 0-1,-1 1 1,1 1 0,-1-1 0,-1 2-1,1-1 1,-1 2 0,0-1 0,0 2-1,0 0 1,0 0 0,-1 1-1,-21-1 1,23 2-96,0 1-1,0 1 1,0 0 0,0 0-1,0 1 1,1 0 0,-1 1-1,1 1 1,-1-1-1,1 2 1,0-1 0,0 1-1,1 1 1,0 0 0,0 0-1,0 1 1,0 0-1,1 0 1,1 1 0,-1 0-1,1 1 1,0-1 0,1 1-1,0 0 1,1 1-1,0 0 1,-5 11 0,5-8-11,0 0 0,0 1 0,2 0 1,-1 0-1,2 0 0,0 0 1,0 0-1,2 0 0,0 24 1,1-28-10,0 0 1,1-1 0,0 1 0,1 0 0,-1-1 0,2 1 0,-1-1 0,2 0 0,-1 0 0,1 0 0,0-1 0,1 1 0,13 14 0,0-5-103,2-1-1,0-1 1,1 0-1,1-2 0,0-1 1,1 0-1,0-2 1,1-1-1,0-1 1,1-1-1,-1-1 1,2-1-1,-1-1 1,0-2-1,41 1 0,-65-5 114,0 1-1,0-1 1,0 1-1,0-1 1,0 0-1,0 0 0,0 0 1,0 0-1,-1 0 1,1 0-1,0-1 1,-1 1-1,1-1 0,-1 1 1,1-1-1,-1 1 1,0-1-1,0 0 1,1 0-1,-1 0 1,-1 1-1,1-1 0,0 0 1,0-3-1,20-61 6,-15 41 4,60-185 1511,-66 210-1498,0 0 0,0-1 0,0 1 0,1 0 0,-1-1 0,0 1 0,0-1 0,0 1 0,0 0 0,1-1 0,-1 1 0,0 0 0,0-1 0,1 1 0,-1 0 0,0 0 0,0-1 0,1 1 0,-1 0 0,0 0 0,1-1 0,-1 1 0,0 0 0,1 0 0,-1 0 0,0 0 0,1 0 0,-1-1 0,1 1 0,-1 0 0,0 0 1,1 0-1,0 1-9,0-1 0,-1 0 0,1 1 0,-1-1 0,1 1 0,-1-1 1,1 1-1,-1-1 0,1 1 0,-1-1 0,0 1 0,1 0 0,-1-1 1,0 1-1,1 0 0,-1-1 0,0 1 0,0 0 0,0-1 0,1 1 1,-1 0-1,0-1 0,0 2 0,7 79 463,-4 105 0,-3-59 15,0 232 194,0-357-756,0 1 1,1-1 0,-1 0-1,0 1 1,1-1 0,0 0-1,-1 0 1,1 1 0,0-1-1,0 0 1,0 0 0,0 0-1,1 0 1,-1 0 0,0 0-1,1-1 1,0 1 0,-1 0-1,1-1 1,0 1 0,0-1-1,0 1 1,3 1 0,-3-2-309,0-1 0,0 1 0,0-1 0,0 0 0,1 1 0,-1-1 0,0 0 0,0 0 1,0 0-1,0-1 0,0 1 0,0 0 0,0-1 0,0 1 0,0-1 0,0 0 0,0 0 0,-1 0 0,1 0 1,0 0-1,2-1 0,26-27-12610</inkml:trace>
</inkml:ink>
</file>

<file path=ppt/ink/ink1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10.259"/>
    </inkml:context>
    <inkml:brush xml:id="br0">
      <inkml:brushProperty name="width" value="0.035" units="cm"/>
      <inkml:brushProperty name="height" value="0.035" units="cm"/>
      <inkml:brushProperty name="color" value="#E71224"/>
    </inkml:brush>
  </inkml:definitions>
  <inkml:trace contextRef="#ctx0" brushRef="#br0">281 129 12230,'0'0'11242,"-5"-20"-9897,-20-63-350,25 82-945,-1-1 1,0 0 0,0 1-1,0-1 1,0 1-1,0-1 1,0 1-1,0 0 1,-1-1 0,1 1-1,0 0 1,-1 0-1,1 0 1,-1 0-1,1 0 1,-1 0-1,1 1 1,-1-1 0,0 0-1,1 1 1,-1-1-1,0 1 1,0-1-1,-2 1 1,-34 4 649,34-3-599,1 0-62,0 0 1,0 0-1,1 0 0,-1 0 1,0 0-1,1 0 1,-1 1-1,1-1 0,0 1 1,-1 0-1,1 0 1,0 0-1,0 0 1,0 0-1,0 0 0,0 0 1,1 1-1,-3 2 1,2 1 0,0-1 1,-1 1 0,2 0-1,-1-1 1,1 1 0,-1 0 0,2 0-1,-1 10 1,0-6-29,2 0 0,-1 0 1,2 0-1,-1-1 0,1 1 0,0 0 1,1-1-1,1 0 0,-1 0 0,1 0 0,6 9 1,7 4 2,2-2 1,0 0-1,2-1 1,0-1-1,38 24 1,-32-23-1,-1 1 0,-1 1 1,37 39-1,-57-54-15,0 1 0,-1-1 0,0 1 0,-1 0 0,5 11 0,-7-16 0,0 0 0,0 0 0,0 0 0,-1 0 0,1 0 1,-1 1-1,0-1 0,1 0 0,-1 1 0,0-1 0,0 0 0,0 0 1,-1 1-1,1-1 0,-1 0 0,1 0 0,-1 0 0,0 1 0,1-1 1,-1 0-1,0 0 0,-1 0 0,0 2 0,-3-1 2,1 1 0,-1-1 1,0 0-1,-1 0 0,1 0 0,0-1 1,-1 0-1,1 0 0,-1 0 0,0-1 0,1 0 1,-12 1-1,-79 2-42,87-4 32,-14 1-54,1-2 0,-1 0 0,1-1 0,-25-7 0,40 7-137,0 0 0,0 0 0,1-1 0,-1 0 0,1 0 0,0-1 0,0 0 0,0 0 0,0 0 0,1-1 0,0 0 0,0 0 0,0 0 0,0 0 0,1-1 0,0 0 0,-5-9 0,-10-32-4299,1-13-3807</inkml:trace>
</inkml:ink>
</file>

<file path=ppt/ink/ink1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10.606"/>
    </inkml:context>
    <inkml:brush xml:id="br0">
      <inkml:brushProperty name="width" value="0.035" units="cm"/>
      <inkml:brushProperty name="height" value="0.035" units="cm"/>
      <inkml:brushProperty name="color" value="#E71224"/>
    </inkml:brush>
  </inkml:definitions>
  <inkml:trace contextRef="#ctx0" brushRef="#br0">1 155 13638,'0'0'12838,"179"-56"-12710,-141 37-128,5 3 0,9-3-528,4 3-1457,8 0-2785,-5 4-8612</inkml:trace>
</inkml:ink>
</file>

<file path=ppt/ink/ink1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10.943"/>
    </inkml:context>
    <inkml:brush xml:id="br0">
      <inkml:brushProperty name="width" value="0.035" units="cm"/>
      <inkml:brushProperty name="height" value="0.035" units="cm"/>
      <inkml:brushProperty name="color" value="#E71224"/>
    </inkml:brush>
  </inkml:definitions>
  <inkml:trace contextRef="#ctx0" brushRef="#br0">240 18 1361,'0'0'16428,"0"-4"-15745,0 4-572,0 0 0,0-1-1,0 1 1,0-1-1,0 1 1,0-1-1,0 1 1,0 0 0,0-1-1,0 1 1,0-1-1,0 1 1,0-1-1,0 1 1,0 0-1,0-1 1,0 1 0,-1-1-1,1 1 1,0 0-1,0-1 1,-1 1-1,1 0 1,0-1-1,0 1 1,-1 0 0,1-1-1,0 1 1,-1 0-1,1 0 1,0-1-1,-1 1 1,1 0 0,0 0-1,-1 0 1,1-1-1,-1 1 1,1 0-1,-1 0 1,1 0-1,0 0 1,-1 0 0,1 0-1,-1 0 1,1 0-1,0 0 1,-1 0-1,1 0 1,-1 0 0,1 0-1,-1 0 1,1 1-1,-30 19 1353,-25 40-1059,50-51-315,-1 0 1,1 0-1,1 1 1,-1 0-1,2 0 1,-1 0-1,-3 20 1,6-24-80,0 0 1,0 0 0,1 0-1,0 0 1,0 0-1,0 0 1,1 0 0,0 0-1,0 0 1,0 0-1,1 0 1,0-1 0,0 1-1,1-1 1,5 10-1,-1-6-2,0-1-1,1 0 1,0 0-1,0-1 1,1 0 0,0 0-1,16 9 1,79 34 58,-39-20-49,-42-19-14,42 24 14,-63-34-16,1 1 0,-1-1-1,0 1 1,1 0-1,-1 0 1,0 0 0,0 1-1,0-1 1,-1 0-1,1 1 1,0-1 0,-1 1-1,0 0 1,1-1-1,-1 1 1,0 0 0,-1 0-1,1 0 1,0 5-1,-1-5 2,0 0-1,0-1 0,0 1 0,-1 0 0,1-1 0,-1 1 0,0 0 0,0-1 0,0 1 0,0-1 0,0 1 0,0-1 0,-1 0 0,1 1 0,-1-1 0,0 0 0,1 0 0,-1 0 0,0 0 0,0 0 0,-1-1 0,1 1 0,0-1 0,0 1 0,-1-1 0,1 0 0,-1 0 0,1 0 0,-1 0 0,0 0 0,-3 0 0,-11 2 8,1-1-1,0-1 0,-1 0 0,-21-2 1,8 0-9,13 1-135,0-1 0,1 0 0,-1-2 0,1 0 0,0 0 0,0-2 0,0 0 0,0-1 0,-19-10 0,24 10-605,0-1 0,1 0 1,0 0-1,0-1 0,1 0 0,0-1 0,1 0 0,-10-13 0,-8-19-5748</inkml:trace>
</inkml:ink>
</file>

<file path=ppt/ink/ink1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11.332"/>
    </inkml:context>
    <inkml:brush xml:id="br0">
      <inkml:brushProperty name="width" value="0.035" units="cm"/>
      <inkml:brushProperty name="height" value="0.035" units="cm"/>
      <inkml:brushProperty name="color" value="#E71224"/>
    </inkml:brush>
  </inkml:definitions>
  <inkml:trace contextRef="#ctx0" brushRef="#br0">0 145 13478,'0'0'12502,"113"-47"-12470,-75 28-32,8-3-48,14 0-865,-8 3-2368,8 3-4643</inkml:trace>
  <inkml:trace contextRef="#ctx0" brushRef="#br0" timeOffset="1">738 307 14118,'0'0'13094,"17"0"-12949,-13 0-145,3 0-16,3-19-1457,5 6-2065,-1 3-4738</inkml:trace>
</inkml:ink>
</file>

<file path=ppt/ink/ink1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11.752"/>
    </inkml:context>
    <inkml:brush xml:id="br0">
      <inkml:brushProperty name="width" value="0.035" units="cm"/>
      <inkml:brushProperty name="height" value="0.035" units="cm"/>
      <inkml:brushProperty name="color" value="#E71224"/>
    </inkml:brush>
  </inkml:definitions>
  <inkml:trace contextRef="#ctx0" brushRef="#br0">211 36 15207,'0'0'10781,"-34"5"-10029,-5 2-528,-56 17 0,92-23-214,1-1-1,0 1 0,-1 0 1,1 0-1,0 0 0,0 1 1,0-1-1,0 0 0,0 1 0,0 0 1,0-1-1,1 1 0,-1 0 1,0 0-1,1 0 0,-1 0 0,1 0 1,0 0-1,0 0 0,0 0 1,0 1-1,0-1 0,0 0 1,1 1-1,-1-1 0,1 0 0,0 1 1,-1-1-1,1 1 0,0-1 1,0 1-1,1-1 0,-1 1 1,1 3-1,0 9 4,-1-10-9,0 1 0,1-1 0,-1 1 0,1-1 0,0 1 0,1-1 0,-1 0 0,1 1 0,0-1 0,0 0 0,1 0 0,0 0-1,-1-1 1,2 1 0,-1-1 0,7 8 0,-2-6-1,-1 0 1,1 0-1,-1-1 0,2 0 0,-1-1 0,0 0 0,1 0 1,0-1-1,11 4 0,0-3-67,1-1 0,-1-1 0,1 0 0,38-3 0,-22 1 29,-30 0 34,0 0-1,0-1 1,0 0 0,0 0-1,0 0 1,0-1-1,0 0 1,0 0 0,8-4-1,-12 4 9,0 0-1,0 0 1,0 0 0,-1 0-1,1-1 1,-1 1 0,1-1-1,-1 0 1,0 1 0,0-1-1,0 0 1,0 0-1,-1 0 1,1 0 0,-1-1-1,0 1 1,0 0 0,0-1-1,0 1 1,0-5 0,0 1 52,0 0 0,0-1 0,-1 1 1,0 0-1,-1 0 0,1 0 0,-2 0 1,1 0-1,0 0 0,-1 1 0,-1-1 1,1 0-1,-1 1 0,0-1 0,0 1 1,-5-6-1,2 4-33,-1 1 0,0 0 0,0 1 0,0-1 0,-1 1 1,0 1-1,0-1 0,0 2 0,-1-1 0,1 1 0,-13-4 0,-11-2-49,0 2 0,0 1 1,-1 2-1,1 1 0,-1 2 0,-49 2 0,82 0-20,0 0 0,-1 0 0,1 0 1,0 0-1,0 1 0,0-1 0,0 0 0,-1 0 0,1 0 0,0 0 0,0 1 1,0-1-1,0 0 0,0 0 0,0 0 0,0 0 0,-1 1 0,1-1 0,0 0 1,0 0-1,0 0 0,0 1 0,0-1 0,0 0 0,0 0 0,0 0 0,0 1 1,0-1-1,0 0 0,0 0 0,0 0 0,0 1 0,0-1 0,1 0 0,-1 0 0,0 0 1,0 1-1,0-1 0,0 0 0,0 0 0,0 0 0,0 0 0,1 1 0,-1-1 1,0 0-1,0 0 0,0 0 0,0 0 0,1 0 0,-1 0 0,0 1 0,0-1 1,0 0-1,0 0 0,1 0 0,24 18-2913,20-1-1836</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29.701"/>
    </inkml:context>
    <inkml:brush xml:id="br0">
      <inkml:brushProperty name="width" value="0.035" units="cm"/>
      <inkml:brushProperty name="height" value="0.035" units="cm"/>
    </inkml:brush>
  </inkml:definitions>
  <inkml:trace contextRef="#ctx0" brushRef="#br0">247 115 11925,'0'0'9954,"4"-19"-8686,15-55-79,-14 53 716,-9 25-1307,-1 3-538,-35 40 402,-61 95 0,90-124-442,1 1 1,1 0 0,1 0-1,1 0 1,1 1-1,0 0 1,2 1 0,0-1-1,-1 30 1,3-25-23,2-1 1,0 1-1,8 44 1,-6-61-22,0 1 0,1 0 1,0 0-1,1-1 0,0 0 0,0 0 0,1 0 0,0 0 1,0-1-1,1 1 0,0-1 0,0-1 0,10 9 0,-6-7-84,-1-1 0,2-1 0,-1 1-1,1-2 1,0 1 0,0-1 0,15 4-1,-18-7 61,1 0-1,-1 0 0,0 0 1,1-1-1,-1 0 0,1-1 1,-1 0-1,1 0 0,-1-1 1,1 0-1,11-3 0,-17 2 53,0 0 1,0 0-1,0 0 0,0 0 0,0 0 0,-1-1 0,1 1 0,-1-1 0,1 0 0,-1 0 1,0 0-1,0 0 0,0 0 0,-1 0 0,1-1 0,-1 1 0,1 0 0,-1-1 0,0 1 1,-1-1-1,1 0 0,-1 1 0,1-6 0,0-7 24,0 0 1,-1 0-1,0 1 0,-3-17 1,2 28-20,0 1 0,0-1 0,0 1 0,-1 0 1,1 0-1,-1 0 0,0-1 0,1 1 0,-1 1 0,-1-1 0,1 0 1,0 0-1,-1 1 0,0 0 0,1-1 0,-1 1 0,0 0 0,0 0 1,0 0-1,0 1 0,0-1 0,-1 1 0,1 0 0,0 0 0,-1 0 1,-5-1-1,-9-1 40,-1 0 1,1 1-1,-32 1 1,48 1-50,-14 0 5,-1 0-1,1 1 0,0 1 1,0 1-1,0 0 0,-25 9 1,36-10-9,1-1 0,0 1-1,0 1 1,0-1 0,0 0 0,0 1 0,0 0 0,0 0 0,1 0 0,0 1 0,-1-1 0,1 1 0,1-1 0,-1 1 0,0 0 0,1 0 0,0 0 0,0 1 0,0-1 0,0 0 0,1 1 0,0-1 0,0 1 0,0 0-1,0-1 1,1 1 0,0 6 0,0-8-69,0 0 0,0 0-1,1 0 1,-1 0-1,1 1 1,0-1 0,0 0-1,0-1 1,0 1-1,0 0 1,1 0 0,-1 0-1,1-1 1,0 1-1,0-1 1,0 1 0,0-1-1,4 4 1,3 0-776,0 0 1,0 0-1,0-1 1,12 5-1,26 10-5544</inkml:trace>
</inkml:ink>
</file>

<file path=ppt/ink/ink1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12.142"/>
    </inkml:context>
    <inkml:brush xml:id="br0">
      <inkml:brushProperty name="width" value="0.035" units="cm"/>
      <inkml:brushProperty name="height" value="0.035" units="cm"/>
      <inkml:brushProperty name="color" value="#E71224"/>
    </inkml:brush>
  </inkml:definitions>
  <inkml:trace contextRef="#ctx0" brushRef="#br0">53 410 12758,'0'0'13147,"-10"29"-12571,-27 90-189,36-115-375,0 0 0,0 0-1,0 0 1,0 0-1,1 0 1,-1 1 0,1-1-1,0 0 1,1 0 0,-1 0-1,1 0 1,-1 0-1,1 0 1,1 0 0,-1 0-1,0 0 1,1 0 0,0-1-1,0 1 1,0-1-1,0 1 1,1-1 0,-1 0-1,1 1 1,0-1 0,0-1-1,0 1 1,0 0-1,0-1 1,1 0 0,4 3-1,3 1-2,0-2-1,0 1 0,1-1 0,-1-1 0,1 0 0,0-1 1,20 2-1,-23-3-8,2 0 9,0 0-1,1 0 0,-1-2 1,23-2-1,-32 3-5,0-1 0,1 0 0,-1 1 0,0-1 0,0 0 0,0 0 0,1 0 0,-1-1 0,0 1 0,0 0 0,-1-1 0,1 1 0,0-1 0,0 0 0,-1 0 0,1 0 0,-1 1 0,0-1 0,1-1-1,-1 1 1,0 0 0,0 0 0,0 0 0,0 0 0,-1-1 0,1 1 0,0-5 0,0-5 0,0-1-1,-1 1 0,0 0 0,-1-1 1,-1 1-1,0 0 0,0 0 1,-1 0-1,-1 0 0,0 1 1,0-1-1,-9-13 0,-8-13 5,-2 2 1,-32-40-1,21 29-5,26 37 0,-16-23 111,-25-47-1,43 69-76,1 0 0,0 0-1,1-1 1,0 1 0,1-1-1,0 0 1,1 0 0,0 0-1,0-12 1,2 22-21,1 0 1,-1 1-1,0-1 1,1 1-1,-1-1 1,1 1-1,-1-1 1,1 1-1,0-1 1,-1 1-1,1 0 1,0-1-1,0 1 1,0 0-1,0-1 1,0 1-1,1 0 1,-1 0-1,0 0 1,0 0-1,1 0 1,-1 1-1,1-1 1,-1 0-1,0 0 0,1 1 1,0-1-1,-1 1 1,1 0-1,-1-1 1,1 1-1,2 0 1,9-2-12,0 1-1,-1 1 1,18 1 0,-9 0 33,-15-1-35,-1 0 0,1 1 0,-1-1 0,1 1 0,-1 1 0,0-1 0,1 1 1,-1 0-1,0 0 0,0 0 0,0 1 0,0 0 0,0 0 0,-1 0 0,0 0 0,1 1 0,-1 0 1,0 0-1,-1 0 0,1 0 0,-1 1 0,1-1 0,-2 1 0,1 0 0,0 0 0,-1 0 0,0 0 1,2 8-1,3 9 7,-2 0 0,-1 1 1,-1-1-1,0 1 1,-2 38-1,-2-49-23,0 0 0,-1 1 0,0-1 1,-1 0-1,0 0 0,-1-1 0,0 1 0,-1-1 0,-1 0 0,1 0 0,-2 0 0,1-1 0,-2 0 0,1 0 0,-1-1 1,-1 0-1,0 0 0,-13 9 0,12-10-554,0-1 0,-1 0 0,0-1 0,0 0 1,0-1-1,-19 6 0,-5 0-3839,6 1-2682</inkml:trace>
</inkml:ink>
</file>

<file path=ppt/ink/ink1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12.821"/>
    </inkml:context>
    <inkml:brush xml:id="br0">
      <inkml:brushProperty name="width" value="0.035" units="cm"/>
      <inkml:brushProperty name="height" value="0.035" units="cm"/>
      <inkml:brushProperty name="color" value="#E71224"/>
    </inkml:brush>
  </inkml:definitions>
  <inkml:trace contextRef="#ctx0" brushRef="#br0">1 42 7587,'0'0'14468,"10"0"-13246,89 1 1270,146-2 1334,-240 0-3762,1 0-1,-1 0 1,0-1 0,0 1 0,1-1 0,-1 0-1,-1 0 1,1-1 0,7-4 0,15-8 34,-20 14-275,-1-1 0,1 1-1,0 1 1,0-1 0,-1 1-1,1 0 1,12 3 0,7-2-1027,29 2-5290,-30 0-1355</inkml:trace>
</inkml:ink>
</file>

<file path=ppt/ink/ink1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14.488"/>
    </inkml:context>
    <inkml:brush xml:id="br0">
      <inkml:brushProperty name="width" value="0.035" units="cm"/>
      <inkml:brushProperty name="height" value="0.035" units="cm"/>
      <inkml:brushProperty name="color" value="#E71224"/>
    </inkml:brush>
  </inkml:definitions>
  <inkml:trace contextRef="#ctx0" brushRef="#br0">503 337 11301,'0'0'5272,"2"-32"-3148,4-102-572,-6 126-1369,0-1-1,-1 1 0,1 0 0,-1 0 1,-1 0-1,0 0 0,0 0 1,0 0-1,-1 0 0,-6-12 0,6 16-55,0-1 1,-1 1-1,1 0 0,-1 0 0,1 0 0,-1 1 0,0-1 0,-1 1 0,1 0 0,-1 0 0,1 0 0,-9-3 0,-2 1 33,-1 1 1,0 0-1,0 2 0,0 0 0,0 0 0,0 2 0,0 0 0,-17 2 1,18 0-135,0 0 1,0 1-1,0 0 1,1 2 0,-1-1-1,1 2 1,0 0-1,0 1 1,1 0 0,0 1-1,-20 16 1,26-20-28,1 1 1,0 0 0,0 1 0,1-1-1,0 1 1,0 0 0,0 1 0,0-1-1,1 1 1,0 0 0,1 0-1,0 0 1,0 0 0,0 0 0,1 1-1,0 0 1,0-1 0,1 1-1,0 0 1,0 0 0,1-1 0,0 1-1,0 0 1,3 10 0,-2-15-2,0 0 1,0 0-1,0 0 1,1 0 0,-1 0-1,1 0 1,0 0-1,0 0 1,0-1-1,0 1 1,0-1-1,0 0 1,1 1 0,-1-1-1,6 3 1,-1-1-3,0 0 1,1 0 0,-1-1-1,1 0 1,16 4 0,1-3-17,-1 0 0,1-2 0,29 0 0,-44-2 5,1 0 1,0 0-1,-1-1 1,1 0-1,14-5 0,-21 5 16,-1-1-1,1 1 0,-1-1 0,1 0 0,-1-1 0,0 1 0,0 0 0,0-1 1,0 0-1,0 0 0,-1 1 0,1-2 0,-1 1 0,0 0 0,0 0 0,0-1 1,2-5-1,0 0 69,3-4 162,-1-1-1,0 0 1,-1 0-1,0 0 1,-2-1 0,4-21-1,-7 36 237,2 6-360,-1 0 1,0 0-1,0 0 1,0 0-1,-1 0 1,0 1-1,0-1 1,-1 8-1,0 9 57,-1 131 689,4 175 82,-1-317-941,0 0 0,0 0 0,1-1 0,1 1 0,6 19 0,-8-28-187,0 0-1,0 0 1,1 0 0,-1 0-1,1-1 1,-1 1 0,1-1-1,0 1 1,0-1 0,0 1-1,0-1 1,1 0 0,-1 0-1,1 0 1,-1-1 0,1 1-1,-1 0 1,1-1 0,0 0-1,0 1 1,0-1 0,0 0-1,0-1 1,0 1 0,0-1-1,5 1 1,15-1-4265,1 0-3079</inkml:trace>
</inkml:ink>
</file>

<file path=ppt/ink/ink1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15.135"/>
    </inkml:context>
    <inkml:brush xml:id="br0">
      <inkml:brushProperty name="width" value="0.035" units="cm"/>
      <inkml:brushProperty name="height" value="0.035" units="cm"/>
      <inkml:brushProperty name="color" value="#E71224"/>
    </inkml:brush>
  </inkml:definitions>
  <inkml:trace contextRef="#ctx0" brushRef="#br0">216 267 13846,'0'0'7737,"-30"-1"-6149,-10-1-959,-46 3 1,83-1-581,1 0-1,-1 1 1,1-1 0,-1 1-1,1-1 1,-1 1 0,1 0-1,-1 0 1,1 0 0,0 0 0,0 0-1,-1 1 1,1-1 0,0 1-1,0-1 1,0 1 0,0 0 0,1 0-1,-1 0 1,0 0 0,1 0-1,0 0 1,-1 0 0,-1 4-1,2 0 49,-1 0-1,1 0 0,0 0 1,1 0-1,-1 0 0,1 0 1,1 9-1,0 0 13,-1-10-96,0 0 1,1 0-1,-1 1 0,1-1 1,0 0-1,1 0 1,-1 0-1,1 0 0,0 0 1,1 0-1,-1-1 1,1 1-1,0-1 0,0 1 1,0-1-1,4 4 0,0-1 0,0-1 0,1-1 0,-1 1 0,1-1-1,0 0 1,1-1 0,-1 0 0,14 5 0,4-2-18,1 0 1,0-2 0,0-1 0,0 0 0,39-2-1,-59-2 0,0 0-1,0 0 1,0-1 0,1 0-1,-1-1 1,0 1-1,0-1 1,-1-1 0,1 1-1,9-5 1,-13 4 5,0 1 0,1-1-1,-1 1 1,0-1 0,0 0 0,-1 0 0,1-1 0,-1 1 0,1 0 0,-1-1 0,0 1 0,0-1 0,-1 0-1,1 0 1,-1 0 0,0 0 0,0 0 0,0 0 0,1-7 0,-1 2-1,0 0 0,0-1 0,0 1-1,-1 0 1,-1 0 0,0 0 0,0 0 0,0 0 0,-1 0 0,-1 0 0,1 0 0,-2 0-1,1 1 1,-1 0 0,0-1 0,-1 1 0,0 1 0,0-1 0,-1 1 0,1 0 0,-2 0-1,1 1 1,-11-9 0,-12-5 2,-2 2-1,0 0 0,-1 3 1,0 0-1,-1 2 1,-43-11-1,89 26 50,1-2 1,0 1 0,20-4-1,13 2 9,490-3-29,-535 5-32,0-1 0,-1 0 0,1 1 1,0-1-1,-1 1 0,1 0 0,-1-1 0,1 1 0,-1 0 1,1 0-1,-1 0 0,0 0 0,1 0 0,-1 0 1,0 1-1,0-1 0,0 0 0,0 1 0,0-1 1,0 0-1,0 1 0,0-1 0,0 1 0,-1 0 1,1-1-1,-1 1 0,1-1 0,-1 1 0,0 0 1,0 0-1,1-1 0,-1 1 0,0 0 0,-1 2 1,1 8-17,0 0 0,0 0 1,-5 22-1,-1-13 17,0-1-1,-2 0 0,0 0 1,-11 20-1,11-27 1,1 1 0,0-1 0,2 1-1,-1 1 1,2-1 0,0 1 0,1 0 0,0-1-1,1 1 1,0 23 0,2-36 1,1-1 1,0 1-1,-1 0 0,1 0 1,0-1-1,0 1 0,0 0 1,0-1-1,0 1 0,0-1 1,1 1-1,-1-1 0,1 0 1,-1 1-1,1-1 0,-1 0 1,1 0-1,-1 0 0,1 0 1,0 0-1,0-1 0,0 1 1,-1 0-1,1-1 0,0 1 1,0-1-1,0 0 0,0 0 1,0 0-1,2 0 0,75 0 45,-61-1-15,-10 1 13,0-1-1,0 0 0,0-1 1,0 0-1,0-1 0,0 1 0,-1-1 1,1-1-1,-1 1 0,0-1 1,0 0-1,0-1 0,0 0 1,-1 0-1,0-1 0,0 1 0,-1-1 1,1 0-1,4-8 0,-3 3 92,0 0 0,0 0 0,-1-1 1,0 0-1,-1-1 0,-1 1 0,0-1 0,0 0 0,-1 0 0,-1 0 0,1-15 0,-2 12-65,-1-1 1,0 1 0,-1 0-1,-1-1 1,0 1-1,-1 0 1,-1 0-1,-7-18 1,7 25-69,0 1-1,-1 0 1,1 0 0,-2 0-1,1 0 1,-1 1 0,0 0 0,-1 0-1,0 0 1,0 1 0,0 0 0,-1 1-1,0 0 1,0 0 0,-16-7-1,2 4-114,1 2-1,-1 0 0,0 1 1,0 2-1,0 0 0,-1 1 0,1 2 1,-1 0-1,1 1 0,-30 6 1,45-6-201,1 1 1,-1 0 0,1 1-1,0 0 1,0-1 0,0 2-1,0-1 1,0 1 0,1 0-1,-1 0 1,-8 9 0,8-6-1063,0 0 0,0 1 0,1-1 1,-8 14-1,-6 22-8566</inkml:trace>
</inkml:ink>
</file>

<file path=ppt/ink/ink1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15.936"/>
    </inkml:context>
    <inkml:brush xml:id="br0">
      <inkml:brushProperty name="width" value="0.035" units="cm"/>
      <inkml:brushProperty name="height" value="0.035" units="cm"/>
      <inkml:brushProperty name="color" value="#E71224"/>
    </inkml:brush>
  </inkml:definitions>
  <inkml:trace contextRef="#ctx0" brushRef="#br0">0 48 7780,'0'0'12675,"4"2"-11187,0-1-1063,-1 1-1,1-1 0,0 0 0,0 0 1,0-1-1,0 1 0,0-1 1,0 0-1,5 0 0,65-16 912,-27 4-1005,31 0-629,0 3 0,80 2 0,-158 7 153,1 0 0,0 0 0,0 0 0,0 0 0,0 0 0,0 0 0,0 0 0,0 0 0,0 0 0,0 1 0,0-1 0,0 0 0,0 1 0,0-1 0,0 1 0,-1-1 0,1 1 0,0-1 0,0 1 0,0 0 0,-1-1 0,1 1 0,0 0 0,-1-1 0,1 1 0,0 1 0,-1-1-146,0 1 0,1-1 1,-1 1-1,0-1 0,0 1 1,0-1-1,-1 0 0,1 1 0,0-1 1,0 1-1,-1-1 0,1 0 0,-1 1 1,1-1-1,-1 0 0,1 1 0,-1-1 1,-1 1-1,-27 30-6952</inkml:trace>
</inkml:ink>
</file>

<file path=ppt/ink/ink1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16.308"/>
    </inkml:context>
    <inkml:brush xml:id="br0">
      <inkml:brushProperty name="width" value="0.035" units="cm"/>
      <inkml:brushProperty name="height" value="0.035" units="cm"/>
      <inkml:brushProperty name="color" value="#E71224"/>
    </inkml:brush>
  </inkml:definitions>
  <inkml:trace contextRef="#ctx0" brushRef="#br0">1 1 13350,'0'0'10709,"3"15"-10213,39-8-48,18-7-223,10 0-193,7 0-32,1 0-32,-1 0-385,-7 0-1792,-14-10-1248,-14-2-2434</inkml:trace>
</inkml:ink>
</file>

<file path=ppt/ink/ink1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17.068"/>
    </inkml:context>
    <inkml:brush xml:id="br0">
      <inkml:brushProperty name="width" value="0.035" units="cm"/>
      <inkml:brushProperty name="height" value="0.035" units="cm"/>
      <inkml:brushProperty name="color" value="#E71224"/>
    </inkml:brush>
  </inkml:definitions>
  <inkml:trace contextRef="#ctx0" brushRef="#br0">397 83 12198,'0'0'10604,"-12"-13"-9451,10 10-1114,-4-4 116,-1-1 1,0 1 0,0 0-1,-1 1 1,-12-9 0,16 13-93,0-1 0,-1 1 1,1 0-1,0 1 0,-1-1 1,1 1-1,-1 0 0,0 0 0,1 0 1,-1 1-1,0-1 0,0 1 0,1 0 1,-1 1-1,0-1 0,1 1 1,-1 0-1,0 0 0,-4 2 0,-1 2 1,-1 0 0,1 0 0,1 1 0,-1 0-1,1 1 1,0 0 0,1 0 0,-1 1 0,2 0-1,-1 1 1,1 0 0,0 0 0,1 0 0,0 1-1,-9 19 1,12-22-54,0 0 1,0 0-1,1 0 0,0 0 1,0 1-1,0-1 0,1 1 0,0-1 1,1 1-1,0-1 0,0 1 1,0-1-1,1 1 0,0-1 0,1 1 1,0-1-1,0 0 0,0 0 1,1 0-1,0 0 0,0 0 0,1 0 1,0-1-1,9 12 0,3-2 0,0-1 1,1-1-1,0-1 0,1 0 0,27 14 0,106 46 45,-124-61-51,18 7-8,-18-8 12,-1 2-1,26 15 1,-51-28-7,1 1 1,-1 0-1,0 0 1,0-1-1,0 1 0,0 0 1,0 0-1,0 0 0,0 0 1,0 0-1,0 0 1,0 1-1,0-1 0,-1 0 1,1 0-1,-1 0 0,1 1 1,0-1-1,0 3 1,-2-3 6,1 0 1,0 0 0,0 0 0,0 0 0,-1 0 0,1 0 0,-1 0 0,1 0-1,-1 0 1,1 0 0,-1 0 0,1 0 0,-1-1 0,0 1 0,1 0-1,-1 0 1,0-1 0,0 1 0,-1 1 0,-4 1 37,1 0 0,-1 0 0,0 0 1,0-1-1,0 0 0,-9 3 0,-32 4-12,0-1-1,0-2 1,0-3-1,-1-1 1,1-3-1,-92-13 1,137 14-50,-9-2-62,0-1-1,1 1 1,-1-2 0,-11-4-1,20 6-107,0 1 1,-1 0-1,1 0 0,0-1 0,0 1 1,0-1-1,0 0 0,0 0 0,0 0 1,0 1-1,1-2 0,-1 1 0,1 0 0,-1 0 1,1 0-1,0-1 0,0 1 0,0-1 1,0 1-1,1-1 0,-1 1 0,0-1 1,1-2-1,-1-25-4862,1-2-3358</inkml:trace>
</inkml:ink>
</file>

<file path=ppt/ink/ink1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17.487"/>
    </inkml:context>
    <inkml:brush xml:id="br0">
      <inkml:brushProperty name="width" value="0.035" units="cm"/>
      <inkml:brushProperty name="height" value="0.035" units="cm"/>
      <inkml:brushProperty name="color" value="#E71224"/>
    </inkml:brush>
  </inkml:definitions>
  <inkml:trace contextRef="#ctx0" brushRef="#br0">0 158 12886,'0'0'11237,"204"-95"-11013,-141 89-176,21-10-48,25 4-656,18-1-2402,10-3-5553</inkml:trace>
</inkml:ink>
</file>

<file path=ppt/ink/ink1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26.995"/>
    </inkml:context>
    <inkml:brush xml:id="br0">
      <inkml:brushProperty name="width" value="0.035" units="cm"/>
      <inkml:brushProperty name="height" value="0.035" units="cm"/>
      <inkml:brushProperty name="color" value="#E71224"/>
    </inkml:brush>
  </inkml:definitions>
  <inkml:trace contextRef="#ctx0" brushRef="#br0">366 0 7299,'0'0'19527,"-5"0"-19186,-19 2-282,1 2-1,-1 0 1,1 1 0,0 1 0,1 1-1,-1 2 1,1 0 0,1 1-1,0 1 1,0 1 0,1 1-1,-26 22 1,42-32-56,0 1-1,-1 0 0,2 0 1,-1 1-1,1-1 0,-1 1 1,1 0-1,0 0 1,1 0-1,-1 0 0,1 0 1,0 1-1,0-1 0,1 0 1,-1 7-1,1-8-2,1-1-1,0 1 0,0-1 1,1 0-1,-1 1 0,1-1 1,-1 0-1,1 1 0,0-1 1,0 0-1,1 0 0,-1 1 1,1-1-1,-1 0 1,1-1-1,0 1 0,0 0 1,0 0-1,0-1 0,1 1 1,-1-1-1,1 0 0,0 0 1,-1 0-1,6 3 0,52 26 18,2-1 0,90 28 0,-83-33 5,120 60-1,-186-83-20,1 1 0,-1-1 1,1 1-1,-1 0 0,0 0 1,0 0-1,0 0 0,0 0 0,-1 1 1,1-1-1,-1 1 0,0 0 1,0 0-1,0 0 0,1 5 1,-2-7 1,-1 0 0,1 1 0,-1-1 0,1 1 0,-1-1 1,0 1-1,0-1 0,0 1 0,-1-1 0,1 1 0,0-1 1,-1 1-1,0-1 0,1 0 0,-1 1 0,0-1 0,0 0 1,-1 0-1,1 0 0,0 1 0,-1-1 0,1-1 0,-1 1 1,0 0-1,1 0 0,-1 0 0,-3 1 0,-9 6 88,0 0 1,0-1-1,-1-1 0,0-1 0,-1 0 0,1-1 0,-1 0 1,0-2-1,-29 4 0,-14-2 427,-82-4 0,70-2-113,62 1-365,0 0 0,0-1-1,0 0 1,0-1 0,0 0 0,-14-4-1,21 5-63,0 0 0,-1 0 0,1 0 0,0 0 0,0-1 0,-1 1 0,1-1 0,0 1 0,0-1 0,1 0 0,-1 1 0,0-1 0,1 0 0,-1-1 0,1 1 0,-1 0 0,1 0 0,0 0 0,0-1 0,0 1 0,0-1 0,1 1 0,-1-1 0,1 1 0,-1-1 0,1 1-1,0-4 1,-1 4-232,1 0 0,0 0-1,0 0 1,0 0-1,0 0 1,0 0-1,0 0 1,1 0 0,-1 1-1,0-1 1,1 0-1,0 0 1,-1 0-1,1 0 1,0 1 0,0-1-1,0 0 1,0 1-1,0-1 1,1 1 0,-1-1-1,0 1 1,1 0-1,-1-1 1,3-1-1,22-8-5932</inkml:trace>
</inkml:ink>
</file>

<file path=ppt/ink/ink1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27.551"/>
    </inkml:context>
    <inkml:brush xml:id="br0">
      <inkml:brushProperty name="width" value="0.035" units="cm"/>
      <inkml:brushProperty name="height" value="0.035" units="cm"/>
      <inkml:brushProperty name="color" value="#E71224"/>
    </inkml:brush>
  </inkml:definitions>
  <inkml:trace contextRef="#ctx0" brushRef="#br0">10 51 10949,'0'0'10077,"-7"-1"-8829,5 0-1040,5 0 1158,109 2 695,204-27 0,-261 10 188,-55 15-2115,0-3-84,0 3-55,0 31-5120,0 9-144,0 2-4906</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30.219"/>
    </inkml:context>
    <inkml:brush xml:id="br0">
      <inkml:brushProperty name="width" value="0.035" units="cm"/>
      <inkml:brushProperty name="height" value="0.035" units="cm"/>
    </inkml:brush>
  </inkml:definitions>
  <inkml:trace contextRef="#ctx0" brushRef="#br0">437 166 13638,'0'0'8183,"-40"-2"-6865,-132-6-387,53-5-307,106 10-586,-1 0-1,1-1 0,0-1 0,-17-7 1,29 11-31,-1 1 0,1-1 0,0 1 0,0-1 1,0 1-1,0-1 0,-1 1 0,1-1 0,0 0 0,0 0 1,0 0-1,1 0 0,-1 0 0,0 0 0,0 0 0,0 0 1,1 0-1,-1 0 0,0 0 0,1 0 0,-1 0 0,1-1 0,-1 1 1,1 0-1,0 0 0,0-1 0,-1 1 0,1 0 0,0-1 1,0 1-1,0 0 0,0 0 0,1-1 0,-1 1 0,0 0 1,1-2-1,0 0 2,1 1 0,-1-1 0,1 0 0,0 1 0,0 0 0,0-1 0,0 1 0,0 0 0,1 0 0,-1 0 0,1 0 0,-1 1 0,1-1 0,4-2 0,14-4 19,0 1 1,0 1-1,0 0 0,1 1 0,39-2 1,-12 4 58,80 6 0,-123-3-86,0 1 0,1 0-1,-1 0 1,0 0 0,0 1 0,0 0-1,0 0 1,-1 1 0,1-1 0,0 1-1,-1 1 1,0-1 0,0 1 0,0 0 0,0 0-1,0 0 1,-1 0 0,0 1 0,0 0-1,0 0 1,5 9 0,-5-4-2,1 0 0,-1 1-1,-1 0 1,0-1 0,0 1 0,-1 0 0,0 1-1,-1-1 1,-1 0 0,0 0 0,-1 16 0,0-19 7,0-1 0,-1 1 0,0-1 0,0 1 0,-1-1-1,0 0 1,0 0 0,0 0 0,-1 0 0,0 0 0,-9 10 0,2-5-51,1-1 0,-1-1 0,-1 0-1,0 0 1,-21 13 0,7-8-253,-2-1 0,1-2 0,-1 0 0,-1-2 0,-47 11 0,58-18 279,-1 0 1,1-2-1,-23 0 0,40-2 40,0 1-1,0-1 0,0 0 0,0 0 0,0 1 0,1-1 0,-1 0 1,0 0-1,0 0 0,1 0 0,-1 0 0,0 0 0,1 0 1,-1 0-1,1 0 0,0-1 0,-1 1 0,1 0 0,0 0 0,-1 0 1,1 0-1,0-1 0,0 1 0,0 0 0,0 0 0,1-2 0,-2-1 101,1 1 0,0 0-1,0-1 1,0 1 0,1 0-1,-1-1 1,1 1-1,0 0 1,2-7 0,0 8-68,-1-1 0,1 1 0,0-1 0,0 1 0,0 0 0,1 0 0,-1 1 0,0-1 0,1 1 0,-1-1 0,1 1 0,-1 0 0,1 0 0,0 1 0,-1-1-1,1 1 1,4-1 0,73 2 312,-65 0-309,-3 1-41,1 1 1,-1 0 0,0 1-1,0 0 1,-1 1 0,1 1 0,-1 0-1,0 0 1,18 15 0,-10-9-114,0 0 0,24 9 0,-28-16-827,-1 0 0,1-2 0,0 0 1,0-1-1,0 0 0,30-2 0,9 0-4619</inkml:trace>
</inkml:ink>
</file>

<file path=ppt/ink/ink1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28.149"/>
    </inkml:context>
    <inkml:brush xml:id="br0">
      <inkml:brushProperty name="width" value="0.035" units="cm"/>
      <inkml:brushProperty name="height" value="0.035" units="cm"/>
      <inkml:brushProperty name="color" value="#E71224"/>
    </inkml:brush>
  </inkml:definitions>
  <inkml:trace contextRef="#ctx0" brushRef="#br0">27 51 10997,'0'0'10693,"-5"-3"-9890,1 1-813,-12-8 858,15 5-415,11 3-333,31-2 38,-39 4-89,-1 0-1,1 0 0,-1-1 0,0 1 0,1 0 0,-1-1 0,0 1 1,1-1-1,-1 1 0,0-1 0,1 0 0,-1 1 0,0-1 0,0 0 0,0 0 1,0 0-1,0 0 0,0 0 0,0 0 0,0 0 0,0 0 0,0 0 1,-1-1-1,1 1 0,-1 0 0,1 0 0,0-3 0,-24 5 19,22-1-74,0 1 0,0-1 1,0 0-1,0 1 0,1-1 0,-1 1 1,0-1-1,0 1 0,0 0 0,1-1 1,-1 1-1,0 0 0,1-1 0,-1 1 1,1 0-1,-1 0 0,1 0 1,-1-1-1,1 1 0,-1 0 0,1 0 1,0 0-1,-1 0 0,1 0 0,0 0 1,0 0-1,0 0 0,0 0 0,0 0 1,0 0-1,0 0 0,0 0 0,1 1 1,-3 3-2873,2-4 2663,0 0-1,-1-1 1,1 1 0,0 0-1,0-1 1,0 1-1,-1 0 1,1-1-1,0 1 1,0 0-1,0-1 1,0 1-1,0 0 1,0 0 0,1-1-1,-1 1 1,0 0-1,0-1 1,0 1-1,1 0 1,-1-1-1,0 1 1,1 0 0,14 12-7022</inkml:trace>
</inkml:ink>
</file>

<file path=ppt/ink/ink1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29.185"/>
    </inkml:context>
    <inkml:brush xml:id="br0">
      <inkml:brushProperty name="width" value="0.035" units="cm"/>
      <inkml:brushProperty name="height" value="0.035" units="cm"/>
      <inkml:brushProperty name="color" value="#E71224"/>
    </inkml:brush>
  </inkml:definitions>
  <inkml:trace contextRef="#ctx0" brushRef="#br0">167 212 1281,'0'0'18942,"0"-1"-18861,0 1 0,0-1-1,-1 0 1,1 1 0,0-1 0,0 1 0,0-1 0,-1 1 0,1-1 0,0 1 0,0-1 0,-1 1 0,1-1 0,-1 1 0,1-1 0,0 1 0,-1-1 0,1 1 0,-1 0 0,1-1 0,-1 1 0,1 0 0,-1-1 0,1 1-1,-1 0 1,1 0 0,-1 0 0,1-1 0,-1 1 0,0 0 0,0 0 0,-5 0 7,0 1 0,0-1-1,-1 1 1,1 1 0,0-1 0,1 1 0,-1 0-1,0 0 1,0 1 0,1 0 0,-1 0 0,1 0-1,0 0 1,0 1 0,0 0 0,1 0-1,-1 0 1,-5 8 0,5-5-59,0-1 1,1 1-1,-1 1 0,2-1 1,-1 0-1,1 1 0,0 0 1,1 0-1,-1 0 0,2 0 0,-1 0 1,1 0-1,0 13 0,0-16-24,1 1 0,0-1 0,0 0 0,0 0 0,0 1 0,1-1 0,0 0 0,0 0 0,1 0 0,-1 0 0,1 0-1,0 0 1,0 0 0,1-1 0,-1 1 0,1-1 0,0 1 0,0-1 0,1 0 0,-1 0 0,1-1 0,0 1 0,0-1-1,0 0 1,1 0 0,-1 0 0,1 0 0,-1-1 0,1 0 0,0 0 0,8 3 0,12 2 8,0-1 0,1 0 0,0-2 0,0-1 0,0-1 0,0-1 0,0-2 0,39-5 0,-61 5 2,0 1 0,0-1 1,0-1-1,0 1 0,0-1 0,0 1 0,-1-1 0,1 0 1,-1-1-1,1 1 0,-1 0 0,0-1 0,0 0 0,0 0 0,0 0 1,-1 0-1,1 0 0,-1 0 0,1-1 0,-1 1 0,0-1 0,-1 0 1,1 0-1,-1 1 0,1-1 0,-1 0 0,-1 0 0,1 0 0,0 0 1,-1-5-1,1 1 16,0 0 1,-1 0 0,0 0-1,-1 1 1,0-1 0,0 0 0,0 1-1,-1-1 1,0 1 0,-1-1-1,0 1 1,0 0 0,0 0-1,-1 0 1,-6-8 0,-3 0-10,-1 1 0,-1 0 0,-1 1 1,1 1-1,-20-11 0,-91-48 184,81 48-25,43 22-165,1 0 0,-1 0 1,0 0-1,0 0 0,1 0 0,-1 0 1,1 0-1,-1 0 0,1-1 1,-1 1-1,1-1 0,0 1 0,0-1 1,0 1-1,0-1 0,0 0 0,0 0 1,0 1-1,0-1 0,1 0 0,-1 0 1,1 0-1,-1 0 0,1-2 1,0 1-11,1 1 0,-1-1 1,1 0-1,0 1 0,0-1 1,0 1-1,0-1 0,0 1 1,1-1-1,-1 1 1,1 0-1,-1 0 0,1 0 1,0 0-1,2-3 0,2 1-11,-1-1-1,0 1 0,1-1 0,0 2 0,0-1 0,0 1 0,0-1 0,1 2 1,-1-1-1,1 1 0,0 0 0,12-2 0,-18 4-10,0 0 0,0 0-1,-1 1 1,1-1 0,0 0 0,-1 0-1,1 1 1,0-1 0,-1 0 0,1 1-1,0-1 1,-1 1 0,1-1 0,-1 1 0,1-1-1,0 1 1,-1-1 0,0 1 0,1-1-1,-1 1 1,1 0 0,-1-1 0,0 1-1,1 0 1,-1-1 0,0 2 0,6 29-365,-10 34-3141,-3-39-490,5-3-2917</inkml:trace>
</inkml:ink>
</file>

<file path=ppt/ink/ink1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30.120"/>
    </inkml:context>
    <inkml:brush xml:id="br0">
      <inkml:brushProperty name="width" value="0.035" units="cm"/>
      <inkml:brushProperty name="height" value="0.035" units="cm"/>
      <inkml:brushProperty name="color" value="#E71224"/>
    </inkml:brush>
  </inkml:definitions>
  <inkml:trace contextRef="#ctx0" brushRef="#br0">222 48 8548,'0'0'8348,"-9"-7"-7222,-27-23-211,33 29-708,0-1 0,0 1-1,0-1 1,0 1 0,0 0 0,0 1 0,0-1 0,0 0 0,-1 1 0,1-1 0,0 1 0,0 0 0,-1 0 0,1 1 0,0-1-1,-5 2 1,-6-1 197,10-1-367,0 1 0,1 0 0,-1 0 0,0 0 0,0 1 0,1-1 0,-1 1-1,1 0 1,-1 0 0,1 0 0,0 0 0,0 1 0,0-1 0,0 1 0,0 0-1,1 0 1,-1 0 0,1 0 0,0 0 0,0 0 0,0 1 0,-2 4-1,-1 1-18,1 1 0,0-1 0,0 1-1,1 0 1,0 0 0,1 0 0,-2 15-1,4-16-9,-2 15 8,1 0 0,1 0 0,5 37 0,-4-53-14,1-1-1,0 0 1,0 1 0,1-1 0,0 0 0,0 0 0,1 0 0,0-1 0,0 1-1,0-1 1,1 0 0,0 0 0,0-1 0,1 1 0,7 5 0,-4-4 1,1 0 1,1-1 0,-1 0 0,1 0-1,0-1 1,0-1 0,0 0 0,1 0-1,18 2 1,4-1 34,1-3 1,35-1-1,-68-1-15,0 0 1,0-1 0,-1 1 0,1-1 0,0 1-1,0-1 1,0 0 0,-1 0 0,1 0-1,0 0 1,-1 0 0,1 0 0,-1 0-1,1-1 1,-1 1 0,0 0 0,1-1 0,-1 1-1,0-1 1,0 0 0,0 1 0,0-1-1,0 0 1,-1 0 0,1 1 0,-1-1-1,1 0 1,-1 0 0,1 0 0,-1 0 0,0-3-1,2-10 322,0-1 0,-2-31 0,0 30-265,-1 9-57,1 0 0,-1 1 0,-1-1 0,0 1 0,0-1 0,0 1 0,-1 0 0,1-1 0,-2 2 0,1-1 0,-1 0 0,0 1 0,-8-10 0,-7-5 5,0 1-1,-32-26 0,21 20-9,-9-6-10,38 31-96,1 31-4344,2-6 1199,3 1-1639</inkml:trace>
</inkml:ink>
</file>

<file path=ppt/ink/ink1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30.752"/>
    </inkml:context>
    <inkml:brush xml:id="br0">
      <inkml:brushProperty name="width" value="0.035" units="cm"/>
      <inkml:brushProperty name="height" value="0.035" units="cm"/>
      <inkml:brushProperty name="color" value="#E71224"/>
    </inkml:brush>
  </inkml:definitions>
  <inkml:trace contextRef="#ctx0" brushRef="#br0">365 655 10533,'0'0'11413,"1"0"-11340,-1-1 0,0 1 0,1 0-1,-1 0 1,0-1 0,0 1 0,1 0 0,-1-1 0,0 1-1,0 0 1,1 0 0,-1-1 0,0 1 0,0 0 0,0-1 0,0 1-1,0-1 1,1 1 0,-1 0 0,0-1 0,0 1 0,0 0-1,0-1 1,0 1 0,0-1 0,0 1 0,0 0 0,0-1-1,0 1 1,-1 0 0,1-1 0,0 0 0,-6 4-2,0 0 1,0 0-1,1 0 1,-1 1-1,1-1 1,0 2-1,0-1 1,0 0-1,1 1 0,0 0 1,-1 0-1,2 0 1,-1 1-1,1-1 1,-4 9-1,1-4 10,1 1 1,1 0-1,0 0 0,0 0 0,1 1 0,0-1 0,-1 22 1,3-25-50,1 0 1,0 0-1,0 0 1,1 0 0,0-1-1,0 1 1,1 0-1,0 0 1,5 12 0,-5-16-23,1 0 0,0-1 0,-1 0 1,1 1-1,0-1 0,1 0 0,-1 0 0,1-1 1,-1 1-1,1-1 0,0 0 0,-1 0 1,1 0-1,0 0 0,1-1 0,-1 1 0,0-1 1,9 1-1,-6 0 9,-1-1 1,1 1-1,0-2 1,0 1-1,0-1 1,0 0-1,0 0 1,0-1-1,0 1 0,0-2 1,-1 1-1,9-4 1,-11 3-5,0 0 0,-1 0 0,0-1 1,1 1-1,-1-1 0,0 0 0,0 0 0,0 0 0,-1-1 1,1 1-1,-1-1 0,0 1 0,0-1 0,0 0 1,0 0-1,-1 0 0,1 0 0,-1 0 0,0 0 0,0 0 1,0-7-1,2-10-16,-1-1-1,-1 1 1,-1-1 0,-1 1 0,0-1-1,-2 1 1,-1 0 0,0 0 0,-1 0-1,-2 1 1,0-1 0,-1 1 0,-1 1-1,-12-19 1,-13-19-114,-2 1-1,-66-74 1,-100-86-160,188 202 315,10 12-28,1 0 0,0-1-1,-1 0 1,1 0 0,1 0 0,-1 0 0,0-1 0,1 1-1,-1-1 1,1 1 0,0-1 0,0 0 0,1 0-1,-1 0 1,-1-7 0,3 10-3,1 0 0,-1 0-1,1 0 1,-1-1 0,0 1 0,1 0 0,0 0-1,-1 1 1,1-1 0,0 0 0,-1 0-1,1 0 1,0 0 0,0 0 0,0 1 0,0-1-1,0 0 1,0 1 0,0-1 0,0 1 0,0-1-1,0 1 1,0 0 0,0-1 0,0 1 0,0 0-1,0 0 1,1-1 0,-1 1 0,0 0 0,2 1-1,48-3-27,-37 3 32,-1-1-15,22 0-8,45 5 0,-68-3 9,0 0-1,-1 1 0,1 0 1,-1 1-1,0 0 0,0 0 1,18 12-1,-16-8-2,-1 0 1,0 1-1,0 1 0,-1 0 0,0 0 1,-1 1-1,11 16 0,-15-18 12,0 0 1,-1 1-1,-1-1 0,1 1 1,-1 0-1,-1 0 0,0 1 1,-1-1-1,0 1 0,2 20 0,-4-16 10,0 1 0,0-1 0,-1 1 0,-1-1 0,-1 0 0,0 1 0,-1-1 0,-1-1 0,0 1 0,-1 0 0,0-1 0,-1-1 0,-1 1 0,0-1 0,-1 0 0,0-1 0,-1 0 0,-23 21 0,21-21-106,0-1-1,-1-1 1,-1-1 0,0 1 0,0-2-1,0 0 1,-1-1 0,0 0-1,-1-2 1,-29 8 0,43-12-110,2-1 76,-1 0 0,1 0 0,-1 0 1,0 0-1,1 0 0,-1 0 1,1 0-1,-1 0 0,1 1 1,-1-1-1,1 0 0,-1 0 0,1 1 1,-1-1-1,1 0 0,-1 1 1,1-1-1,-1 0 0,1 1 0,-1-1 1,1 1-1,0-1 0,-1 1 1,1-1-1,0 1 0,0-1 0,-1 1 1,1-1-1,0 1 0,0-1 1,0 1-1,-1-1 0,1 1 0,0 1 1,0 9-4884</inkml:trace>
</inkml:ink>
</file>

<file path=ppt/ink/ink1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31.284"/>
    </inkml:context>
    <inkml:brush xml:id="br0">
      <inkml:brushProperty name="width" value="0.035" units="cm"/>
      <inkml:brushProperty name="height" value="0.035" units="cm"/>
      <inkml:brushProperty name="color" value="#E71224"/>
    </inkml:brush>
  </inkml:definitions>
  <inkml:trace contextRef="#ctx0" brushRef="#br0">160 881 15719,'0'0'10757,"6"7"-10301,-4-4-436,0-1 0,0 1 0,-1-1 0,1 1-1,-1 0 1,1 0 0,-1 0 0,0 0 0,0 0-1,0 0 1,-1 0 0,1 0 0,-1 0 0,1 0-1,-1 0 1,0 1 0,-1-1 0,1 0 0,0 0-1,-2 3 1,0 3 51,-1 0-1,0 0 1,-1 0-1,0-1 1,-1 1 0,-10 14-1,12-20-53,-54 73 189,51-68-220,-1-1 0,0 0-1,0 0 1,0-1 0,-1 0 0,0 0 0,-13 6-1,20-12-26,1 0-1,-1 0 0,0 0 0,1 0 1,-1 0-1,1 0 0,-1-1 0,1 1 1,-1 0-1,1 0 0,-1 0 0,1-1 1,-1 1-1,1 0 0,-1-1 0,1 1 0,0-1 1,-1 1-1,1 0 0,0-1 0,-1 1 1,1-1-1,0 1 0,-1-1 0,1 1 1,0-1-1,0 1 0,0-1 0,-1 1 1,1-1-1,0 1 0,0-1 0,0 1 0,0-1 1,0 0-1,0 1 0,0-1 0,0 1 1,0-1-1,0 1 0,0-1 0,1 0 1,-1-37-394,0 30 227,1-8 110,0 0 0,1 0 0,1 0-1,1 1 1,0 0 0,1 0 0,8-17 0,57-103 122,-44 89-21,383-645 3332,-395 668-3072,-9 15-18,-1 1 0,1 0 0,1-1 0,-1 2 0,1-1 0,0 0 0,14-10 0,-20 17-229,1 0 1,-1 0-1,0 0 1,1 0 0,-1 0-1,0 0 1,0-1-1,1 1 1,-1 0-1,0 0 1,0 0 0,1 0-1,-1 0 1,0 1-1,1-1 1,-1 0 0,0 0-1,0 0 1,1 0-1,-1 0 1,0 0 0,0 0-1,1 0 1,-1 1-1,0-1 1,0 0-1,1 0 1,-1 0 0,0 1-1,0-1 1,0 0-1,0 0 1,1 0 0,-1 1-1,0-1 1,0 0-1,0 0 1,0 1 0,0-1-1,0 0 1,0 0-1,0 1 1,1-1-1,-1 0 1,0 1 0,0-1-1,0 0 1,0 0-1,0 1 1,-1-1 0,1 0-1,0 1 1,0-1-1,0 1 1,6 34 12,-2 1 1,-1 0-1,-4 64 0,0-32 49,1-23-57,-6 274 278,1-236-618,-31 152 0,33-219-251,0 1 0,-2-1-1,0 0 1,-1 0 0,0 0-1,-1-1 1,-1 0 0,-10 15-1,-29 15-5661</inkml:trace>
</inkml:ink>
</file>

<file path=ppt/ink/ink1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31.951"/>
    </inkml:context>
    <inkml:brush xml:id="br0">
      <inkml:brushProperty name="width" value="0.035" units="cm"/>
      <inkml:brushProperty name="height" value="0.035" units="cm"/>
      <inkml:brushProperty name="color" value="#E71224"/>
    </inkml:brush>
  </inkml:definitions>
  <inkml:trace contextRef="#ctx0" brushRef="#br0">2 1014 11381,'0'0'12769,"-1"-30"-11731,1-96-315,1 120-679,0 0 1,0 0 0,1 0-1,0 0 1,1 0 0,-1 0-1,1 1 1,0-1-1,0 1 1,1 0 0,-1 0-1,1 0 1,0 0 0,1 1-1,-1-1 1,1 1 0,0 0-1,0 1 1,0-1 0,1 1-1,-1 0 1,1 0 0,-1 1-1,1-1 1,0 1 0,9-1-1,7-2 14,0 1-1,0 1 0,1 1 1,-1 1-1,1 1 1,-1 1-1,29 5 0,-45-5-43,0 0-1,1 1 0,-1 0 1,0 0-1,0 0 0,0 1 1,0 0-1,-1 0 0,1 0 1,-1 1-1,0 0 0,0 0 1,0 0-1,0 1 0,-1 0 1,1 0-1,-1 0 0,-1 0 1,5 8-1,5 10 21,-2 1 0,-1 1 0,11 41-1,-15-45-23,0-1-1,1 1 0,2-2 0,19 36 0,-25-52-1,0 0 0,1 0 0,-1 0 0,0-1-1,1 0 1,0 1 0,-1-1 0,1-1-1,0 1 1,0-1 0,0 1 0,0-1 0,1 0-1,-1 0 1,0-1 0,0 1 0,0-1-1,8-1 1,-1 1 21,0 0-1,0-2 1,0 1-1,0-1 0,0-1 1,13-4-1,-5-2 12,-2 0-1,0-1 0,0 0 0,0-2 1,-2 0-1,1-1 0,-2 0 1,16-19-1,-6 5 15,-2-1 1,-1-1-1,28-52 0,1-28 48,-49 107-76,-2 35-56,0-24 1,0 0-1,1 0 1,0 0-1,1 0 1,0 0 0,3 13-1,-3-20 26,0 1-1,0-1 0,0 0 0,0 0 0,1 0 1,-1 0-1,1 0 0,-1 0 0,1 0 0,0 0 0,0 0 1,0-1-1,0 1 0,0-1 0,0 1 0,0-1 0,0 0 1,1 0-1,-1 0 0,0 0 0,1 0 0,-1-1 1,1 1-1,-1-1 0,1 1 0,-1-1 0,6 0 0,34 1 1,-1-2 0,1-1-1,0-3 1,-1-1-1,0-2 1,0-2-1,76-29 1,-84 26 9,0-2 1,-1-2-1,-2 0 1,1-3-1,-2 0 0,-1-2 1,0-1-1,-2-1 1,42-49-1,-53 54 4,-2-2-1,0 0 1,-1 0-1,-1-1 1,-1-1-1,-1 0 1,-1 0-1,8-36 1,-9 20-2,-2 0 1,-1 0 0,-2 0-1,-4-55 1,2 92-8,0 0 0,-1 0 0,1 0 0,0 0 0,-1 0 0,1 0 1,-1 0-1,0 0 0,0 0 0,1 0 0,-1 0 0,-1 0 0,1 0 0,0 1 0,0-1 1,-1 0-1,1 1 0,-1-1 0,1 1 0,-1 0 0,1-1 0,-1 1 0,0 0 0,0 0 0,0 0 1,0 0-1,0 0 0,0 1 0,0-1 0,0 1 0,0-1 0,-4 0 0,-2 1-3,0 0 0,0 0-1,0 1 1,0 0 0,0 0-1,0 0 1,1 1 0,-10 4-1,-5 4 0,1 2 0,0 0 1,1 1-1,1 1 0,0 1 0,1 1 0,0 1 0,-22 27 1,15-16 7,2 1 1,1 1 0,2 1 0,1 1-1,1 0 1,1 2 0,3 0 0,-17 55-1,20-46-24,1 0-1,3 1 0,1 1 1,3-1-1,1 1 1,8 81-1,-3-101-219,1-1 0,1 0 0,2 0 0,0-1 0,1 0 0,1 0 0,16 27 0,-18-36-203,2-1 0,-1 0 1,2-1-1,-1 0 0,2 0 0,-1-1 1,2 0-1,-1-1 0,2-1 1,-1 0-1,1 0 0,24 11 1,-18-12-462,0-2 0,0 0 0,22 4 1,69 5-3814</inkml:trace>
</inkml:ink>
</file>

<file path=ppt/ink/ink1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32.386"/>
    </inkml:context>
    <inkml:brush xml:id="br0">
      <inkml:brushProperty name="width" value="0.035" units="cm"/>
      <inkml:brushProperty name="height" value="0.035" units="cm"/>
      <inkml:brushProperty name="color" value="#E71224"/>
    </inkml:brush>
  </inkml:definitions>
  <inkml:trace contextRef="#ctx0" brushRef="#br0">2579 80 18296,'-66'0'4141,"54"0"-3949,-873-17 6048,829 14-6121,-1504-56 2291,1590 60-2883,0 2-1,0 1 1,37 11-1,2 0-345,285 36-6328,-159-39 736</inkml:trace>
</inkml:ink>
</file>

<file path=ppt/ink/ink1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7:32.759"/>
    </inkml:context>
    <inkml:brush xml:id="br0">
      <inkml:brushProperty name="width" value="0.035" units="cm"/>
      <inkml:brushProperty name="height" value="0.035" units="cm"/>
      <inkml:brushProperty name="color" value="#E71224"/>
    </inkml:brush>
  </inkml:definitions>
  <inkml:trace contextRef="#ctx0" brushRef="#br0">1918 54 12870,'0'0'7059,"-30"9"-4033,-18 6-1570,-58 10 1,14-15-526,-1-3-1,-95-6 1,101-2-591,-1006-33 2717,912 24-4748,231 9 100,0-3 0,0-1 0,0-3-1,57-17 1,-2-8-3883</inkml:trace>
</inkml:ink>
</file>

<file path=ppt/ink/ink167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2:25:15.402"/>
    </inkml:context>
    <inkml:brush xml:id="br0">
      <inkml:brushProperty name="width" value="0.05292" units="cm"/>
      <inkml:brushProperty name="height" value="0.05292" units="cm"/>
      <inkml:brushProperty name="color" value="#FF0000"/>
    </inkml:brush>
  </inkml:definitions>
  <inkml:trace contextRef="#ctx0" brushRef="#br0">2306 8892 659 0,'0'0'351'0,"0"0"-186"16,0 0-1-16,0 0-45 0,0 0-36 16,0 0-36-16,0 0-7 15,-38-129 4-15,-17 118-18 16,-20 9-12-16,-26 2 5 15,-23 0-8-15,-18 0-4 16,4 25 1-16,8 8-5 16,37 4 1-16,30 5-4 15,51 3 1-15,12 3-3 16,55 0 2-16,84 1 0 16,34-5 7-16,15-2-4 15,-15-3 1-15,-37 2-2 16,-35 1-2-16,-46-2 0 0,-29 6-3 15,-26-2 2-15,0 2 1 16,-75 4 0-16,-44-5 9 16,-31-3 0-16,-12-10-6 15,1-16 12-15,5-5-10 16,26-11 4-16,31 0 4 16,36 0-3-16,37-23 3 15,26-13-8-15,8-9-5 16,79-6-2-16,32 0-29 15,11 7-21-15,5 15-29 16,-2 22-67-16,-14 7-111 0,-15 0-179 16</inkml:trace>
  <inkml:trace contextRef="#ctx0" brushRef="#br0" timeOffset="345.76">2731 9230 935 0,'0'0'168'0,"0"0"-4"16,0 0 18-16,0 0-77 16,0 0-29-16,0 0-8 15,0-36-21-15,0 36-18 16,0 0-14-16,0 0-6 16,-15 0-9-16,4 0 0 15,-7 0-2-15,4 13-10 16,14 10-57-16,0-1-107 15,37-3-307-15</inkml:trace>
  <inkml:trace contextRef="#ctx0" brushRef="#br0" timeOffset="613.7">3314 9059 156 0,'0'0'1025'0,"0"0"-855"15,0 0 8-15,0 0-45 16,0 0-78-16,0 0-14 16,-49-37-18-16,49 46-10 15,0 27-2-15,0 14-1 0,0 15 8 16,0 8-7-16,0 8-6 16,-6-5 0-16,-14 2-5 15,3-12 0-15,-3-4-2 16,20-11-50-16,0-7-14 15,0-10-91-15,0-17-181 16,0-11-300-16</inkml:trace>
  <inkml:trace contextRef="#ctx0" brushRef="#br0" timeOffset="839.26">3002 8906 840 0,'0'0'239'0,"0"0"-153"15,0 0 103-15,0 0-68 16,344-163-62-16,-269 146-26 16,-6 15-12-16,-8 2-21 15,3 0-2-15,-15 6-5 16,0 39-73-16,-6 19-128 15,-17 13-253-15</inkml:trace>
  <inkml:trace contextRef="#ctx0" brushRef="#br0" timeOffset="1012.23">3077 9611 995 0,'0'0'241'0,"0"0"-55"16,0 0-25-16,0 0-82 15,0 0-41-15,0 0-18 16,200 0-20-16,-125 0-7 16,26 0-54-16,23 0-115 15,12 0-244-15</inkml:trace>
  <inkml:trace contextRef="#ctx0" brushRef="#br0" timeOffset="1406.16">4224 9287 312 0,'0'0'72'0,"0"0"-17"15,0 0-36-15,0 0-19 16,0 0-128-16</inkml:trace>
  <inkml:trace contextRef="#ctx0" brushRef="#br0" timeOffset="1831.53">4224 9287 597 0</inkml:trace>
  <inkml:trace contextRef="#ctx0" brushRef="#br0" timeOffset="1956.49">4224 9287 597 0,'-344'42'243'0,"344"-62"-99"0,0 8 7 0,0-4-20 0,15 3-43 0,-9 8-16 15,11-3-12-15,-3 5-21 16,4 0-10-16,8-2-21 16,6 5-6-16,17 0-4 15,6 0-2-15,20 0-110 16,0 19-236-16</inkml:trace>
  <inkml:trace contextRef="#ctx0" brushRef="#br0" timeOffset="2131.82">4074 9508 709 0,'0'0'467'15,"0"0"-267"-15,0 0-56 16,0 0-62-16,0 0-55 15,0 0-27-15,182-13-8 16,-40 13-81-16,14 0-184 16,5 0-292-16</inkml:trace>
  <inkml:trace contextRef="#ctx0" brushRef="#br0" timeOffset="2449.67">5490 9035 562 0,'0'0'441'0,"0"0"-306"0,0 0 46 0,0 0-41 16,0 0-63-16,0 0-4 31,0-55-20-31,0 55-1 15,0 0-13-15,0 0-1 16,0 0-9-16,0 0-18 0,0 39-7 0,0 15 10 16,0 24-3-16,0 12-3 0,-15 5-6 15,4 4-1 1,-1-4-1-16,6-7-7 0,6-10-34 16,0-13-59-16,12-14-100 31,49-12-303-31</inkml:trace>
  <inkml:trace contextRef="#ctx0" brushRef="#br0" timeOffset="2762.52">6273 9092 1239 0,'0'0'188'0,"0"0"-43"15,0 0-16-15,0 0-82 16,0 0-37-16,0 0-6 16,-174 67 3-16,310 10-1 15,20 4-6-15,6-5 0 16,-23-8-13-16,-41-18 0 16,-35-5-3-16,-40-9 10 15,-23-8-6-15,-5-2 7 16,-82-1 1-16,-43-8 4 15,-26-11 4-15,-12-6-2 0,-2 0 4 16,28 0-6-16,50-17-3 16,54-11-50-16,38-3-147 15,0-8-372-15</inkml:trace>
  <inkml:trace contextRef="#ctx0" brushRef="#br0" timeOffset="3153.37">6206 9192 1231 0,'0'0'241'0,"0"0"-41"16,0 0-87-16,0 0-68 15,353-164-27-15,-183 135-12 0,-2 7-6 16,-27 5-15 0,-34 12-11-16,-32 5-9 0,-26 0 7 15,-37 3 3-15,-12 33-7 16,0 14 11-16,-55 18 0 15,-20 14 17-15,0 5 3 16,31-4 2-16,33-6-3 16,11-13 2-16,43-19 0 15,70-16 3-15,23-16 0 16,8-13 4-16,-14 0 30 16,-17-42 11-16,-44-17-3 15,-40-17-1-15,-29-6-13 16,0-8-4-16,-55 10-20 0,-37 15-2 15,-32 17-5 1,-9 20-3-16,3 15 2 0,17 9-2 16,32 4-15-16,49 4-44 15,32 37-51-15,38 21-125 16,95 18-241-16</inkml:trace>
  <inkml:trace contextRef="#ctx0" brushRef="#br0" timeOffset="3598.49">8616 9249 899 0,'0'0'257'15,"0"0"-83"-15,0 0-7 16,0 0-40-16,0 0-41 16,0 0-36-16,156-45-13 15,-58 45-28-15,-3 0-8 0,-2 0-2 16,-24 3-31-16,-20 23-61 15,-26 12-133-15,-23 5-272 16</inkml:trace>
  <inkml:trace contextRef="#ctx0" brushRef="#br0" timeOffset="3728.74">8757 9604 872 0,'0'0'362'15,"0"0"-184"-15,0 0-32 16,370-12-95-16,-272 4-51 31,-11 8-9-31,-6 0-109 0,-18 0-304 16</inkml:trace>
  <inkml:trace contextRef="#ctx0" brushRef="#br0" timeOffset="5813.16">10367 8912 755 0,'0'0'295'0,"0"0"-114"15,0 0 24-15,0 0-70 16,0 0-51-16,0 0-26 16,-76-25-7-16,62 34-14 15,2 43-19-15,-14 24 12 16,3 14-4-16,-8 10-7 15,13-5-1 1,-2 3-15-16,14-15-2 16,6-14-2-16,0-10 1 0,0-20-2 15,0-8-17 1,0-19-8-16,32-8 7 0,0-4 9 16,2 0 10-16,4-35-1 15,0-16 3-15,-18-20-1 16,-9-19 1-16,-11-11 2 15,0-11 4-15,0 8-6 16,0 12 8-16,0 9 1 16,0 11-6-16,0 9 6 15,0 12 3-15,0 7-6 16,21 5 3-16,22 10-8 16,12 8-2-16,20 9 0 15,23 9-10-15,9 3 9 0,6 0-2 16,-27 22-1-16,-22 11 4 15,-41 2-9-15,-23 9 8 16,-11 7-1-16,-76 5 4 16,-37-9 4-16,-9-8-3 15,14-17 2-15,21-5-2 16,34-9-3-16,36-4-23 16,28-1-31-16,0 9-35 0,80 12-118 15,62 6-270-15</inkml:trace>
  <inkml:trace contextRef="#ctx0" brushRef="#br0" timeOffset="6834.05">12071 8901 967 0,'0'0'184'0,"0"0"-4"15,0 0-27-15,0 0-58 16,0 0-27-16,0 0-18 0,-23-27-21 16,-9 76-5-16,-11 18 13 15,-21 16 10-15,4 7-16 16,2-9-16-16,3 0-3 0,-3-8-12 16,15-20 0-16,5-13-16 15,21-12-63-15,17-10-44 16,0-14-129-16,0-4-307 15</inkml:trace>
  <inkml:trace contextRef="#ctx0" brushRef="#br0" timeOffset="7052.58">11606 9012 1084 0,'0'0'208'16,"0"0"-33"-16,0 0 2 15,0 0-90-15,0 0-44 16,0 0-13-16,6-32-21 0,60 90 8 15,15 18 3-15,9 8-10 16,-9 5-1-16,-6-5-9 16,-9-11 0-16,-8-12-12 15,-3-13-52-15,-6-9-49 16,9-13-120-16,-9-14-287 16</inkml:trace>
  <inkml:trace contextRef="#ctx0" brushRef="#br0" timeOffset="7610.67">12756 8901 903 0,'0'0'140'0,"0"0"-14"16,0 0 52-16,0 0-84 15,0 0-32-15,0 0 8 16,-119-158-22-16,119 153-3 15,0 5-9-15,0 0-2 16,0 0-19-16,32 0-7 16,6 0-4-16,5 0-3 15,0 0 2-15,1 8-2 16,8 3 1-16,3 4 1 16,14 2-1-16,6-6-2 15,-8 8 4-15,-10-5-2 16,-19 3 1-16,-9-5-6 15,-9 4 3-15,-8-1-2 16,-7 4 3-16,-5 1-2 16,0 6-2-16,0 1-1 15,-29 7 4-15,-40-3-4 0,6 5-2 16,2-8 4-16,12 1-9 16,29-2-2-16,20-9-6 15,0 1-6-15,20 1 3 16,46-11 11-16,9 7 10 15,-11-5-1-15,-15 4 4 0,-17 7 0 32,-21 7 9-32,-11 6-3 15,0 3 0-15,-26 4-3 16,-60 0 0-16,-18-6 4 16,-23-5-6-16,-3-11-3 15,5-9-1-15,27-11-3 0,35 0-10 16,31 0-11-16,32-19-32 15,32-19-42-15,92-6-76 16,43-7-131-16,21-3-502 16</inkml:trace>
  <inkml:trace contextRef="#ctx0" brushRef="#br0" timeOffset="7820.05">14264 9019 946 0,'0'0'292'0,"0"0"-123"16,0 0-13-16,0 0-74 16,0 0-39-16,0 0-27 15,0 29-15-15,-17 40 17 16,-21 18-5-16,-14-4-6 0,3-2-7 16,6-12-4-16,11-6-64 15,15-16-123-15,17-11-188 16</inkml:trace>
  <inkml:trace contextRef="#ctx0" brushRef="#br0" timeOffset="7994.56">13860 9095 1253 0,'0'0'192'0,"0"0"-29"16,0 0-36-16,0 0-77 15,0 0-31-15,0 0 0 31,236 180-16-31,-143-94-6 16,8 2-4-16,3-3-80 0,14-4-134 16,1-20-201-16</inkml:trace>
  <inkml:trace contextRef="#ctx0" brushRef="#br0" timeOffset="8277.92">14981 9121 1076 0,'0'0'181'0,"0"0"-29"0,75-166 12 16,-15 140-93-16,4 13-32 16,-3 13-23-16,2 0-11 15,1 29-5-15,-15 28-4 16,-26 27 3-16,-23 15 1 16,0 3 0-16,0-5-1 0,-17-18 1 15,5-15 0 1,12-18 0-16,0-18 1 0,75-11 1 15,44-15 3-15,28-2 13 16,35 0 14-16,11-36-22 16,-8-1-8-16,-17 1-2 15,-41 11-40-15,-34 19-64 16,-50 6-127-16,-43 11-246 16</inkml:trace>
  <inkml:trace contextRef="#ctx0" brushRef="#br0" timeOffset="8845.36">15847 10056 762 0,'0'0'262'0,"0"0"-115"16,0 0 20-16,0 0-73 15,0 0-47-15,-575 6 26 16,110 16-25-16,-104-2-7 15,-96-3-19-15,-19-5 1 16,22-2 16-16,90-5-20 16,153-1 3-16,153-4-9 15,133 0-7-15,84 0-2 0,49 0 3 16,0 0-1-16,12 0 13 16,69 0-15-16,26 0 2 15,17 0-6-15,0 0-26 16,-5 12-43-16,-1 18-60 15,-5 12-84-15,-27 2-266 16</inkml:trace>
  <inkml:trace contextRef="#ctx0" brushRef="#br0" timeOffset="9424.68">12065 10610 897 0,'0'0'236'16,"0"0"-65"-16,0 0 5 0,0 0-51 15,0 0-49-15,0 0-31 16,0-42 5-16,0 93-22 15,0 30 10-15,0 31 8 16,0 13-19-16,0 3-12 16,0-9-12-16,0-15-3 15,0-23-4-15,0-14-34 16,0-19-48-16,12-9-81 16,51-16-208-16,30-18-509 15</inkml:trace>
  <inkml:trace contextRef="#ctx0" brushRef="#br0" timeOffset="10213.57">13025 10821 1182 0,'0'0'189'0,"0"0"-29"16,0 0-36-16,0 0-75 16,-388-40-18-16,322 83-5 15,40 6-20-15,26 8 2 16,0-3-8-16,87-9 0 15,31-14-17-15,21-14-11 16,8-17 1-16,-14 0 5 16,-29-12-15-16,-35-27 20 15,-37-3 4-15,-20 6 13 0,-12 8 0 16,0 6 1-16,0 12 9 16,0 1 4-16,0 4-5 15,0 5 0-15,0 0-9 16,0 0-3-16,20 0-5 15,23 0 3-15,6 0 5 16,-11 0 0-16,-6-1 1 16,-21-3 3-16,-5 4-4 0,-6-3 3 15,0 3 2 1,0 0-5-16,0 0 3 0,0 0-3 16,0 0 0-16,0 0 5 15,0 0-5-15,0 0 0 16,0 0 1-16,0-3 1 15,6 3 7-15,20-7 4 16,-3 0-8-16,15-2-1 16,-12 3-4-16,0-4 0 15,-15 7 2-15,-5 0-2 16,-6 0 3-16,0 3 1 16,0 0-2-16,0 0 7 15,0 0-6-15,0 0 4 16,0 0 0-16,0 0-3 0,0 0 2 31,0 0-6-31,0 0 0 16,0 0-3-16,0 0 0 15,0 0 2-15,-12 29 0 16,-8 10-3-16,3 5 4 0,11 10-1 16,6-3-1-16,0 4 1 15,6-12 2-15,54-6-4 16,16-6 1-16,19-6 2 0,3-8 1 15,-5-12 2-15,-13-5-2 16,-4 0 4-16,-13-39 9 16,-20-15 8-16,-25-15 0 15,-18-16-16-15,0 0 3 16,-23 6-6-16,-70 12-2 16,-19 17-1-16,-27 11-1 0,3 19-3 15,23 14-9-15,44 6-52 31,63 9-105-31,6 33-326 16</inkml:trace>
</inkml:ink>
</file>

<file path=ppt/ink/ink1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07.728"/>
    </inkml:context>
    <inkml:brush xml:id="br0">
      <inkml:brushProperty name="width" value="0.035" units="cm"/>
      <inkml:brushProperty name="height" value="0.035" units="cm"/>
      <inkml:brushProperty name="color" value="#E71224"/>
    </inkml:brush>
  </inkml:definitions>
  <inkml:trace contextRef="#ctx0" brushRef="#br0">1 0 9204,'0'0'10677,"0"25"-10677,0-18 0,0 2-112,0 1-176,0-1-945,3-9-2560</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30.600"/>
    </inkml:context>
    <inkml:brush xml:id="br0">
      <inkml:brushProperty name="width" value="0.035" units="cm"/>
      <inkml:brushProperty name="height" value="0.035" units="cm"/>
    </inkml:brush>
  </inkml:definitions>
  <inkml:trace contextRef="#ctx0" brushRef="#br0">317 70 4866,'0'0'19825,"-14"-12"-18453,-43-36-505,57 47-854,-1 0 0,1 1 0,-1-1-1,1 1 1,-1-1 0,1 0 0,-1 1 0,1-1 0,-1 1 0,0-1 0,1 1 0,-1 0 0,0-1 0,0 1 0,1 0 0,-1-1 0,0 1 0,0 0 0,0 0 0,1 0 0,-1-1 0,0 1 0,0 0 0,0 0 0,1 0 0,-1 1-1,0-1 1,0 0 0,0 0 0,1 0 0,-1 0 0,0 1 0,0-1 0,1 0 0,-1 1 0,0-1 0,0 1 0,-3 23 94,4-17-71,-1 3-28,0 0 1,1 0 0,0 0 0,1 0-1,0 0 1,0-1 0,1 1 0,1 0 0,-1 0-1,2-1 1,-1 1 0,1-1 0,9 16-1,20 18 8,-20-27-94,-1 1 0,0 1 1,11 21-1,-21-34 20,1 1 0,-1-1 0,0 1 0,-1-1 0,1 1 0,-1 0 0,0 0 1,-1 0-1,1 0 0,-1 0 0,0 0 0,-1-1 0,1 1 0,-1 0 0,-3 11 0,2-14 11,0 0-1,0 0 0,0 0 0,0 0 0,0-1 0,0 1 1,-1 0-1,1-1 0,-1 0 0,0 1 0,0-1 0,0 0 1,0-1-1,0 1 0,0 0 0,0-1 0,-1 0 0,1 0 1,-1 0-1,1 0 0,-5 0 0,-11 3-447,0-2 0,-30 1 1,48-3 461,-7 1-167,-9-1-671,-1 0-1,0 0 0,-20-4 1,32 2 182,-1 1 0,1-1 0,0 0 0,0-1 0,0 1 0,0-1-1,-7-5 1,-28-25-8774</inkml:trace>
</inkml:ink>
</file>

<file path=ppt/ink/ink1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08.702"/>
    </inkml:context>
    <inkml:brush xml:id="br0">
      <inkml:brushProperty name="width" value="0.035" units="cm"/>
      <inkml:brushProperty name="height" value="0.035" units="cm"/>
      <inkml:brushProperty name="color" value="#E71224"/>
    </inkml:brush>
  </inkml:definitions>
  <inkml:trace contextRef="#ctx0" brushRef="#br0">504 104 9092,'0'0'9655,"6"-16"-8572,20-46-210,-26 62-837,0-1 1,1 0 0,-1 0-1,0 1 1,0-1 0,0 0-1,1 0 1,-1 1-1,0-1 1,0 0 0,0 0-1,0 1 1,0-1 0,-1 0-1,1 0 1,0 1-1,0-1 1,0 0 0,-1 0-1,1 1 1,0-1-1,-1 0 1,1 1 0,-1-1-1,1 0 1,0 1 0,-1-1-1,0 1 1,1-1-1,-1 1 1,1-1 0,-1 1-1,0-1 1,1 1 0,-1 0-1,0-1 1,1 1-1,-1 0 1,0-1 0,1 1-1,-1 0 1,0 0 0,0 0-1,1 0 1,-1 0-1,0 0 1,0 0 0,1 0-1,-2 0 1,-42 2-172,38-1 258,-6 1-112,-1 1 0,1 0 0,0 1 0,0 1 0,0-1-1,1 2 1,0 0 0,0 0 0,0 1 0,1 0 0,-1 1-1,2 0 1,-13 13 0,17-16-13,0 0 0,0 1 0,0-1 0,1 1-1,0 0 1,0 0 0,0 1 0,1-1 0,-1 1 0,2 0 0,-1-1 0,1 1 0,0 1-1,1-1 1,-1 0 0,1 0 0,1 0 0,-1 1 0,1-1 0,1 0 0,-1 1-1,1-1 1,1 0 0,3 14 0,-2-15 1,1 1 0,0-1 1,0-1-1,0 1 0,1-1 0,0 1 1,0-1-1,0 0 0,1-1 0,-1 0 0,1 0 1,0 0-1,11 5 0,11 4-3,52 17 0,-73-27 4,221 64 46,-225-66-46,1 1 0,-1-1 0,1 1 0,-1 0 0,1 0 0,-1 0 0,0 0 0,0 1 0,0-1 0,0 1 0,0 0 0,-1 0 0,1 0 0,2 4 0,-4-5 3,-1 0-1,1-1 1,-1 1 0,0 0 0,1 0 0,-1-1 0,0 1-1,0 0 1,0 0 0,0-1 0,0 1 0,-1 0-1,1 0 1,0-1 0,-1 1 0,1 0 0,-1-1 0,0 1-1,0 0 1,1-1 0,-1 1 0,0-1 0,0 1-1,-1-1 1,1 0 0,0 1 0,0-1 0,-1 0 0,1 0-1,0 0 1,-1 0 0,1 0 0,-1 0 0,-2 1-1,-11 7 62,-1-1 0,0 0 0,0-1 0,-1-1 0,-19 5-1,-96 18 309,34-18-79,-182-2 0,245-9-153,33 0-122,0 1-1,0-1 1,0 0 0,0-1-1,1 1 1,-1 0 0,0 0 0,0-1-1,0 1 1,0-1 0,0 0-1,1 0 1,-1 1 0,0-1-1,0 0 1,-1-2 0,2 2-15,1 1 0,-1-1 1,1 0-1,0 1 0,-1-1 1,1 0-1,0 0 1,0 0-1,-1 1 0,1-1 1,0 0-1,0 0 0,0 0 1,0 1-1,0-1 1,0 0-1,0 0 0,0 0 1,1 1-1,-1-1 0,0 0 1,0 0-1,1 0 1,-1 1-1,1-2 0,1-2-92,1 0 1,0 0-1,0 0 0,0 0 0,0 1 0,1 0 0,-1-1 0,1 1 0,0 0 0,8-4 0,9-3-1152,0 1 0,1 1 0,1 1 0,-1 1-1,1 0 1,0 2 0,29-1 0,26 1-7489</inkml:trace>
</inkml:ink>
</file>

<file path=ppt/ink/ink1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09.414"/>
    </inkml:context>
    <inkml:brush xml:id="br0">
      <inkml:brushProperty name="width" value="0.035" units="cm"/>
      <inkml:brushProperty name="height" value="0.035" units="cm"/>
      <inkml:brushProperty name="color" value="#E71224"/>
    </inkml:brush>
  </inkml:definitions>
  <inkml:trace contextRef="#ctx0" brushRef="#br0">0 64 2369,'0'0'18184,"4"-10"-16754,10-31-242,-14 41-1099,0 0 1,0-1-1,-1 1 1,1-1-1,0 1 1,1-1-1,-1 1 1,0-1-1,0 1 1,0-1-1,0 1 1,0-1-1,0 1 1,1-1-1,-1 1 1,0 0-1,0-1 1,0 1-1,1-1 1,-1 1-1,0 0 1,1-1-1,-1 1 1,0 0-1,1-1 1,-1 1-1,1 0 1,-1 0-1,0-1 1,1 1-1,-1 0 1,1 0-1,-1 0 1,1-1-1,-1 1 1,1 0-1,-1 0 1,1 0-1,-1 0 1,1 0-1,6 16 617,14 138-138,4 270-1,-23-340-790,-2 14-3981,0-65-1065</inkml:trace>
</inkml:ink>
</file>

<file path=ppt/ink/ink1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10.013"/>
    </inkml:context>
    <inkml:brush xml:id="br0">
      <inkml:brushProperty name="width" value="0.035" units="cm"/>
      <inkml:brushProperty name="height" value="0.035" units="cm"/>
      <inkml:brushProperty name="color" value="#E71224"/>
    </inkml:brush>
  </inkml:definitions>
  <inkml:trace contextRef="#ctx0" brushRef="#br0">366 11 6419,'0'-1'15912,"-8"-1"-15539,-50-3 8,0 2 1,-89 8-1,139-4-361,0-1-1,0 1 1,0 1-1,0-1 1,0 1-1,-12 5 1,18-6-115,0 0 1,1 0-1,-1 0 1,0 0 0,0 1-1,1-1 1,-1 0-1,1 1 1,-1 0-1,1-1 1,0 1-1,-2 2 1,2-2-220,1-1 0,-1 1 0,0 0-1,1 1 1,-1-1 0,1 0 0,-1 0 0,1 0 0,0 0 0,0 0 0,0 0 0,0 0 0,1 1 0,-1 1 0,6 17-4526</inkml:trace>
</inkml:ink>
</file>

<file path=ppt/ink/ink1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10.369"/>
    </inkml:context>
    <inkml:brush xml:id="br0">
      <inkml:brushProperty name="width" value="0.035" units="cm"/>
      <inkml:brushProperty name="height" value="0.035" units="cm"/>
      <inkml:brushProperty name="color" value="#E71224"/>
    </inkml:brush>
  </inkml:definitions>
  <inkml:trace contextRef="#ctx0" brushRef="#br0">366 32 7507,'0'0'4659,"-242"10"-2466,182-10-449,21 0-463,18 0-145,18 0 449,3-10-1329,0 1-256,7 0-352,28-1-1953,11 7-2385</inkml:trace>
</inkml:ink>
</file>

<file path=ppt/ink/ink1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10.793"/>
    </inkml:context>
    <inkml:brush xml:id="br0">
      <inkml:brushProperty name="width" value="0.035" units="cm"/>
      <inkml:brushProperty name="height" value="0.035" units="cm"/>
      <inkml:brushProperty name="color" value="#E71224"/>
    </inkml:brush>
  </inkml:definitions>
  <inkml:trace contextRef="#ctx0" brushRef="#br0">0 29 11253,'0'0'12755,"7"-1"-11842,-2 1-931,162-20-376,-56 13-5600,-57 6-2244</inkml:trace>
</inkml:ink>
</file>

<file path=ppt/ink/ink1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11.160"/>
    </inkml:context>
    <inkml:brush xml:id="br0">
      <inkml:brushProperty name="width" value="0.035" units="cm"/>
      <inkml:brushProperty name="height" value="0.035" units="cm"/>
      <inkml:brushProperty name="color" value="#E71224"/>
    </inkml:brush>
  </inkml:definitions>
  <inkml:trace contextRef="#ctx0" brushRef="#br0">1 83 10645,'0'0'9700,"228"-42"-14118,-136 1-2321</inkml:trace>
</inkml:ink>
</file>

<file path=ppt/ink/ink1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19.800"/>
    </inkml:context>
    <inkml:brush xml:id="br0">
      <inkml:brushProperty name="width" value="0.035" units="cm"/>
      <inkml:brushProperty name="height" value="0.035" units="cm"/>
      <inkml:brushProperty name="color" value="#E71224"/>
    </inkml:brush>
  </inkml:definitions>
  <inkml:trace contextRef="#ctx0" brushRef="#br0">1 41 9957,'0'0'12173,"0"-10"-10647,1-21 92,1 38 932,4 71-1278,-4 447-305,-6-244-7128,4-234-485</inkml:trace>
</inkml:ink>
</file>

<file path=ppt/ink/ink1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20.252"/>
    </inkml:context>
    <inkml:brush xml:id="br0">
      <inkml:brushProperty name="width" value="0.035" units="cm"/>
      <inkml:brushProperty name="height" value="0.035" units="cm"/>
      <inkml:brushProperty name="color" value="#E71224"/>
    </inkml:brush>
  </inkml:definitions>
  <inkml:trace contextRef="#ctx0" brushRef="#br0">418 94 15159,'0'0'11042,"-26"-16"-10183,8 4-713,7 4-82,0 1 0,-1-1 0,0 2 0,0 0 0,-1 0-1,0 1 1,0 1 0,0 0 0,0 0 0,-1 2 0,1-1 0,-1 2 0,-17 0 0,18 1 15,0 1 1,0 1 0,0 0-1,0 1 1,0 0 0,1 1-1,-15 6 1,23-8-64,0 0 0,0 1 0,0-1 0,0 1-1,1 0 1,-1 0 0,1 0 0,-1 1 0,1-1 0,1 1 0,-1 0 0,0 0 0,1 0 0,0 0 0,0 0 0,0 0 0,0 1-1,1-1 1,-1 1 0,1-1 0,0 1 0,1-1 0,-1 8 0,1-7-10,0 1 0,0 0 0,1 0 0,0 0 0,0-1 0,0 1 0,1 0 0,-1-1 0,2 1 0,-1-1 0,0 0 0,7 10 0,-2-5 4,1 0 0,0-1 0,0 0 0,1-1 0,17 14 0,10 2 14,0-1 0,63 27 1,-80-41-20,79 35 46,-55-26-50,-1 1 0,0 2 0,-2 2 0,39 29 0,-77-50-8,1 1 0,0-1 0,0 1 0,-1 0 0,0 0 0,1 0 0,-1 0 0,0 0 0,-1 0 1,1 1-1,0-1 0,-1 1 0,0-1 0,2 8 0,-3-9 1,0 0 0,0 0 0,0 0 0,0 0-1,0 0 1,-1 0 0,1-1 0,0 1 0,-1 0 0,0 0 0,1 0 0,-1 0 0,0 0 0,0-1 0,0 1 0,0 0 0,0-1 0,0 1 0,-1-1 0,1 1-1,-1-1 1,1 0 0,-1 0 0,1 1 0,-1-1 0,1 0 0,-1 0 0,-4 1 0,-10 4-12,0 0 0,0-1 0,-1-1 0,0-1 0,0 0 0,-22 1 0,-116-4-232,83-2 15,49 3-201,5 0 322,0-1-1,0-1 0,0-1 1,-32-6-1,46 6-129,0 1-1,0-1 1,0 1-1,0-1 0,0 0 1,0-1-1,1 1 1,-1-1-1,1 0 1,-5-4-1,5 4-213,1 0 0,0 0 0,0 0 0,0-1 0,1 1 0,-1 0 0,1-1-1,0 1 1,-1-1 0,2 0 0,-1 1 0,0-1 0,1 0 0,-1-4 0,1-37-7917</inkml:trace>
</inkml:ink>
</file>

<file path=ppt/ink/ink1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20.696"/>
    </inkml:context>
    <inkml:brush xml:id="br0">
      <inkml:brushProperty name="width" value="0.035" units="cm"/>
      <inkml:brushProperty name="height" value="0.035" units="cm"/>
      <inkml:brushProperty name="color" value="#E71224"/>
    </inkml:brush>
  </inkml:definitions>
  <inkml:trace contextRef="#ctx0" brushRef="#br0">0 211 16456,'0'0'9329,"44"-22"-8446,151-68-435,-172 82-414,0 0-1,1 2 1,0 1 0,0 1-1,0 1 1,0 1-1,27 1 1,-1-1-14,210-2 22,-211 4-52,-47 0 9,6 0-3,-1 0 0,1 0 0,0 1-1,0 0 1,14 4 0,-20-4 2,0 0 0,0 0 0,0 0 0,0 0 0,0 0 0,0 1-1,0-1 1,-1 0 0,1 1 0,0 0 0,-1-1 0,0 1 0,1 0 0,-1 0 0,0 0 0,0 0 0,0 0 0,0 0 0,0 0 0,0 0-1,-1 0 1,1 1 0,-1-1 0,1 4 0,0 9-6,0 1 0,0-1 0,-2 0 0,0 1 0,0-1 0,-2 0 0,-3 15 0,-7 11 7,-19 45 0,-9 25 14,38-99-14,0 0 0,0 0 0,2 0 0,-1 22-1,2-33 1,0 0 0,0 1-1,0-1 1,0 0-1,1 0 1,-1 1-1,0-1 1,1 0-1,-1 0 1,1 0-1,-1 0 1,1 0-1,0 1 1,0-1-1,-1 0 1,1-1-1,0 1 1,0 0-1,0 0 1,0 0-1,0 0 1,0-1-1,0 1 1,2 0-1,1 1 3,0 0-1,0-1 1,0 0-1,0 0 1,1 0-1,-1 0 1,6 0-1,4-1 16,-1 0-1,0 0 0,0-2 0,17-3 0,-22 3 28,0-1-1,0 0 1,-1 0-1,1-1 1,-1 1-1,0-2 0,0 1 1,0-1-1,-1 0 1,0-1-1,0 0 1,0 0-1,0 0 1,-1 0-1,0-1 1,0 0-1,-1 0 1,0 0-1,3-9 1,0-1 123,0 0 1,-2 0-1,0-1 1,-1 1 0,-1-1-1,-1 0 1,1-32 0,-3 25-31,0 0 0,-2 0 1,-1 0-1,-9-39 0,10 56-127,-1 0-1,0 0 1,0 1-1,-1-1 1,0 1-1,-1 0 1,1 0 0,-1 0-1,-1 0 1,1 1-1,-1 0 1,0 0-1,0 1 1,-1-1-1,0 1 1,0 1-1,-12-7 1,8 7-17,0-1 0,0 2 0,-1-1 1,0 2-1,1-1 0,-1 2 0,-17-1 1,-81 6-214,104-4 138,0 1 1,0 0 0,0 0 0,0 0-1,0 1 1,0 0 0,1 0-1,-1 0 1,0 1 0,1 0-1,0 0 1,0 0 0,0 1-1,0 0 1,0 0 0,-4 5-1,6-5-113,1 0-1,-1 0 1,1 0-1,0 0 1,0 0-1,0 1 1,1-1-1,0 1 1,0-1-1,0 1 1,0-1-1,1 1 1,-1 0-1,1-1 1,0 1-1,1 0 1,-1 0-1,1-1 1,0 1-1,0-1 1,3 9-1,0-3-701,0-1 1,1 1-1,0-1 0,1 0 0,9 12 1,48 51-8660</inkml:trace>
</inkml:ink>
</file>

<file path=ppt/ink/ink1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21.124"/>
    </inkml:context>
    <inkml:brush xml:id="br0">
      <inkml:brushProperty name="width" value="0.035" units="cm"/>
      <inkml:brushProperty name="height" value="0.035" units="cm"/>
      <inkml:brushProperty name="color" value="#E71224"/>
    </inkml:brush>
  </inkml:definitions>
  <inkml:trace contextRef="#ctx0" brushRef="#br0">10 115 14311,'0'0'10639,"-2"-8"-9705,-5-25-134,7 32-764,0 0 0,0 0 0,0 0 0,0 0 0,0 0-1,0 0 1,0 0 0,0 0 0,0 0 0,1 0 0,-1 0 0,0 0-1,1 0 1,-1 0 0,1 1 0,-1-1 0,1 0 0,-1 0 0,1 0-1,0 1 1,-1-1 0,1 0 0,0 0 0,-1 1 0,1-1 0,0 1-1,0-1 1,0 1 0,0-1 0,0 1 0,-1-1 0,3 1 0,32-8 139,-26 6-53,74-12 269,0 3 0,132-1 1,-213 12-438,-10 0-994,2 1 534,0-1 0,0 2 1,0-1-1,0 1 0,1 0 0,-1 0 0,1 0 1,-1 1-1,1 0 0,0 0 0,-7 5 0,-39 26-7527</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30.978"/>
    </inkml:context>
    <inkml:brush xml:id="br0">
      <inkml:brushProperty name="width" value="0.035" units="cm"/>
      <inkml:brushProperty name="height" value="0.035" units="cm"/>
    </inkml:brush>
  </inkml:definitions>
  <inkml:trace contextRef="#ctx0" brushRef="#br0">1 234 14855,'0'0'10164,"147"-161"-8755,-122 135-448,-4 11-497,-4 2-256,-2 4-176,13-1-32,10 10-80,15 0-993,10 0-1824,11 35-3714</inkml:trace>
</inkml:ink>
</file>

<file path=ppt/ink/ink1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21.512"/>
    </inkml:context>
    <inkml:brush xml:id="br0">
      <inkml:brushProperty name="width" value="0.035" units="cm"/>
      <inkml:brushProperty name="height" value="0.035" units="cm"/>
      <inkml:brushProperty name="color" value="#E71224"/>
    </inkml:brush>
  </inkml:definitions>
  <inkml:trace contextRef="#ctx0" brushRef="#br0">0 39 12470,'0'0'14502,"151"12"-14005,-101-12-177,-5 0-128,4-6-144,-10-10-48,-4-3-48,-10 10-448,-8 9-993,-10 0-1328,-7 19-10149</inkml:trace>
</inkml:ink>
</file>

<file path=ppt/ink/ink1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30.994"/>
    </inkml:context>
    <inkml:brush xml:id="br0">
      <inkml:brushProperty name="width" value="0.035" units="cm"/>
      <inkml:brushProperty name="height" value="0.035" units="cm"/>
      <inkml:brushProperty name="color" value="#E71224"/>
    </inkml:brush>
  </inkml:definitions>
  <inkml:trace contextRef="#ctx0" brushRef="#br0">2 202 9396,'0'0'16429,"0"-8"-15436,0-18-173,0 32 330,0 60-647,3 519-2211,-5-738 1567,0 6 220,17-157-1,-13 287-10,0 0 0,1 0 0,1 0 0,1 1 0,0 0 0,11-21 0,-13 31-41,0 1 0,0 0 0,1 0 1,-1 0-1,1 0 0,0 0 0,1 1 0,-1 0 0,1 0 0,0 0 0,0 1 1,0-1-1,1 1 0,-1 0 0,1 1 0,-1-1 0,1 1 0,0 0 0,0 1 1,0-1-1,6 1 0,2-2 1,0 2-1,0 0 1,0 0 0,0 1 0,0 1-1,0 1 1,18 3 0,-27-3-30,-1-1 0,0 1 1,0 0-1,0 0 0,0 0 1,0 0-1,-1 1 0,1-1 1,-1 1-1,1 0 0,-1 0 0,0 1 1,0-1-1,0 1 0,-1-1 1,1 1-1,-1 0 0,0 0 1,0 0-1,0 0 0,-1 0 0,1 1 1,-1-1-1,0 0 0,0 1 1,0 5-1,0 1-15,0-1 0,0 1 0,-1 0 0,0-1 0,-2 13 0,1-19-5,0 0 0,0 1 0,0-1 0,-1 0-1,1-1 1,-1 1 0,0 0 0,0 0 0,0-1 0,-1 1-1,1-1 1,-1 1 0,0-1 0,0 0 0,-4 3 0,-9 4-317,0 0 0,-1-1 1,1-1-1,-2-1 0,1-1 1,-1 0-1,0-1 1,0-1-1,-35 4 0,-21 5-4465,59-8 738,7 3-2689</inkml:trace>
</inkml:ink>
</file>

<file path=ppt/ink/ink1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31.368"/>
    </inkml:context>
    <inkml:brush xml:id="br0">
      <inkml:brushProperty name="width" value="0.035" units="cm"/>
      <inkml:brushProperty name="height" value="0.035" units="cm"/>
      <inkml:brushProperty name="color" value="#E71224"/>
    </inkml:brush>
  </inkml:definitions>
  <inkml:trace contextRef="#ctx0" brushRef="#br0">471 2 12678,'0'0'10767,"-3"-2"-9964,2 2-762,-1 0 0,0 0 0,0 0-1,1 0 1,-1 1 0,0-1 0,1 0-1,-1 1 1,0-1 0,1 1 0,-1 0-1,1 0 1,-1-1 0,1 1 0,-1 0-1,1 0 1,-1 0 0,1 1 0,0-1-1,0 0 1,0 0 0,0 1 0,0-1-1,-1 2 1,-39 49 478,27-33-229,-262 282 1175,271-296-1794,-42 35-424,30-30-2340,0-7-3412,4-3-1936</inkml:trace>
</inkml:ink>
</file>

<file path=ppt/ink/ink1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31.708"/>
    </inkml:context>
    <inkml:brush xml:id="br0">
      <inkml:brushProperty name="width" value="0.035" units="cm"/>
      <inkml:brushProperty name="height" value="0.035" units="cm"/>
      <inkml:brushProperty name="color" value="#E71224"/>
    </inkml:brush>
  </inkml:definitions>
  <inkml:trace contextRef="#ctx0" brushRef="#br0">0 62 11621,'0'0'13350,"0"-10"-12181,0-30-358,0 39-789,0 1-1,0 0 1,0-1 0,0 1-1,0-1 1,0 1-1,0-1 1,1 1 0,-1-1-1,0 1 1,0 0 0,0-1-1,0 1 1,1-1-1,-1 1 1,0 0 0,0-1-1,1 1 1,-1 0 0,0-1-1,1 1 1,-1 0-1,0 0 1,1-1 0,-1 1-1,1 0 1,-1 0 0,0-1-1,1 1 1,-1 0-1,1 0 1,-1 0 0,1 0-1,-1 0 1,1 0 0,-1 0-1,0 0 1,1 0 0,-1 0-1,1 0 1,-1 0-1,1 0 1,-1 0 0,1 0-1,-1 0 1,0 0 0,1 1-1,-1-1 1,1 0-1,-1 0 1,0 0 0,1 1-1,18 10 143,1 7-6,0 1 0,-2 1-1,0 1 1,29 44 0,48 102-300,-83-144 79,7 11-585,30 55-6635,-28-61-1209</inkml:trace>
</inkml:ink>
</file>

<file path=ppt/ink/ink1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32.116"/>
    </inkml:context>
    <inkml:brush xml:id="br0">
      <inkml:brushProperty name="width" value="0.035" units="cm"/>
      <inkml:brushProperty name="height" value="0.035" units="cm"/>
      <inkml:brushProperty name="color" value="#E71224"/>
    </inkml:brush>
  </inkml:definitions>
  <inkml:trace contextRef="#ctx0" brushRef="#br0">35 106 12230,'0'0'11066,"-5"-12"-10287,-19-35-117,24 46-634,-1 1 1,0-1 0,1 0 0,-1 1 0,1-1-1,-1 0 1,1 0 0,0 0 0,-1 0 0,1 1-1,0-1 1,0 0 0,-1 0 0,1 0 0,0 0-1,0 0 1,0 0 0,0 0 0,0 0 0,0 0-1,0 1 1,1-1 0,-1 0 0,0 0 0,0 0-1,1 0 1,-1 0 0,0 0 0,1 1 0,-1-1-1,1 0 1,-1 0 0,1 1 0,0-1 0,-1 0-1,1 1 1,-1-1 0,1 1 0,0-1 0,0 0-1,-1 1 1,1 0 0,0-1 0,0 1 0,0-1-1,0 1 1,0 0 0,-1 0 0,1-1 0,0 1-1,0 0 1,0 0 0,0 0 0,0 0 0,0 0-1,0 0 1,0 0 0,0 1 0,1-1 0,4 0 75,38-6 102,0 2 0,-1 2 0,1 2 0,65 9 0,-102-8-191,1 1-1,-1 1 1,0-1-1,0 1 1,0 1-1,0-1 1,0 1-1,-1 0 0,1 1 1,-1 0-1,6 6 1,-9-9-14,-1 0 0,0 0 0,0 1 1,-1-1-1,1 0 0,0 1 0,-1-1 0,1 1 0,-1 0 1,0-1-1,0 1 0,0 0 0,0 0 0,-1 0 0,1 0 1,-1 0-1,0-1 0,0 1 0,0 0 0,0 0 0,0 0 1,0 0-1,-1 0 0,1 0 0,-1 0 0,0 0 1,0-1-1,0 1 0,-1 0 0,1-1 0,0 1 0,-1-1 1,-2 4-1,-1 0 4,-1 0 0,0 0 1,-1 0-1,1-1 1,-1 0-1,0 0 0,0-1 1,-11 6-1,-71 28-82,48-22-174,39-16 201,1 1 0,-1 0 1,0 0-1,0 0 1,1 0-1,-1 0 0,1 1 1,-1-1-1,1 0 1,0 1-1,-1-1 0,0 2 1,2-2 26,-1 0 0,1-1 1,0 1-1,0 0 0,0-1 1,-1 1-1,1 0 0,0 0 1,0-1-1,0 1 0,0 0 0,0 0 1,1-1-1,-1 1 0,0 0 1,0-1-1,0 1 0,1 0 1,-1-1-1,0 1 0,1 0 0,-1-1 1,0 1-1,1 0 0,-1-1 1,1 1-1,-1-1 0,1 1 1,-1-1-1,1 1 0,-1-1 0,1 1 1,0-1-1,-1 0 0,1 1 1,0-1-1,1 1 0,14 7-21,1-1 0,0-1 0,0 0 0,19 3 1,-21-6 89,0 1 1,-1 0 0,0 1 0,0 1 0,0 0 0,0 0 0,-1 2 0,16 10 0,-28-17-35,0 0-1,1 0 1,-1 0-1,0 0 1,0 0-1,0 1 1,0-1-1,0 0 1,0 0-1,-1 1 1,1-1-1,0 0 1,-1 1-1,1-1 1,-1 1 0,1-1-1,-1 1 1,0-1-1,1 1 1,-1-1-1,0 1 1,0-1-1,0 1 1,0 0-1,0-1 1,-1 1-1,1-1 1,0 1-1,-1-1 1,1 1 0,-1-1-1,1 0 1,-1 1-1,0-1 1,0 0-1,0 1 1,1-1-1,-1 0 1,0 0-1,-3 2 1,-1 2 16,-1 0 1,1-1 0,-1 0-1,0 0 1,0-1-1,-1 1 1,-7 2 0,-35 9-19,-1-1-1,0-2 1,-1-3 0,-61 3 0,28-2-878,97-5-6275,20 0 3179,25-5-4573</inkml:trace>
</inkml:ink>
</file>

<file path=ppt/ink/ink1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32.519"/>
    </inkml:context>
    <inkml:brush xml:id="br0">
      <inkml:brushProperty name="width" value="0.035" units="cm"/>
      <inkml:brushProperty name="height" value="0.035" units="cm"/>
      <inkml:brushProperty name="color" value="#E71224"/>
    </inkml:brush>
  </inkml:definitions>
  <inkml:trace contextRef="#ctx0" brushRef="#br0">633 0 9444,'0'0'15896,"-193"22"-14552,151 10-511,-1 12-289,1 0-176,4 7-112,3-7-112,-4-3-144,0-6 0,1-7-16,-1-9-544,4-6-1137,10-13-1440,8 0-1826,10 0-2048</inkml:trace>
  <inkml:trace contextRef="#ctx0" brushRef="#br0" timeOffset="1">67 41 14967,'0'0'11354,"13"-5"-10300,-6 2-939,-4 1-69,0 0 0,1 1 0,-1-1 0,1 1 0,0 0 0,-1 0 0,1 0 0,0 0 0,0 1 0,-1-1 0,1 1 0,0 0 0,0 0 0,0 1 0,-1-1 0,1 1 0,0 0 0,0 0 0,-1 0 0,1 0 0,-1 0 0,1 1 0,-1 0 0,6 3 0,7 9 104,0 0 1,-1 0 0,-1 2-1,-1 0 1,0 0 0,12 21-1,52 111-230,-20-31-4016,-36-86-2288,-3-10-5147</inkml:trace>
</inkml:ink>
</file>

<file path=ppt/ink/ink1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32.878"/>
    </inkml:context>
    <inkml:brush xml:id="br0">
      <inkml:brushProperty name="width" value="0.035" units="cm"/>
      <inkml:brushProperty name="height" value="0.035" units="cm"/>
      <inkml:brushProperty name="color" value="#E71224"/>
    </inkml:brush>
  </inkml:definitions>
  <inkml:trace contextRef="#ctx0" brushRef="#br0">1 133 17656,'0'0'6008,"33"-21"-4975,111-66-324,-135 83-679,0 0-1,0 1 0,0-1 1,1 2-1,-1-1 0,1 1 1,0 1-1,0 0 0,-1 0 1,1 1-1,0 0 0,0 1 1,0 0-1,-1 1 0,1 0 1,0 0-1,-1 1 1,0 0-1,1 0 0,-1 1 1,-1 1-1,1 0 0,11 8 1,-14-8-23,1 1 0,-2 0 0,1 0 0,-1 1 0,0 0 0,0 0 0,-1 0 0,0 0 0,0 1 0,-1-1 0,0 1 0,0 0 0,0 0 0,-1 0 0,-1 0 0,1 1 0,-2-1 0,1 0 0,-1 1 0,0-1 0,0 1 0,-1-1 0,-1 0 0,1 0 0,-1 1 0,-1-1 0,1 0 0,-1-1 0,-6 11 0,-1-2 5,-1 0-1,-1-2 0,-1 1 1,0-1-1,-1-1 1,-29 22-1,-106 64 75,114-77-81,23-15-5,4-3 0,1 0-1,1 1 1,-1-1 0,1 2-1,-1-1 1,-5 8-1,11-13 1,1 0 0,0 1 0,0-1-1,-1 0 1,1 0 0,0 0-1,0 1 1,0-1 0,-1 0 0,1 1-1,0-1 1,0 0 0,0 0 0,0 1-1,0-1 1,0 0 0,0 1-1,0-1 1,0 0 0,-1 1 0,1-1-1,0 0 1,1 1 0,-1-1-1,0 0 1,0 1 0,0-1 0,0 0-1,0 0 1,0 1 0,0-1-1,0 0 1,0 1 0,1-1 0,-1 0-1,0 0 1,0 1 0,0-1-1,1 0 1,-1 0 0,0 1 0,21 3 27,68-1 278,1-3-1,-1-5 0,157-29 0,-202 27-922,1 1 0,66-1 0,-87 9-2450,-20 6-2636</inkml:trace>
</inkml:ink>
</file>

<file path=ppt/ink/ink1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38.260"/>
    </inkml:context>
    <inkml:brush xml:id="br0">
      <inkml:brushProperty name="width" value="0.035" units="cm"/>
      <inkml:brushProperty name="height" value="0.035" units="cm"/>
      <inkml:brushProperty name="color" value="#E71224"/>
    </inkml:brush>
  </inkml:definitions>
  <inkml:trace contextRef="#ctx0" brushRef="#br0">3377 0 7155,'0'0'9116,"42"0"-6077,-37 1-2981,1 0-1,-1 0 1,0 0-1,0 1 0,0 0 1,0-1-1,-1 2 1,1-1-1,-1 1 1,1-1-1,-1 1 1,7 6-1,-10-8-16,-1-1 0,0 0-1,0 1 1,0-1 0,0 0 0,0 1 0,0-1-1,0 1 1,0-1 0,0 0 0,0 1-1,0-1 1,0 0 0,0 1 0,0-1-1,0 0 1,0 1 0,0-1 0,-1 0-1,1 1 1,0-1 0,0 0 0,0 1 0,0-1-1,-1 0 1,1 1 0,0-1 0,0 0-1,-1 0 1,1 1 0,0-1 0,-1 0-1,1 0 1,0 0 0,0 0 0,-1 1-1,1-1 1,0 0 0,-1 0 0,1 0 0,-1 0-1,1 0 1,0 0 0,-1 0 0,1 0-1,0 0 1,-1 0 0,1 0 0,-24 7-82,22-6 200,-72 19-72,-1-3 1,-1-3-1,-100 5 0,-248-1 25,-363-18-56,596-15-63,-1-1 25,85 16-23,-364-12 23,138 7 246,38 3-226,83-1 15,183-2 1001,18 2-944,19 1-2802,17 2-3311,6 0-7470</inkml:trace>
</inkml:ink>
</file>

<file path=ppt/ink/ink1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38.792"/>
    </inkml:context>
    <inkml:brush xml:id="br0">
      <inkml:brushProperty name="width" value="0.035" units="cm"/>
      <inkml:brushProperty name="height" value="0.035" units="cm"/>
      <inkml:brushProperty name="color" value="#E71224"/>
    </inkml:brush>
  </inkml:definitions>
  <inkml:trace contextRef="#ctx0" brushRef="#br0">36 108 3265,'0'0'20887,"-2"-18"-19691,-1-3-802,-3-48 3085,6 72-3428,-11 552 467,-3-321-3931,16-212-44,7-5-2303</inkml:trace>
</inkml:ink>
</file>

<file path=ppt/ink/ink1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39.465"/>
    </inkml:context>
    <inkml:brush xml:id="br0">
      <inkml:brushProperty name="width" value="0.035" units="cm"/>
      <inkml:brushProperty name="height" value="0.035" units="cm"/>
      <inkml:brushProperty name="color" value="#E71224"/>
    </inkml:brush>
  </inkml:definitions>
  <inkml:trace contextRef="#ctx0" brushRef="#br0">224 178 15335,'0'0'8300,"-31"8"-7326,-7 2-658,-51 22 0,85-31-293,1 1 0,-1 0 0,1 0 0,0 0 0,0 1 0,0-1 1,0 1-1,1-1 0,-1 1 0,0 0 0,1 0 0,0 0 0,0 1 0,0-1 0,0 0 0,0 1 0,1-1 0,-2 7 1,1-1 17,1 0 0,0 0 0,0 0 0,1 0 1,1 13-1,0-2-4,-1-16-47,0 0 0,0 0 1,1 0-1,-1 0 0,1 0 1,0 0-1,0 0 0,0 0 1,1 0-1,-1-1 0,1 1 0,0 0 1,0-1-1,0 1 0,0-1 1,1 0-1,0 0 0,-1 0 1,1 0-1,0 0 0,1 0 0,-1-1 1,0 0-1,1 1 0,-1-1 1,1 0-1,0-1 0,-1 1 1,9 1-1,5 1-111,1 0-1,0-2 1,-1 0-1,1-1 1,29-3 0,-43 3 120,0-1 1,0-1 0,0 1-1,0-1 1,0 1-1,0-1 1,0 0-1,0-1 1,-1 1 0,1-1-1,0 0 1,-1 1-1,1-2 1,-1 1 0,1 0-1,-1-1 1,0 1-1,0-1 1,0 0 0,-1 0-1,1 0 1,-1 0-1,1-1 1,-1 1 0,0-1-1,0 1 1,-1-1-1,2-5 1,1-7 48,0 0 0,-2 0 0,0 0 1,-1-1-1,-1-27 0,0 23 38,0 15-68,-1 0 1,1 0-1,-1 0 1,0 1-1,0-1 1,-1 0-1,1 0 1,-1 1 0,-1-1-1,1 1 1,-1-1-1,0 1 1,0 0-1,-1 0 1,1 0 0,-6-4-1,2 2-4,0 1 0,-1 0 0,0 0-1,0 1 1,0 0 0,-1 1 0,1-1 0,-19-4 0,-1 1-11,-1 1 1,0 2-1,-1 1 1,-42 0 0,63 4-1,433 8 12,-293-12 3,164-25 0,-252 22-18,-104 19 2,45-5 3,0 0 0,0 1-1,1 1 1,0 0 0,1 1-1,0 0 1,0 2-1,-20 21 1,27-26 13,0 2-1,1-1 0,0 1 1,1 0-1,0 0 1,0 1-1,1-1 0,0 1 1,0 0-1,1 0 1,1 1-1,0-1 0,0 0 1,1 1-1,0 19 1,1-27-12,0 0 0,1 0 0,-1 0 0,1 0 0,0 0 0,0 0 0,0 0 0,0 0 0,0-1 0,1 1 0,-1 0 0,1-1 0,0 1 0,0-1 0,0 1 0,0-1 0,2 2 0,1 0 9,0 0 0,0-1 0,0 0-1,1 0 1,-1 0 0,1-1 0,0 0 0,7 2 0,11 2 96,0-2 1,1-1-1,34 0 1,-53-3-72,11 1 40,33 1 459,94-9 0,-130 6-381,0-1 1,-1-1 0,1 0 0,-1-1-1,0-1 1,0 0 0,0-1 0,-1 0-1,0-1 1,0 0 0,19-16 0,-26 19-61,-1-1 0,0 0 0,0 0 1,-1 0-1,0-1 0,0 1 0,0-1 1,0 0-1,-1 1 0,0-1 0,0 0 0,-1-1 1,0 1-1,0 0 0,0 0 0,-1 0 1,1-1-1,-2 1 0,0-7 0,1 5-49,-1 0-1,-1 0 1,1 0-1,-2 1 1,1-1-1,-1 0 1,0 1-1,0 0 1,-1 0-1,0 0 1,0 0-1,-1 0 1,0 1-1,-6-7 1,-4 1-43,0 1 1,0 1-1,-1 0 1,-1 1-1,0 1 1,0 0-1,0 1 1,-1 1-1,-36-7 1,-15 1-101,-88-4 0,136 14 62,-108-2-2823,127 9 502,8 24-2289,26 16-3893</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6-29T12:56:50.634"/>
    </inkml:context>
    <inkml:brush xml:id="br0">
      <inkml:brushProperty name="width" value="0.05292" units="cm"/>
      <inkml:brushProperty name="height" value="0.05292" units="cm"/>
      <inkml:brushProperty name="color" value="#FF0000"/>
    </inkml:brush>
  </inkml:definitions>
  <inkml:trace contextRef="#ctx0" brushRef="#br0">20147 8328 500 0,'0'0'29'0,"0"0"218"0,0 0-123 15,0 0-26-15,0 0 10 16,0 0-19-16,0 0-1 16,0 0-7-16,6-71-16 15,-6 66-13-15,3 2-7 16,-3 1-7-16,0 0-5 15,0 2-11-15,0 0-1 16,0 0-5-16,2 0-5 16,-2 22-7-16,0 17 7 15,0 13 12-15,0 8-6 16,0 7 0-16,-7 3-8 16,1 6-3-16,-4 0-5 15,2 4-1-15,-3-4 0 16,-5-7-21-16,1-6-61 15,-2-10-91-15,5-18-178 16,-2-10-554-16</inkml:trace>
  <inkml:trace contextRef="#ctx0" brushRef="#br0" timeOffset="570.16">20189 8303 632 0,'0'0'72'16,"0"0"69"-16,0 0-45 15,0 0-9-15,0 0-29 16,0 0 4-16,0 0-11 0,25-38-28 16,-25 38-13-1,0 2 0-15,-27 17 18 16,-13 5 8-16,-14 3-13 0,-8 8-2 15,-5-3-10-15,7 0-2 16,6 2 11-16,14-2-10 16,6-2-7-1,13-4 1-15,9-2-4 0,7-3 1 16,5-4-1-16,0-1 0 16,5-3 0-16,9-3 2 15,1-5-2-15,5-3 2 16,7 0 1-16,11-2 6 15,13 0 6-15,12 0 4 16,12 0 2-16,6-2-5 16,1-5-3-16,-6-2-3 15,-14 6-7-15,-10 1 2 16,-21 2-5-16,-15 0-34 0,-14 5-77 16,-2 11-112-16,-18 4-143 15</inkml:trace>
  <inkml:trace contextRef="#ctx0" brushRef="#br0" timeOffset="996.56">20479 9090 778 0,'0'0'58'15,"118"6"64"-15,-71-5 20 16,-12 1-70-16,-8 0-1 16,-11 1-21-16,-9 1-25 15,-7-1-6-15,0 4-14 16,-21-1 12-16,-27 1 21 15,-31-7-19-15,-25 0-12 16,-24 0 0-16,-16 0-7 0,-13 0 0 16,-5 0 8-1,4-5 45-15,17 1 7 16,34 0-30-16,38 1-12 16,35 3-10-16,32 0-6 0,2 0 4 15,39 0-6-15,11 0 0 16,8 0-1-16,0 11-12 15,-2 5-60-15,-7 6-115 16,-9 0-163-16</inkml:trace>
  <inkml:trace contextRef="#ctx0" brushRef="#br0" timeOffset="1823.75">19915 9479 580 0,'0'0'73'0,"0"0"69"15,0 0-57-15,-119-21-20 16,86 6 17-16,4 0-20 16,9 0 9-16,9 1-11 15,9-3-12-15,2 3-1 16,0 0-14-16,18-1-7 15,11 4-10-15,7 2-11 16,-1 2-4-16,1 5-1 16,-10 2 2-16,-7 0-1 15,-13 0-1-15,-4 0-1 16,-2 6-4-16,0 8-31 16,-24 4-56-16,-8-3-114 15,1-4-598-15</inkml:trace>
  <inkml:trace contextRef="#ctx0" brushRef="#br0" timeOffset="2167.09">19755 9319 828 0,'0'0'55'0,"0"0"104"15,0 0-78-15,0 0-14 16,0 0 20-16,0 0-20 16,-5-61-3-16,5 61-21 0,0 0-6 15,0 0-9 1,0 0-4-16,-2 0-6 0,-3 3-8 16,0 18 3-16,-3 9 9 15,-1 9-6-15,2 7 6 16,0 10 3-16,1 9-5 15,1 7-6-15,1 6-5 16,0-1-8-16,-4 1 1 16,4-1-2-16,-2-5-16 15,1-8-59-15,1-10-96 16,4-17-221-16</inkml:trace>
  <inkml:trace contextRef="#ctx0" brushRef="#br0" timeOffset="2916.38">20058 9439 917 0,'0'0'99'0,"0"0"15"15,0 0 49-15,0 0-94 16,0 0-29-16,0 0 14 16,-45 81-10-16,38-32-7 15,7 1-20-15,0-1-10 16,23-10-6-16,10-3 2 15,3-7-3-15,-1-12-3 16,-2-10-9-16,-6-7-7 16,-4-5-3-16,-8-23 14 15,-6-9 5-15,-9-4-3 16,0-11 1-16,-11 0-2 16,-11 0 1-16,0 8 0 15,-1 12 4-15,6 10 2 16,3 9 0-16,7 8 2 15,7 3 7-15,3 2-2 16,34 0-7-16,21 0-1 0,11 5-6 16,7 4-11-16,3-3 6 15,-15-2 6-15,-9-3 1 16,-16 2 2-16,-24 1 2 16,-11 3 1-16,-4 5-6 15,-15 5 5-15,-16 7 1 16,-7 2 5-16,2 6 2 15,7 0 2-15,12-1 3 16,14 1-2-16,3-6-3 16,36-7 0-16,20-6 3 15,6-8-5-15,1-5-5 16,-14 0 6-16,-11-12 9 0,-12-13 12 16,-15-4 7-16,-11-5-4 15,0-4-7-15,-15 1-9 16,-21 1-10-16,-6 9-3 15,-10 6-1-15,-4 9-1 16,6 7 1-16,9 5-1 16,17 0-28-16,22 3-91 15,2 16-108-15,19 5-316 16</inkml:trace>
  <inkml:trace contextRef="#ctx0" brushRef="#br0" timeOffset="3692.83">21533 9032 699 0,'0'0'358'0,"0"0"-313"0,0 0 142 16,0 0-97-16,0 0-36 15,0 0-19-15,-44 28 20 16,2 18 3-16,-8 5-18 16,-1 6-13-16,4 1-7 15,7-4-16-15,4 1-4 16,5-11-19-16,6-2-90 16,8-15-168-16,11-13-279 15</inkml:trace>
  <inkml:trace contextRef="#ctx0" brushRef="#br0" timeOffset="3923.18">21194 9118 1017 0,'0'0'51'0,"0"0"121"16,0 0-60-16,0 0-39 15,0 0-5-15,0 0-22 16,74-75-23-16,-48 103-2 15,3 9-3-15,5 11-7 16,2 6 1-16,4 6-9 16,9 2-3-16,2-2-14 15,-2-6-114-15,-7-14-181 0,-11-13-395 16</inkml:trace>
  <inkml:trace contextRef="#ctx0" brushRef="#br0" timeOffset="4499.68">22207 8427 762 0,'0'0'44'0,"0"0"129"15,0 0-92-15,0 0-23 16,0 0 21-16,0 0-15 15,151-59-3-15,-106 59 0 16,6 0-11-16,-5 1 8 16,-1 18-12-16,-9 3-11 0,-13 8-18 15,-17 6-6-15,-6 2-4 16,-25 5-2-16,-31-2-1 16,-15-1-1-16,-5-3-1 15,12-7 0-15,17 0-2 16,36-2-1-16,11 0-13 15,51 0 2-15,20 2 6 16,1-2 2-16,-7-2 4 16,-23 1-3-16,-20-6 2 15,-20 1-1-15,-2 0 2 16,-31-2 1-16,-23-3 2 16,-14-8 0-16,-6 0-2 15,-2-8-1-15,5-1 0 16,11 0-5-16,13 0-35 0,11 0-17 15,16 0-28-15,13 5-84 16,7 7-124-16</inkml:trace>
  <inkml:trace contextRef="#ctx0" brushRef="#br0" timeOffset="4813.62">22851 9390 76 0,'0'0'749'0,"-116"-13"-693"16,31 3 118-16,-17-4-98 16,-17 3 28-16,-5 1 10 15,5 2-21-15,19 6-8 16,31-1-22-16,29 3-37 15,27 0-17-15,13 0-6 16,0 0-3-16,4 0 0 16,18 11 0-16,2-1 0 15,3 1 0-15,-4 5-22 16,-4 2-52-16,2 3-89 16,-7 1-177-16</inkml:trace>
  <inkml:trace contextRef="#ctx0" brushRef="#br0" timeOffset="5094">22162 9639 1098 0,'0'0'84'0,"0"0"106"15,0 0-86-15,0 0-55 16,0 0-3-16,0 0-1 16,4 50 14-16,-4-8-19 0,0 8-12 15,0 6-9 1,-6 9-12-16,-11 1-6 0,5-2-1 16,3-4-21-16,2-8-51 15,2-6-76-15,3-12-147 16,2-15-322-16</inkml:trace>
  <inkml:trace contextRef="#ctx0" brushRef="#br0" timeOffset="5608.09">22423 9639 872 0,'0'0'39'0,"0"0"96"15,0 0-83-15,125-34 5 16,-98 32 5-16,-6 2 2 16,-1 0-17-16,-1 2-3 15,-6 15-25-15,-7 10-8 16,-6 9-2-16,0 5-2 15,0 2-2-15,-19 3-1 16,-10 0-1-16,-5-1-3 16,3-7 1-16,2-6 1 15,11-11-1-15,7-7-1 16,9-5 0-16,2-5 0 16,4-4 1-16,30 0 2 0,8 0 4 15,11 0 8-15,5-2-5 16,7 0 0-16,-3 2-3 15,1 0-2-15,-8 0 5 16,-10 0-2-16,-14 0-2 16,-13 0-3-16,-9 0-2 15,-7 0-1-15,-2 0 4 16,0 0 0-16,0 0-1 16,0 0-3-16,0 0 0 15,0 0-2-15,0 0-17 0,0 0-31 16,0 0-60-1,0 0-141-15,0-4-280 0</inkml:trace>
  <inkml:trace contextRef="#ctx0" brushRef="#br0" timeOffset="6432.59">24255 9326 842 0,'0'0'99'0,"0"0"77"0,0 0-50 16,0 0-41-16,0 0-11 15,0 0-22-15,0 0-7 16,0 0-5-16,0 0-5 16,-13 0-8-16,-18 0 13 15,-14 0-4-15,-11 0-15 16,-9 0-7-16,-4 0-5 15,1 0-9-15,2 0-1 16,13 4 1-16,10 2-1 16,17 0 0-16,15 3-32 15,11 3-50-15,2 6-68 16,33-2-118-16,11 1-183 0</inkml:trace>
  <inkml:trace contextRef="#ctx0" brushRef="#br0" timeOffset="6704.49">24275 9549 835 0,'0'0'24'15,"0"0"145"-15,0 0-80 16,0 0-6-16,0 0 10 16,-170 3-19-16,104-3-9 15,1-5-23-15,9 2-4 16,7 2-8-16,9 1-15 15,5 0-3-15,10 0-5 0,10 0-6 16,5 0 0-16,10 0-1 16,0 0 0-16,0 0-3 15,0 0-2-15,12 0-5 16,7 1-25-16,4 7-41 16,4 4-62-16,6-5-128 15,3 0-349-15</inkml:trace>
  <inkml:trace contextRef="#ctx0" brushRef="#br0" timeOffset="10114.98">25381 8886 941 0,'0'0'79'0,"0"0"5"0,0 0 78 15,0 0-78 1,0 0 7-16,0 0-17 0,0-75-15 16,0 75-31-16,0 26-15 15,0 23 12-15,0 14 24 16,0 13-25-16,0 7-12 16,0 5-4-16,0 0-8 15,0-2-1-15,0-1-1 16,0-8-54-16,0-10-107 15,0-15-280-15</inkml:trace>
  <inkml:trace contextRef="#ctx0" brushRef="#br0" timeOffset="10389.18">25698 9622 1120 0,'0'0'84'0,"0"0"91"15,0 0-72-15,0 0-94 16,-116-51 12-16,41 46 13 16,-8 5-5-16,-5 0-4 15,-1 0-7-15,11 0-3 16,13 0-2-16,16 0-5 16,18 0-4-16,13 0 3 15,12 0-6-15,3 0-1 16,3 0 0-16,0 0-1 15,0 0-26-15,0 12-47 0,0 5-84 16,12 5-151 0,-2 0-463-16</inkml:trace>
  <inkml:trace contextRef="#ctx0" brushRef="#br0" timeOffset="10705.52">25235 9865 614 0,'0'0'495'0,"0"0"-396"16,0 0 77-16,0 0-126 15,0 0-3-15,0 0 40 16,25 100-27-16,-25-41 0 16,0 6-20-16,0-4-15 15,-2 4-12-15,-7-1-7 16,5-6-6-16,2 0-5 16,2-6-47-16,0-9-111 15,0-8-268-15</inkml:trace>
  <inkml:trace contextRef="#ctx0" brushRef="#br0" timeOffset="11034.31">25632 10043 1026 0,'0'0'218'0,"0"0"-127"16,0 0 52-16,-115-12-109 15,103 43 0-15,12 13-9 16,5 2-15-16,28-4-6 16,12-5-2-16,7-12-1 15,-2-11-1-15,-5-9-2 16,-7-5 2-16,-13 0 1 0,-8-22 2 16,-15-9 8-16,-2-6 4 15,-13-6-6-15,-24 7-5 16,-6 8-3-16,1 7 3 15,2 10 0-15,6 5-4 16,14 4 2-16,14 2-5 16,6 0-16-16,10 24-103 15,22 4-126-15,5 0-304 16</inkml:trace>
  <inkml:trace contextRef="#ctx0" brushRef="#br0" timeOffset="11666.04">25796 10110 919 0,'0'0'70'15,"0"0"108"-15,0 0-103 0,0 0-8 16,0 0-2-16,0 0-24 16,0-88-15-16,0 88-14 15,0 0-1-15,0 0 2 16,10 0 0-16,35 0 8 15,22 2-15-15,20 12-5 16,9-2-1-16,0 2-2 16,-9-4 2-16,-21-4 0 15,-24 0 0-15,-21-3 0 16,-21-2 1-16,-11 1 6 16,-39 7-4-16,-12 5-1 15,-7 7 4-15,5 7 12 16,8 4-4-16,18 3 6 15,16-1 2-15,22-2-13 0,8-1-4 16,40 1-2-16,10-9 1 16,4-1-1-16,2-9 0 15,-5-6-2-15,-11-7 1 16,-7 0 2-16,-10-4 8 16,-12-14 10-16,-9-6-5 15,-6-6-3-15,-4-3-11 16,0-2-1-16,-6 1-2 15,-15 2 0-15,-3 6 0 16,-5 3-2-16,0 7-4 16,0 6-16-16,2 5-34 15,5 5-43-15,2 0-96 16,9 0-197-16</inkml:trace>
  <inkml:trace contextRef="#ctx0" brushRef="#br0" timeOffset="12481.33">28232 9392 975 0,'0'0'78'0,"0"0"74"15,0 0-40-15,0 0-15 16,0 0-9-16,0 0 1 15,16-73-30-15,-16 73-17 16,0 11-21-16,0 33-12 16,0 21 17-16,-8 14 11 15,0 8-8-15,1-3-10 16,3 1-6-16,2-1-10 0,2-6-2 16,0-10-2-1,0-12-12-15,0-15-60 0,4-11-68 16,9-14-199-16,3-16-441 15</inkml:trace>
  <inkml:trace contextRef="#ctx0" brushRef="#br0" timeOffset="13151.34">28568 9513 1134 0,'0'0'30'0,"0"0"149"16,0 0-65-1,0 0-87-15,-122-12 16 0,115 46-3 16,7 2-29-16,0 3-1 16,21-8-7-16,12-4 2 15,5-10-5-15,1-8-2 16,-3-9-3-16,-3 0 4 16,-8 0-4-16,-5-21 2 15,-13-5 2-15,-7-6 0 16,0-2-1-16,-9 0-2 15,-22 4-1-15,-2 6 1 16,-1 5 1-16,7 5 2 16,9 7-1-16,12 4 1 15,6 3-7-15,15 0-29 0,32 0-26 16,15 0 36 0,7 0 13-16,3 0 10 0,-5 0 4 15,-11 0 0 1,-8-2 1-16,-11 0-1 0,-9 2 0 15,-10 0 0-15,-2 0 3 16,-3 0-3-16,3 0 3 16,-1 0 3-16,-2 0 3 15,1 0 5-15,-7 0 7 16,-3 4 1-16,-4 6-6 16,0 11-1-16,-17 13 14 15,-10 10 6-15,-2 7-1 16,8-2-21-16,13-1-5 15,8-6-6-15,4-4 1 16,32-6-3-16,9-9 0 0,5-7 2 16,8-13 0-1,-4-3 0-15,-5-7 3 0,-7-22 4 16,-8-5 30-16,-10-4 0 16,-11-6-6-16,-5-2-8 15,-8-2-15-15,0 4-1 16,-23 4-9-16,-17 8-1 15,-13 5 1-15,-10 12-4 16,-1 8-2-16,2 7-3 16,1 8-63-16,3 28-86 15,-2 7-288-15</inkml:trace>
  <inkml:trace contextRef="#ctx0" brushRef="#br0" timeOffset="13653.2">27615 9555 709 0,'0'0'375'0,"0"0"-244"0,0 0 57 16,0 0-125-16,0 0-31 15,0 0 2-15,-79-23-6 16,37 23-12-16,-3 0-5 15,5 0-8-15,9 3-3 16,9 5-7-16,13 4-106 16,9 4-218-16,6 2-573 15</inkml:trace>
  <inkml:trace contextRef="#ctx0" brushRef="#br0" timeOffset="13819.88">27632 9819 984 0,'0'0'54'0,"0"0"89"16,-163 0-128-16,112 0-12 16,7 0 5-16,1 0-5 15,3 0-2-15,7 0 0 16,6 0-1-16,14 2-54 16,11 9-164-16,2-3-262 15</inkml:trace>
  <inkml:trace contextRef="#ctx0" brushRef="#br0" timeOffset="14447.92">29819 9356 1030 0,'0'0'23'0,"0"0"155"15,0 0-69-15,143 18-77 16,-114 29 28-16,-7 15-8 15,-9 19-6-15,-11 6-10 16,-2 7-6-16,-19 5-13 16,-26-4-11-16,-13-8-2 15,-11-15 1-15,-12-14-5 16,-4-14-52-16,-15-5-84 16,-6-13-140-16,-6-14-323 15</inkml:trace>
  <inkml:trace contextRef="#ctx0" brushRef="#br0" timeOffset="14883.79">28098 9010 702 0,'0'0'102'16,"0"0"45"-16,0 0-80 15,0 0 28-15,-78 108 9 16,47-42 2-16,-3 16-9 16,1 10-30-16,4 12-13 15,7 9-20-15,9 1-25 16,8-2-7-16,5-6-2 0,0-14-2 15,20-11-52 1,13-19-65-16,19-19-170 0,14-21-785 16</inkml:trace>
  <inkml:trace contextRef="#ctx0" brushRef="#br0" timeOffset="15752.06">29933 8570 636 0,'0'0'68'15,"0"0"108"-15,0 0-76 16,0 0-40-16,0 0-1 16,120-50 4-16,-91 46-16 0,2 4 11 15,3 0-16 1,-1 0 8-16,4 0 1 0,0 18-13 16,-4 6 1-16,-6 7-19 15,-10 2-9-15,-12 6-3 16,-5-2-6-16,-9 1 2 15,-31-4 0-15,-9-5-2 16,-3-7-2-16,10-6 0 16,13-6-10-16,21-4-6 15,8 4-2-15,22 6-6 16,31 8 8-16,17 8 6 16,3 2 5-16,-9 4 4 15,-10 1-1-15,-16-2 2 16,-22 2 0-16,-16-5-2 15,-8-1 0-15,-31-8 2 16,-15-4 6-16,-6-4 0 0,0-8 9 16,1-6 0-16,9-3 0 15,5 0 11-15,14 0-1 16,11 0 0-16,11 0-1 16,9 0-10-16,0 0-2 15,0 0-4-15,0 0-6 16,0 0-2-16,0 0-1 15,7 2-3-15,4 10-59 16,2 3-112-16,1-1-225 16</inkml:trace>
  <inkml:trace contextRef="#ctx0" brushRef="#br0" timeOffset="18091.03">9498 8480 660 0,'0'0'218'0,"0"0"-57"16,0 0-25-16,0 0-14 16,0 0-27-16,0 0-24 15,13-40-9-15,-13 39-12 16,2 1-11-16,-2 0-9 15,0 0-6-15,2 0-10 16,1 14-7-16,4 15 11 16,-1 11 5-16,1 10-1 15,-1 6-7-15,2 12-8 16,-2 6-4-16,-1 7-1 16,-3 0-2-16,-2-6-12 0,0-2-59 15,-2-11-64 1,-21-13-170-16,-4-12-228 0</inkml:trace>
  <inkml:trace contextRef="#ctx0" brushRef="#br0" timeOffset="21212.88">9997 8462 848 0,'0'0'122'0,"0"0"31"16,0 0-63-16,0 0-31 0,0 0 1 16,0 0-9-16,-104 60-12 15,93-10 0-15,6 5-13 16,5 3-18-16,0-3-5 15,9-4-3-15,15-9-1 16,3-12-4-16,4-7-24 16,0-16-3-16,-4-7 4 15,-2 0-4-15,-7-16 9 16,-9-16 14-16,-7-4 8 16,-2-3 1-16,0 0 0 15,-19-3 4-15,-10 2 4 16,-2 1 8-16,-2 7 5 15,0 11 0-15,8 7 3 16,10 7 3-16,10 3-16 0,5 3-8 16,18-2-2-16,25-1-1 15,17-4-12-15,7 0-9 16,-1 2 12-16,3 1 2 16,-3 0 4-16,-8 3-1 15,-10 2 3-15,-12 0 1 16,-12 0 2-16,-6 0-2 15,-5 0-2-15,-2 0 2 16,1 2 1-16,-1 5 3 16,3 0 4-16,-6-2 9 15,1 6 5-15,-5-1-5 16,-4 8-8-16,0 1 5 16,-6 2 6-16,-14 4-1 0,4-4-10 15,3-3-5 1,4-4-2-16,4-4-1 0,5-6 2 15,0 0-3-15,0-4-3 16,0 0 0-16,0 0 2 16,0-4-8-16,9-14-2 15,3-1-5-15,-6-4-9 16,3-1 6-16,-2-2-4 16,-2 0 15-16,1 4-8 15,-2 4 15-15,1 9-2 16,-3 0 3-16,-2 7 2 15,0 1 3-15,0 1 9 0,0 0 5 16,0 0-8 0,-9 7-7-16,-15 19 11 0,-5 11 6 15,4 6-1-15,8 1-4 16,8-1-9-16,9-2-2 16,0-4-2-16,11-6 1 15,16-6-4-15,6-7 0 16,7-8 0-16,3-10 0 15,1 0-10-15,-4 0-8 16,-2-19 11-16,-7-7 2 16,-9-1 2-16,-10-8 1 15,-12 0 0-15,0-6-1 16,-25-1 1-16,-10 2 2 0,-8 10-2 16,5 9 2-16,5 8 0 15,8 6 4-15,10 0 2 16,7 5 1-16,8-1-4 15,0 3 4-15,23-5-6 16,18 1-1-16,9 0-4 16,8 3 0-16,5-2-8 15,3 3-13-15,2 0-1 16,-1-2 2-16,-5 2 3 16,0 0 9-16,-6 0 3 15,-2-4 4-15,-5 2-1 16,-10-2 4-16,-4-1-2 15,-12 2 3-15,-9-1 1 16,-7-1 1-16,-5 5 3 0,-2 0 5 16,0-3 7-16,0 1 4 15,0-2-8-15,0 1-4 16,-4 2-5-16,-3 0-1 16,3 1 0-16,-4 0 2 15,2 0 4-15,-1 0 2 16,1 0 0-16,-6 0-2 15,-3 14-2-15,-7 15-3 16,-3 9 8-16,-2 11 7 16,3 0-6-16,8 1-6 15,8-1-4-15,8-3-1 0,0-4 0 16,17-10-1 0,16-9 0-16,6-9 0 0,1-11-4 15,-5-3-4-15,-2 0-5 16,-10-14 4-16,-10-10 2 15,-10-6 4-15,-3-2 2 16,-7-5-2-16,-20-3-1 16,1 1 2-16,-3-2 1 15,6 5 1-15,7 9 0 16,8 6 0-16,5 7 2 16,3 3 5-16,9 2-2 15,24 1 0-15,15 4-5 16,12 0-3-16,9 3 2 15,9 1-2-15,0 0-5 0,-4 0 3 16,-14 0 5-16,-20 0 0 16,-16 0-1-16,-11 0 1 15,-5 0 0-15,-6 1-1 16,0-1 1-16,-2 2 0 16,2-2 0-16,-2 2 0 15,2-2 0-15,1 0 3 16,-3 0 7-16,0 0 1 15,0 0-5-15,0 0 2 16,0 0-3-16,0 0-1 16,0 0-3-16,0 0 0 15,0 0-1-15,0 0 0 16,0 0 0-16,0 0 0 0,0 0 1 16,0 0-2-1,0 2 2-15,-5-2-2 0,1 2 3 16,-3 3-2-16,-4 0 5 15,-4 9-3-15,-6 8 1 16,-3 10 1-16,1 6-1 16,6 2 0-16,7 3-1 15,10-1 0-15,0-2-1 16,12-4 1-16,19-7 1 16,9-4-3-16,5-11 2 15,1-7-2-15,2-7-3 16,-2 0 3-16,-3 0-2 15,-6-19-1-15,-10-5 2 16,-12-4 1-16,-12-5 0 0,-3 0 1 16,-9-5-1-16,-24-2 0 15,-9 0 0-15,-8 7-2 16,3 7 1-16,5 11 0 16,9 4 0-16,10 3 0 15,14 4 1-15,9 2 1 16,0-2 0-16,13 2-1 15,21 0-3-15,11 0 1 16,9 0-2-16,4 0 2 16,-1 2-5-16,-4 0-6 15,-5 0 6-15,-11 0 5 0,-8 0-1 16,-6 0 1 0,-4 0 2-16,0 0 0 0,-1 0-1 15,1 2 1 1,6-2 0-16,-3 0 1 0,3 0-1 15,-8 0 0-15,-3 0 1 16,-3 0 2-16,-7 0 3 16,-1 0 3-16,-3 0-2 15,0 0-2-15,0 0-1 16,0 0-4-16,0 2 0 16,0 2-1-16,0 2 1 15,0-2 1-15,0-2-1 16,0 0 0-16,0-2 0 15,0 0 1-15,0 3-1 0,0-3 3 16,0 0-3 0,0 0 2-16,0 0-2 0,0 0 0 15,0 2 0-15,0 1 1 16,0 7 0-16,-5 2 2 16,-8 7-1-16,-1 2-1 15,1 5 1-15,0 9-1 16,2 1 2-16,6 6 1 15,5 0-2-15,0 0 2 16,18-3 1-16,13-8-4 16,8-4 0-16,5-10 1 15,5-7-1-15,-1-8-1 16,0-2-1-16,-4-4-4 16,-5-19 3-16,-8-8-1 15,-10-7-4-15,-9-4-1 0,-12-4 2 16,0 0 0-16,-18-2 1 15,-13 2 2-15,-7 5-1 16,-5 5 4-16,1 10-2 16,4 5 2-16,12 9 4 15,12 7 7-15,9 3-8 16,5 0 4-16,0 0 0 16,31 2-7-16,17 0-2 15,14 0 1-15,11 0-5 16,8 2-8-16,10 5-4 0,1-2 8 15,-7 1-34 1,-17-3 41-16,-16 0 1 0,-21-1 0 16,-16 0-1-16,-5 0 3 15,-10-2 0-15,0 0-1 16,0 0-1-16,0 0 2 16,0 2 3-16,-2 7-3 15,-21 3 1-15,-4 5 8 16,-4 9-4-16,-2 5 2 15,-1 2 2-15,5 7 0 16,5 1-3-16,11 1-4 16,10 0-1-16,3-6 2 15,11-8 0-15,33-8 1 16,14-8-1-16,11-8 1 16,8-4-1-16,-4 0-3 0,-1-12 1 15,-10-14-1-15,-11-6 5 16,-15-2 5-16,-19-2 24 15,-17-3-25-15,-2 3 18 16,-38 2-22-16,-20 3-3 16,-20 4 0-16,-12 8-1 15,1 6 11-15,18 7-4 16,23 2-8-16,23 4-1 16,17 0-28-16,10 0-66 15,0 0-83-15,29 12-218 16</inkml:trace>
  <inkml:trace contextRef="#ctx0" brushRef="#br0" timeOffset="24697.89">6801 10314 657 0,'0'0'235'15,"0"0"-69"-15,0 0-50 16,0 0 3-16,0 0-17 16,0 0-28-16,0 0-6 15,0-41-7-15,0 41-15 16,0 0-11-16,0 0-8 0,0 0-8 15,0 0-7-15,0 24-7 16,0 16 11-16,0 9-1 16,-5 18-5-16,1 5-6 15,-2 9-3-15,0-3-1 16,2-4-23-16,0-4-57 16,4-8-104-16,0-12-223 15</inkml:trace>
  <inkml:trace contextRef="#ctx0" brushRef="#br0" timeOffset="25313.1">7423 10256 617 0,'0'0'216'15,"0"0"-86"-15,0 0 3 16,0 0-59-16,0 0-39 0,0 0-2 16,62 0-5-1,-82 0 2-15,-34 5 12 0,-28-3 27 16,-27 0-30 0,-18-2-7-16,-9 0 9 0,6 0 10 15,21 0-10-15,25 0-13 16,30 0-12-16,23 0-9 15,17 0 0-15,12 0-2 16,2 0 3-16,0 0-8 16,0 0-1-16,12 0-10 15,5 0-28-15,1 5-21 16,-3 16-63-16,1 2-91 16,2 2-183-16</inkml:trace>
  <inkml:trace contextRef="#ctx0" brushRef="#br0" timeOffset="25680.29">7226 10953 781 0,'0'0'73'0,"0"0"-8"0,0 0 38 16,0 0-73-16,-131-3 15 15,30-7-2-15,-16-2 5 16,-13-4-1-16,-1 1 60 16,6 3-4-16,17-1-18 15,27 5-12-15,29 2-28 16,27 2-17-16,25 1-18 15,0 3-1-15,34 0-6 16,11 0-3-16,5 0-3 16,0 14-25-16,-1 3-34 15,-2 3-60-15,2 3-78 16,-3-8-131-16,-3-2-502 16</inkml:trace>
  <inkml:trace contextRef="#ctx0" brushRef="#br0" timeOffset="32138.99">14416 8407 620 0,'0'0'107'16,"0"0"10"-16,0 0 1 15,0 0-23-15,0 0-19 16,0 0 16-16,0 0-4 16,0-33-25-16,0 31-5 15,0 2-16-15,0 0 2 16,-9 9-16-16,-20 26-3 16,-10 19 20-16,-7 10-11 15,-1 5-9-15,0 4-12 16,0 2-3-16,5-1-8 0,1-6-2 15,8-8-7 1,7-10-68-16,10-7-74 0,5-14-174 16,6-12-395-16</inkml:trace>
  <inkml:trace contextRef="#ctx0" brushRef="#br0" timeOffset="32447.4">14017 8566 707 0,'0'0'96'0,"0"0"33"16,0 0-3-16,0 0-35 16,0 0-15-16,0 0 2 15,37-78-18-15,-22 78-9 16,2 0 2-16,3 0-1 15,-1 4-4-15,6 22-7 16,4 11-4-16,0 6 0 16,2 8-23-16,5 3-9 15,-1 4-5-15,2 6-7 16,-4 4-83-16,-4-4-114 16,-7-6-246-16</inkml:trace>
  <inkml:trace contextRef="#ctx0" brushRef="#br0" timeOffset="33698.21">15147 8183 524 0,'0'0'66'0,"0"0"38"16,0 0 4-16,0 0-32 15,0 0 3-15,0 0-18 16,0 0-12-16,42-80 12 16,-42 74 7-16,2 2-7 15,1 0-3-15,-3 2-13 0,0 2-1 16,0 0-8-16,6 0-6 15,1 23-13 1,-1 20 14-16,-4 18 8 0,-2 13-19 16,0 3-6-16,0 4-8 15,-8-7-6-15,-1-2 0 16,5-1-25-16,1-3-90 16,3-10-185-16,0-16-388 15</inkml:trace>
  <inkml:trace contextRef="#ctx0" brushRef="#br0" timeOffset="34082.86">15730 8978 1004 0,'0'0'57'16,"0"0"-6"-16,0 0 64 16,0 0-60-16,0 0-28 15,0 0-19-15,-160-2 12 16,55 2 1-16,-14 0 10 16,-7 0 13-16,3 0 6 0,15 0-2 15,29 0-11 1,25 0-17-16,25 0-13 15,19 0-5-15,10 0-1 0,0 0 3 16,0 0-2-16,0 0-2 16,4 0 0-16,2 0 1 15,2 0-1-15,0 0-4 16,3 0-21-16,5 0-56 16,5 5-62-16,0 11-131 15,4 2-208-15</inkml:trace>
  <inkml:trace contextRef="#ctx0" brushRef="#br0" timeOffset="34510.82">15093 9156 779 0,'0'0'78'0,"0"0"58"0,0 0-2 15,0 0-57-15,0 0 20 16,0 0-8-16,0-37-23 16,0 37-18-16,0 0-20 15,0 14-9-15,2 21-4 16,12 11 24-16,1 10-8 16,1 2-1-16,-1 4-11 15,-3 1-9-15,-5 1-7 16,-7-6-3-16,0-2 0 15,0-5-21-15,-5-7-75 16,-11-9-159-16,3-15-454 16</inkml:trace>
  <inkml:trace contextRef="#ctx0" brushRef="#br0" timeOffset="35243.68">15521 9316 992 0,'0'0'64'0,"0"0"28"16,0 0 20-16,0 0-69 15,0 0 17-15,0 0-2 16,0 0-26-16,-67 116-23 16,67-86-7-16,4-3-1 15,28-10 0-15,6-6-1 16,6-10-18-16,4-1 0 16,-4 0 9-16,-7-19 7 15,-10-6 2-15,-8-1 1 16,-15-4 8-16,-4-2 0 15,0 0-2-15,-23 2-3 16,-6 6 8-16,-4 8-8 16,2 6 4-16,6 4-1 15,10 4 1-15,7 2-6 0,8 0-2 16,0 0 0-16,27 0-18 16,12 0-9-16,9 0 0 15,2 0 3-15,1 2-8 16,-4-2 2-16,-2 2 16 15,-3 0 8-15,-9 2 5 16,-6 1 1-16,-9-2 0 16,-7 6 1-16,-7 10 1 15,-4 8 1-15,0 11 9 16,-6 6 8-16,-10 2 2 16,5-5 0-16,7-2-11 15,4-11-7-15,6-8-3 16,30-10 7-16,11-10-2 15,7 0 8-15,1-12 16 16,-2-17 14-16,-11 0 9 0,-10 0-8 16,-14-5-1-16,-12 5-10 15,-6 2-11-15,0 5-12 16,-31 2-5-16,-13 4-6 16,-10 4 1-16,-6 5-2 15,0 2 0-15,4 5-23 16,5 0-46-16,6 0-38 15,7 17-89-15,14 2-199 16</inkml:trace>
  <inkml:trace contextRef="#ctx0" brushRef="#br0" timeOffset="35829">15421 9374 783 0,'0'0'71'0,"0"0"47"15,0 0-23-15,0 0-55 16,0 0 23-16,0 0 7 16,149 14 6-16,-95 9-9 15,15 2-20-15,18 8 0 16,17 4-17-16,21 1-1 15,16 1-13-15,8 0 6 16,-2-8 6-16,-9-2-5 16,-22-10 2-16,-31-5-17 15,-33-6-8-15,-35-8 0 16,-17 0-2-16,-51 0-36 16,-29-14-18-16,-32-6-54 15,-11-1-189-15,-3-6-295 16</inkml:trace>
  <inkml:trace contextRef="#ctx0" brushRef="#br0" timeOffset="36713.94">12567 8618 768 0,'0'0'78'15,"0"0"47"-15,0 0-30 16,0 0-44-16,0 0 22 16,0 0-1-16,-12-48-12 15,12 48-15-15,0 0-17 16,0 0-11-16,4 14-5 16,29 19 25-16,21 7 21 15,17 10-17-15,18 1-12 0,13 6-3 16,4-5 0-1,-6-6 3-15,-13-6-2 0,-18-8-14 16,-18-7-7-16,-15-8-3 16,-18-5-2-16,-10-3-1 15,-8-7 0-15,0-2 0 16,0 0 0-16,-4 0-1 16,-8 0-12-16,4 0-35 15,1 0-64-15,1 0-139 16,-2 0-337-16</inkml:trace>
  <inkml:trace contextRef="#ctx0" brushRef="#br0" timeOffset="38282.35">8263 10674 536 0,'0'0'204'16,"0"0"-105"-16,0 0-2 16,-150 2-36-16,92-2 10 15,0 1 0-15,8-1 12 16,7 0 7-16,9 0-10 16,10 0-23-16,6 0-15 15,8 0-6-15,4 0-7 16,6 0-9-16,0 0-9 15,0 0-8-15,0 0-3 16,0 0-4-16,0 0-39 16,12 0-83-16,7 0-186 15,0 0-634-15</inkml:trace>
  <inkml:trace contextRef="#ctx0" brushRef="#br0" timeOffset="38565.18">7891 10459 1030 0,'0'0'76'0,"0"0"7"16,0 0 21-16,0 0-72 15,180-15 38-15,-99 32-16 16,-4 15-11-16,-8 4 0 16,-15 4-35-16,-16 1-4 0,-16-3-1 15,-17-2-3 1,-5 1 0-16,-22-4 1 0,-23-5 4 15,-15-3-4-15,-3-6 0 16,3-5-1-16,2-6-5 16,12-5-4-16,11 0-15 15,14-1-26-15,19 0-54 16,2 0-71-16,23-2-96 16,18 0-246-16</inkml:trace>
  <inkml:trace contextRef="#ctx0" brushRef="#br0" timeOffset="39031.67">9179 10340 838 0,'0'0'123'0,"0"0"-9"0,0 0 23 16,0 0-45-16,0 0-1 16,0 0-29-16,-7-38-17 15,7 38-6-15,0 3-10 16,0 25-5-16,0 13 12 16,0 10 10-16,0 7-19 15,0 7-6-15,0-2-6 16,0 2-6-16,0-6-3 15,0-4-3-15,0-6-3 16,0-10-1-16,0-7-14 16,9-7-41-16,9-12-88 15,5-6-219-15,1-7-567 16</inkml:trace>
  <inkml:trace contextRef="#ctx0" brushRef="#br0" timeOffset="40950.64">9581 10435 1093 0,'0'0'152'0,"0"0"-94"0,0 0 96 16,0 0-100 0,-116 20-8-16,114 14-17 0,2 2-18 15,4 0 0-15,29-3-5 16,7-9-3-16,12-9-3 15,3-5-10-15,-1-10-11 16,-3 0-6-16,-8 0-9 16,-10-14 21-16,-10-5 7 15,-13-6 3-15,-10 0-6 16,0-1 6-16,-22-1 3 16,-14 1-2-16,-3 4 0 15,-7 7 3-15,4 1 1 16,9 9 1-16,6 1 9 15,16 1 3-15,11-2-2 16,7 1-2-16,41-4-9 16,24 0 0-16,12 0-14 15,6-3-2-15,-10 4-3 0,-9 0 8 16,-13 2-7 0,-13 1 4-16,-16 2 7 0,-11 2 1 15,-12 0 4-15,-1 0 2 16,-5 0 1-16,0 0 1 15,0 0 1-15,0 0 7 16,0 0 9-16,0 0 3 16,0 0-3-16,0 0-7 15,0 0 0-15,0 0-5 16,-2 11 17-16,-7 1-6 16,2 2-6-16,1-1-8 15,3-1-2-15,1-5-1 0,2-4 0 16,0-1 1-1,0-2-2-15,0 0 2 0,0 0 1 16,0 0 3-16,0 0-1 16,0 0-2-16,0 0 1 15,0 0 1-15,0 0-3 16,0 0 0-16,0 0-2 16,0 0 0-16,0 0 0 15,0 0-2-15,-2 7-1 16,2 7 1-16,-2 6 2 15,-1-1 0-15,3 5 0 16,0-2 0-16,0-1 1 0,0 0-1 16,12-2 1-16,7 1 1 15,6-4-2 1,6-2 0-16,8-2 0 0,0-4-3 16,5-4-9-16,-1-4-7 15,-3 0-15-15,-6-2-12 16,-10-17 15-16,-13-5 7 15,-11-1 7-15,0-5 5 16,-21-3 5-16,-14 1 4 16,-2-2 3-16,1 1 2 15,7 8 6-15,9 4 9 16,13 7 7-16,7 5-7 16,7-3-2-16,31 1-14 15,13 2-1-15,11-1-4 16,4 3-4-16,-2 0 3 0,-4 5-1 15,-9-1 5-15,-10 3 1 16,-14 0 0-16,-12 0 0 16,-9 0 1-16,-4 0 3 15,-2 0-3-15,0 0 0 16,0 0 1-16,0 0-2 16,0 0 1-16,0 0 4 15,0 0 7-15,0 0 1 16,0 0 2-16,0 0-2 15,0 0-4-15,0 0-1 16,0 0-4-16,0 0-3 16,0 0 0-16,0 0-1 15,0 0 0-15,0 0 0 0,0 0 1 16,0 0 0-16,0 0-1 16,0 0 1-16,0 0-1 15,0 0 1-15,0 0-1 16,0 0 1-16,0 0-1 15,0 0 1-15,0 0 0 16,0 0 0-16,0 0 0 16,0 0-1-16,0 5 1 15,0 2-1-15,0 7 0 16,-6 1 2-16,-5 5-2 16,-1 2 0-16,2 2 1 15,-1 4 0-15,3 2-1 0,6 2 1 16,2 3-1-1,0-1 2-15,27-6-2 0,12-2 0 16,9-8-1-16,6-8-3 16,2-5-7-16,2-5-12 15,-10 0-7-15,-7-10 2 16,-15-9 18-16,-14-8 4 16,-12-1 3-16,0-4-1 15,-29-4 1-15,-9 0 1 16,-5 1 1-16,3 4 1 15,9 7 0-15,9 4 6 16,13 6 1-16,9 2 2 16,4 2-6-16,30 0-3 15,9 1-4-15,5 1-7 16,1 5 3-16,-5-1-1 0,2 4-4 16,-9 0 6-1,-3 0 7-15,-5 0-1 0,-7 0 2 16,-5 0-1-16,-5 4 0 15,-1-4 0-15,0 2-1 16,-2-1 3-16,2-1-2 16,0 0 0-16,-1 0 1 15,-2 0 7-15,-4 0 5 16,-1 0 7-16,-3 0-1 16,0 0-5-16,0 0-8 15,0 0-1-15,0 0-2 0,0 0-2 16,0 3-1-16,-7 5 2 15,-6 1 0-15,-3 5 1 16,-2 7 4-16,1 4 1 16,-2 10-1-16,6 9-2 15,9 2 1-15,4 3-3 16,4-5-1-16,25-8 1 16,16-9 0-16,4-8-1 15,5-11 0-15,-1-8 1 16,-8 0-1-16,-8-16 2 15,-10-12 21-15,-14-9 8 16,-13 0 0-16,0-8-9 16,-31-1-13-16,-13-2-8 15,-12 6-1-15,-4 8 0 0,-1 11-2 16,13 13-4 0,9 10-31-16,13 3-76 0,6 23-148 15,8 3-390-15</inkml:trace>
  <inkml:trace contextRef="#ctx0" brushRef="#br0" timeOffset="42780.54">6357 12092 758 0,'0'0'102'0,"0"0"48"0,0 0-62 16,0 0-1-16,0 0 8 16,0 0-34-16,26-75 16 15,-26 75-14-15,0 0-16 16,3 0-21-16,4 17-3 16,0 18 15-16,-1 11 4 15,1 9-10-15,-3 3-10 16,-2 0-10-16,1 0-3 15,-1-4-6-15,-2-6-1 16,0-7-2-16,0-7-14 16,0-7-55-16,7-6-89 15,12-14-282-15</inkml:trace>
  <inkml:trace contextRef="#ctx0" brushRef="#br0" timeOffset="43031.23">6743 12146 916 0,'0'0'125'0,"0"0"17"16,0 0-7-16,0 0-78 16,0 0-6-16,0 0-9 0,2 24-4 15,9 15 12-15,0 10-16 16,-2 1-15-16,-5 2-9 15,-2-2-3-15,2-3-6 16,-2-7-1-16,2-8-24 16,5-6-87-16,11-10-173 15,11-14-370-15</inkml:trace>
  <inkml:trace contextRef="#ctx0" brushRef="#br0" timeOffset="43277.08">7405 12110 768 0,'-114'-17'270'0,"-31"7"-222"15,-26 0 76-15,-14 6-59 16,-2 3 27-16,3 1-1 16,26-2-32-16,25 0-12 15,37-3-19-15,38 3-18 16,29-1-5-16,22-3-4 15,7 5-1-15,15-3-15 16,28 4-38-16,14 0-57 16,22 16-47-16,14 17-99 15,15 4-319-15</inkml:trace>
  <inkml:trace contextRef="#ctx0" brushRef="#br0" timeOffset="43530">7247 12480 929 0,'-152'0'72'0,"-31"0"87"15,-18 0-31-15,-8 0 23 16,3 0-44-16,26 0-13 16,36 0-28-16,45 0-29 15,46-1-22-15,33-2-13 16,20 2 0-16,2-3-2 15,35-3-10-15,13 3-21 16,6 4-29-16,2 0-24 16,4 0-55-16,5 0-91 0,4 4-143 15</inkml:trace>
  <inkml:trace contextRef="#ctx0" brushRef="#br0" timeOffset="44274.05">7606 12305 888 0,'0'0'84'0,"0"0"35"0,0 0-33 16,0 0-17-16,0 0 20 15,0 0-22-15,-50-25-34 16,63 25 1-16,19 0-11 16,15 0-3-16,13 6-3 15,17-2-10-15,20-1-1 16,12-3-1-16,-2 0-4 16,-7 0 0-16,-21-7-2 15,-27-3 1-15,-23 4-2 16,-17 2 2-16,-12 0 2 15,0-2 0-15,-24 2-2 16,-18-1-8-16,-10-2-39 16,-4-1-91-16,2-2-227 0</inkml:trace>
  <inkml:trace contextRef="#ctx0" brushRef="#br0" timeOffset="44541.68">8049 12011 1133 0,'0'0'129'0,"0"0"5"16,0 0-55-16,125-3-52 16,-51 32 43-16,3 14-21 15,2 8-24-15,-11 7-13 16,-12 3-7-16,-18-1-5 16,-24-6-2-16,-14-6 2 15,-29-2 2-15,-29-7-2 16,-16-11-1-16,-2-6-3 0,-2-10-5 15,0-7-8-15,6-5-15 16,6 0-29-16,12 0-28 16,21 0-45-16,22 0-33 15,11-3-61-15,49-10-477 16</inkml:trace>
  <inkml:trace contextRef="#ctx0" brushRef="#br0" timeOffset="45039.9">9241 11918 861 0,'0'0'116'0,"0"0"32"16,0 0-25-16,0 0-29 15,0 0-5-15,0 0-34 16,0-33-11-16,0 39-9 16,0 28-16-16,0 17 33 15,0 14-6-15,0 8-14 16,-2 2-12-16,0 3-7 15,0-3-6-15,-3-7-5 16,-3-6-2-16,-4-9-2 16,-3-14-32-16,-1-10-72 0,5-13-86 15,9-16-234 1</inkml:trace>
  <inkml:trace contextRef="#ctx0" brushRef="#br0" timeOffset="46927.23">9567 11964 1018 0,'0'0'142'0,"0"0"-40"0,0 0 0 16,0 0-37-16,0 0 5 15,0 0-15-15,-58 144-38 16,58-97-3-16,9-4-8 15,19-13-5-15,13-11-1 16,6-10-5-16,2-9-12 16,-5 0 0-16,-5-4 4 15,-10-16 4-15,-14-6 2 16,-11-3 1-16,-4-2 0 16,-6-5 3-16,-28 4-1 15,-8 1 4-15,-7 6-5 16,0 8 2-16,9 5 3 15,11 4 0-15,14 4 4 16,15 2-3-16,0-1-1 16,29 0-1-16,21-3-32 15,19-2-23-15,12 0 6 0,1 0 3 16,-4 2 10-16,-8 2 20 16,-14 1 9-16,-17 3 5 15,-12 0 1-15,-7 0 2 16,-6 0 0-16,1 0-1 15,5 0 2-15,5 0-1 16,6 0 0-16,4 0 2 16,-3 0 6-16,-5 0 9 15,-9 0 10-15,-12 0 2 16,-1 0-1-16,-5 0 3 16,0 0-4-16,0 0-5 15,-19 9-11-15,-8 14 7 16,-4 3 2-16,5 5-9 15,0 7-3-15,7 1-6 0,6-4 3 16,6 0-1-16,7-7-4 16,0-8 1-16,14-6-1 15,17-7-3-15,11-7-12 16,5 0-18-16,2-13 2 16,0-11 13-16,-9-4 7 15,-9-6 9-15,-11-2 1 16,-15-9 1-16,-5 1 2 15,-2 2 0-15,-23 8-2 16,-4 8 2-16,2 10 4 16,10 10 11-16,10 4 2 15,7 2-4-15,7 0-6 16,35 0-4-16,20 0-5 0,19 0-2 16,1 0-7-16,2 0-20 15,-1 0 16-15,-11 2 2 16,-12-2-8-16,-22 4 10 15,-19-2 6-15,-11-2 0 16,-8 4-2-16,0 0-4 16,-18 4 9-16,-5-2 1 15,-1 0 4-15,4 3 11 16,6-2-7-16,-1 0-2 16,1 6 6-16,3-3-1 15,0 2-3-15,2 0-3 16,2 0-2-16,5-2-1 0,2 0-2 15,0-2 1-15,0 0 0 16,16-4 0-16,6 0 2 16,3-4-3-16,1 0 0 15,-1 0 1-15,-5 0-1 16,-2-4 0-16,-4-5 1 16,-8 0 0-16,-4 1 1 15,-2 1 0-15,0-2-3 16,0 1-2-16,0 3 1 15,-4 0-1-15,0 3-1 16,-2-3 3-16,6 5 0 16,0-3 0-16,0 1 0 15,0 2 0-15,0-2 0 0,0 2 0 16,-2 0 0-16,2 0 0 16,-4 0 0-16,-9 0-2 15,-7 20-2-15,-5 8 4 16,0 6 1-16,8 4 0 15,6 1-1-15,6-4 0 16,5-2 0-16,2-7-1 16,29-10 1-16,12-7 2 15,3-6-2-15,4-3 0 16,-5 0 0-16,-10-15-9 16,-6-8 4-16,-13-5 3 15,-12-5 1-15,-4-1 0 0,-11-1 1 16,-20-1-1-16,-9 1-1 15,4 7-1-15,10 9 0 16,7 6 3-16,19 5 0 16,0 2 1-16,38 2-1 15,18 1-5-15,11 3 0 16,-1 0 5-16,0 0-1 16,-9 11 1-16,-6 3 0 15,-15 2 0-15,-11 1 0 16,-14-4 1-16,-4 3 2 15,-7-4 1-15,0-2 3 16,0-3 5-16,0-5-5 16,0-2-1-16,0 0 3 0,0 3-2 15,0 0 4 1,-2-2 6-16,0-1-7 0,-1 0-1 16,3 2-6-16,0-2 0 15,-5 4-2-15,3 1 0 16,-7-2 0-16,3-1 0 15,-1 2-1-15,0-1 2 16,3-1-1-16,2 0-1 16,2-2 1-16,-3 0 0 15,3 0 2-15,-2 0 1 16,-2 0 2-16,0 0 4 16,-6 0 2-16,6-2-6 15,-3 0-3-15,3-1 0 16,4 3 0-16,-4 0 0 0,-3 0-3 15,-3 12 2-15,2 23-2 16,6 5 3-16,2 4-3 16,0-6 2-16,33-3-1 15,19-9 0-15,14-9 2 16,14-11-2-16,7-6-1 16,4-2-3-16,1-26 2 15,-5-6-1-15,-11-2 2 16,-20-1 4-16,-25 4-3 15,-27-2 4-15,-6-1 0 16,-51-3-5-16,-30 8-1 16,-28 5-1-16,-25 11-15 0,-14 15-7 15,1 0-51-15,9 0-168 16,14 3-243-16</inkml:trace>
  <inkml:trace contextRef="#ctx0" brushRef="#br0" timeOffset="47848.5">6217 13275 854 0,'0'0'160'0,"0"0"9"15,0 0-49-15,0 0-42 16,0 0-15-16,0 0-16 15,6 4-17-15,-1 31 17 16,-3 14 12-16,0 6-17 16,2-2-14-16,-4-4-9 15,3 0-8-15,-3-6-8 16,0-4-3-16,0-4 0 16,0-9-3-16,0-5-37 15,3-4-69-15,3-8-135 0,7-9-244 16</inkml:trace>
  <inkml:trace contextRef="#ctx0" brushRef="#br0" timeOffset="48105.97">6518 13329 679 0,'0'0'198'0,"0"0"5"16,0 0-86-16,0 0 11 0,0 0-40 15,0 0-22 1,8-45-18-16,-8 45-7 0,0 23-9 16,0 11 8-16,3 8 4 15,-1 5-22-15,0-4-15 16,-2 1-5-16,0-4-2 16,0-5 0-16,0-3-3 15,0-6-34-15,0-6-46 16,6-4-111-16,4-13-217 15</inkml:trace>
  <inkml:trace contextRef="#ctx0" brushRef="#br0" timeOffset="48363">6814 13333 569 0,'0'0'374'0,"0"0"-230"15,0 0 3-15,0 0-61 16,0 0-8-16,0 0-36 16,-5 18 3-16,5 22 8 15,0 8-22-15,0 2-21 16,0 0-2-16,0-4-4 16,0-4-3-16,0-1-1 15,0-8 0-15,0-2-56 16,0-11-88-16,0-10-144 15,0-10-220-15</inkml:trace>
  <inkml:trace contextRef="#ctx0" brushRef="#br0" timeOffset="48608.59">7342 13392 1037 0,'0'0'72'16,"0"0"22"-16,-191-46-53 15,65 34 8-15,-22 3 14 16,-20 3 13-16,-10 1-7 16,4 2 9-16,24-3-26 15,35-2-26-15,37-2-14 16,36 3-12-16,21 3 0 16,19 4 0-16,2 0-11 15,0 0-11-15,25 0-26 16,12 15-34-16,11 10-44 15,9 12-126-15,10 5-140 0</inkml:trace>
  <inkml:trace contextRef="#ctx0" brushRef="#br0" timeOffset="48891.68">7409 13726 856 0,'0'0'59'0,"0"0"11"15,-164 0 40 1,41 0-49-16,-29 0 45 0,-22 2-1 16,-19 2-10-16,-15 4-15 15,16-1 2-15,25-2-21 16,38-5-42-16,49 0-17 16,34 0 0-16,29 0-2 15,17-6-3-15,9-5-6 16,28 2-20-16,13-5-17 15,4 6-18-15,2 4-39 16,-2 4-80-16,7-2-134 16,4-2-600-16</inkml:trace>
  <inkml:trace contextRef="#ctx0" brushRef="#br0" timeOffset="49457.27">7384 13557 816 0,'0'0'111'16,"0"0"31"-16,114-3-20 0,-45-2-70 16,16-1 20-16,6 2-21 15,7-1-4-15,-4 0 7 16,-7-1-1-16,-17 0-23 15,-22 2-17-15,-21 2-3 16,-16 2-6-16,-9 0-4 16,-2 0 5-16,0 0-1 15,0 0-3-15,-9 0-1 16,-10 0 0-16,-10 0 0 16,-8 0-34-16,-2 0-92 15,-5 0-208-15,-6-14-389 16</inkml:trace>
  <inkml:trace contextRef="#ctx0" brushRef="#br0" timeOffset="49680.66">7785 13307 996 0,'0'0'94'15,"0"0"59"-15,146-19-58 16,-68 31-41-16,7 27 14 16,-5 11 4-16,-20 8-17 15,-23 8-29-15,-27 1-13 16,-10-4-11-16,-25 2-1 15,-26-7 1-15,-16-12 1 16,-8-10-3-16,-6-12 0 16,8-10-1-16,10-10-34 15,12-4-18-15,16 0-23 16,12-4-26-16,17-18-78 16,6-8-172-16</inkml:trace>
  <inkml:trace contextRef="#ctx0" brushRef="#br0" timeOffset="50393.06">9110 13207 781 0,'0'0'137'0,"0"0"9"16,0 0-35-16,0 0-24 0,0 0 11 16,0 0-32-16,-2-45-4 15,2 51-24-15,0 34-11 16,6 20 28-16,4 15-19 16,-4 3 0-16,1-2-7 15,-5-4-15-15,-2-5-7 16,0-5-6-16,0-8-1 15,0-8-3-15,-7-14-33 16,5-6-74-16,2-14-132 16,0-12-361-16</inkml:trace>
  <inkml:trace contextRef="#ctx0" brushRef="#br0" timeOffset="52110.97">9589 13229 1190 0,'0'0'120'0,"0"0"-19"16,0 0-28-16,0 0-50 16,-129 105 17-16,120-62-19 15,9-2-15-15,0-4-2 16,14-7-2-16,17-7-2 15,11-11-1-15,5-9-17 16,2-3-20-16,-4 0 9 0,-8-10 15 16,-12-12-6-16,-14-4 15 15,-11-9-3-15,0 0-1 16,-20-3 4-16,-16 0 1 16,-2 6 2-16,1 8 1 15,5 10 1-15,8 5 5 16,11 8 3-16,13-4 1 15,0 0-2-15,27-2-7 16,25-1-3-16,23 1-16 16,8-2-16-16,2 0 0 15,0 0-19-15,-14 0 18 16,-13 4 13-16,-13 3-1 16,-11 2 15-16,-10 0 2 15,-6 0 6-15,-4 0 1 16,-6 0 0-16,1 0 0 15,-7 0 2-15,-2 0 8 0,0 7 7 16,0 1-7-16,0-1 17 16,-4 7 39-16,-14-4-6 15,0 5-10-15,-2 0-20 16,0-2-5-16,4 0-7 16,8-4-10-16,1-8-6 15,5 2 0-15,2-2 0 16,0-1-1-16,0 0 0 15,0 3 3-15,0-3-1 16,0 1-3-16,0 10-2 0,-4 3 2 16,-10 11-2-1,-1 8 2-15,-3 1 0 0,1 2 2 16,7 0-1-16,5-4-1 16,5-6-2-16,0-3 1 15,23-11 2-15,17-7-2 16,7-5-18-16,8 0-19 15,1-2-21-15,-2-21 10 16,-5-6 10-16,-14 0 12 16,-15-6 10-16,-20 0 8 15,0-2 3-15,-22-1 0 16,-16 0 6-16,-4 5 3 16,4 8 7-16,11 8 13 15,11 9 18-15,16 0 1 16,8 1-9-16,36-2-21 0,18-3-12 15,12 2-5-15,1 5-8 16,-4 5 8-16,-8 0-2 16,-14 0 5-16,-15 0-2 15,-16 3 3-15,-12 5-2 16,-6 3-2-16,0-1 5 16,0-3-1-16,-2-3 2 15,0-1 1-15,2-2 3 16,0 3-4-16,0 3 2 15,0 3 6-15,-4 0 19 16,-4 2 1-16,-3 3 5 16,-2-3-6-16,0 5-11 0,0-3-2 15,-1 1-7-15,1 6-8 16,4 5 1-16,-1 4 2 16,8 2-3-16,2 1 0 15,0-4 1-15,12 0 0 16,12-6-2-16,1 2 0 15,1-10 0-15,3-3-5 16,0-4-9-16,5-8-25 16,3 0-20-16,6 0 1 15,4-13-14-15,2-9 23 16,-3-6 10-16,-1-6 8 16,-9-3 5-16,-11-3 0 15,-15-2 27-15,-10-1 3 0,0 4 8 16,-2 4 20-1,-22 9 5-15,-2 8 7 0,-9 4-14 16,2 9-8-16,4 1 3 16,5 1 2-16,2 3-12 15,1 0 1-15,4 0-5 16,-1 0-6-16,2 0-2 16,3 0-2-16,4 0 0 15,3 0 0-15,0 0-1 16,2 0-1-16,-5 0-5 15,1 0-1-15,-4 0-2 16,-1-2 2-16,1-3 1 0,8 1-5 16,2-1-1-1,2 1 5-15,0 1-4 0,25-4-2 16,14 3-5 0,9 3 4-16,5-2-4 0,0 3 7 15,5 0 6-15,0 0 4 16,-4 0 1-16,-2 0 1 15,-6 0 1-15,1 8 3 16,-5 2 16-16,-9 3 16 16,-6 1 12-16,-11 5-10 15,-11 6-14-15,-5 3-11 16,0 2-5-16,0 2-1 16,-14 0 8-16,5-4-1 15,3 0-7-15,6-4-5 16,2-6 0-16,35-4 2 0,22-5-1 15,17-9-1-15,10 0 0 16,3-12-1-16,-8-19-1 16,-10-4 2-16,-20 0 31 15,-20-5 20-15,-22-1-15 16,-9 2-7-16,-29 3-12 16,-31 7-18-16,-24 10 1 15,-26 7-2-15,-4 5-9 16,4 7-7-16,16 0-46 15,26 0-164-15,24 4-404 16</inkml:trace>
  <inkml:trace contextRef="#ctx0" brushRef="#br0" timeOffset="64052.01">13203 11951 715 0,'0'0'278'16,"0"0"-99"-16,0 0-51 15,0 0-37-15,0 0-23 0,0 0-3 16,0-12-1 0,0 12-9-16,0 0-11 15,0 0-11-15,0 0-11 16,0 0-2-16,0 0-8 0,0 0-3 16,0 8-6-16,0 21-2 15,0 10 9-15,0 14 8 16,0 7-3-16,0 1-6 15,-2 8-1-15,0-5 0 16,2-3-7-16,0-3-1 16,0-10-11-16,0-4-40 15,0-6-38-15,0-8-97 16,0-6-282-16</inkml:trace>
  <inkml:trace contextRef="#ctx0" brushRef="#br0" timeOffset="64837.06">13702 12061 919 0,'0'0'149'0,"0"0"0"16,0 0-46-16,0 0-34 16,0 0-25-16,0 0-18 15,0 0 23-15,-109 94-15 0,89-40-7 16,9-1-12-16,11-5-13 16,0-7 1-16,15-4-3 15,26-11 0-15,7-10-9 16,4-5-2-16,2-11-5 15,-8 0 4-15,-3-7-4 16,-8-15 1-16,-12-4-2 16,-15-6 11-16,-8-6-5 15,-4-2 2-15,-25-1 5 16,-4 2 2-16,-8 9 2 16,3 10 4-16,9 5 12 15,11 7 17-15,12 4-8 16,6 2-7-16,11 0-10 15,31-1-8-15,16-1-4 16,11-3-4-16,0 3 2 16,-3 0-4-16,-8 3 1 0,-8 1 4 15,-5 0 3-15,-14 0 1 16,-4 0 0-16,-7 8 0 16,-2 6-4-16,-5 3 4 15,-1 2 0-15,-6 3 1 16,-6 2 0-16,0 4 4 15,0 6 1-15,-12 1 3 16,-7 0-4-16,1-5 0 16,9-3-3-16,5-6 0 15,4-6 1-15,2-4 0 16,33-7 4-16,17-4 0 0,13 0-1 16,6-6-2-16,-5-18-1 15,-6-2 4-15,-12-3 5 16,-15-6-2-16,-17 3 6 15,-16-5 11-15,0-1 1 16,-34-1-16-16,-19-2-10 16,-11 4-1-16,-13 4 0 15,0 8-1-15,11 8 1 16,18 8-2-16,19 6-5 16,15 3-51-16,7 6-55 15,7 29-126-15,0 11-240 16</inkml:trace>
  <inkml:trace contextRef="#ctx0" brushRef="#br0" timeOffset="65721.42">13406 13291 714 0,'0'0'138'16,"0"0"25"-16,0 0-64 16,0 0 19-16,0 0-29 15,0 0-7-15,0-49-12 0,0 49-6 16,0 0-2-1,0 0-27-15,0 0-3 16,0 0-11-16,-2 19-11 16,-3 20-2-16,-2 16 23 0,1 8-4 15,-1 10-6-15,3 2-11 16,4 0-4-16,0 0-3 16,0-3-3-16,0-6-4 15,8-6-49-15,13-10-90 16,8-15-234-16</inkml:trace>
  <inkml:trace contextRef="#ctx0" brushRef="#br0" timeOffset="66586.73">13826 13453 971 0,'0'0'210'0,"0"0"-152"16,0 0 6-16,0 0-38 16,0 0 25-16,0 0-42 15,52 127-1-15,-19-106-6 16,3-3 0-16,0-8 0 16,-4-8 1-16,-6-2 1 15,-4 0 0-15,-8-9 0 16,-8-12 11-16,-6-5 6 0,0-3 5 15,-20-2-17 1,-11-5-7-16,-3 2-1 0,-3 2 9 16,6 6-8-1,6 8 1-15,12 9 9 0,8 6 3 16,5 3-14-16,0 0 4 16,22 0-5-16,23 0-4 15,20 0-8-15,12 3-4 16,8 6-12-16,2-3 2 15,-4-2 3-15,-8 1-2 16,-17-2-2-16,-20-1 6 16,-18-2 15-16,-15 2 5 15,-5-2 1-15,0 0 0 16,0 0 4-16,0 0 6 0,-2 0 2 16,-1 0 9-1,3 0 3-15,-2 0 2 0,2 0-2 16,0 0-1-16,0 0 3 15,0 0-11-15,0 0-5 16,0 0-2-16,0 0-5 16,0 0-2-16,0 0-1 15,0 0-2-15,0 0 0 16,0 0 0-16,0 0 0 16,0 0 0-16,0 0 2 15,0 0 0-15,0 0 0 16,0 0 0-16,0 0 1 0,-2 0 0 15,-4 10-1 1,-8 12 0-16,-6 10 1 16,-2 6 3-16,-1 3-1 0,8 0 0 15,8-2 0-15,7-6-1 16,0-3-1-16,27-7 1 16,11-9 0-16,13-10 1 15,5-4 1-15,0 0-4 16,-3-22 4-16,-11-6-1 15,-15-7-1-15,-14-1 6 16,-13-6-3-16,-2-2-1 16,-31-2-4-16,-14 2-1 15,-9 6-3-15,-6 13 4 16,0 13-3-16,8 9 0 16,16 3 2-16,20 14-35 0,18 16-98 15,20 10-127-15,36 2-247 16</inkml:trace>
  <inkml:trace contextRef="#ctx0" brushRef="#br0" timeOffset="76005.85">15764 13488 501 0,'0'0'223'15,"0"0"-7"-15,0 0-68 16,0 0 4-16,0 0-46 16,0 0-38-16,0-5-6 0,0 5-8 15,0 0-14 1,0 0-6-16,0 0-9 0,0 0-14 16,0 14-10-16,2 16 0 15,0 12 6-15,3 3 0 16,-2 4-7-16,1 6-1 15,0 1-5-15,0-5-70 16,-1-2-140-16,-3-9-472 16</inkml:trace>
  <inkml:trace contextRef="#ctx0" brushRef="#br0" timeOffset="76904.02">16199 13421 789 0,'0'0'141'0,"0"0"-27"0,0 0-10 16,0 0 8-16,-114 108-59 16,108-62-30-16,6 1-13 15,0-6-7-15,13-4-3 16,16-9 0-16,13-9-3 15,3-8-15-15,-1-10-17 16,1-1-7-16,-10-5 23 16,-8-17 6-16,-12-5-4 15,-9-3-3-15,-6-2 5 16,-6-2-2-16,-19 3 9 16,-7 2 8-16,-2 7 2 15,3 3 22-15,7 10 25 16,8 3 4-16,12 6-16 15,4 0-3-15,2-2 4 0,29 0-28 16,13 1-10-16,12-6-8 16,2 2 8-16,-4 2-2 15,-3-3 1-15,-11 4 1 16,-9-1 0-16,-12 3-1 16,-9 0 1-16,-3 0-1 15,-5 0-4-15,-2 14 0 16,0 13 5-16,0 4 0 15,-15 4 2-15,-8-3 2 16,-1-2 1-16,7-2-4 16,5-5 1-16,7-7-2 15,5-6 0-15,0-4 1 16,17-6-2-16,6 0 0 0,6 0 1 16,2-2 3-16,4-12 0 15,-7 0 2-15,-4-2 0 16,-5 2 4-16,-8 0-4 15,-5 1 0-15,-6 1 4 16,0 4 8-16,0 2-6 16,-11 1-11-16,-4-2-1 15,-3 0 0-15,0-2 1 16,3 2 0-16,-2-4 3 16,5 2 1-16,3-3-1 15,-3-2-3-15,3 2 0 16,3 0-9-16,0 5 5 15,0 6-4-15,4 1-1 16,2 0-7-16,0 0-23 0,0 5-73 16,0 10-98-16,0 4-141 15</inkml:trace>
  <inkml:trace contextRef="#ctx0" brushRef="#br0" timeOffset="77543.5">17786 13547 755 0,'0'0'161'0,"0"0"-8"16,0 0-26 0,0 0 19-16,0 0-59 0,0 0 0 15,0 0-12 1,0-62-17-16,0 62-2 0,0 0-15 16,0 0-11-16,0 0-2 15,0 0-16-15,0 11-4 16,0 20-6-16,0 17 10 15,0 10 5-15,0 5 2 16,-4-1-14-16,-8 0-4 16,-1-2-1-16,0 1-26 15,-1-8-60-15,1-2-106 16,-5-9-323-16</inkml:trace>
  <inkml:trace contextRef="#ctx0" brushRef="#br0" timeOffset="78834.07">11965 14037 756 0,'0'0'36'15,"0"0"60"-15,0 0-44 16,0 0-5-16,0 0 14 16,0 0-59-16,-203-8 0 15,43 0 3-15,-56 0-1 16,-56-3 3-16,-48-4 36 16,-35 0 66-16,-25 1-7 15,6-3-15-15,35-2-21 16,59-5-32-16,81 2-27 15,76 2-6-15,63 4 1 0,40 1 4 16,20 0 0-16,16 1 11 16,30 2-15-16,14 4-2 15,4 8-7-15,-7 0 6 16,-8 0-10-16,-15 0-40 16,-10 14-46-16,-11 1-101 15,-5 0-106-15</inkml:trace>
  <inkml:trace contextRef="#ctx0" brushRef="#br0" timeOffset="79785.03">8798 14293 660 0,'0'0'146'16,"0"0"-41"-16,0 0-41 15,0 0-2-15,0 0-16 16,0 0 9-16,-12-14-13 16,12 10 17-16,0-1 0 15,0 2-4-15,0-3-26 16,6 3 0-16,9-4 0 15,3-1-9-15,7 4-5 0,6-4 3 16,9 2 6-16,11 2-6 16,6 2-9-16,7 2 6 15,-2 0-3-15,-9 16-5 16,-15 14-4-16,-22 6-3 16,-16 6 0-16,-21 3-1 15,-36 3 1-15,-13-13-16 16,6-4-14-16,14-11 0 15,29-8 22-15,21-5 5 16,11 4 0-16,40 1 3 16,14 2 6-16,3 0 2 15,-12 4 2-15,-20-8-4 0,-24 8-6 16,-12-2-2 0,-39-2 2-16,-26-2 12 0,-19-8-1 15,0-4-9-15,1 0-1 16,7-2 1-16,11-8 3 15,14-4-3-15,18 1 7 16,17 1-4-16,16 1-5 16,13-1-30-16,34-4-40 15,18 2-124-15,9-2-188 16</inkml:trace>
  <inkml:trace contextRef="#ctx0" brushRef="#br0" timeOffset="80191.06">9569 14284 742 0,'0'0'203'16,"0"0"-8"-16,0 0-40 15,0 0-61-15,0 0-29 16,0 0-39-16,-27 32 7 15,12 2 25-15,3 7-27 16,8 4-17-16,4-3-11 16,0-4-3-16,14-14-1 0,15-9-1 15,4-6-3 1,1-9-6-16,-1 0-8 0,-11-18 14 16,-4-12 5-16,-14-3 3 15,-4-4-3-15,-2-1 1 16,-24-1 6-16,-3 3 2 15,-2 7 9-15,-6 4-7 16,6 9 7-16,4 6 4 16,8 4-12-16,12 6-9 15,7 0-1-15,0 11-28 16,13 18-38-16,27 7-61 16,16 6-198-16,13 2-691 15</inkml:trace>
  <inkml:trace contextRef="#ctx0" brushRef="#br0" timeOffset="80413.72">9930 14650 932 0,'0'0'203'0,"0"0"-31"16,0 0-76-16,0 0-17 15,0 0-33-15,0 0-27 16,0 0-15-16,-33 120-4 16,33-95-2-16,0-4-54 0,0 2-84 15,0-7-244 1</inkml:trace>
  <inkml:trace contextRef="#ctx0" brushRef="#br0" timeOffset="81537.75">10308 14357 813 0,'0'0'358'0,"0"0"-232"0,0 0-9 15,0 0-54-15,0 0-12 16,0 0-28-16,-101 105-15 16,101-67-7-16,0-4 2 15,22-7-3-15,18-10-22 16,7-8-20-16,5-9-6 16,-4 0 0-16,-8-3 9 15,-13-19 22-15,-9-4-3 16,-14-6 13-16,-4-1-2 15,-10-2-6-15,-24-4 8 16,-4 9 6-16,-6 6 2 16,4 10 0-16,5 4 44 0,16 7 16 15,13-2-17 1,6 3-18-16,23 2 3 0,31-4-29 16,15 0-11-16,7 0-12 15,-3 4 2-15,-8 0 8 16,-11 0-3-16,-17 0 5 15,-16 4 2-15,-17 11-1 16,-4 8-4-16,-4 3 2 16,-23 4 12-16,-2 2 3 15,0-1 7-15,7-1 5 16,8-2-1-16,12-8-4 16,2-1-8-16,6 1-1 15,23-13-1-15,10-2 0 16,3-5-14-16,2 0-13 15,-1 0 21-15,-7-9 3 0,-7-7 1 16,-14-3-1-16,-10 0 2 16,-5-8-3-16,-5-2 2 15,-26-2 0-15,-7 2 2 16,2 4 0-16,3 6 1 16,13 6-1-16,9 7 18 15,9 4 15-15,2 2-2 16,8-1-1-16,30 1-23 15,18 0-7-15,11 0-4 16,7 0-5-16,5 0-10 16,-7-3-14-16,-7 1 9 15,-19 2 10-15,-19 0-9 16,-13 0 3-16,-14 0 1 0,0 0 10 16,0 0 9-16,-10 0 1 15,0 0 17-15,3 0-6 16,1 6-4-16,1-2 7 15,0 4-7-15,3-6 2 16,0 0-2-16,0 1 7 16,2-3-9-16,0 0-3 15,0 0 15-15,0 0 9 16,0 0-1-16,0 0-5 16,0 0 2-16,0 0 4 15,-3 0-11-15,3 0-2 16,-6 7-14-16,-8 14 0 0,1 11 0 15,0 10 1 1,13 6-1-16,0-2-1 0,19-3 1 16,27-8-4-16,16-12-5 15,9-10 5-15,7-13 4 16,0 0 0-16,-6-27 3 16,-10-14 4-16,-22 1 11 15,-22-4 2-15,-18 4 35 16,-34 1-16-16,-35 2-36 15,-22 2-3-15,-11 11-2 16,-2 16 1-16,15 8-2 16,20 0-3-16,23 6-97 0,23 13-92 15,23 5-341 1</inkml:trace>
  <inkml:trace contextRef="#ctx0" brushRef="#br0" timeOffset="83293.92">18135 14516 623 0,'0'0'46'15,"0"0"56"-15,0 0-36 16,117 0 9-16,-106 0 7 16,-2 0-30-16,-9 0 31 0,0 0-20 15,0 0-8-15,-2-4-4 16,-23 0-3-16,-15-2-43 16,-20-1-5-16,-33 2 0 15,-42 0 3-15,-52 0-3 16,-62-4 0-16,-73 2 6 15,-72-2 31-15,-61 4 33 16,-37 3-3-16,1 0 0 16,26 2-15-16,50 0-48 15,70-2-4-15,67-3 0 16,74 2-3-16,76-1-2 16,64-3 5-16,44 4-1 15,20-4-1-15,20 1-4 16,2 1-6-16,-4-2-4 15,-18 5 3-15,0-2-3 0,-35 3-29 16,-10-3 19 0,-7 1-4-16,12 3-31 0,11-1-38 15,14 1-59-15,12-3-42 16,3 1-153-16</inkml:trace>
  <inkml:trace contextRef="#ctx0" brushRef="#br0" timeOffset="84012.88">13820 14369 391 0,'0'0'254'16,"0"0"-215"-16,0 0 68 15,0 0-107-15,-118-14 4 16,38 14 12-16,-21 0 0 16,-21-4 38-16,-7 3 46 15,4-2 4-15,17 1 20 16,31 0-22-16,27 1-59 16,29-2-24-16,13 3-1 15,8 0 3-15,0-2 0 16,8 2-17-16,9 0-4 15,6 0-16-15,1 0-30 0,3 5-58 16,2 10-88-16,-3 5-132 16</inkml:trace>
  <inkml:trace contextRef="#ctx0" brushRef="#br0" timeOffset="84869.69">13060 14686 642 0,'0'0'96'16,"0"0"27"-16,0 0-37 16,0 0 19-16,0 0-15 15,0 0-52-15,0-18 8 16,4 12-13-16,10 3-10 15,-1 2-6-15,5 1 4 16,3-2 6-16,0 0 1 16,6-2-1-16,2-1-5 0,2 5 5 15,5-5-9-15,9 1 0 16,1 4 7-16,4 0-6 16,1 0 0-16,-5 0-6 15,2 16 0-15,-13 4-2 16,-6 4-4-16,-11 6-5 15,-16 5-2-15,-2-1 3 16,-24 1 1-16,-23 0 0 16,-9-12 1-16,-2-2-2 15,14-7-3-15,15-7-2 16,22-4 1-16,7 0-1 16,27-2 0-16,19 1 2 15,10 4 0-15,-6-1 1 16,-13 0 0-16,-10 2 1 15,-10 4-2-15,-9 1-1 0,-8 6 1 16,0-4-2-16,-18 0 0 16,-18 2-4-16,-7-8-6 15,-7-2 2-15,-6-6 6 16,0 0-10-16,-2 0-7 16,6 0 9-16,10-7 11 15,11-4-2-15,13-1-18 16,16 1-30-16,2-1-38 15,18 3-91-15,24 4-74 16,16-1-325-16</inkml:trace>
  <inkml:trace contextRef="#ctx0" brushRef="#br0" timeOffset="85216.15">14075 14815 1007 0,'0'0'125'0,"0"0"39"16,0 0-60-16,-121 18-36 15,107 4-12-15,10 2-33 16,4 1-13-16,0 0-2 16,31-4-7-16,9-4-1 15,7-11-3-15,3-3 0 16,-8-3-10-16,-7 0 1 0,-10-14 11 15,-16-9 1 1,-9-5 2-16,-5-4 2 0,-28 4-2 16,-11-2-2-16,-8 9 3 15,-2 5-2-15,3 8 1 16,13 2 0-16,16 6 1 16,17 0-6-16,5 0-18 15,25 0-94-15,27 0-41 16,16 6-273-16</inkml:trace>
  <inkml:trace contextRef="#ctx0" brushRef="#br0" timeOffset="85536.72">14600 14722 979 0,'0'0'115'16,"0"0"85"-16,0 0-73 15,0 0-10-15,0 0-25 16,0 0-34-16,-16-36-38 16,24 62-11-16,5 14 9 15,-1 8 11-15,-6 10-8 16,-4 7-4-16,-2 0-7 16,0 1-7-16,0-5-2 15,0-8-1-15,0-12-1 16,-2-10-5-16,2-17-1 15,0-5-3-15,0-5-2 0,0-4-5 16,0 0 2-16,0 0 2 16,0-22-20-16,0-10-48 15,0-4-85-15,0 0-180 16</inkml:trace>
  <inkml:trace contextRef="#ctx0" brushRef="#br0" timeOffset="87854.79">1146 9601 435 0,'0'0'195'15,"0"0"-60"-15,0 0-53 16,0 0-18-16,0 0-2 16,0 0 5-16,-23 0 16 15,23 0 2-15,0 0-5 16,0 0-9-16,0 0-18 15,0 0-10-15,0-2-17 16,0-2-15-16,11-1-7 16,5 2 1-16,1-1 3 0,8-1 8 15,0 0-2-15,1 3 1 16,6 0-7-16,3 2 5 16,8 0 1-16,3 0 1 15,2 6 0-15,-6 14 0 16,-5 4-6-16,-10 4-2 15,-11 2-4-15,-16 4 0 16,0 0 0-16,-29 0 0 16,-20-2 2-16,-3-1-5 15,8-12-12-15,17-2 2 16,16-7-8-16,11 0 5 16,15-2-8-16,26 0 18 15,12 0 3-15,-1 2 2 16,-5-1 3-16,-16 6-1 15,-12 5-4-15,-16 3 2 0,-3 10-2 16,-27-1 1-16,-20 2-1 16,-11-8 2-16,-4-6-2 15,0-5-3-15,1-8 3 16,8-5 2-16,6-2-2 16,13 0 0-16,15-2 0 15,14-14-14-15,5-10-28 16,13-8-80-16,25-6-92 15,9 1-201-15</inkml:trace>
  <inkml:trace contextRef="#ctx0" brushRef="#br0" timeOffset="88205.06">1868 9685 1099 0,'0'0'74'0,"0"0"123"16,-118-3-83-16,84 24-51 16,8 9-3-16,14 6-33 15,12 5-8-15,0 0-18 16,38-2 5-16,23-5-6 16,12-10-21-16,7-12-19 15,-2-10-12-15,-14-2-6 16,-14-4 17-16,-26-20 25 0,-19-8 14 15,-5-6 1-15,-45-1 2 16,-16 0 2-16,-12 5 9 16,0 8 1-1,-1 5 15-15,14 13 11 0,22 2 8 16,22 6-43-16,16 0-4 16,18 10-109-16,32 12-25 15,12 7-236-15</inkml:trace>
  <inkml:trace contextRef="#ctx0" brushRef="#br0" timeOffset="90050.86">2487 9661 985 0,'0'0'81'0,"0"0"75"15,0 0-47-15,0 0-56 16,-47 104-8-16,47-63-27 15,0-3-12-15,7-4-5 16,15-5 2-16,5-9-2 16,6-6-1-16,4-7-2 15,-4-7-1-15,0 0 0 16,-4-9 1-16,-5-14 2 16,-8-5 0-16,-9-6 0 15,-7-2 0-15,0-7-1 16,-25 8 1-16,-4 2 0 0,-4 8 3 15,-1 6 4-15,7 9 11 16,12 4 7-16,7 6-10 16,8 0-14-16,6 0-1 15,43 0-15-15,29-2-8 16,20-2-17-16,7-1 5 16,-7 0 2-16,-13-2 4 15,-16 5-20-15,-13-3-5 16,-19 5 12-16,-16 0 16 15,-13 0 2-15,-8 0 15 16,0 0 9-16,-8 0 2 16,-10 7 32-16,-1 5 14 15,4 8 4-15,-1 6-15 16,1 7 1-16,-1 9-11 16,3 2-4-16,2 2-13 0,4-1-6 15,7-1-4-15,0-8 0 16,3-6-10-16,18-8-14 15,8-12 0-15,3-6 0 16,-5-4-2-16,-5 0 12 16,-7-20 12-16,-5-10 1 15,-8-7 1-15,-2-2 0 16,0-4-3-16,-10-1 3 16,-5 5 0-16,4 2 6 15,4 11 11-15,7 8 19 16,0 7 3-16,12 2-9 0,28 1-30 15,20-1 0-15,13 2-8 16,12 2 0-16,0 2-4 16,-2 3 3-16,-13 0 6 15,-11 0 1-15,-17 15-1 16,-11-1 2-16,-7 1-1 16,-5-3 1-16,-9-2 1 15,-3-6 2-15,-5-1 5 16,-2-3 8-16,0 0 6 15,0 0 2-15,0 0 6 16,0 0-1-16,0 0-1 16,0 0 1-16,0 0-10 15,0 0-16-15,0 0-2 16,0 0 0-16,0 0-1 0,-6 0 1 16,-3 0 0-16,-5 0-2 15,-3 0-1-15,-6 12 2 16,-4 10 0-16,-2 9-1 15,2 10 1-15,6 5 0 16,7 6-1-16,10-2 1 16,4-2-1-16,6-12-3 15,31-10-1-15,11-12-2 16,10-12 5-16,4-2 3 16,-1-12 3-16,-8-20 0 15,-13-12 13-15,-17-6 6 16,-23-2 17-16,0-3-8 15,-27 1 1-15,-20 0-29 0,-8 8-3 16,-5 10-3-16,6 16 1 16,7 16-3-16,13 4-33 15,15 9-86-15,3 17-130 16,11 3-277-16</inkml:trace>
  <inkml:trace contextRef="#ctx0" brushRef="#br0" timeOffset="92000.12">2481 10519 528 0,'0'0'106'16,"0"0"-1"-16,0 0-27 15,0 0-14-15,0 0-3 16,0 0-25-16,-14-4-9 15,12 4-4-15,2 0 3 16,0 0 4-16,0 0 16 16,0 0-7-16,0 0-2 15,0 0-6-15,0-2-9 0,0-1-11 16,4-4-3 0,10 1 1-16,3-3 7 0,1 2 14 15,3 2-19-15,0 0 1 16,0 3-3-16,1 0-2 15,3 2 4-15,6 0 2 16,5 0-2-16,-5 2-3 16,0 12-2-16,-14 5-4 15,-9 4 1-15,-8 5 0 16,-12 2-3-16,-28 2 3 16,-7-2 2-16,5-3-4 15,13-7-1-15,16-4 0 16,13-2-5-16,13-1 4 15,34-1 1-15,13 2 3 0,1-1-2 16,-9-3 7-16,-20 2 8 16,-16 2-10-16,-16 0-3 15,-2 2 3-15,-41 0 7 16,-18 0 3-16,-12-3-9 16,-5-6-6-16,9 0-1 15,13-4-4-15,23-3-8 16,20 0-15-16,13 0-22 15,2 0-34-15,36-14-133 16,13-3-198-16</inkml:trace>
  <inkml:trace contextRef="#ctx0" brushRef="#br0" timeOffset="92384.97">3237 10418 1067 0,'0'0'79'0,"0"0"135"16,-101 130-140-16,88-79-32 16,13-5-12-16,0-2-25 15,31-11-2-15,9-8-1 16,7-12-2-16,4-12-2 15,-4-1-7-15,-10-1 0 16,-8-24 7-16,-12-4 2 16,-17-8 1-16,0 1 0 15,-23-1 2-15,-15 1-1 16,-9 3 5-16,-9 8-6 16,3 6 1-16,4 9 1 15,11 8 12-15,18 2-10 16,11 0-5-16,9 0-2 15,0 2-42-15,9 13-25 16,24 2-55-16,12 2-109 16,6-4-314-16</inkml:trace>
  <inkml:trace contextRef="#ctx0" brushRef="#br0" timeOffset="93091.48">3733 10464 207 0,'0'0'701'15,"0"0"-528"-15,0 0 29 16,0 0-72-16,0 0-24 16,0 0-46-16,0 0-3 15,0 119 19-15,-2-48-36 16,-6 1-26-16,-2 0-12 16,-1-5-2-16,3 3-2 15,0-6-47-15,2-6-119 16,-1-10-410-16</inkml:trace>
  <inkml:trace contextRef="#ctx0" brushRef="#br0" timeOffset="97567.59">4099 11185 479 0,'0'0'383'0,"0"0"-241"16,0 0-32-16,0 0-44 16,0 0-17-16,0 0 5 15,60 8-18-15,-56-8 1 16,-1 1-7-16,-3-1-6 15,0 0-5-15,-18 3 0 16,-46 3-9-16,-42-2 3 16,-52 3-12-16,-56-2-1 15,-51 2 2-15,-49 2-1 16,-28 2 1-16,-7-2 29 16,16-1 37-16,39-4-36 15,58-4-19-15,67 0-6 16,66 0-1-16,56-7 5 0,43-4 19 15,4 0 12-15,38-4-40 16,7 6-2-16,-1 0-4 16,-9 7 4-16,-19 2-3 15,-11 0-21-15,-5 0-26 16,0 0-43-16,-7 6-22 16,-7 2-95-16,3-6-147 15</inkml:trace>
  <inkml:trace contextRef="#ctx0" brushRef="#br0" timeOffset="98569.65">1170 11572 653 0,'0'0'244'0,"0"0"-95"0,0 0-48 15,0 0-38-15,0 0 5 16,0 0-3-16,24-49-27 16,-1 43 0-16,1-1-4 15,12 1 2-15,6-1 4 16,11 7-4-16,8 0-4 16,1 0-5-16,-2 0-2 15,-10 20-15-15,-15 6-7 16,-12 9 0-16,-23 8-1 15,0 0-1-15,-29 0 1 16,-16-3 0-16,3-8-2 16,8-9-4-16,18-6-10 15,16-7 3-15,10 1-5 0,34 0 12 16,16 3 3-16,2 2 0 16,-8 0 0-16,-16 5 1 15,-16 0-2-15,-22 5 1 16,-4 2 0-16,-43 2 1 15,-20-5 2-15,-13-2 0 16,-4-7-1-16,1-6-1 16,9-6 0-16,21-1 0 15,20-3 0-15,23 0-5 16,10-12-25-16,29-14-59 16,29-11-120-16,13-3-225 15</inkml:trace>
  <inkml:trace contextRef="#ctx0" brushRef="#br0" timeOffset="98900.84">1972 11664 845 0,'0'0'185'0,"0"0"18"16,0 0-63-16,-91 109-73 15,80-75-20-15,11-2-25 16,0-6-16-16,36-4 4 15,14-8-9-15,16-11-1 0,3-3-9 16,-5-3-8 0,-6-21 7-16,-18-7 9 0,-13-10 1 15,-21-3 0-15,-6-3 12 16,-19 1 15-16,-26 11-6 16,-11 8-2-16,-9 15 5 15,-3 12 1-15,3 0 9 16,11 4 6-16,19 13-23 15,19 3-17-15,16-3-2 16,0 3-16-16,20 2-28 16,18 1-32-16,9-5-107 15,-3-6-237-15</inkml:trace>
  <inkml:trace contextRef="#ctx0" brushRef="#br0" timeOffset="99470.08">2416 11624 692 0,'0'0'147'16,"0"0"11"-16,0 0-70 16,0 0-26-16,0 0 11 15,0 0-20-15,165-62 9 16,-87 62-10-16,-5 4-3 15,-8 16-17-15,-22 8-10 16,-28 5-11-16,-15 4-11 16,-15 5 5-16,-35-1-2 15,-12-6 0-15,4-4 3 16,18-7-6-16,26-9 0 16,14 2-3-16,41-2 3 15,24-1 1-15,6 3 0 16,-9-1 0-16,-22 0-1 0,-20 0-2 15,-20 2-1-15,-8 0-1 16,-44 0 1-16,-19-4 3 16,-16-4 0-16,-2-5 0 15,8-5-8-15,17 0-4 16,24 0 9-16,22 0 1 16,18-12-4-16,16-7-40 15,40-5-88-15,23-2-133 16,22-4-256-16</inkml:trace>
  <inkml:trace contextRef="#ctx0" brushRef="#br0" timeOffset="99780.12">3276 11729 1030 0,'0'0'107'0,"0"0"109"16,-126 104-130-16,107-72-66 15,19-2-9-15,0-4-7 16,29-10-1-16,13-3 2 16,10-13-3-16,2 0-1 15,-7-7 0-15,-9-18 14 16,-14-4 35-16,-17-5-2 16,-7 0 12-16,-16 2-22 0,-22 10-16 15,-16 6-12 1,-6 9-4-16,0 7-6 0,9 0 0 15,13 4 0-15,20 9-5 16,18-1-38-16,0 0-47 16,44-4-78-16,23-7-205 15</inkml:trace>
  <inkml:trace contextRef="#ctx0" brushRef="#br0" timeOffset="99980.8">3744 11522 231 0,'0'0'980'0,"0"0"-794"16,0 0-24-16,0 0-110 0,0 0 10 16,0 0-27-16,-111 114-7 15,102-42-12-15,2 9-3 16,-1 2-8-16,1 4-4 16,-5 2-1-16,2 1-25 15,-9-4-72-15,-2-12-75 16,-6-18-192-16,-4-15-664 15</inkml:trace>
  <inkml:trace contextRef="#ctx0" brushRef="#br0" timeOffset="100430.93">4230 12537 722 0,'0'0'71'0,"-138"15"-18"0,-2-5 47 16,-58 4-9-16,-57 3 46 15,-44 0 19-15,-37 2-20 16,-22 9 1-16,-13 4-37 16,17 0-31-16,30-2-10 15,48-11-24-15,64-12-28 16,76-7 3-16,63 0 0 15,58 0-4-15,25-10 20 16,59-6-24-16,27-2-2 16,16 0-14-16,-3 6-25 15,-15 2-28-15,-12 2-47 16,-8 6-109-16,-8-1-283 16</inkml:trace>
  <inkml:trace contextRef="#ctx0" brushRef="#br0" timeOffset="103161.17">19344 11139 320 0,'0'0'90'0,"0"0"-4"16,0 0-10-16,0 0-5 16,0 0 19-16,0 0-10 15,4-29 4-15,-4 29-13 16,0-5-5-16,0 3-33 16,0-2 14-16,0 1 19 15,0 0-22-15,0 0-2 16,0 3 1-16,0-1 0 15,0 1-5-15,-2 0-9 0,2 0-3 16,0 0-2 0,0 0-3-16,0 0-3 0,0 0-1 15,0 0-3-15,0 0 1 16,0 0-1-16,0 0-2 16,0 0-4-16,0 0 2 15,0 0 1-15,0-2-3 16,0 2 0-16,0 0 0 15,0 0 3-15,0 0-5 16,0 0 3-16,0 0 3 16,0 0-8-16,0 0 2 15,0 0-3-15,0 0-2 16,0 0-1-16,0 0 2 16,0 0-4-16,0 0 0 15,0 0-1-15,0 0 1 0,0 20-5 16,0 9 7-16,-2 10 1 15,-2 9-1-15,-5 6 0 16,0 11 0-16,-2 7-4 16,0 6-52-16,1 2-79 15,8-8-178-15,2-9-193 16</inkml:trace>
  <inkml:trace contextRef="#ctx0" brushRef="#br0" timeOffset="104713.56">19709 11119 700 0,'0'0'145'0,"0"0"23"16,0 0-77-16,0 0 22 15,0 0-21-15,0 0-22 16,0 0-10-16,12-72-11 16,-12 72-13-16,0 0-3 15,0 0-21-15,-4 29-11 16,-12 17 0-16,0 12 8 15,9 2-2-15,7 1-3 16,2-1-1-16,27-5-3 16,7-9 0-16,5-11-9 15,-4-12-8-15,1-14-3 16,-5-9-10-16,-1 0 4 16,-8-32 18-16,-1-3-3 15,-8-9 7-15,-6-2 4 16,-9-5 2-16,0-1-1 15,0 0 0-15,-9-2 2 0,-11 4 1 16,-2 8 3-16,-1 12 5 16,6 12 9-16,-1 12 11 15,3 6-14-15,-3 8-18 16,-1 19-1-16,6 14-2 16,7 2-21-16,6 6-33 15,2 4-35-15,27 2-118 16,4-1-128-16</inkml:trace>
  <inkml:trace contextRef="#ctx0" brushRef="#br0" timeOffset="105135.83">20133 11546 840 0,'0'0'82'0,"0"0"63"16,0 0-26-16,0 0-37 16,0 0 7-16,0 0-22 15,-23-52-11-15,23 52-15 16,0 0-11-16,0 0-15 16,0 3-9-16,0 20 0 15,0 7 7-15,0 2 1 16,0 1-9-16,0 0-2 15,0-1-3-15,0-2-2 0,0-3-43 16,0-10-87 0,4-6-202-16</inkml:trace>
  <inkml:trace contextRef="#ctx0" brushRef="#br0" timeOffset="108718.54">20421 11165 461 0,'0'0'199'15,"0"0"-110"-15,0 0 73 16,0 0-76-16,0 0-15 16,0 0-1-16,0 0 5 0,-14-32-7 15,12 30-19-15,0 2-8 16,0 0-10-16,2 0-9 15,-5 0-11 1,-5 11-8-16,-4 15 3 0,-5 11 24 16,4 5-4-16,7 3-3 15,3-2-4-15,5 1-12 16,0-5-6-16,0-6 0 16,20-2 2-16,15-11-1 15,6-5-2-15,5-10-4 16,2-5-18-16,-4-2 8 15,-3-21 4-15,-8-9 2 16,-6-3 5-16,-10-5-2 16,-8-7-3-16,-9 4 0 0,0-6-1 15,-11 1 4-15,-18 4-2 16,-7 7 4-16,-3 8 1 16,-2 11-2-16,3 7 2 15,9 4 2-15,12 5 6 16,9 2 4-16,8 0-5 15,0 0 2-15,14 0-7 16,24 9 0-16,13 0-1 16,2 3 0-16,5 0-2 15,-2 1-8-15,2-4-7 16,-2 1 7-16,0 0 6 16,4-2-4-16,0 0 5 15,1-2 4-15,-11 1 1 0,-7-4 2 16,-14-1-3-16,-12 0 6 15,-5-2-3-15,-10 0-1 16,-2 0 3-16,0 0 1 16,0 0 2-16,0 0 1 15,0 0-6-15,0 0 1 16,0 2-3-16,-4 1-1 16,-14 6 0-16,-3 3 2 15,-2 8 4-15,-4 6-5 16,0 6 2-16,-2 4 0 15,6 4 1-15,6 3-3 16,8-4 1-16,9 2-1 0,0-8 0 16,22-6 3-1,9-10-3-15,9-12 2 0,1-5 0 16,-1 0 2-16,-3-28 0 16,-3-7 4-16,-5-6 0 15,-9-3 17-15,-7-4-8 16,-6-1 5-16,-7 1 1 15,0 4-15-15,0 1 0 16,-20 10-5-16,-9 8 3 16,-6 6-2-16,-6 6-4 15,-1 10 1-15,2 3-2 16,7 0-2-16,12 0 1 16,13 3-6-16,8 17-27 15,0 6-26-15,35 15-66 16,23 3-184-16,9 7-526 0</inkml:trace>
  <inkml:trace contextRef="#ctx0" brushRef="#br0" timeOffset="110231.97">21605 11229 372 0,'0'0'205'0,"0"0"-49"0,0 0-7 16,0 0-21-16,0 0-32 15,0 0 11-15,0-68-27 16,0 64 5-16,0 4-26 16,0 0-2-16,0 0-13 15,0 0-30-15,0 6-13 16,-12 24 0-16,1 10 3 16,-2 11 3-16,4 0 4 15,4 2-5-15,5-4-4 16,0-1-1-16,7-10 0 15,18-6-1-15,6-7-5 16,4-15-9-16,6-10-13 16,-3 0-12-16,-5-15 12 0,-2-17 4 15,-6-9 3-15,-12-5 7 16,-7-5-2-16,-6 0 5 16,0-6-3-16,-21 0 3 15,-8 8 4-15,-9 6 4 16,-3 10 2-16,1 11 5 15,5 7 28-15,10 8 12 16,14 5 2-16,11 2-19 16,0 0 4-16,40 0-24 15,23 12-8-15,22 3 0 16,6 2-1-16,7 3-15 16,-3-2-6-16,-3-1 19 0,-12-3-11 15,-15-2 5 1,-21-3 5-16,-17-5-10 0,-15-2 6 15,-12-2 7 1,0 0 1-16,0 0 0 0,0 0 7 16,-12-6 2-16,-3-6-6 15,3 1 10-15,6 4 7 16,1 2 0-16,3-2-4 16,2 3-1-16,-4 2-13 15,0 0 5-15,-2 0-1 16,2 2-6-16,-3 0-1 15,-3 0 0-15,-6 0 0 16,-4 0 1-16,-9 14-3 16,0 14 1-16,-4 8 0 0,-2 8 2 15,10 4 0-15,6 0-2 16,13-3 2-16,6-8 0 16,2-3 0-16,25-11-1 15,8-5 1-15,5-12-1 16,7-6 1-16,-5 0-3 15,1-21 1-15,-7-8-6 16,-15-3 2-16,-7-2 5 16,-9-4-1-16,-5-3 1 15,0 1 1-15,0 4 2 16,0 8-1-16,10 4 5 16,7 8 1-16,3 3-4 15,4 8 0-15,5 1-3 0,2 1 0 16,2 0 0-1,2 3 0-15,-2 0-1 0,-2 0 4 16,0 0-4-16,-6 0 4 16,-1 0-1-16,-6 0 0 15,-5 0 5-15,-4 0 2 16,-6 0 11-16,-1 0-2 16,-2 0 1-16,0 0-8 15,0 0 0-15,0 0-8 16,0 0-1-16,0 0-2 15,0 0 1-15,0 3-1 16,0 2-1-16,-18 7-1 16,-11 8 2-16,-5 6 0 15,1 6 0-15,6 6 2 0,8 3-2 16,9 5 0-16,10-2 0 16,0-2-1-16,31-5 0 15,16-5 1-15,14-7 2 16,7-15-1-16,13-10 0 15,-1-9 2-15,-6-28 4 16,-10-7-6-16,-17-2 4 16,-15-6 15-16,-21-3 10 15,-11-3-14-15,-17 2-10 16,-37 6-6-16,-25 12-4 16,-17 18 3-16,-1 14 1 0,5 6-3 15,12 18-31 1,17 20-74-16,16 2-116 0,20 0-352 15</inkml:trace>
  <inkml:trace contextRef="#ctx0" brushRef="#br0" timeOffset="111530.2">24035 11490 694 0,'0'0'140'0,"0"0"47"16,0 0-90-16,0 0-10 16,0 0-4-16,0 0-25 15,0 0-5-15,0-25-6 16,0 25-3-16,0 0 2 16,0-3-1-16,-12-1-8 15,-10-4-6-15,-14 2-9 16,-11-1-11-16,-6 4-1 15,1 1-5-15,2 2-5 16,7 0-5-16,9 2-32 0,15 20-67 16,19 7-149-1,2 4-137-15</inkml:trace>
  <inkml:trace contextRef="#ctx0" brushRef="#br0" timeOffset="111701.77">24147 11722 166 0,'0'0'803'0,"0"0"-699"15,-162 0 92-15,66-8-101 16,3-1-25-16,8 0-39 16,14 2-8-16,19 0-12 15,25 5-8-15,21 2-3 16,6 0-50-16,40 4-90 0,16 15-50 16,10 0-130-1</inkml:trace>
  <inkml:trace contextRef="#ctx0" brushRef="#br0" timeOffset="113615.04">24442 11211 724 0,'0'0'116'16,"0"0"49"-16,0 0-57 16,0 0-9-16,0 0 16 15,0 0-20-15,-15-66-29 16,15 63-2-16,0 3-10 15,0 0-15-15,0 0-9 16,0 0-17-16,0 6-9 16,0 31-3-16,0 18-1 15,0 20 19-15,0 8-5 16,0 7-1-16,0 2-4 16,0-5-3-16,0-10-3 0,0-9-2 15,0-8-2-15,-10-11-2 16,4-8-31-16,6-7-58 15,0-11-105-15,0-8-272 16</inkml:trace>
  <inkml:trace contextRef="#ctx0" brushRef="#br0" timeOffset="114031.59">24828 11383 1074 0,'0'0'88'0,"0"0"40"16,0 0-2-16,0 0-98 16,0 0-11-16,0 0 10 15,-45 119-10-15,45-69-5 16,14-1-10-16,15-10 0 15,4-8-2-15,3-9-15 16,-1-12-7-16,-4-10 5 16,-4 0 17-16,-4-14 0 0,-8-16 8 15,-8-14 16 1,-7-7 8-16,0-7 0 0,-20 0-11 16,-11 3-2-1,-3 9-7-15,1 13 7 0,6 11-2 16,7 11-1-16,7 9-8 15,1 2-8-15,1 13-10 16,3 23-21-16,8 14-24 16,0 14-26-16,24 4-75 15,20 2-234-15</inkml:trace>
  <inkml:trace contextRef="#ctx0" brushRef="#br0" timeOffset="117230.54">25463 11346 681 0,'0'0'83'15,"0"0"43"-15,0 0 10 16,0 0-65-16,0 0 15 15,0 0-35-15,-53-35-13 16,19 59 22-16,3 6 2 16,6 10-17-16,10 6-14 0,8 7-6 15,7-2-10 1,0 0-6-16,25-9-5 0,6-8-3 16,6-9 1-1,2-11 0-15,-6-9 1 0,-4-5 0 16,-6 0-3-16,-8-9 3 15,-4-18 4-15,-4-4-6 16,-5-6 5-16,-2-5-6 16,0-2-1-16,0-2 0 15,-20 4 1-15,-5 4-2 16,-6 9 1-16,2 8-2 16,8 11 2-16,9 3 1 15,12 6 0-15,0 1 0 16,29 0-2-16,25 0-7 15,16 0 1-15,9 0-10 16,-4 0 10-16,2 0 8 16,-11 0 0-16,-12 0 0 0,-16 0-1 15,-14 0-6-15,-15 0 7 16,-5 0 0-16,-4 0-3 16,0 0 1-16,0-3 2 15,0 3 2-15,0-2-2 16,0 0 3-16,0 0 0 15,-4-1 2-15,-7-2 3 16,-1 1 11-16,4 4-9 16,-1 0-1-16,7 0-5 15,0 0-4-15,2 0 0 16,0 0-1-16,0 0 0 16,0 0 0-16,0 0 0 0,0 0 0 15,0 0 1-15,0 0 0 16,0 0 1-16,0 0 1 15,0 0-1-15,0 0 0 16,0 0 0-16,0 0-1 16,0 0 0-16,0 0-2 15,-12 0 2-15,-11 18-1 16,-5 11 1-16,-3 8 0 16,7 8 1-16,5 5 1 15,11 2-2-15,8-3 6 16,4-6-5-16,34-8 0 15,11-9 1-15,5-13-2 16,-4-6-7-16,-4-7-7 0,-9 0 1 16,-10-18 10-1,-7-10-1-15,-11-4 4 0,-9-5 0 16,0-5-4-16,-14-3 4 16,-17 2-1-16,-5 7 0 15,-1 4-3-15,1 8 4 16,7 8 0-16,11 8 0 15,16 4 1-15,2 4 5 16,27 0-5-16,29 0-1 16,17 0-3-16,12 0-13 15,6 0-1-15,-4 0 10 16,-4 0-4-16,-10 0 11 0,-15 0-1 16,-20 0 3-1,-16 0-2-15,-15 0 4 0,-7 0-4 16,0 0 7-16,0 0 4 15,-5 0-11-15,-13 0-2 16,-3 0 2-16,-6 0 0 16,-2 4 3-16,-9 15 7 15,-5 14 2-15,3 11-2 16,3 10 3-16,10 7-4 16,13-6-8-16,14-5 2 15,2-8 0-15,41-13-2 16,15-9 1-16,13-12 2 15,5-8-3-15,-3 0 7 16,-10-25 22-16,-18-8 7 16,-14-8-1-16,-16-4 8 0,-15-8-13 15,0 3-16-15,-22 3-9 16,-20 10-6-16,-14 12-5 16,-11 12 4-16,0 8-3 15,-5 5-25-15,6 11-22 16,8 17-75-16,12 6-129 15,10 5-259-15</inkml:trace>
  <inkml:trace contextRef="#ctx0" brushRef="#br0" timeOffset="119162.73">20274 10902 233 0,'0'0'150'15,"0"0"-74"-15,0 0 27 16,0 0-80-16,0 0-23 0,0 0 37 16,-18-22 15-16,13 19 8 15,1-2 25-15,0-2-26 16,1 2-40 0,3 1 34-16,0-1-18 0,-2 5-14 15,2 0 4-15,0 0-15 16,0 0-7-16,0 0 0 15,0 0 1-15,0 0 1 16,-2 0 7-16,0 0 7 16,2 0-1-16,-3 0 14 15,3 0-1-15,0-3-14 16,0 3-7-16,0 0-2 16,0 0-2-16,0 0-1 15,22 0 10-15,41 20 15 16,46 9 12-16,45 9 5 15,35 8-12-15,30 3-28 16,19 6 2-16,21-5 0 16,2-5 6-16,-11 1 18 15,-23-9 11-15,-40 1-17 0,-35-6-17 16,-36-5-5-16,-38-8-5 16,-32-5 0-16,-25-7-2 15,-17-6 2-15,-4 2-1 16,0-2 0-16,-11 1 0 15,-9 3-2-15,2-3-1 16,9 2-44-16,9 5-50 16,0 8-86-16,16 1-66 15,13 2-225-15</inkml:trace>
  <inkml:trace contextRef="#ctx0" brushRef="#br0" timeOffset="120050.73">24741 11133 388 0,'0'0'233'0,"0"0"-113"0,0 0 23 16,0 0-79-16,0 0-11 16,0 0-9-16,0 0-10 15,-33-30 4-15,30 30 14 16,1 0-9-16,0-2 15 16,2 2-9-16,0 0-5 15,0-2-22-15,0 2 2 16,0 0-12-16,27 6-2 15,30 20-1-15,38 11 13 16,29 12 18-16,26 6-3 16,19 8-15-16,18 6 4 15,14 3 1-15,-10-2-7 16,-13-6 14-16,-24-6-8 0,-36-12-14 16,-26-7-5-1,-32-13-5-15,-27-11 0 0,-21-7-2 16,-12-1 0-16,0-4 8 15,0-1-6-15,0 0-1 16,0 1-1-16,0-1-1 16,0-2-19-16,0 4-33 15,0 2-54-15,0 3-83 16,0 6-113-16,0-3-182 16</inkml:trace>
  <inkml:trace contextRef="#ctx0" brushRef="#br0" timeOffset="121295.34">21655 12471 644 0,'0'0'327'15,"0"0"-118"-15,0 0-25 16,0 0-65-16,0 0-39 16,0 0-36-16,10 8-17 15,1 21 5-15,-5 18 8 16,2 11 3-16,-8 9-18 15,0 4 1-15,0 1-9 16,0 2-10-16,0-3-5 0,0-1-2 16,-3-4-14-1,3-11-42-15,0-11-66 0,16-17-138 16,8-15-399-16</inkml:trace>
  <inkml:trace contextRef="#ctx0" brushRef="#br0" timeOffset="121649.36">22293 12749 979 0,'0'0'72'0,"0"0"101"16,0 0-70-16,0 0 2 16,0 0-34-16,0 0-18 15,78-78-14-15,-42 66-11 16,1 4-6-16,0 2-9 15,-4 3-13-15,-9 3 0 0,-6 0-14 16,-7 0-68-16,-11 19-133 16,0 5-241-16</inkml:trace>
  <inkml:trace contextRef="#ctx0" brushRef="#br0" timeOffset="121812.52">22186 13014 957 0,'0'0'110'16,"0"0"75"-16,0 0-63 0,119 0-77 16,-73 0-17-1,6 0-28-15,1-6-5 0,7-8-48 16,5-2-102 0,-1-4-138-16</inkml:trace>
  <inkml:trace contextRef="#ctx0" brushRef="#br0" timeOffset="122165.1">23332 12506 271 0,'0'0'510'0,"0"0"-367"16,0 0 38-16,0 0-48 16,0 0-16-16,0 0-6 15,-5-92-22-15,5 87-25 16,0 2 1-16,0 1-18 16,0 2-10-16,0 0-11 15,0 0-7-15,5 17-14 16,-2 19-3-16,-1 13 5 15,-2 14 2-15,0 7 4 16,0 8-11-16,-2 4-1 16,-8 5-1-16,4 3-17 15,3 2-57-15,1-6-116 16,2-18-315-16</inkml:trace>
  <inkml:trace contextRef="#ctx0" brushRef="#br0" timeOffset="122463.78">23847 13218 1142 0,'0'0'83'0,"0"0"56"16,0 0-61 0,-120-47-47-16,26 35 33 15,-29 3-10-15,-19 6-1 16,-10 1 1-16,9 2-5 15,21 0-14-15,30 0-19 0,32 0-5 16,27 0-5-16,20 2-5 16,10-2 0-16,3 0 1 15,0 1-2-15,29 5-2 16,9 2-1-16,15 2-10 16,3 4-43-16,6 5-48 15,3 1-86-15,-7 2-183 16</inkml:trace>
  <inkml:trace contextRef="#ctx0" brushRef="#br0" timeOffset="123094">23165 13503 947 0,'0'0'79'16,"0"0"73"-16,0 0-42 15,0 0-9-15,0 0 0 16,0 0-24-16,11-41-13 15,-11 41-14-15,3 0-27 16,3 21-11-16,1 23 0 16,-3 18 24-16,-2 8-7 15,-2 4-4-15,0 3-14 16,0-4-6-16,0 1-4 16,0-6-1-16,0-4-16 15,0-11-52-15,0-10-109 16,14-16-323-16</inkml:trace>
  <inkml:trace contextRef="#ctx0" brushRef="#br0" timeOffset="123491.82">23499 13654 1197 0,'0'0'93'16,"0"0"85"-16,0 0-95 0,0 0-40 16,0 0-33-1,0 0-10-15,-91 33 1 16,115 1-1-16,12-3 0 0,6-7-9 16,7-7-13-16,3-5-5 15,-4-9-13-15,-3-3 18 16,-9 0 6-16,-11-6 15 15,-12-14 1-15,-6-6 4 16,-7-2 4-16,0-2-8 16,-20 2 5-16,-14 1-1 15,-9 6-3-15,-1 6 1 16,-1 5 4-16,10 6-1 16,15 4-3-16,11 0-2 15,9 0-22-15,2 4-65 16,31 13-27-16,12 0-59 15,9-2-38-15,-1-3-20 16,3-2-104-16</inkml:trace>
  <inkml:trace contextRef="#ctx0" brushRef="#br0" timeOffset="124045.55">24095 13700 553 0,'0'0'140'15,"0"0"-23"-15,0 0-17 16,0 0-44-16,0 0 8 16,0 0-19-16,-10-46-6 15,10 42-2-15,0-3 6 16,0 4 5-16,0-4-16 0,0 3-12 16,0 2 22-16,0-1-18 15,0 1-13-15,0-1 8 16,0 1-5-16,0 2 3 15,0 0 8-15,0-2-6 16,0 2 2-16,0-3-8 16,0 0-1-16,0 1-5 15,0 0 6-15,0 2-1 16,0 0-3-16,0-1-1 16,0 1 5-16,0 0 0 15,0 0-2-15,0 0-1 16,-4 0-6-16,-13 18-2 0,-8 18 0 15,0 11 2-15,5 4-2 16,11-5 2 0,9-2-1-16,0-7 0 0,36-11 2 15,13-11-3-15,13-7 2 16,1-8 1-16,-5-3-2 16,-7-26-3-16,-13-7 9 15,-11-10 2-15,-12 0-3 16,-9 2-2-16,-6 0 4 15,0 7-10-15,-17 14 0 16,-16 11 0-16,-12 12-9 16,-6 0-37-16,-5 26-41 15,0 6-104-15,7 6-138 16,9-2-608-16</inkml:trace>
  <inkml:trace contextRef="#ctx0" brushRef="#br0" timeOffset="124795.77">24108 13254 609 0,'0'0'37'0,"0"0"50"15,0 0 11-15,140 0-40 16,-117-3 13-16,-8 3-3 0,-8 0 3 15,-7-2 2-15,0-5-4 16,-11 2 0-16,-43-6-44 16,-42 2-23-16,-39-1 2 15,-31-1-4-15,-10-1 3 16,7 4 27-16,18 0 55 16,26-1-10-16,36 6-18 15,35 1-29-15,29 0-18 16,19 2-1-16,6-2-6 15,0 2-3-15,0 0-4 16,0 0-2-16,0 0 0 16,11 0-14-16,9 9-31 15,9 11-73-15,4 1-71 16,5 0-178-16</inkml:trace>
  <inkml:trace contextRef="#ctx0" brushRef="#br0" timeOffset="132961.76">1678 13272 579 0,'0'0'125'16,"0"0"-28"-16,0 0-18 15,0 0-23-15,0 0 2 16,0 0-1-16,0 0-6 16,-5 3 5-16,5-3 7 15,0 0 0-15,0 0-12 16,5-3-10-16,36-15-12 16,32-10 1-16,36-9 3 15,27-14-5-15,20-7-12 0,18-5 4 16,15 5-9-16,-8 4 8 15,-16 8-10-15,-42 15-3 16,-54 10-3-16,-38 13-1 16,-25 8-3-16,-6 0 2 15,0 0-2-15,-27 0-2 16,-25 8-20-16,-25 18-29 16,-20 10-54-16,-7 3-76 15,13-3-88-15,16-4-457 16</inkml:trace>
  <inkml:trace contextRef="#ctx0" brushRef="#br0" timeOffset="133278.73">1557 13339 863 0,'0'0'44'15,"0"0"131"-15,0 0-4 16,0 0-81-16,0 0-44 16,0 0-10-16,179-105 6 15,-50 55 1-15,34-6 2 16,20-6-19-16,8 4-9 16,-10 9-5-16,-27 8 8 15,-34 13-11-15,-37 10-9 0,-37 8 0 16,-23 6-1-16,-17 4-1 15,-6 0-12-15,0 0-28 16,-15 0-25-16,-26 9-25 16,-14 7-43-16,-9-2-55 15,8-6-123-15</inkml:trace>
  <inkml:trace contextRef="#ctx0" brushRef="#br0" timeOffset="135481.76">19712 14851 463 0,'0'0'63'16,"0"0"-61"-16,0 0 176 15,0 0-41-15,0 0-45 0,0 0-13 16,-5 0-20-16,3 0 6 16,0 0-4-1,2 0-9-15,0 0-4 0,0 0-17 16,0 0-7-16,0 0 4 15,0 0-1-15,0 0 0 16,0 0 1-16,0 0 4 16,2-8 6-16,14 2-18 15,-1 2 3-15,10 0 2 16,4-4-4-16,11 2-2 16,9 2 4-16,7 0-1 15,4 4-7-15,1 0 5 16,-9 0-15-16,-9 4 3 15,-16 14-6-15,-14 4-2 16,-13-1 0-16,0 8-1 0,-27 3 1 16,-21-3 0-16,-8-3 0 15,4-6-11-15,17-8-3 16,19-1-8-16,16 1-5 16,11-1-5-16,36 1 23 15,9 1 9-15,0 1 2 16,-15-2-2-16,-11 7 3 15,-14-6-3-15,-10 9 1 16,-6 1-1-16,0-1 1 16,-27 0-1-16,-8 2 1 15,-7-4 1-15,-6-4 0 16,-3-4-1-16,0-5 2 0,-5-4-2 16,5-3-1-16,7 0-2 15,13 0-18-15,12 0-32 16,15-4-42-16,4 2-84 15,4 2-157-15</inkml:trace>
  <inkml:trace contextRef="#ctx0" brushRef="#br0" timeOffset="135857.96">20642 14927 1101 0,'0'0'84'0,"0"0"40"16,-161-11 5-16,108 25-67 15,15 23-5-15,20 4-21 16,18 2-17-16,14-1-14 16,43-6-4-16,19-10-1 15,7-11-10-15,-8-13 2 16,-15-2 3-16,-20-9 5 15,-13-21 0-15,-18-2 28 16,-9-8 10-16,-9-1-1 16,-33 6-18-16,-18 5-6 15,-11 14-11-15,-8 13 7 16,6 3-9-16,15 0 0 16,19 17-4-16,24 6 4 0,15 4-32 15,11 4-30-15,41 1-41 16,14-3-132-16,15-5-230 15</inkml:trace>
  <inkml:trace contextRef="#ctx0" brushRef="#br0" timeOffset="136375.01">21241 14941 883 0,'0'0'137'0,"0"0"1"15,0 0-61-15,0 0-3 16,0 0 22-16,0 0-41 15,-18-46-15-15,43 39-2 16,10 2-18-16,10 3-1 16,16 2 5-16,7 0 1 15,10 0 3-15,-2 10 0 16,-11 8-17-16,-20 0-5 0,-21 0-6 16,-24-1-1-16,0 0-4 15,-47 3 5-15,-13 6 3 16,-4-8-3-16,14 5-3 15,21-6-6-15,29 5-10 16,2 2-2-16,39 6 11 16,10 1 9-16,-6 0 1 15,-16-2 0-15,-25-3 0 16,-4 0 0-16,-49-3 3 16,-22 0-2-16,-19-5 5 15,-3-6-4-15,4-7 1 16,17-2-1-16,23-3-2 15,29 0-21-15,20 0-65 16,27 0-46-16,42-16-221 16</inkml:trace>
  <inkml:trace contextRef="#ctx0" brushRef="#br0" timeOffset="136691.06">22110 15047 888 0,'0'0'252'16,"0"0"-85"-16,0 0-33 0,-127 42-79 16,116-7 7-1,11 0-47-15,9-7-10 0,34-2-2 16,16-9 4-16,9-14-3 16,1-3 1-16,-11 0-4 15,-18-12 3-15,-20-15 6 16,-20-12 44-16,-20-1-14 15,-36-2-22-15,-22 6-6 16,-9 7-4-16,0 15-4 16,12 8-4-16,21 6 2 15,21 0-2-15,25 0-5 16,8 15-54-16,45 7-58 16,24 0-188-16,16-8-595 15</inkml:trace>
  <inkml:trace contextRef="#ctx0" brushRef="#br0" timeOffset="136912.62">22532 14933 453 0,'0'0'736'0,"0"0"-521"16,0 0-63-16,0 0-69 16,0 0-8-16,0 0-33 15,13-42-21-15,-4 78-11 16,-2 13 3-16,-5 18 7 15,-2 9-8-15,0 9-9 16,0-3-3-16,-9 2 0 16,-9 0-31-16,-6-12-61 15,-7-5-167-15,-6-22-396 16</inkml:trace>
  <inkml:trace contextRef="#ctx0" brushRef="#br0" timeOffset="137275.06">23272 15825 684 0,'0'0'91'0,"0"0"22"15,-267 0 0-15,34 0-53 16,-70-14 94-16,-60 0 30 16,-36-4-26-16,-2 2-35 15,11 6-33-15,42-6-25 16,56 6-19-16,67 0-28 16,78 2-13-16,66 2-2 15,52 3-3-15,27 3 0 16,2 0-14-16,34 0-18 15,11 0 3-15,3 9-21 16,-1-1-36-16,-11 2-49 16,-7-2-69-16,-12 1-141 15,-12-4-475-15</inkml:trace>
  <inkml:trace contextRef="#ctx0" brushRef="#br0" timeOffset="137866.28">20610 15937 309 0,'0'0'722'15,"0"0"-568"-15,0 0 18 16,0 0-62-16,0 0-35 16,0 0-21-16,7-10-23 15,-3 63 18-15,0 19 7 16,0 9-9-16,-4 9-6 16,0-2-21-16,0-9-12 15,0-2-3-15,0-17-5 16,4-12-21-16,9-11-63 15,5-20-115-15,4-9-337 0</inkml:trace>
  <inkml:trace contextRef="#ctx0" brushRef="#br0" timeOffset="138408.24">21014 16208 1383 0,'0'0'106'0,"0"0"-2"16,0 0-83-16,0 0-20 16,0 0 3-16,0 0-4 15,91 73-4-15,-37-73-16 0,-7 0 6 16,-5 0-4-16,-7-11-26 16,-12-7 4-16,-14-4 6 15,-9 0 3-15,-7-7-19 16,-31 4 9-16,-9 7 22 15,1 6 19-15,5 1 9 16,20 8 25-16,13-1-12 16,8 0 10-16,52-2 3 15,21-3-34-15,14 9 1 16,0 0 0-16,-18 0 6 16,-18 0 3-16,-19 19 1 15,-26 8-6-15,-6 14-1 16,-19 11 3-16,-17 6 5 15,5-3-3-15,8-7-7 16,17-8 0-16,6-12 2 0,29-6-1 16,28-8-1-16,13-10 5 15,9-4-1-15,-2-6 7 16,-15-24 34-16,-13-10 6 16,-23-14 6-16,-16-13-19 15,-10-1-15-15,-16 3-12 16,-26 12-5-16,-12 19-9 15,-13 18-4-15,-4 10 0 16,-3 6-7-16,6 0-33 16,12 19-79-16,18-2-192 15,22 3-908-15</inkml:trace>
  <inkml:trace contextRef="#ctx0" brushRef="#br0" timeOffset="138994.31">24039 15825 839 0,'0'0'123'0,"0"0"20"16,0 0-19-16,0 0-41 16,0 0 11-16,0 0-11 15,0-62-16-15,0 57 0 16,-9 0-14-16,-24-3-27 16,-25 4-18-16,-23 4-2 15,-17 0-4-15,1 0-2 16,12 8-23-16,27 4-117 15,35 8-172-15,23 3-485 16</inkml:trace>
  <inkml:trace contextRef="#ctx0" brushRef="#br0" timeOffset="139136.75">24076 16056 1117 0,'0'0'110'0,"-224"0"55"16,112 0-141-16,8 0-16 15,7 0-5-15,22 0-3 16,23 0-13-16,33 0-115 16,19 0-275-16</inkml:trace>
  <inkml:trace contextRef="#ctx0" brushRef="#br0" timeOffset="139711.94">24966 15971 1098 0,'0'0'84'0,"0"0"103"16,0 0-117-16,0 0-32 15,0 0 0-15,-80 116-6 16,60-97 3-16,5-5-6 15,3-10-18-15,7 0-5 16,1 1 0-16,2-5 2 16,0 0-4-16,2-17-4 15,0-12-9-15,0-10-6 16,27-15 3-16,6-17 11 0,7-19 1 16,7-8 3-1,4-8 5-15,5-3-3 0,-1 15 3 16,-5 16 45-16,-12 24-44 15,-14 26 32-15,-15 20-6 16,-5 8 6-16,3 9-24 16,-2 49-17-16,-1 25 0 15,1 29 8-15,-5 15 3 16,0 1-4-16,0-6-7 16,0-7-8-16,0-17-57 15,-3-17-116-15,-28-22-297 16</inkml:trace>
  <inkml:trace contextRef="#ctx0" brushRef="#br0" timeOffset="140327.2">24834 15909 1148 0,'0'0'118'0,"0"0"31"15,0 0-94-15,125-98-25 16,-69 77 1-16,0 1-31 15,0 8-3-15,0-9-5 16,-6 5-1-16,0 4-5 16,-2 3 5-16,-5 4-6 15,-1 5 5-15,-6 0 4 16,-5 0 6-16,-9 0 2 0,-3 5 1 16,-7 12 5-16,-5 1 12 15,0 14-14-15,-7 12 5 16,0 0 0-16,0 7-4 15,0-12-2-15,0-3-1 16,0-9-4-16,0-6 0 16,3-12 4-16,16-7-4 15,10-2-19-15,12-2-14 16,7-20 16-16,8-4 16 16,2-5 1-16,-2 8 17 15,-4 0 3-15,-8 9 4 16,-13 10-2-16,-6 4 1 15,-3 0-5-15,-7 0-12 0,4 0-6 16,2-8-2 0,8-5-4-16,14-10-12 0,13-12-4 15,11-6-1-15,10-11 16 16,4-8 7-16,-3-7 11 16,-9-9-3-16,-13-15 5 15,-14-8 8-15,-20 5 1 16,-15 13 13-16,-7 27-12 15,0 22 9-15,-27 24-7 16,-19 8-16-16,-28 44-7 16,-22 38 3-16,2 36 4 15,16 27 6-15,32 16-9 16,30 3-6-16,16-12-22 16,22-9-94-16,28-27-160 0,10-30-231 15</inkml:trace>
  <inkml:trace contextRef="#ctx0" brushRef="#br0" timeOffset="140554.26">27050 16383 993 0,'0'0'201'0,"0"0"14"16,0 0-86-16,-180-30-80 15,13 9 13-15,-47 0-17 16,-41-2-6-16,-12-3-11 0,-5-4-10 15,7 6-10 1,28-2-7-16,32 9 3 0,43 4-4 16,46 6-5-16,49 7-31 15,49 0-58-15,30 20-110 16,59 11-167-16,38 13-602 16</inkml:trace>
  <inkml:trace contextRef="#ctx0" brushRef="#br0" timeOffset="140812.81">26707 16651 1013 0,'0'0'276'0,"0"0"-81"15,0 0-59-15,-129 5-93 16,-65-24-5-16,-51 1-5 16,-14-3 11-16,0-2-6 15,21 9-10-15,32 0-1 16,31 10 0-16,41 1-6 15,38-2-3-15,40 5-5 16,34 0-10-16,19 0-3 16,3 0-3-16,29 0-14 15,30 0-10-15,28 0-34 16,22 0-44-16,16-4-66 16,8-2-305-16</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31.609"/>
    </inkml:context>
    <inkml:brush xml:id="br0">
      <inkml:brushProperty name="width" value="0.035" units="cm"/>
      <inkml:brushProperty name="height" value="0.035" units="cm"/>
    </inkml:brush>
  </inkml:definitions>
  <inkml:trace contextRef="#ctx0" brushRef="#br0">334 143 8548,'0'0'13966,"-3"-1"-12597,-137-55 1926,0-6-3344,92 40-668,45 21-1617,17 1-11643</inkml:trace>
</inkml:ink>
</file>

<file path=ppt/ink/ink1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56.942"/>
    </inkml:context>
    <inkml:brush xml:id="br0">
      <inkml:brushProperty name="width" value="0.035" units="cm"/>
      <inkml:brushProperty name="height" value="0.035" units="cm"/>
      <inkml:brushProperty name="color" value="#E71224"/>
    </inkml:brush>
  </inkml:definitions>
  <inkml:trace contextRef="#ctx0" brushRef="#br0">287 289 6467,'0'0'15949,"-7"-19"-14565,-21-55-247,28 74-1089,-1 0 0,1 0 1,0 0-1,0 0 0,0 0 1,0 0-1,0 0 0,0 1 1,0-1-1,0 0 0,0 0 0,0 0 1,0 0-1,0 0 0,-1 0 1,1 0-1,0 0 0,0 0 1,0 0-1,0 0 0,0 0 1,0 0-1,0 0 0,0 0 1,0 0-1,0 0 0,-1 0 0,1 0 1,0 0-1,0 0 0,0 0 1,0 0-1,0 0 0,0 0 1,0 0-1,0 0 0,0-1 1,0 1-1,0 0 0,-1 0 1,1 0-1,0 0 0,0 0 0,0 0 1,0 0-1,0 0 0,0 0 1,0 0-1,0 0 0,0 0 1,0-1-1,0 1 0,0 0 1,0 0-1,0 0 0,0 0 0,0 0 1,0 0-1,-3 15 906,0 36-1443,1-28 805,-6 78 70,-31 147 0,31-213-373,-1 0 0,-2-1 1,-2 0-1,-1 0 0,-1-2 0,-2 0 0,-37 53 0,53-83-37,0 0-1,-1 0 1,1 0-1,-1 0 0,1 0 1,-1-1-1,0 1 0,0 0 1,0-1-1,0 1 0,0-1 1,0 0-1,0 1 0,0-1 1,0 0-1,-1 0 1,1-1-1,0 1 0,-1 0 1,-2 0-1,5-2 23,-1 0 1,0 0 0,1 1-1,-1-1 1,1 0-1,-1 0 1,1 1 0,-1-1-1,1 0 1,0 0-1,-1 0 1,1 0 0,0 0-1,0 0 1,0 0-1,-1 1 1,1-1-1,0 0 1,0 0 0,0 0-1,1 0 1,-1-2-1,0 0 0,-3-56 0,3-1-1,3 0 0,2 1 1,3 0-1,18-71 0,-23 119 3,64-212 7,-50 177 18,1 2-1,44-78 0,-57 114-7,0 1-1,0 0 0,0 0 1,1 0-1,0 1 0,0 0 1,1 0-1,10-7 0,-13 11-1,1-1-1,0 1 1,0 0-1,0 0 0,0 0 1,0 0-1,0 1 0,0 0 1,0 0-1,1 1 1,-1-1-1,0 1 0,1 1 1,9 0-1,-12 0-15,0 0 1,0 1-1,0-1 1,0 1-1,-1-1 0,1 1 1,-1 0-1,1 0 1,-1 0-1,1 0 0,-1 1 1,0-1-1,0 1 1,0-1-1,0 1 0,-1 0 1,1-1-1,-1 1 1,0 0-1,1 0 0,0 6 1,2 3-3,0 1 0,-1 0 1,-1-1-1,1 16 0,-2 144-15,-1-169 15,-1 0 0,1-1 0,-1 1 0,0 0 0,0-1 0,0 1 0,0 0 0,0-1 1,-1 1-1,1-1 0,-1 0 0,0 1 0,0-1 0,1 0 0,-1 0 0,0 0 0,-1 0 0,1-1 0,0 1 0,-1 0 1,1-1-1,-1 0 0,1 0 0,-1 1 0,1-1 0,-1-1 0,0 1 0,0 0 0,1-1 0,-5 1 0,-11 2-74,-1-2 0,0 1 0,-29-4 0,20 2-157,-27-2-454,33 0-906,0 1 0,-1 2 0,-39 5 0,60-6 1243,0 0 1,1 1-1,-1-1 1,1 1-1,-1 0 1,1-1-1,-1 1 0,1 0 1,-1 0-1,1 0 1,0 0-1,-1 0 1,1 0-1,-2 3 0,-10 27-8717</inkml:trace>
</inkml:ink>
</file>

<file path=ppt/ink/ink1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57.574"/>
    </inkml:context>
    <inkml:brush xml:id="br0">
      <inkml:brushProperty name="width" value="0.035" units="cm"/>
      <inkml:brushProperty name="height" value="0.035" units="cm"/>
      <inkml:brushProperty name="color" value="#E71224"/>
    </inkml:brush>
  </inkml:definitions>
  <inkml:trace contextRef="#ctx0" brushRef="#br0">22 99 12278,'0'0'8529,"-1"0"-8324,-1 0 1,1 0-1,0 0 1,0 0-1,-1-1 0,1 1 1,0 0-1,0-1 1,0 1-1,0-1 1,-1 1-1,1-1 0,0 1 1,0-1-1,0 0 1,-1 0-1,2-1-140,1 1-1,-1-1 1,1 1 0,-1 0-1,1-1 1,0 1 0,0 0-1,-1 0 1,1-1 0,0 1-1,0 0 1,0 0 0,0 0-1,0 0 1,0 0 0,1 0-1,-1 1 1,0-1 0,0 0-1,1 1 1,1-2 0,35-13 261,-30 12-175,25-8 77,-1 2 1,1 2 0,0 0-1,37-1 1,136 2-225,-191 6-55,-14 0-46,0 0 0,0 1 0,-1-1 0,1 0 0,0 1 0,-1-1-1,1 0 1,0 1 0,-1-1 0,1 1 0,-1-1 0,1 1 0,-1 0 0,1-1 0,-1 1-1,1-1 1,-1 1 0,1 0 0,-1-1 0,0 1 0,1 0 0,-1 0 0,0-1 0,0 1-1,1 0 1,-1 0 0,0-1 0,0 1 0,0 0 0,0 0 0,0-1 0,0 1 0,-1 1-1,1 1-468,0 0 0,0 1 0,0-1 0,-1 0-1,1 0 1,-1 0 0,0 0 0,0 0-1,-2 3 1,-26 27-7376</inkml:trace>
</inkml:ink>
</file>

<file path=ppt/ink/ink1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57.981"/>
    </inkml:context>
    <inkml:brush xml:id="br0">
      <inkml:brushProperty name="width" value="0.035" units="cm"/>
      <inkml:brushProperty name="height" value="0.035" units="cm"/>
      <inkml:brushProperty name="color" value="#E71224"/>
    </inkml:brush>
  </inkml:definitions>
  <inkml:trace contextRef="#ctx0" brushRef="#br0">0 0 14823,'0'0'11845,"130"13"-11733,-88-13-64,4 0-48,14 0-912,3 0-2098,3-13-3040</inkml:trace>
</inkml:ink>
</file>

<file path=ppt/ink/ink1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58.585"/>
    </inkml:context>
    <inkml:brush xml:id="br0">
      <inkml:brushProperty name="width" value="0.035" units="cm"/>
      <inkml:brushProperty name="height" value="0.035" units="cm"/>
      <inkml:brushProperty name="color" value="#E71224"/>
    </inkml:brush>
  </inkml:definitions>
  <inkml:trace contextRef="#ctx0" brushRef="#br0">452 276 2385,'0'0'15946,"-15"-1"-14796,-6 0-645,-1-2 1,1 0 0,-1-2-1,1 0 1,-30-12-1,33 10-120,0 0 136,0-1 0,-30-18 0,44 24-416,1 0 0,-1-1 0,1 1 0,-1-1 0,1 0 0,0 0 0,0-1 0,0 1 0,0-1 0,1 1 0,-1-1 0,1 0 0,0 0 0,0 0 0,1 0 0,-1 0 0,1 0 0,-1-5 0,1 5-63,0 0-1,0 1 0,1-1 1,-1 0-1,1 0 0,0 1 1,0-1-1,1 0 0,-1 1 1,1-1-1,0 0 0,0 1 1,0-1-1,0 1 0,1-1 0,-1 1 1,1-1-1,0 1 0,0 0 1,0 0-1,0 0 0,1 0 1,-1 1-1,1-1 0,0 0 1,-1 1-1,1 0 0,0 0 1,1 0-1,-1 0 0,0 0 1,1 0-1,-1 1 0,0 0 0,1 0 1,5-1-1,4-2-35,1 0 0,0 2 0,0-1 1,0 2-1,0 0 0,0 1 0,0 0 0,0 1 0,0 0 0,23 7 0,-27-5-10,0 0-1,0 1 0,-1 0 0,0 1 1,0 0-1,0 1 0,0-1 1,-1 2-1,0-1 0,0 1 1,-1 0-1,0 1 0,0 0 1,-1 0-1,6 9 0,-5-5 2,0 0 0,-1 0-1,-1 0 1,0 1 0,0 0-1,-2 0 1,1 0 0,-2 1-1,0-1 1,0 1 0,-1-1-1,-1 1 1,0-1 0,-1 1-1,-1-1 1,-4 21 0,1-15-16,-1-1 1,0 0 0,-1 0-1,-2 0 1,1-1-1,-2-1 1,0 0 0,-1 0-1,-1-1 1,-26 28-1,3-12-185,-2-1-1,-1-3 0,0 0 0,-2-3 1,-1-1-1,-1-2 0,-78 27 0,85-40 131,38-24 140,15-10-33,1 0-1,1 1 1,1 1-1,38-33 1,-26 24 167,-15 15-21,-15 13-102,0 1 0,0 0-1,0 0 1,1 1 0,0-1 0,0 1-1,0 0 1,0 0 0,0 0 0,0 1 0,1-1-1,0 1 1,-1 0 0,1 0 0,0 1-1,0-1 1,9 0 0,-2 2-49,0 1 1,0 0-1,1 1 1,-2 0-1,1 1 1,0 0-1,0 1 0,-1 0 1,0 1-1,0 1 1,0 0-1,-1 0 1,0 1-1,0 0 1,0 0-1,-1 1 1,15 17-1,5 8-51,-25-27-151,0-1 0,1 1 1,0-1-1,0 1 0,0-1 0,0-1 0,1 1 0,0-1 0,0 0 0,0 0 0,0-1 0,1 1 0,-1-2 0,1 1 0,0-1 0,0 0 1,9 2-1,26-3-4578,6-1-4119</inkml:trace>
</inkml:ink>
</file>

<file path=ppt/ink/ink1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58.961"/>
    </inkml:context>
    <inkml:brush xml:id="br0">
      <inkml:brushProperty name="width" value="0.035" units="cm"/>
      <inkml:brushProperty name="height" value="0.035" units="cm"/>
      <inkml:brushProperty name="color" value="#E71224"/>
    </inkml:brush>
  </inkml:definitions>
  <inkml:trace contextRef="#ctx0" brushRef="#br0">394 69 16392,'0'0'6106,"-30"-11"-4230,-93-36-558,120 46-1234,-1-1 0,1 1 0,-1-1 0,1 1 0,-1 0-1,1 0 1,-1 1 0,1-1 0,-1 1 0,0 0 0,1 0 0,-1 0 0,0 0 0,1 0 0,-7 2 0,9-1-70,0 1 0,1-1 0,-1 0 0,0 0 0,0 0 0,1 1 0,-1-1 0,1 0 0,-1 1 0,1-1 0,0 1 0,-1-1 0,1 0 0,0 1 0,0-1 0,0 1 0,0-1 0,0 1 0,0-1 0,1 0 0,0 3 0,-1 10-54,0 4 58,1 0 0,3 28 0,-2-39-14,0 0 1,0 0 0,1 0 0,0 0 0,0 0-1,0-1 1,1 1 0,0-1 0,6 7 0,15 14 6,2-1 0,1-1 1,1-1-1,1-1 1,1-2-1,55 28 1,43 30 1,-123-74-14,-1-1 0,1 0 1,-1 1-1,0 0 0,0 0 0,-1 1 1,1 0-1,-1-1 0,0 1 0,-1 0 1,4 10-1,-6-14 3,0 0 1,0 0-1,-1 1 1,1-1 0,-1 0-1,0 1 1,0-1-1,0 1 1,0-1-1,0 0 1,0 1-1,-1-1 1,1 0 0,-1 1-1,0-1 1,0 0-1,1 0 1,-1 1-1,-1-1 1,1 0-1,0 0 1,0 0 0,-1 0-1,1-1 1,-1 1-1,0 0 1,1 0-1,-1-1 1,0 1-1,0-1 1,0 0 0,0 0-1,0 0 1,0 0-1,-1 0 1,-2 1-1,-17 7 61,-1-2-1,1-1 1,-1-1-1,0 0 0,0-2 1,-28 1-1,-149-6 215,155 0-212,29 2-36,-1-2 0,1 0-1,0 0 1,-1-1-1,-16-7 1,29 9-95,0 0 0,0-1 0,0 0 0,0 0-1,0 0 1,0 0 0,1 0 0,-1-1 0,1 0 0,0 0 0,-1 0 0,1 0 0,1 0 0,-1-1 0,0 1-1,1-1 1,0 1 0,0-1 0,0 0 0,0 0 0,0 0 0,1 0 0,0 0 0,-1-5 0,0-35-3560,2-2-3014</inkml:trace>
</inkml:ink>
</file>

<file path=ppt/ink/ink1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09:59.913"/>
    </inkml:context>
    <inkml:brush xml:id="br0">
      <inkml:brushProperty name="width" value="0.035" units="cm"/>
      <inkml:brushProperty name="height" value="0.035" units="cm"/>
      <inkml:brushProperty name="color" value="#E71224"/>
    </inkml:brush>
  </inkml:definitions>
  <inkml:trace contextRef="#ctx0" brushRef="#br0">0 234 16920,'0'0'9076,"35"-21"-8796,-10 6-255,0-1-15,1 1 1,1 1 0,0 2 0,0 0 0,1 2 0,1 1 0,45-9 0,484-32 157,-520 49-152,-38 13 0,-5 4 28,0 0 0,-1 0 0,0 0 0,-2-1-1,1 0 1,-13 17 0,-20 39 183,31-52-146,1 0 1,0 1 0,1 0 0,2 0-1,0 1 1,1 0 0,-3 39-1,8-55-73,-1-1 0,1 0 0,0 0 0,0 0 0,0 0 0,0 0-1,1 0 1,0 0 0,0 0 0,0-1 0,0 1 0,1-1 0,-1 1-1,1-1 1,0 0 0,0 0 0,0 0 0,0-1 0,0 1 0,1-1-1,-1 1 1,1-1 0,0 0 0,0 0 0,-1-1 0,1 1 0,9 1-1,8 3 6,1-1-1,0-1 0,42 3 1,-60-7-10,19 2 5,-1 0-1,1-2 0,-1-1 1,40-6-1,-57 6 0,0 0-1,0 0 1,0-1 0,-1 0-1,1 0 1,0 0 0,-1 0-1,1-1 1,-1 1 0,0-1-1,0-1 1,0 1 0,0 0-1,0-1 1,-1 0 0,0 0-1,0 0 1,0 0 0,0 0-1,0-1 1,-1 1 0,0-1-1,0 0 1,0 1 0,-1-1-1,1 0 1,0-6 0,0-3 4,0 1 0,-1-1 0,-1 0 0,0 0 0,-1 0 0,0 0 0,-1 0 0,-1 0 0,0 1 0,-1-1 0,-1 1 0,1 0 0,-2 0 0,0 0 0,-1 1 0,0 0 0,-1 0 0,0 1 0,0 0 0,-14-13 0,5 8-14,-1 1 0,0 0 0,-1 2-1,-1 0 1,0 1 0,-1 1-1,0 1 1,0 0 0,-1 2-1,0 1 1,-33-7 0,12 4 16,-1 3 0,-59-4 1,797 40-417,-382-7-520,-306-21 469,-7 1 169,-22 2 109,-36 1 592,46 17 896,-3 0-1299,1 0 0,0 2-1,2-1 1,1 2-1,1-1 1,1 2-1,1 0 1,1 0-1,1 0 1,2 1-1,1 0 1,-2 46-1,6-68-5,-1 1 0,2-1 0,-1 0 0,1 1 0,-1-1 0,1 0 0,1 0 0,-1 0 0,1 0 0,0 0 0,0 0 0,0 0 0,1 0 0,3 5 0,-2-6 5,1 0-1,-1-1 0,1 1 0,-1-1 0,1 0 0,0-1 1,0 1-1,0-1 0,0 0 0,1 0 0,-1 0 0,1-1 0,7 2 1,20 3 49,1-1 0,0-2 1,1-1-1,-1-2 0,65-7 1,-75 3 23,1 0 0,0-2 0,-1-1 0,0-1 0,-1-1 0,0-1 0,0-1 0,35-24 1,-48 29 2,0-1 0,-1 0 1,-1-1-1,1 0 0,-1-1 1,0 0-1,-1 0 1,0 0-1,-1-1 0,0 0 1,0 0-1,-1-1 0,0 1 1,-1-1-1,0 0 1,-1-1-1,0 1 0,-1 0 1,0-1-1,-1 0 0,0 1 1,-1-1-1,-2-19 0,2 25-66,-1 0 0,0 0 0,0 0-1,-1 0 1,0 0 0,0 0-1,0 0 1,0 0 0,-1 0-1,0 1 1,0 0 0,-1-1-1,0 1 1,0 1 0,-7-9-1,3 7-15,0 0-1,0 1 1,0 0-1,0 0 1,-1 1-1,0 0 1,1 0-1,-2 1 1,-11-3-1,-15 0-15,0 1 1,-1 2-1,1 1 0,-49 4 0,62 0-52,-1 0 1,1 2 0,0 0-1,0 2 1,0 0 0,1 2-1,-34 15 1,43-16-374,1 0 0,0 0 0,0 1 1,0 0-1,1 1 0,0 1 0,1 0 0,0 0 0,1 1 0,0 0 0,0 0 0,1 1 1,-11 22-1,14-21-1564,1 0-1,0 0 1,-3 23 0,6-32 1440</inkml:trace>
</inkml:ink>
</file>

<file path=ppt/ink/ink1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31.397"/>
    </inkml:context>
    <inkml:brush xml:id="br0">
      <inkml:brushProperty name="width" value="0.035" units="cm"/>
      <inkml:brushProperty name="height" value="0.035" units="cm"/>
      <inkml:brushProperty name="color" value="#E71224"/>
    </inkml:brush>
  </inkml:definitions>
  <inkml:trace contextRef="#ctx0" brushRef="#br0">197 275 15095,'0'0'11264,"-11"-7"-10266,9 8-985,-1 0 0,1 0 0,0 1 1,0-1-1,0 0 0,0 1 1,0 0-1,0-1 0,1 1 1,-1 0-1,1 0 0,-1 0 1,1 0-1,-1 0 0,1 0 1,0 0-1,0 0 0,0 1 1,0-1-1,0 3 0,-4 5 25,-33 77 180,-37 120 0,63-171-216,0-5-51,12-31 46,0 0 0,0 0-1,0 0 1,0 1 0,0-1 0,0 0-1,0 0 1,0 0 0,-1 0-1,1 0 1,0 1 0,0-1-1,0 0 1,0 0 0,0 0-1,0 0 1,0 0 0,0 0-1,0 0 1,0 1 0,0-1 0,0 0-1,-1 0 1,1 0 0,0 0-1,0 0 1,0 0 0,0 0-1,0 0 1,0 0 0,-1 0-1,1 0 1,0 1 0,0-1-1,0 0 1,0 0 0,0 0 0,0 0-1,-1 0 1,1 0 0,0 0-1,0 0 1,0 0 0,0 0-1,0 0 1,-1-1 0,1 1-1,0 0 1,0 0 0,0 0-1,0 0 1,0 0 0,0 0 0,-1 0-1,1 0 1,0 0 0,0 0-1,0 0 1,0-1 0,0 1-1,0 0 1,0 0 0,0 0-1,0 0 1,-1 0 0,1 0-1,0 0 1,0-1 0,0 1-1,-2-49-288,2 38 347,2-31-62,1 0 1,2 1-1,15-54 1,41-119 340,-57 202-293,2-7 48,-1 1-4,1 0 0,0 0 1,2 1-1,9-17 1,-15 30-4,0 1 1,0-1-1,1 1 1,-1 0-1,1 0 1,0 0-1,0 0 0,0 1 1,0-1-1,0 1 1,0 0-1,1 0 1,-1 0-1,1 0 1,-1 0-1,1 1 1,0-1-1,0 1 1,-1 0-1,1 1 1,0-1-1,0 0 1,0 1-1,8 0 1,-9 1-57,-1 0 1,1 0-1,0 0 0,0 0 1,0 0-1,-1 1 1,1-1-1,-1 1 1,1 0-1,-1 0 1,0 0-1,1 0 1,-1 0-1,0 0 1,0 1-1,2 3 0,28 48 178,-28-45-153,15 29 88,-3 1 0,-1 1 0,16 69 0,14 133-185,-38-197-53,3 35-1459,-9-27-2337,-1-20-1959</inkml:trace>
</inkml:ink>
</file>

<file path=ppt/ink/ink1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31.806"/>
    </inkml:context>
    <inkml:brush xml:id="br0">
      <inkml:brushProperty name="width" value="0.035" units="cm"/>
      <inkml:brushProperty name="height" value="0.035" units="cm"/>
      <inkml:brushProperty name="color" value="#E71224"/>
    </inkml:brush>
  </inkml:definitions>
  <inkml:trace contextRef="#ctx0" brushRef="#br0">32 143 17128,'0'0'11429,"-5"-8"-10933,-16-22-104,20 29-379,1 0 0,-1 0 0,1 0 0,-1 1-1,1-1 1,-1 0 0,1 0 0,0 0 0,-1 0-1,1 0 1,0 0 0,0 0 0,0 0-1,0 0 1,0 0 0,0 0 0,0 0 0,0 0-1,0 1 1,0-1 0,0 0 0,0 0-1,1 0 1,-1 0 0,0 0 0,1 0 0,-1 0-1,1 0 1,-1 1 0,1-1 0,-1 0-1,1 0 1,0 0 0,0 0 0,27-13-55,-22 12 71,26-10-80,1 2 0,1 1-1,-1 2 1,63-6 0,139 7-4749,-183 6 2109,24 0-5788</inkml:trace>
</inkml:ink>
</file>

<file path=ppt/ink/ink1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32.200"/>
    </inkml:context>
    <inkml:brush xml:id="br0">
      <inkml:brushProperty name="width" value="0.035" units="cm"/>
      <inkml:brushProperty name="height" value="0.035" units="cm"/>
      <inkml:brushProperty name="color" value="#E71224"/>
    </inkml:brush>
  </inkml:definitions>
  <inkml:trace contextRef="#ctx0" brushRef="#br0">239 35 9861,'0'0'12725,"4"-6"-11383,13-15-171,-13 16 1329,-28 5-1723,-42-1-564,21-1-577,-61 6 0,104-4 68,-15 5-1227,13 6-4424,4 7-5072</inkml:trace>
</inkml:ink>
</file>

<file path=ppt/ink/ink1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32.555"/>
    </inkml:context>
    <inkml:brush xml:id="br0">
      <inkml:brushProperty name="width" value="0.035" units="cm"/>
      <inkml:brushProperty name="height" value="0.035" units="cm"/>
      <inkml:brushProperty name="color" value="#E71224"/>
    </inkml:brush>
  </inkml:definitions>
  <inkml:trace contextRef="#ctx0" brushRef="#br0">208 1 13990,'197'151'3714,"-222"-135"-432,-28 0-737,-6 0-928,-11-10-689,6-3-256,8-3-416,14 0-256,21 0-160,10 0-1713,8 13-2945,3 9-7107</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31.945"/>
    </inkml:context>
    <inkml:brush xml:id="br0">
      <inkml:brushProperty name="width" value="0.035" units="cm"/>
      <inkml:brushProperty name="height" value="0.035" units="cm"/>
    </inkml:brush>
  </inkml:definitions>
  <inkml:trace contextRef="#ctx0" brushRef="#br0">478 1 8292,'-60'158'5474,"11"-155"-2240,-7-3-769,-11 0-448,-3 0-448,7 0-449,10 0-528,18 0-496,17-3-96,11 3-176,7 19-10645</inkml:trace>
</inkml:ink>
</file>

<file path=ppt/ink/ink1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37.986"/>
    </inkml:context>
    <inkml:brush xml:id="br0">
      <inkml:brushProperty name="width" value="0.035" units="cm"/>
      <inkml:brushProperty name="height" value="0.035" units="cm"/>
      <inkml:brushProperty name="color" value="#E71224"/>
    </inkml:brush>
  </inkml:definitions>
  <inkml:trace contextRef="#ctx0" brushRef="#br0">526 128 12070,'0'0'8601,"-3"15"-6440,-10-11-1860,0-1 0,-1 0 0,1-1 0,-1-1 0,0 0 0,0-1 0,-22-3 0,-6 2 103,22 1-248,5 1-27,1-1 0,-1 0 0,1-2 0,-19-3 1,30 5-92,1 0 0,-1-1 1,1 0-1,-1 0 1,1 0-1,0 0 0,0 0 1,-1 0-1,1 0 0,0-1 1,0 1-1,0-1 1,0 1-1,0-1 0,1 0 1,-1 0-1,0 0 1,1 0-1,0 0 0,-1 0 1,1 0-1,0 0 1,0-1-1,0 1 0,0 0 1,1-1-1,-1 1 0,1-1 1,-1 1-1,1-1 1,0-2-1,0 1-21,0 1 1,0-1-1,1 1 0,0-1 1,-1 1-1,1 0 0,0 0 1,1-1-1,-1 1 0,1 0 1,-1 0-1,1 0 0,0 0 1,0 0-1,0 1 0,0-1 1,1 1-1,-1-1 0,1 1 1,-1 0-1,1 0 0,0 0 1,0 0-1,0 0 0,0 1 1,0-1-1,0 1 0,1 0 1,-1 0-1,6-1 0,11-2-44,1 1 0,-1 1-1,0 1 1,24 1 0,-26 0 42,-12 0-20,-1 0-1,0 0 1,1 0-1,-1 1 1,0 0 0,0 0-1,0 0 1,1 0-1,-1 1 1,-1 0-1,1 0 1,0 0 0,0 1-1,-1 0 1,1 0-1,-1 0 1,0 0-1,0 1 1,0-1 0,0 1-1,-1 0 1,0 0-1,1 0 1,-2 1-1,1-1 1,0 1 0,-1 0-1,4 9 1,-3-3-7,0 0 1,0 0-1,-1 0 1,-1 0 0,0 0-1,0 1 1,-1-1-1,-1 0 1,0 0-1,0 0 1,-1 1-1,0-1 1,-1-1 0,0 1-1,-1 0 1,-1-1-1,1 0 1,-1 0-1,-1 0 1,0 0 0,0-1-1,-9 9 1,-16 18-208,-1-1 1,-3-2 0,-69 53 0,84-70 41,-7 6-254,-2 0 0,0-2 0,0-2 0,-56 26 0,83-42 409,-1-1 0,0 0 1,1-1-1,-1 1 1,0 0-1,0-1 0,1 1 1,-1-1-1,0 0 1,-3 0-1,5 0 32,0-1 0,0 1 0,0 0-1,0 0 1,1-1 0,-1 1 0,0-1 0,0 1 0,0 0-1,1-1 1,-1 0 0,0 1 0,1-1 0,-1 1 0,0-1-1,1 0 1,-1 1 0,1-1 0,-1 0 0,1 0 0,-1 0 0,-1-5 78,1 1 1,0 0-1,0-1 1,1 1-1,-1 0 1,1-1-1,0 1 1,2-7-1,-1-12 14,-1 2-26,2 1 0,0 0-1,1 0 1,2 0-1,13-40 1,-14 49 3,1 1 0,0 0 0,0 0 0,1 0 0,1 1 0,0-1 0,0 2 0,1-1 0,1 1 0,-1 0 0,1 1 0,11-8 0,-15 13-51,1 0 0,0 0-1,0 0 1,0 1 0,0 0 0,0 0 0,1 0-1,-1 1 1,1 0 0,-1 0 0,1 1 0,-1 0-1,1 0 1,-1 0 0,1 1 0,-1 0-1,9 3 1,-4-2-29,-1 2-1,0-1 1,0 2-1,0-1 1,-1 1-1,0 1 1,0-1-1,0 2 1,11 9 0,3 6-144,-1 1 1,-1 1 0,-1 1-1,-1 0 1,-1 2 0,-2 0-1,0 1 1,-2 1 0,-1 0 0,-2 1-1,11 38 1,-22-67-302,0 1 0,1 0 0,-1 0 0,1-1 0,-1 1 0,1 0 0,0-1-1,0 1 1,0-1 0,0 1 0,0-1 0,0 0 0,0 1 0,3 1 0,6-1-6611</inkml:trace>
</inkml:ink>
</file>

<file path=ppt/ink/ink1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38.387"/>
    </inkml:context>
    <inkml:brush xml:id="br0">
      <inkml:brushProperty name="width" value="0.035" units="cm"/>
      <inkml:brushProperty name="height" value="0.035" units="cm"/>
      <inkml:brushProperty name="color" value="#E71224"/>
    </inkml:brush>
  </inkml:definitions>
  <inkml:trace contextRef="#ctx0" brushRef="#br0">400 1 13782,'0'0'12083,"-15"0"-11445,4 0-607,-1 0 0,1 1 0,0 1 1,0 0-1,0 0 0,0 1 0,0 0 0,-17 9 1,23-10-27,1 1 1,-1-1 0,1 1 0,0 0-1,0 0 1,0 1 0,1-1 0,-1 1 0,1 0-1,0 0 1,0 0 0,0 0 0,0 1-1,1-1 1,0 1 0,0 0 0,0-1-1,0 1 1,1 0 0,0 0 0,0 0 0,-1 6-1,2-3-5,0-1-1,0 1 1,1 0 0,0 0-1,0-1 1,1 1-1,-1-1 1,2 1-1,-1-1 1,1 0 0,0 0-1,1 0 1,0 0-1,0-1 1,0 0-1,8 9 1,7 6 2,1-1 1,1-1-1,28 19 0,-23-18 7,0 0 2,-16-14-3,-1 1-1,0 0 0,0 0 0,-1 1 1,0 0-1,0 1 0,10 14 0,-17-21-8,0-1 0,-1 0 0,1 1-1,0-1 1,-1 1 0,1-1 0,-1 1-1,1-1 1,-1 1 0,0-1 0,1 1-1,-1 0 1,0-1 0,0 1-1,0-1 1,0 1 0,-1 0 0,1-1-1,0 1 1,-1-1 0,1 1 0,-1-1-1,0 3 1,-1-1 1,0-1 0,0-1 0,0 1 0,0 0-1,0 0 1,0-1 0,0 1 0,0-1 0,-1 1 0,1-1-1,-1 0 1,1 0 0,-3 0 0,-11 3-26,1 0 0,-1-2 0,-28 2 0,37-3-11,-208 0-2115,208-1 2020,-1 0-259,0 0 1,0-1-1,0 1 0,0-1 0,0-1 0,0 0 0,0 0 0,0 0 1,1-1-1,0 0 0,-12-7 0,-12-17-4027</inkml:trace>
</inkml:ink>
</file>

<file path=ppt/ink/ink1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39.103"/>
    </inkml:context>
    <inkml:brush xml:id="br0">
      <inkml:brushProperty name="width" value="0.035" units="cm"/>
      <inkml:brushProperty name="height" value="0.035" units="cm"/>
      <inkml:brushProperty name="color" value="#E71224"/>
    </inkml:brush>
  </inkml:definitions>
  <inkml:trace contextRef="#ctx0" brushRef="#br0">0 68 8212,'0'0'16434,"32"-10"-14881,-9 3-1320,6-3-47,1 2 1,0 1-1,0 1 0,0 2 0,49-1 0,470 5-13,-548 0-183,1 0-1,0 0 1,0 0-1,-1 0 1,1 0-1,0 0 1,0 1-1,-1-1 1,1 1-1,0 0 1,-1-1-1,1 1 1,-1 0-1,1 0 1,-1 0-1,1 0 1,-1 0-1,1 0 1,-1 0-1,0 1 1,0-1-1,0 0 1,0 1-1,0-1 1,0 1-1,0-1 1,0 1-1,0-1 1,-1 1-1,1 0 1,-1-1-1,1 1 1,-1 0-1,0-1 1,1 4-1,-1 0-50,0 1-1,0-1 0,-1 1 1,1-1-1,-1 0 0,-1 1 1,1-1-1,-1 0 0,1 0 1,-2 0-1,-2 6 0,-5 3-144,0 1-1,-2-1 1,0-1 0,0 0-1,-1-1 1,-17 13 0,-42 41-723,66-59 854,1 0-1,-1 0 0,1 0 0,0 0 1,1 1-1,0 0 0,0 0 0,-3 11 0,6-17 74,0 0 0,0 0-1,1 0 1,-1 1-1,1-1 1,-1 0 0,1 0-1,0 0 1,0 0-1,0 1 1,0-1-1,0 0 1,0 0 0,1 0-1,-1 0 1,1 1-1,-1-1 1,1 0 0,0 0-1,0 0 1,0 0-1,0 0 1,0-1-1,1 1 1,-1 0 0,0 0-1,1-1 1,-1 1-1,1-1 1,0 1 0,-1-1-1,1 0 1,0 0-1,0 0 1,0 0-1,0 0 1,0 0 0,0 0-1,4 0 1,8 2 136,0-1 0,0 0 0,0-1 0,0 0 0,17-3 0,-6 2 204,-17 0-253,0 0 0,0-1 0,0 1 0,0-1 0,0-1 0,0 0 1,0 0-1,0 0 0,0-1 0,-1 0 0,1-1 0,-1 0 0,0 0 0,0 0 0,-1-1 0,1 0 0,-1 0 0,0-1 0,0 0 0,-1 0 0,0 0 0,0-1 0,0 1 0,-1-1 0,0 0 0,0-1 0,-1 1 0,1-1 0,-2 1 0,1-1 0,1-12 1,0 6-34,-2 0 1,1-1 0,-2 1-1,0-1 1,-1 0 0,0 1 0,-1-1-1,-1 1 1,-5-24 0,5 31-56,-1 1 0,1-1 0,-1 1 0,-1 0 0,1 0 0,-1 0 0,0 0 0,0 1 0,-1-1 0,1 1 0,-1 0 0,-1 1 0,1-1 0,-1 1 0,1 0 0,-1 0 0,0 1 0,-1 0 0,1 0 0,0 0 0,-12-3 0,-48-4-230,46 8-167,51 3 17,86 5 318,4 0 181,153 26 1,-263-30-118,1 0 0,-1 1 0,0 0 0,-1 1 0,1 0 0,15 8 0,-23-9 1,0-1-1,0 0 1,0 1-1,0 0 0,0 0 1,-1 0-1,0 0 1,1 0-1,-1 0 1,0 0-1,0 1 1,-1-1-1,1 1 1,-1 0-1,0-1 1,0 1-1,0 0 1,0 0-1,0-1 1,-1 1-1,0 0 1,0 6-1,1 1 8,-1 0 0,0 0 0,-1 0 0,0 0 1,-1 0-1,0 0 0,-1-1 0,0 1 0,-1 0 0,0-1 0,-5 10 0,-1-4 5,5-9-15,0 0 0,1 1-1,0-1 1,0 1-1,1-1 1,0 1-1,0 0 1,1 0-1,0 1 1,0-1-1,0 10 1,2-17 1,1 1 0,0 0 1,-1-1-1,1 1 0,0 0 0,0-1 0,0 1 1,0-1-1,0 1 0,1-1 0,-1 0 0,0 0 1,1 1-1,-1-1 0,1 0 0,-1 0 0,1 0 1,0 0-1,-1-1 0,1 1 0,0 0 0,-1-1 1,1 1-1,0-1 0,0 0 0,0 1 0,-1-1 1,3 0-1,62 6 23,-61-6-17,12 1-13,-6 0 78,0 0 0,0-1 0,0-1 0,0 0 0,20-4 0,-27 4-38,-1 0 0,0-1 0,0 1 0,0-1 0,0 0 1,-1 0-1,1 0 0,0 0 0,-1 0 0,1-1 1,-1 1-1,0-1 0,0 1 0,0-1 0,0 0 0,0 0 1,-1 0-1,1 0 0,-1 0 0,0 0 0,0 0 1,0-1-1,1-4 0,2-13 92,-1 0 1,-1 0-1,-1-1 1,0 1-1,-2 0 1,-1-1 0,0 1-1,-1 0 1,-9-28-1,9 41-132,0 1-1,-1-1 0,1 1 1,-2 0-1,1 0 1,-1 1-1,0-1 1,0 1-1,-1 0 1,0 1-1,0-1 1,0 1-1,0 0 1,-1 0-1,0 1 0,0 0 1,0 0-1,-1 1 1,1 0-1,-1 0 1,0 1-1,0 0 1,0 0-1,0 1 1,-8-1-1,15 2-55,-1 0 1,1 0-1,0 0 0,0 0 1,0 0-1,0 0 0,0 1 1,0-1-1,0 0 0,0 1 0,0-1 1,0 0-1,0 1 0,0-1 1,0 1-1,0 0 0,0-1 1,0 1-1,0 0 0,0 0 1,1-1-1,-1 1 0,0 0 1,1 0-1,-1 0 0,0 0 1,1 0-1,-1 2 0,-2 30-1926,3-24 1475,0 44-4041,0 9-3978</inkml:trace>
</inkml:ink>
</file>

<file path=ppt/ink/ink1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44.798"/>
    </inkml:context>
    <inkml:brush xml:id="br0">
      <inkml:brushProperty name="width" value="0.035" units="cm"/>
      <inkml:brushProperty name="height" value="0.035" units="cm"/>
      <inkml:brushProperty name="color" value="#E71224"/>
    </inkml:brush>
  </inkml:definitions>
  <inkml:trace contextRef="#ctx0" brushRef="#br0">741 63 5715,'0'0'18357,"0"-5"-17223,0 4-1039,0 0 0,0 1 0,0-1 0,0 0 0,0 0 0,0 0 0,0 0 1,0 0-1,0 0 0,-1 0 0,1 0 0,0 0 0,0 1 0,-1-1 0,1 0 0,-1 0 0,1 0 0,-1 0 0,1 1 0,-1-1 0,1 0 0,-2 0 0,-27-2 769,-104 12-23,21-1-495,68-6-447,-165-3 604,185 0-1064,1-2-1,0 0 0,0-2 0,0 0 1,0-2-1,-32-14 0,43 14-4253</inkml:trace>
</inkml:ink>
</file>

<file path=ppt/ink/ink1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45.175"/>
    </inkml:context>
    <inkml:brush xml:id="br0">
      <inkml:brushProperty name="width" value="0.035" units="cm"/>
      <inkml:brushProperty name="height" value="0.035" units="cm"/>
      <inkml:brushProperty name="color" value="#E71224"/>
    </inkml:brush>
  </inkml:definitions>
  <inkml:trace contextRef="#ctx0" brushRef="#br0">1064 0 11397,'0'0'10165,"-302"202"-8148,148-170-673,-1-23-911,11-9-225,25 0-160,24-25-48,35 3-304,29 0-1153,27 3-1392,4 6-3362</inkml:trace>
</inkml:ink>
</file>

<file path=ppt/ink/ink1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49.983"/>
    </inkml:context>
    <inkml:brush xml:id="br0">
      <inkml:brushProperty name="width" value="0.035" units="cm"/>
      <inkml:brushProperty name="height" value="0.035" units="cm"/>
      <inkml:brushProperty name="color" value="#E71224"/>
    </inkml:brush>
  </inkml:definitions>
  <inkml:trace contextRef="#ctx0" brushRef="#br0">484 310 464,'0'0'19740,"-14"0"-18553,-1 0-879,0 0-1,1-1 1,-1-1 0,0 0-1,1-1 1,0-1-1,0 0 1,0-1 0,-20-10-1,23 9-15,1-1-1,-1-1 1,1 1 0,0-2-1,-12-12 1,18 16-160,1 1-1,0-1 1,0 1 0,0-1 0,0 0 0,1 0 0,0 0-1,0-1 1,0 1 0,1 0 0,-1-1 0,1 1 0,1-1-1,-1-9 1,1 9-45,-1 0-1,2 0 1,-1 0-1,1 0 1,0 0-1,0 0 0,0 0 1,1 0-1,0 0 1,0 1-1,3-6 1,-2 7-48,1 0 1,-1 1-1,0-1 1,1 1-1,0 0 1,-1 0-1,1 1 1,1-1-1,-1 1 1,0 0-1,0 0 1,1 0-1,-1 0 1,9-1-1,-3 0-23,0 1-1,0 0 1,-1 0-1,1 1 1,0 0-1,0 1 0,0 0 1,1 0-1,-2 1 1,1 1-1,0 0 1,12 3-1,-14-2-16,-1 1 1,1 0-1,-1 0 0,1 0 0,-1 1 1,-1 0-1,1 0 0,-1 1 0,0-1 1,0 1-1,0 1 0,-1-1 0,0 1 1,8 14-1,-3 0-26,0 1 0,-1 0 0,-1 1 0,-1 0 0,-1 0 0,-1 1 0,-1-1 0,-2 1 0,0 0 0,-1 0 0,-1 0 0,-2-1 0,0 1 0,-2 0 0,0-1 0,-1 1 0,-2-1 0,0-1 0,-2 1-1,0-1 1,-2-1 0,0 0 0,-15 20 0,-3-3-447,-3-2-1,-1-1 0,-64 51 0,67-63-1135,-1-1-1,-59 30 0,79-46 1278,0-1 0,0-1 1,0 0-1,-1 0 0,0-1 0,0-1 0,1 0 0,-1-1 0,-15 0 0,26-1 419,0 0 0,-1-1 0,1 0 1,0 1-1,0-1 0,-1 0 0,1 0 1,0 1-1,0-1 0,0 0 0,0 0 0,0 0 1,0 0-1,1 0 0,-1-1 0,0 1 0,0 0 1,1 0-1,-1 0 0,1-1 0,-1 1 1,1 0-1,-1-1 0,1 1 0,0 0 0,0-1 1,0 1-1,0-1 0,0 1 0,0 0 0,0-1 1,0-1-1,0-4 203,0 1 0,1-1 0,-1 0 0,1 1 0,0-1 1,4-8-1,-1 6-95,1 0 0,0 0 1,1 1-1,0 0 0,1 0 0,-1 0 1,1 1-1,1 0 0,-1 0 0,14-8 1,-1 1 184,1 1 1,1 0-1,27-11 1,-30 17-177,-1 0 0,1 1 0,0 1 0,0 1 1,21-2-1,-33 5-159,1 1 1,-1-1-1,0 1 1,1 1-1,-1-1 0,0 1 1,0 1-1,1-1 1,-1 1-1,0 0 0,0 1 1,-1 0-1,1 0 1,0 0-1,-1 1 1,10 7-1,-3 2-25,-1 0 0,-1 0 0,0 1 0,-1 1-1,0 0 1,-1 0 0,-1 1 0,0 0 0,-1 0 0,6 23 0,0 10-175,-3 0 1,7 71-1,-15-107-233,0 0-1,1 0 1,0 0-1,1 0 1,6 13 0,15 13-3453,-22-35 2794,0-1-1,0 0 0,1 0 1,0 0-1,-1 0 1,1 0-1,6 2 1,12 3-9928</inkml:trace>
</inkml:ink>
</file>

<file path=ppt/ink/ink1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50.484"/>
    </inkml:context>
    <inkml:brush xml:id="br0">
      <inkml:brushProperty name="width" value="0.035" units="cm"/>
      <inkml:brushProperty name="height" value="0.035" units="cm"/>
      <inkml:brushProperty name="color" value="#E71224"/>
    </inkml:brush>
  </inkml:definitions>
  <inkml:trace contextRef="#ctx0" brushRef="#br0">236 122 14182,'0'0'13548,"-5"-20"-12649,-16-63-288,12 65 82,4 27-664,4-5 55,-125 350 1042,108-292-1086,3 1 1,2 1-1,3 0 1,-2 127-1,12-175-92,1 0-1,0 0 0,1 0 0,0-1 1,2 1-1,8 26 0,-7-32-9,0 0-1,0 1 1,1-2-1,0 1 1,1-1-1,0 0 1,1 0-1,0-1 1,0 0-1,9 7 1,0-3-33,0-2-1,0 0 1,1 0 0,0-2-1,1 0 1,0-1 0,0-1 0,0-1-1,1 0 1,0-2 0,-1 0-1,1-2 1,40 0 0,-54-2 102,1 1 0,0-1 0,0 0 0,-1 0 0,1-1 0,-1 0 0,1 0 0,-1-1 0,0 1 0,0-1 0,0-1 0,0 1 0,0-1 0,-1 0 0,0 0 0,0-1 0,0 1 0,0-1 0,-1 0 0,0-1 0,0 1 0,4-8 0,-1 1 73,-1 0 0,-1 0 0,0 0 0,0-1 0,-1 0 0,-1 0 0,0 0 0,-1-1 0,0 1-1,-1-19 1,-1 29-62,0 0 0,0 0 0,-1 0 0,1 0 0,-1 0 0,1 1 0,-1-1 0,0 0-1,0 0 1,-1 0 0,1 1 0,0-1 0,-1 1 0,0-1 0,1 1 0,-1 0 0,0-1-1,0 1 1,0 0 0,-1 0 0,1 0 0,0 1 0,-1-1 0,1 1 0,-1-1 0,0 1-1,1 0 1,-1 0 0,-5-1 0,-6-2-7,-1 1-1,0 1 1,0 0 0,-25 1-1,32 1-5,-31-1-5,3-1-5,-50 4 0,78-1 0,0-1 1,0 2 0,1-1-1,-1 1 1,0 0 0,1 1 0,-1 0-1,1 0 1,0 1 0,0-1-1,0 2 1,-7 4 0,12-7-49,0-1 1,0 1 0,1-1 0,-1 1 0,0 0 0,1 0-1,-1 0 1,1 0 0,-1 0 0,1 0 0,0 0-1,0 0 1,0 0 0,0 1 0,1-1 0,-1 0-1,0 1 1,1-1 0,0 0 0,-1 1 0,1-1 0,0 1-1,0-1 1,1 1 0,-1-1 0,0 0 0,1 1-1,0-1 1,-1 0 0,1 1 0,0-1 0,0 0 0,0 0-1,0 0 1,1 0 0,-1 0 0,0 0 0,1 0-1,0 0 1,-1 0 0,4 2 0,2 2-1052,1 0 0,-1-1 1,1 1-1,0-1 0,0-1 0,1 0 1,-1 0-1,18 5 0,15-3-11224</inkml:trace>
</inkml:ink>
</file>

<file path=ppt/ink/ink1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50.898"/>
    </inkml:context>
    <inkml:brush xml:id="br0">
      <inkml:brushProperty name="width" value="0.035" units="cm"/>
      <inkml:brushProperty name="height" value="0.035" units="cm"/>
      <inkml:brushProperty name="color" value="#E71224"/>
    </inkml:brush>
  </inkml:definitions>
  <inkml:trace contextRef="#ctx0" brushRef="#br0">299 3 11797,'0'0'16208,"-11"0"-15600,6 0-559,3-1-38,1 1-1,-1-1 1,0 1 0,1 0-1,-1-1 1,0 1-1,0 0 1,1 0-1,-1 0 1,0 1 0,0-1-1,1 0 1,-1 1-1,0-1 1,1 1 0,-1-1-1,1 1 1,-1 0-1,0-1 1,1 1-1,0 0 1,-1 0 0,1 0-1,-1 1 1,1-1-1,0 0 1,0 0 0,0 1-1,0-1 1,0 0-1,0 1 1,0-1 0,0 1-1,1 0 1,-1-1-1,0 1 1,1-1-1,-1 1 1,1 0 0,0 0-1,0-1 1,0 1-1,0 3 1,-1 8 11,1 0-1,0 1 1,1-1 0,3 14-1,-3-21-12,1 1 1,1-1-1,-1 0 0,1 0 1,0-1-1,0 1 0,1 0 1,-1-1-1,1 0 0,8 8 1,22 19-44,2 0 1,56 36-1,33 29-321,-118-90 341,0 0 1,-1 0 0,1 1 0,-1-1-1,-1 2 1,0-1 0,5 10 0,-9-16 11,0 0 0,0 0-1,0 1 1,0-1 0,0 0 0,-1 0 0,1 1 0,-1-1 0,1 0 0,-1 1 0,0-1 0,0 0 0,0 1 0,0-1 0,-1 0 0,1 1 0,-1-1 0,1 0 0,-1 0 0,0 1 0,1-1 0,-1 0 0,-1 0 0,1 0 0,0 0 0,0 0 0,-1 0 0,1 0-1,-1-1 1,1 1 0,-1-1 0,0 1 0,0-1 0,0 1 0,0-1 0,-3 2 0,-8 3 2,0-1 0,-1 0 0,1-1 0,-1-1-1,0 0 1,-28 2 0,-94-3-271,82-2-81,22 0-225,0-1-1,-39-7 1,62 7-6,0-1 1,0-1-1,1 1 1,-1-1-1,0-1 0,1 0 1,0 0-1,0 0 1,0-1-1,0 0 0,1-1 1,-12-10-1,-4-17-6054</inkml:trace>
</inkml:ink>
</file>

<file path=ppt/ink/ink1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51.295"/>
    </inkml:context>
    <inkml:brush xml:id="br0">
      <inkml:brushProperty name="width" value="0.035" units="cm"/>
      <inkml:brushProperty name="height" value="0.035" units="cm"/>
      <inkml:brushProperty name="color" value="#E71224"/>
    </inkml:brush>
  </inkml:definitions>
  <inkml:trace contextRef="#ctx0" brushRef="#br0">1 13 14343,'0'0'15767,"154"-13"-15399,-108 23-272,14-4-96,10 0-80,7-6-608,1 0-913,-5 0-1248,19 0-3042,-8 0-7107</inkml:trace>
  <inkml:trace contextRef="#ctx0" brushRef="#br0" timeOffset="1">1044 329 16392,'0'0'14118,"-4"0"-13030,4-3-1056,0 0-240,25-1-464,17 4-593,18 0-1520,-11-3-4530</inkml:trace>
</inkml:ink>
</file>

<file path=ppt/ink/ink1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52.009"/>
    </inkml:context>
    <inkml:brush xml:id="br0">
      <inkml:brushProperty name="width" value="0.035" units="cm"/>
      <inkml:brushProperty name="height" value="0.035" units="cm"/>
      <inkml:brushProperty name="color" value="#E71224"/>
    </inkml:brush>
  </inkml:definitions>
  <inkml:trace contextRef="#ctx0" brushRef="#br0">109 295 9877,'0'0'12672,"8"1"-11568,22 5-327,-30-7-755,1 1 0,-1 0 0,0 0 0,0 0 0,1 0 0,-1 0 0,0 0 0,1 0 0,-1 0 0,0 0 0,0 0 0,1 0 0,-1 0 0,0 1 0,0-1 0,1 0 0,-1 0 0,0 0 0,0 0 0,1 0 0,-1 0-1,0 1 1,0-1 0,0 0 0,1 0 0,-1 0 0,0 1 0,0-1 0,0 0 0,0 0 0,1 1 0,-1-1 0,0 0 0,0 0 0,0 1 0,0-1 0,0 0 0,0 0 0,0 1 0,0-1 0,0 0 0,0 0 0,0 1 0,-10 1 1078,7-2-1069,0-1-1,0 0 0,0 0 1,0 0-1,0-1 0,1 1 1,-1-1-1,0 0 0,1 1 1,-1-1-1,1 0 0,0-1 1,0 1-1,0 0 0,0-1 1,0 1-1,0-1 0,0 1 1,1-1-1,-1 0 0,1 0 1,0 1-1,0-1 0,0 0 1,0 0-1,1 0 0,-1-6 1,-3-11 40,2 0 1,0 0 0,2-21-1,0 34-38,0 2-24,0-1 0,0 1 0,1-1 0,-1 1 1,1-1-1,1 1 0,-1 0 0,1-1 0,0 1 0,0 0 0,0 0 0,1 0 1,0 0-1,0 1 0,0-1 0,0 1 0,1 0 0,0 0 0,0 0 0,0 0 0,0 0 1,0 1-1,1 0 0,0 0 0,-1 0 0,1 1 0,0-1 0,0 1 0,1 0 0,-1 1 1,0-1-1,1 1 0,-1 0 0,1 1 0,7-1 0,-7 0-11,0 0 0,1 1 0,-1 0 0,0 0 0,0 1 0,1-1 0,-1 1 0,0 0 1,0 1-1,0 0 0,0 0 0,0 0 0,0 1 0,-1-1 0,1 1 0,-1 1 0,0-1 0,0 1 0,0 0 0,0 0 0,-1 0 0,1 1 0,-1 0 0,0 0 0,-1 0 0,1 0 0,-1 0 0,0 1 0,4 9 0,2 4-4,-1 2 0,-1-1 0,0 1 0,-2 0 0,5 35 0,-5-4-26,-1 60-1,-4-98-34,0-1-1,-1 1 1,-1 0 0,0 0-1,0-1 1,-2 1 0,1-1-1,-2 0 1,0 0-1,0 0 1,-1-1 0,-1 0-1,0 0 1,-1 0 0,0-1-1,-1 0 1,0-1 0,0 0-1,-16 13 1,13-13-273,1-1 0,-2 0 0,1-1 0,-1 0 0,0-1 0,0 0 0,-1-1 0,0-1 0,0 0 0,-1-1 0,1 0 0,-1-1 0,0-1 0,0 0 0,0-1 0,0-1 0,-26-3 0,39 3 372,0-1 1,0 0-1,0 0 1,1 0-1,-1-1 1,0 1 0,1 0-1,-1 0 1,1-1-1,0 1 1,-1-1-1,1 0 1,0 1-1,0-1 1,0 0-1,0 0 1,0 1 0,0-1-1,1 0 1,-1 0-1,1 0 1,-1 0-1,1 0 1,-1 0-1,1 0 1,0 0 0,0-3-1,0-2 262,0 0-1,0 1 1,0-1-1,1 1 1,0-1 0,0 1-1,4-13 1,-1 13-117,0-1 0,0 1 0,0 0 0,1 1 1,0-1-1,0 1 0,0 0 0,1 0 0,0 1 0,0-1 0,0 1 1,0 1-1,1-1 0,-1 1 0,1 0 0,0 0 0,0 1 1,0 0-1,12-2 0,-2 1-14,0 0 1,1 1-1,0 1 0,0 1 1,-1 0-1,1 1 1,23 5-1,-20 0-87,0 1-1,-1 1 1,0 1-1,-1 1 1,0 1 0,0 0-1,23 20 1,-16-12-79,1-1 1,40 19 0,-61-35-235,1 1 0,0-2 1,0 1-1,0-1 1,0 0-1,11 0 0,-15-1-478,1 0 0,0 0-1,-1 0 1,1-1 0,0 1-1,-1-1 1,1 0 0,3-2-1,11-13-7362</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55.929"/>
    </inkml:context>
    <inkml:brush xml:id="br0">
      <inkml:brushProperty name="width" value="0.035" units="cm"/>
      <inkml:brushProperty name="height" value="0.035" units="cm"/>
    </inkml:brush>
  </inkml:definitions>
  <inkml:trace contextRef="#ctx0" brushRef="#br0">555 39 7876,'0'0'10332,"5"1"-9305,1 1-632,14 1 2695,-72-3-999,-26 1-881,-145-17 0,51-6-650,112 15-4631,161 8-4925,-44 4 307</inkml:trace>
</inkml:ink>
</file>

<file path=ppt/ink/ink1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52.418"/>
    </inkml:context>
    <inkml:brush xml:id="br0">
      <inkml:brushProperty name="width" value="0.035" units="cm"/>
      <inkml:brushProperty name="height" value="0.035" units="cm"/>
      <inkml:brushProperty name="color" value="#E71224"/>
    </inkml:brush>
  </inkml:definitions>
  <inkml:trace contextRef="#ctx0" brushRef="#br0">492 77 13846,'0'0'13198,"-31"-13"-11874,-94-40-471,95 42-510,24 13-56,4 6-210,0-1 0,0 1 0,1 0 0,1 0 0,-1 0 0,1 0 1,2 16-1,0 4-22,-2-25-51,-2 9-1,2 0 0,0 1 0,1-1 1,0 0-1,0 0 0,1 0 0,1 0 1,0 0-1,1 0 0,0-1 0,1 0 0,9 17 1,52 61-212,-42-59 50,40 66-1,-59-87 137,0 0 0,-1 1 0,0-1 0,0 1 0,-1 0-1,-1 0 1,1 0 0,-2 1 0,1-1 0,-2 1 0,0 20 0,0-29 9,-1 0 0,1 0 0,-1 0 0,1 0 0,-1 0 0,0 0 0,0 0 0,0 0 0,0-1 0,0 1 0,0 0 0,-1-1 0,1 1 0,-1-1 0,1 1 0,-1-1 0,1 1 0,-1-1 0,0 0 0,1 0 0,-1 0 0,0 0 0,0 0 0,0 0 0,0-1 0,0 1 0,0-1 0,-3 1 0,-7 1-77,0 0 1,0-1 0,-22-1-1,19 0-31,-7-1-298,0 0 0,1-1 0,-1-1 0,0 0 0,1-2 0,0-1 1,-34-14-1,31 9-1148,1-1 0,1-1 1,-32-25-1,-8-15-5316</inkml:trace>
</inkml:ink>
</file>

<file path=ppt/ink/ink1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52.755"/>
    </inkml:context>
    <inkml:brush xml:id="br0">
      <inkml:brushProperty name="width" value="0.035" units="cm"/>
      <inkml:brushProperty name="height" value="0.035" units="cm"/>
      <inkml:brushProperty name="color" value="#E71224"/>
    </inkml:brush>
  </inkml:definitions>
  <inkml:trace contextRef="#ctx0" brushRef="#br0">1 32 9732,'0'0'16854,"28"0"-15510,89 7-247,-111-7-988,-1 1 0,1 0 0,-1 1 0,0-1 1,1 1-1,-1 0 0,0 1 0,0-1 0,0 1 1,0 0-1,-1 0 0,7 6 0,-9-7-76,1 0-1,-1 0 1,1 0 0,-1-1-1,1 1 1,0 0 0,0-1-1,-1 0 1,1 0-1,0 0 1,0 0 0,0 0-1,1 0 1,-1-1 0,0 0-1,5 1 1,4-1-178,1-1 0,0-1-1,-1 1 1,0-2 0,22-6 0,9-14-2754,-39 20 1958,-1 0-1,0 0 1,0 0-1,0 0 1,-1 0-1,1 0 1,-1-1-1,4-7 1,-3-6-14696</inkml:trace>
</inkml:ink>
</file>

<file path=ppt/ink/ink1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34.937"/>
    </inkml:context>
    <inkml:brush xml:id="br0">
      <inkml:brushProperty name="width" value="0.035" units="cm"/>
      <inkml:brushProperty name="height" value="0.035" units="cm"/>
      <inkml:brushProperty name="color" value="#E71224"/>
    </inkml:brush>
  </inkml:definitions>
  <inkml:trace contextRef="#ctx0" brushRef="#br0">473 250 6851,'2'-4'15322,"11"-18"-14042,-8 17-1014,0 0-1,0-1 1,0 0-1,-1 0 1,0 0 0,0-1-1,-1 1 1,1-1-1,-2 0 1,1 0-1,-1 0 1,0 0-1,0 0 1,-1-1-1,0 1 1,0-1-1,-1 1 1,0-1-1,0 1 1,-2-10-1,1 13-248,-1 1 0,1-1 0,-1 1-1,1 0 1,-1-1 0,0 1 0,-1 0-1,1 0 1,0 1 0,-1-1 0,0 0-1,0 1 1,1-1 0,-1 1 0,-1 0-1,1 0 1,0 0 0,0 1 0,-1-1-1,1 1 1,-1 0 0,0-1 0,1 2-1,-7-2 1,-10-2 29,1 1-1,-2 0 0,-22 1 1,22 2-12,0 0 0,0 1 1,-21 4-1,33-3-25,0 0 0,0 1 0,0 0 0,1 0 0,0 1 0,-1 0 0,1 1-1,1-1 1,-13 11 0,6-3 22,1 1 0,0 0-1,1 1 1,0 1 0,1-1-1,1 2 1,0 0-1,1 0 1,1 0 0,-12 35-1,12-24-6,1 1 0,2-1 0,0 1 0,2 0 0,1 0 0,3 45 0,0-57-14,1 0 0,1-1 0,0 1 0,1 0 0,1-1 0,0 0 1,1 0-1,1 0 0,0-1 0,1 0 0,13 17 0,-6-13 13,0 0-1,0-1 1,2-1-1,0-1 1,1-1-1,0 0 1,31 17-1,-24-17-2,2-1 0,-1-1 0,1-1 0,1-1 0,0-2 0,0-1 0,1-1 0,0-2 0,0-1 0,0-1 0,0-1 0,0-1 0,31-5 0,-55 4-57,0 0-1,0-1 0,0 1 1,0-1-1,0 0 0,0 0 1,-1-1-1,1 1 0,-1-1 1,1 0-1,-1 0 0,0-1 1,0 1-1,-1-1 0,1 0 1,-1 0-1,0 0 0,0 0 1,0 0-1,0-1 0,-1 0 1,0 1-1,0-1 0,0 0 1,2-9-1,-1 0-518,0 0-1,0-1 1,0-16 0,-2-42-5243,-1 56 3472,0-19-6944</inkml:trace>
</inkml:ink>
</file>

<file path=ppt/ink/ink1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35.331"/>
    </inkml:context>
    <inkml:brush xml:id="br0">
      <inkml:brushProperty name="width" value="0.035" units="cm"/>
      <inkml:brushProperty name="height" value="0.035" units="cm"/>
      <inkml:brushProperty name="color" value="#E71224"/>
    </inkml:brush>
  </inkml:definitions>
  <inkml:trace contextRef="#ctx0" brushRef="#br0">36 74 5491,'0'0'23514,"-32"-13"-22169,32 10-897,0 0-384,-4-1-64,4-5-224,0-7-624,0 7-1025,25-1-2705,10 4-7572</inkml:trace>
</inkml:ink>
</file>

<file path=ppt/ink/ink1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35.713"/>
    </inkml:context>
    <inkml:brush xml:id="br0">
      <inkml:brushProperty name="width" value="0.035" units="cm"/>
      <inkml:brushProperty name="height" value="0.035" units="cm"/>
      <inkml:brushProperty name="color" value="#E71224"/>
    </inkml:brush>
  </inkml:definitions>
  <inkml:trace contextRef="#ctx0" brushRef="#br0">0 58 12598,'0'0'13433,"0"-10"-12366,0-28-283,0 29 1318,0 17-1408,0 506 784,0-292-10597</inkml:trace>
</inkml:ink>
</file>

<file path=ppt/ink/ink1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36.084"/>
    </inkml:context>
    <inkml:brush xml:id="br0">
      <inkml:brushProperty name="width" value="0.035" units="cm"/>
      <inkml:brushProperty name="height" value="0.035" units="cm"/>
      <inkml:brushProperty name="color" value="#E71224"/>
    </inkml:brush>
  </inkml:definitions>
  <inkml:trace contextRef="#ctx0" brushRef="#br0">52 149 7732,'0'0'13136,"-9"-10"-11535,-26-30-384,34 39-1152,0 1 1,0-1 0,1 0 0,-1 0 0,1 0 0,-1 0 0,1 0 0,-1-1 0,1 1 0,-1 0 0,1 0 0,0 0 0,0 0 0,0 0 0,-1-1 0,1 1 0,0 0 0,0 0 0,1 0 0,-1 0 0,0-1 0,0 1 0,1 0 0,-1 0-1,0 0 1,1 0 0,-1 0 0,1 0 0,-1 0 0,1 0 0,0 0 0,-1 0 0,1 0 0,0 0 0,0 0 0,0 1 0,0-1 0,0 0 0,0 1 0,0-1 0,0 0 0,0 1 0,0-1 0,1 0 0,6-3 149,0 1 1,1 0 0,-1 0 0,12-2-1,-13 3 7,55-11-76,1 3 1,0 3-1,1 3 0,73 3 1,-124 1-335,-13 0 186,76 5-2431,-70-4 1765,0 0-1,0 1 1,-1-1-1,1 1 1,-1 0-1,0 1 1,0 0-1,0-1 1,0 2-1,9 6 1,17 24-8982</inkml:trace>
</inkml:ink>
</file>

<file path=ppt/ink/ink1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36.443"/>
    </inkml:context>
    <inkml:brush xml:id="br0">
      <inkml:brushProperty name="width" value="0.035" units="cm"/>
      <inkml:brushProperty name="height" value="0.035" units="cm"/>
      <inkml:brushProperty name="color" value="#E71224"/>
    </inkml:brush>
  </inkml:definitions>
  <inkml:trace contextRef="#ctx0" brushRef="#br0">0 137 11381,'0'0'12686,"6"6"-11371,-4-3-1186,1-1-1,-1 1 0,1-1 1,0 0-1,-1 0 1,1 0-1,0 0 0,1 0 1,-1-1-1,0 1 0,0-1 1,1 0-1,-1 0 0,5 1 1,61 1 1704,-63-3-1739,3 0-43,0 0 0,0-1 0,-1 0 0,1-1 0,0 0 0,0 0 0,-1-1 0,0 0 0,1 0 0,-1-1 0,0 0 1,-1-1-1,10-7 0,126-69-2077,-116 69-2849,46-16 0,-35 18-6656</inkml:trace>
</inkml:ink>
</file>

<file path=ppt/ink/ink1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36.847"/>
    </inkml:context>
    <inkml:brush xml:id="br0">
      <inkml:brushProperty name="width" value="0.035" units="cm"/>
      <inkml:brushProperty name="height" value="0.035" units="cm"/>
      <inkml:brushProperty name="color" value="#E71224"/>
    </inkml:brush>
  </inkml:definitions>
  <inkml:trace contextRef="#ctx0" brushRef="#br0">0 108 12054,'0'0'15815,"169"-51"-15463,-120 42-288,-7-4-64,-7-3-224,0 4-945,-10 5-1504,-11 7-3474</inkml:trace>
  <inkml:trace contextRef="#ctx0" brushRef="#br0" timeOffset="1">228 297 17336,'0'0'10997,"218"38"-10997,-158-38-768,10-19-1409,11 0-2946,7 3-7795</inkml:trace>
</inkml:ink>
</file>

<file path=ppt/ink/ink1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37.338"/>
    </inkml:context>
    <inkml:brush xml:id="br0">
      <inkml:brushProperty name="width" value="0.035" units="cm"/>
      <inkml:brushProperty name="height" value="0.035" units="cm"/>
      <inkml:brushProperty name="color" value="#E71224"/>
    </inkml:brush>
  </inkml:definitions>
  <inkml:trace contextRef="#ctx0" brushRef="#br0">239 323 18536,'0'0'9066,"-9"43"-7844,-1 4-923,-7 33 278,-10 115 1,23-140-382,-8 77 54,9-116-250,0 0 1,-1 0-1,-1-1 0,0 1 1,-14 26-1,16-37-67,-1 0 0,0 0 0,-1 0 0,1-1 0,-1 1 1,0-1-1,0 0 0,0-1 0,-11 7 0,15-9 42,-1 0 0,1 0 1,0-1-1,-1 1 0,1 0 0,0-1 1,-1 1-1,1-1 0,-1 1 0,1-1 1,-1 0-1,1 0 0,-1 1 1,1-1-1,-1 0 0,1 0 0,-1-1 1,1 1-1,-1 0 0,1 0 0,-1-1 1,1 1-1,0-1 0,-1 1 0,1-1 1,0 0-1,-1 0 0,1 1 0,0-1 1,0 0-1,-1 0 0,1 0 0,0 0 1,0 0-1,0 0 0,0-1 0,1 1 1,-1 0-1,0 0 0,0-1 0,1 1 1,-1-1-1,1 1 0,-1 0 0,1-1 1,-1 1-1,1-3 0,-4-20-236,2-1 1,0 0-1,3-44 0,1 10 10,3-40 128,5-1 0,4 1-1,32-111 1,-41 187 186,35-124 373,-35 132-214,1 1-1,0 1 1,0-1 0,2 1 0,-1 0-1,2 1 1,17-21 0,-25 31-163,1 1 0,-1 0 1,1-1-1,0 1 0,0 0 0,-1 0 1,1 0-1,0 0 0,0 0 0,0 1 1,0-1-1,0 1 0,0-1 0,0 1 1,0 0-1,0-1 0,0 1 0,0 0 1,1 0-1,-1 1 0,0-1 0,0 0 1,0 1-1,0-1 0,3 2 0,-1 0-25,0 0-1,0 0 1,-1 0-1,1 0 1,-1 1-1,1-1 1,-1 1-1,0 0 1,0 0-1,0 0 1,4 6-1,5 10 7,-2 0-1,0 0 1,-1 1-1,-1 1 1,-1 0-1,0 0 1,-2 0-1,5 39 1,-3 14 112,-4 91 0,-3-124-142,0-22-471,-1 0 1,0-1 0,-2 1 0,0-1 0,-8 27-1,9-39-30,0 1-1,-1-1 1,0 0-1,0 0 0,0 0 1,-1 0-1,0 0 1,0-1-1,0 0 0,-1 0 1,0 0-1,0 0 1,0-1-1,-1 0 0,1 0 1,-1 0-1,0-1 1,-7 4-1,-28 4-17564</inkml:trace>
</inkml:ink>
</file>

<file path=ppt/ink/ink1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37.692"/>
    </inkml:context>
    <inkml:brush xml:id="br0">
      <inkml:brushProperty name="width" value="0.035" units="cm"/>
      <inkml:brushProperty name="height" value="0.035" units="cm"/>
      <inkml:brushProperty name="color" value="#E71224"/>
    </inkml:brush>
  </inkml:definitions>
  <inkml:trace contextRef="#ctx0" brushRef="#br0">40 155 14679,'0'0'15783,"-39"-25"-15287,70 19-256,15-4-176,17-5-64,8-4-256,6 0-560,0 0-593,14 6-896,-3-3-2337,-7 4-13030</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56.312"/>
    </inkml:context>
    <inkml:brush xml:id="br0">
      <inkml:brushProperty name="width" value="0.035" units="cm"/>
      <inkml:brushProperty name="height" value="0.035" units="cm"/>
    </inkml:brush>
  </inkml:definitions>
  <inkml:trace contextRef="#ctx0" brushRef="#br0">500 0 11397,'0'0'11574,"-27"5"-10673,-48 9-378,-104 5 0,103-20-424,-10 1-285,30 4-3753,64-11-356,-3 2 3057,17-8-2564</inkml:trace>
</inkml:ink>
</file>

<file path=ppt/ink/ink1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38.536"/>
    </inkml:context>
    <inkml:brush xml:id="br0">
      <inkml:brushProperty name="width" value="0.035" units="cm"/>
      <inkml:brushProperty name="height" value="0.035" units="cm"/>
      <inkml:brushProperty name="color" value="#E71224"/>
    </inkml:brush>
  </inkml:definitions>
  <inkml:trace contextRef="#ctx0" brushRef="#br0">195 733 9780,'0'0'14223,"-6"-4"-12934,5 3-1251,0 0 0,0 0 0,0 0 0,0 0 0,0 0 0,0 0 0,0 0 0,0 1 1,-1-1-1,1 0 0,0 1 0,-1-1 0,1 1 0,0-1 0,-1 1 0,1 0 0,-1 0 1,1 0-1,0-1 0,-1 1 0,1 0 0,-1 1 0,1-1 0,-1 0 0,1 0 0,0 1 1,-1-1-1,1 1 0,0-1 0,-1 1 0,1-1 0,0 1 0,-1 0 0,1 0 1,0-1-1,0 1 0,0 0 0,0 0 0,0 0 0,0 0 0,0 1 0,0-1 0,1 0 1,-1 0-1,0 0 0,1 1 0,-1-1 0,0 2 0,-6 10 50,1 1 0,1-1 0,0 1 0,1 0 0,0 1-1,1-1 1,-1 23 0,2 106 42,4-103-439,-7 76 1,5-115 282,0 0 0,0 0 0,0 1-1,0-1 1,0 0 0,0 0 0,-1 0-1,1 0 1,0 1 0,-1-1 0,1 0 0,-1 0-1,1 0 1,-1 0 0,0 0 0,1 0-1,-1 0 1,0 0 0,0 0 0,0-1 0,1 1-1,-1 0 1,0 0 0,0-1 0,0 1 0,0 0-1,0-1 1,-1 1 0,-1 0 0,2-2 15,-1 1 0,0 0 1,1-1-1,-1 1 1,1-1-1,-1 0 1,1 1-1,0-1 0,-1 0 1,1 0-1,0 0 1,-1 0-1,1 0 1,0 0-1,0 0 0,0-1 1,0 1-1,0 0 1,0 0-1,1-1 1,-1 1-1,-1-3 0,-5-12-37,1 1 0,0-1 0,1 0 0,1 0 0,1 0-1,0 0 1,0-19 0,1-123-108,3 116 158,2-4 21,1 0-1,3 0 0,2 0 0,19-58 0,75-173 1009,-102 276-1024,60-132 747,-52 117-547,0 0-1,1 0 0,0 1 0,2 1 0,22-24 1,-33 37-178,1-1 1,-1 1 0,1-1-1,0 1 1,0 0 0,-1-1-1,1 1 1,0 0 0,0 0-1,0 0 1,1 1 0,-1-1 0,0 0-1,0 1 1,0-1 0,0 1-1,1 0 1,-1 0 0,0 0-1,0 0 1,0 0 0,1 0-1,-1 1 1,0-1 0,0 1 0,0 0-1,0-1 1,0 1 0,0 0-1,0 0 1,0 0 0,0 0-1,0 1 1,0-1 0,0 0-1,-1 1 1,2 1 0,4 5-11,0 0 1,-1 0-1,0 1 1,0 0-1,-1 0 1,6 14-1,1 9 54,0 1 1,-3 0-1,0 0 0,-2 1 0,4 58 1,-6 181 234,-7-173-253,-2-26-43,-3-1-1,-29 123 0,14-84-474,20-102-592,-1 10 2197,1-15-5182,-6-42-19182</inkml:trace>
</inkml:ink>
</file>

<file path=ppt/ink/ink1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38.940"/>
    </inkml:context>
    <inkml:brush xml:id="br0">
      <inkml:brushProperty name="width" value="0.035" units="cm"/>
      <inkml:brushProperty name="height" value="0.035" units="cm"/>
      <inkml:brushProperty name="color" value="#E71224"/>
    </inkml:brush>
  </inkml:definitions>
  <inkml:trace contextRef="#ctx0" brushRef="#br0">0 105 9476,'0'0'16664,"225"-44"-15944,-155 44-15,-3 0-321,-11 0-304,-10-10-80,-4 1-256,3-4-1057,1 4-1472,10-10-4018</inkml:trace>
</inkml:ink>
</file>

<file path=ppt/ink/ink1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39.331"/>
    </inkml:context>
    <inkml:brush xml:id="br0">
      <inkml:brushProperty name="width" value="0.035" units="cm"/>
      <inkml:brushProperty name="height" value="0.035" units="cm"/>
      <inkml:brushProperty name="color" value="#E71224"/>
    </inkml:brush>
  </inkml:definitions>
  <inkml:trace contextRef="#ctx0" brushRef="#br0">22 79 13110,'0'0'9543,"-4"-9"-8430,0 1-706,-6-12-118,7 1 2747,17 19-2028,67 1-705,102-3 213,-159-1-1591,-23 3 1000,0 0 0,-1 0 0,1 0 0,-1-1-1,1 1 1,0 0 0,-1 0 0,1-1 0,-1 1 0,1 0-1,-1-1 1,1 1 0,0 0 0,-1-1 0,0 1 0,1-1 0,-1 1-1,1-1 1,-1 1 0,1-1 0,-1 1 0,0-1 0,1 1-1,-1-1 1,0 1 0,0-1 0,0 0 0,1 0 0,1-2-3108,6 0-2401</inkml:trace>
</inkml:ink>
</file>

<file path=ppt/ink/ink1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39.709"/>
    </inkml:context>
    <inkml:brush xml:id="br0">
      <inkml:brushProperty name="width" value="0.035" units="cm"/>
      <inkml:brushProperty name="height" value="0.035" units="cm"/>
      <inkml:brushProperty name="color" value="#E71224"/>
    </inkml:brush>
  </inkml:definitions>
  <inkml:trace contextRef="#ctx0" brushRef="#br0">143 198 16568,'0'0'10877,"-4"20"-9928,-6 42-190,-4 116 0,14 299-121,0-476-649,-1 0 1,1 0-1,0-1 1,-1 1-1,1 0 1,-1-1-1,1 1 0,0 0 1,-1-1-1,0 1 1,1-1-1,-1 1 0,1-1 1,-1 1-1,0-1 1,1 1-1,-1-1 1,0 1-1,1-1 0,-1 0 1,0 0-1,0 1 1,1-1-1,-1 0 1,0 0-1,0 0 0,0 0 1,1 0-1,-1 0 1,0 0-1,-1 0 0,-1 0 3,0 0-1,1 0 1,-1 0-1,0 0 1,1-1-1,-1 1 1,1-1-1,-1 0 1,1 0-1,-4-1 1,1-2 7,1 0 1,0 0-1,0-1 1,0 1-1,0-1 1,1 0-1,0 0 1,0 0-1,0 0 1,1-1-1,-1 1 1,1-1-1,1 0 1,-1 1-1,1-1 1,-1-9-1,-2-17 8,-1-56-1,5 72-2,0 11-3,-2-31 3,1 0 1,2 0-1,2 1 1,1-1-1,1 1 0,19-63 1,-12 68 11,1 0 1,2 0-1,0 2 0,2 0 1,2 1-1,25-31 0,-29 41 35,1 1 0,1 0-1,0 1 1,0 1 0,2 1 0,0 0-1,0 1 1,1 2 0,38-16-1,-53 24-13,-1 0 0,0 1 0,1 0 0,-1-1 0,0 2 0,1-1 0,0 0 0,-1 1 0,1 0 0,-1 0 0,1 0 0,6 2 0,-5 9-8,-3 6-26,0 0 0,-2 0 0,1 1 0,-2-1 0,-1 0 0,0 1 0,-1-1 0,0 0 0,-2 0 0,0 0 0,-1-1 0,0 1 0,-11 19 0,12-27-108,-1 0 0,0 0-1,-1-1 1,0 0 0,0 0-1,-1 0 1,0-1 0,0 0-1,-1 0 1,0-1 0,0 0 0,0 0-1,-1-1 1,0 0 0,0 0-1,0-1 1,-1-1 0,1 1-1,-1-2 1,0 1 0,0-1-1,0-1 1,0 0 0,-15 0-1,7-1-600,-5 0-710,8 0-2598</inkml:trace>
</inkml:ink>
</file>

<file path=ppt/ink/ink1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00.586"/>
    </inkml:context>
    <inkml:brush xml:id="br0">
      <inkml:brushProperty name="width" value="0.035" units="cm"/>
      <inkml:brushProperty name="height" value="0.035" units="cm"/>
      <inkml:brushProperty name="color" value="#E71224"/>
    </inkml:brush>
  </inkml:definitions>
  <inkml:trace contextRef="#ctx0" brushRef="#br0">173 13 9604,'0'0'8620,"-19"0"-5637,-132-13 50,149 13-3153,19 0-9369,15 0 397</inkml:trace>
</inkml:ink>
</file>

<file path=ppt/ink/ink1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45.081"/>
    </inkml:context>
    <inkml:brush xml:id="br0">
      <inkml:brushProperty name="width" value="0.035" units="cm"/>
      <inkml:brushProperty name="height" value="0.035" units="cm"/>
      <inkml:brushProperty name="color" value="#E71224"/>
    </inkml:brush>
  </inkml:definitions>
  <inkml:trace contextRef="#ctx0" brushRef="#br0">783 71 9540,'0'0'12822,"0"-9"-11600,3-28-131,-3 36-1035,0 0 0,0 0 0,0 0 0,0 1 0,0-1 0,0 0 0,0 0-1,0 0 1,0 0 0,-1 0 0,1 1 0,0-1 0,0 0 0,-1 0 0,1 0 0,-1 1 0,1-1-1,0 0 1,-1 1 0,1-1 0,-1 0 0,0 1 0,1-1 0,-1 0 0,1 1 0,-1-1 0,0 1-1,0-1 1,1 1 0,-2-1 0,-25 0 404,18 2-292,-10-2-67,1 1-1,0 0 0,0 2 0,0 0 0,0 1 0,0 1 1,1 1-1,-1 0 0,1 2 0,-30 15 0,5 0 33,1 3-1,2 2 0,1 1 0,0 2 1,3 1-1,-50 56 0,64-62-78,1 1-1,1 1 0,1 1 1,2 0-1,0 1 0,2 1 1,2 0-1,0 0 0,2 2 1,-9 48-1,12-36-34,2-1 1,2 1-1,2-1 0,2 1 1,9 63-1,-7-84-14,2 0-1,1-1 1,1 0-1,0-1 1,2 1 0,0-2-1,2 1 1,0-1 0,1-1-1,1 0 1,1-1-1,19 20 1,-11-18-89,0 0 1,2-1 0,0-2-1,1 0 1,1-2-1,1-1 1,0-1-1,0-1 1,1-1-1,44 10 1,-15-8-270,1-3 0,0-3 1,1-2-1,79-3 1,-122-2-131,-1 0 0,1-1 1,0-1-1,0 0 0,-1-1 1,0-1-1,1 0 0,-1-1 1,-1-1-1,1 0 0,-1-1 1,20-13-1,-11 2-2805,32-33 0</inkml:trace>
</inkml:ink>
</file>

<file path=ppt/ink/ink1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45.567"/>
    </inkml:context>
    <inkml:brush xml:id="br0">
      <inkml:brushProperty name="width" value="0.035" units="cm"/>
      <inkml:brushProperty name="height" value="0.035" units="cm"/>
      <inkml:brushProperty name="color" value="#E71224"/>
    </inkml:brush>
  </inkml:definitions>
  <inkml:trace contextRef="#ctx0" brushRef="#br0">50 60 5939,'0'0'12557,"0"-7"-10788,0-25-162,0 11 4251,0 26-5653,0 46 111,1 67 221,-22 181 0,16-270-814,-14 108 592,14-46-5304,5-75-784</inkml:trace>
</inkml:ink>
</file>

<file path=ppt/ink/ink1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45.935"/>
    </inkml:context>
    <inkml:brush xml:id="br0">
      <inkml:brushProperty name="width" value="0.035" units="cm"/>
      <inkml:brushProperty name="height" value="0.035" units="cm"/>
      <inkml:brushProperty name="color" value="#E71224"/>
    </inkml:brush>
  </inkml:definitions>
  <inkml:trace contextRef="#ctx0" brushRef="#br0">214 27 13782,'0'0'11414,"-4"-5"-10270,-12-16-376,15 22-727,0 0 0,0 0 0,1 0-1,-1 0 1,0 0 0,1 0-1,-1 0 1,1 1 0,-1-1 0,1 0-1,-1 0 1,1 1 0,0-1 0,0 0-1,0 0 1,-1 1 0,2 1-1,-1-3-31,-28 178 1148,-60 214-1,69-344-2107,4-28-1796,-6-11-4021,6-9-2012</inkml:trace>
</inkml:ink>
</file>

<file path=ppt/ink/ink1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46.349"/>
    </inkml:context>
    <inkml:brush xml:id="br0">
      <inkml:brushProperty name="width" value="0.035" units="cm"/>
      <inkml:brushProperty name="height" value="0.035" units="cm"/>
      <inkml:brushProperty name="color" value="#E71224"/>
    </inkml:brush>
  </inkml:definitions>
  <inkml:trace contextRef="#ctx0" brushRef="#br0">0 54 17640,'0'0'11029,"4"-51"-10885,42 48-96,27 3-48,26 0 0,13 0-16,25 0-656,14 0-1089,7 0-1680,0 0-3026</inkml:trace>
</inkml:ink>
</file>

<file path=ppt/ink/ink1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46.832"/>
    </inkml:context>
    <inkml:brush xml:id="br0">
      <inkml:brushProperty name="width" value="0.035" units="cm"/>
      <inkml:brushProperty name="height" value="0.035" units="cm"/>
      <inkml:brushProperty name="color" value="#E71224"/>
    </inkml:brush>
  </inkml:definitions>
  <inkml:trace contextRef="#ctx0" brushRef="#br0">0 0 2161,'0'0'0</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56.913"/>
    </inkml:context>
    <inkml:brush xml:id="br0">
      <inkml:brushProperty name="width" value="0.035" units="cm"/>
      <inkml:brushProperty name="height" value="0.035" units="cm"/>
    </inkml:brush>
  </inkml:definitions>
  <inkml:trace contextRef="#ctx0" brushRef="#br0">351 181 10165,'0'0'10492,"5"-25"-8920,16-73-428,-14 52 1630,-8 35-876,-10 11-1426,5 0-440,0 2 1,-1-1-1,1 1 0,0 0 1,0 0-1,0 1 0,1 0 1,-1 0-1,1 0 1,-1 0-1,1 1 0,0 0 1,0 0-1,-5 7 0,-15 14 104,-27 37-1,43-52-93,-13 20 19,1 1 0,1 0 1,1 2-1,2 0 0,1 1 1,2 0-1,1 1 0,-9 44 1,10-22-51,3 0 0,3 0 0,2 1 1,5 93-1,2-122-16,1-1 0,1 0 0,1 1 1,2-2-1,0 1 0,2-1 0,2-1 0,0 0 0,1 0 0,2-1 0,26 34 1,-18-29-113,1-2 1,2-1 0,1-1 0,1-1-1,0-1 1,2-2 0,1-1 0,47 24 0,-61-36-308,1-1 0,0 0 0,0-2 0,1 0 0,0-1 0,0-1 0,1 0 0,-1-2 0,1 0 0,25-2 0,-42 0 181,-1 0 0,0 0 1,1 0-1,-1 0 0,0 0 0,1-1 0,-1 1 0,0-1 0,0 1 1,0-1-1,1 0 0,-1 0 0,0 0 0,0 0 0,0-1 0,0 1 1,-1 0-1,1-1 0,0 1 0,-1-1 0,1 0 0,-1 0 0,1 1 1,-1-1-1,0 0 0,1 0 0,-1 0 0,0 0 0,-1-1 0,1 1 1,0 0-1,0 0 0,-1 0 0,0-1 0,1-2 0,8-54-8174</inkml:trace>
</inkml:ink>
</file>

<file path=ppt/ink/ink1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47.563"/>
    </inkml:context>
    <inkml:brush xml:id="br0">
      <inkml:brushProperty name="width" value="0.035" units="cm"/>
      <inkml:brushProperty name="height" value="0.035" units="cm"/>
      <inkml:brushProperty name="color" value="#E71224"/>
    </inkml:brush>
  </inkml:definitions>
  <inkml:trace contextRef="#ctx0" brushRef="#br0">68 225 3570,'-14'-28'1980,"-13"-7"6428,24 32-7892,1-1 0,-1 1 0,1-1-1,0 0 1,0 1 0,0-1-1,0 0 1,0 0 0,1 0-1,0-1 1,-1-5 0,1 8-444,1 0-1,-1 0 1,1 0 0,0-1 0,0 1-1,0 0 1,0 0 0,0 0 0,0-1-1,0 1 1,1 0 0,-1 0 0,1 0-1,0 0 1,-1-1 0,1 1-1,0 0 1,0 0 0,0 1 0,1-1-1,-1 0 1,0 0 0,4-2 0,8-4 19,0 1 1,1 0-1,0 1 1,0 1-1,1 0 1,0 1-1,0 0 1,26-2 0,15 2 406,58 3 0,-71 1-363,-38 0-113,1 0-1,-1 0 1,0 1 0,0 0-1,0 0 1,0 0-1,0 1 1,0-1 0,0 1-1,0 0 1,0 1-1,-1-1 1,1 1 0,-1 0-1,0 0 1,0 0-1,0 1 1,0 0 0,0-1-1,-1 1 1,0 0-1,1 1 1,-2-1 0,1 1-1,0-1 1,-1 1 0,0 0-1,0 0 1,-1 0-1,1 0 1,-1 0 0,0 0-1,0 0 1,-1 0-1,1 0 1,-1 1 0,0-1-1,-1 0 1,1 0-1,-3 11 1,1-12-9,-1 0 0,1 1 0,0-1 0,-1 0 0,0 0 0,0 0 0,0 0 0,-1-1 0,1 1 0,-1-1 1,0 0-1,0 0 0,0 0 0,0-1 0,-1 1 0,1-1 0,-1 0 0,-6 2 0,-15 6 77,-50 13 1,69-21-80,-10 4 42,14-1-53,17 1-45,-12-6 45,25 10-4,-9-4 2,-1 1 0,1 0 0,-1 1 0,-1 1 0,16 10 0,-28-16 2,-1-1-1,0 1 1,0-1-1,0 1 1,0 0 0,-1 1-1,1-1 1,-1 0-1,1 1 1,-1-1-1,0 1 1,-1 0-1,1-1 1,-1 1 0,1 0-1,-1 0 1,0 0-1,0 0 1,-1 0-1,0 0 1,1 0-1,-1 1 1,0-1 0,-1 0-1,1 0 1,-1 0-1,0 0 1,0 0-1,-1 4 1,0-4 4,0-1-1,0 1 1,-1-1 0,1 0-1,-1 0 1,1 0 0,-1 0-1,0 0 1,0 0 0,-1-1 0,1 1-1,0-1 1,-1 0 0,1 0-1,-1 0 1,0-1 0,0 1-1,1-1 1,-9 2 0,-5 1 40,0 0 0,-1-2 0,-21 2 1,33-4-32,-61 4 364,-129-8 1,182 2-526,5 4-4278,20 18-1442,11 5 471</inkml:trace>
</inkml:ink>
</file>

<file path=ppt/ink/ink1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48.065"/>
    </inkml:context>
    <inkml:brush xml:id="br0">
      <inkml:brushProperty name="width" value="0.035" units="cm"/>
      <inkml:brushProperty name="height" value="0.035" units="cm"/>
      <inkml:brushProperty name="color" value="#E71224"/>
    </inkml:brush>
  </inkml:definitions>
  <inkml:trace contextRef="#ctx0" brushRef="#br0">1050 57 4530,'0'0'13019,"18"0"-8635,-245 3-3247,5 0 511,-314-34 1,516 29-1535,15 2-66,0 0-1,0 0 1,0-1 0,0 0-1,0 0 1,0 0-1,1-1 1,-1 1 0,0-1-1,1 0 1,-5-3-1,9 4-33,0 1-1,1-1 1,-1 1-1,0-1 1,1 1-1,-1 0 0,0-1 1,1 1-1,-1 0 1,0-1-1,1 1 1,-1 0-1,1-1 0,-1 1 1,1 0-1,-1 0 1,1-1-1,-1 1 1,1 0-1,-1 0 0,1 0 1,-1 0-1,1 0 1,0 0-1,-1 0 0,1 0 1,-1 0-1,1 0 1,0 0-1,21-3-273,0 1-1,0 1 1,0 1-1,39 4 0,-51-2-494,1 1 0,0-1 0,-1 2 0,19 8 0,-22-9-352,0 1 0,0 1 0,-1-1 0,1 1 0,-1 0 0,0 1 0,7 8 0,13 20-11758</inkml:trace>
</inkml:ink>
</file>

<file path=ppt/ink/ink1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48.463"/>
    </inkml:context>
    <inkml:brush xml:id="br0">
      <inkml:brushProperty name="width" value="0.035" units="cm"/>
      <inkml:brushProperty name="height" value="0.035" units="cm"/>
      <inkml:brushProperty name="color" value="#E71224"/>
    </inkml:brush>
  </inkml:definitions>
  <inkml:trace contextRef="#ctx0" brushRef="#br0">1 51 14759,'0'0'9087,"3"-10"-8018,12-30-276,-15 41-756,0-1 1,0 0-1,1 0 0,-1 0 1,0 0-1,0 0 1,0 1-1,0-1 0,0 0 1,1 0-1,-1 0 1,0 0-1,0 0 0,0 0 1,1 0-1,-1 0 1,0 0-1,0 1 0,0-1 1,1 0-1,-1 0 1,0 0-1,0 0 0,0 0 1,1 0-1,-1 0 1,0 0-1,0-1 1,0 1-1,1 0 0,-1 0 1,0 0-1,0 0 1,0 0-1,0 0 0,1 0 1,-1 0-1,0 0 1,0-1-1,0 1 0,0 0 1,1 0-1,-1 0 1,0 0-1,0-1 0,0 1 1,0 0-1,0 0 1,0 0-1,0-1 0,3 22-142,-3-21 125,1 581 1068,-14-460-851,2-41-2414,8-27-3894</inkml:trace>
</inkml:ink>
</file>

<file path=ppt/ink/ink1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49.075"/>
    </inkml:context>
    <inkml:brush xml:id="br0">
      <inkml:brushProperty name="width" value="0.035" units="cm"/>
      <inkml:brushProperty name="height" value="0.035" units="cm"/>
      <inkml:brushProperty name="color" value="#E71224"/>
    </inkml:brush>
  </inkml:definitions>
  <inkml:trace contextRef="#ctx0" brushRef="#br0">121 77 17032,'0'0'6971,"-20"27"-6744,-59 88-139,76-113-88,1 1 1,0 0 0,0 0-1,0 1 1,0-1 0,1 0-1,-1 0 1,1 1-1,0-1 1,0 1 0,0-1-1,0 1 1,1 0 0,-1-1-1,1 1 1,0-1-1,0 1 1,1 4 0,0 0-3,-1-7 0,1 0-1,-1 0 0,0 0 0,0-1 0,1 1 0,-1 0 0,0 0 0,1 0 1,-1-1-1,1 1 0,-1 0 0,1 0 0,-1-1 0,1 1 0,0 0 0,-1-1 1,1 1-1,0-1 0,-1 1 0,1-1 0,0 1 0,0-1 0,-1 1 0,1-1 1,0 0-1,0 1 0,0-1 0,0 0 0,0 0 0,0 0 0,-1 0 0,1 0 0,0 0 1,0 0-1,0 0 0,0 0 0,0 0 0,0 0 0,0 0 0,-1-1 0,1 1 1,1-1-1,0 1 2,0-1-1,0 0 1,0 1 0,0-1 0,0 0 0,-1 0 0,1 0 0,0 0-1,-1 0 1,1 0 0,0-1 0,-1 1 0,0-1 0,1 1-1,-1-1 1,0 1 0,0-1 0,0 0 0,1-1 0,1-5-12,-1 0 0,0 0-1,0 0 1,-1 0 0,0-1 0,0 1 0,-1 0 0,0 0 0,-1 0 0,0-1-1,0 1 1,0 0 0,-1 0 0,-1 0 0,1 0 0,-1 1 0,0-1 0,-1 1 0,0-1-1,0 1 1,-1 1 0,0-1 0,-8-9 0,11 14 2,-11-14 16,40 11 60,514-17-175,-565 42 30,5-2 125,0 1 0,1 0 0,1 1 0,1 2 0,-24 40 0,34-51-11,1 0 0,0 0 0,0 1 0,1-1-1,1 1 1,0 0 0,0 0 0,1 0 0,1 1-1,0-1 1,0 0 0,1 1 0,1-1 0,0 0-1,4 13 1,-4-21-25,0-1 0,1 1-1,-1-1 1,1 1 0,0-1 0,0 0-1,1 0 1,-1 0 0,1 0 0,-1 0-1,1-1 1,0 1 0,0-1 0,0 0-1,0 0 1,0 0 0,1 0 0,-1 0-1,1-1 1,-1 1 0,1-1 0,0 0-1,5 1 1,7 1 73,1 0-1,0-1 1,29-1-1,-41-1-22,-1 0-1,0 0 0,0 0 0,0-1 0,1 1 1,-1-1-1,0 0 0,0 0 0,0 0 0,0-1 1,0 0-1,0 1 0,-1-1 0,1-1 0,-1 1 0,1 0 1,-1-1-1,0 0 0,6-6 0,-6 4 35,0-1 0,0 0-1,0 0 1,0 0 0,-1 0 0,0 0-1,-1-1 1,1 1 0,-1-1-1,-1 1 1,1-1 0,-1-7 0,1-8 34,-1-1 1,-2 1 0,0-1-1,-1 1 1,-1 0 0,-13-41 0,13 52-125,-1 1 1,0-1 0,0 1 0,-1 0 0,-1 0-1,0 1 1,0 0 0,-1 0 0,0 1 0,0 0 0,-1 0-1,0 1 1,0 0 0,-1 1 0,-14-8 0,12 9-90,0 0 1,-1 0 0,0 1-1,0 1 1,0 0-1,-1 1 1,1 0 0,0 1-1,-15 1 1,28 0 17,-1 0 0,1 0 1,0 0-1,-1 0 0,1 0 0,0 0 1,-1 0-1,1 1 0,0-1 0,-1 0 1,1 0-1,0 0 0,0 1 0,-1-1 1,1 0-1,0 0 0,0 1 0,-1-1 1,1 0-1,0 0 0,0 1 0,0-1 0,-1 0 1,1 1-1,0-1 0,0 0 0,0 1 1,0-1-1,0 0 0,0 1 0,0-1 1,0 0-1,0 1 0,0-1 0,0 0 1,0 1-1,0-1 0,0 0 0,0 1 1,0-1-1,0 0 0,0 1 0,5 14-1695,-3-12 1152,0 0 0,0 0 0,0 0 0,1 0 0,-1 0 0,1-1 1,0 1-1,-1-1 0,6 3 0,46 24-10314</inkml:trace>
</inkml:ink>
</file>

<file path=ppt/ink/ink1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49.729"/>
    </inkml:context>
    <inkml:brush xml:id="br0">
      <inkml:brushProperty name="width" value="0.035" units="cm"/>
      <inkml:brushProperty name="height" value="0.035" units="cm"/>
      <inkml:brushProperty name="color" value="#E71224"/>
    </inkml:brush>
  </inkml:definitions>
  <inkml:trace contextRef="#ctx0" brushRef="#br0">332 54 9588,'0'0'9250,"-13"-4"-8348,7 1-867,-6-2 485,-1 1 1,1 0-1,-23-4 0,30 7-401,1 1 1,0 0-1,0-1 1,0 1-1,-1 1 1,1-1-1,0 1 1,0-1-1,0 1 1,0 0-1,0 1 0,0-1 1,0 1-1,0-1 1,0 1-1,1 1 1,-1-1-1,-5 5 1,-12 15 127,2 1 0,0 1 1,2 1-1,1 0 0,0 1 1,-21 52-1,35-71-239,-1 0-1,1 0 1,0 1 0,0-1-1,1 1 1,0-1 0,1 1-1,0 8 1,0-14-6,0 1 1,0-1-1,1 1 0,-1-1 1,1 1-1,-1-1 1,1 0-1,0 1 0,0-1 1,0 0-1,1 1 1,-1-1-1,0 0 0,1 0 1,0 0-1,-1 0 1,1-1-1,0 1 0,0 0 1,0-1-1,0 1 1,0-1-1,0 0 0,0 1 1,1-1-1,2 1 1,5 1-2,0 0 0,1 0 0,0-1 0,-1 0 0,1-1 0,0 0 0,0-1 0,0 0 0,0 0 0,0-1 0,-1-1 0,16-4 0,-19 4 5,0 0 0,0-1 0,-1 0 1,1-1-1,-1 1 0,0-1 1,0 0-1,0 0 0,0-1 0,-1 0 1,0 0-1,0 0 0,0-1 1,-1 0-1,0 0 0,0 0 0,0 0 1,-1 0-1,5-13 0,-3 0 56,-1 0-1,0 0 1,-2-1 0,0 1-1,-2-1 1,-2-31-1,2 50-60,0-5-1,0 0-1,-1 0 1,0 0-1,-1 1 1,1-1-1,-1 0 1,0 0-1,-1 1 1,1-1-1,-1 1 1,0 0-1,0 0 1,-1 0-1,1 0 1,-1 1-1,0-1 1,-1 1-1,1 0 1,-1 0-1,0 0 1,1 1-1,-2 0 1,1 0-1,0 0 1,-1 1-1,1-1 1,-1 1-1,0 0 1,1 1-1,-1 0 1,-10-1-1,14 2-1079,6 3-1446,18 14-1981,26 7-2144</inkml:trace>
</inkml:ink>
</file>

<file path=ppt/ink/ink1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50.428"/>
    </inkml:context>
    <inkml:brush xml:id="br0">
      <inkml:brushProperty name="width" value="0.035" units="cm"/>
      <inkml:brushProperty name="height" value="0.035" units="cm"/>
      <inkml:brushProperty name="color" value="#E71224"/>
    </inkml:brush>
  </inkml:definitions>
  <inkml:trace contextRef="#ctx0" brushRef="#br0">408 1 11957,'0'0'7359,"38"15"-5308,-30-12-1937,15 6 155,0 0 0,0 2 0,-1 0 1,-1 1-1,0 2 0,0 0 0,-2 1 0,0 1 0,0 1 0,-2 0 0,29 38 0,-7 2 26,-3 2 0,-3 2 0,-2 1 0,-4 1 0,-2 1 0,-2 2 0,-4 0 0,-2 1 0,-4 1 0,-2 0 0,2 105 0,-12-155-288,0 0 0,-2 0 0,0 0 0,-1 0 0,-1 0 0,-1 0 0,0 0 0,-1-1 0,-1 0 0,-1 0 0,0-1 0,-1 1-1,-1-1 1,-11 15 0,0-6 6,-1-1-1,-1 0 0,-1-2 1,-1-1-1,-1 0 1,0-2-1,-2-1 0,0-1 1,-1-2-1,-1 0 1,-44 15-1,22-13-415,0-3 1,0-1-1,-1-3 0,-1-2 0,1-3 1,-61 0-1,113-5 403,-22 0-1142,0-1 0,-31-4 0,40 1-2,0 0-1,1 0 1,-1-1-1,-11-7 1</inkml:trace>
</inkml:ink>
</file>

<file path=ppt/ink/ink1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51.029"/>
    </inkml:context>
    <inkml:brush xml:id="br0">
      <inkml:brushProperty name="width" value="0.035" units="cm"/>
      <inkml:brushProperty name="height" value="0.035" units="cm"/>
      <inkml:brushProperty name="color" value="#E71224"/>
    </inkml:brush>
  </inkml:definitions>
  <inkml:trace contextRef="#ctx0" brushRef="#br0">1 39 4786,'0'0'13614,"21"-6"-12293,2-2-985,-7 3-88,0 0-1,1 1 0,-1 0 1,1 2-1,0 0 0,24 0 1,-22 2 42,2-1 60,0 2 1,1 0 0,-1 1 0,21 5 0,-37-6-296,0 0 1,-1 1 0,1-1-1,-1 1 1,1 0 0,-1 0-1,0 0 1,0 1 0,0 0-1,0-1 1,0 1 0,0 1-1,-1-1 1,1 0 0,-1 1-1,0 0 1,0 0 0,-1 0-1,1 0 1,-1 0 0,0 0-1,0 1 1,3 8 0,-3-6-28,-1 1-1,0-1 1,0 1 0,0-1 0,-1 1-1,0 0 1,0-1 0,-1 1 0,0-1-1,-1 1 1,1-1 0,-1 0 0,-1 1-1,1-1 1,-1 0 0,-1-1 0,1 1 0,-6 8-1,-6 3 19,0 0 1,-2-1-1,1-1 0,-30 22 0,26-22 0,0 0 0,2 2 0,-26 29 0,30-16 189,14-30-222,0 0 0,0 0 0,0 0 0,0 0 0,0 0 0,0 0 0,0 0 0,0 0 0,0-1 1,1 1-1,-1 0 0,0 0 0,1 0 0,-1 0 0,1 0 0,-1 0 0,1 0 0,-1-1 0,1 1 0,-1 0 0,1 0 0,0-1 0,-1 1 0,1-1 0,0 1 0,0 0 0,0-1 0,-1 1 0,1-1 0,0 0 0,0 1 0,0-1 0,0 0 0,0 1 0,0-1 1,0 0-1,1 0 0,33 5 226,1-1 1,0-2-1,58-4 0,-15 1-129,8-4-6,148-25 1,-149 15-2141,150-5 0,-194 24-1609,-40-3 3168,-1 0 1,1 0-1,0 0 0,0 0 0,0 1 0,-1-1 0,1 0 0,0 1 0,-1 0 0,0-1 1,2 3-1</inkml:trace>
</inkml:ink>
</file>

<file path=ppt/ink/ink1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56.387"/>
    </inkml:context>
    <inkml:brush xml:id="br0">
      <inkml:brushProperty name="width" value="0.035" units="cm"/>
      <inkml:brushProperty name="height" value="0.035" units="cm"/>
      <inkml:brushProperty name="color" value="#E71224"/>
    </inkml:brush>
  </inkml:definitions>
  <inkml:trace contextRef="#ctx0" brushRef="#br0">531 0 11301,'0'0'16317,"-19"1"-15234,-58 16-519,-136 10 1,158-25-661,29-2-604,-1 1 0,1 2 1,-35 7-1,59-9 449,1-1 0,-1 0 1,1 1-1,-1-1 0,1 1 0,0-1 1,-1 1-1,1 0 0,0 0 0,-1 0 0,1 0 1,0 0-1,0 0 0,0 0 0,-2 1 0,0 19-6360</inkml:trace>
</inkml:ink>
</file>

<file path=ppt/ink/ink1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56.800"/>
    </inkml:context>
    <inkml:brush xml:id="br0">
      <inkml:brushProperty name="width" value="0.035" units="cm"/>
      <inkml:brushProperty name="height" value="0.035" units="cm"/>
      <inkml:brushProperty name="color" value="#E71224"/>
    </inkml:brush>
  </inkml:definitions>
  <inkml:trace contextRef="#ctx0" brushRef="#br0">630 0 12806,'0'0'7956,"-250"63"-6644,169-53-640,-6-7-207,6 0-353,14 0 0,22-3-112,27 3-913,18 4-2160,0-1-2450</inkml:trace>
</inkml:ink>
</file>

<file path=ppt/ink/ink1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57.313"/>
    </inkml:context>
    <inkml:brush xml:id="br0">
      <inkml:brushProperty name="width" value="0.035" units="cm"/>
      <inkml:brushProperty name="height" value="0.035" units="cm"/>
      <inkml:brushProperty name="color" value="#E71224"/>
    </inkml:brush>
  </inkml:definitions>
  <inkml:trace contextRef="#ctx0" brushRef="#br0">532 189 8228,'0'0'14209,"-1"5"-13619,1-4-549,0 1 1,-1-1 0,1 0 0,-1 1 0,1-1 0,-1 0 0,0 1 0,1-1 0,-1 0 0,0 0 0,0 0 0,0 1 0,0-1 0,0 0-1,0 0 1,0-1 0,0 1 0,0 0 0,-3 1 0,-36 12 518,-55-6 137,78-7-546,-260 0 967,273-1-1096,0 0 0,0 0 0,0 0-1,0 0 1,0-1 0,1 0 0,-1 1 0,0-1 0,0-1 0,0 1 0,1-1 0,-1 1 0,1-1 0,-1 0 0,1 0 0,-4-4 0,4 3 34,2 0 1,-1-1-1,0 1 1,0-1-1,1 1 1,0-1 0,0 0-1,0 1 1,0-1-1,1 0 1,-1 0-1,1 0 1,0 1 0,0-1-1,1-7 1,0 6-38,-1 0 1,1 0-1,0 1 1,0-1 0,1 0-1,0 1 1,0-1-1,0 1 1,0-1 0,0 1-1,1 0 1,0 0-1,6-7 1,-2 4-10,1 0 0,0 0 0,0 1 0,0 0 0,1 1 0,14-8-1,-10 7-13,0 0-1,0 2 0,0-1 0,1 1 0,-1 1 1,1 1-1,0 0 0,0 0 0,0 2 0,18 0 0,-28 1-1,0 0 0,-1 0-1,1 0 1,0 0 0,0 1-1,-1-1 1,1 1-1,0 0 1,-1 0 0,0 0-1,0 1 1,1-1 0,-1 1-1,-1 0 1,4 4-1,0 0 0,-1 0 0,0 1 0,0 0-1,-1 0 1,0 0 0,4 13-1,-1 5-35,-1 0 0,-1 1 0,3 44 0,-6-48-107,-2-1 0,0 0-1,-1 0 1,-2 1 0,0-1 0,-1 0-1,-2-1 1,0 1 0,-1-1 0,-1 0 0,-1-1-1,-15 25 1,11-21-60,-79 128-3432,75-126 2642,-1-1 0,-1-1 0,-36 34 0,52-55 1002,1-1-1,-1 1 0,0-1 0,1 0 0,-1 0 0,0 0 0,0 0 0,0 0 0,-1 0 0,1-1 0,0 0 0,-1 0 0,1 0 0,0 0 0,-1 0 1,1-1-1,-1 1 0,0-1 0,-4 0 0,7-1 99,0 0 1,0 0-1,0 0 1,0 0-1,1-1 1,-1 1-1,0 0 1,1 0 0,-1 0-1,1-1 1,-1 1-1,1 0 1,0-1-1,-1 1 1,1 0-1,0-1 1,0 1-1,0 0 1,0-1-1,0 1 1,0 0-1,1-1 1,-1 1-1,1-2 1,-1-4 371,2-10-87,0-1-1,1 1 1,0-1-1,2 1 1,0 0-1,1 1 1,1-1-1,0 1 1,1 1-1,1-1 1,0 1-1,1 1 1,1 0-1,0 0 1,1 1-1,15-13 1,-23 23-353,0-1 1,1 1 0,-1 0 0,1 0-1,0 1 1,-1 0 0,1-1 0,0 2 0,1-1-1,-1 0 1,0 1 0,0 0 0,1 0-1,-1 1 1,0 0 0,1 0 0,-1 0 0,0 0-1,1 1 1,5 1 0,-2 0 2,-1 0 0,1 1 0,-1 1 0,0-1-1,0 1 1,0 0 0,-1 1 0,1 0 0,-1 0 0,13 12 0,11 14-299,2 4-1505,43 32-1,-65-58 1213,0-1 0,1 0 0,0-1-1,0 0 1,1-1 0,0-1 0,0 0 0,20 5 0,6-5-5721</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57.347"/>
    </inkml:context>
    <inkml:brush xml:id="br0">
      <inkml:brushProperty name="width" value="0.035" units="cm"/>
      <inkml:brushProperty name="height" value="0.035" units="cm"/>
    </inkml:brush>
  </inkml:definitions>
  <inkml:trace contextRef="#ctx0" brushRef="#br0">23 87 8708,'0'0'11528,"4"-14"-10031,10-43-246,-6 42-243,-6 20 2023,-26 319-813,-1 9-5399,24-326-882</inkml:trace>
</inkml:ink>
</file>

<file path=ppt/ink/ink1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57.683"/>
    </inkml:context>
    <inkml:brush xml:id="br0">
      <inkml:brushProperty name="width" value="0.035" units="cm"/>
      <inkml:brushProperty name="height" value="0.035" units="cm"/>
      <inkml:brushProperty name="color" value="#E71224"/>
    </inkml:brush>
  </inkml:definitions>
  <inkml:trace contextRef="#ctx0" brushRef="#br0">408 109 9941,'0'0'5621,"-32"-16"-1851,-107-49-686,128 60-2728,1 1 0,-1 0 0,0 0 0,0 1 0,0 1 0,-1 0 0,1 0 0,0 1 0,-1 1 0,-12 0 0,-2 1 343,25-1-676,0 0 0,0 0-1,0 0 1,0 0 0,0 1 0,0-1-1,0 0 1,0 1 0,0-1-1,0 1 1,0-1 0,0 1 0,0 0-1,0-1 1,0 1 0,0 0 0,0 0-1,1-1 1,-1 1 0,0 0 0,1 0-1,-1 0 1,1 0 0,-1 0 0,0 2-1,-8 38 197,13 46-154,-3-83-52,1 9-7,0-1-1,1 0 1,0 0-1,1 0 0,1 0 1,0 0-1,0-1 1,1 0-1,1 0 0,0-1 1,14 17-1,8 5 1,1-2-1,40 31 1,-43-40-15,-1 2-1,-1 0 1,-2 2 0,23 29-1,-41-46-6,0 0 0,-1 0-1,0 1 1,0-1 0,4 16-1,-7-22 0,-1 1 1,1 0-1,0-1 0,-1 1 0,1 0 0,-1 0 0,0-1 0,0 1 0,0 0 0,-1 0 0,1 0 0,0-1 0,-1 1 0,0 0 0,0-1 0,0 1 0,0 0 1,0-1-1,0 1 0,-1-1 0,1 0 0,-1 1 0,-2 1 0,-4 2-27,0-1 0,-1 0 0,0 0 0,0-1-1,0 0 1,-1-1 0,1 0 0,-1-1 0,1 0 0,-1 0 0,0-1 0,-12 0 0,-19 1-792,-66-7 1,100 5 623,1-1 1,0 0-1,-1 0 0,1-1 0,0 0 0,0 0 0,0 0 0,0-1 1,0 0-1,0 0 0,-5-4 0,6 3-297,1 0-1,0 1 1,0-2 0,1 1 0,-1 0-1,1-1 1,0 1 0,-3-8-1,-10-28-5869</inkml:trace>
</inkml:ink>
</file>

<file path=ppt/ink/ink1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58.052"/>
    </inkml:context>
    <inkml:brush xml:id="br0">
      <inkml:brushProperty name="width" value="0.035" units="cm"/>
      <inkml:brushProperty name="height" value="0.035" units="cm"/>
      <inkml:brushProperty name="color" value="#E71224"/>
    </inkml:brush>
  </inkml:definitions>
  <inkml:trace contextRef="#ctx0" brushRef="#br0">1 126 10709,'0'0'11162,"34"-19"-9190,117-60-451,-139 73-1393,-1 2-1,1 0 1,0 0 0,0 1 0,0 1 0,0 0 0,1 0 0,-1 1 0,1 1 0,18 2 0,4-1 47,64-3-31,118 5-1190,-208-2 774,0 0 0,0 0 0,-1 1 0,1 0 0,9 4 0,-16-5 205,0 0 0,0 0 0,0 0 1,0 0-1,-1 0 0,1 0 1,0 0-1,-1 0 0,1 1 0,-1-1 1,1 1-1,-1-1 0,0 1 1,1 0-1,-1 0 0,0-1 0,0 1 1,0 0-1,-1 0 0,1 0 1,0 0-1,-1 0 0,1 0 0,-1 0 1,0 0-1,1 3 0,-1 5 48,0-1-1,0 0 0,-1 1 0,0-1 1,0 0-1,-1 1 0,0-1 0,-1 0 1,0 0-1,-1-1 0,1 1 0,-2-1 1,1 0-1,-10 13 0,-14 18-8,-32 49-16,56-79 36,-1-1 0,1 1-1,0 0 1,1 1 0,0-1-1,1 1 1,0-1 0,-1 16-1,3-22 12,0 0 0,0 0 0,0 0 0,0 0 0,1 0 0,-1 0 0,1 0 0,0 0 0,0-1 0,0 1 0,0 0-1,0 0 1,1-1 0,-1 1 0,1-1 0,0 1 0,0-1 0,0 0 0,0 1 0,0-1 0,0 0 0,1-1 0,-1 1-1,0 0 1,1-1 0,0 1 0,-1-1 0,1 0 0,0 0 0,0 0 0,0 0 0,4 1 0,10 1 305,0-1 0,1 0 1,-1-1-1,27-2 0,-17 1 501,-22 0-679,0-1-1,0 1 1,0 0 0,0-1-1,0 0 1,0 0 0,-1-1 0,1 1-1,0-1 1,-1 0 0,1-1-1,-1 1 1,0-1 0,1 1 0,-1-1-1,3-4 1,-2 2 30,0-1 1,-1 0-1,1 1 0,-1-2 0,-1 1 1,1 0-1,-1-1 0,0 0 1,3-13-1,1-9 168,-3 0 0,0-1 0,-2 1 0,-1-40 0,-1 58-280,0 1-16,0 1 0,0-1 0,-1 1 0,0-1 0,-1 1 0,0 0 0,0-1 0,-7-14 0,7 20-35,-1 0 0,0 0 1,0 1-1,0-1 0,0 1 1,0 0-1,0 0 0,-1 0 1,0 0-1,0 0 0,1 1 1,-1 0-1,-1 0 0,1 0 1,0 0-1,0 0 0,-1 1 1,1 0-1,-1 0 1,-5 0-1,-13-3-208,0 1 0,-1 2 1,1 0-1,0 2 0,-42 5 0,62-5 92,0-1-1,1 1 0,-1 0 0,0 0 0,1 0 1,-1 0-1,1 0 0,0 1 0,-1-1 1,1 1-1,0 0 0,0-1 0,0 1 1,0 0-1,0 0 0,0 0 0,0 1 1,-2 3-1,2-1-485,0 0 0,1 0 1,-1 0-1,1 0 0,0 0 0,0 1 1,1-1-1,0 10 0,0 23-5659</inkml:trace>
</inkml:ink>
</file>

<file path=ppt/ink/ink1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58.727"/>
    </inkml:context>
    <inkml:brush xml:id="br0">
      <inkml:brushProperty name="width" value="0.035" units="cm"/>
      <inkml:brushProperty name="height" value="0.035" units="cm"/>
      <inkml:brushProperty name="color" value="#E71224"/>
    </inkml:brush>
  </inkml:definitions>
  <inkml:trace contextRef="#ctx0" brushRef="#br0">0 19 6067,'0'0'16226,"44"-1"-15223,8-2-735,16 0 279,125 10-1,39 3 363,-234-2-778,-8 2-130,0-1 1,-1 0-1,0 0 0,-22 12 0,-16 12-12,27-15 0,1 0 0,-30 34 0,45-45-11,0 1 0,0 0 1,1 0-1,0 0 0,0 1 1,1 0-1,0 0 0,1 0 0,0 0 1,0 0-1,-1 12 0,3-17 16,1-1 0,0 0 0,0 1 0,0-1 0,0 0 0,1 1-1,0-1 1,-1 0 0,1 0 0,0 1 0,0-1 0,1 0 0,-1 0 0,1 0-1,-1 0 1,1-1 0,0 1 0,0 0 0,1-1 0,-1 1 0,0-1 0,1 0-1,-1 0 1,1 0 0,0 0 0,0 0 0,-1 0 0,1-1 0,6 2 0,6 3 57,0-1 1,0-1 0,1 0-1,28 2 1,-40-5-41,22 3 233,1-1-1,-1-1 0,1-2 1,39-4-1,-60 4-173,0-1 1,0 0-1,0-1 0,-1 1 0,1-1 0,0 0 1,-1-1-1,0 1 0,1-1 0,-1 0 1,0-1-1,-1 1 0,1-1 0,0 0 0,-1 0 1,0 0-1,0-1 0,0 1 0,-1-1 1,1 0-1,-1 0 0,0 0 0,-1-1 0,1 1 1,-1-1-1,2-5 0,0-5 16,-1 1-1,0-1 1,-1 0-1,-1 0 1,-1 0-1,0 0 1,0 0-1,-6-25 1,4 32-86,0 0 0,0 1 1,-1 0-1,0-1 1,0 1-1,-1 0 0,0 1 1,-1-1-1,0 1 1,0 0-1,0 0 0,-1 0 1,0 1-1,0-1 1,-1 2-1,-13-11 0,7 10-182,0 0 0,0 0-1,0 2 1,-1-1 0,0 2-1,0 0 1,0 0-1,0 1 1,0 1 0,0 1-1,0 0 1,-1 0 0,-19 5-1,33-5-11,-1 0-1,0 0 1,1 1-1,-1-1 1,1 1-1,-1 0 1,1-1-1,-1 1 1,1 0-1,-1 0 1,1 0-1,0 0 1,-1 0-1,1 0 1,0 0-1,0 0 1,0 1-1,0-1 1,0 0-1,0 1 0,0-1 1,0 1-1,1-1 1,-1 1-1,0-1 1,1 1-1,0-1 1,-1 1-1,1 0 1,0-1-1,-1 1 1,1 3-1,-1 28-5415</inkml:trace>
</inkml:ink>
</file>

<file path=ppt/ink/ink1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59.101"/>
    </inkml:context>
    <inkml:brush xml:id="br0">
      <inkml:brushProperty name="width" value="0.035" units="cm"/>
      <inkml:brushProperty name="height" value="0.035" units="cm"/>
      <inkml:brushProperty name="color" value="#E71224"/>
    </inkml:brush>
  </inkml:definitions>
  <inkml:trace contextRef="#ctx0" brushRef="#br0">524 0 16167,'0'0'11350,"-165"60"-10934,116 3-96,-4 4-128,7 2-48,4-9-144,4 0 0,-1-9-192,4-13-1153,7-13-2000,0-12-3602</inkml:trace>
</inkml:ink>
</file>

<file path=ppt/ink/ink1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0:59.489"/>
    </inkml:context>
    <inkml:brush xml:id="br0">
      <inkml:brushProperty name="width" value="0.035" units="cm"/>
      <inkml:brushProperty name="height" value="0.035" units="cm"/>
      <inkml:brushProperty name="color" value="#E71224"/>
    </inkml:brush>
  </inkml:definitions>
  <inkml:trace contextRef="#ctx0" brushRef="#br0">0 82 14343,'0'0'14166,"116"-82"-13798,-74 130 16,0 12-272,1 3-96,-5 3-16,1 4-192,-8-1-960,-2-9-1633,-12-9-2850,-3-10-5170</inkml:trace>
</inkml:ink>
</file>

<file path=ppt/ink/ink1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00.173"/>
    </inkml:context>
    <inkml:brush xml:id="br0">
      <inkml:brushProperty name="width" value="0.035" units="cm"/>
      <inkml:brushProperty name="height" value="0.035" units="cm"/>
      <inkml:brushProperty name="color" value="#E71224"/>
    </inkml:brush>
  </inkml:definitions>
  <inkml:trace contextRef="#ctx0" brushRef="#br0">96 182 7940,'0'0'14710,"-1"-28"-13357,-2-12 415,0 14-396,2 0-1,2-35 1,-41 373-1090,6-79-89,19-2-427,17-133-2544,4-73-1048,12-13-2393</inkml:trace>
</inkml:ink>
</file>

<file path=ppt/ink/ink1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00.579"/>
    </inkml:context>
    <inkml:brush xml:id="br0">
      <inkml:brushProperty name="width" value="0.035" units="cm"/>
      <inkml:brushProperty name="height" value="0.035" units="cm"/>
      <inkml:brushProperty name="color" value="#E71224"/>
    </inkml:brush>
  </inkml:definitions>
  <inkml:trace contextRef="#ctx0" brushRef="#br0">134 9 12246,'0'0'9297,"-2"27"-7517,-7 89-508,9-109-1220,-1 0 0,2 0 0,-1 0 0,1-1 0,0 1 0,1 0 0,-1 0 0,1-1 0,0 1 0,1-1 0,0 0 0,0 0 0,0 0 0,1 0 0,0 0 0,0-1 0,7 8 0,-3-6-35,0 0 1,0 0-1,1-1 0,0 0 0,0-1 1,1 1-1,-1-2 0,20 7 0,-26-10-11,1 0-1,-1 0 0,0 0 0,0 0 0,1-1 0,-1 1 1,0-1-1,1 0 0,-1 0 0,4-1 0,-6 1 4,1 0 0,-1-1-1,0 1 1,0-1 0,0 1 0,1-1-1,-1 0 1,0 1 0,0-1 0,0 0 0,0 0-1,0 0 1,0 1 0,-1-1 0,1 0-1,0 0 1,0 0 0,0-3 0,2-2 35,-2-1 1,1 1-1,-1-1 1,0 0-1,0 0 1,-1 1-1,0-1 1,-1-7-1,1 0 7,0-1 24,0 0 0,-1 1-1,-1-1 1,-1 1 0,0 0-1,0 0 1,-11-24-1,12 32-61,-2-1 0,1 1 0,-1 1 0,0-1-1,0 0 1,0 1 0,-1 0 0,0 0 0,0 0 0,0 1-1,-1-1 1,1 1 0,-1 1 0,0-1 0,0 1-1,0 0 1,-1 0 0,-10-3 0,1 3-64,-1 0 1,1 1 0,-1 0-1,1 1 1,-1 1 0,0 1-1,-22 3 1,36-3-63,1-1 0,0 0 1,0 1-1,0 0 0,-1 0 0,1-1 1,0 1-1,0 0 0,0 1 0,0-1 1,1 0-1,-1 1 0,0-1 0,0 1 1,1-1-1,-1 1 0,1 0 0,-1 0 1,1-1-1,0 1 0,0 0 0,-1 2 1,0 1-472,1 0 1,0-1-1,0 1 1,1 0-1,-1-1 1,1 1-1,0 0 1,0 0 0,1 8-1,8 30-6630</inkml:trace>
</inkml:ink>
</file>

<file path=ppt/ink/ink1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00.967"/>
    </inkml:context>
    <inkml:brush xml:id="br0">
      <inkml:brushProperty name="width" value="0.035" units="cm"/>
      <inkml:brushProperty name="height" value="0.035" units="cm"/>
      <inkml:brushProperty name="color" value="#E71224"/>
    </inkml:brush>
  </inkml:definitions>
  <inkml:trace contextRef="#ctx0" brushRef="#br0">169 109 10101,'0'0'13544,"-1"-16"-12522,-1-51-261,2 66-738,1 0 1,-1 0 0,0 0 0,1-1 0,-1 1 0,0 0 0,1 0-1,0 0 1,-1 0 0,1 0 0,-1 0 0,1 0 0,0 0-1,0 0 1,0 0 0,0 0 0,-1 0 0,1 1 0,0-1-1,0 0 1,1 1 0,-1-1 0,0 1 0,0-1 0,0 1-1,0-1 1,0 1 0,0 0 0,3-1 0,35 1 280,-29 1-216,12-2 37,0 1 0,0 2 0,0 0 0,0 1 0,26 8 0,-42-9-113,0 0 0,0 1 0,1 0 0,-2 0 1,1 0-1,0 1 0,-1 0 0,1 0 0,-1 0 0,0 1 0,-1-1 0,1 1 0,-1 0 0,0 1 1,0-1-1,0 1 0,-1 0 0,0 0 0,0 0 0,-1 0 0,4 12 0,-4-10-7,0 1-1,0-1 0,-1 1 0,0-1 1,0 1-1,-1 0 0,0-1 1,-1 1-1,0 0 0,0-1 0,-1 1 1,0-1-1,0 0 0,-1 1 1,0-1-1,-1 0 0,0-1 0,0 1 1,0-1-1,-1 1 0,0-1 1,-1-1-1,0 1 0,0-1 0,0 0 1,0 0-1,-12 7 0,-74 46-392,32-22-1081,58-37 1406,1 1-1,0 0 1,-1 0-1,1 0 0,0 0 1,0 0-1,-1 0 1,1 0-1,0 0 0,0 0 1,0 0-1,1 1 1,-1-1-1,0 0 0,0 1 1,1-1-1,-1 1 1,1-1-1,-1 3 0,1-3 42,0 0 0,0 0 0,0 0 0,1 0 0,-1 0 0,0 0 0,1 0 0,-1 0 0,1 0-1,-1 0 1,1 0 0,0 0 0,-1 0 0,1 0 0,0-1 0,0 1 0,0 0 0,-1 0 0,1-1-1,2 2 1,5 3 88,0-1-1,1 0 1,0 0-1,16 4 1,-17-5 51,-2-2 73,-1 1 0,0 0 0,0 0 0,0 0 0,0 0 1,0 1-1,0 0 0,6 5 0,-10-6-125,1 1 0,-1-1 0,0 0 1,1 1-1,-1-1 0,-1 1 0,1-1 0,0 1 1,0-1-1,-1 1 0,0 0 0,1-1 0,-1 1 1,0 0-1,0-1 0,-1 1 0,1 0 0,-1-1 1,0 5-1,-1-3-58,1 0 1,-1 0-1,0-1 1,0 1-1,0 0 1,-1-1-1,1 1 1,-1-1-1,0 0 1,0 0-1,0 0 0,0 0 1,-1-1-1,1 1 1,-1-1-1,1 0 1,-1 0-1,0 0 1,0 0-1,0-1 1,-6 2-1,-13 5-7,-1-2-1,-31 6 1,-3-4-285,36-6-754,-1 2-1,1 0 1,-31 10 0,12 5-4212</inkml:trace>
</inkml:ink>
</file>

<file path=ppt/ink/ink1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01.396"/>
    </inkml:context>
    <inkml:brush xml:id="br0">
      <inkml:brushProperty name="width" value="0.035" units="cm"/>
      <inkml:brushProperty name="height" value="0.035" units="cm"/>
      <inkml:brushProperty name="color" value="#E71224"/>
    </inkml:brush>
  </inkml:definitions>
  <inkml:trace contextRef="#ctx0" brushRef="#br0">1559 1 6659,'0'0'14545,"-45"19"-12712,21-8-1578,-23 10 254,-2-1 0,-1-3 0,0-2 0,0-2 0,-68 9-1,-777 5 2909,665-28-3019,229 1-408,7 0-925,-1 1 714,0 0 1,0 0 0,1 1 0,-1-1 0,0 1 0,0 0 0,7 4-1,10 4-465,68 22-2817,3 2-4269,-29-12-3750</inkml:trace>
</inkml:ink>
</file>

<file path=ppt/ink/ink1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01.957"/>
    </inkml:context>
    <inkml:brush xml:id="br0">
      <inkml:brushProperty name="width" value="0.035" units="cm"/>
      <inkml:brushProperty name="height" value="0.035" units="cm"/>
      <inkml:brushProperty name="color" value="#E71224"/>
    </inkml:brush>
  </inkml:definitions>
  <inkml:trace contextRef="#ctx0" brushRef="#br0">1 48 12998,'0'0'12008,"6"-8"-10850,18-24-262,-24 32-861,0-1 0,0 1 0,0 0 0,0-1-1,0 1 1,0-1 0,1 1 0,-1 0 0,0-1-1,0 1 1,1 0 0,-1-1 0,0 1 0,0 0 0,1 0-1,-1-1 1,0 1 0,1 0 0,-1 0 0,0 0-1,1-1 1,-1 1 0,0 0 0,1 0 0,-1 0-1,1 0 1,-1 0 0,0 0 0,1 0 0,-1-1-1,0 1 1,1 0 0,-1 1 0,1-1 0,-1 0 0,1 0-1,0 12 451,-1-6-566,5 431 1685,-7-254-1930,2-179 233,0 4-321,0-1 1,1 1 0,-1 0-1,1 0 1,3 7 0,-4-13-93,1 1 0,0-1 0,0 0 1,0 0-1,0 0 0,0 0 0,1 0 0,-1-1 1,1 1-1,-1 0 0,1-1 0,3 4 1,13 3-8548</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57.766"/>
    </inkml:context>
    <inkml:brush xml:id="br0">
      <inkml:brushProperty name="width" value="0.035" units="cm"/>
      <inkml:brushProperty name="height" value="0.035" units="cm"/>
    </inkml:brush>
  </inkml:definitions>
  <inkml:trace contextRef="#ctx0" brushRef="#br0">32 67 10405,'0'0'10645,"6"-11"-9258,15-33-213,-11 32 2868,-6 20-3120,-2 18-1387,-2-25 744,1 137 582,-3 156-775,2-292-187,0 1 0,0-1 0,0 1 0,-1-1 0,1 1 0,-1-1 0,1 0 0,-1 1 0,0-1 0,0 0-1,0 0 1,-2 3 0,2-4-205,0 0 1,0 0-1,-1 0 0,1 0 0,-1 0 0,1-1 0,-1 1 0,1 0 0,-1-1 0,1 1 0,-1-1 1,0 0-1,1 1 0,-1-1 0,0 0 0,1 0 0,-1 0 0,-2 0 0,-29 0-7689</inkml:trace>
</inkml:ink>
</file>

<file path=ppt/ink/ink1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02.491"/>
    </inkml:context>
    <inkml:brush xml:id="br0">
      <inkml:brushProperty name="width" value="0.035" units="cm"/>
      <inkml:brushProperty name="height" value="0.035" units="cm"/>
      <inkml:brushProperty name="color" value="#E71224"/>
    </inkml:brush>
  </inkml:definitions>
  <inkml:trace contextRef="#ctx0" brushRef="#br0">118 144 5555,'0'0'18656,"-20"21"-17639,-57 67-465,75-85-534,-1 0 0,1 0 1,0 0-1,1 0 0,-1 0 1,0 0-1,1 0 1,0 0-1,-1 1 0,1-1 1,0 6-1,1-8-15,0 0 0,0 0 0,0 0-1,0 0 1,0 0 0,0-1 0,1 1 0,-1 0 0,0 0 0,1 0 0,-1 0-1,1 0 1,-1 0 0,1-1 0,-1 1 0,1 0 0,-1 0 0,1-1 0,0 1 0,-1 0-1,1-1 1,0 1 0,0-1 0,0 1 0,1 0 0,3 1-6,1-1 0,0 1 0,0-1 0,0 0 0,0-1 0,0 1 0,0-1 0,7-1 0,-5 1 4,-5-1-4,-1 1-1,0-1 1,0 0-1,0 0 0,0 0 1,0 0-1,0 0 1,0 0-1,0 0 1,0-1-1,0 1 0,-1-1 1,1 1-1,-1-1 1,1 0-1,-1 0 1,1 1-1,-1-1 0,0 0 1,0 0-1,0 0 1,0 0-1,0-1 1,-1 1-1,1 0 0,-1 0 1,1 0-1,-1-1 1,0-1-1,3-11-83,-1-1 0,0 1-1,-1-16 1,-1 12-20,0 8-41,1-1 0,-2 1 0,0-1-1,0 1 1,-1-1 0,-4-12 0,6 24 141,0-1 1,0 1 0,0 0 0,0 0 0,0 0 0,0-1 0,0 1-1,0 0 1,0 0 0,0-1 0,0 1 0,0 0 0,0 0 0,0 0-1,0-1 1,0 1 0,0 0 0,0 0 0,0-1 0,0 1 0,0 0-1,1 0 1,-1 0 0,0-1 0,0 1 0,0 0 0,0 0 0,0 0-1,1 0 1,-1-1 0,0 1 0,0 0 0,0 0 0,1 0 0,-1 0-1,0 0 1,0 0 0,0 0 0,1 0 0,-1 0 0,0 0 0,0-1-1,1 1 1,-1 0 0,0 0 0,0 0 0,16 0-71,-9 1 5,52-3-147,54 1 97,-102 1 141,1 1 0,0 1 0,0 0 0,-1 1 0,1 0 0,20 9 0,-28-10-7,0 0 0,-1 1 0,1-1 0,-1 1-1,0 0 1,0 0 0,0 0 0,0 1 0,0-1 0,-1 1 0,1 0 0,-1-1 0,0 1 0,0 0-1,-1 0 1,1 0 0,-1 0 0,0 1 0,0-1 0,1 8 0,0 7 6,-1 1 0,-1-1 1,-3 26-1,2-28 0,-10 41 11,8-49-25,0-1-1,1 1 0,1 0 0,0 0 1,0 0-1,0 0 0,1 0 0,1 0 1,2 16-1,-2-24 3,0 0-1,0 0 1,0 0 0,0 0 0,0-1 0,0 1 0,0 0 0,0-1-1,0 1 1,1-1 0,-1 1 0,0-1 0,0 0 0,1 1 0,-1-1-1,0 0 1,1 0 0,-1 0 0,0 0 0,0 0 0,1 0 0,-1 0-1,0 0 1,3-1 0,2 0 72,-1 2 28,0-1 1,0 0-1,0 0 1,0 0 0,0-1-1,0 0 1,0 0-1,0 0 1,0 0-1,0-1 1,-1 0-1,1 0 1,0 0-1,-1 0 1,0-1-1,1 0 1,-1 0 0,0 0-1,-1 0 1,1-1-1,0 0 1,-1 1-1,0-1 1,0 0-1,0-1 1,0 1-1,-1 0 1,0-1-1,2-6 1,7-15 89,-2 0 0,-2-1 1,0 0-1,-2-1 0,0 0 0,-2 0 0,-2 0 1,0 0-1,-2 0 0,-5-36 0,5 62-197,1-1-1,-1 1 0,0-1 1,0 0-1,0 1 0,0 0 1,-1-1-1,1 1 1,-1 0-1,1 0 0,-1 0 1,0 0-1,0 0 0,0 0 1,0 0-1,0 0 0,0 1 1,-1-1-1,1 1 1,0 0-1,-1 0 0,1 0 1,-1 0-1,0 0 0,1 0 1,-1 1-1,1-1 0,-4 1 1,-11-3-64,1 2 1,-1 0-1,-24 2 1,23 0-84,8 0-291,-1 0 1,1 0-1,0 1 0,0 0 1,0 0-1,1 2 1,-1-1-1,1 1 0,-1 0 1,1 1-1,0 0 1,1 0-1,-1 1 0,-14 14 1,-10 9-5202</inkml:trace>
</inkml:ink>
</file>

<file path=ppt/ink/ink1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02.876"/>
    </inkml:context>
    <inkml:brush xml:id="br0">
      <inkml:brushProperty name="width" value="0.035" units="cm"/>
      <inkml:brushProperty name="height" value="0.035" units="cm"/>
      <inkml:brushProperty name="color" value="#E71224"/>
    </inkml:brush>
  </inkml:definitions>
  <inkml:trace contextRef="#ctx0" brushRef="#br0">408 35 14150,'0'0'10691,"5"-9"-9539,8-16-353,-13 25-781,0 1 0,0-1 0,0 0 0,0 0 0,0 0-1,-1 0 1,1 0 0,0 0 0,0 0 0,0 0 0,0 0-1,0 0 1,0 0 0,0 0 0,0 0 0,-1 0 0,1 0-1,0 0 1,0 0 0,0 0 0,0 0 0,0 0 0,0 0-1,0 0 1,0 0 0,-1 0 0,1 0 0,0 0-1,0 0 1,0 0 0,0 0 0,0 0 0,0 0 0,0 0-1,0 0 1,-1 0 0,1 0 0,0 0 0,0 0 0,0-1-1,0 1 1,0 0 0,0 0 0,0 0 0,0 0 0,0 0-1,0 0 1,0 0 0,0 0 0,0-1 0,0 1 0,0 0-1,0 0 1,-48 48 432,-200 241 72,155-154-4126,75-109-1854,4-9-2906</inkml:trace>
</inkml:ink>
</file>

<file path=ppt/ink/ink1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03.230"/>
    </inkml:context>
    <inkml:brush xml:id="br0">
      <inkml:brushProperty name="width" value="0.035" units="cm"/>
      <inkml:brushProperty name="height" value="0.035" units="cm"/>
      <inkml:brushProperty name="color" value="#E71224"/>
    </inkml:brush>
  </inkml:definitions>
  <inkml:trace contextRef="#ctx0" brushRef="#br0">0 79 10453,'0'0'17544,"106"-79"-17080,-64 117-48,-4 13-256,1 9-48,-4 9-96,4 4 0,-1 6-16,-2-6-608,-1-13-1457,0-10-2705,3-15-8340</inkml:trace>
</inkml:ink>
</file>

<file path=ppt/ink/ink1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03.643"/>
    </inkml:context>
    <inkml:brush xml:id="br0">
      <inkml:brushProperty name="width" value="0.035" units="cm"/>
      <inkml:brushProperty name="height" value="0.035" units="cm"/>
      <inkml:brushProperty name="color" value="#E71224"/>
    </inkml:brush>
  </inkml:definitions>
  <inkml:trace contextRef="#ctx0" brushRef="#br0">99 51 14727,'0'0'11071,"0"-8"-10025,-1-26-288,-2 25-253,-1 18-218,-25 107 199,-25 225-1,46-152-2566,13-149-1835,19-8-2708</inkml:trace>
</inkml:ink>
</file>

<file path=ppt/ink/ink1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04.028"/>
    </inkml:context>
    <inkml:brush xml:id="br0">
      <inkml:brushProperty name="width" value="0.035" units="cm"/>
      <inkml:brushProperty name="height" value="0.035" units="cm"/>
      <inkml:brushProperty name="color" value="#E71224"/>
    </inkml:brush>
  </inkml:definitions>
  <inkml:trace contextRef="#ctx0" brushRef="#br0">256 178 12470,'0'0'11394,"-13"15"-10719,-36 45-315,48-59-350,0 0 0,0 0-1,0 1 1,1-1 0,-1 0-1,0 1 1,0-1 0,1 0-1,-1 1 1,1-1 0,-1 1-1,1-1 1,0 1 0,0 0-1,0-1 1,-1 1 0,1-1-1,1 3 1,-1-3-5,1 0-1,-1 0 0,1 0 1,-1-1-1,1 1 1,-1 0-1,1 0 1,0 0-1,0-1 0,-1 1 1,1 0-1,0-1 1,0 1-1,0-1 1,0 1-1,-1-1 0,1 1 1,0-1-1,0 0 1,2 1-1,4 0 10,0 0 0,1 0 0,-1 0-1,0-1 1,10-1 0,-10 0 13,-1 2-8,0-1 0,1 0 0,-1-1 0,0 1 0,0-1 0,1-1 0,-1 1 0,0-1 0,0 0 0,11-6 0,-14 6-9,0-1 0,0 1 1,-1-1-1,1 0 0,-1 0 0,1 0 0,-1 0 1,0-1-1,0 1 0,0-1 0,0 1 1,-1-1-1,0 0 0,0 1 0,0-1 0,0 0 1,0 0-1,0-6 0,1-7 70,0 0 0,-1-1-1,-1 1 1,-3-27 0,3 40-73,-1 0 0,0 0 1,1 0-1,-2-1 0,1 1 0,0 0 0,-1 0 0,0 1 1,0-1-1,0 0 0,0 1 0,-1-1 0,1 1 0,-1 0 1,0-1-1,0 1 0,0 1 0,-1-1 0,1 0 0,0 1 1,-1 0-1,0 0 0,-4-3 0,-12 1-24,1-1 0,0 2 0,-1 1 0,0 1 0,1 0 1,-35 4-1,16-2-73,31-1 13,0 0-1,0 1 1,0 0 0,0 0 0,0 0 0,0 1-1,1 0 1,-1 1 0,1-1 0,-10 6-1,14-6-68,0-1-1,0 1 1,0 0-1,0 0 1,0 0-1,0 0 1,1 0-1,-1 0 1,1 0-1,0 1 1,0-1-1,-1 1 1,1-1-1,1 1 1,-1-1-1,0 1 0,1-1 1,-1 1-1,1 0 1,0-1-1,0 1 1,0 0-1,0-1 1,0 1-1,1-1 1,-1 1-1,1 0 1,0-1-1,-1 1 1,3 3-1,-2-3-307,1 1-1,0-1 1,-1 1 0,1-1-1,1 0 1,-1 1 0,0-1-1,1 0 1,4 3 0,38 27-8220</inkml:trace>
</inkml:ink>
</file>

<file path=ppt/ink/ink1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04.458"/>
    </inkml:context>
    <inkml:brush xml:id="br0">
      <inkml:brushProperty name="width" value="0.035" units="cm"/>
      <inkml:brushProperty name="height" value="0.035" units="cm"/>
      <inkml:brushProperty name="color" value="#E71224"/>
    </inkml:brush>
  </inkml:definitions>
  <inkml:trace contextRef="#ctx0" brushRef="#br0">1185 209 7940,'0'0'13456,"-5"-26"-12362,-11-80-248,16 104-808,-1 0 0,1-1 0,0 1-1,0 0 1,0 0 0,0-1 0,1 1 0,-1 0 0,0 0-1,1 0 1,0-1 0,-1 1 0,1 0 0,0 0 0,0 0-1,2-2 1,17-6 353,-12 8-270,18-5 95,1 1 0,-1 1 0,1 2 0,0 0 0,0 2 0,41 3 0,-16-2 65,-45 0-242,1 1-1,0-1 1,0 1-1,0 0 1,-1 1-1,1 0 1,0 0 0,-1 0-1,0 1 1,0 0-1,0 1 1,0 0-1,0 0 1,7 6 0,-11-7-31,0 0 0,0 0 0,0 1 0,0 0 1,-1-1-1,0 1 0,0 0 0,0 0 0,0 0 1,0 1-1,-1-1 0,1 0 0,-1 0 1,-1 1-1,1-1 0,0 1 0,-1-1 0,0 1 1,0-1-1,-1 1 0,1-1 0,-1 1 1,0-1-1,0 0 0,0 1 0,-3 6 0,0-3 5,0 1 0,0-1 0,0 0-1,-1-1 1,-1 1 0,1-1-1,-1 0 1,0 0 0,-1-1 0,-6 6-1,-15 11 51,-38 22-1,36-26-28,-8 5-42,10-7-19,-38 30 0,61-43-54,0 0 1,1 1-1,-1-1 1,1 1-1,0 0 1,0 0-1,0 0 1,0 1-1,1-1 1,0 1-1,1 0 0,-1 0 1,-2 11-1,4-15 64,1 1 1,0 0-1,1-1 0,-1 1 0,0 0 0,1-1 0,-1 1 0,1 0 1,0-1-1,0 1 0,0-1 0,0 0 0,0 1 0,1-1 0,-1 0 0,1 1 1,0-1-1,-1 0 0,1 0 0,0-1 0,0 1 0,0 0 0,0 0 0,1-1 1,3 3-1,8 3 59,0 1 0,0-2 0,20 7 0,-17-7 36,-1-1 38,-8-2-14,0-1 0,-1 1 0,0 0 0,1 1 0,6 4 0,-13-7-89,0 0 0,1 0 0,-1 0 0,0 0 0,0 0 0,0 0 0,0 0 0,0 0 0,-1 0 0,1 0 0,0 1 0,-1-1 0,1 0 0,0 1 1,-1-1-1,1 0 0,-1 1 0,0-1 0,0 0 0,1 1 0,-1-1 0,0 1 0,0-1 0,0 1 0,0-1 0,-1 0 0,1 1 0,0-1 0,-1 1 0,1-1 1,-1 0-1,1 1 0,-1-1 0,0 2 0,-1 0-1,-1 0 0,1 0 1,-1-1-1,1 1 0,-1 0 0,0-1 1,0 0-1,0 0 0,0 0 0,0 0 1,0 0-1,0-1 0,-1 1 1,1-1-1,-5 1 0,-58 14 99,57-15-103,-42 6 17,-79-1 0,77-5-1053,-62 9-1,88 0-1235,26-9 1946,0-1 0,1 1 0,-1 0 0,0 0 0,1 0 0,-1 0 0,1 0 0,-1 0 0,1 0 0,-1 0 0,1 0 0,0 0 0,-1 0 0,1 0 0,0 0 0,0 0 0,0 0 1,0 0-1,0 0 0,0 0 0,0 1 0,0 0 0,3 14-5722</inkml:trace>
  <inkml:trace contextRef="#ctx0" brushRef="#br0" timeOffset="1">1902 1074 14054,'-59'1'3044,"-797"0"3469,-130-49-1975,1007 47-4318,19-1-497,0 2 0,0 2 0,40 6-1,-30 8-1226,-1 2 0,-1 2-1,-1 1 1,51 33 0,-70-38 109,92 52-5936</inkml:trace>
</inkml:ink>
</file>

<file path=ppt/ink/ink1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04.874"/>
    </inkml:context>
    <inkml:brush xml:id="br0">
      <inkml:brushProperty name="width" value="0.035" units="cm"/>
      <inkml:brushProperty name="height" value="0.035" units="cm"/>
      <inkml:brushProperty name="color" value="#E71224"/>
    </inkml:brush>
  </inkml:definitions>
  <inkml:trace contextRef="#ctx0" brushRef="#br0">119 7 14711,'0'0'12795,"0"0"-12742,0-1 1,0 1-1,0 0 0,0-1 1,-1 1-1,1 0 0,0-1 1,0 1-1,-1 0 1,1-1-1,0 1 0,-1 0 1,1-1-1,0 1 0,-1 0 1,1 0-1,0-1 0,-1 1 1,1 0-1,-1 0 0,1 0 1,0 0-1,-1 0 1,1-1-1,-1 1 0,-1 4-26,1 0 0,0 0 0,1 0 0,-1 0 0,1 0 0,0 0 0,0 0 0,1 8 0,-1 13 85,-6 14 164,-2-1 1,-1 0-1,-15 37 0,8-26-224,-10 54 0,9 24-667,17-111-553,-1-1 0,2 1-1,3 20 1,-4-35 840,1 1-1,-1-1 1,0 0 0,1 1-1,-1-1 1,1 0 0,-1 1-1,1-1 1,0 0 0,-1 0 0,1 0-1,0 0 1,0 0 0,0 0-1,0 0 1,0 0 0,1 1-1,29 10-8861</inkml:trace>
</inkml:ink>
</file>

<file path=ppt/ink/ink1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05.415"/>
    </inkml:context>
    <inkml:brush xml:id="br0">
      <inkml:brushProperty name="width" value="0.035" units="cm"/>
      <inkml:brushProperty name="height" value="0.035" units="cm"/>
      <inkml:brushProperty name="color" value="#E71224"/>
    </inkml:brush>
  </inkml:definitions>
  <inkml:trace contextRef="#ctx0" brushRef="#br0">224 54 16295,'0'0'5528,"-33"14"-3641,-103 50-788,133-63-1061,-1 1 0,1 0 0,0 0 0,-1 0 0,1 0 0,0 0 0,1 1 1,-1-1-1,0 1 0,1 0 0,-1 0 0,1 0 0,0 0 0,0 0 0,0 0 1,0 1-1,1-1 0,-1 1 0,1-1 0,0 1 0,0 0 0,0-1 0,1 1 0,-1 0 1,1 0-1,0-1 0,0 1 0,0 0 0,0 0 0,2 3 0,-1 3 40,-1-8-67,1 0 0,0 0 0,0 1 0,0-1 1,0 0-1,0 0 0,1 0 0,-1 0 0,0 0 0,1-1 0,0 1 0,-1 0 0,1-1 1,0 1-1,0-1 0,0 1 0,0-1 0,0 0 0,0 0 0,0 0 0,1 0 1,-1 0-1,0-1 0,0 1 0,1 0 0,-1-1 0,0 0 0,5 0 0,12 3 23,1-1-1,27-2 1,-34 0-12,-2 0-2,0-1 0,0 1 0,0-2 0,0 0-1,0 0 1,0-1 0,-1 0 0,1-1-1,15-8 1,-20 8-9,1 0 0,0 0 0,-1-1 0,0 0-1,0-1 1,-1 1 0,1-1 0,-1 0 0,-1-1-1,1 1 1,-1-1 0,0 0 0,0 0 0,2-8 0,-2 4 3,-1 0-1,-1 0 1,0 0 0,-1 0 0,0 0 0,0 0 0,-2-13 0,1 9-11,0 14-20,0-1 0,0 0 0,-1 0 1,1 0-1,-1 0 0,1 1 0,-1-1 0,1 0 0,-1 1 0,0-1 0,0 0 0,0 1 0,0-1 0,0 1 0,0-1 0,-1 1 0,1 0 0,0-1 0,-1 1 0,1 0 0,-1 0 0,1 0 0,-1 0 0,0 0 0,1 1 0,-1-1 0,0 0 1,0 1-1,1-1 0,-1 1 0,-2-1 0,-8-1-241,0 1 1,1 0-1,-23 0 1,22 2 63,26 9-3501,-3-5 3335,0 0-1,0-1 1,1 0 0,-1-1-1,1-1 1,21 3 0,81 0-495,-87-5 676,307 4-2599,-106-4 7543,-230 0-4594,0 1 0,-1-1 0,1 1 0,0 0 0,0 0 0,0-1-1,0 1 1,0 1 0,0-1 0,0 0 0,1 0 0,-1 1-1,-2 1 1,-8 6 39,-114 80 1051,109-76-1117,2 1 0,0 1-1,0 0 1,1 1 0,-16 25-1,28-37-137,-1-1 0,1 1 0,0 0-1,0 1 1,1-1 0,-1 0 0,1 0 0,0 1-1,0-1 1,1 1 0,-1-1 0,1 1-1,0-1 1,0 7 0,1-9-1,0 1 0,-1-1-1,1 0 1,0 1 0,0-1 0,0 0-1,0 0 1,1 0 0,-1 1 0,1-1-1,-1-1 1,1 1 0,0 0 0,-1 0 0,1-1-1,0 1 1,0-1 0,0 1 0,0-1-1,1 0 1,-1 0 0,0 0 0,1 0 0,-1 0-1,4 1 1,11 2 174,1 0 0,-1-1 0,1-1 0,-1 0 0,1-2 0,0 0 0,0-1-1,-1 0 1,1-2 0,30-8 0,-40 9-74,0-1 0,0 0-1,0-1 1,0 0 0,0 0 0,-1-1-1,0 0 1,0 0 0,0-1-1,-1 1 1,1-1 0,-1-1 0,-1 0-1,1 1 1,-1-1 0,-1-1-1,1 1 1,-1-1 0,0 0 0,-1 0-1,0 0 1,0 0 0,-1-1-1,2-8 1,-2 5-39,0 0 1,0-1-1,-1 1 0,-1 0 1,0-1-1,-1 1 0,0 0 0,-5-22 1,5 30-71,-1-1-1,0 1 1,0-1 0,0 1 0,-1 0-1,1 0 1,-1 0 0,0 0 0,0 0-1,-1 0 1,1 1 0,-1 0 0,0-1 0,1 1-1,-1 1 1,-1-1 0,1 1 0,0-1-1,-1 1 1,1 0 0,-1 1 0,1-1 0,-1 1-1,-6-1 1,-17-2-506,1 0-1,-51 2 0,-8 8-4944,42 5-1266</inkml:trace>
</inkml:ink>
</file>

<file path=ppt/ink/ink1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07.543"/>
    </inkml:context>
    <inkml:brush xml:id="br0">
      <inkml:brushProperty name="width" value="0.035" units="cm"/>
      <inkml:brushProperty name="height" value="0.035" units="cm"/>
      <inkml:brushProperty name="color" value="#E71224"/>
    </inkml:brush>
  </inkml:definitions>
  <inkml:trace contextRef="#ctx0" brushRef="#br0">10 0 9220,'0'0'8225,"-10"1"-3044,32 7-4833,0 0 0,-1 1 0,40 24-1,16 7 399,432 152 1637,15-42-889,-457-131-1206,-64-5 26,-7-11-3822,-73-6-4882,0-13-1270</inkml:trace>
</inkml:ink>
</file>

<file path=ppt/ink/ink1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08.469"/>
    </inkml:context>
    <inkml:brush xml:id="br0">
      <inkml:brushProperty name="width" value="0.035" units="cm"/>
      <inkml:brushProperty name="height" value="0.035" units="cm"/>
      <inkml:brushProperty name="color" value="#E71224"/>
    </inkml:brush>
  </inkml:definitions>
  <inkml:trace contextRef="#ctx0" brushRef="#br0">69 71 7892,'0'0'8219,"-11"-10"-6967,-32-33-148,28 26 423,29 17 2151,31 12-3114,75 33-1,-18-6 68,516 129 1524,-228-70-815,-338-84-1076,-50-14 65,-7 0-423,-9 0-1021,1-1 1,-1-1-1,1 0 1,-25-8-1,-19-3-4408</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58.140"/>
    </inkml:context>
    <inkml:brush xml:id="br0">
      <inkml:brushProperty name="width" value="0.035" units="cm"/>
      <inkml:brushProperty name="height" value="0.035" units="cm"/>
    </inkml:brush>
  </inkml:definitions>
  <inkml:trace contextRef="#ctx0" brushRef="#br0">0 73 9236,'0'0'10661,"4"0"-9428,20 0 95,11 0-319,18 0-209,3 0-368,15 0-368,2-6-64,1-13-272,7 0-2497,0-9-3954</inkml:trace>
</inkml:ink>
</file>

<file path=ppt/ink/ink1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09.144"/>
    </inkml:context>
    <inkml:brush xml:id="br0">
      <inkml:brushProperty name="width" value="0.035" units="cm"/>
      <inkml:brushProperty name="height" value="0.035" units="cm"/>
      <inkml:brushProperty name="color" value="#E71224"/>
    </inkml:brush>
  </inkml:definitions>
  <inkml:trace contextRef="#ctx0" brushRef="#br0">1099 36 11749,'0'0'7804,"11"-7"-7025,31-18-179,-32 22 1173,-10 9-1435,-12 12-317,-7 1 309,-1-1 0,-1 0 1,-41 26-1,-82 39 832,121-70-1025,-226 115 1010,99-54-440,-206 138 0,349-207-679,-5 2 18,1 1-1,-1 1 1,1 0-1,1 1 1,0 0-1,0 0 1,-12 18-1,21-27-24,24-2-1533,86-14-5257,-34 2-306</inkml:trace>
</inkml:ink>
</file>

<file path=ppt/ink/ink1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09.893"/>
    </inkml:context>
    <inkml:brush xml:id="br0">
      <inkml:brushProperty name="width" value="0.035" units="cm"/>
      <inkml:brushProperty name="height" value="0.035" units="cm"/>
      <inkml:brushProperty name="color" value="#E71224"/>
    </inkml:brush>
  </inkml:definitions>
  <inkml:trace contextRef="#ctx0" brushRef="#br0">1922 2 11717,'0'0'8426,"-33"-1"-7335,-1364 7 5061,921 29-4501,475-35-1646,-14 1 118,19 0-79,15 2-344,-8 0-345,-1 1-1,0 0 1,0 1-1,0 0 1,0 0-1,16 13 1,23 25-6789,-17-8-3216</inkml:trace>
</inkml:ink>
</file>

<file path=ppt/ink/ink1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10.291"/>
    </inkml:context>
    <inkml:brush xml:id="br0">
      <inkml:brushProperty name="width" value="0.035" units="cm"/>
      <inkml:brushProperty name="height" value="0.035" units="cm"/>
      <inkml:brushProperty name="color" value="#E71224"/>
    </inkml:brush>
  </inkml:definitions>
  <inkml:trace contextRef="#ctx0" brushRef="#br0">1 0 9220,'0'0'17688,"14"73"-17207,-7-19 143,0 3-208,0 6-96,0 0-144,-4-3-64,-3-3-64,0-10-48,0-12-400,0-13-1537</inkml:trace>
</inkml:ink>
</file>

<file path=ppt/ink/ink1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1:10.677"/>
    </inkml:context>
    <inkml:brush xml:id="br0">
      <inkml:brushProperty name="width" value="0.035" units="cm"/>
      <inkml:brushProperty name="height" value="0.035" units="cm"/>
      <inkml:brushProperty name="color" value="#E71224"/>
    </inkml:brush>
  </inkml:definitions>
  <inkml:trace contextRef="#ctx0" brushRef="#br0">681 29 7043,'0'0'17640,"-2"-5"-16815,2 4-808,0-1 1,-1 1-1,1 0 1,-1-1-1,1 1 1,-1 0-1,0-1 1,1 1-1,-1 0 1,0 0-1,0 0 1,0 0 0,0 0-1,0 0 1,0 0-1,0 0 1,0 0-1,-3-1 1,2 2-16,-1-1-1,1 1 1,-1 0 0,0 0 0,1 0 0,-1 0-1,1 1 1,-1-1 0,1 1 0,-1-1 0,1 1-1,-1 0 1,1 0 0,-3 1 0,-70 27-8,-311 128 748,366-149-728,0 1-1,0 1 0,1 1 1,1 0-1,-26 22 0,42-32-18,1 0 0,-1 0 0,1 0 0,0 0-1,-1 1 1,1-1 0,0 1 0,0-1 0,0 1 0,0-1-1,0 1 1,0 0 0,0 0 0,1-1 0,-1 1 0,1 0-1,-1 0 1,1 3 0,0-4 4,0 0 0,1 0 0,-1 0 0,0 0 0,1 0 1,0 0-1,-1 0 0,1 0 0,-1 0 0,1 0 0,0 0 0,0 0 0,0 0 0,0 0 0,-1-1 0,1 1 0,0 0 0,0-1 0,0 1 1,0-1-1,2 2 0,7 1 16,-1 0-1,1-1 1,0 0 0,0 0 0,16 0 0,654 20 511,285 25 634,-920-42-824,-44-5 136,-41 3 41,38-2-603,-1-1 1,1 1 0,-1 0 0,0 0 0,1 0 0,-1 1 0,1-1 0,0 0 0,-1 1 0,1 0 0,0-1-1,0 1 1,0 0 0,0 0 0,1 0 0,-1 0 0,0 1 0,1-1 0,-2 3 0,2-3-458,0 1 0,1-1 1,-1 0-1,1 0 1,0 0-1,-1 0 0,1 1 1,0-1-1,0 0 1,1 0-1,-1 1 0,0-1 1,1 0-1,-1 0 0,1 0 1,1 3-1,7 6-7315</inkml:trace>
</inkml:ink>
</file>

<file path=ppt/ink/ink1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01.148"/>
    </inkml:context>
    <inkml:brush xml:id="br0">
      <inkml:brushProperty name="width" value="0.035" units="cm"/>
      <inkml:brushProperty name="height" value="0.035" units="cm"/>
      <inkml:brushProperty name="color" value="#E71224"/>
    </inkml:brush>
  </inkml:definitions>
  <inkml:trace contextRef="#ctx0" brushRef="#br0">67 118 5410,'0'0'14866,"-10"-6"-13359,-3 0-1011,8 5-112,0-1 0,0-1 0,1 1 0,-1-1 0,1 0 0,0 0-1,-8-6 1746,12 8-2075,1 0 1,-1 0-1,1 1 0,-1-1 1,1 0-1,-1 1 0,1-1 0,-1 0 1,1 1-1,0-1 0,-1 1 1,1-1-1,0 1 0,-1-1 1,1 1-1,0-1 0,0 1 0,-1 0 1,1 0-1,0-1 0,0 1 1,0 0-1,1 0 0,27-6-103,-21 5 166,82-15-12,66-15-2293,-136 24-1585,-17 1-3598</inkml:trace>
</inkml:ink>
</file>

<file path=ppt/ink/ink1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01.563"/>
    </inkml:context>
    <inkml:brush xml:id="br0">
      <inkml:brushProperty name="width" value="0.035" units="cm"/>
      <inkml:brushProperty name="height" value="0.035" units="cm"/>
      <inkml:brushProperty name="color" value="#E71224"/>
    </inkml:brush>
  </inkml:definitions>
  <inkml:trace contextRef="#ctx0" brushRef="#br0">0 0 12134,'0'6'14886,"4"-6"-13893,3 0-593,3 0-288,11 0-112,21 0-352,15 0-1249,20 0-2129,14-3-5170</inkml:trace>
</inkml:ink>
</file>

<file path=ppt/ink/ink1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15.673"/>
    </inkml:context>
    <inkml:brush xml:id="br0">
      <inkml:brushProperty name="width" value="0.035" units="cm"/>
      <inkml:brushProperty name="height" value="0.035" units="cm"/>
      <inkml:brushProperty name="color" value="#E71224"/>
    </inkml:brush>
  </inkml:definitions>
  <inkml:trace contextRef="#ctx0" brushRef="#br0">448 128 8852,'0'0'11712,"-6"10"-10848,2-3-707,3-5-101,0 1 0,-1 0 0,1 0 1,-1 0-1,0-1 0,0 1 0,0-1 0,0 0 1,0 1-1,0-1 0,0 0 0,-1 0 0,1 0 0,-1-1 1,0 1-1,1-1 0,-1 1 0,0-1 0,0 0 0,0 0 1,0 0-1,0 0 0,-3 0 0,-139 6 2439,127-7-2268,1-1 0,0-1-1,-1 0 1,1-2 0,0 0-1,-19-6 1,34 9-188,-1 0 1,0 0-1,1 0 1,-1-1-1,1 1 1,-1 0-1,1-1 1,0 0-1,0 0 1,0 1-1,-1-1 0,2 0 1,-1-1-1,0 1 1,0 0-1,1 0 1,-1-1-1,1 1 1,0-1-1,0 1 0,0-1 1,0 0-1,0 1 1,0-1-1,1 0 1,-1 0-1,1 1 1,0-1-1,0 0 1,0 0-1,0 0 0,0 0 1,1 1-1,-1-1 1,1 0-1,0 1 1,0-1-1,0 0 1,0 1-1,0-1 0,1 1 1,-1-1-1,1 1 1,-1 0-1,1-1 1,3-2-1,5-2-27,1 0 0,-1 1-1,1 0 1,1 0 0,-1 2-1,0-1 1,1 1 0,0 1 0,0 0-1,21-2 1,17 0-41,62 2 0,-107 3 28,5 0-6,0 0 1,0 0-1,1 1 1,-1 0-1,0 1 1,0 0-1,0 1 1,-1 0 0,1 0-1,0 1 1,-1 0-1,0 1 1,0 0-1,-1 1 1,1 0-1,-1 0 1,0 0 0,-1 1-1,1 0 1,-1 1-1,-1 0 1,1 0-1,9 17 1,-9-11 2,0 1 1,-2 0-1,1 0 0,-2 0 1,0 0-1,-1 1 1,0-1-1,-2 1 0,1 0 1,-2-1-1,-2 29 1,0-26 0,-1 1 1,0-1-1,-1 0 1,-1 0 0,-1 0-1,-1 0 1,0-1 0,-1 0-1,-15 23 1,-3-6-123,-1-1 0,-2-2 0,-1 0 0,-1-2 0,-1-2 0,-2-1 1,-1-1-1,0-2 0,-2-1 0,-1-2 0,-60 22 0,88-38 90,0-1 0,0 0 1,0-1-1,0 0 0,-1-1 1,1 0-1,0-1 0,-16 0 1,25-1 48,0 1 0,0-1 0,1 1 0,-1-1 0,0 1-1,0-1 1,1 1 0,-1-1 0,0 0 0,1 1 0,-1-1 0,1 0 0,-1 0 0,0 0 0,1 1 0,0-1 0,-1 0 0,1 0 0,0 0 0,-1 0 0,1 0 0,0 0 0,0 1 0,0-1 0,0 0 0,0 0 0,0 0 0,0-2 0,0-35 360,1 26-257,0 2-69,0-1 0,1 0-1,0 1 1,1-1 0,1 1 0,-1 0 0,2 0-1,-1 0 1,1 1 0,1-1 0,10-13 0,10-11 314,45-45 1,-66 74-277,0 0 0,0 0 0,1 0-1,-1 1 1,1 0 0,11-6 0,-15 9-77,0 0 0,0 0 0,1 1 1,-1-1-1,0 0 0,0 1 0,1 0 1,-1 0-1,0 0 0,1 0 0,-1 0 0,0 0 1,1 0-1,-1 1 0,0-1 0,0 1 1,0 0-1,1-1 0,-1 1 0,0 0 1,0 0-1,0 1 0,0-1 0,0 0 0,2 3 1,16 17-22,-1 1 0,-2 1 0,0 0 0,-1 1 0,17 36 0,-6-12 17,-3-7-15,125 192-337,-147-230 99,1 0 0,0 0 0,-1 0 1,1 0-1,0 0 0,0 0 0,0-1 1,1 0-1,-1 1 0,1-1 1,-1 0-1,1-1 0,0 1 0,4 1 1,37 1-7200,-1-4-2008</inkml:trace>
</inkml:ink>
</file>

<file path=ppt/ink/ink1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16.195"/>
    </inkml:context>
    <inkml:brush xml:id="br0">
      <inkml:brushProperty name="width" value="0.035" units="cm"/>
      <inkml:brushProperty name="height" value="0.035" units="cm"/>
      <inkml:brushProperty name="color" value="#E71224"/>
    </inkml:brush>
  </inkml:definitions>
  <inkml:trace contextRef="#ctx0" brushRef="#br0">463 17 17368,'0'0'10285,"-6"-3"-9552,5 1-692,-1 1 0,0 0 0,0-1 0,0 1-1,0 0 1,0 0 0,0 0 0,0 0 0,0 1-1,0-1 1,-1 1 0,1-1 0,0 1 0,0 0-1,-4 0 1,3 1-12,0 0 0,-1 0 0,1 0 0,0 1 0,0-1 0,0 1 0,0 0 0,0 0 0,0 0 0,1 0 0,-1 1 0,-3 3 0,-39 40 209,2 1 0,1 2 0,3 2 0,3 2 0,-33 60-1,52-81-205,2 1 0,1 0 0,1 1 1,2 0-1,2 1 0,0 1 0,3-1 0,1 1 0,2 0 0,1 55 0,2-82-40,1 0 1,1 0 0,-1 0 0,1 0 0,1 0 0,0 0 0,0 0 0,1-1-1,0 1 1,0-1 0,1 0 0,0 0 0,0-1 0,11 12 0,-6-10-48,0-1 1,0 1 0,1-2 0,0 1 0,0-2-1,1 0 1,0 0 0,0-1 0,16 5 0,15 1-235,1-2-1,0-2 1,0-2 0,86-2 0,-122-3 279,-1 0-1,1 0 0,-1-1 0,0 0 1,1 0-1,-1-1 0,0 0 0,0 0 1,0-1-1,0 0 0,-1 0 1,1 0-1,-1-1 0,10-7 0,-12 7 31,0 0-1,0-1 1,0 0 0,-1 0-1,0 0 1,1 0-1,-2-1 1,1 1-1,-1-1 1,0 1 0,0-1-1,0 0 1,-1 0-1,0 0 1,0 0-1,0 0 1,-1 0 0,0-7-1,0 7 16,0-7 52,0 0-1,0 0 1,-1 1-1,-1-1 1,-5-21-1,5 31-72,1-1 0,-1 0 0,0 1-1,0-1 1,-1 1 0,1-1-1,0 1 1,-1 0 0,0 0 0,0 0-1,0 0 1,0 1 0,0-1-1,-1 1 1,1 0 0,-1 0 0,0 0-1,1 0 1,-1 1 0,0-1-1,0 1 1,-5-1 0,-12-2-1,-1 0 0,-1 2 1,1 0-1,0 2 1,0 0-1,0 2 0,-34 5 1,53-6-50,0-1 1,0 1-1,0 0 0,0-1 1,0 1-1,0 1 1,0-1-1,0 0 1,0 1-1,1-1 1,-1 1-1,1 0 1,-1 0-1,1 0 1,-1 0-1,1 0 1,0 1-1,0-1 1,0 1-1,0-1 1,1 1-1,-1 0 1,1-1-1,0 1 1,-1 0-1,1 0 1,0 0-1,0 6 1,6-8-790,1 0 0,-1 0 0,1-1 0,-1 1 0,1-1 1,9-1-1,-9 1-202,40-4-4645,12-14-3527</inkml:trace>
</inkml:ink>
</file>

<file path=ppt/ink/ink1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16.657"/>
    </inkml:context>
    <inkml:brush xml:id="br0">
      <inkml:brushProperty name="width" value="0.035" units="cm"/>
      <inkml:brushProperty name="height" value="0.035" units="cm"/>
      <inkml:brushProperty name="color" value="#E71224"/>
    </inkml:brush>
  </inkml:definitions>
  <inkml:trace contextRef="#ctx0" brushRef="#br0">369 31 12678,'0'0'9834,"1"-6"-8821,-1 6-961,0-1 0,0 0 0,1 0 0,-1 0-1,0 0 1,0 1 0,0-1 0,0 0 0,0 0-1,0 0 1,0 0 0,0 1 0,-1-1 0,1 0-1,0 0 1,0 0 0,-1 1 0,1-1 0,-1 0 0,1 0-1,0 1 1,-1-1 0,1 0 0,-1 1 0,0-1-1,1 1 1,-1-1 0,1 1 0,-1-1 0,0 1-1,1-1 1,-1 1 0,0-1 0,-1 1 0,-43-1 1128,27 3-1013,1 0 1,0 2-1,0 0 0,0 1 1,0 0-1,1 2 1,-1 0-1,2 0 1,-1 2-1,-25 18 0,33-21-125,-1 0-1,1 1 0,1 0 1,-1 1-1,1-1 0,1 1 1,-1 1-1,1-1 0,1 1 1,0 0-1,0 1 0,1-1 0,0 1 1,0 0-1,1 0 0,1 0 1,-1 0-1,2 0 0,-2 17 1,4-20-36,0 1 0,0-1 1,1 1-1,0-1 0,0 0 0,1 1 1,-1-1-1,2 0 0,-1-1 0,1 1 1,0-1-1,0 1 0,1-1 0,0 0 1,0-1-1,0 1 0,1-1 1,0 0-1,0 0 0,8 4 0,17 11 41,2-1-1,67 28 0,-55-28-23,-31-12-17,5 0-3,-1 2 1,0 0-1,0 1 0,-1 1 1,0 0-1,28 26 1,-42-34-8,-1-1 0,0 1 0,0-1 0,0 1 0,0 0 0,0-1 0,-1 1 0,0 0 1,1 0-1,-1 0 0,0 0 0,0 1 0,0-1 0,-1 0 0,1 0 0,-1 1 1,0-1-1,0 0 0,0 0 0,0 1 0,-1-1 0,1 0 0,-1 0 0,0 1 1,-1 3-1,0-3 1,-1 1 1,1-1 0,-1 1-1,0-1 1,0 0 0,0 0-1,-1 0 1,1-1 0,-1 1-1,0-1 1,0 0 0,0 0-1,0 0 1,-8 4-1,-5 0-2,0-1-1,0 0 0,0-1 1,0-1-1,-33 4 1,-89-3-444,135-5 422,0 1-62,1-1 0,-1 0 0,1 0 0,0-1 1,-1 1-1,1 0 0,0-1 0,-1 0 0,1 0 0,0 0 0,0 0 0,0-1 1,0 1-1,0-1 0,0 0 0,0 1 0,0-2 0,0 1 0,1 0 0,-1 0 1,-2-5-1,1 1-470,2 0 1,-1-1 0,1 1-1,0 0 1,0-1 0,1 0-1,0 1 1,0-1 0,1 0-1,0-9 1,-1-44-6251</inkml:trace>
</inkml:ink>
</file>

<file path=ppt/ink/ink1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17.035"/>
    </inkml:context>
    <inkml:brush xml:id="br0">
      <inkml:brushProperty name="width" value="0.035" units="cm"/>
      <inkml:brushProperty name="height" value="0.035" units="cm"/>
      <inkml:brushProperty name="color" value="#E71224"/>
    </inkml:brush>
  </inkml:definitions>
  <inkml:trace contextRef="#ctx0" brushRef="#br0">0 10 16023,'0'0'12710,"0"-9"-12326,18 9-384,13 0 64,12 0-64,9 0-256,15 0-544,14 0-769,7 0-1328,3 0-2434,-7 0-5842</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58.546"/>
    </inkml:context>
    <inkml:brush xml:id="br0">
      <inkml:brushProperty name="width" value="0.035" units="cm"/>
      <inkml:brushProperty name="height" value="0.035" units="cm"/>
    </inkml:brush>
  </inkml:definitions>
  <inkml:trace contextRef="#ctx0" brushRef="#br0">0 10 7876,'0'0'16639,"32"-3"-15494,-8 1-959,-3 0-59,0 0 0,0 2 0,0 0 0,1 1 0,-1 1 0,0 1 0,0 1 0,0 1 0,22 8 0,-6 3 41,-1 1-1,-1 2 1,-1 1 0,58 46-1,-70-48-132,-1 1 1,-1 0-1,-1 2 1,-1 0-1,0 1 0,-2 1 1,22 41-1,-33-54-32,0 1 1,-1-1-1,-1 1 1,1-1-1,-2 1 1,0 0-1,0 0 1,-1 0-1,0 20 1,-1-27-7,0 0 1,-1 0-1,1 0 0,-1 0 1,0-1-1,0 1 1,-1 0-1,1-1 0,-1 1 1,0-1-1,0 1 1,0-1-1,0 0 1,0 0-1,-1 0 0,1 0 1,-1 0-1,0 0 1,0-1-1,0 1 0,0-1 1,0 0-1,-1 0 1,1 0-1,-1-1 1,1 1-1,-1-1 0,0 0 1,1 1-1,-5-1 1,-9 3-37,0-2 1,0 0 0,-1-1 0,-22-1 0,35 0 31,0-1-1,0 0 1,0 0 0,0 0 0,0 0-1,0-1 1,0 0 0,-7-4 0,10 5 6,0 0 1,1-1 0,-1 1-1,0-1 1,0 0 0,1 1 0,-1-1-1,0 0 1,1 0 0,0 0-1,0 0 1,-1 0 0,1 0 0,0-1-1,1 1 1,-1 0 0,0 0-1,0-5 1,0-2 7,1-1-1,0 1 0,0 0 1,1 0-1,0 0 1,1 0-1,0 0 0,0 0 1,1 0-1,0 1 1,0-1-1,1 1 0,0 0 1,1 0-1,9-13 1,8-7 5,1 2 0,47-43 0,-40 41-4,-6 5-170,6-7 294,1 2 0,66-46-1,-88 67-288,1 2 0,-1-1-1,1 1 1,0 1 0,1 0-1,-1 0 1,1 1 0,0 1-1,0 0 1,0 0 0,0 1-1,0 0 1,0 1 0,0 0-1,0 1 1,13 2 0,-20-2-133,-1 0 1,0 0 0,1 0-1,-1 1 1,0-1 0,0 1-1,0 0 1,0 0 0,0 0-1,4 4 1,26 36-4796</inkml:trace>
</inkml:ink>
</file>

<file path=ppt/ink/ink1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17.442"/>
    </inkml:context>
    <inkml:brush xml:id="br0">
      <inkml:brushProperty name="width" value="0.035" units="cm"/>
      <inkml:brushProperty name="height" value="0.035" units="cm"/>
      <inkml:brushProperty name="color" value="#E71224"/>
    </inkml:brush>
  </inkml:definitions>
  <inkml:trace contextRef="#ctx0" brushRef="#br0">57 121 15383,'0'0'11229,"11"-20"-10474,-4 6-641,-5 9-89,0 0-1,0 0 1,0 0 0,1 1 0,-1-1-1,1 1 1,1-1 0,-1 1 0,0 0-1,1 0 1,0 0 0,0 1 0,0-1 0,0 1-1,1 0 1,-1 0 0,1 1 0,0-1-1,-1 1 1,1 0 0,0 0 0,1 1 0,-1 0-1,0-1 1,9 1 0,2 0 34,1 1 1,-1 1-1,0 0 1,0 2 0,22 5-1,-32-6-54,-1 0-1,1 1 1,-1 0-1,0 0 1,0 0-1,0 0 1,0 1-1,-1 0 1,1 0-1,-1 0 1,0 1-1,0 0 1,-1-1-1,1 1 1,-1 0-1,0 1 1,0-1-1,2 8 1,1 3-2,-1 0-1,-1 0 1,-1 1 0,0-1 0,-1 0 0,-1 1-1,0 0 1,-2-1 0,0 1 0,0 0-1,-2-1 1,0 0 0,-1 1 0,0-1 0,-1-1-1,-1 1 1,-1-1 0,0 0 0,-1 0 0,-19 26-1,5-15 3,-1-1 0,-2-1 0,0-1 0,-30 20 0,-118 69-424,162-101 278,19-6 128,30-5 176,-28-1-103,375-5 1762,-379 6-1816,1 0 0,0 0-1,-1 1 1,1 0 0,0 0 0,-1 0 0,1 1-1,-1 0 1,0 0 0,0 1 0,8 4-1,-10-4-241,-1 0 1,1 0-1,-1 0 0,0 0 0,0 0 0,0 1 0,-1 0 0,1-1 0,-1 1 0,0 0 0,0 0 0,0 0 0,-1 1 0,1-1 0,-1 0 0,0 1 0,1 7 0,3 9-3766,4-4-2862</inkml:trace>
</inkml:ink>
</file>

<file path=ppt/ink/ink1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18.457"/>
    </inkml:context>
    <inkml:brush xml:id="br0">
      <inkml:brushProperty name="width" value="0.035" units="cm"/>
      <inkml:brushProperty name="height" value="0.035" units="cm"/>
      <inkml:brushProperty name="color" value="#E71224"/>
    </inkml:brush>
  </inkml:definitions>
  <inkml:trace contextRef="#ctx0" brushRef="#br0">7 12 14615,'0'0'11922,"-6"-7"-10115,6 7-1840,0 0 0,0 0 0,0 0 0,0 0 0,0 0-1,0 0 1,0 0 0,1 0 0,-1 0 0,0 0-1,0 0 1,0 0 0,0 0 0,0 0 0,0 0 0,0-1-1,0 1 1,1 0 0,-1 0 0,0 0 0,0 0-1,0 0 1,0 0 0,0 0 0,0 0 0,0 0 0,0-1-1,0 1 1,0 0 0,0 0 0,0 0 0,0 0 0,0 0-1,0 0 1,0-1 0,0 1 0,0 0 0,0 0-1,0 0 1,0 0 0,0 0 0,0 0 0,0 0 0,0-1-1,0 1 1,0 0 0,0 0 0,0 0 0,0 0-1,0 0 1,0 0 0,-1 0 0,1 0 0,0 0 0,0-1-1,0 1 1,0 0 0,25 8-4364,1 8-3283</inkml:trace>
</inkml:ink>
</file>

<file path=ppt/ink/ink1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19.127"/>
    </inkml:context>
    <inkml:brush xml:id="br0">
      <inkml:brushProperty name="width" value="0.035" units="cm"/>
      <inkml:brushProperty name="height" value="0.035" units="cm"/>
      <inkml:brushProperty name="color" value="#E71224"/>
    </inkml:brush>
  </inkml:definitions>
  <inkml:trace contextRef="#ctx0" brushRef="#br0">422 213 10005,'0'0'8772,"-19"-3"-7727,-57-10 57,73 12-999,-1 0 0,1 0-1,0-1 1,-1 1 0,1-1 0,0 0-1,0 0 1,0 0 0,0 0 0,0 0-1,0-1 1,1 1 0,-1-1 0,1 0-1,0 0 1,0 0 0,0 0 0,0 0-1,0 0 1,1 0 0,-1-1 0,1 1-1,0-1 1,0 1 0,0-1 0,1 1-1,-1-1 1,1 1 0,0-1-1,0 0 1,0 1 0,0-1 0,0 1-1,1-1 1,0 0 0,0 1 0,0-1-1,0 1 1,0 0 0,1-1 0,0 1-1,-1 0 1,1 0 0,0 0 0,1 0-1,-1 0 1,0 1 0,6-6 0,4 1-74,0 1 1,0 0-1,0 0 1,1 2 0,0-1-1,0 1 1,0 1-1,1 1 1,20-2 0,-26 2-29,0 2 0,-1-1 0,1 1 0,-1 0 0,1 1 0,-1 0 0,1 0 0,-1 0 0,1 1 0,-1 0 0,0 1 0,0 0 1,0 0-1,0 0 0,0 1 0,-1 0 0,1 0 0,-1 0 0,6 7 0,-6-2-6,1 1-1,-2 0 0,1 0 1,-1 0-1,-1 1 1,0 0-1,-1 0 1,0 0-1,0 0 1,-1 0-1,-1 1 1,1-1-1,-2 19 1,0-15-17,-1-1-1,0 0 1,-1 0 0,-1 0 0,0 0 0,-1-1 0,0 1 0,-1-1 0,-1 0 0,-13 25 0,2-18-199,0 0 0,0-1 0,-2-1-1,-1 0 1,0-2 0,-1 0 0,0-1 0,-46 23 0,-14 1-3187,-103 34-1,162-65 2479,12-3 120,0-1 1,-1-1 0,1 0 0,-1 0 0,0-1-1,-11 1 1,19-3 2839,5-7 1493,-3-7-2557,0 8-185,2-1-462,0 0 0,0-1 0,1 1 1,0 0-1,0 0 0,1 0 1,-1 0-1,2 0 0,-1 1 0,1-1 1,0 1-1,0 0 0,1 0 1,-1 0-1,1 1 0,1 0 0,-1 0 1,9-6-1,-5 4-109,-1 1 0,1 0-1,0 1 1,1 0 0,-1 0 0,1 1-1,0 1 1,0-1 0,0 1 0,1 1-1,-1 0 1,19-1 0,-22 4-156,1-1 1,0 1-1,-1 1 1,1-1-1,-1 1 0,0 1 1,1-1-1,-1 1 1,0 0-1,0 1 0,-1 0 1,1 0-1,-1 0 1,0 1-1,0 0 1,0 0-1,4 6 0,10 13-2,-1 0-1,-1 1 0,16 30 0,-17-27-251,33 42 0,-48-68-56,0 0 0,0 0 0,0-1 0,0 1 0,0-1 0,0 0 0,1 1 1,-1-1-1,1 0 0,-1 0 0,1-1 0,-1 1 0,1 0 0,0-1 0,4 1 0,40-4-8991,-16-5-1272</inkml:trace>
</inkml:ink>
</file>

<file path=ppt/ink/ink1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19.514"/>
    </inkml:context>
    <inkml:brush xml:id="br0">
      <inkml:brushProperty name="width" value="0.035" units="cm"/>
      <inkml:brushProperty name="height" value="0.035" units="cm"/>
      <inkml:brushProperty name="color" value="#E71224"/>
    </inkml:brush>
  </inkml:definitions>
  <inkml:trace contextRef="#ctx0" brushRef="#br0">404 51 2289,'0'0'18483,"-36"-10"-16276,-116-27-463,148 36-1621,-1 0 0,0 1 0,0-1-1,1 1 1,-1 0 0,0 0-1,0 0 1,1 1 0,-1 0 0,-8 2-1,11-2-72,-1 0-1,1 0 1,0 0-1,0 0 0,0 1 1,0-1-1,0 1 1,1-1-1,-1 1 0,0 0 1,1-1-1,-1 1 0,1 0 1,0 0-1,-2 4 1,0 1 13,1 1 1,0-1-1,0 1 0,1 0 1,0 0-1,1-1 1,0 1-1,1 14 1,-1-5-12,1-7-38,0 0 1,1-1-1,0 1 0,0 0 0,1-1 1,0 1-1,1-1 0,0 0 0,0 0 1,1 0-1,0-1 0,1 1 0,0-1 1,0-1-1,1 1 0,12 11 0,12 7 7,2 0-1,60 36 0,-75-50-11,40 22-3,-31-18 3,0 0-1,41 35 1,-66-50-10,0 1 0,0 0-1,0-1 1,0 1-1,0 0 1,0 0-1,-1 1 1,1-1-1,-1 0 1,0 0 0,0 1-1,1-1 1,-2 1-1,1-1 1,0 1-1,0-1 1,-1 1 0,1-1-1,-1 1 1,0 0-1,0-1 1,0 1-1,0 0 1,0-1-1,-1 1 1,1 0 0,-1-1-1,0 1 1,1-1-1,-1 1 1,0-1-1,-1 1 1,1-1 0,0 0-1,-1 0 1,1 1-1,-1-1 1,0 0-1,1 0 1,-1-1-1,0 1 1,0 0 0,-1-1-1,1 1 1,0-1-1,0 1 1,-1-1-1,1 0 1,-1 0 0,1 0-1,-4 0 1,-24 7-118,-1-2 1,1 0-1,-2-3 1,1 0-1,0-2 1,-35-4 0,10 3-505,37 0 33,0-1 0,-1-1 0,-35-8-1,48 8-28,0 0 0,-1-1 0,1 1 0,0-1-1,1-1 1,-1 1 0,0-1 0,1 0 0,0-1 0,0 0 0,0 0-1,-9-11 1,1-11-5832</inkml:trace>
</inkml:ink>
</file>

<file path=ppt/ink/ink1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19.923"/>
    </inkml:context>
    <inkml:brush xml:id="br0">
      <inkml:brushProperty name="width" value="0.035" units="cm"/>
      <inkml:brushProperty name="height" value="0.035" units="cm"/>
      <inkml:brushProperty name="color" value="#E71224"/>
    </inkml:brush>
  </inkml:definitions>
  <inkml:trace contextRef="#ctx0" brushRef="#br0">0 0 10309,'0'0'15497,"22"5"-13864,74 14-408,223 39 1477,-285-53-2540,22 2 79,63 0-1,-119-7-282,-37 0-1628,-116 0-6438,90 0-123</inkml:trace>
</inkml:ink>
</file>

<file path=ppt/ink/ink1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21.531"/>
    </inkml:context>
    <inkml:brush xml:id="br0">
      <inkml:brushProperty name="width" value="0.035" units="cm"/>
      <inkml:brushProperty name="height" value="0.035" units="cm"/>
      <inkml:brushProperty name="color" value="#E71224"/>
    </inkml:brush>
  </inkml:definitions>
  <inkml:trace contextRef="#ctx0" brushRef="#br0">90 1 8996,'0'0'12094,"-12"6"-10878,-3-1-891,10-3-213,0-1 1,-1 1-1,1 1 0,0-1 1,0 1-1,1 0 1,-1 0-1,1 0 0,-5 5 1,8-8-38,1 0-1,-1 0 1,0 1 0,1-1 0,-1 1-1,1-1 1,-1 0 0,1 1 0,0-1-1,-1 1 1,1-1 0,-1 1 0,1-1 0,0 1-1,-1 0 1,1-1 0,0 1 0,0-1-1,-1 1 1,1 0 0,0-1 0,0 1-1,0 0 1,0-1 0,0 1 0,0-1-1,0 1 1,0 0 0,0-1 0,0 1-1,0 0 1,1-1 0,-1 1 0,0 0-1,0-1 1,0 1 0,1-1 0,-1 1 0,0-1-1,1 2 1,1-1-14,0 0 1,0 1-1,0-1 1,0 0-1,0 0 0,1 0 1,-1 0-1,0-1 0,0 1 1,4 0-1,96 14 502,1-5 0,175-5 1,-189-6-1259,-70-9-4777,-13 4 2845,21-13-8928</inkml:trace>
</inkml:ink>
</file>

<file path=ppt/ink/ink1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22.065"/>
    </inkml:context>
    <inkml:brush xml:id="br0">
      <inkml:brushProperty name="width" value="0.035" units="cm"/>
      <inkml:brushProperty name="height" value="0.035" units="cm"/>
      <inkml:brushProperty name="color" value="#E71224"/>
    </inkml:brush>
  </inkml:definitions>
  <inkml:trace contextRef="#ctx0" brushRef="#br0">551 149 14551,'0'0'8337,"-38"4"-7251,-120 14-246,106-13-11,0-2 0,-81-5 0,125 2-763,6 0-37,0 0 0,1 0-1,-1 0 1,0-1 0,1 1-1,-1 0 1,0-1 0,1 1-1,-1-1 1,1 1 0,-1-1 0,0 0-1,1 0 1,0 0 0,-1 0-1,1 0 1,0 0 0,-1 0-1,1 0 1,0-1 0,0 1-1,0 0 1,0-1 0,0 1 0,0-1-1,0 1 1,1-1 0,-1 1-1,0-1 1,1 0 0,-1 1-1,1-1 1,0 0 0,-1-2-1,1 1-10,1-1 0,-1 1-1,0-1 1,1 1 0,0 0-1,0-1 1,0 1 0,0-1-1,0 1 1,1 0 0,-1 0-1,1 0 1,0 0 0,0 0-1,0 0 1,5-4 0,3-2-25,1 0 0,1 1 1,-1 1-1,1 0 0,0 0 0,1 2 1,0-1-1,0 2 0,0-1 0,0 2 1,0 0-1,1 0 0,0 1 0,-1 1 1,1 1-1,21 1 0,-29-1 1,0 1-1,-1 0 1,1 0-1,0 0 1,0 1 0,0 0-1,-1 0 1,1 0-1,-1 1 1,0 0 0,0 0-1,0 0 1,0 1-1,0 0 1,7 7 0,-5-2-2,0-1 0,-1 1 0,1 1 0,-2-1 0,1 1 0,-2 0 0,1 0 1,2 12-1,1 3-8,-2 0 0,-2 1 1,0 0-1,-1 0 1,-2 0-1,-2 43 0,-1-53-13,-1-1-1,-1 0 1,0 0 0,-1-1-1,-1 1 1,0-1-1,0 0 1,-2-1-1,0 1 1,0-1-1,-1-1 1,-1 0 0,0 0-1,-20 18 1,-4-1-747,-1-2 1,-1 0 0,-71 38-1,95-59 523,0 0 0,0 0 0,0-1-1,0 0 1,-1-1 0,0-1 0,0 0 0,0-1-1,0 0 1,-21 0 0,33-3 321,0 1-1,1-1 1,-1 0-1,0 1 1,0-1-1,1 0 0,-1 0 1,0 1-1,1-1 1,-1 0-1,1 0 1,-1 0-1,1 0 1,-1 0-1,1 0 1,0 0-1,-1 0 1,1 0-1,0 0 1,0 0-1,0 0 1,0 0-1,0 0 1,0 0-1,0 0 1,0 0-1,0 0 1,1-2-1,1-33 1028,1 29-960,-1-1 0,1 1 0,0 0 0,0 1 0,1-1-1,0 0 1,0 1 0,0 0 0,1 0 0,0 0 0,0 0 0,1 1 0,7-6 0,-3 3 2,0 0 1,0 1 0,1 0 0,0 1-1,0 0 1,0 1 0,19-6 0,-17 8-79,0 0 0,0 1 0,1 0 1,-1 1-1,1 1 0,-1 0 0,1 1 0,-1 0 1,1 1-1,-1 1 0,0 0 0,0 0 0,0 2 1,-1 0-1,1 0 0,-1 1 0,0 0 0,-1 1 1,1 1-1,15 13 0,3 4 25,43 46-1,-34-32-359,-9-22-1357,-11-15-1393,-3-11-3547,4-22-4851</inkml:trace>
</inkml:ink>
</file>

<file path=ppt/ink/ink1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22.473"/>
    </inkml:context>
    <inkml:brush xml:id="br0">
      <inkml:brushProperty name="width" value="0.035" units="cm"/>
      <inkml:brushProperty name="height" value="0.035" units="cm"/>
      <inkml:brushProperty name="color" value="#E71224"/>
    </inkml:brush>
  </inkml:definitions>
  <inkml:trace contextRef="#ctx0" brushRef="#br0">650 8 14102,'0'0'3744,"-35"-1"-388,-14-2-2338,-7 0 681,-96 6-1,142-3-1519,1 2 0,-1-1 0,1 1 0,-1 0 1,1 1-1,0 0 0,0 1 0,1 0 0,-1 0 0,1 1 0,-1 0 0,-9 8 0,15-9-142,-1-1 1,1 1-1,-1 0 0,1 0 0,0 0 0,1 0 0,-1 1 1,1-1-1,0 1 0,0-1 0,0 1 0,0 0 1,1 0-1,0 0 0,0-1 0,1 1 0,-1 0 0,1 0 1,0 1-1,0-1 0,0 0 0,1 0 0,0-1 1,0 1-1,3 9 0,0-5-26,0 0-1,0 0 1,1-1 0,0 0-1,1 0 1,0 0 0,0 0-1,1-1 1,0 0 0,0-1 0,0 1-1,1-1 1,10 6 0,21 12 42,66 30 1,-45-25-28,-53-25-24,1 1 0,0 0 1,-1 0-1,0 1 1,13 12-1,-19-17-3,0 0 0,-1 0 0,1 0 0,0 0 0,0 0 0,0 0 0,0 0 0,-1 0 0,1 1 0,-1-1 0,1 0 0,-1 0-1,1 1 1,-1-1 0,0 0 0,1 0 0,-1 1 0,0-1 0,0 0 0,0 1 0,0-1 0,0 0 0,0 1 0,-1-1 0,1 0 0,0 1 0,-1-1 0,1 0 0,-1 0 0,1 1 0,-1-1 0,1 0 0,-1 0-1,0 0 1,0 0 0,1 0 0,-1 0 0,0 0 0,0 0 0,0 0 0,0 0 0,0-1 0,-1 1 0,1 0 0,0-1 0,0 1 0,0 0 0,-1-1 0,1 0 0,0 1 0,-2-1 0,-23 8-38,0-2-1,0 0 1,-1-2 0,1-1 0,-1-1 0,-53-4 0,36 2-146,28 0 11,0-1 0,0 0-1,0-2 1,0 1 0,1-2 0,-20-6 0,27 7-255,-1-1 0,1 0 0,0 0 0,0-1 0,1 0 0,0 0 0,-1-1 0,2 0 0,-1 0 1,1-1-1,0 0 0,-9-12 0,-8-25-5225</inkml:trace>
</inkml:ink>
</file>

<file path=ppt/ink/ink1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22.868"/>
    </inkml:context>
    <inkml:brush xml:id="br0">
      <inkml:brushProperty name="width" value="0.035" units="cm"/>
      <inkml:brushProperty name="height" value="0.035" units="cm"/>
      <inkml:brushProperty name="color" value="#E71224"/>
    </inkml:brush>
  </inkml:definitions>
  <inkml:trace contextRef="#ctx0" brushRef="#br0">1 1 14375,'0'0'13262,"40"17"-12278,137 57-434,-145-63-509,0-1 1,1-1-1,0-2 1,0-1 0,1-2-1,0-1 1,0-2-1,37-3 1,-4 1-69,162 1-1510,-228 0 1177,-11 16-441,-42 59 745,31-46 38,-26 45 0,42-65 16,0 1-1,1 0 1,0 0-1,1 0 1,0 0-1,1 1 1,0-1-1,0 1 0,0 13 1,3-23 7,0 1-1,0-1 1,1 0 0,-1 0 0,0 0-1,1 0 1,-1 0 0,0 0-1,1 0 1,-1 0 0,1 0 0,-1-1-1,1 1 1,0 0 0,-1-1 0,1 0-1,0 1 1,-1-1 0,1 0 0,0 0-1,0 0 1,-1 0 0,1 0-1,0 0 1,2-1 0,54-2 375,-57 3-363,4-1 33,-1 0-1,1 0 1,0 0-1,-1-1 0,1 1 1,-1-1-1,1 0 1,-1-1-1,0 1 1,0-1-1,0 0 1,0 0-1,-1 0 1,1 0-1,-1-1 1,0 1-1,0-1 1,0 0-1,0 0 1,0 0-1,-1 0 1,0-1-1,0 1 1,0 0-1,-1-1 0,1 0 1,-1 1-1,1-7 1,1-7 17,0 0-1,-1-1 1,-1 1 0,-1-1 0,0 1 0,-4-21-1,3 34-67,0 0 0,0 0-1,-1 1 1,0-1 0,0 0 0,0 1-1,0 0 1,-1-1 0,0 1 0,0 0-1,0 0 1,0 1 0,0-1-1,-1 1 1,0-1 0,0 1 0,0 0-1,0 1 1,0-1 0,0 1-1,-1-1 1,1 1 0,-1 1 0,0-1-1,1 1 1,-1-1 0,-7 1-1,-15-4-83,0 1-1,0 2 0,-47 1 0,49 2-26,1 0 110,2-1-2986,104 11-3485,-27-11 12</inkml:trace>
</inkml:ink>
</file>

<file path=ppt/ink/ink1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23.347"/>
    </inkml:context>
    <inkml:brush xml:id="br0">
      <inkml:brushProperty name="width" value="0.035" units="cm"/>
      <inkml:brushProperty name="height" value="0.035" units="cm"/>
      <inkml:brushProperty name="color" value="#E71224"/>
    </inkml:brush>
  </inkml:definitions>
  <inkml:trace contextRef="#ctx0" brushRef="#br0">57 35 10341,'0'0'11320,"-9"-2"-10042,-29-6-537,29 5 84,25 3-348,103-2-69,-38-1-84,125 13 1,-131 7 475,-74-14-795,-1-1 1,1 1-1,-1 0 1,0-1-1,1 1 0,-1 0 1,0-1-1,-1 1 1,0 4-1,1-3 2,-1 2 8,0 1-1,-1-1 0,0 0 1,0 1-1,0-1 1,-1 0-1,0 0 0,0 0 1,0-1-1,-1 1 1,-8 9-1,-62 59 122,24-25-42,45-45-91,1 1 1,0-1-1,1 1 0,-1 0 0,1 0 0,0 0 0,0 0 1,0 1-1,1-1 0,-1 1 0,1 0 0,1 0 0,-1 0 1,1 0-1,-1 9 0,3-13-1,-1-1 1,0 1-1,0-1 0,1 1 1,-1-1-1,1 1 0,-1-1 1,1 0-1,0 1 1,0-1-1,-1 0 0,1 1 1,0-1-1,0 0 0,0 0 1,0 0-1,1 0 1,-1 0-1,0 0 0,0 0 1,0 0-1,1-1 0,-1 1 1,1 0-1,-1-1 1,0 1-1,1-1 0,1 1 1,50 8 153,-44-9-112,204 4 1394,-206-4-1316,1 0-1,-1-1 0,1 0 1,0 0-1,-1-1 1,0 0-1,1-1 0,-1 1 1,11-6-1,-15 5-48,1 1 0,-1 0 0,0-1-1,0 0 1,0 0 0,0 0 0,-1 0 0,1 0 0,-1 0-1,0-1 1,1 1 0,-2-1 0,1 0 0,0 1 0,-1-1-1,0 0 1,1 0 0,-2 0 0,2-7 0,0-5 35,0-1 0,-2 1 0,0-1 0,-3-25 0,2 35-106,-1 0 1,1 0 0,-1 0 0,-1 1 0,1-1-1,-1 1 1,0 0 0,0 0 0,-1 0 0,0 0-1,0 0 1,-1 1 0,-6-7 0,-5-1-48,0 0-1,-1 1 1,-1 1 0,0 1 0,0 1 0,-1 0 0,0 1-1,-1 1 1,1 1 0,-1 1 0,-28-4 0,-92-5-2201,4 12-3813,87 2-421</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59.079"/>
    </inkml:context>
    <inkml:brush xml:id="br0">
      <inkml:brushProperty name="width" value="0.035" units="cm"/>
      <inkml:brushProperty name="height" value="0.035" units="cm"/>
    </inkml:brush>
  </inkml:definitions>
  <inkml:trace contextRef="#ctx0" brushRef="#br0">955 41 9284,'0'0'8647,"30"0"-7324,157 0 1844,-187 0-3152,0 0 1,1 0-1,-1 0 1,0 0-1,0 0 1,1 0-1,-1-1 0,0 1 1,0 0-1,1 0 1,-1 0-1,0 0 1,1 0-1,-1 0 1,0 0-1,0 0 0,1 0 1,-1 0-1,0 0 1,1 0-1,-1 1 1,0-1-1,0 0 1,1 0-1,-1 0 0,0 0 1,0 0-1,1 0 1,-1 1-1,0-1 1,0 0-1,1 0 1,-1 0-1,0 1 0,0-1 1,0 0-1,0 0 1,1 1-1,-1-1 1,0 0-1,0 0 1,0 1-1,0-1 0,0 0 1,0 1-1,0-1 1,0 0-1,0 0 1,0 1-1,0-1 1,0 0-1,0 1 0,0-1 1,0 1-1,-1 0 18,-1 0 0,1 0 0,0-1 0,-1 1 0,1 0 0,-1 0 0,1-1 0,-1 1 0,0-1 0,1 1 0,-1-1 0,1 0 1,-1 0-1,-3 0 0,-349 5 787,206-7-544,-477-35 1733,597 32-1811,32 3-60,48 0-38,-32 1-136,44-5-279,-2 1-1361,-21 3-2224,-22 2-2353</inkml:trace>
</inkml:ink>
</file>

<file path=ppt/ink/ink1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24.062"/>
    </inkml:context>
    <inkml:brush xml:id="br0">
      <inkml:brushProperty name="width" value="0.035" units="cm"/>
      <inkml:brushProperty name="height" value="0.035" units="cm"/>
      <inkml:brushProperty name="color" value="#E71224"/>
    </inkml:brush>
  </inkml:definitions>
  <inkml:trace contextRef="#ctx0" brushRef="#br0">10 18 7571,'0'0'13369,"-9"-1"-4506,93-9-8840,1 4 0,113 6 0,-90 1-2960,-92 1-2599</inkml:trace>
</inkml:ink>
</file>

<file path=ppt/ink/ink1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24.432"/>
    </inkml:context>
    <inkml:brush xml:id="br0">
      <inkml:brushProperty name="width" value="0.035" units="cm"/>
      <inkml:brushProperty name="height" value="0.035" units="cm"/>
      <inkml:brushProperty name="color" value="#E71224"/>
    </inkml:brush>
  </inkml:definitions>
  <inkml:trace contextRef="#ctx0" brushRef="#br0">1 1 18953,'0'0'10677,"154"151"-10565,-98-151-112,15 0 0,9 0-801,8-22-735,11-13-1154,-1-9-3200,0 0-7076</inkml:trace>
</inkml:ink>
</file>

<file path=ppt/ink/ink1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25.477"/>
    </inkml:context>
    <inkml:brush xml:id="br0">
      <inkml:brushProperty name="width" value="0.035" units="cm"/>
      <inkml:brushProperty name="height" value="0.035" units="cm"/>
      <inkml:brushProperty name="color" value="#E71224"/>
    </inkml:brush>
  </inkml:definitions>
  <inkml:trace contextRef="#ctx0" brushRef="#br0">0 0 16231,'0'0'11262,"0"14"-10382,0 517 1170,0-171-3452,0-358 1221,3 24-2254,7-16-3942</inkml:trace>
</inkml:ink>
</file>

<file path=ppt/ink/ink1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25.872"/>
    </inkml:context>
    <inkml:brush xml:id="br0">
      <inkml:brushProperty name="width" value="0.035" units="cm"/>
      <inkml:brushProperty name="height" value="0.035" units="cm"/>
      <inkml:brushProperty name="color" value="#E71224"/>
    </inkml:brush>
  </inkml:definitions>
  <inkml:trace contextRef="#ctx0" brushRef="#br0">335 5 13286,'0'0'11461,"-11"0"-10551,2-1-700,-48-2 632,53 3-754,0 0 0,0 0 0,0 0 0,0 1 0,0-1 0,1 1 0,-1 0 0,0 0 0,0 0 0,0 1 0,-5 2 0,8 0-79,0 0 0,-1-1 0,1 1 0,1 0 1,-1 1-1,1-1 0,-1 0 0,1 0 0,0 0 0,1 0 1,-1 0-1,1 0 0,-1 0 0,1 0 0,3 6 0,3 5-4,0-1-1,1-1 0,0 1 0,1-1 0,1-1 0,0 0 0,1 0 0,13 11 0,10 12-3,-23-23-1,11 12 4,-1 1 0,21 32-1,-37-49-2,0 0 0,0 1-1,-1-1 1,-1 1-1,1 0 1,-1 0-1,-1 0 1,0 1-1,0-1 1,-1 1-1,0-1 1,-1 11-1,0-16 3,-1-1 0,0 0 0,0 1 0,0-1-1,0 0 1,-1 0 0,1 0 0,-1 0-1,0 0 1,0-1 0,0 1 0,0 0-1,0-1 1,-1 1 0,1-1 0,-1 0-1,1 0 1,-1 0 0,0 0 0,0-1-1,0 1 1,0-1 0,0 1 0,0-1-1,-1 0 1,1 0 0,-5 0 0,-12 4 9,1-2 0,-1 0 0,-27 0 0,36-2-47,-17 1-154,1-2 0,-43-4 0,61 2-286,1 1-1,-1-1 1,1-1 0,0 1-1,0-1 1,0-1-1,0 0 1,0 0 0,1 0-1,0-1 1,0 0-1,-10-9 1,-29-35-7758</inkml:trace>
</inkml:ink>
</file>

<file path=ppt/ink/ink1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26.266"/>
    </inkml:context>
    <inkml:brush xml:id="br0">
      <inkml:brushProperty name="width" value="0.035" units="cm"/>
      <inkml:brushProperty name="height" value="0.035" units="cm"/>
      <inkml:brushProperty name="color" value="#E71224"/>
    </inkml:brush>
  </inkml:definitions>
  <inkml:trace contextRef="#ctx0" brushRef="#br0">1 0 16327,'0'0'11206,"179"73"-10582,-134-57-368,-6-4-192,0-5-64,3-7-512,0 0-1553,-7 0-3170,-10 0-7650</inkml:trace>
</inkml:ink>
</file>

<file path=ppt/ink/ink1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26.827"/>
    </inkml:context>
    <inkml:brush xml:id="br0">
      <inkml:brushProperty name="width" value="0.035" units="cm"/>
      <inkml:brushProperty name="height" value="0.035" units="cm"/>
      <inkml:brushProperty name="color" value="#E71224"/>
    </inkml:brush>
  </inkml:definitions>
  <inkml:trace contextRef="#ctx0" brushRef="#br0">0 85 6819,'0'0'16023,"36"-14"-14769,114-40-376,-140 50-795,0 1 0,0 0 0,1 1 0,-1 0 0,1 1 0,-1 0 1,1 1-1,-1 0 0,1 0 0,13 3 0,-16-2-18,-4 0-42,0 0 0,0 0 0,0 0-1,0 0 1,0 1 0,0 0 0,0 0-1,-1 0 1,1 0 0,-1 1 0,1-1 0,-1 1-1,0 0 1,0 0 0,0 0 0,0 0-1,-1 0 1,1 1 0,-1-1 0,0 1 0,0 0-1,0 0 1,-1-1 0,1 1 0,-1 0-1,0 1 1,0-1 0,1 6 0,-1 0-12,0 0 0,0 0 0,-1 0 0,0 0 0,-1 0 0,0 0 0,-1 0 0,0 0 0,0 0 0,-1 0 0,-5 11 0,1-8-4,0 0 1,-1-1 0,0 0 0,-1 0 0,-19 18 0,-63 51-66,42-39-105,49-42 167,0 1 1,-1-1-1,1 0 0,0 0 1,0 0-1,0 1 0,-1-1 0,1 0 1,0 0-1,0 1 0,0-1 0,0 0 1,-1 0-1,1 1 0,0-1 1,0 0-1,0 1 0,0-1 0,0 0 1,0 0-1,0 1 0,0-1 1,0 0-1,0 1 0,0-1 0,0 0 1,0 1-1,0-1 0,0 0 0,0 0 1,0 1-1,0-1 0,0 0 1,1 1-1,-1-1 0,0 0 0,0 1 1,14 7 133,28 4 121,-33-10-149,43 11-19,1-1-1,0-3 1,0-3 0,68 1-1,-118-7-218,-1 0-1,1 0 0,-1-1 1,0 1-1,1 0 0,-1-1 1,1 0-1,-1 1 1,0-1-1,0 0 0,1 0 1,-1 0-1,0-1 0,0 1 1,0 0-1,2-3 0,0 0-1095,0 0 0,-1-1 0,0 0-1,0 0 1,0 0 0,2-6-1,7-14-11855</inkml:trace>
</inkml:ink>
</file>

<file path=ppt/ink/ink1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27.253"/>
    </inkml:context>
    <inkml:brush xml:id="br0">
      <inkml:brushProperty name="width" value="0.035" units="cm"/>
      <inkml:brushProperty name="height" value="0.035" units="cm"/>
      <inkml:brushProperty name="color" value="#E71224"/>
    </inkml:brush>
  </inkml:definitions>
  <inkml:trace contextRef="#ctx0" brushRef="#br0">1 76 13606,'0'0'14823,"0"-3"-13430,0 0-1345,0 0-48,3 0-32,8-4-321,6-2-847,11-4-1345,8 1-3330,-1-10-11365</inkml:trace>
</inkml:ink>
</file>

<file path=ppt/ink/ink1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30.098"/>
    </inkml:context>
    <inkml:brush xml:id="br0">
      <inkml:brushProperty name="width" value="0.035" units="cm"/>
      <inkml:brushProperty name="height" value="0.035" units="cm"/>
      <inkml:brushProperty name="color" value="#E71224"/>
    </inkml:brush>
  </inkml:definitions>
  <inkml:trace contextRef="#ctx0" brushRef="#br0">524 207 8852,'0'0'9076,"-32"-3"-7318,-98-10 83,127 13-1710,0 0 0,-1-1 1,1 1-1,0-1 0,0 1 0,0-1 0,0 0 0,0 0 0,0 0 1,1-1-1,-1 1 0,0-1 0,0 0 0,1 1 0,-1-1 0,1 0 1,0 0-1,-1-1 0,1 1 0,0 0 0,1-1 0,-1 0 0,0 1 1,1-1-1,-1 0 0,1 0 0,0 1 0,0-1 0,0 0 0,0 0 0,0-1 1,1 1-1,-1 0 0,1 0 0,0 0 0,0 0 0,0 0 0,0 0 1,1 0-1,1-5 0,-2-8 161,0 13-248,1-1-1,0 0 0,-1 1 0,1-1 0,0 0 0,1 1 0,-1-1 1,1 1-1,-1 0 0,1-1 0,0 1 0,0 0 0,0 0 0,1 0 1,-1 0-1,1 1 0,0-1 0,-1 1 0,1-1 0,0 1 0,1 0 0,-1 0 1,0 1-1,0-1 0,1 1 0,-1-1 0,1 1 0,6-1 0,-6 1-39,-1 0 0,1 0 0,0 0 0,-1 1-1,1 0 1,0 0 0,0 0 0,-1 0-1,1 0 1,0 1 0,-1-1 0,1 1 0,0 0-1,-1 1 1,1-1 0,-1 0 0,0 1-1,1 0 1,-1 0 0,0 0 0,0 0 0,0 0-1,0 1 1,0-1 0,-1 1 0,1 0-1,-1 0 1,4 6 0,0 3-13,-1 1 1,0 0-1,0 0 1,-2 0-1,0 1 0,0-1 1,-1 1-1,-1-1 0,0 1 1,-2 22-1,1-27-3,-1 0-1,-1 0 0,0 0 1,0 0-1,0 0 0,-1-1 1,-1 1-1,1-1 1,-2 0-1,1 0 0,-1 0 1,0 0-1,0-1 0,-1 0 1,0 0-1,-12 10 1,0-4-164,-1 0 1,0-2-1,-1 0 0,0-1 1,-1-1-1,0 0 1,-40 9-1,21-10-618,1-1 0,-1-2 0,-63 0 0,102-8 869,1 1 0,0-1 0,0 1 0,0 0 1,0-1-1,0 1 0,1-1 0,-1 1 0,1 0 0,-1-1 0,2-3 1,2 1 2,0 0 0,0 1 0,0-1 1,0 1-1,1 0 0,0 0 1,0 0-1,0 0 0,0 1 1,0 0-1,1 0 0,-1 1 0,1-1 1,0 1-1,0 0 0,0 1 1,7-2-1,11-1 223,1 1-1,0 1 1,25 1-1,-35 2-199,-1 0-1,1 2 0,0 0 0,-1 0 0,1 2 0,-1-1 0,0 2 0,0 0 0,-1 1 0,0 0 0,0 1 0,-1 0 0,22 19 1,-9-4-58,-1 0 0,-2 2 0,0 0 0,-1 1 0,21 36 0,-11-23-1332,-3-25-2646,-7-12-1993</inkml:trace>
</inkml:ink>
</file>

<file path=ppt/ink/ink1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30.479"/>
    </inkml:context>
    <inkml:brush xml:id="br0">
      <inkml:brushProperty name="width" value="0.035" units="cm"/>
      <inkml:brushProperty name="height" value="0.035" units="cm"/>
      <inkml:brushProperty name="color" value="#E71224"/>
    </inkml:brush>
  </inkml:definitions>
  <inkml:trace contextRef="#ctx0" brushRef="#br0">520 1 15431,'0'0'9276,"-34"6"-7664,-107 29-548,138-34-1024,-1 0 0,0 1-1,1-1 1,-1 1 0,1 0-1,-1 0 1,1 0 0,0 1-1,0-1 1,0 1 0,0 0-1,0-1 1,1 1 0,-1 1-1,1-1 1,0 0 0,0 0-1,0 1 1,0-1 0,0 1-1,-1 7 1,1-2-1,1 0 1,0 0 0,1 0-1,0 0 1,1 0-1,2 15 1,-2-11-11,1-4-18,0 1-1,0-1 1,1 0-1,0 0 1,1 0-1,0-1 1,0 1-1,1-1 1,0 0-1,0 0 1,1 0-1,0-1 1,10 10-1,11 7 3,0-1 0,39 25 0,-30-23-20,-31-21-5,0 0 0,0 0-1,-1 1 1,0-1 0,0 1 0,0 0-1,0 0 1,3 7 0,-6-10 8,0-1 0,-1 0 0,1 0 0,-1 0 0,1 1 1,-1-1-1,0 0 0,1 0 0,-1 1 0,0-1 0,0 0 0,0 1 0,0-1 0,0 0 0,0 1 1,0-1-1,-1 0 0,1 1 0,0-1 0,-1 0 0,1 0 0,-1 1 0,1-1 0,-1 0 1,0 0-1,1 0 0,-1 0 0,0 0 0,0 0 0,0 0 0,0 0 0,0 0 0,0 0 1,0 0-1,0 0 0,0-1 0,0 1 0,0-1 0,-1 1 0,1 0 0,0-1 0,0 0 0,-1 1 1,-1-1-1,-17 5-52,0-2 1,0-1 0,0 0 0,-1-1-1,-30-3 1,16 1-139,18 0-103,-1-1 0,0 0 0,0-1 0,1-1 1,0-1-1,0 0 0,0-1 0,-29-16 0,27 12-988,2-1 0,-1-1 0,2-1 0,-19-18 0,-14-22-5799</inkml:trace>
</inkml:ink>
</file>

<file path=ppt/ink/ink1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30.884"/>
    </inkml:context>
    <inkml:brush xml:id="br0">
      <inkml:brushProperty name="width" value="0.035" units="cm"/>
      <inkml:brushProperty name="height" value="0.035" units="cm"/>
      <inkml:brushProperty name="color" value="#E71224"/>
    </inkml:brush>
  </inkml:definitions>
  <inkml:trace contextRef="#ctx0" brushRef="#br0">1 7 16488,'0'0'9444,"221"-6"-7987,-168 12-625,0 13-336,-4-3-112,-14-3-288,-14-7-96,-11-3-112,-3 0-944,-3-3-1537</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1:48:29.658"/>
    </inkml:context>
    <inkml:brush xml:id="br0">
      <inkml:brushProperty name="width" value="0.05292" units="cm"/>
      <inkml:brushProperty name="height" value="0.05292" units="cm"/>
      <inkml:brushProperty name="color" value="#FF0000"/>
    </inkml:brush>
  </inkml:definitions>
  <inkml:trace contextRef="#ctx0" brushRef="#br0">28776 8097 178 0,'0'0'0'0,"0"0"1"16,0 0 46-16,0 0 70 15,0 0-62-15,0 0-1 16,0 0-36-16,150-45 20 0,-127 40-8 16,3 1-14-1,-2 0-10-15,2 0-3 0,0 1-3 16,-3 3 4-16,-3 0-2 15,3 0 15-15,-3 0 6 16,-8-3-19-16,-6 0-4 16,2-4-47-16,-8-2-91 15</inkml:trace>
  <inkml:trace contextRef="#ctx0" brushRef="#br0" timeOffset="8800.41">7252 9710 536 0,'0'0'3'0,"0"0"-3"15,0 0 180-15,0 0-90 32,0 0-48-32,0 0 26 15,0 0-7-15,0 0-28 16,0 0-17-16,0 0 1 15,0 0-12-15,0 0 0 16,0 0-1-16,0 0 8 16,0 0 6-16,0 0 18 15,0 0 2-15,0 0-2 0,0 0 2 0,0 0-14 16,0 0-8-16,0 6-7 0,0 17-1 16,0 12-3-16,17 14 11 15,15-2-4-15,-6 1-6 16,12-6 7-16,-4-6-2 31,4-15-6-31,5-5 15 16,21-13 2-16,28-3 12 15,53-8 10-15,43-51-10 16,28-14-7-16,4-14-3 16,-24-6-15-16,-25 4 24 15,-41 6-26-15,-38 10 7 16,-28 9 1-16,-27 13 9 15,-19 12-4-15,-4 16-7 16,-14 10-1-16,0 13 4 0,0 0-7 0,0 0-9 16,0 0-3-16,0 0-5 0,0 10-11 15,0 35-29-15,0 18-27 16,-20 18-38-16,-41-2-108 16,-20-4-144-16</inkml:trace>
  <inkml:trace contextRef="#ctx0" brushRef="#br0" timeOffset="9316.59">7290 9764 616 0,'0'0'84'0,"0"0"-21"0,0 0 95 0,0 0-10 16,0 0-50-16,0 0-11 16,-32-14-29-16,32 19-30 15,6 33-17-15,25 12 2 16,7 10-7-16,-15-3 5 31,-3-11-11-31,-8-12 1 16,8-9-1-16,-3-8 2 0,15-15 4 0,29-2 5 0,40 0 27 15,41-34 6-15,28-30-3 16,24-14-2-16,-4-15 11 16,-8-6-29-16,-26 6-7 31,-31 11-4-31,-39 17 5 15,-31 21 20-15,-23 19-27 16,-12 8 11-16,-20 11-8 16,0 6-10-16,0 0-1 15,0 0-4-15,0 0-16 16,0 0-4-16,-6 31-28 16,-31 15-7-16,-15 4-43 0,-3 3-66 15,-14-10-66-15,-12-7-211 16</inkml:trace>
  <inkml:trace contextRef="#ctx0" brushRef="#br0" timeOffset="9775.39">7076 9759 733 0,'0'0'79'0,"0"0"19"16,0 0 78-1,0 0-82-15,0 0-65 0,0 0-13 16,69 83 27-16,1-35-13 0,5-3-19 16,6-1-3-1,11-9 10-15,21-6-7 0,22-13-2 16,16-10-3-16,5-6 17 15,0 0 9-15,-21-36 9 16,-4-11 18-16,-30-10-3 16,-9-6-24-16,-17-13 11 15,-11 6-14-15,-9 0-11 16,-18 8-9-16,1 12 3 16,-12 11 6-16,-3 17-10 15,-3 3-5-15,-3 9 9 16,-5 1-10-16,2 0-1 15,4 5-1-15,-12 0 0 16,-6 4-3-16,0 0 0 0,0 0-14 16,0 0-10-16,0 0-59 15,0 8-59-15,0 20-75 16,0 9-107-16</inkml:trace>
  <inkml:trace contextRef="#ctx0" brushRef="#br0" timeOffset="11582.48">9220 11029 580 0,'0'0'137'0,"0"0"-101"16,0 0 90-16,0 0 17 16,0 0-70-16,0 0-17 15,-12 0 9-15,12 0-8 16,0 0-12-16,-9 0-14 15,9 0-11-15,0 0 1 16,-5 0-14-16,-1 0 1 16,-6 0-7-16,-8 0-1 15,3 0 0-15,5 0 2 16,3 0-5-16,4 0 5 0,5 0-2 16,0 0 1-1,0 0 2-15,0 0 1 0,0 0 8 16,0 0 5-16,0 0 4 15,0 0-18-15,0 0-1 16,0 0 10-16,0 0-11 16,0 0 11-16,0 0-9 15,0 0-3-15,0 0 5 16,0 0-4-16,0 0 3 16,0 0-5-16,0 0 3 15,0 0-4-15,0 0 0 16,0 0 2-16,0 0 4 0,0 0-4 15,0 0 0 1,0 0-2-16,0 0 1 0,0 0 1 16,0 0 0-16,0 0 3 15,0 0-6-15,0 0-1 16,0 0 3-16,0 0 1 16,0 0-5-16,0 0 3 15,0 0 1-15,0 0 1 16,0 0-3-16,0 0 3 15,0 0 0-15,0 0-1 16,0 0-9-16,0 0 0 16,0 0-5-16,0 0-13 15,0 0 11-15,0 0-29 0,0 0-3 16,0 0 1 0,0 0-18-16,0 0 8 0,0 0-5 15,14 0 2-15,-8 0-15 16,0 0-30-16,5 0-19 15,4-3-66-15,-4 3-284 16</inkml:trace>
  <inkml:trace contextRef="#ctx0" brushRef="#br0" timeOffset="12858.3">9318 12323 627 0,'0'0'112'0,"0"0"-11"15,0 0 31-15,0 0-22 16,0 0-39-16,0 0-18 16,0 0 29-16,0 0-12 15,0 0-10-15,0 0-12 16,0 0-15-16,0 0 4 16,0 0-13-16,0 0-6 15,0 0 2-15,0 0-18 16,0 0 5-16,0 0 1 0,0 0-4 15,0 0-3 1,0 0-1-16,0 0 0 0,0 0-1 16,0 0 1-16,0 0 0 15,0 0 4-15,0 0-3 16,0 0 2-16,0 0-3 16,0 0 0-16,0 0 4 15,0 0 2-15,0 0-4 16,0 0 1-16,0 0-3 15,0 0 8-15,0 0-8 16,0 0 3-16,0 0 2 16,0 0-5-16,0 0 0 15,0 0 0-15,0 0 1 16,0 0 1-16,0 0 3 16,0 0-5-16,0 0 2 0,0 0-1 15,0 0-1-15,0 0 0 16,0 0-2-16,0 0-22 15,0 0-98-15,0 0-209 16,32 12-351-16</inkml:trace>
  <inkml:trace contextRef="#ctx0" brushRef="#br0" timeOffset="26441">19340 14475 75 0,'0'0'142'0,"0"0"-122"0,0 0 7 31,0 0 45-31,0 0-27 0,0 0-13 0,0 0-13 16,0-11 77-16,0 8-44 15,0 0-44-15,0 3 12 16,0 0-7-16,0 0-10 16,0 0-2-16,0 0-1 15,0 0 2-15,0-2-4 16,0 2 2-16,0 0-14 0,0 0-68 16,0 0-51-16,6 0-222 15</inkml:trace>
  <inkml:trace contextRef="#ctx0" brushRef="#br0" timeOffset="27770.15">21507 16848 214 0,'0'0'30'15,"0"0"-17"-15,0 0-13 16,-55-168-14-16,-8 81-195 16</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7:59.454"/>
    </inkml:context>
    <inkml:brush xml:id="br0">
      <inkml:brushProperty name="width" value="0.035" units="cm"/>
      <inkml:brushProperty name="height" value="0.035" units="cm"/>
    </inkml:brush>
  </inkml:definitions>
  <inkml:trace contextRef="#ctx0" brushRef="#br0">0 2 10101,'0'0'12848,"4"0"-11370,-1-1-1373,0 1 0,0-1 0,0 1 0,0 0 0,0 0 0,0 1-1,0-1 1,0 1 0,0-1 0,0 1 0,0 0 0,0 0 0,0 0 0,0 1 0,-1-1-1,1 1 1,-1-1 0,1 1 0,-1 0 0,1 0 0,-1 0 0,0 0 0,0 0 0,0 1-1,0-1 1,0 1 0,-1-1 0,1 1 0,-1 0 0,1 0 0,-1-1 0,0 1 0,0 0-1,0 0 1,-1 0 0,1 0 0,-1 3 0,7 37 84,-3-1 0,-1 1 1,-4 62-1,0-31-172,-1-40-9,-1-1 0,-11 55 0,-1-23-3580,9-35-145,0-17-2822</inkml:trace>
</inkml:ink>
</file>

<file path=ppt/ink/ink1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42.590"/>
    </inkml:context>
    <inkml:brush xml:id="br0">
      <inkml:brushProperty name="width" value="0.035" units="cm"/>
      <inkml:brushProperty name="height" value="0.035" units="cm"/>
      <inkml:brushProperty name="color" value="#E71224"/>
    </inkml:brush>
  </inkml:definitions>
  <inkml:trace contextRef="#ctx0" brushRef="#br0">4 1 14391,'-2'2'17895,"0"9"-17686,2 644 63,0-651-315,0 26 2,1 1-1,7 38 1,-7-62-359,0 0 0,1 1 0,0-1 0,0 0 0,1 0 1,0-1-1,0 1 0,0-1 0,1 1 0,0-1 0,1 0 0,-1 0 0,1-1 0,0 1 0,6 4 0,21 8-7008</inkml:trace>
</inkml:ink>
</file>

<file path=ppt/ink/ink1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43.018"/>
    </inkml:context>
    <inkml:brush xml:id="br0">
      <inkml:brushProperty name="width" value="0.035" units="cm"/>
      <inkml:brushProperty name="height" value="0.035" units="cm"/>
      <inkml:brushProperty name="color" value="#E71224"/>
    </inkml:brush>
  </inkml:definitions>
  <inkml:trace contextRef="#ctx0" brushRef="#br0">447 6 14695,'0'0'11517,"-28"-1"-10378,17 0-1029,-5-1-1,1 1 1,-1 1 0,1 0 0,-1 1 0,0 1 0,1 1-1,0 0 1,0 0 0,0 2 0,0 0 0,-22 11 0,14-4 101,0 2 0,2 0 0,-34 29 0,49-37-183,0 0-1,0 0 0,1 0 0,0 1 0,0-1 0,1 1 0,0 0 0,0 1 0,0-1 0,1 1 0,0 0 0,1-1 0,0 1 0,0 0 0,-1 14 0,3-16-22,0-1-1,0 0 0,1 0 0,0 1 0,0-1 0,0 0 0,1 0 0,-1 0 1,1 0-1,0-1 0,1 1 0,-1 0 0,1-1 0,0 1 0,0-1 1,0 0-1,1 0 0,-1 0 0,1-1 0,0 1 0,0-1 0,6 3 0,9 7-4,1-2-1,0 0 0,40 13 0,-50-20 0,78 26-136,141 28 0,-23-7 6,-189-46 126,52 19-12,-66-23 14,-1 1 0,1-1 0,-1 0 0,0 0 0,0 1 0,1 0 0,-1-1 0,0 1 0,-1 0 0,1 0 0,0 0 0,0 0 0,-1 0 0,1 0 0,-1 1 0,0-1 0,0 1 0,0-1 0,0 0 0,0 1 0,0 0 0,0 2 0,-1-4 1,0 1 0,0-1-1,0 1 1,0-1 0,0 0 0,0 1 0,-1-1 0,1 1-1,-1-1 1,1 0 0,-1 1 0,1-1 0,-1 0 0,0 0 0,1 1-1,-1-1 1,0 0 0,0 0 0,0 0 0,0 0 0,0 0-1,0 0 1,-2 1 0,-34 14-29,25-12 29,-35 10 3,-1-1 1,1-3 0,-99 8 0,-152-10-52,257-8 31,28 0-59,1 0 0,-1-1 0,1 0-1,-1-1 1,1 0 0,-18-6 0,27 7-134,-1-1-1,1 1 1,0-1 0,0 0 0,0 0 0,0 0 0,0 0 0,1-1 0,-1 1-1,1-1 1,-1 0 0,1 0 0,0 0 0,0 0 0,0 0 0,1 0 0,-1 0-1,1-1 1,0 1 0,0 0 0,0-1 0,0 1 0,0-1 0,1 0 0,-1 1-1,1-7 1,0-44-5505</inkml:trace>
</inkml:ink>
</file>

<file path=ppt/ink/ink1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43.422"/>
    </inkml:context>
    <inkml:brush xml:id="br0">
      <inkml:brushProperty name="width" value="0.035" units="cm"/>
      <inkml:brushProperty name="height" value="0.035" units="cm"/>
      <inkml:brushProperty name="color" value="#E71224"/>
    </inkml:brush>
  </inkml:definitions>
  <inkml:trace contextRef="#ctx0" brushRef="#br0">0 80 15175,'0'0'12806,"190"-57"-12342,-113 57-192,-10-7-160,-4 4-112,-7 0-144,-7-3-1056,4 3-1938,0 3-4305</inkml:trace>
</inkml:ink>
</file>

<file path=ppt/ink/ink1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43.796"/>
    </inkml:context>
    <inkml:brush xml:id="br0">
      <inkml:brushProperty name="width" value="0.035" units="cm"/>
      <inkml:brushProperty name="height" value="0.035" units="cm"/>
      <inkml:brushProperty name="color" value="#E71224"/>
    </inkml:brush>
  </inkml:definitions>
  <inkml:trace contextRef="#ctx0" brushRef="#br0">0 135 5202,'0'0'20482,"21"-21"-19650,-9 9-728,-5 3-74,0 1 0,0 0 1,1 0-1,0 1 0,1 0 0,0 1 1,0 0-1,0 0 0,1 1 0,0 0 1,0 0-1,0 1 0,0 1 0,1 0 1,-1 0-1,1 1 0,13-1 0,4 2-15,5-1-10,0 1-1,0 2 1,57 9-1,-83-9-4,0 0 0,-1 0 0,1 1 0,0 0 1,-1 1-1,1-1 0,-1 1 0,0 1 0,0-1 0,0 1 0,-1 0 0,1 0 0,-1 1 0,0-1 0,0 1 0,-1 1 0,1-1 1,-1 0-1,0 1 0,-1 0 0,1 0 0,-1 0 0,0 0 0,2 8 0,-2-2 2,0 0-1,-1 0 0,0 0 1,-1 0-1,-1 0 1,0 0-1,0 0 0,-1 0 1,-1 0-1,0 0 1,-5 17-1,2-14 0,-1 0 0,-1 1 0,-1-2 0,0 1 0,0-1 0,-2-1 0,-16 20 0,-5-2 3,-2 0 0,-1-2 0,-1-2-1,-1-1 1,-48 26 0,69-44 34,-26 17-69,39-24 65,0 1-1,0-1 0,0 1 1,0 0-1,1-1 0,-1 1 1,0 0-1,1 0 0,-1 0 1,1 1-1,0-1 0,-1 0 0,1 0 1,-1 4-1,3-6 3,-1 1 1,0 0-1,0 0 0,1 0 1,-1 0-1,1 0 0,-1-1 1,1 1-1,-1 0 0,1 0 1,-1-1-1,1 1 0,0 0 1,-1-1-1,1 1 0,0-1 1,0 1-1,-1-1 0,1 1 1,0-1-1,0 0 0,0 1 1,-1-1-1,1 0 0,0 1 1,0-1-1,0 0 0,0 0 1,0 0-1,0 0 0,1 0 1,39 5 391,-33-4-253,17 1 85,346 24 422,-357-27-1200,-1-1-1,0 0 1,1-1 0,-1 0-1,0-2 1,0 1-1,-1-1 1,1-1 0,-1 0-1,0-1 1,15-12 0,1 3-1989,51-31-8631</inkml:trace>
</inkml:ink>
</file>

<file path=ppt/ink/ink1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44.195"/>
    </inkml:context>
    <inkml:brush xml:id="br0">
      <inkml:brushProperty name="width" value="0.035" units="cm"/>
      <inkml:brushProperty name="height" value="0.035" units="cm"/>
      <inkml:brushProperty name="color" value="#E71224"/>
    </inkml:brush>
  </inkml:definitions>
  <inkml:trace contextRef="#ctx0" brushRef="#br0">75 10 16728,'0'0'12437,"-74"0"-12405,98 9 48,5 0-80,2-9-336,8 0-832,6-6-1746,12-16-4993</inkml:trace>
</inkml:ink>
</file>

<file path=ppt/ink/ink1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44.603"/>
    </inkml:context>
    <inkml:brush xml:id="br0">
      <inkml:brushProperty name="width" value="0.035" units="cm"/>
      <inkml:brushProperty name="height" value="0.035" units="cm"/>
      <inkml:brushProperty name="color" value="#E71224"/>
    </inkml:brush>
  </inkml:definitions>
  <inkml:trace contextRef="#ctx0" brushRef="#br0">345 323 10181,'0'0'11800,"0"1"-11707,0-1 0,-1 1 0,1-1 0,-1 0 0,1 0 0,-1 1 0,1-1 0,0 0 0,-1 0 0,0 1 0,1-1 0,-1 0 1,1 0-1,-1 0 0,1 0 0,-1 0 0,1 0 0,-1 0 0,1 0 0,-1 0 0,1 0 0,-1 0 0,0 0 0,1 0 0,-1 0 0,1-1 0,-1 1 0,1 0 1,-1 0-1,1 0 0,0-1 0,-1 1 0,0-1 0,-8-43 659,2-1 1,2 0-1,1-82 0,5 125-750,-1-1 0,0 1-1,1 0 1,-1-1-1,1 1 1,0-1 0,0 1-1,0 0 1,0-1 0,0 1-1,0 0 1,0 0 0,1 0-1,-1 0 1,1 0 0,0 0-1,0 1 1,-1-1 0,1 0-1,0 1 1,0 0-1,1-1 1,-1 1 0,0 0-1,0 0 1,0 0 0,1 0-1,-1 0 1,1 1 0,3-1-1,9-2-1,0 1 0,0 0-1,28 1 1,-36 1 1,18 0-4,1 0 0,0 2 0,36 7 0,-53-7 1,0 1 1,0 0-1,0 1 1,0 0-1,-1 0 1,0 1-1,0 0 0,0 0 1,0 1-1,-1 0 1,0 0-1,11 12 1,-8-4-3,-1 0 0,0 0 0,0 0 0,-2 1 0,0 1 0,-1-1 0,0 1 0,-1 0 1,-1 0-1,-1 1 0,3 23 0,-4-24-16,-1 0 0,0 1 0,-2-1 0,0 0 0,0 0 1,-1 1-1,-1-2 0,-1 1 0,-1 0 0,0-1 0,-14 30 0,9-30-33,-1 0 0,0 0 0,-2-1 0,0-1 0,0 0 0,-1 0 0,0-2 0,-1 0 0,-1 0 0,-22 10 0,-4 0-316,-1-1-1,-86 25 1,76-31-34,-1-3-1,-1-1 1,1-3-1,-89-1 1,143-6 421,0 0 1,-1 0-1,1 0 1,0 0-1,-1 0 1,1 0-1,-1-1 0,1 1 1,0 0-1,-1 0 1,1 0-1,0-1 0,0 1 1,-1 0-1,1 0 1,0-1-1,0 1 1,-1 0-1,1-1 0,0 1 1,0 0-1,0 0 1,-1-1-1,1 1 0,0-1 1,0 1-1,0 0 1,0-1-1,0 1 0,0 0 1,0-1-1,0 1 1,0-1-1,0 1 1,0 0-1,0-1 0,0 1 1,0 0-1,0-1 1,0 1-1,0 0 0,0-1 1,0 1-1,1-1 1,-1 1-1,0 0 1,0 0-1,0-1 0,1 1 1,-1 0-1,1-1 1,12-20 741,-4 14-567,1 0 1,-1 1-1,1 0 0,0 0 1,1 1-1,-1 0 0,1 1 0,0 0 1,0 1-1,1 0 0,12-2 1,-3 2-7,0 1 0,1 1 0,-1 0 0,1 2 0,29 4 0,-41-3-143,1 1 0,0 0 0,-1 1-1,0 0 1,0 1 0,0 0 0,-1 1 0,1 0 0,-1 0 0,13 12 0,8 10 1,40 49 1,-15-15-71,-53-60-13,3 4-195,1-1-1,-1 1 0,1-1 1,0 0-1,1-1 1,11 7-1,-14-9-733,1 0 1,-1-1-1,1 0 0,0 0 0,0 0 1,0-1-1,8 0 0,14 0-6740</inkml:trace>
</inkml:ink>
</file>

<file path=ppt/ink/ink1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44.958"/>
    </inkml:context>
    <inkml:brush xml:id="br0">
      <inkml:brushProperty name="width" value="0.035" units="cm"/>
      <inkml:brushProperty name="height" value="0.035" units="cm"/>
      <inkml:brushProperty name="color" value="#E71224"/>
    </inkml:brush>
  </inkml:definitions>
  <inkml:trace contextRef="#ctx0" brushRef="#br0">464 33 5074,'0'0'19719,"-35"-6"-17916,-115-17-496,88 19-550,60 4-726,0 0 0,0 0-1,0 1 1,0-1 0,0 1 0,0-1 0,0 1-1,1-1 1,-1 1 0,0 0 0,0 0 0,0 0-1,1 0 1,-3 2 0,2 0-18,1 0 1,0 1 0,-1-1-1,1 1 1,1-1-1,-1 0 1,0 1-1,1 0 1,0-1-1,0 1 1,0-1-1,0 1 1,0-1-1,1 1 1,-1-1 0,3 7-1,-1-2-11,-1-1 0,1 0 0,1 0 0,0 0 0,0 0 0,0 0 0,0 0 0,1-1 0,0 1 0,1-1 0,9 10 0,5 3-14,43 33 0,-39-34-12,57 41-199,-55-42 58,0 0 0,-1 2 0,-1 0 1,0 2-1,-2 1 0,29 37 0,-47-56 119,-1 1-1,0-1 1,0 1-1,0 0 1,0-1-1,-1 1 1,1 0-1,-1 0 1,0 0-1,0 0 1,0 0-1,-1 0 1,0 1-1,0-1 0,0 0 1,0 0-1,0 0 1,-1 0-1,-2 8 1,2-9-5,-1 1 0,-1-1 0,1 0 0,0 0 0,-1 0 0,0 0 0,1 0 0,-1 0 0,0-1 0,-1 1 0,1-1 0,0 0 0,-1 0 0,1 0 0,-1 0 0,0-1 0,1 0 0,-1 1 0,0-1 1,-4 0-1,-36 6-466,0-2-1,0-1 1,0-3 0,-53-5 0,79 3-64,1 0 0,0-2-1,-1 0 1,1 0-1,0-2 1,1 0 0,-1-1-1,1-1 1,0 0-1,0-1 1,1-1 0,-20-15-1,-8-19-4388</inkml:trace>
</inkml:ink>
</file>

<file path=ppt/ink/ink1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45.326"/>
    </inkml:context>
    <inkml:brush xml:id="br0">
      <inkml:brushProperty name="width" value="0.035" units="cm"/>
      <inkml:brushProperty name="height" value="0.035" units="cm"/>
      <inkml:brushProperty name="color" value="#E71224"/>
    </inkml:brush>
  </inkml:definitions>
  <inkml:trace contextRef="#ctx0" brushRef="#br0">0 111 8788,'0'0'14855,"190"-35"-13126,-138 35-241,1 0-383,-7 0-417,-15 0-304,-10 0-272,-3 0-112,-1 0-176,5 0-640,13-25-1905,28-25-4803</inkml:trace>
</inkml:ink>
</file>

<file path=ppt/ink/ink1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45.973"/>
    </inkml:context>
    <inkml:brush xml:id="br0">
      <inkml:brushProperty name="width" value="0.035" units="cm"/>
      <inkml:brushProperty name="height" value="0.035" units="cm"/>
      <inkml:brushProperty name="color" value="#E71224"/>
    </inkml:brush>
  </inkml:definitions>
  <inkml:trace contextRef="#ctx0" brushRef="#br0">70 39 7459,'0'0'16632,"-11"0"-15202,-36 0-371,35 0 371,14 0-1048,27 1-77,-1 2 0,-1 1 0,48 13 0,23 4 59,-77-17-322,141 22 199,259 8-1,-420-34-317,-17-47-2650,16 46 2675,-1-2-362,0 0 1,1 0-1,-1 0 1,1 0-1,0-1 1,0 1-1,1 0 0,-1 0 1,0 0-1,1 0 1,0 0-1,0 0 0,0 0 1,0 0-1,0 0 1,1 0-1,-1 1 1,3-5-1,47-32-9671</inkml:trace>
</inkml:ink>
</file>

<file path=ppt/ink/ink1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46.381"/>
    </inkml:context>
    <inkml:brush xml:id="br0">
      <inkml:brushProperty name="width" value="0.035" units="cm"/>
      <inkml:brushProperty name="height" value="0.035" units="cm"/>
      <inkml:brushProperty name="color" value="#E71224"/>
    </inkml:brush>
  </inkml:definitions>
  <inkml:trace contextRef="#ctx0" brushRef="#br0">82 68 14247,'0'0'12347,"5"-11"-11336,22-31-304,-26 41-672,0 0 1,0 0 0,0 0-1,0 0 1,0 0 0,0 0-1,1 0 1,-1 0 0,0 0-1,0 1 1,1-1 0,-1 0-1,0 1 1,1-1 0,-1 1-1,1 0 1,-1-1 0,1 1-1,-1 0 1,1 0 0,-1 0 0,0 0-1,1 0 1,-1 0 0,1 0-1,-1 1 1,1-1 0,-1 0-1,0 1 1,1-1 0,-1 1-1,0 0 1,1-1 0,-1 1-1,0 0 1,0 0 0,1 0-1,-1 0 1,0 0 0,0 0-1,0 0 1,0 0 0,-1 0-1,1 1 1,0-1 0,0 0-1,-1 0 1,1 1 0,-1-1-1,1 1 1,-1-1 0,1 0-1,-1 1 1,0-1 0,0 1 0,0-1-1,0 1 1,0 1 0,3 49 309,-3-1 1,-1 1 0,-15 84-1,-2-49 91,-35 109 0,24-112-376,15-47-188,1-1-1,3 2 1,-13 74-1,23-111 2,0-1 0,0 1 0,0-1 0,0 0 0,0 1-1,0-1 1,0 1 0,-1-1 0,1 1 0,0-1 0,1 0-1,-1 1 1,0-1 0,0 1 0,0-1 0,0 1 0,0-1 0,0 0-1,0 1 1,1-1 0,-1 0 0,0 1 0,0-1 0,0 1-1,1-1 1,-1 0 0,0 0 0,1 1 0,-1-1 0,0 0-1,1 1 1,-1-1 0,0 0 0,1 0 0,-1 0 0,0 1-1,1-1 1,-1 0 0,1 0 0,-1 0 0,1 0 0,-1 0 0,0 0-1,1 0 1,-1 0 0,1 0 0,-1 0 0,0 0 0,1 0-1,-1 0 1,1 0 0,23-11-5194,28-35-10337</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00.033"/>
    </inkml:context>
    <inkml:brush xml:id="br0">
      <inkml:brushProperty name="width" value="0.035" units="cm"/>
      <inkml:brushProperty name="height" value="0.035" units="cm"/>
    </inkml:brush>
  </inkml:definitions>
  <inkml:trace contextRef="#ctx0" brushRef="#br0">110 272 14487,'0'0'7536,"-18"21"-7263,-57 71-193,73-90-78,0-1 0,1 1 1,0 0-1,-1 0 1,1 0-1,0 0 0,0 0 1,0 0-1,0 0 0,0 0 1,0 0-1,1 0 1,-1 1-1,1-1 0,-1 0 1,1 0-1,0 1 1,0-1-1,0 0 0,0 0 1,1 1-1,-1-1 1,0 0-1,1 0 0,0 1 1,-1-1-1,1 0 1,0 0-1,0 0 0,0 0 1,1 0-1,-1 0 0,0 0 1,1 0-1,-1-1 1,1 1-1,0-1 0,1 2 1,3 1-7,-1-1 0,1 1 0,0-1 0,1-1 1,-1 1-1,0-1 0,1 0 0,12 1 0,-14-2-31,1 0-1,0 0 0,-1-1 1,1 0-1,0 0 0,-1-1 1,10-1-1,-13 1 35,0 1 0,0-1 1,0 0-1,0 0 0,0 0 1,-1 0-1,1-1 0,0 1 1,-1 0-1,1-1 0,-1 1 0,1-1 1,-1 0-1,0 1 0,0-1 1,0 0-1,0 0 0,0 0 1,0 0-1,0 1 0,-1-1 1,2-4-1,3-19 3,-2 1 1,0-1 0,-2 0-1,0 0 1,-2 0 0,-6-41-1,5 58-4,0-1 0,-1 2 0,0-1-1,0 0 1,-1 0 0,0 1-1,0 0 1,-1 0 0,0 0 0,0 0-1,0 1 1,-1 0 0,-12-10-1,16 15 100,11 1 39,54 4-117,0 4 1,118 29-1,-110-21-19,-57-13 0,2 0-2,0 1-1,0 0 1,-1 1 0,1 1-1,16 8 1,-29-12 2,-1-1-1,0 0 1,0 1-1,1 0 0,-1-1 1,0 1-1,-1 0 1,1 0-1,0 0 1,0 1-1,-1-1 1,0 0-1,1 1 1,-1-1-1,0 0 1,1 4-1,-2-3 1,1 0-1,-1 0 1,0 0 0,0-1-1,-1 1 1,1 0 0,-1 0 0,1 0-1,-1 0 1,0 0 0,0-1-1,0 1 1,-1 0 0,1-1-1,0 1 1,-1-1 0,0 1-1,-2 2 1,-50 48-3,41-42 3,0 0 0,1 1 0,1 1 0,-14 17 0,22-26 0,1 0 0,0 0 0,0 0 1,0 0-1,0 1 0,1-1 0,-1 0 0,1 1 0,0 0 0,1-1 1,-1 1-1,1-1 0,0 1 0,0 0 0,0-1 0,1 1 0,-1-1 0,1 1 1,0-1-1,3 7 0,-2-7 3,0-1 0,1 0 0,-1 0 1,1-1-1,0 1 0,0-1 0,0 1 0,0-1 1,0 0-1,0 0 0,0 0 0,1 0 0,-1-1 0,1 1 1,-1-1-1,1 0 0,0 0 0,0 0 0,-1-1 1,8 1-1,-7 0 18,0-1 1,1 1 0,-1-1 0,0 0-1,1 0 1,-1 0 0,0-1 0,0 0-1,1 0 1,-1 0 0,0 0 0,0 0-1,0-1 1,0 0 0,0 0 0,0 0-1,-1 0 1,1 0 0,4-5-1,0-4 90,0-2 0,-1 1 0,0-1-1,-1 0 1,-1 0 0,0-1-1,0 1 1,-2-1 0,0 0 0,3-22-1,-1-20 162,-3-74-1,-2 92-55,-1 31-211,1 0 0,-2 0 0,1 1 0,-1-1-1,0 0 1,0 1 0,-1-1 0,1 1 0,-1 0-1,-1 0 1,1 0 0,-1 1 0,0-1 0,-1 1-1,1 0 1,-1 0 0,0 0 0,0 1 0,-1-1 0,1 1-1,-1 0 1,0 1 0,0 0 0,-9-4 0,-2-1-57,-1 2 0,0-1 0,0 2 1,0 1-1,0 0 0,0 1 1,-38-1-1,56 4-111,-1 1 1,0-1-1,1 0 1,-1 1-1,0-1 1,1 0 0,-1 1-1,0-1 1,1 1-1,-1-1 1,1 1-1,-1-1 1,1 1-1,-1 0 1,1-1-1,0 1 1,-1-1-1,1 1 1,0 0-1,-1-1 1,1 1-1,0 0 1,0 0-1,-1-1 1,1 1-1,0 0 1,0-1-1,0 1 1,0 0-1,0 0 1,0-1-1,0 1 1,0 0-1,1 0 1,-1-1-1,0 1 1,0 0-1,1-1 1,-1 1-1,0 0 1,1-1 0,0 2-1,-1 0-467,9 23-7051</inkml:trace>
</inkml:ink>
</file>

<file path=ppt/ink/ink1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46.774"/>
    </inkml:context>
    <inkml:brush xml:id="br0">
      <inkml:brushProperty name="width" value="0.035" units="cm"/>
      <inkml:brushProperty name="height" value="0.035" units="cm"/>
      <inkml:brushProperty name="color" value="#E71224"/>
    </inkml:brush>
  </inkml:definitions>
  <inkml:trace contextRef="#ctx0" brushRef="#br0">383 0 15399,'0'0'12734,"-28"22"-11952,28-22-782,-33 26 204,-47 47 0,78-70-194,0-1 1,-1 1-1,1-1 1,0 1-1,0 0 1,1 0-1,-1 0 1,0 0-1,1 0 1,0 1-1,0-1 1,0 0-1,0 0 0,0 1 1,1-1-1,0 1 1,-1-1-1,1 1 1,1-1-1,-1 0 1,0 1-1,2 5 1,1-2-3,0-1 0,0 0 0,0 0 0,1 0 0,0-1 0,0 1 0,10 8 1,-12-11-8,26 24 8,1-1 0,34 24 0,-31-25-72,52 50 0,-80-71 51,0 0-1,-1 1 1,0 0 0,1-1 0,-1 1-1,-1 1 1,1-1 0,-1 0 0,0 1-1,0-1 1,0 1 0,-1-1 0,0 1-1,0 0 1,0 0 0,-1 10 0,0-14 8,0-1 0,-1 1 1,1 0-1,0-1 0,-1 1 0,1-1 1,-1 1-1,1-1 0,-1 1 0,1-1 1,-1 1-1,0-1 0,0 0 1,0 1-1,0-1 0,0 0 0,0 0 1,0 0-1,-1 1 0,-1 0 0,-1 1 0,0-1-1,-1 0 0,1 0 0,-1 0 0,1 0 0,-1-1 0,-5 1 0,-11 2-3,0-2 0,-31 0-1,42-1 5,-16 0-37,1-2 1,0 0-1,-1-1 0,1-1 1,0-2-1,1-1 0,-31-10 1,46 12-128,0 0 0,0-1 0,0 0 1,1 0-1,0-1 0,0 0 0,1 0 1,0-1-1,-8-9 0,9 8-246,0 1 1,1-1-1,1-1 1,-1 1-1,1-1 1,1 1-1,-1-1 0,2 0 1,-1-1-1,1 1 1,-1-10-1,-1-53-5893,3-3-4073</inkml:trace>
</inkml:ink>
</file>

<file path=ppt/ink/ink1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47.174"/>
    </inkml:context>
    <inkml:brush xml:id="br0">
      <inkml:brushProperty name="width" value="0.035" units="cm"/>
      <inkml:brushProperty name="height" value="0.035" units="cm"/>
      <inkml:brushProperty name="color" value="#E71224"/>
    </inkml:brush>
  </inkml:definitions>
  <inkml:trace contextRef="#ctx0" brushRef="#br0">0 160 14583,'0'0'6661,"37"0"-4692,229 0 899,-257 0-2769,72 1-138,0-4 1,133-21 0,-143 9-460,176-30-12974,-142 39 19093,-117 6-3685,6 1-1674,0 1 1,0-1 0,1 1 0,-1 0-1,0 0 1,1 1 0,-1 0 0,1 0-1,0 0 1,0 1 0,0-1-1,0 1 1,1 0 0,0 1 0,-1-1-1,-5 10 1,-7 8 316,1 0 0,-20 38 0,27-43-409,1 0 0,0 1 0,1 0 0,1 0 0,1 1 1,1 0-1,1 0 0,0 0 0,1 0 0,1 0 0,1 0 1,1 1-1,5 33 0,-4-46-146,1-1 1,-1 0-1,2 0 0,-1 1 1,1-2-1,-1 1 0,1 0 1,1-1-1,-1 0 1,1 0-1,0 0 0,0-1 1,1 1-1,-1-1 0,1-1 1,0 1-1,0-1 0,0 0 1,1 0-1,-1-1 0,1 1 1,-1-1-1,11 1 1,14 3 15,1-2 0,0 0 0,51-3 0,-80-1-35,13 0 76,0-1 1,0 0-1,0-2 0,0 0 1,0 0-1,0-2 1,-1 0-1,0 0 1,0-2-1,14-7 1,-21 9 6,0 0 0,-1 0 0,0 0 0,0-1 1,0 0-1,-1-1 0,0 1 0,0-1 0,-1 0 1,0-1-1,0 1 0,0-1 0,-1 0 0,-1 0 1,1-1-1,-1 1 0,0-1 0,-1 1 0,2-16 0,-1 1 33,-1 1-1,-1-1 1,-1 1-1,-1-1 1,-1 1-1,-1-1 0,-11-40 1,10 52-112,0 0 0,-1 0 0,-1 0 1,1 1-1,-1-1 0,-1 1 0,0 1 1,-1-1-1,0 1 0,0 1 0,0 0 1,-1 0-1,-1 0 0,1 1 1,-1 0-1,-16-7 0,4 4-15,0 1-1,-1 1 1,1 1 0,-1 0-1,-1 2 1,-32-3 0,-143 2-1786,158 6 787,39-1 773,-1 1 0,1 0 0,0-1 0,-1 1 0,1 0 0,0 0 0,0 0 0,-1 1 1,1-1-1,0 1 0,0-1 0,-1 1 0,1 0 0,0-1 0,0 1 0,0 0 0,0 1 0,0-1 0,0 0 1,0 0-1,1 1 0,-1-1 0,0 1 0,1 0 0,-1-1 0,-2 5 0,-2 21-7137</inkml:trace>
</inkml:ink>
</file>

<file path=ppt/ink/ink1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47.576"/>
    </inkml:context>
    <inkml:brush xml:id="br0">
      <inkml:brushProperty name="width" value="0.035" units="cm"/>
      <inkml:brushProperty name="height" value="0.035" units="cm"/>
      <inkml:brushProperty name="color" value="#E71224"/>
    </inkml:brush>
  </inkml:definitions>
  <inkml:trace contextRef="#ctx0" brushRef="#br0">1 105 14391,'0'0'14134,"224"0"-13398,-171-3-15,7-7-193,-1 1-240,5-10-176,-1 0-112,-17 0-224,-15 6-848,-20 7-961,-11 0-2626</inkml:trace>
</inkml:ink>
</file>

<file path=ppt/ink/ink1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47.985"/>
    </inkml:context>
    <inkml:brush xml:id="br0">
      <inkml:brushProperty name="width" value="0.035" units="cm"/>
      <inkml:brushProperty name="height" value="0.035" units="cm"/>
      <inkml:brushProperty name="color" value="#E71224"/>
    </inkml:brush>
  </inkml:definitions>
  <inkml:trace contextRef="#ctx0" brushRef="#br0">0 142 15271,'0'0'11125,"183"67"-9668,-113-61-529,21-6-432,18 0-368,11-16-128,6-25-544,-6-9-1265,-5-4-1856,-9 0-4723</inkml:trace>
</inkml:ink>
</file>

<file path=ppt/ink/ink1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48.396"/>
    </inkml:context>
    <inkml:brush xml:id="br0">
      <inkml:brushProperty name="width" value="0.035" units="cm"/>
      <inkml:brushProperty name="height" value="0.035" units="cm"/>
      <inkml:brushProperty name="color" value="#E71224"/>
    </inkml:brush>
  </inkml:definitions>
  <inkml:trace contextRef="#ctx0" brushRef="#br0">18 13 11701,'0'0'5683,"183"63"-4338,-159-50-161,-10-10-335,-7 0-49,-3 0 1281,-11-3-1841,-28 0-112,-11-16-128,-7-6-80,-3-3-1665,3-10-3553</inkml:trace>
</inkml:ink>
</file>

<file path=ppt/ink/ink1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48.960"/>
    </inkml:context>
    <inkml:brush xml:id="br0">
      <inkml:brushProperty name="width" value="0.035" units="cm"/>
      <inkml:brushProperty name="height" value="0.035" units="cm"/>
      <inkml:brushProperty name="color" value="#E71224"/>
    </inkml:brush>
  </inkml:definitions>
  <inkml:trace contextRef="#ctx0" brushRef="#br0">806 260 13270,'0'0'10226,"-38"6"-8684,-126 17-560,144-21-790,-1 0 0,1-2 0,-1 0 1,1-1-1,0-1 0,-40-10 0,45 7-76,1 0 0,0 0 0,0-2 0,0 0 0,1 0 0,0-1 0,-24-20 0,34 26-101,0-1 1,1 0-1,-1 0 1,0 0-1,1 0 0,0 0 1,0 0-1,0 0 1,0-1-1,0 1 0,1-1 1,-1 1-1,1-1 1,0 0-1,0 0 0,0 1 1,1-1-1,-1 0 1,1 0-1,0 0 0,0 0 1,0 0-1,1 0 1,0 1-1,-1-1 0,1 0 1,0 0-1,1 1 1,-1-1-1,1 0 0,-1 1 1,1 0-1,0-1 1,1 1-1,-1 0 0,0 0 1,1 0-1,0 0 1,-1 1-1,1-1 0,0 1 1,1-1-1,2-1 1,9-4-12,-1 1 1,1 0-1,1 1 1,-1 1-1,1 0 1,31-5 0,-7 5-20,67 1 0,-101 4 13,0 0 0,-1 0-1,1 1 1,-1 0 0,1 0 0,-1 1-1,1 0 1,-1-1 0,0 2 0,0-1-1,0 1 1,0-1 0,0 1-1,-1 1 1,1-1 0,-1 1 0,6 5-1,-5-2-2,1 0 0,-1 0-1,0 1 1,-1 0-1,0 0 1,0 0-1,-1 0 1,0 0-1,0 1 1,2 12 0,-3-9-2,0 1 1,0-1-1,-2 0 1,1 1-1,-2-1 1,1 0-1,-2 1 1,0-1-1,0 0 1,-1 0-1,0 0 1,-1 0-1,-1-1 1,0 1-1,0-1 1,-11 15 0,0-8-33,0-2 1,-1 0 0,-1-1 0,0 0 0,-1-2-1,-1 0 1,0-1 0,-1-1 0,0-1 0,0-1 0,-1-1-1,-37 9 1,2-4-313,1-3-1,-2-2 1,-112 0-1,163-7 356,-35-4-32,32-6 92,10 7-53,0 1 0,1 0 0,-1 0 0,0 0 0,0 0 0,1 0 0,-1 0 0,1 0 0,-1 0 0,1 0 0,-1 1 0,1-1 0,-1 0 0,1 0 0,0 0 0,-1 0 0,3-1 0,8-7 93,1-1 1,0 2 0,0-1-1,1 2 1,0 0 0,16-7 0,7-1 279,50-13 1,-69 23-242,1 2 1,0-1 0,-1 2 0,1 1-1,0 0 1,23 2 0,-32 0-79,-1 0 0,1 0-1,-1 1 1,0 0 0,0 1 0,0 0 0,0 0 0,0 0-1,0 1 1,-1 1 0,0-1 0,0 1 0,0 0 0,-1 1 0,7 6-1,6 12 77,-1 1 0,-1 1 0,19 39 0,-16-28-74,29 41 0,-42-68-135,0-1 0,1 0 0,1 0 0,0 0 0,0-1 0,0-1 0,1 1 0,17 8 0,-22-13-325,0-1 0,0 1 1,1-1-1,-1-1 0,1 1 1,0-1-1,-1 0 1,1-1-1,0 1 0,0-1 1,-1 0-1,1 0 0,0-1 1,0 0-1,-1 0 0,9-2 1,24-21-6102</inkml:trace>
</inkml:ink>
</file>

<file path=ppt/ink/ink1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49.332"/>
    </inkml:context>
    <inkml:brush xml:id="br0">
      <inkml:brushProperty name="width" value="0.035" units="cm"/>
      <inkml:brushProperty name="height" value="0.035" units="cm"/>
      <inkml:brushProperty name="color" value="#E71224"/>
    </inkml:brush>
  </inkml:definitions>
  <inkml:trace contextRef="#ctx0" brushRef="#br0">53 85 16151,'0'0'14791,"-53"-22"-14167,53 16-656,0 0-608,0-10-688,32 0-1218,3-3-3600</inkml:trace>
</inkml:ink>
</file>

<file path=ppt/ink/ink1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49.888"/>
    </inkml:context>
    <inkml:brush xml:id="br0">
      <inkml:brushProperty name="width" value="0.035" units="cm"/>
      <inkml:brushProperty name="height" value="0.035" units="cm"/>
      <inkml:brushProperty name="color" value="#E71224"/>
    </inkml:brush>
  </inkml:definitions>
  <inkml:trace contextRef="#ctx0" brushRef="#br0">288 193 16263,'0'0'7089,"-30"-2"-6065,-92-8-276,117 10-651,-1-1 1,1 0 0,0 0-1,-1-1 1,1 1 0,-9-5-1,13 6-77,1 0 0,-1-1 0,0 1 0,1 0 0,-1-1 0,1 1 0,-1-1 0,1 1 0,-1-1 0,1 1 0,-1-1-1,1 1 1,0-1 0,-1 1 0,1-1 0,0 1 0,-1-1 0,1 0 0,0 1 0,0-1 0,-1 0 0,1 1 0,0-1 0,0 0-1,0 1 1,0-1 0,0 0 0,0 0 0,1-1 1,0 0 1,0 0-1,0 1 1,0-1-1,0 0 0,1 1 1,-1-1-1,1 1 0,-1-1 1,1 1-1,-1 0 0,1-1 1,0 1-1,0 0 1,-1 0-1,1 0 0,2 0 1,11-4 13,-1 2-1,0 0 1,1 0 0,-1 2 0,1-1 0,29 3 0,-24-1 91,-17 0-104,1 0 0,-1 0 0,0 1 0,0-1 0,0 1-1,0 0 1,0 0 0,-1 0 0,1 0 0,0 0-1,0 1 1,-1-1 0,1 1 0,-1 0 0,1 0 0,-1 0-1,0 0 1,1 0 0,-1 0 0,0 1 0,0-1 0,-1 1-1,1-1 1,-1 1 0,1 0 0,-1-1 0,0 1-1,0 0 1,1 5 0,2 6 2,-1 0 1,-1 0-1,-1 0 0,0 28 1,-1-40-24,0 0 1,0-1-1,0 1 1,-1 0 0,1 0-1,-1-1 1,1 1-1,-1 0 1,1-1-1,-1 1 1,0 0-1,0-1 1,0 1-1,0-1 1,0 0 0,0 1-1,0-1 1,-1 0-1,1 0 1,-3 3-1,0-2 3,0 0 1,0 0-1,0 0 0,0-1 0,0 1 0,0-1 1,0 0-1,-8 1 0,5-1 0,-1-1 0,1 1-1,0-1 1,-1-1 0,1 1 0,0-1 0,0-1-1,0 1 1,-1-1 0,-10-5 0,14 4-7,0 0 0,0 0 0,1 0 0,-1-1 0,1 1 0,0-1 0,0 0 0,0 0 1,1 0-1,-1 0 0,1 0 0,0-1 0,0 1 0,1-1 0,-1 1 0,1-1 0,-2-9 0,2 8 1,0-1 0,1 1-1,0-1 1,0 0 0,0 1-1,1-1 1,-1 1 0,2-1-1,-1 1 1,1-1-1,0 1 1,0 0 0,5-11-1,0 8 0,1 0 0,-1 1-1,1 0 1,0 0-1,1 0 1,0 1-1,0 1 1,1-1-1,0 1 1,0 1-1,0 0 1,0 0-1,1 1 1,0 1-1,13-3 1,-5 1 5,1 1-1,1 0 1,-1 2-1,0 0 1,0 2 0,1 0-1,38 6 1,-53-4-2,0-1 0,0 1 0,0 1 0,0-1 0,0 1 0,-1 0 0,1 0 0,-1 1 0,0-1 0,0 1 0,0 0 0,0 1 0,-1-1 0,0 1 0,0 0 0,0 0 0,0 0 0,-1 1 0,0-1 0,0 1 0,0 0 0,-1 0 0,0 0 0,2 10 0,2 7-8,-2 0 0,-1 1 0,-1-1 0,-1 1 0,-2 29 0,0-39-23,-1 0 1,0-1-1,-1 0 0,-1 1 1,0-1-1,-1-1 1,0 1-1,-1-1 1,0 0-1,-1 0 0,0 0 1,-1-1-1,0 0 1,-1-1-1,0 0 1,-1 0-1,0-1 0,-1 0 1,0-1-1,-23 14 1,10-8-173,0-2 1,-2 0-1,1-2 0,-2-1 1,1 0-1,-1-2 1,0-2-1,-1 0 0,-40 1 1,30-3-65,21-2 199,0 0 0,0 0 0,0-2 0,0 0 0,-19-4 0,34 4 97,1 0 0,0 0 0,-1 0 0,1 0 0,0-1-1,0 1 1,0 0 0,0-1 0,0 1 0,0-1 0,1 1 0,-1-1 0,0 0 0,1 1 0,-1-1 0,1 1 0,-1-1 0,1 0-1,0 0 1,0 1 0,0-1 0,0 0 0,0 1 0,0-1 0,0 0 0,1 1 0,-1-1 0,1 0 0,-1 1 0,1-1 0,-1 0-1,1 1 1,0-1 0,0 1 0,0-1 0,0 1 0,1-2 0,7-4 105,0 0-1,0 0 1,1 1-1,-1 0 1,1 1-1,1 0 1,-1 0-1,1 1 1,0 1-1,0 0 1,12-2-1,10-1 178,0 2 0,57-1 0,-81 6-266,0-1-1,0 1 1,-1 1 0,1-1 0,0 2 0,-1-1 0,0 1 0,1 0 0,7 5 0,5 4 98,37 28 0,-43-28-179,0-1-1,1-1 0,0 0 1,31 12-1,-40-19-299,0-1 1,0-1-1,0 1 1,0-1-1,0-1 1,1 1-1,-1-1 1,0-1 0,0 1-1,1-1 1,-1 0-1,8-3 1,-5 1-863,0 0 1,0-1-1,0-1 1,13-7-1,45-35-10746</inkml:trace>
</inkml:ink>
</file>

<file path=ppt/ink/ink1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50.301"/>
    </inkml:context>
    <inkml:brush xml:id="br0">
      <inkml:brushProperty name="width" value="0.035" units="cm"/>
      <inkml:brushProperty name="height" value="0.035" units="cm"/>
      <inkml:brushProperty name="color" value="#E71224"/>
    </inkml:brush>
  </inkml:definitions>
  <inkml:trace contextRef="#ctx0" brushRef="#br0">717 23 15799,'0'0'7462,"-39"-6"-4954,-17-2-1615,-60-1-1,105 10-768,-1 0 1,1 0-1,0 1 1,-1 1-1,1 0 1,0 0-1,1 1 0,-1 1 1,1-1-1,0 2 1,0-1-1,0 2 1,1-1-1,0 1 0,0 1 1,0-1-1,1 1 1,1 1-1,-1 0 1,1 0-1,1 0 0,0 1 1,0 0-1,-6 15 1,7-16-107,2-1 0,-1 0 0,1 1 0,0 0 0,1 0 0,0 0 0,1 0 0,-1 0 0,2 0 0,-1 0 0,1 0 0,1 0 0,0 1 0,0-1 0,1 0 0,0 0 0,0-1 0,1 1 0,0 0 0,1-1 0,0 1 0,0-1 0,0 0 0,1-1 0,11 14 0,9 4-49,1-2 0,0 0 1,2-1-1,0-2 0,46 24 0,36 28-300,-107-70 304,0 0 0,0 0 0,0 1 0,0-1 0,-1 1 1,1 0-1,-1 0 0,1 0 0,-1 0 0,0 0 0,0 0 1,-1 0-1,1 1 0,-1-1 0,0 1 0,2 4 0,-4-6 11,1 0-1,0-1 0,-1 1 1,1 0-1,-1 0 0,1 0 1,-1-1-1,0 1 0,0 0 1,0-1-1,0 1 0,0-1 1,0 1-1,0-1 0,-1 1 1,1-1-1,0 0 0,-1 0 1,1 1-1,-1-1 0,1 0 1,-1-1-1,0 1 0,1 0 1,-1 0-1,0-1 0,0 1 1,0-1-1,1 1 0,-1-1 1,-3 1-1,-42 7-332,1-1 0,-2-3 0,1-1 0,-92-8 0,122 3 124,0 0 0,0-1 1,0-1-1,1 0 0,0-1 0,0-1 0,0-1 1,-23-13-1,31 15-115,0 0-1,0 0 1,1-1 0,0 0 0,0 0-1,0-1 1,1 0 0,0 0 0,0 0-1,1-1 1,0 0 0,0 0 0,1 0-1,0-1 1,1 1 0,0-1 0,-3-11-1,-1-45-4650</inkml:trace>
</inkml:ink>
</file>

<file path=ppt/ink/ink1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50.660"/>
    </inkml:context>
    <inkml:brush xml:id="br0">
      <inkml:brushProperty name="width" value="0.035" units="cm"/>
      <inkml:brushProperty name="height" value="0.035" units="cm"/>
      <inkml:brushProperty name="color" value="#E71224"/>
    </inkml:brush>
  </inkml:definitions>
  <inkml:trace contextRef="#ctx0" brushRef="#br0">1 48 16199,'0'0'10837,"186"0"-9652,-165 0-545,-3 0-368,-1-7-160,1-9-112,3 4-448,14-1-1040,11 13-1890,6 0-5186</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00.636"/>
    </inkml:context>
    <inkml:brush xml:id="br0">
      <inkml:brushProperty name="width" value="0.035" units="cm"/>
      <inkml:brushProperty name="height" value="0.035" units="cm"/>
    </inkml:brush>
  </inkml:definitions>
  <inkml:trace contextRef="#ctx0" brushRef="#br0">228 5 10421,'0'0'12109,"8"-3"-10703,-5 2-1351,0 1-1,0-1 0,0 1 1,0 0-1,0 0 1,0 0-1,-1 0 0,1 1 1,0-1-1,0 1 1,0 0-1,0-1 0,-1 1 1,1 0-1,0 1 0,-1-1 1,1 0-1,-1 1 1,1 0-1,-1-1 0,0 1 1,0 0-1,0 0 1,0 0-1,0 0 0,0 1 1,2 3-1,8 12 139,0 0 1,-2 1-1,9 20 0,-13-26-80,33 75 138,-3 1 0,-5 2 0,-4 1 0,-4 1-1,-4 1 1,-4 1 0,-4 0 0,-2 103-1,-8-170-258,-2 0-1,-1-1 1,-2 1-1,-11 44 0,11-58-45,-1-1-1,0 1 1,-2-1-1,1 0 1,-2-1-1,1 1 1,-2-1-1,0-1 1,0 0-1,-16 15 0,11-13-234,-1-1-1,0-1 0,0 0 0,-2-1 0,1 0 0,-1-2 0,0 0 1,-30 9-1,19-9-1123,0-2 0,-1-1 0,0-1 0,-55 0 0,-9-4-5300</inkml:trace>
</inkml:ink>
</file>

<file path=ppt/ink/ink1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51.074"/>
    </inkml:context>
    <inkml:brush xml:id="br0">
      <inkml:brushProperty name="width" value="0.035" units="cm"/>
      <inkml:brushProperty name="height" value="0.035" units="cm"/>
      <inkml:brushProperty name="color" value="#E71224"/>
    </inkml:brush>
  </inkml:definitions>
  <inkml:trace contextRef="#ctx0" brushRef="#br0">149 262 15687,'0'0'10384,"13"41"-8741,39 140-608,-47-158-872,-1 1-1,0 0 1,-2 0 0,-1 0-1,-1 0 1,-1 0 0,-4 24-1,4-41-134,-2 14 42,0-1 0,-2 1 0,0-1-1,-14 32 1,16-44-75,-1 0 0,0 0 1,0 0-1,-1 0 0,0-1 0,0 1 0,-1-1 0,0-1 0,0 1 0,0-1 0,-1 0 0,0-1 0,-10 7 0,14-10-66,0-1 0,-1 1 1,1-1-1,0 0 0,-1 0 0,1 0 0,-1 0 0,1-1 1,-1 1-1,0-1 0,1 0 0,-1 0 0,0-1 1,1 1-1,-4-1 0,4 0 7,1 0 0,0 0 0,0 1 1,0-1-1,0-1 0,0 1 0,1 0 0,-1 0 0,0-1 0,1 1 1,-1-1-1,0 0 0,1 1 0,0-1 0,-1 0 0,1 0 1,0 0-1,0 0 0,0 0 0,0 0 0,1 0 0,-1 0 0,0 0 1,0-3-1,-2-14-57,1 0 1,1 0-1,1 0 1,0 0-1,1 0 1,1 0-1,1 0 1,1 0 0,1 1-1,0-1 1,12-26-1,9-11 245,3 1-1,44-63 0,-28 49 432,66-77-1,-87 119-356,1 1 0,1 1 0,1 1 0,1 2 0,39-25 1,-55 40-83,-1 1 1,1 0-1,1 1 1,-1 0 0,18-4-1,-26 8-76,-1 0 1,1 0-1,0 0 0,0 1 0,0 0 1,0 0-1,-1 0 0,1 0 0,0 1 0,0-1 1,0 1-1,0 0 0,-1 0 0,1 1 0,-1-1 1,1 1-1,-1-1 0,1 1 0,-1 0 0,0 1 1,0-1-1,0 0 0,4 5 0,-1 1 12,0 1-1,-1 0 1,0 0 0,0 0-1,-1 1 1,0-1-1,-1 1 1,0 0 0,-1 0-1,0 0 1,1 11-1,1 24 132,-2 53-1,-2-91-165,0 22 32,-1 1 1,-2-1 0,-1 1-1,-11 38 1,10-50-98,-2-1-1,1 1 1,-2-1-1,0-1 1,-1 1 0,-1-1-1,-23 28 1,28-38-224,-1 0 1,1-1-1,-1 1 1,-1-1-1,1-1 0,-1 1 1,1-1-1,-1 0 0,0-1 1,-1 1-1,1-1 1,-1-1-1,1 0 0,-1 0 1,-9 1-1,-59 1-6094</inkml:trace>
</inkml:ink>
</file>

<file path=ppt/ink/ink1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51.453"/>
    </inkml:context>
    <inkml:brush xml:id="br0">
      <inkml:brushProperty name="width" value="0.035" units="cm"/>
      <inkml:brushProperty name="height" value="0.035" units="cm"/>
      <inkml:brushProperty name="color" value="#E71224"/>
    </inkml:brush>
  </inkml:definitions>
  <inkml:trace contextRef="#ctx0" brushRef="#br0">0 930 15735,'0'0'13054,"25"-5"-12291,8 1-542,-16 2-117,1 0 1,-1-2 0,1 0 0,-1-1 0,-1-1 0,17-7 0,-10 3-35,0 0 0,0 2 0,1 1 0,0 0 0,0 2 0,0 1 1,41-2-1,-49 6-68,8-1-11,0 1 0,0 1 1,0 1-1,0 1 1,-1 0-1,1 2 0,43 16 1,-53-16-19,0 2 1,0 0-1,-1 0 0,14 11 1,-23-14 9,0-1 1,0 1-1,0 0 1,-1-1-1,0 2 1,0-1-1,0 0 1,0 1-1,0-1 1,-1 1-1,0 0 0,0 0 1,0 0-1,-1 0 1,2 9-1,1 34-114,-2 1-1,-7 91 0,-8-29-382,14-110 503,0-1 0,-1 1 1,1-1-1,0 1 0,0-1 1,0 1-1,-1-1 1,1 0-1,0 1 0,0-1 1,0 0-1,0 0 0,0 0 1,0 0-1,0 0 0,-1 0 1,1 0-1,0 0 1,0 0-1,0 0 0,1-1 1,3 1-23,5-1 28,1-1 0,-2 0 0,1 0 0,0-1 1,0 0-1,-1-1 0,1 0 0,-1-1 0,0 0 0,-1 0 1,11-8-1,94-81 13,-98 81-12,26-29-6,-1-1 0,-2-1 0,37-60 0,-21 30 21,-46 64 10,-8 39-125,-10 37-45,10-66 143,1 0 1,-1 1-1,0-1 0,0 0 0,0 0 1,0 0-1,0 0 0,0 0 0,0 1 1,1-1-1,-1 0 0,0 0 1,0 0-1,0 0 0,0 0 0,1 0 1,-1 0-1,0 0 0,0 0 1,0 0-1,0 0 0,1 1 0,-1-1 1,0 0-1,0 0 0,0 0 0,1 0 1,-1 0-1,0 0 0,0-1 1,0 1-1,0 0 0,1 0 0,-1 0 1,0 0-1,0 0 0,0 0 0,0 0 1,1 0-1,-1 0 0,0 0 1,0 0-1,0-1 0,0 1 0,0 0 1,1 0-1,-1 0 0,0 0 0,0 0 1,0-1-1,0 1 0,4-2-27,23-12 10,0-1-1,-1-2 1,46-36 0,-16 9 23,151-119 12,-167 127-6,-2-2 1,-2-1-1,32-46 0,149-265 248,-182 283 12,-33 63-225,4-18 169,-7 21-203,1 0 0,0 1 1,-1-1-1,1 1 0,-1-1 0,1 1 0,-1-1 0,1 1 1,-1-1-1,0 1 0,1-1 0,-1 1 0,1 0 0,-1-1 1,0 1-1,1 0 0,-1 0 0,0-1 0,1 1 0,-1 0 1,0 0-1,0 0 0,1 0 0,-1 0 0,0 0 0,1 0 1,-1 0-1,0 0 0,0 0 0,1 1 0,-1-1 0,0 0 1,1 0-1,-2 1 0,-15 3-6,0 0 0,1 1 1,-1 1-1,1 0 0,1 1 0,-1 1 1,1 1-1,0 0 0,-13 11 0,-13 13-12,-67 68-1,76-67 18,1 2-1,2 1 0,1 2 1,-26 48-1,38-57-1,1 1 0,1 1-1,2 0 1,2 1 0,1 0 0,-8 52 0,11-42-289,3 0-1,1 1 1,2-1 0,2 1 0,2-1 0,15 74 0,-15-101 117,1 1 0,0-1 1,1 0-1,1 0 0,1-1 0,0 0 0,0 0 1,2-1-1,0 0 0,0 0 0,2-1 0,-1-1 1,2 0-1,-1 0 0,2-1 0,-1-1 0,2-1 0,-1 0 1,30 14-1,-21-15-921,1-2 0,-1 0 0,1-1 1,1-1-1,-1-2 0,0 0 0,28-2 0,57 0-8123</inkml:trace>
</inkml:ink>
</file>

<file path=ppt/ink/ink1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2:51.852"/>
    </inkml:context>
    <inkml:brush xml:id="br0">
      <inkml:brushProperty name="width" value="0.035" units="cm"/>
      <inkml:brushProperty name="height" value="0.035" units="cm"/>
      <inkml:brushProperty name="color" value="#E71224"/>
    </inkml:brush>
  </inkml:definitions>
  <inkml:trace contextRef="#ctx0" brushRef="#br0">2329 19 12726,'0'0'6627,"-218"89"-3346,64-73-367,-50-4-753,-59-5-753,-36-7-223,8 0-401,24-23-560,56-5-224,71-4-400,59 10-928,67 0-785,35 10-2850,88 8-8067</inkml:trace>
  <inkml:trace contextRef="#ctx0" brushRef="#br0" timeOffset="1">1809 395 15927,'0'0'6547,"-354"16"-3970,104-22-1312,-24-29-160,-7-6-225,36 3-368,55 16-208,64 0-208,59 15-96,46 4-320,21 0-912,35 3-1714,39-13-3473,17-2-7299</inkml:trace>
</inkml:ink>
</file>

<file path=ppt/ink/ink1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4:23.415"/>
    </inkml:context>
    <inkml:brush xml:id="br0">
      <inkml:brushProperty name="width" value="0.035" units="cm"/>
      <inkml:brushProperty name="height" value="0.035" units="cm"/>
      <inkml:brushProperty name="color" value="#E71224"/>
    </inkml:brush>
  </inkml:definitions>
  <inkml:trace contextRef="#ctx0" brushRef="#br0">1 0 4866,'0'0'0</inkml:trace>
</inkml:ink>
</file>

<file path=ppt/ink/ink1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14:26.246"/>
    </inkml:context>
    <inkml:brush xml:id="br0">
      <inkml:brushProperty name="width" value="0.035" units="cm"/>
      <inkml:brushProperty name="height" value="0.035" units="cm"/>
      <inkml:brushProperty name="color" value="#E71224"/>
    </inkml:brush>
  </inkml:definitions>
  <inkml:trace contextRef="#ctx0" brushRef="#br0">1 513 96,'0'0'904,"7"-30"590,-7 27-1451,0 2 6,-1-1 0,1 1 0,0 0 0,0 0-1,0 0 1,0 0 0,0-1 0,0 1 0,0 0-1,0 0 1,0 0 0,1 0 0,-1-1 0,0 1-1,1 0 1,-1 0 0,1 0 0,-1 0 0,1 0-1,0 0 1,-1 0 0,1 0 0,0 0 0,0 0-1,0 0 1,1 0 0,-1 1-1,-1-3-21,0 1 0,0 0 0,1 0 0,-1 0 0,1 0 0,0 0 0,-1 0 0,1 0 0,0 0 1,0 0-1,0 1 0,1-1 0,-1 0 0,2-1 0,-2 1 14,1 0 1,-1 0-1,1 0 0,-1 0 1,0 0-1,0 0 1,0 0-1,0-1 1,0 1-1,0 0 1,-1-1-1,1 1 0,-1 0 1,1-4-1,1-11 170,1 0 0,1 1 0,1-1 0,0 1 0,1 0 0,1 0 0,0 1 0,18-27-1,5-16-93,7 1-110,-8 13-228,-23 21-14,-6 22 188,0 0 1,0 0-1,0 0 0,1 0 1,-1-1-1,0 1 0,0 0 1,1 0-1,-1 0 0,0 0 1,1 0-1,0 0 1,-1 0-1,1 0 0,-1 0 1,1 0-1,0 0 0,0 0 1,-1 0-1,1 1 1,0-1-1,0 0 0,0 0 1,0 1-1,0-1 0,0 1 1,0-1-1,0 1 1,0-1-1,2 1 0,6-1-73</inkml:trace>
</inkml:ink>
</file>

<file path=ppt/ink/ink1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0:54:35.697"/>
    </inkml:context>
    <inkml:brush xml:id="br0">
      <inkml:brushProperty name="width" value="0.035" units="cm"/>
      <inkml:brushProperty name="height" value="0.035" units="cm"/>
      <inkml:brushProperty name="color" value="#E71224"/>
    </inkml:brush>
  </inkml:definitions>
  <inkml:trace contextRef="#ctx0" brushRef="#br0">43 0 10805,'0'0'2481,"-18"0"-2401,15 10 1121,3 3-689,-4 2-208,1 8-256,-5 2-16,1 3 16,7 7-48,0 0-176,0-7-1345,0-6-2913</inkml:trace>
</inkml:ink>
</file>

<file path=ppt/ink/ink1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02.080"/>
    </inkml:context>
    <inkml:brush xml:id="br0">
      <inkml:brushProperty name="width" value="0.035" units="cm"/>
      <inkml:brushProperty name="height" value="0.035" units="cm"/>
      <inkml:brushProperty name="color" value="#E71224"/>
    </inkml:brush>
  </inkml:definitions>
  <inkml:trace contextRef="#ctx0" brushRef="#br0">25 64 10037,'0'0'5506,"0"6"-5170,4-6-48,-1 0-224,-3-28-3281,-31-13-3298</inkml:trace>
</inkml:ink>
</file>

<file path=ppt/ink/ink1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03.153"/>
    </inkml:context>
    <inkml:brush xml:id="br0">
      <inkml:brushProperty name="width" value="0.035" units="cm"/>
      <inkml:brushProperty name="height" value="0.035" units="cm"/>
      <inkml:brushProperty name="color" value="#E71224"/>
    </inkml:brush>
  </inkml:definitions>
  <inkml:trace contextRef="#ctx0" brushRef="#br0">1 1 11301,'0'0'1953,"3"3"-3602,8-3 465,-1 0-1682</inkml:trace>
</inkml:ink>
</file>

<file path=ppt/ink/ink1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38"/>
    </inkml:context>
    <inkml:brush xml:id="br0">
      <inkml:brushProperty name="width" value="0.035" units="cm"/>
      <inkml:brushProperty name="height" value="0.035" units="cm"/>
      <inkml:brushProperty name="color" value="#E71224"/>
    </inkml:brush>
  </inkml:definitions>
  <inkml:trace contextRef="#ctx0" brushRef="#br0">618 282 4898,'0'0'12982,"3"-18"-11741,0-3-1046,4-20 2084,2-62 1,-9 84-1730,-1-21 367,1 39-907,0 0 0,-1-1 0,1 1 0,-1-1 1,1 1-1,-1 0 0,0 0 0,0-1 0,1 1 0,-1 0 0,0 0 1,0 0-1,0 0 0,0 0 0,0 0 0,0 0 0,-1 0 0,1 0 0,0 0 1,0 1-1,-1-1 0,1 0 0,-2 0 0,-21-4-14,0 2 0,0 0 0,0 1-1,0 1 1,-33 4 0,18-2-16,22 0 14,0 0 0,0 2 0,0 0 0,1 0 0,-1 2 0,1 0 0,0 1 0,0 0 0,-28 17 0,35-18 0,0 1-1,1 0 1,0 0 0,1 1-1,-1 0 1,1 0-1,0 1 1,1 0-1,0 0 1,0 0 0,1 1-1,0 0 1,1 0-1,-1 0 1,2 1 0,-1-1-1,2 1 1,-3 11-1,3-10-4,0-1 0,1 1 0,1 0 0,0 0 0,0 0 0,4 18 0,-3-25 5,0 1 1,1 0 0,-1-1-1,1 1 1,1-1 0,-1 0-1,0 1 1,1-1 0,0 0-1,0 0 1,0-1 0,1 1 0,-1-1-1,1 0 1,0 1 0,7 3-1,19 9-1,0-1 1,2-2-1,0-1 0,0-2 1,66 13-1,-62-16 16,1 2-1,-1 1 1,-1 2-1,57 27 1,-88-37-7,1 1 0,-1 0 0,1 0-1,-1 1 1,0-1 0,0 1 0,0 0 0,-1 0 0,0 0 0,1 0 0,-1 1 0,-1 0 0,1-1-1,-1 1 1,1 0 0,-2 0 0,1 0 0,0 0 0,0 7 0,-1-7 5,-1-1-1,0 0 1,0 1 0,0-1-1,-1 1 1,0-1 0,1 0-1,-1 0 1,-1 1 0,1-1 0,-1 0-1,0 0 1,0 0 0,0 0-1,0 0 1,0-1 0,-1 1-1,0-1 1,0 0 0,0 1 0,0-1-1,-7 5 1,-4 1 3,0 1-1,-1-2 1,0 0-1,0-1 1,-1 0-1,1-1 1,-1-1-1,-1-1 1,-20 3-1,-6-2 19,-1-1 0,-59-5 0,88 0-22,-1-1 1,1 0-1,1-2 1,-1 1 0,0-2-1,1 0 1,0-1-1,0 0 1,-22-14 0,25 13-20,0 0 1,1-1 0,0 0 0,0 0 0,1-1 0,0 0 0,0-1-1,1 0 1,1-1 0,0 1 0,-11-24 0,17 34-113,1 0 1,-1-1 0,1 1 0,0-1 0,-1 1-1,1-1 1,0 1 0,0-1 0,-1 1-1,1-1 1,0 1 0,0-1 0,0 1 0,0-1-1,0 1 1,0-1 0,0 1 0,0-1 0,0 0-1,0 1 1,0-1 0,0 1 0,0-1-1,0 1 1,0-1 0,0 1 0,1-1 0,-1 1-1,0-1 1,0 1 0,1-1 0,-1 1-1,0-1 1,1 1 0,-1 0 0,0-1 0,1 1-1,-1-1 1,1 1 0,-1 0 0,1-1-1,-1 1 1,1 0 0,-1 0 0,1-1 0,-1 1-1,1 0 1,-1 0 0,1 0 0,-1 0 0,1 0-1,-1 0 1,1 0 0,-1 0 0,1 0-1,0 0 1,-1 0 0,1 0 0,-1 0 0,1 0-1,-1 0 1,1 0 0,-1 1 0,1-1-1,0 0 1,1 0 52,22 0-5184</inkml:trace>
</inkml:ink>
</file>

<file path=ppt/ink/ink1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39"/>
    </inkml:context>
    <inkml:brush xml:id="br0">
      <inkml:brushProperty name="width" value="0.035" units="cm"/>
      <inkml:brushProperty name="height" value="0.035" units="cm"/>
      <inkml:brushProperty name="color" value="#E71224"/>
    </inkml:brush>
  </inkml:definitions>
  <inkml:trace contextRef="#ctx0" brushRef="#br0">43 73 8724,'0'0'10463,"-4"-10"-9145,2 2-907,2 5-243,-1 0-1,0 0 0,1 0 0,-1 0 0,-1 0 1,1 0-1,0 0 0,-1 0 0,0 0 1,1 0-1,-1 1 0,0-1 0,0 1 1,-1-1-1,1 1 0,0 0 0,-1 0 0,-5-3 1681,10 17-4667,8 11-1117,9 5-2405</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01.180"/>
    </inkml:context>
    <inkml:brush xml:id="br0">
      <inkml:brushProperty name="width" value="0.035" units="cm"/>
      <inkml:brushProperty name="height" value="0.035" units="cm"/>
    </inkml:brush>
  </inkml:definitions>
  <inkml:trace contextRef="#ctx0" brushRef="#br0">63 33 10293,'0'0'6261,"32"-6"-4241,105-17-267,-127 22-1494,1-1 0,-1 2 0,1-1 1,-1 2-1,12 0 0,-19 0-190,-1-1 0,1 1 0,-1-1 0,1 1 0,-1 0 0,1 0 0,-1 0 0,0 0 0,0 1 0,0-1 0,1 0 0,-1 1 0,-1 0 0,1-1 0,2 3 0,-1 2 14,0 0 0,-1 0 0,0 0 0,-1 0-1,1 0 1,-1 1 0,0-1 0,-1 0 0,1 1 0,-1-1 0,0 1 0,-2 9-1,1-5-46,0 2 44,-1 0-1,0 0 1,-1-1 0,0 0 0,-1 1-1,-1-1 1,0 0 0,0-1-1,-1 1 1,-13 16 0,-10 12 91,-49 52 0,55-66-147,-24 26 0,-61 74-18,106-124-6,1 1 0,-1-1 0,0 0 0,1 0 0,0 1 0,-1-1 0,1 1 0,0-1 0,0 1 0,0 0 0,1-1 0,-1 1 0,0 5 0,1-7 5,1 0 0,-1 0 1,0 0-1,1 0 0,-1 0 1,0 0-1,1 0 0,-1 0 1,1 0-1,-1-1 0,1 1 1,0 0-1,-1 0 0,1-1 1,0 1-1,0 0 0,-1-1 1,1 1-1,0-1 0,0 1 1,0-1-1,0 1 0,0-1 1,0 0-1,1 1 0,10 1 85,-1-1 1,0 0-1,0 0 0,1-2 0,16-1 0,0 0 140,24-1 58,-1-3 0,72-16 0,102-39-5,-141 35-692,1 3 0,154-18 0,-212 38-94,39-1-1070,-62 5 1080,0-1-1,-1 0 1,1 1-1,-1 0 1,1 0-1,-1 0 1,1 0-1,3 2 1,-5-1-205,-1-1 0,1 1 0,0-1 1,-1 1-1,1 0 0,-1-1 0,0 1 1,0 0-1,1 0 0,-1 0 0,0 0 1,1 4-1</inkml:trace>
</inkml:ink>
</file>

<file path=ppt/ink/ink1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40"/>
    </inkml:context>
    <inkml:brush xml:id="br0">
      <inkml:brushProperty name="width" value="0.035" units="cm"/>
      <inkml:brushProperty name="height" value="0.035" units="cm"/>
      <inkml:brushProperty name="color" value="#E71224"/>
    </inkml:brush>
  </inkml:definitions>
  <inkml:trace contextRef="#ctx0" brushRef="#br0">0 53 9300,'0'0'8332,"0"-11"-7195,0-4-1965,0-8 4171,0 19-1404,0 7-236,0 28-529,4 47-788,27 144 0,-7-72-352,-6 34-486,-10-62-4698,-6-100 3218,-1 27-5851</inkml:trace>
</inkml:ink>
</file>

<file path=ppt/ink/ink1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41"/>
    </inkml:context>
    <inkml:brush xml:id="br0">
      <inkml:brushProperty name="width" value="0.035" units="cm"/>
      <inkml:brushProperty name="height" value="0.035" units="cm"/>
      <inkml:brushProperty name="color" value="#E71224"/>
    </inkml:brush>
  </inkml:definitions>
  <inkml:trace contextRef="#ctx0" brushRef="#br0">438 9 5026,'-3'-3'15656,"-10"0"-14675,-70 2 313,4 0-1082,-114 12 0,127-4-236,66 19-3452,2-22 3058,-1-1 0,1 1 0,0-1 0,0 1 0,1-1 0,-1 0 0,1 0 0,-1 0 0,1 0 0,0-1 0,0 1 0,5 2 0,-2 0-329,31 25-4949</inkml:trace>
</inkml:ink>
</file>

<file path=ppt/ink/ink1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42"/>
    </inkml:context>
    <inkml:brush xml:id="br0">
      <inkml:brushProperty name="width" value="0.035" units="cm"/>
      <inkml:brushProperty name="height" value="0.035" units="cm"/>
      <inkml:brushProperty name="color" value="#E71224"/>
    </inkml:brush>
  </inkml:definitions>
  <inkml:trace contextRef="#ctx0" brushRef="#br0">580 1 1777,'0'0'12173,"7"8"-11052,18 26-147,-24-33-914,-1-1-1,1 1 1,-1-1 0,1 1 0,-1-1 0,0 1 0,1-1 0,-1 1 0,0 0 0,0-1 0,1 1 0,-1-1-1,0 1 1,0 0 0,0-1 0,0 1 0,1 0 0,-1-1 0,0 1 0,0-1 0,0 1 0,-1 0-1,1-1 1,0 1 0,0 0 0,0-1 0,0 1 0,-1-1 0,1 1 0,0 0 0,0-1 0,-1 1 0,1-1-1,0 1 1,-1-1 0,1 1 0,-1-1 0,1 1 0,-1-1 0,1 1 0,-1-1 0,0 1 0,-26 7 646,22-7-435,-47 12 553,-1-2-1,-69 4 0,-111-3 83,179-10-587,-8-2 194,61 0-401,5 0-110,150-6-1604,-48-2-3228,-37 3-620</inkml:trace>
</inkml:ink>
</file>

<file path=ppt/ink/ink1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43"/>
    </inkml:context>
    <inkml:brush xml:id="br0">
      <inkml:brushProperty name="width" value="0.035" units="cm"/>
      <inkml:brushProperty name="height" value="0.035" units="cm"/>
      <inkml:brushProperty name="color" value="#E71224"/>
    </inkml:brush>
  </inkml:definitions>
  <inkml:trace contextRef="#ctx0" brushRef="#br0">16 7 9764,'0'0'8156,"-5"0"-7278,-6 0 1031,15 0-810,34 0-579,60-1-900,54-3-3791,-114 3 1168,13 1-4374</inkml:trace>
</inkml:ink>
</file>

<file path=ppt/ink/ink18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44"/>
    </inkml:context>
    <inkml:brush xml:id="br0">
      <inkml:brushProperty name="width" value="0.035" units="cm"/>
      <inkml:brushProperty name="height" value="0.035" units="cm"/>
      <inkml:brushProperty name="color" value="#E71224"/>
    </inkml:brush>
  </inkml:definitions>
  <inkml:trace contextRef="#ctx0" brushRef="#br0">1 1 7812,'0'0'13510,"3"76"-13110,39-76-336,22 0-64,20 0-736,18-29-2882,0-9-6403</inkml:trace>
</inkml:ink>
</file>

<file path=ppt/ink/ink18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53"/>
    </inkml:context>
    <inkml:brush xml:id="br0">
      <inkml:brushProperty name="width" value="0.035" units="cm"/>
      <inkml:brushProperty name="height" value="0.035" units="cm"/>
      <inkml:brushProperty name="color" value="#E71224"/>
    </inkml:brush>
  </inkml:definitions>
  <inkml:trace contextRef="#ctx0" brushRef="#br0">539 482 14343,'0'0'1550,"-31"-4"184,-1 1-1257,2 0 45,0 0 0,0-3 0,1 0 0,-45-17-1,46 14 30,1-2-1,0-1 0,1-1 0,-46-32 0,64 39-453,0 0 0,0-1 0,0 0 0,1 0 0,1-1 0,-1 0 0,1 0 1,0-1-1,1 1 0,0-1 0,0 0 0,1-1 0,0 1 0,1-1 0,0 0 0,1 0 0,-3-14 1,4 16-65,0 0 0,1 0 1,0 0-1,0 0 1,1 0-1,0 0 1,0 0-1,1 0 1,0 0-1,0 0 0,5-9 1,-4 12-33,0 1 1,0-1-1,1 1 1,-1 0-1,1 0 0,0 0 1,1 0-1,-1 1 1,1 0-1,-1-1 0,1 2 1,0-1-1,0 1 1,0-1-1,0 1 1,1 1-1,6-2 0,1-1-8,1 1-1,0 0 0,-1 1 0,1 1 0,0 0 1,0 1-1,0 1 0,18 2 0,-23-1 0,-1 0 0,1 0 0,-1 1 0,1 0-1,-1 0 1,0 1 0,-1 0 0,1 1 0,-1 0 0,1 0 0,-1 0 0,-1 1-1,12 12 1,-4-1 6,-2 0-1,0 0 1,-2 2 0,0-1-1,0 1 1,-2 1-1,-1-1 1,0 1-1,-1 1 1,-1-1 0,-1 1-1,-1 0 1,1 38-1,-4-39-64,-1 0 0,-1 0 0,0 0-1,-1 0 1,-2-1 0,0 1-1,0-1 1,-2 0 0,-1-1 0,0 1-1,-1-1 1,-1-1 0,-1 0-1,-18 22 1,-28 21-2120,-3-4-1,-88 66 1,143-118 2021,5-5 184,0 1 1,0-1 0,0 1-1,0 0 1,0-1 0,0 1-1,0 0 1,0-1 0,0 1-1,0-1 1,0 1 0,0 0-1,0-1 1,0 1 0,0 0-1,0-1 1,-1 1 0,1 0-1,0-1 1,0 1 0,0 0-1,-1-1 1,1 1 0,0 0-1,0 0 1,-1-1 0,1 1-1,0 0 1,-1 0 0,1-1-1,0 1 1,-1 0 0,1 0-1,0 0 1,-1 0 0,1 0-1,-1 0 1,1 0-1,0-1 1,-1 1 0,1 0-1,0 0 1,-1 0 0,1 0-1,-1 0 1,1 1 0,0-1-1,-1 0 1,1 0 0,0 0-1,-1 0 1,1 0 0,0 0-1,-1 1 1,1-1 0,0 0-1,-1 0 1,1 1 0,0-1-1,-1 0 1,1 0 0,0 1-1,0-1 1,0 0 0,-1 1-1,1-1 1,0 0 0,0 1-1,-1 0 1,6-30 1052,-1 19-882,0 0 1,0 0 0,1 1-1,0-1 1,1 1-1,0 1 1,1-1-1,-1 1 1,11-10 0,-12 13-102,0 0 0,1 0 0,0 0 0,0 1 0,0 0 0,1 0 0,-1 1 1,1-1-1,0 2 0,0-1 0,0 1 0,0 0 0,0 0 0,9-1 0,-6 3-25,-1 0-1,1 0 1,-1 1-1,1 0 0,-1 0 1,1 1-1,-1 1 1,0 0-1,16 6 0,-5 3 5,0 0-1,33 26 0,-45-31-78,1 0-226,0-1-1,1 0 1,0 0-1,11 5 1,24-1-4215,-16-10-864</inkml:trace>
</inkml:ink>
</file>

<file path=ppt/ink/ink18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54"/>
    </inkml:context>
    <inkml:brush xml:id="br0">
      <inkml:brushProperty name="width" value="0.035" units="cm"/>
      <inkml:brushProperty name="height" value="0.035" units="cm"/>
      <inkml:brushProperty name="color" value="#E71224"/>
    </inkml:brush>
  </inkml:definitions>
  <inkml:trace contextRef="#ctx0" brushRef="#br0">275 19 15575,'0'0'2228,"-36"-4"-118,-113-8-349,145 11-1662,-1 0 1,1 1-1,-1-1 0,1 1 1,-1 0-1,1 0 0,0 1 0,-1-1 1,1 1-1,0 0 0,-1 0 1,1 1-1,0-1 0,0 1 1,0 0-1,-4 2 0,6-1-55,1-1 0,-1 0 0,1 1 0,0-1 0,0 1 0,0-1 0,0 1 0,0-1 0,1 1 0,-1 0 0,1-1 0,0 1 0,0 0 0,0-1 0,0 1 0,1 3 0,-2 9 12,0-2-26,1 0 1,0 0 0,1 0 0,0 0-1,1 0 1,0-1 0,1 1 0,1-1-1,0 1 1,0-1 0,2 0 0,-1 0-1,1-1 1,1 0 0,0 0-1,1 0 1,0-1 0,0 0 0,1-1-1,0 0 1,1 0 0,0-1 0,0 0-1,14 7 1,-10-7-40,-1-2 0,1 0 0,1-1-1,-1 0 1,1-1 0,-1-1 0,1 0 0,0-1 0,1 0-1,14-1 1,-18-1-35,0-1-1,0 0 0,0 0 1,-1-1-1,1-1 0,-1 0 1,1 0-1,-1-1 1,0-1-1,0 0 0,-1 0 1,1-1-1,9-8 0,-10 7 50,-1-1-1,-1 0 0,1 0 0,-1-1 0,-1 0 0,0 0 0,0-1 0,-1 0 1,0 0-1,0 0 0,-1-1 0,-1 0 0,0 0 0,0 0 0,-1-1 1,-1 1-1,0-1 0,0 0 0,-1-21 0,0 178 141,-16 458 559,11-544-739,-3-1 1,-2 0 0,-3 0-1,-3-1 1,-2-1 0,-25 56-1,39-104-18,-1 0-1,0-1 0,0 0 0,-1 0 0,0 0 0,0-1 1,-1 1-1,0-1 0,-10 8 0,11-10 27,0-1 0,-1-1 0,1 1 0,0-1 0,-1 0 0,0 0 0,1 0 0,-1-1-1,0 0 1,0 0 0,0 0 0,0-1 0,0 0 0,-6-1 0,10 1 24,-1-1 1,0 0-1,1 0 1,-1 0-1,1 0 1,0 0-1,-1-1 1,1 1-1,0-1 1,0 1-1,0-1 0,0 0 1,0 0-1,0 0 1,1 0-1,-1 0 1,0 0-1,1 0 1,0-1-1,0 1 1,-1-1-1,1 1 1,1-1-1,-1 1 0,0-1 1,1 1-1,-1-1 1,1 0-1,0-3 1,-3-15 19,1 0 0,1-36 1,1 41-7,0-41 7,-2 3 113,4-1 0,11-83 0,-11 123-71,1 0 0,1 1 1,1-1-1,0 1 0,0 0 1,1 0-1,1 1 0,1 0 0,0 0 1,0 0-1,1 1 0,1 0 0,0 1 1,13-12-1,-14 17-38,0-1 0,0 2 0,0-1 0,1 1 0,-1 0 0,1 1 0,1 0 0,-1 1-1,18-3 1,4 1-371,60-1-1,-17 3-1035,21-10-1638,5-4-1627</inkml:trace>
</inkml:ink>
</file>

<file path=ppt/ink/ink18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55"/>
    </inkml:context>
    <inkml:brush xml:id="br0">
      <inkml:brushProperty name="width" value="0.035" units="cm"/>
      <inkml:brushProperty name="height" value="0.035" units="cm"/>
      <inkml:brushProperty name="color" value="#E71224"/>
    </inkml:brush>
  </inkml:definitions>
  <inkml:trace contextRef="#ctx0" brushRef="#br0">45 698 7459,'0'0'13169,"-10"-24"-12267,-23-75-430,33 98-463,-1 0 0,1 0 0,0 0 0,0 0 0,-1 0-1,1 0 1,0 0 0,0-1 0,0 1 0,0 0 0,1 0 0,-1 0 0,0 0 0,0 0 0,1 0-1,-1 0 1,0 0 0,1 0 0,-1 0 0,1 0 0,0 0 0,-1 0 0,1 0 0,0 0 0,0 0-1,-1 0 1,1 1 0,0-1 0,0 0 0,0 0 0,0 1 0,0-1 0,0 1 0,0-1 0,0 1-1,0-1 1,2 1 0,40-2 277,-34 3-206,1 0-56,-1 0 1,1 0-1,-1 1 0,0 1 0,0-1 0,0 2 0,0-1 0,0 1 0,-1 0 0,1 1 0,-1 0 0,0 0 0,-1 1 1,1 0-1,-1 0 0,0 1 0,-1 0 0,0 0 0,0 1 0,9 14 0,-4-4-8,0 1 0,-2 0 0,0 0-1,-1 1 1,-1 0 0,-1 0 0,0 0 0,3 31 0,-6-27-4,-1 1 0,-1-1 0,-1 0 0,-1 1 0,-6 35 1,6-54-26,0-1 1,-1 1 0,1-1-1,-1 1 1,0-1-1,0 1 1,-1-1 0,1 0-1,-1 0 1,0 0 0,-1-1-1,1 1 1,-1-1 0,0 0-1,0 0 1,0 0 0,-1 0-1,1-1 1,-1 1-1,0-1 1,0 0 0,0-1-1,0 1 1,-1-1 0,1 0-1,-1-1 1,1 1 0,-10 0-1,14-2 14,0 0 0,1 0 0,-1-1 0,1 1 1,-1 0-1,0-1 0,1 1 0,-1 0 0,1-1 0,-1 1 0,1-1 0,-1 1 0,1-1 0,-1 1 0,1-1 0,0 1 0,-1-1 0,1 1 0,0-1 0,0 0 0,-1 1 1,1-1-1,0 1 0,0-1 0,0 0 0,0 1 0,-1-1 0,1 0 0,0 1 0,0-1 0,1 0 0,-1 1 0,0-1 0,0 0 0,0 1 0,0-1 0,0 0 0,1 1 1,0-2-1,7-30-4,5 7-2,2 2-1,0 0 0,23-26 1,3-4 1,38-53-1,5 3 1,142-136-1,-149 167 3,130-129 2,-193 186-2,0 0 0,13-21 0,-23 30 36,-1 1 0,0-1 1,0 0-1,0-1 0,-1 1 0,0 0 0,-1-1 1,1 1-1,-1-1 0,1-8 0,-2 13-9,0 0 0,0 0 0,0 0 0,0-1 0,-1 1 0,1 0-1,-1 0 1,1 0 0,-1 0 0,0 0 0,1 0 0,-1 0 0,0 0 0,0 1-1,0-1 1,-1 0 0,1 0 0,0 1 0,-1-1 0,1 1 0,-1-1-1,1 1 1,-1 0 0,0-1 0,0 1 0,0 0 0,1 0 0,-1 0-1,0 0 1,0 1 0,-3-1 0,-5-2 44,-1 1 0,0 0 0,0 1 0,-21 1 0,19 0-38,-5 0-2,-1 0 0,1 2 0,0 0 0,0 2 0,0 0 0,0 0 0,0 2 1,1 0-1,0 1 0,0 1 0,1 1 0,-23 15 0,30-18-17,1 0 0,0 1 0,1 0 0,-1 1 0,2 0 0,-1 0 0,1 0 0,0 1 0,0 0 0,1 0 0,1 0 0,-1 0 0,1 1 0,1 0 0,0 0 0,0 0 0,1 0 0,1 0 0,-1 1 0,2-1 1,-1 1-1,1-1 0,4 21 0,-2-21-9,0 0 0,1 0 0,0 0 0,1 0 0,0 0 0,1-1 0,0 0 0,0 0 1,1 0-1,7 8 0,11 11 14,43 38 0,-6-5 11,-51-52 0,-1 1 0,0 0 1,-1 0-1,0 1 0,-1 0 1,0 0-1,-1 1 0,0 0 1,-1 0-1,0 1 0,-1-1 1,0 1-1,-1 0 0,0 0 1,1 26-1,-5-34 10,0 1 1,0 0-1,0-1 0,-1 1 0,0-1 0,0 0 1,0 1-1,0-1 0,-1 0 0,0 0 0,0 0 0,-1-1 1,1 1-1,-1-1 0,0 0 0,0 0 0,0 0 1,-1-1-1,1 1 0,-1-1 0,0 0 0,0 0 1,-10 4-1,-7 2 86,0 0 1,-1-1-1,0-1 1,-35 6 0,-91 4 105,105-14-4358,86-3-373,15 0-1691</inkml:trace>
</inkml:ink>
</file>

<file path=ppt/ink/ink18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56"/>
    </inkml:context>
    <inkml:brush xml:id="br0">
      <inkml:brushProperty name="width" value="0.035" units="cm"/>
      <inkml:brushProperty name="height" value="0.035" units="cm"/>
      <inkml:brushProperty name="color" value="#E71224"/>
    </inkml:brush>
  </inkml:definitions>
  <inkml:trace contextRef="#ctx0" brushRef="#br0">16 85 7507,'0'0'14572,"0"-4"-13440,0-20 1293,-15 4-496,36 15-2050,1 1 1,0 1-1,25 0 1,-21 2-2461,50-10 1,-39 1-3303</inkml:trace>
</inkml:ink>
</file>

<file path=ppt/ink/ink18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57"/>
    </inkml:context>
    <inkml:brush xml:id="br0">
      <inkml:brushProperty name="width" value="0.035" units="cm"/>
      <inkml:brushProperty name="height" value="0.035" units="cm"/>
      <inkml:brushProperty name="color" value="#E71224"/>
    </inkml:brush>
  </inkml:definitions>
  <inkml:trace contextRef="#ctx0" brushRef="#br0">42 25 7892,'0'0'17047,"-42"45"-16838,105-42 79,11-3-96,7 0-176,-4-3-16,-7-16-400,1 3-961,-1 3-1008,-3 1-1457,-4 2-928</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08.375"/>
    </inkml:context>
    <inkml:brush xml:id="br0">
      <inkml:brushProperty name="width" value="0.035" units="cm"/>
      <inkml:brushProperty name="height" value="0.035" units="cm"/>
    </inkml:brush>
  </inkml:definitions>
  <inkml:trace contextRef="#ctx0" brushRef="#br0">459 241 7908,'0'0'8945,"-4"0"-7907,-3 0-781,0 1-1,0-2 1,0 1-1,0-1 1,0 0 0,0-1-1,0 1 1,0-2 0,0 1-1,1-1 1,-1 0 0,1 0-1,0 0 1,0-1 0,0 0-1,0 0 1,1-1 0,-1 0-1,1 0 1,0 0 0,1 0-1,-1-1 1,1 0-1,-7-12 1,9 14-145,0-1-1,0 0 1,0 1-1,1-1 1,-1 0-1,1 0 1,1 0-1,-1 0 1,0 0-1,1 0 1,0 0-1,1 0 1,-1 0-1,1 0 1,2-8-1,-2 9-65,0 1-1,0-1 1,1 1 0,0 0-1,0-1 1,0 1 0,0 0-1,0 0 1,1 1-1,-1-1 1,1 0 0,0 1-1,-1-1 1,1 1 0,0 0-1,1 0 1,-1 0 0,0 1-1,1-1 1,-1 1-1,5-2 1,3 1 17,1 0 0,0 0 0,-1 1 0,1 0 1,13 2-1,-7-1-2,-14 0-54,-1 1 0,0-1-1,1 1 1,-1 0 0,0 0 0,0 0-1,0 1 1,0-1 0,0 1 0,0-1-1,0 1 1,0 0 0,-1 0-1,1 0 1,-1 1 0,1-1 0,-1 0-1,0 1 1,0 0 0,0-1 0,0 1-1,-1 0 1,1 0 0,-1 0-1,0 0 1,0 0 0,0 1 0,0-1-1,1 5 1,2 12 15,0 0-1,-2 0 1,1 36-1,-2-38-23,-1 1-1,-1-1 0,0 1 0,-2-1 0,0 0 0,-1 0 0,-1 0 1,0 0-1,-2-1 0,0 0 0,0 0 0,-2-1 0,-15 24 0,0-8-349,-1-2-1,-2 0 1,-49 42-1,56-55-224,0-1 1,-2-1-1,0-1 0,0-1 0,-1-1 0,-39 14 1,52-23 443,-1-1 1,1 1 0,-1-2 0,0 1-1,0-2 1,-14 0 0,24 0 143,0 0 0,0 0-1,0 0 1,0 0 0,0 0 0,0-1 0,0 1 0,0 0 0,1-1 0,-1 1 0,0-1-1,0 1 1,0-1 0,1 1 0,-1-1 0,0 1 0,0-1 0,1 0 0,-1 1 0,1-1-1,-1 0 1,0 0 0,1 1 0,0-1 0,-1 0 0,1 0 0,-1 0 0,1-1 0,-3-36 746,3 28-532,2 0 0,0 1-1,0-1 1,0 0 0,7-14 0,-1 10-8,0 1 0,1-1-1,0 1 1,1 1 0,1 0-1,15-14 1,-19 20-139,0 0 1,0 1-1,0 0 0,0 1 0,1 0 0,0 0 1,0 0-1,0 1 0,0 0 0,0 1 0,1 0 1,-1 0-1,13 0 0,-12 1-42,0 1 0,0 0 0,1 0 0,-1 1 1,0 0-1,0 1 0,-1 0 0,1 1 0,0 0 0,-1 0 0,16 8 0,-15-4-13,0-1 1,-1 1-1,0 0 1,0 1-1,-1 0 0,0 0 1,0 0-1,-1 1 1,9 17-1,-3-6-1,-1 1 0,-1 1-1,-1 0 1,-1 0 0,8 38 0,-13-47-1759,-2 1 1,0-1 0,0 23 0</inkml:trace>
</inkml:ink>
</file>

<file path=ppt/ink/ink18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58"/>
    </inkml:context>
    <inkml:brush xml:id="br0">
      <inkml:brushProperty name="width" value="0.035" units="cm"/>
      <inkml:brushProperty name="height" value="0.035" units="cm"/>
      <inkml:brushProperty name="color" value="#E71224"/>
    </inkml:brush>
  </inkml:definitions>
  <inkml:trace contextRef="#ctx0" brushRef="#br0">513 170 7764,'0'0'7254,"-38"16"-6401,-125 47 49,151-59-720,-1 0-1,1-1 1,0 0-1,-1-1 1,1 0-1,-20-1 1,25-1-33,1-1 0,0 0 1,0-1-1,0 1 0,0-1 1,0 0-1,0-1 0,0 1 1,-6-5-1,8 5-51,0 0 0,0-1-1,0 0 1,0 0 0,1 0 0,-1 0 0,1-1 0,-1 1 0,1-1-1,0 0 1,1 0 0,-1 0 0,1 0 0,0 0 0,0-1-1,0 1 1,0 0 0,1-1 0,-1 0 0,1 1 0,1-1-1,-1 0 1,1 0 0,-1 0 0,1 1 0,1-1 0,-1 0 0,1 0-1,0 1 1,0-1 0,0 0 0,0 1 0,1-1 0,0 1-1,0-1 1,0 1 0,1 0 0,-1 0 0,1 0 0,0 0-1,0 0 1,0 1 0,1 0 0,-1-1 0,7-3 0,3-1-42,0 0 0,1 1 0,-1 1 0,1 0 0,1 1 0,-1 1 0,1 0 0,0 1 0,0 0 1,0 1-1,20 0 0,-27 2-46,1 0 0,-1 1-1,1 0 1,-1 0 0,1 1 0,-1 0 0,0 0 0,0 1 0,0 0 0,0 0 0,0 1 0,-1 0 0,1 0-1,-1 1 1,0 0 0,-1 1 0,1-1 0,-1 1 0,0 0 0,0 1 0,5 7 0,-5-3-8,0 0-1,0 1 1,-1 0 0,-1-1 0,0 2 0,0-1 0,-1 0 0,-1 1-1,0 0 1,-1-1 0,0 1 0,-1 0 0,0 0 0,-1-1-1,-1 1 1,0 0 0,0-1 0,-2 1 0,1-1 0,-1 0 0,-1 0-1,0 0 1,-1-1 0,0 0 0,-16 21 0,-14 10-644,-2-2 0,-1-1 0,-3-2 1,0-1-1,-3-3 0,-61 36 0,99-64 488,-1-1-1,0 1 1,1-1-1,-1 0 1,0-1-1,-1 0 1,1 0-1,-1-1 1,1 0-1,-17 1 1,24-3 166,1 0 1,-1 0 0,1 0 0,-1 0-1,0 0 1,1 0 0,-1 0 0,0 0-1,1-1 1,-1 1 0,1 0 0,-1 0-1,1-1 1,-1 1 0,1 0 0,-1-1-1,1 1 1,-1-1 0,1 1 0,-1 0-1,1-1 1,0 1 0,-1-1 0,1 1-1,-1-1 1,1 0 0,0 1 0,0-1-1,-1 1 1,1-1 0,0 1 0,0-2-1,-1-22 691,2 14-466,-1-9-24,2 1-1,0-1 1,1 0-1,1 1 1,0-1-1,2 1 1,0 1 0,1-1-1,1 1 1,0 0-1,1 0 1,1 1-1,1 1 1,18-21-1,-25 30-147,1 0 1,-1 1-1,1 0 0,1 0 0,-1 0 0,1 0 0,0 1 1,0 0-1,0 1 0,0-1 0,1 1 0,-1 0 0,1 1 0,0-1 1,0 1-1,0 1 0,0-1 0,0 1 0,0 0 0,1 1 0,-1 0 1,0 0-1,0 1 0,0 0 0,1 0 0,-1 0 0,0 1 1,0 0-1,-1 0 0,13 7 0,-5-1-30,0 2 0,0 0 0,-1 1 0,-1 0 0,22 25 0,49 75 58,-59-75-131,2-2-1,31 33 0,-51-62-160,-1 0 1,2 0-1,-1-1 1,1 0 0,-1 0-1,1 0 1,0-1-1,0 0 1,1 0-1,-1-1 1,9 2 0,-9-3-405,1 0 0,-1 0-1,0 0 1,1-1 0,-1 0 0,0-1 0,1 0 0,-1 0 0,0 0 0,0-1 0,13-4 0,23-24-5619</inkml:trace>
</inkml:ink>
</file>

<file path=ppt/ink/ink18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59"/>
    </inkml:context>
    <inkml:brush xml:id="br0">
      <inkml:brushProperty name="width" value="0.035" units="cm"/>
      <inkml:brushProperty name="height" value="0.035" units="cm"/>
      <inkml:brushProperty name="color" value="#E71224"/>
    </inkml:brush>
  </inkml:definitions>
  <inkml:trace contextRef="#ctx0" brushRef="#br0">346 45 14118,'0'0'4595,"-31"-8"-2341,-103-23-440,128 29-1667,-1 1 0,1 0 0,-1 0 0,1 1 0,-1 0 0,1 0 0,-1 0 0,1 1 0,-1 0 0,1 0 0,0 1 0,-1 0 0,-8 3 0,11-2-78,-1 0 0,1 0 0,0 0 0,0 0 0,0 0 0,0 1 0,1 0 0,0-1 0,-1 1 0,1 1 0,1-1 0,-1 0 0,-3 8 0,0 4-6,1 1-1,1 1 0,0-1 0,1 0 0,1 1 0,0 0 1,2 17-1,-1-26-70,0 15 36,1 0-1,1 0 0,1 1 0,7 35 1,-8-55-68,1 1 1,0-1-1,-1 1 1,2-1 0,-1 0-1,1 0 1,0 0-1,0 0 1,0-1-1,0 1 1,1-1 0,0 0-1,0 0 1,0 0-1,0 0 1,1-1 0,-1 1-1,1-1 1,0-1-1,0 1 1,0-1 0,1 1-1,-1-1 1,11 2-1,-4-2-49,-1 0 0,1-1 0,0-1 0,0 0 0,0 0 0,0-1-1,-1-1 1,1 0 0,0 0 0,-1-1 0,0-1 0,1 0 0,-1 0-1,-1-1 1,1-1 0,-1 0 0,0 0 0,18-15 0,-19 13 99,1-1-1,-1 0 1,-1-1 0,1 0 0,-2 0-1,1-1 1,-2 1 0,1-2 0,-1 1-1,-1-1 1,0 0 0,-1 0 0,0 0-1,-1-1 1,0 1 0,-1-1 0,0-16-1,-1 15 52,0 1-1,-2-1 1,0 0 0,0 1-1,-1-1 1,-1 1-1,-6-20 1,7 28-45,-1 0 1,0 0-1,1 0 1,-2 0-1,1 1 1,-1-1-1,1 1 0,-1 0 1,0 0-1,-1 1 1,1-1-1,-1 1 1,1 0-1,-1 0 0,0 0 1,0 1-1,0-1 1,-1 1-1,1 1 1,-11-3-1,3 1-2,1 0 0,0 1 0,0 1 0,-1 0 0,1 0 0,-1 2 0,1-1-1,0 1 1,-1 1 0,-14 4 0,23-4-147,-1 0-1,0 0 0,1 0 0,-1 0 0,1 1 1,0-1-1,0 1 0,0 1 0,0-1 1,0 0-1,-4 7 0,5-6-319,0 1-1,0-1 1,1 1-1,-1 0 1,1 0-1,0 0 1,1 0-1,-1 0 1,1 1-1,0-1 1,0 0-1,1 8 1,-1 23-5529</inkml:trace>
</inkml:ink>
</file>

<file path=ppt/ink/ink18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60"/>
    </inkml:context>
    <inkml:brush xml:id="br0">
      <inkml:brushProperty name="width" value="0.035" units="cm"/>
      <inkml:brushProperty name="height" value="0.035" units="cm"/>
      <inkml:brushProperty name="color" value="#E71224"/>
    </inkml:brush>
  </inkml:definitions>
  <inkml:trace contextRef="#ctx0" brushRef="#br0">0 0 11093</inkml:trace>
</inkml:ink>
</file>

<file path=ppt/ink/ink18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61"/>
    </inkml:context>
    <inkml:brush xml:id="br0">
      <inkml:brushProperty name="width" value="0.035" units="cm"/>
      <inkml:brushProperty name="height" value="0.035" units="cm"/>
      <inkml:brushProperty name="color" value="#E71224"/>
    </inkml:brush>
  </inkml:definitions>
  <inkml:trace contextRef="#ctx0" brushRef="#br0">0 35 11093,'152'51'2919,"-150"-50"-2766,0-1 1,0 1-1,1-1 1,-1 0 0,0 0-1,0 0 1,1 0-1,-1 0 1,0 0-1,0-1 1,0 1 0,1-1-1,-1 0 1,0 1-1,0-1 1,0 0-1,0 0 1,0 0 0,0-1-1,0 1 1,-1 0-1,1-1 1,0 1-1,-1-1 1,1 1 0,-1-1-1,1 0 1,-1 0-1,0 0 1,0 0-1,0 0 1,1-2-1,9-11 1020,-7 12-994,0 1 1,0-1-1,0 1 1,0 0 0,1 1-1,-1-1 1,1 1-1,-1-1 1,1 1-1,0 1 1,-1-1-1,1 1 1,7 0-1,-11 0 264,-12-8 2136,-37-3-2530,47 11-162,1 0 0,-1 0 0,1 0 0,-1 0 0,0 0 0,1 0 1,-1 0-1,0 0 0,1 0 0,-1 1 0,1-1 0,-1 0 0,0 1 0,1-1 0,-1 0 1,1 1-1,-1-1 0,1 1 0,-1-1 0,1 0 0,0 1 0,-1-1 0,1 1 0,-1 0 0,1-1 1,0 1-1,0-1 0,-1 1 0,1-1 0,0 1 0,0 0 0,1 27-2558,0-22 1919,1 1 0,0 0 0,1-1 1,-1 0-1,1 0 0,5 7 0,19 13-3850,6-9 3307,-25-14 2009,1-1 0,0 0 0,-1 0 0,1-1-1,0 0 1,0 0 0,0-1 0,0 0 0,0-1 0,14-2 0,-20 2-529,-1 0-1,1 0 1,-1 0 0,0 0 0,1 0 0,-1-1 0,0 1 0,0-1-1,0 1 1,0-1 0,0 0 0,0 0 0,0 0 0,0 0 0,-1 0-1,1 0 1,-1 0 0,0-1 0,0 1 0,1-1 0,0-3-1,0-1 463,0 0-1,0-1 0,0 1 1,-1-1-1,0 1 0,-1-9 0,-1 15-611,0 0-1,0 1 1,0-1-1,-1 1 1,1 0-1,0-1 1,0 1-1,-1 0 0,1 0 1,0 0-1,0 0 1,-1 0-1,1 0 1,0 0-1,-1 0 1,1 0-1,0 0 0,0 1 1,0-1-1,-1 1 1,1-1-1,-2 2 1,-4 2-28,1 0 0,-1 0 0,1 1 0,0 0 0,0 0 0,1 1 0,0-1 0,0 1 0,0 0 0,0 0 0,1 1 0,0 0 0,1-1 0,-1 1 0,1 1 0,1-1 0,-4 13 0,-1 3-9,2 2 0,0-1-1,2 0 1,-1 34-1,3-45 2,1-1 0,1 1 0,0-1 0,1 0-1,0 0 1,1 1 0,0-1 0,1-1-1,0 1 1,10 18 0,-9-23 0,0 1 0,1-1-1,0 0 1,0 0 0,1 0 0,-1-1 0,1 0 0,1-1-1,-1 1 1,1-1 0,0-1 0,0 0 0,1 0 0,-1 0 0,11 2-1,2 0 60,0-1 0,0-1 0,1-1 0,0-1 0,0 0 0,-1-2 0,1-1 0,0 0 0,0-2 0,-1 0-1,1-2 1,-1 0 0,0-1 0,0-2 0,-1 0 0,0-1 0,0 0 0,-1-2 0,-1-1 0,0 0 0,0-1 0,-1-1-1,23-24 1,-35 32 30,1-1 0,-1 0-1,0 0 1,0-1-1,-1 1 1,0-1-1,-1 0 1,1 0-1,-2 0 1,1 0 0,1-11-1,-1-2 56,-1 1 0,-2 0 0,-2-33-1,2 48-135,0 0-1,-1 0 1,0 0-1,0-1 1,0 1-1,-1 0 0,0 1 1,0-1-1,0 0 1,0 0-1,-1 1 0,0-1 1,0 1-1,0 0 1,0 0-1,-1 0 1,0 0-1,-4-3 0,1 2-2,0 1 0,-1-1-1,0 1 1,0 1 0,0 0-1,0 0 1,0 0-1,0 1 1,-1 0 0,-11-1-1,1 2-53,-1 0-1,1 1 1,-1 1-1,1 1 0,-1 1 1,1 0-1,0 1 1,0 2-1,-25 10 0,20-5-472,1 2-1,1 0 0,0 2 0,1 0 1,-23 23-1,-44 53-7120,39-34-1240</inkml:trace>
</inkml:ink>
</file>

<file path=ppt/ink/ink18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62"/>
    </inkml:context>
    <inkml:brush xml:id="br0">
      <inkml:brushProperty name="width" value="0.035" units="cm"/>
      <inkml:brushProperty name="height" value="0.035" units="cm"/>
      <inkml:brushProperty name="color" value="#E71224"/>
    </inkml:brush>
  </inkml:definitions>
  <inkml:trace contextRef="#ctx0" brushRef="#br0">0 76 9668,'0'0'10547,"0"-7"-9296,0-62 5875,0 83-6907,3 23-26,11 67 0,0-15 53,23 320-1127,-28-350-1922,6-25-6647</inkml:trace>
</inkml:ink>
</file>

<file path=ppt/ink/ink18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63"/>
    </inkml:context>
    <inkml:brush xml:id="br0">
      <inkml:brushProperty name="width" value="0.035" units="cm"/>
      <inkml:brushProperty name="height" value="0.035" units="cm"/>
      <inkml:brushProperty name="color" value="#E71224"/>
    </inkml:brush>
  </inkml:definitions>
  <inkml:trace contextRef="#ctx0" brushRef="#br0">7 29 9508,'0'0'9920,"-2"-7"-8530,-2-14-75,20 43-97,11 17-811,-7-15-161,31 41-197,104 102 0,-153-165-411,1 0 0,-1 0 0,1 0 1,-1 0-1,1-1 0,0 1 0,0-1 1,0 0-1,3 1 0,28 2-7108,-10-4 1499</inkml:trace>
</inkml:ink>
</file>

<file path=ppt/ink/ink18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64"/>
    </inkml:context>
    <inkml:brush xml:id="br0">
      <inkml:brushProperty name="width" value="0.035" units="cm"/>
      <inkml:brushProperty name="height" value="0.035" units="cm"/>
      <inkml:brushProperty name="color" value="#E71224"/>
    </inkml:brush>
  </inkml:definitions>
  <inkml:trace contextRef="#ctx0" brushRef="#br0">250 190 11397,'0'0'5413,"3"-27"-3097,2-8-1521,0 7 572,-2 0 0,-1-42 0,-2 69-404,0 29-147,-1 1-600,-2-1 1,0 1-1,-2 0 0,-1-1 1,-12 31-1,-60 138 667,10-28-599,50-119-420,1 2 0,3 0 0,2 0 0,3 1 0,-6 101 0,15-152-550,20-7-2107,-11-2 1542,0-1 1,0 0 0,-1-1-1,0 0 1,0 0-1,9-14 1,21-35-9950</inkml:trace>
</inkml:ink>
</file>

<file path=ppt/ink/ink18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65"/>
    </inkml:context>
    <inkml:brush xml:id="br0">
      <inkml:brushProperty name="width" value="0.035" units="cm"/>
      <inkml:brushProperty name="height" value="0.035" units="cm"/>
      <inkml:brushProperty name="color" value="#E71224"/>
    </inkml:brush>
  </inkml:definitions>
  <inkml:trace contextRef="#ctx0" brushRef="#br0">1 358 13622,'0'0'6998,"16"-13"-6163,-8 8-751,-3 0-24,0 1 1,1-1-1,0 1 0,0 1 0,0 0 0,1-1 1,9-2-1,-13 5-36,1 1 0,-1-1 0,1 1 0,-1 0 0,0 0 1,1 0-1,-1 0 0,1 1 0,-1 0 0,0-1 0,1 1 0,-1 0 0,0 1 1,0-1-1,1 0 0,-1 1 0,0 0 0,-1 0 0,1 0 0,0 0 0,0 0 1,3 4-1,7 7 26,0 1 0,0 0 0,-1 1 1,-1 0-1,-1 0 0,0 1 1,-1 1-1,-1 0 0,0 0 0,-1 0 1,-1 1-1,-1 0 0,0 1 0,-2-1 1,0 1-1,-1-1 0,0 1 0,-3 34 1,0-47-43,0 1 0,0-1 0,-1 1 0,1-1 0,-1 0 0,-1 0 0,1 0 0,-1 0 0,0 0 0,-1-1 0,1 1 0,-1-1 0,0 0 0,-1 0 0,1 0 0,-1-1 0,0 1 0,0-1 0,0 0 0,0-1 0,-1 1 0,0-1 0,1 0 0,-1 0 0,-1-1 0,1 0 0,0 0 0,0 0 0,-1-1 0,1 0 0,-1 0 0,-8-1 0,14 0-4,1-1 1,-1 0-1,0 1 0,1-1 1,-1 1-1,1-1 1,-1 0-1,1 0 0,0 1 1,-1-1-1,1 0 1,0 0-1,-1 0 0,1 1 1,0-1-1,0 0 1,0 0-1,-1 0 0,1 0 1,0 0-1,0 1 1,1-1-1,-1 0 0,0 0 1,0 0-1,0 0 1,1-1-1,-1-2 14,0-4-11,1-1 0,0 1-1,1 0 1,0 0-1,0 0 1,1 0 0,-1 1-1,2-1 1,-1 0 0,1 1-1,5-8 1,9-10-20,36-39 1,-17 22 13,16-20-57,3 2-1,2 3 1,3 2-1,95-66 1,-134 107 32,-4 2-4,0 0 0,31-29 0,-45 37 33,0 0 0,-1 0-1,1-1 1,-1 1 0,0-1 0,0 0-1,0 0 1,-1 0 0,1 0 0,-1-1-1,0 1 1,-1-1 0,0 1 0,0-1-1,0 1 1,0-8 0,-1 12 3,0-1 1,-1 1-1,1-1 1,-1 1-1,1-1 1,-1 1-1,1 0 1,-1-1-1,0 1 1,0 0-1,0 0 1,0-1-1,0 1 1,0 0-1,0 0 1,0 0-1,0 0 1,-1 0-1,1 0 1,0 1-1,0-1 1,-1 0-1,1 1 1,-1-1-1,1 1 1,-1-1-1,1 1 1,-1 0-1,1-1 0,-1 1 1,-2 0-1,-61-2 171,49 2-90,4 0-22,0 1 0,0 0-1,0 1 1,0 0 0,0 1 0,0 0 0,1 1 0,-1 0 0,-12 7 0,18-8-31,0 1-1,0-1 1,1 1 0,0 0 0,0 1 0,0-1 0,0 1-1,1 0 1,-1 0 0,1 1 0,1-1 0,-1 1 0,1 0-1,0 0 1,0 0 0,0 0 0,1 0 0,-2 11 0,2-9-28,1 0 1,-1 0 0,2 1 0,-1-1-1,1 0 1,1 0 0,-1 0 0,1 1-1,1-1 1,-1 0 0,2 0 0,-1 0-1,1-1 1,0 1 0,7 12 0,-1-7-5,1 0-1,1 0 1,0-1 0,0 0 0,2-1 0,-1-1 0,15 10-1,51 34 37,-32-23 144,45 41 1,-86-68-152,-1 0 0,1 1 0,-1 0-1,0 0 1,-1 0 0,1 0 0,-1 1 0,0-1 0,0 1 0,3 12 0,-5-15-10,0-1 0,-1 1 0,1 0 0,-1 0-1,0 0 1,0 0 0,0-1 0,0 1 0,-1 0 0,1 0-1,-1 0 1,1-1 0,-1 1 0,0 0 0,0 0 0,-1-1-1,1 1 1,0-1 0,-1 1 0,1-1 0,-1 0 0,0 0-1,0 0 1,0 0 0,0 0 0,-3 3 0,-9 4 79,1-1 0,-1-1 1,0 1-1,-1-2 0,0 0 1,0-1-1,0-1 0,-24 5 1,-2-3-25,1-2 0,-51 0 0,89-4-238,8-2-528,92-24-5035,-20 7-416</inkml:trace>
</inkml:ink>
</file>

<file path=ppt/ink/ink18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66"/>
    </inkml:context>
    <inkml:brush xml:id="br0">
      <inkml:brushProperty name="width" value="0.035" units="cm"/>
      <inkml:brushProperty name="height" value="0.035" units="cm"/>
      <inkml:brushProperty name="color" value="#E71224"/>
    </inkml:brush>
  </inkml:definitions>
  <inkml:trace contextRef="#ctx0" brushRef="#br0">33 181 11781,'0'0'9714,"-6"-16"-8764,-18-54-371,24 68-552,-1 1 0,1-1 0,-1 1 0,1-1-1,0 0 1,-1 1 0,1-1 0,0 1 0,0-1 0,0 0 0,0 1 0,1-1 0,-1 1 0,0-1 0,1 1 0,-1-1 0,1 1-1,-1-1 1,1 1 0,0-1 0,-1 1 0,1 0 0,0-1 0,0 1 0,0 0 0,0 0 0,3-3 0,-1 2 28,1 0 0,0 0 0,0 0 0,0 0 0,0 1 1,0-1-1,6 0 0,1-1 97,32-7-218,0 1 0,1 3 0,0 1 0,0 3-1,49 2 1,-77 0-401,-2 1-3292</inkml:trace>
</inkml:ink>
</file>

<file path=ppt/ink/ink18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67"/>
    </inkml:context>
    <inkml:brush xml:id="br0">
      <inkml:brushProperty name="width" value="0.035" units="cm"/>
      <inkml:brushProperty name="height" value="0.035" units="cm"/>
      <inkml:brushProperty name="color" value="#E71224"/>
    </inkml:brush>
  </inkml:definitions>
  <inkml:trace contextRef="#ctx0" brushRef="#br0">1 130 14503,'0'0'7219,"179"-13"-7123,-123-3-96,7-3-32,14-3-1537,8-6-2256,3-4-7173</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08.918"/>
    </inkml:context>
    <inkml:brush xml:id="br0">
      <inkml:brushProperty name="width" value="0.035" units="cm"/>
      <inkml:brushProperty name="height" value="0.035" units="cm"/>
    </inkml:brush>
  </inkml:definitions>
  <inkml:trace contextRef="#ctx0" brushRef="#br0">171 191 12454,'0'0'8918,"5"-28"-7642,14-88-140,-18 113-840,0-1 0,0 0 0,-1 1 0,1-1 0,-1 0 0,0 0 0,0 0 0,0 1-1,-1-1 1,-1-6 0,2 10-224,-1 0 0,0 0 0,1 0 1,-1 1-1,0-1 0,1 0 0,-1 0 0,0 0 0,1 1 0,-1-1 0,1 0 0,-1 1 0,0-1 0,1 0 0,-1 1 0,1-1 0,-1 1 0,1-1 0,-1 1 1,1-1-1,0 1 0,-1-1 0,1 1 0,0 0 0,-1 0 0,-4 5-604,-15 16 544,2 0 1,1 2-1,1 0 1,0 1-1,2 1 1,1 0-1,2 1 1,0 0-1,2 1 0,0 0 1,2 0-1,2 1 1,0 0-1,2 0 1,1 0-1,1 0 1,6 52-1,-4-75-20,1 1 1,-1-1-1,1 0 0,0 1 1,1-1-1,-1 0 0,1-1 1,1 1-1,-1 0 0,1-1 1,0 0-1,0 0 0,0 0 1,1 0-1,0-1 0,-1 0 0,2 0 1,-1 0-1,0 0 0,1-1 1,0 0-1,0 0 0,0-1 1,11 4-1,4 0-30,0-1 1,0-1-1,0-1 0,1-1 0,-1-1 1,27-1-1,-44-1 39,1 1-1,0-1 1,-1 0 0,1-1 0,-1 1 0,1-1-1,-1 0 1,0 0 0,1 0 0,-1 0 0,0-1-1,-1 0 1,1 1 0,0-2 0,-1 1 0,1 0-1,-1-1 1,0 1 0,0-1 0,-1 0-1,1 0 1,-1 0 0,0 0 0,0-1 0,0 1-1,0-1 1,1-6 0,1-6 15,0 0 1,-1 0-1,-1 0 0,0 0 0,-1 0 1,-2-24-1,0 39-13,0 0 0,1 0-1,-1 0 1,0 0 0,0 1 0,0-1-1,0 0 1,0 0 0,-1 1 0,1-1 0,0 1-1,-1-1 1,1 1 0,-1-1 0,0 1-1,1 0 1,-1 0 0,0 0 0,0 0 0,0 0-1,1 0 1,-1 0 0,0 1 0,0-1-1,0 1 1,0-1 0,-1 1 0,1 0 0,0 0-1,-3 0 1,-13-2 9,-1 2 0,-27 1-1,26 0-7,7 0 11,0 0-1,1 1 0,-1 0 1,1 1-1,-1 0 0,1 1 0,0 0 1,0 1-1,1 0 0,-14 9 1,19-10-128,1-1 1,0 1 0,0 0 0,0 0 0,0 1 0,1-1-1,0 1 1,0 0 0,0 1 0,0-1 0,1 0 0,0 1-1,0 0 1,1 0 0,-1 0 0,1 0 0,0 0 0,1 0-1,0 0 1,0 1 0,-1 9 0,2 7-7740</inkml:trace>
</inkml:ink>
</file>

<file path=ppt/ink/ink18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68"/>
    </inkml:context>
    <inkml:brush xml:id="br0">
      <inkml:brushProperty name="width" value="0.035" units="cm"/>
      <inkml:brushProperty name="height" value="0.035" units="cm"/>
      <inkml:brushProperty name="color" value="#E71224"/>
    </inkml:brush>
  </inkml:definitions>
  <inkml:trace contextRef="#ctx0" brushRef="#br0">9 126 11781,'0'0'10053,"0"-21"-8562,0-61-351,-4 59 467,1 30-749,1 163-288,5 211 813,-2-361-1821,1 1 0,1 0 1,9 32-1,-11-49 290,0 0-1,0 0 0,0 1 0,1-1 1,0 0-1,0 0 0,0 0 0,0-1 1,0 1-1,1-1 0,0 1 0,0-1 1,0 0-1,0 0 0,0 0 0,0 0 0,1 0 1,0-1-1,-1 0 0,1 0 0,0 0 1,0 0-1,0 0 0,6 1 0,28-2-4832,6-1-2342</inkml:trace>
</inkml:ink>
</file>

<file path=ppt/ink/ink18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69"/>
    </inkml:context>
    <inkml:brush xml:id="br0">
      <inkml:brushProperty name="width" value="0.035" units="cm"/>
      <inkml:brushProperty name="height" value="0.035" units="cm"/>
      <inkml:brushProperty name="color" value="#E71224"/>
    </inkml:brush>
  </inkml:definitions>
  <inkml:trace contextRef="#ctx0" brushRef="#br0">67 373 12086,'0'0'10226,"-5"-17"-9029,-19-53-327,17 59-429,3 14-307,-1 15-152,5-16 59,-8 47 61,3-1 0,0 67 1,5-112-101,0 0 0,0 1 0,0-1 1,1 0-1,-1 0 0,1 0 1,0 0-1,0 0 0,0 0 0,0 0 1,0 0-1,0 0 0,1-1 1,0 1-1,-1 0 0,1-1 0,0 0 1,0 1-1,1-1 0,-1 0 1,0 0-1,1 0 0,-1 0 1,1 0-1,0-1 0,-1 1 0,1-1 1,0 0-1,5 2 0,6 0 1,1 0-1,-1-1 0,0-1 0,1 0 1,17-1-1,-14-1-4,-13 1-8,0 0 1,0-1 0,0 1 0,0-1 0,-1 0 0,1-1 0,0 1 0,-1-1-1,1 0 1,-1 0 0,1-1 0,-1 1 0,0-1 0,0 0 0,0 0-1,-1 0 1,1-1 0,-1 1 0,1-1 0,-1 0 0,0 0 0,-1 0 0,1 0-1,-1 0 1,1-1 0,-1 1 0,-1-1 0,1 1 0,-1-1 0,0 0 0,0 0-1,0 0 1,0 0 0,-1 1 0,0-1 0,0 0 0,0 0 0,-1 0-1,0 0 1,0 0 0,0 0 0,0 1 0,-1-1 0,1 0 0,-1 1 0,-1 0-1,1-1 1,0 1 0,-1 0 0,0 0 0,-4-5 0,-16-14 28,0 0 1,-1 2 0,-1 0-1,-1 2 1,-1 1 0,0 1-1,-57-25 1,82 41 111,8 1-35,103-6-157,-1-4 1,0-4-1,113-32 0,-213 46 54,-7 0 6,1 0 0,-1-1 0,1 1 0,-1 0 0,1 0 0,-1 0 0,0-1 0,1 1 0,-1-1 0,0 1 0,1-1 0,-1 0 0,0 1 0,1-1 0,-1 0 0,2-2 0,0 71-188,-2-57 200,1 0 0,0 0 0,0 0 0,1 0 1,1-1-1,0 1 0,0-1 0,1 0 0,1 0 0,-1-1 1,1 1-1,1-1 0,0 0 0,0-1 0,1 0 0,0 0 1,14 10-1,-9-9 3,1-1 0,0 0 0,0-1 0,0-1 0,1 0 1,0-1-1,0-1 0,0 0 0,1-1 0,-1 0 0,31 0 1,-41-3-9,9 1 6,0-1 0,1-1 0,-1 0 0,25-5 0,-36 5 10,1 0 1,-1 0-1,1 0 1,-1-1 0,0 0-1,0 0 1,1 1-1,-1-2 1,-1 1-1,1 0 1,0-1 0,0 1-1,-1-1 1,0 0-1,1 0 1,-1 1 0,0-2-1,0 1 1,-1 0-1,1 0 1,-1-1 0,1 1-1,0-6 1,0 2 77,-1-1-1,0 0 1,0 0 0,-1 0 0,0 0 0,0 0 0,-1 0-1,0 1 1,0-1 0,-1 0 0,0 0 0,-1 1-1,1 0 1,-1-1 0,-1 1 0,1 0 0,-1 0 0,-1 1-1,1-1 1,-1 1 0,0 0 0,-1 0 0,-7-7-1,-11-8-12,-1 1-1,-1 1 1,-1 2-1,-37-20 1,37 23-70,-1 1 1,0 2-1,0 0 1,-1 2-1,-1 1 1,1 1-1,-1 2 0,0 1 1,-1 1-1,-35 2 1,64 1-120,-1 0 0,1 0 0,0 1 0,-1-1 0,1 1-1,0 0 1,0 0 0,0 0 0,0 0 0,0 0 0,0 0 0,0 0 0,0 1 0,0-1 0,0 1 0,0-1 0,1 1 0,-1 0 0,1-1 0,-1 1-1,1 0 1,0 0 0,0 0 0,0 0 0,0 1 0,0-1 0,0 0 0,1 0 0,-1 0 0,0 5 0,-2 7-1814,1 1 0,1-1 0,0 26 0,1-32 722,0 45-9085</inkml:trace>
</inkml:ink>
</file>

<file path=ppt/ink/ink18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70"/>
    </inkml:context>
    <inkml:brush xml:id="br0">
      <inkml:brushProperty name="width" value="0.035" units="cm"/>
      <inkml:brushProperty name="height" value="0.035" units="cm"/>
      <inkml:brushProperty name="color" value="#E71224"/>
    </inkml:brush>
  </inkml:definitions>
  <inkml:trace contextRef="#ctx0" brushRef="#br0">727 259 5859,'0'0'11960,"1"-16"-11074,4-51-137,-5 63-630,-1 1 1,1-1-1,-1 1 0,1 0 0,-1-1 0,0 1 0,-1 0 0,1 0 0,0-1 1,-1 1-1,0 0 0,1 1 0,-1-1 0,0 0 0,-1 0 0,1 1 1,0-1-1,-1 1 0,0 0 0,1 0 0,-1 0 0,0 0 0,0 0 1,-5-2-1,-6-5 413,-3-3-347,-1 0 1,0 2-1,-1 0 0,0 1 0,-1 1 1,0 1-1,0 0 0,0 2 0,-1 0 1,0 2-1,0 0 0,0 1 0,0 1 1,0 1-1,-29 4 0,39-2-171,0 1 0,0 0 1,0 1-1,0 0 0,0 0 0,1 2 0,0-1 0,0 1 0,0 1 0,1-1 0,0 2 0,1-1 1,-1 1-1,-11 15 0,1-1 7,2 1 1,0 2 0,1-1 0,-20 44-1,26-45-17,1 0 0,1 1 0,1 1 0,1-1 0,-3 29 0,1 127 7,8-168-11,1-1 0,0 1 0,1-1 1,0 0-1,1 0 0,0 0 0,1 0 0,0 0 0,1-1 0,0 1 1,0-1-1,1-1 0,0 1 0,1-1 0,0 0 0,1 0 0,14 13 1,-10-13 2,1 1 0,-1-2 0,1 1 0,1-2 0,-1 0 0,1 0 0,1-2 0,-1 0 0,1 0 0,0-1 1,0-1-1,29 3 0,56 0-281,161-10 1,-210-6-1235,-20-3-5591</inkml:trace>
</inkml:ink>
</file>

<file path=ppt/ink/ink18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71"/>
    </inkml:context>
    <inkml:brush xml:id="br0">
      <inkml:brushProperty name="width" value="0.035" units="cm"/>
      <inkml:brushProperty name="height" value="0.035" units="cm"/>
      <inkml:brushProperty name="color" value="#E71224"/>
    </inkml:brush>
  </inkml:definitions>
  <inkml:trace contextRef="#ctx0" brushRef="#br0">14 27 7892,'0'0'8958,"0"-19"-6952,0 12 3144,-3 7-4456,3 0-708,0 0 1,-1 0-1,1 0 0,0 0 0,-1 0 0,1 0 1,0-1-1,-1 1 0,1 0 0,0 0 1,0 0-1,-1 0 0,1 0 0,0 0 1,-1 0-1,1 0 0,0 1 0,-1-1 1,1 0-1,0 0 0,-1 0 0,1 0 1,0 0-1,0 0 0,-1 1 0,1-1 0,0 0 1,0 0-1,-1 0 0,1 1 0,0-1 1,0 0-1,0 0 0,-1 1 0,1-1 1,0 0-1,0 0 0,0 1 0,0-1 1,0 0-1,-1 0 0,1 1 0,0-1 1,0 0-1,0 1 0,0 37-7493,0-19-2746</inkml:trace>
</inkml:ink>
</file>

<file path=ppt/ink/ink18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72"/>
    </inkml:context>
    <inkml:brush xml:id="br0">
      <inkml:brushProperty name="width" value="0.035" units="cm"/>
      <inkml:brushProperty name="height" value="0.035" units="cm"/>
      <inkml:brushProperty name="color" value="#E71224"/>
    </inkml:brush>
  </inkml:definitions>
  <inkml:trace contextRef="#ctx0" brushRef="#br0">14 133 8820,'0'0'9495,"-1"-18"-8193,-2-11-807,-2-11 151,4-5 2804,-1 376 893,1-162-5543,0-2-3882,1-124-1276</inkml:trace>
</inkml:ink>
</file>

<file path=ppt/ink/ink18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73"/>
    </inkml:context>
    <inkml:brush xml:id="br0">
      <inkml:brushProperty name="width" value="0.035" units="cm"/>
      <inkml:brushProperty name="height" value="0.035" units="cm"/>
      <inkml:brushProperty name="color" value="#E71224"/>
    </inkml:brush>
  </inkml:definitions>
  <inkml:trace contextRef="#ctx0" brushRef="#br0">129 193 4098,'0'0'5861,"-12"-10"-4788,-15-11-467,-21-18 1523,16 11 2134,31 28-4123,0-1 1,1 1-1,-1-1 1,1 1-1,-1-1 1,0 1-1,1-1 1,-1 1-1,1-1 1,0 0-1,-1 1 1,1-1-1,-1 0 1,1 0-1,0 1 1,0-1-1,-1 0 1,1 0-1,0 1 1,0-1-1,0 0 1,0 0-1,0 1 1,0-1-1,0 0 1,0 0-1,0 0 1,0 1-1,0-1 1,1 0-1,-1 0 1,1-1-52,1 0 0,-1 1 1,1-1-1,-1 1 1,1-1-1,-1 1 1,1 0-1,0 0 1,0-1-1,-1 1 1,5-1-1,65-19-597,-64 19 825,47-9-266,1 2 1,0 3-1,70 1 0,-125 5-339,1 8-499,-1 0-1,0 1 0,-1-1 0,0 0 0,0 1 0,-1-1 1,0 0-1,-1 0 0,-3 9 0,-17 24-5295</inkml:trace>
</inkml:ink>
</file>

<file path=ppt/ink/ink18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74"/>
    </inkml:context>
    <inkml:brush xml:id="br0">
      <inkml:brushProperty name="width" value="0.035" units="cm"/>
      <inkml:brushProperty name="height" value="0.035" units="cm"/>
      <inkml:brushProperty name="color" value="#E71224"/>
    </inkml:brush>
  </inkml:definitions>
  <inkml:trace contextRef="#ctx0" brushRef="#br0">30 95 3169,'0'0'14036,"-5"0"-13001,-14 0-274,14 0-284,5-1-383,0-1 0,0 1 0,0-1 0,0 0 0,0 1 0,0-1 0,0 0 0,0 1-1,0-1 1,1 1 0,-1-1 0,1 0 0,-1 1 0,2-2 0,2-2 8,1 1 0,0 1 1,0-1-1,0 1 0,0 0 0,1 0 1,-1 0-1,1 1 0,0 0 0,-1 0 1,1 0-1,9-1 0,76-11 274,56 6-405,-28 3-6425,-80 2-259</inkml:trace>
</inkml:ink>
</file>

<file path=ppt/ink/ink18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75"/>
    </inkml:context>
    <inkml:brush xml:id="br0">
      <inkml:brushProperty name="width" value="0.035" units="cm"/>
      <inkml:brushProperty name="height" value="0.035" units="cm"/>
      <inkml:brushProperty name="color" value="#E71224"/>
    </inkml:brush>
  </inkml:definitions>
  <inkml:trace contextRef="#ctx0" brushRef="#br0">0 108 9652,'0'0'10565,"4"-51"-9828,31 42 303,7 0-416,0-1-159,4 1-241,0-1-128,-11 7-96,-4-3 0,-3 6-32,1 0-929,-5 0-2080,-3 0-3474</inkml:trace>
</inkml:ink>
</file>

<file path=ppt/ink/ink18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76"/>
    </inkml:context>
    <inkml:brush xml:id="br0">
      <inkml:brushProperty name="width" value="0.035" units="cm"/>
      <inkml:brushProperty name="height" value="0.035" units="cm"/>
      <inkml:brushProperty name="color" value="#E71224"/>
    </inkml:brush>
  </inkml:definitions>
  <inkml:trace contextRef="#ctx0" brushRef="#br0">0 32 5843,'0'0'10324,"98"38"-10099,-34-38-193,6 0-32,4-10-32,-1-9-689,1-3-2128,-7 3-4082</inkml:trace>
</inkml:ink>
</file>

<file path=ppt/ink/ink18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77"/>
    </inkml:context>
    <inkml:brush xml:id="br0">
      <inkml:brushProperty name="width" value="0.035" units="cm"/>
      <inkml:brushProperty name="height" value="0.035" units="cm"/>
      <inkml:brushProperty name="color" value="#E71224"/>
    </inkml:brush>
  </inkml:definitions>
  <inkml:trace contextRef="#ctx0" brushRef="#br0">51 196 7027,'0'0'11928,"-5"-23"-10335,-15-75-179,-1 24 2209,20 134-600,-1-8-3034,0 79 145,5 158-543,-1-274-267,0 0 1,2-1-1,7 24 0,2 5-4691,-11-15-2335</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09.329"/>
    </inkml:context>
    <inkml:brush xml:id="br0">
      <inkml:brushProperty name="width" value="0.035" units="cm"/>
      <inkml:brushProperty name="height" value="0.035" units="cm"/>
    </inkml:brush>
  </inkml:definitions>
  <inkml:trace contextRef="#ctx0" brushRef="#br0">1369 64 12678,'-1'0'11322,"-417"-13"-8990,93 1-2049,180 11-59,-333-20 598,478 21-818,0 0 0,0 0 0,0 0 0,0 0 0,0 0 0,0 0 0,0 0 0,0 0 1,0 0-1,0 0 0,0 0 0,0 0 0,0-1 0,0 1 0,0 0 0,0 0 0,0 0 0,0 0 0,0 0 1,0 0-1,-1 0 0,1 0 0,0 0 0,0 0 0,0 0 0,0 0 0,0 0 0,0 0 0,0 0 0,0-1 1,0 1-1,0 0 0,0 0 0,0 0 0,0 0 0,0 0 0,0 0 0,14-3 40,21-2-38,102-1-1050,-46 7-4742,-61 4-1156,-5 14-5535</inkml:trace>
</inkml:ink>
</file>

<file path=ppt/ink/ink18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78"/>
    </inkml:context>
    <inkml:brush xml:id="br0">
      <inkml:brushProperty name="width" value="0.035" units="cm"/>
      <inkml:brushProperty name="height" value="0.035" units="cm"/>
      <inkml:brushProperty name="color" value="#E71224"/>
    </inkml:brush>
  </inkml:definitions>
  <inkml:trace contextRef="#ctx0" brushRef="#br0">236 161 7908,'0'0'8307,"-1"-21"-7173,-1-17-658,-1-9 379,2-8 4244,-1 56-5079,1-1 0,0 1-1,0-1 1,-1 1 0,1-1 0,0 1 0,0 0 0,0-1 0,0 1-1,0 0 1,0 0 0,0 0 0,0 0 0,0 0 0,0 0 0,0 0-1,1 0 1,-1 1 0,0 0 0,-16 31 54,11-22 23,-46 82 112,-27 55 379,70-129-1231,1 0 1,1 1-1,1 0 0,1 0 0,-5 37 0,7-20-4535,-2-4-4288</inkml:trace>
</inkml:ink>
</file>

<file path=ppt/ink/ink18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79"/>
    </inkml:context>
    <inkml:brush xml:id="br0">
      <inkml:brushProperty name="width" value="0.035" units="cm"/>
      <inkml:brushProperty name="height" value="0.035" units="cm"/>
      <inkml:brushProperty name="color" value="#E71224"/>
    </inkml:brush>
  </inkml:definitions>
  <inkml:trace contextRef="#ctx0" brushRef="#br0">1 51 9220,'0'0'9191,"0"1"-9117,0-1 0,0 0 0,0 0-1,0 0 1,0 1 0,-1-1 0,1 0 0,0 0 0,0 1-1,0-1 1,0 0 0,0 0 0,0 1 0,0-1 0,0 0-1,0 1 1,0-1 0,0 0 0,0 0 0,0 1 0,0-1-1,1 0 1,-1 0 0,0 1 0,0-1 0,0 0 0,0 0-1,0 0 1,0 1 0,1-1 0,-1 0 0,0 0 0,0 0-1,0 1 1,1-1 0,-1 0 0,0 0 0,0 0 0,0 0-1,1 0 1,-1 0 0,0 1 0,0-1 0,1 0 0,-1 0-1,42-3 373,-1-1 0,42-10-1,22-4-578,10 7-2062,1 4-4236,-35 4-1695</inkml:trace>
</inkml:ink>
</file>

<file path=ppt/ink/ink18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80"/>
    </inkml:context>
    <inkml:brush xml:id="br0">
      <inkml:brushProperty name="width" value="0.035" units="cm"/>
      <inkml:brushProperty name="height" value="0.035" units="cm"/>
      <inkml:brushProperty name="color" value="#E71224"/>
    </inkml:brush>
  </inkml:definitions>
  <inkml:trace contextRef="#ctx0" brushRef="#br0">11 89 8228,'0'0'9127,"-2"-15"-7970,-1-4-739,-3-36 2689,7 69-3049,1-1 0,1 0 0,0 1 0,1-1 0,0-1 1,1 1-1,0-1 0,11 20 0,4 1 39,44 59 0,-58-83-167,1-1-1,0-1 1,0 1 0,1-1-1,0 0 1,0-1-1,1 0 1,0 0-1,0-1 1,0 0-1,1-1 1,13 5-1,-9-6-741,0 1 1,1-2-1,-1 0 0,29 0 0,-40-2 786,-1-1 0,1 1 0,-1-1 1,1 1-1,-1-1 0,1 0 0,-1 0 1,0 0-1,1 0 0,-1 0 0,0 0 0,0-1 1,0 1-1,0-1 0,0 1 0,0-1 0,0 0 1,-1 0-1,1 0 0,-1 0 0,1 0 1,-1 0-1,0-1 0,0 1 0,0 0 0,0 0 1,0-1-1,0 1 0,0-1 0,-1 1 0,0-1 1,1-3-1,1-14 410,0 1 0,-2-1 0,-2-27-1,1 13 614,-6-27 684,7 58-1534,-1 1 1,1-1-1,-1 1 1,0-1-1,0 1 1,1 0-1,-2-1 1,1 1-1,0 0 1,0 0-1,-1 0 1,1 0 0,-1 0-1,0 0 1,1 0-1,-1 0 1,0 0-1,0 1 1,0-1-1,0 1 1,-1 0-1,-2-2 1,4 3-118,0 0 1,1 0-1,-1 0 1,0 0-1,0 0 0,1 0 1,-1 1-1,0-1 1,0 0-1,1 0 0,-1 1 1,0-1-1,1 0 1,-1 1-1,0-1 1,1 1-1,-1-1 0,1 1 1,-1-1-1,1 1 1,-1-1-1,1 1 0,-1 0 1,1-1-1,-1 1 1,1 0-1,0-1 0,-1 1 1,1 0-1,0-1 1,0 1-1,-1 0 1,1 0-1,0 0 0,-14 37 181,-12 46-1,-1 3 199,-66 217 186,79-248-579,4 0 1,1 1 0,0 88 0,9-77-2210,1-67 1972,0 0-1,0 0 1,0 0 0,0 0 0,0 0 0,0-1 0,0 1 0,0 0-1,0-1 1,0 1 0,0-1 0,0 1 0,1-1 0,-1 1-1,0-1 1,0 0 0,0 0 0,1 1 0,-1-1 0,0 0 0,0 0-1,3-1 1,36 1-4033,-34-1 2814,39-1-7362</inkml:trace>
</inkml:ink>
</file>

<file path=ppt/ink/ink18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81"/>
    </inkml:context>
    <inkml:brush xml:id="br0">
      <inkml:brushProperty name="width" value="0.035" units="cm"/>
      <inkml:brushProperty name="height" value="0.035" units="cm"/>
      <inkml:brushProperty name="color" value="#E71224"/>
    </inkml:brush>
  </inkml:definitions>
  <inkml:trace contextRef="#ctx0" brushRef="#br0">29 434 10325,'0'0'9065,"-6"-13"-7661,-17-40-423,36 59-402,10 14-603,8 11 51,-1 2-1,-1 1 0,39 62 1,-59-81-40,-1 0 1,0 0-1,-1 1 0,-1 0 1,0 0-1,-1 1 0,-1-1 1,0 1-1,-2 0 0,1 0 1,-2 1-1,-2 29 1,1-45-29,0 0 0,0 0 0,-1 0 0,0 1 0,1-1 0,-1-1 0,0 1 0,0 0 0,0 0 0,0 0 1,0 0-1,0-1 0,-1 1 0,1 0 0,0-1 0,-1 1 0,1-1 0,-1 0 0,0 1 0,0-1 0,1 0 1,-1 0-1,0 0 0,0 0 0,0 0 0,0-1 0,-3 2 0,-4 0-121,-1-1-1,0 0 1,1 0-1,-17-1 1,15 0 87,10 0 73,0 0 0,0-1 1,0 1-1,0-1 1,0 1-1,0-1 1,0 1-1,0-1 1,0 0-1,0 1 1,0-1-1,0 0 0,0 0 1,1 0-1,-1 0 1,0 0-1,0 0 1,1 0-1,-1 0 1,1 0-1,-1 0 0,1 0 1,-1 0-1,1 0 1,0 0-1,-1 0 1,1-1-1,0 1 1,0 0-1,0 0 0,0 0 1,0-1-1,0 0 1,0-5 28,0 1 1,1-1-1,-1 1 1,1 0-1,3-11 1,-1 9 3,0 0 1,1 1 0,0-1-1,0 1 1,1-1 0,0 2 0,0-1-1,9-9 1,59-49 38,-25 23-12,92-88 81,211-153 0,-323 264-78,-8 6-57,-1-1 0,25-22 0,-40 32 54,-1 0 1,1 0-1,-1 0 1,1 0-1,-1 0 1,-1-1-1,1 1 1,0-1-1,-1 0 1,0 1-1,0-1 0,-1 0 1,1 0-1,-1-1 1,0 1-1,0-7 1,-1 11-22,0 0-1,0-1 1,0 1 0,0-1 0,-1 1 0,1 0 0,0-1-1,0 1 1,-1 0 0,1 0 0,-1-1 0,0 1-1,1 0 1,-1 0 0,0 0 0,0-1 0,1 1 0,-1 0-1,0 0 1,0 0 0,0 1 0,0-1 0,0 0-1,-1 0 1,1 0 0,0 1 0,0-1 0,0 1-1,-1-1 1,-1 0 0,-43-2 505,33 3-470,-3 0 48,0 1 0,-1 0 0,1 1 0,1 1 0,-1 1 0,0 0 0,-21 9 0,31-10-75,0-1-1,1 1 1,-1 1 0,1-1-1,-1 1 1,1 0 0,0 0-1,0 0 1,1 1 0,0 0-1,-1 0 1,1 0 0,1 0-1,-1 0 1,1 1 0,0 0-1,0 0 1,1 0-1,0 0 1,0 0 0,-2 12-1,2-1-31,1 0-1,1 0 0,0 0 1,1 0-1,1 0 0,1 0 0,0-1 1,1 1-1,9 22 0,9 13 40,42 75-1,0-3-23,-57-109-14,0 0-1,-1 0 1,-1 0 0,0 1-1,-1 0 1,-1 0 0,2 24-1,-30-39 382,-15 0 39,5 0-197,-43-4-1,68 1-239,0 1 0,0-1 0,0-1 0,0 1 0,0-2 1,0 1-1,1-2 0,-17-9 0,45 13-6382,34-2 1076,14 3-2951</inkml:trace>
</inkml:ink>
</file>

<file path=ppt/ink/ink18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82"/>
    </inkml:context>
    <inkml:brush xml:id="br0">
      <inkml:brushProperty name="width" value="0.035" units="cm"/>
      <inkml:brushProperty name="height" value="0.035" units="cm"/>
      <inkml:brushProperty name="color" value="#E71224"/>
    </inkml:brush>
  </inkml:definitions>
  <inkml:trace contextRef="#ctx0" brushRef="#br0">128 164 1024,'0'0'20447,"-22"-11"-18899,-67-34-503,73 33-288,16 4-440,20 2-184,-15 5-14,111-27 145,225-25 1,-367 55-272,11-1-317,-1 0 0,1 0 0,0 2 0,0 0 1,0 1-1,0 0 0,0 1 0,-19 10 0,26-11-581,0 2 0,1-1 0,-1 1 0,1 0 0,0 0 0,1 1 0,-10 12 0,-3 12-5440</inkml:trace>
</inkml:ink>
</file>

<file path=ppt/ink/ink18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83"/>
    </inkml:context>
    <inkml:brush xml:id="br0">
      <inkml:brushProperty name="width" value="0.035" units="cm"/>
      <inkml:brushProperty name="height" value="0.035" units="cm"/>
      <inkml:brushProperty name="color" value="#E71224"/>
    </inkml:brush>
  </inkml:definitions>
  <inkml:trace contextRef="#ctx0" brushRef="#br0">0 1 8036,'64'184'2822,"-51"-147"2421,5-37-558,-1-2-4057,-1 0 0,1-2 0,-1 0 0,0 0 0,0-2 0,0 0 0,26-14 0,-23 10-459,0 1-1,1 1 0,0 1 1,32-6-1,-46 29-3052,7 18-1279,-6-18-1590,0-6-4193</inkml:trace>
</inkml:ink>
</file>

<file path=ppt/ink/ink18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84"/>
    </inkml:context>
    <inkml:brush xml:id="br0">
      <inkml:brushProperty name="width" value="0.035" units="cm"/>
      <inkml:brushProperty name="height" value="0.035" units="cm"/>
      <inkml:brushProperty name="color" value="#E71224"/>
    </inkml:brush>
  </inkml:definitions>
  <inkml:trace contextRef="#ctx0" brushRef="#br0">5 0 10181,'0'0'18896,"0"3"-18789,-2 149 140,-1-15-115,6-1 0,30 206 0,25-104-1300,-5-84-3840,-23-74-1819</inkml:trace>
</inkml:ink>
</file>

<file path=ppt/ink/ink18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85"/>
    </inkml:context>
    <inkml:brush xml:id="br0">
      <inkml:brushProperty name="width" value="0.035" units="cm"/>
      <inkml:brushProperty name="height" value="0.035" units="cm"/>
      <inkml:brushProperty name="color" value="#E71224"/>
    </inkml:brush>
  </inkml:definitions>
  <inkml:trace contextRef="#ctx0" brushRef="#br0">301 250 9957,'0'0'11082,"-32"-4"-9569,-99-7-513,126 11-940,-1 0 0,1 0-1,0 0 1,0 0 0,-1 1 0,1 0-1,0 0 1,0 0 0,-8 3 0,11-2-35,0-1 1,0 0-1,0 1 1,0 0 0,0-1-1,1 1 1,-1 0-1,0 0 1,1 0-1,-1 0 1,0 3-1,-5 4 50,0 4-50,1-1 0,-1 1 0,2 0 0,0 0 0,0 0 0,2 1 0,-1 0-1,2-1 1,0 1 0,0 0 0,2 1 0,-1-1 0,2 0 0,2 19 0,-2-30-37,0 1-1,0-1 1,1 0 0,-1 1 0,1-1 0,-1 0 0,1 0 0,0 0 0,0 0 0,1 0-1,-1 0 1,0-1 0,1 1 0,0-1 0,-1 1 0,1-1 0,0 0 0,0 0-1,1-1 1,-1 1 0,0 0 0,0-1 0,1 0 0,-1 0 0,5 1 0,9 2-86,-1-1 1,1-1 0,33 1-1,-29-2 49,-1 1 4,-1-2-1,0 0 1,1-1 0,-1-1 0,35-9-1,-49 10 62,0-1-1,0 0 0,0-1 1,0 1-1,-1-1 0,1 0 1,-1 0-1,0-1 1,0 1-1,0-1 0,0 0 1,0 0-1,-1 0 0,0 0 1,0-1-1,0 0 0,-1 1 1,1-1-1,-1 0 0,0 0 1,0 0-1,-1 0 0,0-1 1,0 1-1,0 0 0,0-7 1,0-1 53,0 0 1,-1 0-1,0 1 1,-2-1-1,1 0 0,-1 1 1,-1-1-1,0 1 1,-1 0-1,-1-1 1,1 2-1,-2-1 0,0 1 1,0 0-1,-10-13 1,2 6-22,-1 0 0,-1 1 0,0 1 1,-1 0-1,-1 2 0,-1 0 0,-31-19 0,-47-14 422,97 47-465,0 0-1,0 0 1,1 0 0,-1 0 0,0 0-1,0 0 1,0 0 0,0 0 0,1-1-1,-1 1 1,0 0 0,0 0 0,0 0-1,1 0 1,-1 0 0,0 0-1,0 0 1,0 0 0,0 0 0,0 0-1,1-1 1,-1 1 0,0 0 0,0 0-1,0 0 1,0 0 0,0 0-1,0-1 1,0 1 0,0 0 0,1 0-1,-1 0 1,0 0 0,0-1 0,0 1-1,0 0 1,0 0 0,0 0 0,0 0-1,0-1 1,0 1 0,0 0-1,0 0 1,0 0 0,0-1 0,0 1-1,0 0 1,0 0 0,-1 0 0,1 0-1,0-1 1,0 1 0,0 0-1,0 0 1,0 0 0,0 0 0,0 0-1,0-1 1,-1 1 0,1 0 0,0 0-1,0 0 1,0 0 0,0 0-1,-1 0 1,59-13-79,1 3 0,0 3 0,104 0 0,-135 5 41,-16 1 7,-1 1 1,1 0-1,-1 0 0,21 4 0,-29-3 21,-1-1 1,1 1-1,-1 0 1,1 0-1,-1 0 1,0 0-1,0 1 1,1-1-1,-1 1 1,0-1-1,0 1 0,0 0 1,0 0-1,-1 0 1,1 0-1,0 0 1,-1 0-1,1 0 1,-1 0-1,0 1 1,0-1-1,0 0 1,0 1-1,0-1 0,0 5 1,3 13-34,-1 0-1,-1 0 1,-1 0 0,-1 0 0,0 0 0,-6 34-1,-37 117-484,43-170 519,-4 12-88,0 1 0,1-1 1,1 1-1,0 0 0,1 0 0,0-1 0,1 1 1,1 0-1,2 15 0,-2-26 72,0 0 1,1 0-1,-1 0 0,1 0 0,0 0 0,-1 0 1,1-1-1,1 1 0,-1 0 0,0-1 0,1 0 1,-1 0-1,1 1 0,0-1 0,0-1 0,-1 1 1,1 0-1,1-1 0,-1 0 0,0 1 0,0-1 1,0 0-1,1-1 0,-1 1 0,6 0 0,14 2 44,-1-1 0,41-2 0,-41 0-8,-17 0 52,0 0-1,0-1 0,1 1 1,-1-1-1,0 0 0,0 0 1,0 0-1,0-1 1,0 0-1,-1 0 0,1 0 1,0-1-1,-1 1 0,0-1 1,1 0-1,-1-1 0,0 1 1,-1-1-1,1 1 1,-1-1-1,1 0 0,-1 0 1,0-1-1,-1 1 0,1-1 1,-1 1-1,0-1 0,0 0 1,0 0-1,2-9 1,0-10 250,0 0 1,-1 0 0,-2 0 0,0-1 0,-4-29 0,2 41-287,0 1 0,-2 1 0,1-1-1,-2 0 1,1 0 0,-2 1 0,1 0 0,-2 0-1,1 0 1,-1 1 0,-1-1 0,0 2 0,0-1-1,-1 1 1,-1 0 0,1 0 0,-1 1 0,-1 0-1,-10-6 1,4 3-79,0 2 0,-1 0 0,0 0-1,0 2 1,-1 0 0,0 1 0,0 1-1,0 0 1,-1 2 0,0 0 0,-33-1-1,54 21-3535,14 14-613,21 7-2570</inkml:trace>
</inkml:ink>
</file>

<file path=ppt/ink/ink18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86"/>
    </inkml:context>
    <inkml:brush xml:id="br0">
      <inkml:brushProperty name="width" value="0.035" units="cm"/>
      <inkml:brushProperty name="height" value="0.035" units="cm"/>
      <inkml:brushProperty name="color" value="#E71224"/>
    </inkml:brush>
  </inkml:definitions>
  <inkml:trace contextRef="#ctx0" brushRef="#br0">0 1 11029,'0'0'10530,"12"8"-9863,7 2-438,1 0-1,0-1 0,0-1 1,1-1-1,0-1 0,0-1 1,0-1-1,1-1 1,28 1-1,291 0 463,-332-3-642,0-1 1,1-1-1,-1 1 0,0-1 1,0-1-1,1 0 0,-1 0 1,-1-1-1,1 0 0,0 0 1,-1-1-1,1-1 0,7-4 1,-15 8 17,-1 1 1,0-1 0,1 1-1,-1-1 1,1 1-1,-1-1 1,0 1-1,1-1 1,-1 1-1,0-1 1,0 1 0,0-1-1,1 0 1,-1 1-1,0-1 1,0 0-1,0 1 1,0-1 0,0 1-1,0-1 1,0 0-1,0 1 1,0-1-1,0 0 1,-1 1-1,1-1 1,0 1 0,0-1-1,0 0 1,-1 1-1,1-1 1,0 1-1,-1-1 1,-42 57 9,3 3 0,2 1 0,-46 98 0,65-112-80,1 1 0,2 0 0,3 2 0,1-1 1,-9 98-1,14 33-1585,10-61-3889,3-96 1473,12-11-1273</inkml:trace>
</inkml:ink>
</file>

<file path=ppt/ink/ink18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87"/>
    </inkml:context>
    <inkml:brush xml:id="br0">
      <inkml:brushProperty name="width" value="0.035" units="cm"/>
      <inkml:brushProperty name="height" value="0.035" units="cm"/>
      <inkml:brushProperty name="color" value="#E71224"/>
    </inkml:brush>
  </inkml:definitions>
  <inkml:trace contextRef="#ctx0" brushRef="#br0">229 57 10645,'0'0'10527,"3"-8"-9414,1-1-764,-3 6-176,1 0-1,-1 0 1,0 0-1,1 0 1,-1 0-1,-1 0 0,1 0 1,0 0-1,-1-1 1,0-5 2830,-1 14-2952,-65 140 1,32-76-29,4 1-1,-34 117 1,51-112-232,0 4-1283,-4-31-2826,9-37-724</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09.894"/>
    </inkml:context>
    <inkml:brush xml:id="br0">
      <inkml:brushProperty name="width" value="0.035" units="cm"/>
      <inkml:brushProperty name="height" value="0.035" units="cm"/>
    </inkml:brush>
  </inkml:definitions>
  <inkml:trace contextRef="#ctx0" brushRef="#br0">626 153 8196,'0'0'10730,"-24"-13"-9468,-79-44-160,46 17 69,55 39-1058,1-1 0,-1 1 0,0-1 0,1 0 0,-1 0 0,1 0 0,0 0 0,0 0 0,0 0 0,0 0 0,0 0 0,0 0 0,0 0 0,1 0 0,-1-1 0,0-3 0,2 6-101,-1-1 0,0 1 0,0 0 0,0-1-1,0 1 1,0 0 0,0 0 0,0-1 0,1 1 0,-1 0 0,0 0 0,0 0 0,0-1 0,0 1 0,1 0 0,-1 0 0,0 0-1,0-1 1,1 1 0,-1 0 0,0 0 0,0 0 0,1 0 0,-1 0 0,0 0 0,0 0 0,1 0 0,-1-1 0,0 1-1,1 0 1,-1 0 0,0 0 0,0 0 0,1 1 0,-1-1 0,0 0 0,1 0 0,-1 0 0,0 0 0,0 0 0,1 0 0,-1 0-1,6 1 42,6-2-49,0 0 0,0 1 0,0 1-1,0 0 1,0 1 0,0 0 0,-1 1-1,1 0 1,-1 1 0,1 0 0,-1 1-1,0 0 1,-1 1 0,19 12-1,-19-9-4,0-1 0,-1 2 0,0-1 0,0 1-1,-1 0 1,-1 1 0,0 0 0,0 0 0,9 23-1,-10-16-3,0 0 0,-2 1 0,0-1 0,-1 1 0,-1-1 0,0 25-1,-1-34-10,-1 1-1,-1-1 0,0 1 0,0-1 1,-1 0-1,0 0 0,-1 0 1,0 0-1,0 0 0,-1 0 0,-8 14 1,5-13-107,-1-1 0,0 0 0,0 0 0,0 0 0,-1-1 0,-1 0 0,1-1 0,-21 12 0,10-9-125,1 0 0,-1-2 0,-1 0 0,0-1 0,0-1 0,0-1 0,-28 3-1,-5-3-632,-95-4-1,134-2 910,-1 0 1,1-1-1,1 0 0,-1-2 1,0 0-1,1 0 1,0-1-1,0-1 0,-19-11 1,29 15 60,0-1 1,0 1-1,0-1 0,0 0 1,0-1-1,1 1 1,-1-1-1,1 1 0,0-1 1,0 0-1,0 0 0,1 0 1,0-1-1,-1 1 1,1-1-1,1 1 0,-1-1 1,1 1-1,0-1 0,0 0 1,0 0-1,0 0 0,1 0 1,0 0-1,0 1 1,1-1-1,-1 0 0,1 0 1,0 0-1,0 0 0,0 1 1,4-8-1,-1 4 19,0 0 0,0 0 1,1 1-1,0-1 0,1 1 0,-1 0 0,1 1 0,1 0 0,-1 0 0,1 0 0,10-6 0,-1 1 2,0 1-1,0 1 0,1 1 0,26-9 1,-29 12-91,0 1 1,1 1 0,-1 0-1,1 1 1,0 0 0,28 1-1,-36 2-15,0-1 0,1 1 0,-1 1 1,0-1-1,0 1 0,0 0 0,-1 1 0,1 0 0,0 0 0,-1 0 0,0 1 0,0 0 0,0 0 0,0 0 0,9 10 1,60 81-8,-60-72 3,2 0 0,1-1 0,0-2 0,2 0 0,22 19 0,-26-27-70,18 14-251,1-1-1,48 25 0,-62-43-1640,-11-7-2674</inkml:trace>
</inkml:ink>
</file>

<file path=ppt/ink/ink18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88"/>
    </inkml:context>
    <inkml:brush xml:id="br0">
      <inkml:brushProperty name="width" value="0.035" units="cm"/>
      <inkml:brushProperty name="height" value="0.035" units="cm"/>
      <inkml:brushProperty name="color" value="#E71224"/>
    </inkml:brush>
  </inkml:definitions>
  <inkml:trace contextRef="#ctx0" brushRef="#br0">4 15 8820,'0'0'12448,"0"-3"-11124,-3-9 53,3 21-185,4 30-2222,18 31-2873,11 10-2207</inkml:trace>
</inkml:ink>
</file>

<file path=ppt/ink/ink18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89"/>
    </inkml:context>
    <inkml:brush xml:id="br0">
      <inkml:brushProperty name="width" value="0.035" units="cm"/>
      <inkml:brushProperty name="height" value="0.035" units="cm"/>
      <inkml:brushProperty name="color" value="#E71224"/>
    </inkml:brush>
  </inkml:definitions>
  <inkml:trace contextRef="#ctx0" brushRef="#br0">0 1 10661,'0'0'15415,"0"22"-14631,14-22-3585,25 0-929,-1 9-3361</inkml:trace>
</inkml:ink>
</file>

<file path=ppt/ink/ink18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90"/>
    </inkml:context>
    <inkml:brush xml:id="br0">
      <inkml:brushProperty name="width" value="0.035" units="cm"/>
      <inkml:brushProperty name="height" value="0.035" units="cm"/>
      <inkml:brushProperty name="color" value="#E71224"/>
    </inkml:brush>
  </inkml:definitions>
  <inkml:trace contextRef="#ctx0" brushRef="#br0">1 1 8052,'0'0'13182,"18"2"-10912,-9 7-2049,0 0 0,0 1 0,-1 0 0,-1 0 0,1 1 0,-2 0 0,6 12 0,15 22 276,8 3-100,1-1-1,54 54 1,-52-65-1399,52 39 0,-87-73 249,0 0 0,0 0-1,0-1 1,0 1-1,0-1 1,0 0 0,0 0-1,0 0 1,0 0-1,1-1 1,-1 1-1,0-1 1,0 0 0,1 0-1,-1 0 1,0 0-1,1-1 1,-1 1 0,6-3-1,18-10-8045</inkml:trace>
</inkml:ink>
</file>

<file path=ppt/ink/ink18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91"/>
    </inkml:context>
    <inkml:brush xml:id="br0">
      <inkml:brushProperty name="width" value="0.035" units="cm"/>
      <inkml:brushProperty name="height" value="0.035" units="cm"/>
      <inkml:brushProperty name="color" value="#E71224"/>
    </inkml:brush>
  </inkml:definitions>
  <inkml:trace contextRef="#ctx0" brushRef="#br0">415 262 5651,'0'0'8801,"12"-29"-5941,4-7-1953,-5 14-226,-2-1 0,0 0-1,-1-1 1,4-28 0,-5-1 5306,-12 54-5943,0 1 1,0-1-1,0 1 1,0 0-1,0 0 0,1 0 1,-1 1-1,1 0 1,-1 0-1,1 0 1,0 0-1,0 1 0,0 0 1,1-1-1,-1 1 1,-5 9-1,-5 3 36,-31 36 33,3 1 1,2 3-1,2 1 1,3 2-1,3 1 1,2 2-1,3 1 1,2 1-1,4 1 1,2 1-1,3 1 1,4 0-1,2 1 1,-2 125-1,12-34-1767,0-159 1505,1 0-1,-1 1 1,1-1-1,-1 1 1,1-1 0,-1 0-1,1 1 1,-1-1-1,1 0 1,-1 0 0,1 0-1,-1 1 1,1-1-1,0 0 1,-1 0 0,1 0-1,-1 0 1,1 0-1,0 0 1,-1 0 0,1 0-1,-1 0 1,1 0-1,0 0 1,-1 0 0,1-1-1,-1 1 1,1 0-1,-1 0 1,1-1 0,0 1-1,-1 0 1,1-1-1,-1 1 1,0 0 0,1-1-1,-1 1 1,1-2-1,18-26-4764,8-17-3218</inkml:trace>
</inkml:ink>
</file>

<file path=ppt/ink/ink18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92"/>
    </inkml:context>
    <inkml:brush xml:id="br0">
      <inkml:brushProperty name="width" value="0.035" units="cm"/>
      <inkml:brushProperty name="height" value="0.035" units="cm"/>
      <inkml:brushProperty name="color" value="#E71224"/>
    </inkml:brush>
  </inkml:definitions>
  <inkml:trace contextRef="#ctx0" brushRef="#br0">0 234 9588,'0'0'10741,"13"17"-10298,15 19-258,125 169 811,-129-168-898,-1 1-1,-1 0 1,30 81 0,-47-103-84,-1 0 0,0 0 0,-2 1 0,0-1 1,0 30-1,-2-43-16,0 0 0,0 0 0,-1 0-1,1 0 1,-1 0 0,1 0 0,-1 0 0,0 0 0,0 0 0,0-1-1,-1 1 1,1 0 0,-1 0 0,1-1 0,-1 1 0,0-1 0,0 0-1,0 1 1,0-1 0,0 0 0,-1 0 0,1 0 0,-1-1 0,1 1-1,-1 0 1,0-1 0,0 0 0,1 0 0,-1 0 0,-4 1 0,-7 1-12,-1 0 1,0-1 0,-1-1 0,-28-1 0,25 0 20,16 0-3,1 1 0,-1-1 0,1 0 0,-1-1 0,1 1 1,0 0-1,-1-1 0,1 1 0,-1-1 0,1 0 1,0 0-1,-1 0 0,1 0 0,0 0 0,0-1 0,0 1 1,0 0-1,0-1 0,0 0 0,0 1 0,1-1 1,-3-2-1,2-1 89,0 1 1,0-1 0,1 0-1,0 0 1,-1 1-1,2-1 1,-1 0 0,0 0-1,1 0 1,0-8-1,1 7-42,0 1 0,0 0-1,0-1 1,1 1-1,0 0 1,0 0 0,0-1-1,1 2 1,-1-1-1,1 0 1,0 0 0,1 1-1,-1 0 1,1 0 0,0 0-1,0 0 1,0 0-1,5-3 1,15-11 0,0 2 0,34-17 0,-34 20 14,785-440 105,-764 427-144,69-49-1,-109 71-16,0 0-1,-1-1 1,1 1 0,-1-1-1,-1 0 1,1 0 0,-1 0 0,6-11-1,-9 15 13,1-1 0,0 1 1,-1-1-1,1 1 0,-1-1 0,1 1 0,-1-1 0,0 1 0,0-1 0,0 1 0,0-1 1,0 0-1,0 1 0,0-1 0,0 1 0,-1-1 0,1 1 0,-1-1 0,1 1 1,-1-1-1,1 1 0,-1-1 0,0 1 0,0 0 0,0-1 0,0 1 0,0 0 0,0 0 1,0 0-1,0 0 0,0 0 0,0 0 0,-1 0 0,1 0 0,0 0 0,-1 0 1,1 1-1,-3-2 0,-14-3 38,1 2 0,-1-1 0,0 2 1,0 0-1,0 1 0,-35 4 0,11-3 50,30 0-47,-1 0 1,1 1-1,0 0 0,0 1 1,0 1-1,0 0 1,-14 5-1,22-7-47,1 1-1,0 0 1,-1 0-1,1 0 1,0 0 0,0 1-1,0-1 1,0 1-1,0 0 1,1 0-1,-1 0 1,1 0-1,0 0 1,-1 0-1,2 1 1,-1-1 0,0 1-1,1-1 1,-1 1-1,1 0 1,0 0-1,1-1 1,-1 1-1,0 0 1,1 7-1,0-2-4,1 1 0,0 0 0,0 0 0,1-1-1,0 1 1,0-1 0,1 1 0,1-1-1,0 0 1,0 0 0,0-1 0,8 12 0,8 7 36,1-1 0,31 30 1,-27-30-12,18 19 74,-2 2 1,-1 1-1,-3 3 0,37 66 1,-69-108-83,-1 0 1,0 1 0,0 0-1,-1-1 1,0 1-1,-1 0 1,0 0-1,0 14 1,-2-20-11,0 0 0,0 0 0,0-1 0,-1 1 0,1 0 0,-1-1-1,0 1 1,0-1 0,-1 1 0,1-1 0,-1 1 0,1-1 0,-1 0 0,0 0 0,0 1 0,-1-1 0,1-1 0,-1 1 0,1 0 0,-1-1-1,0 1 1,0-1 0,0 0 0,0 0 0,-4 2 0,-8 3 61,-1-1 0,0-1 0,0 0 0,0-1 0,-1-1 0,-28 2 0,-109-3 507,86-3-363,21-1 29,-1-2-1,1-2 1,-54-13 0,148 24-459,23 4-489,-23 5-1266,73 34 0,-12 4-5713,-47-23-581</inkml:trace>
</inkml:ink>
</file>

<file path=ppt/ink/ink18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93"/>
    </inkml:context>
    <inkml:brush xml:id="br0">
      <inkml:brushProperty name="width" value="0.035" units="cm"/>
      <inkml:brushProperty name="height" value="0.035" units="cm"/>
      <inkml:brushProperty name="color" value="#E71224"/>
    </inkml:brush>
  </inkml:definitions>
  <inkml:trace contextRef="#ctx0" brushRef="#br0">57 75 10181,'0'0'10671,"0"-16"-6747,0-16-2333,-10 12-935,2 14-507,5 9-546,3 22-22,-2 62-2303,-9-30-1887,-11-1-3275</inkml:trace>
</inkml:ink>
</file>

<file path=ppt/ink/ink18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94"/>
    </inkml:context>
    <inkml:brush xml:id="br0">
      <inkml:brushProperty name="width" value="0.035" units="cm"/>
      <inkml:brushProperty name="height" value="0.035" units="cm"/>
      <inkml:brushProperty name="color" value="#E71224"/>
    </inkml:brush>
  </inkml:definitions>
  <inkml:trace contextRef="#ctx0" brushRef="#br0">1 70 7283,'0'0'10304,"0"-11"-8770,0-22-422,0 7 4600,7 34-5189,2 19-293,-2 0-1,-2 0 1,0 0-1,-1 1 0,-1 31 1,-2-38-172,21 224 559,-1-11-3368,-21-216-1558,0-9-3801</inkml:trace>
</inkml:ink>
</file>

<file path=ppt/ink/ink18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95"/>
    </inkml:context>
    <inkml:brush xml:id="br0">
      <inkml:brushProperty name="width" value="0.035" units="cm"/>
      <inkml:brushProperty name="height" value="0.035" units="cm"/>
      <inkml:brushProperty name="color" value="#E71224"/>
    </inkml:brush>
  </inkml:definitions>
  <inkml:trace contextRef="#ctx0" brushRef="#br0">51 12 11237,'0'0'11317,"-8"-2"-10220,-25-6-441,33 8-650,0 0 0,0 0 0,-1 0 0,1 0 0,0-1 0,0 1 0,0 0 0,-1 0-1,1 0 1,0 0 0,0 0 0,0 0 0,-1 0 0,1 0 0,0 0 0,0 0 0,-1 0 0,1 0 0,0 0 0,0 0 0,0 0 0,-1 0 0,1 0-1,0 0 1,0 0 0,-1 0 0,1 0 0,0 0 0,0 0 0,0 1 0,0-1 0,-1 0 0,1 0 0,0 0 0,0 0 0,0 0 0,0 1-1,-1-1 1,1 0 0,0 0 0,0 0 0,0 1 0,0-1 0,0 0 0,0 0 0,0 0 0,-1 1 0,1-1 0,0 0 0,0 0 0,0 0-1,0 1 1,0-1 0,0 0 0,0 0 0,0 1 0,0-1 0,0 0 0,0 0 0,1 0 0,-1 1 0,0-1 0,0 24 153,-2 4-54,2 0 0,2 1 0,0-1 0,2 0-1,1 0 1,15 51 0,-18-75-102,5 14 8,0 0-1,2 0 0,20 31 1,-26-45-9,0 0 0,0 0 0,0 0 0,1-1-1,-1 1 1,1-1 0,0 0 0,0 0 0,1 0 0,-1-1 0,0 1 0,1-1 0,0 0 0,-1-1 0,1 1 0,0-1 0,0 0 0,0 0 0,0 0 0,7 0 0,5-1 72,1-1 1,-1-1-1,0 0 1,0-1-1,-1-1 0,1-1 1,-1 0-1,1-1 1,-2-1-1,25-14 1,256-177 1965,-118 72-889,-162 113-1010,-36 32-1230,12-6-348,1 0 0,1 1 0,-7 20-1,1 10-4935</inkml:trace>
</inkml:ink>
</file>

<file path=ppt/ink/ink18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96"/>
    </inkml:context>
    <inkml:brush xml:id="br0">
      <inkml:brushProperty name="width" value="0.035" units="cm"/>
      <inkml:brushProperty name="height" value="0.035" units="cm"/>
      <inkml:brushProperty name="color" value="#E71224"/>
    </inkml:brush>
  </inkml:definitions>
  <inkml:trace contextRef="#ctx0" brushRef="#br0">394 223 11045,'0'0'8569,"-14"3"-7157,9-1-1303,-4 1 93,0-1 0,-1 1 0,0-1 0,1-1 0,-1 0 0,0-1 0,0 1 0,1-2 0,-1 1 0,0-2 0,0 1 0,1-1 0,-15-5 0,19 5-92,0-1 0,0 1-1,0-1 1,0 0 0,0 0 0,0-1 0,1 1-1,-1-1 1,1 0 0,0-1 0,1 1 0,-1-1 0,1 1-1,-1-1 1,2 0 0,-1 0 0,0 0 0,1-1-1,0 1 1,0-1 0,1 1 0,-1-1 0,1 0-1,0 1 1,1-1 0,0 0 0,0 0 0,0 1 0,0-1-1,2-8 1,-1 11-99,-1 0 0,1 0 0,0 0 0,0 0 0,0 0 0,1 0-1,-1 0 1,1 1 0,-1-1 0,1 0 0,0 1 0,0-1 0,0 1 0,1 0 0,-1 0 0,0-1-1,5-1 1,-1 0-8,0 1 0,0 0 0,0 0 0,0 1 0,1-1 0,-1 2 0,1-1 0,9-1 0,-7 2-8,1 0-1,0 1 1,1 0-1,-1 0 1,0 1 0,-1 0-1,1 1 1,0 0-1,0 0 1,-1 1-1,1 1 1,10 5-1,-8-1 0,0 1-1,-1 0 1,0 1-1,0 1 1,-1-1-1,0 1 1,-1 1-1,-1 0 1,0 0 0,0 1-1,-2 0 1,1 0-1,6 23 1,-8-23-6,-1 0 0,-1 0 1,0 1-1,0 0 0,-2-1 1,0 1-1,0 0 0,-1 0 1,-1 0-1,-1 0 0,0 0 1,0-1-1,-1 1 0,-1-1 0,-5 13 1,-2-6-128,0 0 1,-1-1-1,-1-1 1,-1 0-1,-26 25 1,-90 75-2385,116-107 2390,0 1 0,-1-2 0,0 0 0,0-1 0,-1-1 0,-1 0 0,1-1 0,-1 0 0,-1-2 0,1 0 0,-1-1 0,1-1 0,-1 0 0,-24-1 0,41-2 149,1 0 0,-1 0 0,1 0 0,-1 0 0,1 0 0,-1 0 0,0 0 0,1 0 0,-1 0 0,1-1 0,-1 1 0,1 0 0,-1 0 0,1-1 0,0 1 0,-1 0 0,1-1 0,-1 1 0,1-1 0,-1 1 0,1 0 0,0-1 0,-1 1 0,1-1 0,0 1 0,0-1 0,-1 1 0,1-1 0,0 1 0,0-1 0,0 1 0,0-1 0,-1 0 0,1-23 868,1 13-538,-1-2-114,1 0 0,0 0 0,0 1-1,1-1 1,1 0 0,1 1 0,-1 0 0,11-22 0,-10 27-156,0 0 0,0 0 0,1 1 0,0-1 0,0 1 0,0 0 0,1 1 0,0-1 0,0 1 0,1 0 0,-1 1 0,1 0 0,0 0 0,0 0 0,13-4 0,-11 5-66,-1 0 1,1 1 0,0 1 0,0-1 0,0 1-1,-1 1 1,1 0 0,0 0 0,0 1-1,0 0 1,0 0 0,0 1 0,-1 0 0,1 0-1,-1 1 1,1 1 0,-1-1 0,0 1 0,-1 1-1,1-1 1,-1 1 0,1 1 0,12 11-1,-7-5-13,40 36-409,62 43 0,-113-90 93,-1 0 0,1 0 0,-1 0 0,1-1 0,0 1 0,0 0 0,-1-1 0,1 1 0,0-1 0,0 0-1,0 0 1,0 1 0,-1-1 0,1 0 0,2-1 0,4 1-2104,8 0-2892</inkml:trace>
</inkml:ink>
</file>

<file path=ppt/ink/ink18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97"/>
    </inkml:context>
    <inkml:brush xml:id="br0">
      <inkml:brushProperty name="width" value="0.035" units="cm"/>
      <inkml:brushProperty name="height" value="0.035" units="cm"/>
      <inkml:brushProperty name="color" value="#E71224"/>
    </inkml:brush>
  </inkml:definitions>
  <inkml:trace contextRef="#ctx0" brushRef="#br0">1 282 9812,'0'0'12769,"2"12"-11835,3 11-812,1 0 0,2 0 0,0-1-1,1 0 1,1 0 0,2-1 0,16 24 0,-18-29-86,1-1 1,1 0-1,0-1 0,1 0 0,0-1 1,1-1-1,1 0 0,0-1 0,1 0 0,20 10 1,-32-18-72,1-1-1,-1 0 1,1 0 0,-1-1 0,1 1 0,0-1 0,0 0 0,-1 0-1,1-1 1,0 1 0,0-1 0,0 0 0,0-1 0,0 1 0,0-1 0,0 0-1,-1 0 1,1 0 0,0-1 0,-1 1 0,1-1 0,-1 0 0,1-1-1,-1 1 1,0-1 0,0 0 0,0 0 0,0 0 0,-1 0 0,4-5-1,-1-1 155,0 1 0,-1-1-1,0 0 1,0-1-1,-1 1 1,-1-1 0,1 0-1,-2 0 1,1 0-1,-1 0 1,-1 0 0,0 0-1,0-16 1,-1 25 281,3 37-219,-3 215-277,0-230 93,-1 1 0,-2-1-1,0 0 1,-1 0-1,-1-1 1,-1 1 0,0-1-1,-2 0 1,0-1 0,-2 0-1,-11 19 1,14-28-21,0 1 0,-1-2 0,0 1 0,0-1 1,-1 0-1,0-1 0,-1 0 0,0-1 0,0 0 0,0 0 0,-1-1 0,0 0 1,0-1-1,-1 0 0,0-1 0,0 0 0,0-1 0,0-1 0,0 0 0,-17 1 1,25-2 4,-1-1 1,1 0-1,-1 0 1,0 0-1,1-1 0,-1 1 1,1-1-1,-1 0 1,1 0-1,-8-4 1,10 4 15,0-1 1,0 0-1,0 0 1,0 0-1,0 0 1,0 0 0,1-1-1,-1 1 1,1 0-1,-1-1 1,1 1-1,0-1 1,0 0-1,0 1 1,1-1-1,-1 0 1,0 0-1,1-5 1,-4-24-3,2-1 0,3-48 0,0 65 1,-1 9-1,2-1-1,-1 0 0,1 1 1,0-1-1,0 1 1,1 0-1,0 0 0,1 0 1,-1 0-1,1 1 1,1-1-1,-1 1 0,1 0 1,0 0-1,0 0 1,1 1-1,0 0 0,0 0 1,0 1-1,0-1 1,11-4-1,16-9-6,1 2 0,1 2-1,44-13 1,-41 14 8,35-10 102,-23 8-495,71-32 0,-109 42 161,0-1 1,0-1-1,0 0 1,-1-1-1,-1 0 1,1 0-1,-1-1 1,-1-1-1,1 0 1,13-20-1,-19 23 145,0 0 1,-1 0-1,0-1 0,-1 1 0,1-1 0,-2 1 1,1-1-1,1-14 0,-3-66-157,-2 44 297,2 37 23,-1 0 0,1-1 0,-2 1 0,1 0 0,-1 0 0,-4-11 0,4 14 114,1 1-1,-1-1 1,0 1-1,1 0 1,-2 0-1,1 0 1,0 0-1,0 0 1,-1 0-1,0 1 1,1-1-1,-1 1 1,0-1-1,-6-2 1,26 33 897,12 13-978,-1 0 1,44 90-1,-64-111-81,0 0 1,-2 0-1,0 1 0,-1-1 0,-1 1 0,-1 0 0,-1 1 0,-1-1 0,-2 39 0,-1-52-18,0-1 0,0 0 0,0 0 0,-1 1 0,0-2 0,0 1 0,-1 0 0,0-1 0,0 1 0,0-1 0,-1 0 0,0-1 0,0 1 0,-1-1 0,1 0 0,-1 0 0,0-1 0,0 1 0,-1-1 0,1-1 0,-1 1 0,0-1 0,0 0 0,0-1 0,-1 0 0,1 0 0,0 0 0,-13 0 0,23-10 263,3-3-242,2-1 1,-1 2-1,2-1 0,-1 1 0,1 0 0,18-14 0,77-54 264,-41 32-94,214-185 226,107-78-430,-360 295 7,-20 13 3,0-1 1,0 0-1,0 0 1,0-1-1,0 1 1,0-1-1,-1 1 0,1-1 1,-1 0-1,0-1 1,0 1-1,0-1 1,4-5-1,-8 8 2,1 1-1,-1-1 1,0 0 0,1 1 0,-1-1-1,0 1 1,0-1 0,1 1-1,-1-1 1,0 1 0,0 0-1,0-1 1,0 1 0,1 0 0,-1 0-1,0 0 1,0-1 0,0 1-1,0 0 1,0 0 0,0 0-1,0 1 1,0-1 0,-1 0 0,-2 0 2,-9 0-55,0 0-1,1 1 1,-1 0-1,0 1 1,1 1-1,0 0 1,0 0-1,0 1 0,0 1 1,0 0-1,1 0 1,0 1-1,0 1 1,0 0-1,1 0 1,0 1-1,0 1 0,1-1 1,0 2-1,1-1 1,0 1-1,1 0 1,0 1-1,0 0 1,1 0-1,0 0 0,1 1 1,0-1-1,1 1 1,1 1-1,0-1 1,0 0-1,1 1 1,0 16-1,2 9-2905,0-1-3806,0-14-2044</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10.365"/>
    </inkml:context>
    <inkml:brush xml:id="br0">
      <inkml:brushProperty name="width" value="0.035" units="cm"/>
      <inkml:brushProperty name="height" value="0.035" units="cm"/>
    </inkml:brush>
  </inkml:definitions>
  <inkml:trace contextRef="#ctx0" brushRef="#br0">380 1 6547,'0'0'16250,"-13"1"-15388,6-1-745,0 1 1,0 0-1,0 0 1,0 1 0,0 0-1,-11 4 1,15-4-87,0 0 1,1-1 0,-1 1 0,0 0-1,1 0 1,0 0 0,-1 1 0,1-1-1,0 1 1,0-1 0,0 1-1,0 0 1,1-1 0,-1 1 0,1 0-1,0 0 1,0 0 0,0 0 0,0 0-1,0 1 1,0-1 0,1 4 0,-1 2-15,0 0 0,1 0 0,0 0 0,1 0 0,0-1 0,0 1 0,1 0 0,0 0 0,1-1 0,0 1 0,0-1 0,6 12 0,5 1-8,0-1 1,1 0 0,19 20-1,-7-9 14,-20-23-22,1 0-1,-2 0 1,1 1-1,-1 0 1,0 0-1,-1 1 1,0-1-1,0 1 1,-1 0-1,-1 1 1,0-1-1,0 1 1,-1-1-1,0 1 1,1 19-1,-4-28 1,1 0 0,-1 0 0,0 0 0,1 0 0,-1-1 0,0 1 0,0 0 0,0 0 0,0-1 0,0 1 1,-1-1-1,1 1 0,0-1 0,-1 1 0,1-1 0,-1 0 0,0 0 0,1 0 0,-1 0 0,0 0 0,0 0 0,1 0 0,-1 0 0,0-1 0,0 1 0,0-1 0,0 1 0,0-1 0,0 0 0,-2 0 0,-71 5-65,70-5 51,-21 1-96,14 0-71,-1-1 0,0 0 0,1 0 0,-1-2 0,1 1 0,0-2 0,-1 1 0,1-2 0,0 1 0,-19-10 0,10-1-1604,0-1 0,0-1 0,-27-27-1,-1-7-6650</inkml:trace>
</inkml:ink>
</file>

<file path=ppt/ink/ink18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98"/>
    </inkml:context>
    <inkml:brush xml:id="br0">
      <inkml:brushProperty name="width" value="0.035" units="cm"/>
      <inkml:brushProperty name="height" value="0.035" units="cm"/>
      <inkml:brushProperty name="color" value="#E71224"/>
    </inkml:brush>
  </inkml:definitions>
  <inkml:trace contextRef="#ctx0" brushRef="#br0">29 379 8820,'0'0'11074,"-7"-3"-9465,-14-10-438,36 12-110,-2 3-921,0 2 1,0-1-1,21 11 0,13 10 45,-1 3-1,-2 2 0,-1 2 0,-1 1 0,-2 3 0,51 55 0,-84-83-177,1 2-1,-1-1 1,0 1 0,-1 0-1,0 0 1,0 1 0,-1 0-1,0 0 1,-1 0 0,0 0-1,-1 1 1,0 0 0,0 0-1,-1-1 1,1 22 0,-3-28-7,-1 0 0,1 0 1,0-1-1,-1 1 0,0 0 0,0-1 1,0 1-1,0-1 0,-1 1 1,1-1-1,-1 0 0,0 1 1,0-1-1,0 0 0,0 0 0,-1 0 1,1-1-1,-4 4 0,0-2-12,0 1 0,-1-1 0,1 0-1,-1 0 1,0-1 0,0 0 0,-1 0-1,-9 2 1,-11 1-95,0-2 0,-1 0-1,-51-2 1,78-1 108,1-1 1,-1 0-1,0 0 0,0 0 0,0 0 0,0 0 0,0-1 1,0 1-1,0 0 0,0-1 0,0 0 0,0 1 0,0-1 1,1 0-1,-1 0 0,0 0 0,0 0 0,1 0 0,-1 0 1,1-1-1,-1 1 0,1 0 0,0-1 0,-1 1 0,-1-4 1,2 0 7,0 0-1,0 1 1,0-1 0,1 0 0,-1 0 0,1 0 0,1 1 0,-1-1 0,1 0-1,1-7 1,-1 5 8,1 0 0,0 0-1,1 0 1,-1 1-1,1-1 1,1 1 0,-1-1-1,1 1 1,0 0 0,1 0-1,5-5 1,8-8 80,37-29 0,-32 29-35,59-51 139,-3-3 0,-3-4 0,124-165-1,-141 163-177,37-57-3,-96 136-14,1 0-1,-1 0 1,0-1 0,1 1-1,-1 0 1,1-1 0,-1 1-1,0-1 1,0 1 0,1 0-1,-1-1 1,0 1 0,1-1-1,-1 1 1,0-1 0,0 1-1,0 0 1,0-1 0,0 1-1,1-1 1,-1 1 0,0-1-1,0 1 1,0-1 0,0 1-1,0-1 1,-1 1 0,1-1-1,0 1 1,0-1 0,0 1-1,0-1 1,0 1 0,-1-1-1,1 1 1,0 0 0,0-1-1,-1 1 1,1-1 0,0 1-1,-1 0 1,1-1 0,0 1-1,-1 0 1,1-1 0,-1 1-1,-27 2 180,19 1-181,-1 1 0,1 0 0,0 1 0,0 0 0,0 0 0,1 1-1,-1 0 1,1 0 0,1 1 0,-1 0 0,1 0 0,1 1 0,-1 0 0,-8 15 0,2-4 10,2 1-1,0 0 1,1 1 0,1 0 0,-9 35-1,14-40-3,0-1-1,1 1 0,1 0 0,1 0 0,0 0 1,1 1-1,1-1 0,3 21 0,-2-28-4,1 0 1,0 0-1,0 1 0,1-2 0,0 1 0,0 0 0,1-1 1,0 0-1,0 0 0,1 0 0,0-1 0,1 0 0,-1 0 1,1-1-1,8 7 0,22 11 14,2-1-1,0-1 1,53 20 0,-49-23 50,0 2 0,53 34 1,-94-54-66,1 1 0,-1-1 0,1 1 0,-1 0 1,0 0-1,0-1 0,0 1 0,0 1 0,0-1 1,0 0-1,-1 0 0,1 1 0,-1-1 0,0 1 1,1-1-1,-1 1 0,0 0 0,-1-1 0,1 1 1,0 0-1,-1 0 0,1-1 0,-1 1 0,0 0 1,0 0-1,-1 4 0,0-3 0,0-1-1,-1 0 1,0 1 0,0-1-1,0 0 1,0 0 0,0-1-1,0 1 1,-1 0 0,0-1-1,1 1 1,-1-1 0,0 0-1,0 0 1,0 0 0,0 0-1,-1 0 1,1-1 0,-7 3-1,-19 5 36,-1 0 0,-1-2 0,0-2 0,-56 4 0,-133-8 5,114-3-34,94 3-22,-20-1 50,31 0-45,1 0 0,-1 0 0,0 0-1,0 0 1,1 0 0,-1 0 0,0 0 0,1 0 0,-1 0 0,0 0 0,1 0 0,-1-1 0,0 1-1,1 0 1,-1 0 0,0-1 0,1 1 0,-1-1 0,1 1 0,-1 0 0,1-1 0,-1 1 0,1-1-1,-1 1 1,1-1 0,-1 0 0,1-1-82,1 1-1,-1 0 1,1 0 0,-1-1-1,1 1 1,0 0 0,0 0-1,0 0 1,-1 0-1,1 0 1,0 0 0,0 0-1,0 0 1,1 0 0,-1 0-1,0 1 1,0-1-1,0 0 1,1 1 0,-1-1-1,0 1 1,0 0 0,1-1-1,1 1 1,42-11-1766,-36 9 1318,132-20-6749,-67 13 1945</inkml:trace>
</inkml:ink>
</file>

<file path=ppt/ink/ink18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199"/>
    </inkml:context>
    <inkml:brush xml:id="br0">
      <inkml:brushProperty name="width" value="0.035" units="cm"/>
      <inkml:brushProperty name="height" value="0.035" units="cm"/>
      <inkml:brushProperty name="color" value="#E71224"/>
    </inkml:brush>
  </inkml:definitions>
  <inkml:trace contextRef="#ctx0" brushRef="#br0">16 174 3698,'0'0'18662,"-4"-9"-17371,2 4-1121,0 3-119,1 0 1,0 1-1,0-1 0,1 0 0,-1 1 0,0-1 1,0 0-1,1 0 0,-1 1 0,1-1 0,0 0 0,-1 0 1,1 0-1,0 0 0,0 0 0,0 0 0,1 0 1,-1 1-1,0-1 0,1 0 0,-1 0 0,1 0 1,-1 0-1,1 1 0,0-1 0,0 0 0,0 1 1,0-1-1,0 0 0,0 1 0,0 0 0,1-1 0,-1 1 1,0 0-1,1-1 0,-1 1 0,3-1 0,23-13 177,0 2 0,1 0 0,1 2-1,0 1 1,0 2 0,1 0 0,0 2-1,0 1 1,0 2 0,41 0 0,-65 7-1490,-11 7-382,-27 27-2494,-26 14-3116</inkml:trace>
</inkml:ink>
</file>

<file path=ppt/ink/ink18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00"/>
    </inkml:context>
    <inkml:brush xml:id="br0">
      <inkml:brushProperty name="width" value="0.035" units="cm"/>
      <inkml:brushProperty name="height" value="0.035" units="cm"/>
      <inkml:brushProperty name="color" value="#E71224"/>
    </inkml:brush>
  </inkml:definitions>
  <inkml:trace contextRef="#ctx0" brushRef="#br0">1 29 16984,'0'0'9972,"182"9"-9796,-154-9-96,8 0-80,2-6-432,8-7-1297,6 4-1936,-2 0-3939</inkml:trace>
</inkml:ink>
</file>

<file path=ppt/ink/ink18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01"/>
    </inkml:context>
    <inkml:brush xml:id="br0">
      <inkml:brushProperty name="width" value="0.035" units="cm"/>
      <inkml:brushProperty name="height" value="0.035" units="cm"/>
      <inkml:brushProperty name="color" value="#E71224"/>
    </inkml:brush>
  </inkml:definitions>
  <inkml:trace contextRef="#ctx0" brushRef="#br0">0 0 11573,'0'0'13153,"1"0"-13049,-1 0 0,0 0 0,1 0 0,-1 0 0,0 1 0,1-1 0,-1 0-1,0 0 1,0 0 0,1 0 0,-1 0 0,0 0 0,1 0 0,-1 0 0,0 1 0,0-1 0,1 0 0,-1 0 0,0 0 0,0 1 0,1-1 0,-1 0 0,0 0-1,0 1 1,0-1 0,0 0 0,1 0 0,-1 1 0,0-1 0,0 0 0,0 1 0,0-1 0,0 0 0,0 1 0,0-1 0,0 0 0,0 0 0,0 1 0,0-1-1,0 0 1,0 1 0,0-1 0,0 0 0,0 1 0,0-1 0,0 0 0,-1 1 0,0 158 658,2 168-148,3-255-681,3-1 1,25 107-1,-11-103-599,4 18-1835,-14-31-2327,-9-4-5230</inkml:trace>
</inkml:ink>
</file>

<file path=ppt/ink/ink18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02"/>
    </inkml:context>
    <inkml:brush xml:id="br0">
      <inkml:brushProperty name="width" value="0.035" units="cm"/>
      <inkml:brushProperty name="height" value="0.035" units="cm"/>
      <inkml:brushProperty name="color" value="#E71224"/>
    </inkml:brush>
  </inkml:definitions>
  <inkml:trace contextRef="#ctx0" brushRef="#br0">327 98 11573,'0'0'11147,"-34"17"-9696,-114 61-373,137-72-1013,1 1 0,0 0 1,0 1-1,1 0 0,0 0 0,0 1 0,1 0 1,0 1-1,0 0 0,2 0 0,-1 0 0,-7 18 1,8-13-33,1 1 0,1-1 1,1 1-1,0 0 1,1 1-1,0-1 1,2 22-1,0-32-32,0 0-1,0-1 1,1 1-1,0 0 1,0-1 0,0 0-1,1 1 1,0-1-1,0 0 1,0 1 0,1-1-1,-1 0 1,1-1-1,0 1 1,1 0 0,-1-1-1,1 0 1,0 0-1,6 5 1,-1-3-2,0 0 0,0 0-1,1-1 1,0-1 0,0 0 0,0 0 0,0-1-1,1 0 1,16 2 0,-4 0 3,1-2 1,-1 0-1,1-2 0,0-1 1,0 0-1,-1-2 0,36-7 1,-54 8 22,-1-1 1,0 0-1,0 0 1,0 0-1,0-1 1,-1 1-1,1-1 0,-1 0 1,1 0-1,-1 0 1,0-1-1,0 1 1,-1-1-1,1 1 1,0-1-1,-1 0 1,0 0-1,0 0 1,0 0-1,-1 0 0,3-9 1,-1-4 217,-1 1 0,0-1-1,-1 0 1,-2-26 0,0 35-219,0 0-1,0 0 1,0 0 0,-1 0-1,0 1 1,-1-1-1,0 0 1,0 1 0,-1 0-1,1 0 1,-2 0 0,1 0-1,-1 0 1,0 1 0,0 0-1,-1 0 1,1 0 0,-1 1-1,-1 0 1,1 0 0,-1 1-1,0-1 1,-14-5 0,-10-4-24,-2 2 0,1 2 0,-1 0 0,-43-5-1,66 13-3,46 0-746,66-12 0,-61 8 614,63-10-46,26-5-54,197-5 1,-326 26 232,-1 0 1,1 1 0,0-1-1,0 1 1,-1-1 0,1 1-1,0-1 1,-1 1-1,1 0 1,-1-1 0,1 1-1,0 0 1,-1-1 0,0 1-1,1 0 1,-1 0-1,1-1 1,-1 1 0,0 0-1,0 0 1,1 0 0,-1-1-1,0 1 1,0 0-1,0 0 1,0 0 0,0 0-1,0 0 1,0 0 0,0-1-1,0 1 1,0 0-1,-1 0 1,1 0 0,-1 1-1,1 5-10,-2 12 3,-1 0-1,0 0 1,-1 0 0,-1 0-1,-1-1 1,-1 0-1,-14 27 1,13-27 0,-1 0 0,2 0 0,1 1 0,0 0 0,1 0 0,1 1 0,-2 31 0,6-50 10,0 0-1,1 0 1,-1 0 0,1 0-1,-1 0 1,0 0-1,1 0 1,0 0 0,-1 0-1,1 0 1,0 0-1,-1 0 1,1 0 0,0 0-1,0-1 1,0 1-1,0 0 1,0-1 0,0 1-1,0 0 1,0-1-1,0 1 1,0-1 0,0 0-1,0 1 1,0-1-1,0 0 1,0 0-1,0 0 1,1 1 0,-1-1-1,2-1 1,48 2 37,-39-2-7,0 0 70,-1-1 0,0-1 0,-1 1 0,1-2 0,0 1 1,-1-2-1,0 1 0,0-1 0,0-1 0,0 0 0,-1 0 0,0-1 1,-1 0-1,1-1 0,-1 1 0,-1-2 0,13-15 0,-9 9 87,0 0 0,-1-1-1,-1 0 1,-1 0-1,0-1 1,-1 0-1,-1 0 1,0-1 0,-1 0-1,2-23 1,-6 38-160,1-17 119,0 0-1,-1 0 1,-3-30-1,1 46-140,1-1 0,-1 1 0,0 0 0,0-1 0,0 1 0,-1 0 0,1 0 0,-1 0 0,0 0-1,0 0 1,-1 0 0,1 0 0,-1 1 0,1-1 0,-1 1 0,0 0 0,-1 0 0,1 0 0,-1 0 0,1 1 0,-7-4-1,-8-1-42,-1 2-1,0 0 1,0 1 0,0 1-1,-1 1 1,1 1-1,-1 1 1,-28 2-1,18-1-87,6-1-79,0 2 0,-31 5 0,47-6 81,1 1-1,-1 1 1,0-1-1,1 1 1,0 0-1,0 1 0,0 0 1,0 0-1,0 0 1,-11 11-1,16-13-73,0 1-1,-1-1 0,1 1 1,1 0-1,-1 0 0,0 0 1,1 0-1,-1 0 0,1 0 1,0 0-1,0 1 0,0-1 1,1 0-1,-1 1 0,1 3 1,4 32-4787,11-8-1936</inkml:trace>
</inkml:ink>
</file>

<file path=ppt/ink/ink18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03"/>
    </inkml:context>
    <inkml:brush xml:id="br0">
      <inkml:brushProperty name="width" value="0.035" units="cm"/>
      <inkml:brushProperty name="height" value="0.035" units="cm"/>
      <inkml:brushProperty name="color" value="#E71224"/>
    </inkml:brush>
  </inkml:definitions>
  <inkml:trace contextRef="#ctx0" brushRef="#br0">2 73 10309,'0'0'14793,"0"-15"-13544,0-40 949,0 52-748,0 8-206,0 41-515,-1 40-739,5 149 72,-1-194-119,2-1 0,1 0 0,22 69 0,-3-38-573,-11-33-1773,16 65-1,-21-54-3193</inkml:trace>
</inkml:ink>
</file>

<file path=ppt/ink/ink18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04"/>
    </inkml:context>
    <inkml:brush xml:id="br0">
      <inkml:brushProperty name="width" value="0.035" units="cm"/>
      <inkml:brushProperty name="height" value="0.035" units="cm"/>
      <inkml:brushProperty name="color" value="#E71224"/>
    </inkml:brush>
  </inkml:definitions>
  <inkml:trace contextRef="#ctx0" brushRef="#br0">1 82 9780,'0'0'14791,"28"0"-14214,7 0-97,11 0-80,6 0-208,4-3-176,15-6 0,9-1-16,12-6-736,-1 1-897,0-1-1793,-6 3-2656</inkml:trace>
</inkml:ink>
</file>

<file path=ppt/ink/ink18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05"/>
    </inkml:context>
    <inkml:brush xml:id="br0">
      <inkml:brushProperty name="width" value="0.035" units="cm"/>
      <inkml:brushProperty name="height" value="0.035" units="cm"/>
      <inkml:brushProperty name="color" value="#E71224"/>
    </inkml:brush>
  </inkml:definitions>
  <inkml:trace contextRef="#ctx0" brushRef="#br0">25 86 9380,'0'0'7361,"-4"-5"-6398,2 2-610,0-1 1,0 1-1,0 0 1,0-1-1,1 1 0,-1-1 1,-1-6-1,-1-36 10400,4 75-10729,17 329-288,-13-263-1494,-4-55-1643,0-14-994,0-9-4625</inkml:trace>
</inkml:ink>
</file>

<file path=ppt/ink/ink18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06"/>
    </inkml:context>
    <inkml:brush xml:id="br0">
      <inkml:brushProperty name="width" value="0.035" units="cm"/>
      <inkml:brushProperty name="height" value="0.035" units="cm"/>
      <inkml:brushProperty name="color" value="#E71224"/>
    </inkml:brush>
  </inkml:definitions>
  <inkml:trace contextRef="#ctx0" brushRef="#br0">191 102 10053,'0'0'14729,"-30"15"-13715,2-1-832,1 1 0,-39 29 1,62-40-173,1 0 1,-1 0 0,1 0-1,0 1 1,0-1 0,0 1-1,0 0 1,1 0 0,0 0-1,0 0 1,0 0 0,1 0-1,-1 1 1,1-1 0,1 0-1,-1 1 1,1-1 0,0 1-1,0-1 1,0 1 0,3 8-1,-2 6 9,0-13-42,-1 0-1,1 0 1,0-1-1,1 1 0,0-1 1,0 1-1,0-1 1,1 0-1,0 1 1,0-1-1,1-1 1,-1 1-1,1 0 0,1-1 1,-1 0-1,1 0 1,-1 0-1,1-1 1,1 0-1,-1 1 1,1-2-1,0 1 0,-1-1 1,2 0-1,-1 0 1,0 0-1,11 2 1,4 1-141,0-1 1,0-1 0,1-1-1,-1-1 1,1-1 0,0 0-1,34-5 1,-52 4 177,0-1 0,0 0 0,0 0 0,0 0 0,0-1 0,0 1 0,0-1 0,-1 0 0,1 0 0,0 0 0,-1 0 0,0-1 0,0 1 0,0-1 0,0 0 0,0 0 0,0 0 0,-1 0 0,1-1 0,-1 1 0,0-1 0,0 1 0,0-1 0,-1 0 0,1 0 0,-1 0 0,0 0 0,0 0 0,0 0 0,-1 0 0,1 0 0,-1 0 0,0-6 0,0 2 50,0-1 0,-1 1 0,0-1 0,0 1 1,-1 0-1,0 0 0,0 0 0,-1 0 0,0 0 0,0 0 0,-1 0 0,0 1 1,-1 0-1,1 0 0,-9-10 0,0 6 44,0 0 1,0 0-1,-1 2 1,0 0-1,-29-14 1,41 20-88,2 3-50,39 0-104,2 2 117,0-3 0,0-1 0,0-2 0,-1-1 0,57-16-1,-66 14-46,-1 1 0,1 2 0,0 1 0,0 1 0,58 5 0,-10-1-25,-78 0 80,-1 0 0,0 0 0,0 0 0,0 0 1,0 0-1,0-1 0,-1 1 0,1 0 0,0 0 1,-1 0-1,0-1 0,0 3 0,-8 13 2,0 0 0,-2-1 0,0-1 0,-24 28-1,-11 13-4,37-45-20,1 1 1,0-1 0,0 2-1,1-1 1,1 1 0,0 0-1,0 0 1,2 1 0,-1-1 0,2 1-1,0 0 1,1 0 0,-1 16-1,3-28 22,0 0-1,0 0 1,0 0-1,1 0 0,-1-1 1,0 1-1,1 0 1,0 0-1,-1-1 0,1 1 1,0 0-1,0-1 1,0 1-1,0-1 1,0 1-1,0-1 0,0 1 1,0-1-1,1 0 1,-1 0-1,1 0 0,-1 1 1,1-1-1,-1-1 1,1 1-1,0 0 1,-1 0-1,1-1 0,0 1 1,-1 0-1,5 0 1,5 0 7,0 1 1,1-1 0,0-1-1,14-1 1,-3 0 0,-5 0 108,0-1-1,-1 0 1,1-2 0,-1 0 0,0-1 0,0-1 0,-1 0 0,1-1 0,-2-1 0,1-1 0,24-17 0,-18 10 117,-2 0-1,0-1 0,-1-1 1,-1-1-1,-1 0 1,-1-2-1,21-32 0,-30 41-147,-1 0 0,-1-1 0,0 1 0,-1-1-1,0 0 1,0-1 0,1-15 0,-4 23-52,-1 0-1,1 0 1,-1 0 0,0 0 0,0 0 0,-1 0 0,0 0-1,0 0 1,0 1 0,-1-1 0,0 0 0,0 1-1,0-1 1,-1 1 0,1-1 0,-1 1 0,-1 0 0,-6-9-1,1 7-21,0 1 0,0-1-1,0 1 1,-1 1-1,0 0 1,0 0-1,0 1 1,-1 1-1,0-1 1,1 2 0,-1-1-1,-11 0 1,-23-2-50,-71 2 1,96 3 23,-108 2-614,126-2 546,0 0 0,0 1 0,0 0 1,0 0-1,0-1 0,0 1 0,1 0 0,-1 0 0,0 1 0,0-1 0,1 0 1,-1 1-1,1-1 0,-1 0 0,1 1 0,0 0 0,-1-1 0,1 1 0,0 0 1,0 0-1,0 0 0,0 0 0,1 0 0,-1 0 0,0 0 0,0 3 0,1-4-156,0 1-1,-1 0 1,1 0-1,0 0 1,0 0-1,0 0 1,1 0-1,-1-1 0,0 1 1,1 0-1,-1 0 1,1 0-1,-1 0 1,1-1-1,0 1 0,0 0 1,0-1-1,2 3 1,-1-1-428,1-1 0,0 0 0,-1 0 0,1-1 0,0 1 1,0 0-1,0-1 0,6 2 0,35 8-8384</inkml:trace>
</inkml:ink>
</file>

<file path=ppt/ink/ink18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07"/>
    </inkml:context>
    <inkml:brush xml:id="br0">
      <inkml:brushProperty name="width" value="0.035" units="cm"/>
      <inkml:brushProperty name="height" value="0.035" units="cm"/>
      <inkml:brushProperty name="color" value="#E71224"/>
    </inkml:brush>
  </inkml:definitions>
  <inkml:trace contextRef="#ctx0" brushRef="#br0">327 0 14855,'0'0'11893,"-88"177"-11525,64-104-175,-1-4-65,1-6-128,-1-9 0,-6-13 0,-5-9-1553,-2-10-1937,3-10-5330</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10.799"/>
    </inkml:context>
    <inkml:brush xml:id="br0">
      <inkml:brushProperty name="width" value="0.035" units="cm"/>
      <inkml:brushProperty name="height" value="0.035" units="cm"/>
    </inkml:brush>
  </inkml:definitions>
  <inkml:trace contextRef="#ctx0" brushRef="#br0">0 193 12694,'0'0'9300,"183"-110"-8388,-152 94-687,5 3-225,2-9-561,-3 9-3489,-3-5-12325</inkml:trace>
</inkml:ink>
</file>

<file path=ppt/ink/ink18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08"/>
    </inkml:context>
    <inkml:brush xml:id="br0">
      <inkml:brushProperty name="width" value="0.035" units="cm"/>
      <inkml:brushProperty name="height" value="0.035" units="cm"/>
      <inkml:brushProperty name="color" value="#E71224"/>
    </inkml:brush>
  </inkml:definitions>
  <inkml:trace contextRef="#ctx0" brushRef="#br0">0 54 14343,'0'0'12757,"60"-54"-12116,-11 54-353,11 3-112,0 29 16,-1 12-176,-2 7 48,-12 6-64,-6-4 0,-11-2-320,-3-4-1409,-8-12-1744,-6-7-4451</inkml:trace>
</inkml:ink>
</file>

<file path=ppt/ink/ink18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09"/>
    </inkml:context>
    <inkml:brush xml:id="br0">
      <inkml:brushProperty name="width" value="0.035" units="cm"/>
      <inkml:brushProperty name="height" value="0.035" units="cm"/>
      <inkml:brushProperty name="color" value="#E71224"/>
    </inkml:brush>
  </inkml:definitions>
  <inkml:trace contextRef="#ctx0" brushRef="#br0">0 0 13430,'0'0'8089,"4"4"-7467,12-1-406,0 0 1,0-1 0,0 0-1,0-2 1,1 0 0,21-2-1,14 0 327,7-1 122,-39 1-405,0 1-1,0 1 1,1 1-1,-1 0 1,0 2-1,22 4 1,-39-5-233,0 0-1,0-1 1,0 1 0,0 0 0,-1 1 0,1-1 0,0 0 0,-1 1 0,0-1 0,1 1 0,-1 0 0,0 0 0,0 0 0,-1 0 0,1 0 0,-1 0 0,1 0 0,-1 1 0,0-1 0,0 0 0,-1 1 0,2 5 0,0 10 20,0 1 1,-2 36 0,0-33 21,1 118 210,-6 216-169,3-336-503,-1 1 0,-8 36 0,-9-12-2367,17-42 1882,-1 1 1,1-1-1,-1 1 1,0-1-1,0 0 1,-9 6-1,-21 10-9067</inkml:trace>
  <inkml:trace contextRef="#ctx0" brushRef="#br0" timeOffset="1">162 531 12998,'0'0'13254,"228"-111"-12278,-172 105-479,-7 6-417,-3 0-80,-4 0-32,-7 0-785,0 22-1584,-3 10-2897,-11 12-9077</inkml:trace>
</inkml:ink>
</file>

<file path=ppt/ink/ink18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11"/>
    </inkml:context>
    <inkml:brush xml:id="br0">
      <inkml:brushProperty name="width" value="0.035" units="cm"/>
      <inkml:brushProperty name="height" value="0.035" units="cm"/>
      <inkml:brushProperty name="color" value="#E71224"/>
    </inkml:brush>
  </inkml:definitions>
  <inkml:trace contextRef="#ctx0" brushRef="#br0">2060 1 14551,'0'0'11125,"-51"14"-9770,-57 16-738,-2-6 0,-128 13 1,-26-12-83,-1024 75 1285,1347-97-2416,1 3-1,101 22 1,-47 1-2981,-13 7-3393,-26-5-4377</inkml:trace>
</inkml:ink>
</file>

<file path=ppt/ink/ink18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12"/>
    </inkml:context>
    <inkml:brush xml:id="br0">
      <inkml:brushProperty name="width" value="0.035" units="cm"/>
      <inkml:brushProperty name="height" value="0.035" units="cm"/>
      <inkml:brushProperty name="color" value="#E71224"/>
    </inkml:brush>
  </inkml:definitions>
  <inkml:trace contextRef="#ctx0" brushRef="#br0">45 42 11717,'0'0'13012,"0"-9"-11412,0-15-942,0 15-144,0 15 966,2 140-494,1-49-997,-3 1 1,-24 166 0,12-219-1405,-2-19-5032</inkml:trace>
</inkml:ink>
</file>

<file path=ppt/ink/ink18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13"/>
    </inkml:context>
    <inkml:brush xml:id="br0">
      <inkml:brushProperty name="width" value="0.035" units="cm"/>
      <inkml:brushProperty name="height" value="0.035" units="cm"/>
      <inkml:brushProperty name="color" value="#E71224"/>
    </inkml:brush>
  </inkml:definitions>
  <inkml:trace contextRef="#ctx0" brushRef="#br0">155 104 14679,'0'0'10044,"-25"23"-9051,-76 80-380,98-99-596,0 0 0,0 0 1,1 0-1,-1 0 0,1 0 0,0 0 0,0 1 0,0-1 0,1 1 0,-1-1 0,1 1 0,0-1 0,0 11 0,1-12-11,1 0 1,-1 0 0,1 0-1,-1 0 1,1 0-1,0 0 1,1 0-1,-1 0 1,0 0-1,1-1 1,-1 1-1,1 0 1,0-1-1,0 1 1,4 3 0,2 0-2,0 1 0,1-2 1,0 1-1,0-1 1,0-1-1,0 0 1,0 0-1,1-1 0,11 3 1,6 0-48,0-1 0,54 3 0,-65-7 14,-1-1 0,1-1 0,-1-1 0,1 0-1,-1-1 1,27-8 0,-36 9 28,-1-1-1,0 1 1,0-1-1,0 0 1,0-1 0,0 1-1,0-1 1,-1 0-1,0 0 1,0-1-1,0 1 1,0-1 0,-1 0-1,1 1 1,-1-2-1,-1 1 1,1 0-1,-1-1 1,0 1 0,2-8-1,0-3 2,-2-1-1,1 0 1,-2 0 0,0 0-1,-3-30 1,1 42-1,1 1 0,-1-1 0,1 0 0,-1 0 0,0 1 0,-1-1 0,1 0 0,-1 1 0,0 0-1,0-1 1,-1 1 0,1 0 0,-1 0 0,0 0 0,0 0 0,0 1 0,0-1 0,-6-3 0,4 3 3,-1 1-1,0 0 0,0 0 0,0 0 1,0 1-1,-1 0 0,1 0 1,-1 1-1,1-1 0,-1 1 0,0 1 1,-12 0-1,19 0-2,-1 0-1,1 0 1,-1 0 0,1 1-1,-1-1 1,1 0 0,-1 1 0,1-1-1,-1 1 1,1-1 0,0 0-1,-1 1 1,1-1 0,0 1-1,-1-1 1,1 1 0,0-1-1,0 1 1,-1-1 0,1 1-1,0-1 1,0 1 0,0-1-1,0 1 1,0 0 0,-1-1-1,1 1 1,0-1 0,0 1-1,1-1 1,-1 1 0,0 0-1,0 0 1,0 0 0,0 1 0,0-1-1,1 1 1,-1-1 0,0 1-1,1-1 1,-1 1 0,1-1-1,0 1 1,-1-1 0,1 0 0,0 1-1,0-1 1,0 0 0,0 0-1,2 2 1,6 3 2,0-1 0,0 0 1,1-1-1,-1 0 0,1 0 0,0-1 1,0-1-1,0 0 0,18 2 0,105 3 46,-110-7-41,9 1-2,166-2 27,-163-1-18,1-2 0,-1-1 1,49-14-1,-83 19-7,-1 0 1,1 0-1,-1 0 0,0 0 1,1 0-1,-1 0 1,0-1-1,1 1 0,-1 0 1,0 0-1,1 0 1,-1 0-1,0-1 0,1 1 1,-1 0-1,0 0 1,0-1-1,1 1 0,-1 0 1,0 0-1,0-1 1,1 1-1,-1 0 0,0-1 1,0 1-1,0 0 1,0-1-1,1 1 0,-1 0 1,0-1-1,0 1 1,0 0-1,0-1 0,0 1 1,0 0-1,0-1 1,0 1-1,0-1 0,0 1 1,0 0-1,0-1 1,0 1-1,0 0 0,-1-1 1,1 1-1,0 0 1,0-1-1,0 1 0,0 0 1,-1-1-1,1 1 1,0 0-1,0-1 0,-1 1 1,1 0-1,0 0 1,-1 0-1,1-1 0,0 1 1,-1 0-1,1 0 1,0 0-1,-1-1 0,1 1 1,-1 0-1,-12-5 58,-1 1-1,1 1 1,-1 0-1,0 1 1,0 0-1,-17 1 1,-92 4 91,119-3-153,-1 1-1,1-1 0,-1 1 1,1 0-1,0 0 0,-1 1 1,1 0-1,0-1 0,0 1 0,0 1 1,0-1-1,0 1 0,1-1 1,-1 1-1,-5 5 0,4-2-1,0 1 0,1-1 1,0 0-1,0 1 0,0 0 0,1 0 0,0 0 0,-4 12 0,2 1-1,1 1 0,1 0-1,1-1 1,0 1 0,3 40 0,0-53-3,1 1 1,-1-1-1,2 1 1,-1-1 0,1 0-1,0 0 1,1 0-1,0 0 1,0 0 0,1-1-1,0 0 1,0 0-1,1 0 1,-1-1 0,2 1-1,-1-2 1,1 1-1,-1-1 1,2 0-1,-1 0 1,0 0 0,1-1-1,16 6 1,3 0 12,2 0-1,-1-2 1,1-1-1,0-1 1,53 3 0,-47-6 84,1-2 0,-1-1 0,1-2 0,68-11 0,-94 10-8,0 0-1,0 0 0,-1-1 0,1 0 1,-1 0-1,0-1 0,0-1 0,0 1 1,11-11-1,-15 11 8,0 0 0,-1 0 1,1-1-1,-1 0 0,0 1 0,-1-2 0,1 1 1,-1 0-1,-1-1 0,1 1 0,-1-1 0,0 0 1,-1 0-1,1 1 0,0-11 0,-2 5-38,1 0-1,-1 1 0,-1-1 0,0 0 1,-1 1-1,0-1 0,-1 0 0,0 1 1,0 0-1,-1 0 0,-1 0 0,0 0 1,-7-10-1,2 7-33,0 0 0,-1 1 0,-1 0 0,1 1 0,-2 0 1,0 1-1,-1 0 0,-18-11 0,4 6-46,0 2 0,-1 0 0,0 2 1,-1 1-1,0 2 0,-1 0 0,0 3 1,0 0-1,-44-1 0,54 6-96,8-1-116,-1 2 0,0 0 0,0 0-1,-17 4 1,28-3 117,0 0-1,-1 0 0,1 0 1,0 0-1,0 0 0,0 1 1,0-1-1,0 1 0,0 0 1,1 0-1,-1 0 0,1 0 1,-1 0-1,1 1 0,0-1 1,0 1-1,0 0 0,0-1 1,0 1-1,0 0 0,1 0 1,-2 4-1,0 6-977,0-1 0,0 1 0,2 0 0,-1 0 0,2 16 0,0-22 331,-1 55-6823</inkml:trace>
</inkml:ink>
</file>

<file path=ppt/ink/ink18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14"/>
    </inkml:context>
    <inkml:brush xml:id="br0">
      <inkml:brushProperty name="width" value="0.035" units="cm"/>
      <inkml:brushProperty name="height" value="0.035" units="cm"/>
      <inkml:brushProperty name="color" value="#E71224"/>
    </inkml:brush>
  </inkml:definitions>
  <inkml:trace contextRef="#ctx0" brushRef="#br0">666 0 8852,'0'0'12897,"9"0"-11461,-5 0-771,-8 0 3332,-82 5-3278,-135 26 0,109-13-639,-112 14-634,199-22-404,19-1-1480,15 1-3896,29 2-2822</inkml:trace>
</inkml:ink>
</file>

<file path=ppt/ink/ink18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15"/>
    </inkml:context>
    <inkml:brush xml:id="br0">
      <inkml:brushProperty name="width" value="0.035" units="cm"/>
      <inkml:brushProperty name="height" value="0.035" units="cm"/>
      <inkml:brushProperty name="color" value="#E71224"/>
    </inkml:brush>
  </inkml:definitions>
  <inkml:trace contextRef="#ctx0" brushRef="#br0">380 1 9444,'0'0'11632,"-19"14"-10487,3-1-945,8-5-137,0-1 0,-1-1-1,0 1 1,0-1 0,0-1-1,-1 0 1,0 0 0,0-1-1,0 0 1,0-1 0,-22 4-1,-29 1 141,-79 0 0,131-6-906,10 2-2750,13 3-4197,9-4-4075</inkml:trace>
</inkml:ink>
</file>

<file path=ppt/ink/ink18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16"/>
    </inkml:context>
    <inkml:brush xml:id="br0">
      <inkml:brushProperty name="width" value="0.035" units="cm"/>
      <inkml:brushProperty name="height" value="0.035" units="cm"/>
      <inkml:brushProperty name="color" value="#E71224"/>
    </inkml:brush>
  </inkml:definitions>
  <inkml:trace contextRef="#ctx0" brushRef="#br0">88 137 2113,'0'0'21223,"0"-18"-19708,0-47-439,0 12 3619,0 53-4665,-1 0 1,1 0-1,0 0 0,-1 0 1,1 0-1,-1 0 1,1 0-1,0 0 0,-1 0 1,1 0-1,-1 0 0,1 0 1,0 0-1,-1 0 1,1 0-1,0 0 0,-1 1 1,1-1-1,0 0 0,-1 0 1,1 0-1,0 1 0,-1-1 1,1 0-1,0 0 1,0 1-1,-1-1 0,1 0 1,0 1-1,0-1 0,-1 0 1,1 1-1,0 0 0,-13 33 86,2 1 0,1 1 0,2 0-1,-4 41 1,11-70-102,-10 84 734,0 154 1,13-101-2900,0 9-8841</inkml:trace>
</inkml:ink>
</file>

<file path=ppt/ink/ink18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17"/>
    </inkml:context>
    <inkml:brush xml:id="br0">
      <inkml:brushProperty name="width" value="0.035" units="cm"/>
      <inkml:brushProperty name="height" value="0.035" units="cm"/>
      <inkml:brushProperty name="color" value="#E71224"/>
    </inkml:brush>
  </inkml:definitions>
  <inkml:trace contextRef="#ctx0" brushRef="#br0">101 1 14343,'0'0'8894,"-17"30"-7749,-48 104-617,62-127-518,0 0 0,0 0 0,1 1 0,0-1 0,0 1 0,1-1 0,0 1 0,0 0 0,1-1 0,0 1 0,0 0 0,1-1 0,0 1 0,0 0-1,1-1 1,0 1 0,1-1 0,-1 0 0,1 0 0,0 0 0,1 0 0,0 0 0,0-1 0,1 1 0,-1-1 0,1-1 0,9 9 0,-4-6-18,0 0 0,0-1 1,1 0-1,0-1 0,0 0 1,1-1-1,0 0 0,0-1 0,0-1 1,0 1-1,0-2 0,1 0 0,-1 0 1,16-1-1,-21-1 13,1 0 0,-1 0 0,0-1 1,1 0-1,-1 0 0,0 0 0,0-1 0,14-6 1,-18 6 24,0 0 0,0 0 1,0-1-1,0 1 1,0-1-1,0 0 0,-1 0 1,1 0-1,-1 0 1,0 0-1,0 0 0,0-1 1,0 1-1,-1-1 1,1 1-1,-1-1 0,0 0 1,1-4-1,1-14 365,0 1-1,-1-1 1,-2 1 0,-3-40-1,3 54-337,-1 0-37,0 0 0,0 0 0,0 0 0,0 0 0,-1 0 0,-1 1 0,1-1 0,-1 1 0,0-1 0,0 1 0,-1 0 0,0 0 0,0 0 0,0 1 0,-1-1 0,0 1 0,0 0 0,0 1 0,0-1 0,-1 1 0,0 0 0,0 0 0,0 1 0,0 0 0,-1 0 0,1 0 0,-13-3-1,-10-1-86,-1 1 0,0 2-1,0 1 1,0 1-1,-32 2 1,62 0 14,-1 1 0,0-1 0,0 1 0,1-1-1,-1 1 1,0 0 0,1-1 0,-1 1 0,1 0 0,-1 0-1,0-1 1,1 1 0,0 0 0,-1 0 0,1 0 0,0 0 0,-1 0-1,1 0 1,0-1 0,0 1 0,0 0 0,0 0 0,0 0 0,0 0-1,0 0 1,0 0 0,0 0 0,0 1 0,6 29-2669,15-15-682,6-5-1636</inkml:trace>
</inkml:ink>
</file>

<file path=ppt/ink/ink18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18"/>
    </inkml:context>
    <inkml:brush xml:id="br0">
      <inkml:brushProperty name="width" value="0.035" units="cm"/>
      <inkml:brushProperty name="height" value="0.035" units="cm"/>
      <inkml:brushProperty name="color" value="#E71224"/>
    </inkml:brush>
  </inkml:definitions>
  <inkml:trace contextRef="#ctx0" brushRef="#br0">72 39 9092,'0'0'10984,"-25"-7"-8087,-5-9-1994,13 4 1178,54 9-1439,316 30-406,-217-13-72,-97-10-48,52 11 0,-90-14-111,0 0 0,1-1-1,-1 1 1,0 0 0,1 0-1,-1 0 1,0 0 0,0 0-1,0 0 1,0 0 0,0 0 0,0 0-1,0 1 1,0-1 0,0 0-1,0 1 1,-1-1 0,1 0-1,-1 1 1,1-1 0,-1 1 0,1-1-1,-1 1 1,0-1 0,0 1-1,0-1 1,0 4 0,-3 44 234,2-46-210,-3 15 113,-1-2-1,-1 1 0,-1 0 0,0-1 1,-17 27-1,-8 20 159,13-18-148,3 2 0,2 0 1,-16 91-1,6 147-359,24-274-107,-6 56-661,5-65 698,1 0 0,0 0 1,-1 0-1,1 0 1,-1 0-1,0 0 1,0 0-1,0 0 1,0 0-1,0 0 0,0 0 1,0 0-1,-1-1 1,1 1-1,-1 0 1,1-1-1,-1 1 0,1-1 1,-1 0-1,0 0 1,0 1-1,0-1 1,0 0-1,-3 1 1,-21-1-5463</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10.240"/>
    </inkml:context>
    <inkml:brush xml:id="br0">
      <inkml:brushProperty name="width" value="0.05" units="cm"/>
      <inkml:brushProperty name="height" value="0.05" units="cm"/>
    </inkml:brush>
  </inkml:definitions>
  <inkml:trace contextRef="#ctx0" brushRef="#br0">63 0 10453,'0'0'4418,"-28"0"-4418,21 4-32,4-1-256,-4 3-289,-4-6-831,4 0-3282</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11.210"/>
    </inkml:context>
    <inkml:brush xml:id="br0">
      <inkml:brushProperty name="width" value="0.035" units="cm"/>
      <inkml:brushProperty name="height" value="0.035" units="cm"/>
    </inkml:brush>
  </inkml:definitions>
  <inkml:trace contextRef="#ctx0" brushRef="#br0">313 1 13638,'0'0'11566,"36"6"-10667,-1-1-643,-1 2 0,48 16 0,-76-20-213,0-1-1,0 2 1,0-1 0,0 1 0,-1 0-1,1 0 1,-1 0 0,0 1 0,0 0-1,-1 0 1,1 0 0,6 11-1,-4-2 41,0 0 0,-1 1 0,8 24 0,-7-18-15,6 22 46,-2 0 0,-2 0 0,8 86 0,-13 135 10,-4-259-122,-2 37 17,-1-1 1,-2 0 0,-1-1-1,-3 1 1,-1-1-1,-20 51 1,23-73-155,0-1 0,-1 0 0,-1 0 0,-1-1 0,0 0 0,-1-1 0,0 0 0,-2 0 0,0-2 0,0 1 0,-1-2 0,0 0 0,-2 0-1,1-2 1,-1 1 0,-20 8 0,8-10-1075,-1 0-1,0-2 0,-1-1 0,1-1 0,-61 1 1,-57-4-6282</inkml:trace>
</inkml:ink>
</file>

<file path=ppt/ink/ink19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19"/>
    </inkml:context>
    <inkml:brush xml:id="br0">
      <inkml:brushProperty name="width" value="0.035" units="cm"/>
      <inkml:brushProperty name="height" value="0.035" units="cm"/>
      <inkml:brushProperty name="color" value="#E71224"/>
    </inkml:brush>
  </inkml:definitions>
  <inkml:trace contextRef="#ctx0" brushRef="#br0">1 70 16824,'0'0'8051,"179"-34"-6466,-98 27-208,-4 1-625,-7 3-176,-10-4-239,-14 1-305,-15 3-32,-6 0-16,-8 3-577,-3 0-943,-7 3-2274,-7 22-4418</inkml:trace>
</inkml:ink>
</file>

<file path=ppt/ink/ink19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20"/>
    </inkml:context>
    <inkml:brush xml:id="br0">
      <inkml:brushProperty name="width" value="0.035" units="cm"/>
      <inkml:brushProperty name="height" value="0.035" units="cm"/>
      <inkml:brushProperty name="color" value="#E71224"/>
    </inkml:brush>
  </inkml:definitions>
  <inkml:trace contextRef="#ctx0" brushRef="#br0">109 51 6163,'0'0'1537,"-49"-25"-1762,35 15 225,3 7-16,1-3 16,-1 3-16,-3 0-752</inkml:trace>
</inkml:ink>
</file>

<file path=ppt/ink/ink19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21"/>
    </inkml:context>
    <inkml:brush xml:id="br0">
      <inkml:brushProperty name="width" value="0.035" units="cm"/>
      <inkml:brushProperty name="height" value="0.035" units="cm"/>
      <inkml:brushProperty name="color" value="#E71224"/>
    </inkml:brush>
  </inkml:definitions>
  <inkml:trace contextRef="#ctx0" brushRef="#br0">0 0 7491</inkml:trace>
</inkml:ink>
</file>

<file path=ppt/ink/ink19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22"/>
    </inkml:context>
    <inkml:brush xml:id="br0">
      <inkml:brushProperty name="width" value="0.035" units="cm"/>
      <inkml:brushProperty name="height" value="0.035" units="cm"/>
      <inkml:brushProperty name="color" value="#E71224"/>
    </inkml:brush>
  </inkml:definitions>
  <inkml:trace contextRef="#ctx0" brushRef="#br0">195 319 7491,'-161'-146'2151,"133"119"-1259,24 19-135,3 4-397,1 1 1,0-1 0,0 1-1,0-1 1,0 1 0,0-1 0,0 1-1,1-1 1,0 1 0,0-1-1,0 1 1,0 0 0,0-1 0,1 1-1,0 0 1,-1 0 0,1 0-1,0 0 1,0 1 0,1-1 0,-1 0-1,0 1 1,6-5 0,1 1 450,-1 0 0,0-1 0,0 0 0,0-1 0,11-15 0,-15 102 1878,-4 534-848,1-590-2077,1 0 0,1-1 0,11 40 0,0-2-3627,-13-35-5286,-1-13 1156</inkml:trace>
</inkml:ink>
</file>

<file path=ppt/ink/ink19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23"/>
    </inkml:context>
    <inkml:brush xml:id="br0">
      <inkml:brushProperty name="width" value="0.035" units="cm"/>
      <inkml:brushProperty name="height" value="0.035" units="cm"/>
      <inkml:brushProperty name="color" value="#E71224"/>
    </inkml:brush>
  </inkml:definitions>
  <inkml:trace contextRef="#ctx0" brushRef="#br0">17 209 6243,'0'0'6854,"0"-7"-5731,0-36 320,-7 30 436,-2-6 2018,9 18-3864,0 1 0,0-1 0,0 0-1,0 1 1,1-1 0,-1 0 0,0 1-1,0-1 1,1 0 0,-1 1-1,0-1 1,1 0 0,-1 1 0,1-1-1,-1 1 1,1-1 0,-1 1 0,1-1-1,-1 1 1,1-1 0,-1 1 0,1 0-1,0-1 1,-1 1 0,1 0-1,0-1 1,-1 1 0,1 0 0,0 0-1,-1 0 1,1-1 0,1 1 0,273-58 1338,-123 31-1086,-96 17-343,0 3-1,95-1 0,-150 8-26,1 0-1,-1 0 0,0 0 0,1 1 1,-1-1-1,1 0 0,-1 1 0,0-1 1,1 1-1,-1 0 0,0 0 0,0-1 1,1 1-1,-1 0 0,0 0 0,0 0 1,0 0-1,0 0 0,0 0 0,0 0 1,0 0-1,-1 1 0,1-1 0,0 0 0,-1 1 1,1-1-1,-1 0 0,1 1 0,-1-1 1,1 2-1,4 48-3554,-5-39 2327,3 26-3599</inkml:trace>
</inkml:ink>
</file>

<file path=ppt/ink/ink19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24"/>
    </inkml:context>
    <inkml:brush xml:id="br0">
      <inkml:brushProperty name="width" value="0.035" units="cm"/>
      <inkml:brushProperty name="height" value="0.035" units="cm"/>
      <inkml:brushProperty name="color" value="#E71224"/>
    </inkml:brush>
  </inkml:definitions>
  <inkml:trace contextRef="#ctx0" brushRef="#br0">6 155 7203,'0'0'8628,"-2"4"-7342,2-3-1169,-1-1 0,1 0 0,0 1-1,-1-1 1,1 1 0,0-1 0,0 1 0,-1-1 0,1 1-1,0-1 1,0 1 0,0 0 0,0-1 0,-1 1-1,1-1 1,0 1 0,0-1 0,0 1 0,0 0-1,1-1 1,-1 1 0,0-1 0,0 1 0,0-1 0,0 1-1,0-1 1,1 1 0,-1-1 0,0 1 0,1-1-1,-1 1 1,0-1 0,1 1 0,-1-1 0,0 1 0,1-1-1,0 1 1,31-4 1458,172-63-1073,-57 16-887,-115 40-2088,40-18 0,-29 6-3872</inkml:trace>
</inkml:ink>
</file>

<file path=ppt/ink/ink19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25"/>
    </inkml:context>
    <inkml:brush xml:id="br0">
      <inkml:brushProperty name="width" value="0.035" units="cm"/>
      <inkml:brushProperty name="height" value="0.035" units="cm"/>
      <inkml:brushProperty name="color" value="#E71224"/>
    </inkml:brush>
  </inkml:definitions>
  <inkml:trace contextRef="#ctx0" brushRef="#br0">42 33 13686,'0'0'9525,"0"-32"-9493,-3 32-32,-11 0-1361,-11 0-3585</inkml:trace>
</inkml:ink>
</file>

<file path=ppt/ink/ink19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26"/>
    </inkml:context>
    <inkml:brush xml:id="br0">
      <inkml:brushProperty name="width" value="0.035" units="cm"/>
      <inkml:brushProperty name="height" value="0.035" units="cm"/>
      <inkml:brushProperty name="color" value="#E71224"/>
    </inkml:brush>
  </inkml:definitions>
  <inkml:trace contextRef="#ctx0" brushRef="#br0">1 20 15383,'0'0'8516,"0"-19"-8420,21 32-5458,21 2-2178</inkml:trace>
</inkml:ink>
</file>

<file path=ppt/ink/ink19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27"/>
    </inkml:context>
    <inkml:brush xml:id="br0">
      <inkml:brushProperty name="width" value="0.035" units="cm"/>
      <inkml:brushProperty name="height" value="0.035" units="cm"/>
      <inkml:brushProperty name="color" value="#E71224"/>
    </inkml:brush>
  </inkml:definitions>
  <inkml:trace contextRef="#ctx0" brushRef="#br0">523 137 10533,'0'0'10031,"-30"2"-8900,-11 1-774,-118 2 956,140-6-1007,1 0 0,-1-1-1,1-2 1,-1 1-1,1-2 1,0-1 0,1 0-1,-26-13 1,41 19-258,0-1 0,0 0 0,1 1 0,-1-1 0,0 0 0,1 0 0,-1 0 0,1 0 0,-1 0 0,1 0 0,0 0 0,-1-1 0,1 1 0,0-1 0,0 1 0,0-1 0,0 1 0,0-1 0,0 1 0,1-1 0,-1 0 0,0 1 0,1-1 0,-1 0 1,1 0-1,0 1 0,-1-1 0,1 0 0,0 0 0,0 0 0,0 1 0,0-1 0,1 0 0,-1 0 0,0 0 0,1 1 0,0-4 0,1 2-9,0 0 1,0 1-1,0-1 1,0 0-1,1 1 1,-1-1-1,1 1 0,0 0 1,-1 0-1,1 0 1,0 0-1,0 1 1,0-1-1,0 1 1,0-1-1,1 1 1,-1 0-1,6-1 0,1 1-11,0-1-1,0 2 1,0-1-1,0 1 0,0 1 1,0 0-1,0 0 0,0 1 1,-1 1-1,1-1 0,0 1 1,-1 1-1,0 0 0,0 0 1,0 1-1,0 0 0,-1 1 1,14 11-1,-12-8-21,-1 0-1,-1 0 1,0 1-1,0 1 1,-1-1-1,-1 1 1,1 0 0,-2 1-1,1-1 1,-2 1-1,0 0 1,0 0-1,-1 1 1,3 19-1,-4-20-9,-1 0 0,0-1-1,0 1 1,-1 0-1,-1 0 1,0-1-1,0 1 1,-2 0-1,1-1 1,-1 0 0,-1 1-1,0-1 1,0 0-1,-1-1 1,-1 1-1,0-1 1,0 0-1,-1-1 1,0 1-1,-11 9 1,-7 6-324,-1-2-1,-1-1 1,-1-1-1,-1-1 1,0-1-1,-2-2 1,0-1-1,-48 17 1,78-33 332,0 1 0,0-1-1,0 1 1,0-1 0,-1 1 0,1-1-1,0 0 1,0 1 0,0-1 0,-1 0-1,1 0 1,0 0 0,0 0 0,-1 0-1,1 0 1,0-1 0,0 1 0,-1 0-1,1-1 1,0 1 0,0 0 0,0-1-1,0 0 1,0 1 0,0-1 0,-1 0-1,1 1 1,1-1 0,-1 0 0,0 0-1,0 0 1,0 0 0,0 0 0,0-1-1,0-1 21,0 0 0,1 0-1,-1 0 1,1 0-1,0 0 1,0 0 0,0 0-1,0 0 1,0 0-1,1 0 1,0 0 0,-1 0-1,1 1 1,2-6 0,1-1 63,1 0 0,0 0 0,0 1 0,1 0 0,0 0 0,0 0 1,1 0-1,0 1 0,0 1 0,1-1 0,0 1 0,0 0 1,1 1-1,-1 0 0,1 0 0,0 1 0,1 0 0,-1 0 0,1 1 1,-1 0-1,1 1 0,0 0 0,15 0 0,-17 2-55,0 0-1,1 0 1,-1 1-1,1 1 0,-1-1 1,0 1-1,0 1 1,0-1-1,0 1 1,0 1-1,-1 0 1,1 0-1,-1 0 1,0 1-1,0 0 0,-1 0 1,0 0-1,10 12 1,27 27-440,-2 2-1,51 76 1,-81-112-384,-2-2-1564,-5-1-2793,-4-2-1142</inkml:trace>
</inkml:ink>
</file>

<file path=ppt/ink/ink19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28"/>
    </inkml:context>
    <inkml:brush xml:id="br0">
      <inkml:brushProperty name="width" value="0.035" units="cm"/>
      <inkml:brushProperty name="height" value="0.035" units="cm"/>
      <inkml:brushProperty name="color" value="#E71224"/>
    </inkml:brush>
  </inkml:definitions>
  <inkml:trace contextRef="#ctx0" brushRef="#br0">1 421 9941,'0'0'10538,"0"-10"-9084,3-18-701,-2 42-62,4 64 164,-3-64-880,1 1-1,0-1 0,1 1 1,1-1-1,0 0 1,1-1-1,0 1 0,1-1 1,1 0-1,0-1 0,1 0 1,0 0-1,0-1 0,1 0 1,1-1-1,0 0 0,0 0 1,1-2-1,0 1 1,1-1-1,0-1 0,0 0 1,1-1-1,-1-1 0,1 0 1,1 0-1,-1-2 0,0 0 1,1 0-1,26 0 0,-35-2-33,0-1-1,1 0 0,-1-1 0,0 0 0,0 0 0,0 0 1,-1 0-1,1-1 0,0 0 0,7-4 0,-9 4 63,-1-1 1,0 0-1,0 0 0,0 0 0,0 0 0,0-1 0,-1 1 0,1-1 0,-1 1 0,0-1 1,0 0-1,0 0 0,-1 0 0,0 0 0,2-8 0,2-10 410,-2 0 0,0-1 0,-2 1 0,-1-38 1,-1 22 1220,1 37-1100,-1 34 40,-2 7-508,-14 238 164,6-91-219,8-162-178,-2 1 0,0-1 0,-2-1 1,0 1-1,-15 30 0,20-49 42,-1-1 1,1 1-1,-1-1 1,-1 0-1,1 0 1,-1 0-1,1 0 1,-1-1-1,-1 1 1,1-1-1,-1 0 1,1 0-1,-1-1 1,0 0-1,-1 1 1,1-2-1,0 1 1,-1-1-1,0 1 1,1-1-1,-1-1 1,0 1-1,0-1 1,0 0-1,0-1 1,-10 1-1,15-1 113,0-1-1,-1 1 0,1 0 0,-1-1 1,1 1-1,0 0 0,-1-1 0,1 0 1,0 1-1,-1-1 0,1 0 0,0 0 0,0 1 1,0-1-1,0 0 0,0 0 0,0 0 1,0-1-1,0 1 0,0 0 0,0 0 0,0 0 1,1-1-1,-1 1 0,0 0 0,1-1 1,0 1-1,-1 0 0,1-1 0,-1-2 1,-4-52 6,5 43-14,0-2 4,-2-5 40,2 1 0,0-1-1,6-34 1,-4 47 5,0 0 1,0 0 0,0 1 0,1-1 0,0 1-1,0-1 1,1 1 0,0 1 0,0-1 0,0 0-1,0 1 1,1 0 0,0 0 0,9-7 0,13-6 74,0 0 0,2 2 0,43-18 0,-47 23-104,0-1 1,0-1-1,-1-1 1,-1-1-1,34-28 0,-51 36-1,0 0 0,0 0 0,0-1 0,-1 1 0,0-1-1,-1-1 1,0 1 0,0-1 0,0 1 0,-1-1 0,-1 0 0,1 0-1,0-11 1,0-12 7,-1 0-1,-3-47 1,0 24 20,1 49 129,0 0 0,0 0-1,-1 0 1,0-1 0,0 1-1,0 0 1,-1 0 0,0 1 0,0-1-1,-1 0 1,-4-9 0,35 66 633,64 122-137,-78-141-656,-1 0 1,-1 1 0,12 59 0,-20-74 7,-2 1 0,1-1 0,-2 1-1,-1 0 1,0-1 0,-5 33 0,4-47-19,0 0-1,0 1 0,0-1 1,0 0-1,-1 1 0,0-1 1,0 0-1,0 0 1,-1 0-1,1-1 0,-1 1 1,0 0-1,0-1 0,0 0 1,0 0-1,-1 0 1,1 0-1,-1 0 0,0-1 1,1 0-1,-1 1 0,-1-1 1,1-1-1,0 1 1,0-1-1,-1 1 0,1-1 1,0 0-1,-1-1 1,1 1-1,-1-1 0,-7 0 1,11-1 18,0 1 0,0 0 0,0 0 0,1-1 0,-1 1 0,0-1 0,0 1 0,1-1 0,-1 1 0,0-1 1,0 1-1,1-1 0,-1 0 0,1 1 0,-1-1 0,0 0 0,1 1 0,-1-1 0,1 0 0,0 0 0,-1 0 0,1 1 1,0-1-1,-1 0 0,1 0 0,0 0 0,0 0 0,0 0 0,0 1 0,0-1 0,0 0 0,0-2 0,1-40 29,0 29-10,2-7 21,1 0 1,1 0 0,1 1-1,1 0 1,1 0-1,1 1 1,17-30 0,8-18 120,-12 18-100,3 1 0,1 1 0,3 1 0,1 2 1,3 1-1,1 1 0,2 2 0,55-46 0,129-77-87,-136 105 19,-73 51 2,-9 6 2,0 0-1,0 0 1,0 0 0,0 0 0,0-1-1,-1 1 1,1 0 0,0-1-1,-1 0 1,1 1 0,-1-1 0,0 0-1,1 1 1,-1-1 0,0 0 0,0 0-1,0 0 1,0 0 0,0 0 0,-1 0-1,1 0 1,-1 0 0,1-1-1,-1-2 1,-24 4-26,19 2 26,0 0 0,0 0 0,0 0 0,0 1 0,1-1 0,-1 1 0,0 0 0,1 1 0,0-1 0,-1 1-1,1 0 1,0 0 0,0 0 0,1 1 0,-1-1 0,-5 9 0,8-11 7,-1 0 0,1 0-1,0 0 1,0 0 0,0 0 0,-1-1 0,1 1 0,0 0 0,-1-1-1,1 1 1,0-1 0,-1 1 0,1-1 0,-1 0 0,1 1-1,-1-1 1,1 0 0,-3 0 0,-39-1 179,18 1-196,16 1 15,0 1 0,1 0 0,-1 1 0,1-1 0,0 2 0,0-1-1,0 1 1,0 0 0,1 1 0,-1 0 0,1 0 0,0 1 0,-11 12 0,8-9 1,1 2 1,0-1 0,1 1 0,0 1 0,1-1-1,0 1 1,1 0 0,-6 16 0,7-10-5,0 0 1,2 0 0,0 1-1,1-1 1,0 36-1,2-44 0,1 1-1,0-1 1,0 1-1,1-1 1,1 0 0,0 1-1,0-1 1,1-1-1,0 1 1,0 0-1,11 15 1,-2-10-8,0-1 1,1 0-1,1-1 1,0-1-1,0 0 1,33 18-1,114 49 16,-115-58 15,-40-17-22,228 115 20,-227-114-21,-1 1 0,0-1 1,0 1-1,0 1 1,-1-1-1,0 1 0,-1 0 1,9 13-1,-13-18-1,1 0 1,-1 0-1,0 1 0,0-1 0,0 0 0,0 1 0,0-1 1,0 1-1,-1-1 0,1 1 0,-1 0 0,1-1 0,-1 1 1,0 0-1,0-1 0,-1 1 0,1-1 0,0 1 1,-1 0-1,1-1 0,-1 1 0,0-1 0,0 1 0,0-1 1,0 0-1,-1 1 0,1-1 0,-1 0 0,1 0 0,-1 0 1,0 0-1,1 0 0,-1 0 0,-3 2 0,-2 1 4,-1-1-1,1 0 1,-1-1 0,0 0-1,0 0 1,0 0-1,0-1 1,-16 2-1,-77 5 66,81-8-42,-396-2 275,402 1-273,0-1-1,0-1 1,0 0 0,0-1 0,0-1 0,0 0 0,1 0-1,0-2 1,-25-13 0,37 19-31,-1-1-1,1 1 1,0-1-1,0 0 1,0 0 0,0 0-1,0 1 1,0-1 0,0 0-1,0 0 1,0 0-1,0 0 1,1-1 0,-1 1-1,0 0 1,1 0-1,-1 0 1,1-1 0,-1 1-1,1 0 1,0 0 0,-1-3-1,1 3-41,1 0-1,-1 0 1,1 0-1,-1 0 0,1 0 1,0 0-1,-1 0 1,1 0-1,0 0 1,0 0-1,0 0 0,0 1 1,-1-1-1,1 0 1,0 1-1,0-1 1,0 1-1,0-1 0,3 0 1,6-3-621,1 1 1,-1 0-1,21-2 1,74-8-7524,-52 4 576</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11.626"/>
    </inkml:context>
    <inkml:brush xml:id="br0">
      <inkml:brushProperty name="width" value="0.035" units="cm"/>
      <inkml:brushProperty name="height" value="0.035" units="cm"/>
    </inkml:brush>
  </inkml:definitions>
  <inkml:trace contextRef="#ctx0" brushRef="#br0">117 6 8180,'0'0'11063,"4"-2"-9857,0 1-1043,6-2 1245,-17 16-184,1-2-1143,-12 23 385,2 1 1,1 1-1,2 0 0,1 1 0,2 0 0,-9 69 0,8 0-15,4 131 0,8-194-429,2 1-1,2 0 1,2-1-1,2 0 1,1-1 0,3 0-1,1 0 1,2-2-1,38 70 1,-42-88-136,6 13 40,1-1-1,46 60 1,-59-86-257,1 0 0,0-1 0,0 0 0,0-1 0,1 0 1,0 0-1,0 0 0,0-1 0,1 0 0,0-1 0,0 0 0,0 0 0,0-1 0,0 0 0,1-1 0,18 3 0,24-4-5004,1-1-3357</inkml:trace>
</inkml:ink>
</file>

<file path=ppt/ink/ink19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29"/>
    </inkml:context>
    <inkml:brush xml:id="br0">
      <inkml:brushProperty name="width" value="0.035" units="cm"/>
      <inkml:brushProperty name="height" value="0.035" units="cm"/>
      <inkml:brushProperty name="color" value="#E71224"/>
    </inkml:brush>
  </inkml:definitions>
  <inkml:trace contextRef="#ctx0" brushRef="#br0">476 15 9540,'0'0'11974,"1"-14"-4589,-90 143-7057,-275 379 197,344-487-811,16-18-3298</inkml:trace>
</inkml:ink>
</file>

<file path=ppt/ink/ink19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30"/>
    </inkml:context>
    <inkml:brush xml:id="br0">
      <inkml:brushProperty name="width" value="0.035" units="cm"/>
      <inkml:brushProperty name="height" value="0.035" units="cm"/>
      <inkml:brushProperty name="color" value="#E71224"/>
    </inkml:brush>
  </inkml:definitions>
  <inkml:trace contextRef="#ctx0" brushRef="#br0">18 26 11941,'0'0'13703,"-7"-22"-11894,4 22-1505,3-3-224,-4 3-64,1 0-352,3 31-1137,0 29-1536,10 13-4515</inkml:trace>
</inkml:ink>
</file>

<file path=ppt/ink/ink19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31"/>
    </inkml:context>
    <inkml:brush xml:id="br0">
      <inkml:brushProperty name="width" value="0.035" units="cm"/>
      <inkml:brushProperty name="height" value="0.035" units="cm"/>
      <inkml:brushProperty name="color" value="#E71224"/>
    </inkml:brush>
  </inkml:definitions>
  <inkml:trace contextRef="#ctx0" brushRef="#br0">64 1 14791,'0'0'13686,"0"3"-13014,-4-3-79,-3 0-225,-3 0-192,-4 0-80,3 0-96,1-3-448,2 3-625,8 16-4978,0 18-2240</inkml:trace>
</inkml:ink>
</file>

<file path=ppt/ink/ink19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32"/>
    </inkml:context>
    <inkml:brush xml:id="br0">
      <inkml:brushProperty name="width" value="0.035" units="cm"/>
      <inkml:brushProperty name="height" value="0.035" units="cm"/>
      <inkml:brushProperty name="color" value="#E71224"/>
    </inkml:brush>
  </inkml:definitions>
  <inkml:trace contextRef="#ctx0" brushRef="#br0">531 1 14455,'0'0'10917,"-10"0"-9733,-14 0-675,-12-1 108,0 2-1,-49 7 1,-10 11-361,-126 9 0,220-28-331,0-1 1,1 1-1,-1 0 1,0 0-1,0 0 1,0 0 0,0 0-1,1 1 1,-1-1-1,0 0 1,0 0-1,0 0 1,1 1-1,-1-1 1,0 0-1,0 1 1,1-1-1,-1 1 1,0-1-1,1 1 1,-1-1 0,0 1-1,1 0 1,-1-1-1,1 1 1,-1-1-1,1 1 1,-1 0-1,1 0 1,0-1-1,-1 1 1,1 0-1,0 0 1,0-1-1,-1 1 1,1 0-1,0 0 1,0 1 0,0 1-336,1-1 1,0 0 0,0 0 0,0 0 0,0 0 0,0 0 0,0 0 0,0 0 0,1 0 0,-1 0 0,1 0-1,-1-1 1,1 1 0,0-1 0,3 3 0,42 26-6687,9 2-2760</inkml:trace>
</inkml:ink>
</file>

<file path=ppt/ink/ink19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33"/>
    </inkml:context>
    <inkml:brush xml:id="br0">
      <inkml:brushProperty name="width" value="0.035" units="cm"/>
      <inkml:brushProperty name="height" value="0.035" units="cm"/>
      <inkml:brushProperty name="color" value="#E71224"/>
    </inkml:brush>
  </inkml:definitions>
  <inkml:trace contextRef="#ctx0" brushRef="#br0">525 0 4482,'0'0'12608,"-22"29"-12119,22-29-489,-99 115 512,95-111-457,-1 0 0,1-1 1,-1 1-1,1-1 0,-1 0 0,0 0 0,0 0 1,0-1-1,-1 0 0,1 0 0,0 0 1,-1-1-1,0 1 0,1-1 0,-1-1 0,0 1 1,1-1-1,-12-1 0,-6 1 251,-249 4 1967,292-14-4543,75-2-3071,-36 11-139</inkml:trace>
</inkml:ink>
</file>

<file path=ppt/ink/ink19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34"/>
    </inkml:context>
    <inkml:brush xml:id="br0">
      <inkml:brushProperty name="width" value="0.035" units="cm"/>
      <inkml:brushProperty name="height" value="0.035" units="cm"/>
      <inkml:brushProperty name="color" value="#E71224"/>
    </inkml:brush>
  </inkml:definitions>
  <inkml:trace contextRef="#ctx0" brushRef="#br0">104 66 15959,'0'0'10224,"-6"-10"-9147,-15-33-249,13 30 1610,7 22-1216,1-2-1422,-31 253 698,-4 63 63,35-291-648,-2 26-1449,7 60 0,-3-100 872,1 0 0,0 1 0,2-2 0,0 1 0,1 0 0,1-1 0,11 21 0,7 3-6616</inkml:trace>
</inkml:ink>
</file>

<file path=ppt/ink/ink19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35"/>
    </inkml:context>
    <inkml:brush xml:id="br0">
      <inkml:brushProperty name="width" value="0.035" units="cm"/>
      <inkml:brushProperty name="height" value="0.035" units="cm"/>
      <inkml:brushProperty name="color" value="#E71224"/>
    </inkml:brush>
  </inkml:definitions>
  <inkml:trace contextRef="#ctx0" brushRef="#br0">261 228 12438,'0'0'9943,"-34"7"-8452,-10 2-940,-56 19 0,95-27-502,0 1 0,1 0 0,-1 1 0,1-1 0,-1 1 0,1 0 0,0 0 0,0 0 0,1 0 0,-1 1 1,1 0-1,-1 0 0,1 0 0,0 0 0,1 0 0,-1 0 0,1 1 0,0-1 0,-2 7 0,1 0 17,1 0 1,0 0-1,1 0 1,0 0 0,1 0-1,1 11 1,-1-15-49,0 0-25,1-1 1,1 1 0,-1 0 0,1 0-1,0 0 1,0-1 0,1 1-1,0-1 1,0 0 0,1 0-1,0 0 1,0 0 0,0-1-1,0 1 1,1-1 0,0 0 0,0 0-1,1-1 1,-1 0 0,1 0-1,0 0 1,0 0 0,0-1-1,0 0 1,1-1 0,10 4-1,0-1-83,1 0-1,0-1 0,0 0 0,0-2 1,0 0-1,0-1 0,0-1 0,1 0 1,25-5-1,-40 4 107,0-1-1,0 1 1,0-1-1,0 0 1,0 0 0,0 0-1,-1 0 1,1 0-1,-1-1 1,1 0 0,-1 0-1,0 0 1,0 0 0,0 0-1,0-1 1,-1 1-1,0-1 1,1 0 0,-1 0-1,0 1 1,-1-1-1,1-1 1,-1 1 0,0 0-1,0 0 1,1-5 0,0-3 86,0 0 1,-1 1 0,-1-1 0,0 0 0,0 0 0,-1 0 0,0 1-1,-6-23 1,2 22-48,-1-1 0,0 1-1,0 0 1,-1 0-1,-1 0 1,0 1 0,0 0-1,-1 1 1,0 0 0,-1 0-1,0 1 1,-1 1-1,-14-10 1,2 2-4,-1 2 1,-1 1-1,0 1 0,-1 0 0,-41-11 1,28 14 25,8 1-9,23 6 37,10 1 82,151-1-188,195 5 5,-344-3-8,0 0-1,1 1 1,-1-1 0,0 1 0,0 0-1,1 0 1,-1 0 0,0 1 0,0-1-1,0 1 1,0 0 0,-1 0-1,1 1 1,-1-1 0,1 1 0,-1 0-1,0-1 1,0 2 0,0-1 0,0 0-1,0 0 1,-1 1 0,1 0-1,-1-1 1,0 1 0,0 0 0,-1 0-1,1 0 1,-1 0 0,0 1 0,0-1-1,0 0 1,-1 0 0,1 6 0,1 19-44,-4 51 0,0-57 33,1 0 1,2-1 0,5 45 0,-5-65 11,0 1-1,0 0 0,1 0 0,-1-1 0,1 1 0,-1-1 0,1 1 0,0-1 0,0 0 1,0 1-1,0-1 0,1 0 0,-1 0 0,0-1 0,1 1 0,-1 0 0,1-1 1,0 0-1,0 1 0,-1-1 0,1 0 0,0 0 0,0-1 0,0 1 0,6 0 0,9 1-2,1 0-1,-1-1 0,20-2 1,-23 0 21,5-1 49,1 0 0,-1-2 0,0-1-1,0 0 1,-1-1 0,0-1-1,0-1 1,0-1 0,-1 0 0,18-13-1,-21 12 94,0 0 0,-1-1 0,0-1-1,0 0 1,-2 0 0,1-1 0,-2-1 0,0 0 0,0-1-1,-1 0 1,14-31 0,-19 30 9,-1 1-1,-1-1 1,0 0 0,-1 0 0,-1 0 0,-1-22-1,0 34-154,0 0-1,0 0 0,-1-1 0,1 1 0,-1 0 0,0 0 0,0 0 0,-1 0 0,1 0 0,-1 0 0,0 1 0,0-1 0,0 0 0,-1 1 0,1-1 1,-1 1-1,0 0 0,0 0 0,0 0 0,0 0 0,0 1 0,-1-1 0,1 1 0,-1 0 0,1 0 0,-1 0 0,0 0 0,0 1 0,0-1 1,-4 0-1,-14-3-23,1 2 1,-1 0 0,1 1-1,-37 1 1,55 1 12,-54-1-11,33-1 1,0 2-1,0 0 1,0 2 0,0 0 0,0 2 0,-29 7 0,50-9-70,0-1 0,0 0 0,0 1 0,0-1 1,0 1-1,0 0 0,1 0 0,-1 0 0,1 0 1,-1 0-1,1 1 0,0-1 0,0 1 0,0 0 1,0-1-1,0 1 0,1 0 0,-1 0 0,1 0 1,0 0-1,0 1 0,0-1 0,0 0 0,1 0 1,-1 0-1,1 1 0,0-1 0,0 0 0,0 1 1,0-1-1,0 0 0,1 1 0,0-1 0,-1 0 1,1 0-1,0 0 0,1 0 0,-1 0 0,0 0 1,1 0-1,0 0 0,0 0 0,0 0 0,3 3 1,3 1-623,0-1 0,0 0 0,0 0 0,1-1 1,0 0-1,18 7 0,30 9-5876,-16-10-2472</inkml:trace>
</inkml:ink>
</file>

<file path=ppt/ink/ink19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36"/>
    </inkml:context>
    <inkml:brush xml:id="br0">
      <inkml:brushProperty name="width" value="0.035" units="cm"/>
      <inkml:brushProperty name="height" value="0.035" units="cm"/>
      <inkml:brushProperty name="color" value="#E71224"/>
    </inkml:brush>
  </inkml:definitions>
  <inkml:trace contextRef="#ctx0" brushRef="#br0">11 135 9236,'0'0'14954,"-1"-22"-13436,-4-67-254,2 65 2279,2 27-2764,1 31-1247,0-32 707,0 160 90,27 212 1,-12-237-2030,-12-48-4807,-3-44-2940</inkml:trace>
</inkml:ink>
</file>

<file path=ppt/ink/ink19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37"/>
    </inkml:context>
    <inkml:brush xml:id="br0">
      <inkml:brushProperty name="width" value="0.035" units="cm"/>
      <inkml:brushProperty name="height" value="0.035" units="cm"/>
      <inkml:brushProperty name="color" value="#E71224"/>
    </inkml:brush>
  </inkml:definitions>
  <inkml:trace contextRef="#ctx0" brushRef="#br0">0 85 9973,'0'0'15479,"208"-56"-14791,-117 49-352,4 7-256,-8-12-80,-6 5-496,-7 4-1121,-11 3-1360,-21 0-2162,-10 0-9827</inkml:trace>
</inkml:ink>
</file>

<file path=ppt/ink/ink19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38"/>
    </inkml:context>
    <inkml:brush xml:id="br0">
      <inkml:brushProperty name="width" value="0.035" units="cm"/>
      <inkml:brushProperty name="height" value="0.035" units="cm"/>
      <inkml:brushProperty name="color" value="#E71224"/>
    </inkml:brush>
  </inkml:definitions>
  <inkml:trace contextRef="#ctx0" brushRef="#br0">11 66 14118,'0'0'13052,"-2"-11"-12049,-5-33-259,6 33 297,1 17-729,24 386 1182,-5-221-5458,-7-71-2568,-11-71-5308</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12.300"/>
    </inkml:context>
    <inkml:brush xml:id="br0">
      <inkml:brushProperty name="width" value="0.035" units="cm"/>
      <inkml:brushProperty name="height" value="0.035" units="cm"/>
    </inkml:brush>
  </inkml:definitions>
  <inkml:trace contextRef="#ctx0" brushRef="#br0">69 1 8996,'0'0'10138,"32"6"-8881,9 2-761,46 16 0,-84-23-460,0 0 1,-1 0-1,1 0 0,0 1 0,-1-1 0,1 1 1,-1 0-1,0-1 0,0 1 0,1 0 1,-1 0-1,-1 0 0,1 1 0,0-1 0,0 0 1,-1 1-1,1-1 0,-1 1 0,0 0 1,0-1-1,0 1 0,0 0 0,0 0 0,-1 0 1,1-1-1,-1 1 0,0 0 0,0 0 1,0 0-1,0 0 0,0 0 0,0 0 1,-2 5-1,1 8 146,0-4-82,0 0 1,0 0-1,-1-1 0,-1 1 1,0-1-1,0 1 0,-1-1 1,-1 0-1,0 0 0,0-1 1,-8 11-1,-10 11-7,-1 0 0,-28 28 1,27-33-88,1 1 0,-29 45 0,49-66 31,0 1 0,0-1 0,0 1-1,-3 13 1,7-20-27,-1 0-1,1 1 0,-1-1 1,1 0-1,0 0 1,0 0-1,-1 0 1,1 0-1,0 0 0,0 0 1,0 0-1,0 1 1,1-1-1,-1 0 1,0 0-1,0 0 0,1 0 1,-1 0-1,0 0 1,1 0-1,-1 0 1,1 0-1,-1 0 0,1 0 1,0 0-1,-1 0 1,1 0-1,0 0 1,0-1-1,0 1 0,0 0 1,-1-1-1,1 1 1,0 0-1,0-1 1,0 1-1,0-1 0,0 1 1,0-1-1,1 0 1,-1 0-1,0 1 1,0-1-1,2 0 0,22 1 104,1 0 0,-1-2 0,1-1 0,-1-1 0,48-13 0,121-50 562,-18 4-1917,-148 54 302,1 2 1,-1 1 0,1 1 0,40-1-1,-3 5-4494</inkml:trace>
</inkml:ink>
</file>

<file path=ppt/ink/ink19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39"/>
    </inkml:context>
    <inkml:brush xml:id="br0">
      <inkml:brushProperty name="width" value="0.035" units="cm"/>
      <inkml:brushProperty name="height" value="0.035" units="cm"/>
      <inkml:brushProperty name="color" value="#E71224"/>
    </inkml:brush>
  </inkml:definitions>
  <inkml:trace contextRef="#ctx0" brushRef="#br0">57 0 15319,'0'0'6262,"-9"33"-5118,-25 106-159,33-133-937,0 0 0,0 0 0,0 0 0,1 0 0,0 0 0,0 0 0,0 0 1,1 0-1,0 0 0,0 0 0,0 0 0,1 0 0,0 0 0,0 0 0,1-1 0,0 1 1,0-1-1,0 0 0,0 1 0,1-1 0,0-1 0,0 1 0,0-1 0,0 1 1,1-1-1,8 5 0,-4-1-16,-1-1-37,0 0 0,0-1 1,1 0-1,0-1 0,0 0 1,0-1-1,0 1 0,1-2 0,-1 1 1,1-1-1,0-1 0,0 0 1,1 0-1,-1-1 0,0-1 0,19 0 1,-28 0 20,1 0-1,0 0 1,0-1 0,0 1 0,-1-1 0,1 1 0,0-1 0,-1 1 0,1-1-1,0 0 1,-1 0 0,1 0 0,-1 0 0,1 0 0,-1 0 0,0-1-1,1 1 1,-1 0 0,0-1 0,0 1 0,0 0 0,0-1 0,0 0-1,0 1 1,0-1 0,-1 0 0,1 1 0,0-1 0,-1 0 0,1 0 0,-1-3-1,2-7 276,-1-1 0,0 0 0,-2-21 0,1 14 84,-1 11-314,0 0 0,0 0 0,-1 0 0,-1 0 1,1 0-1,-1 0 0,-1 1 0,1-1 0,-2 1 0,1 0 0,-1 0 0,0 1 1,-1-1-1,1 1 0,-2 1 0,1-1 0,-1 1 0,0 0 0,-14-10 0,2 4-55,0 0-1,-1 1 0,0 1 0,-1 0 1,0 2-1,-1 1 0,-24-6 1,46 13-16,-1 0 1,1 0 0,-1 0 0,1-1 0,0 1 0,-1 0-1,1 0 1,-1 0 0,1 0 0,-1 0 0,1 0-1,-1 0 1,1 0 0,-1 0 0,1 0 0,-1 0 0,1 0-1,-1 0 1,1 1 0,-1-1 0,1 0 0,0 0-1,-1 0 1,1 1 0,-1-1 0,1 0 0,-1 0 0,1 1-1,0-1 1,-1 0 0,1 1 0,0-1 0,-1 1-1,1-1 1,0 0 0,0 1 0,0-1 0,-1 1 0,1-1-1,0 1 1,0-1 0,0 1 0,0-1 0,0 0-1,-1 1 1,1 0 0,7 25-872,24 24-1509,13 8-2426</inkml:trace>
</inkml:ink>
</file>

<file path=ppt/ink/ink19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40"/>
    </inkml:context>
    <inkml:brush xml:id="br0">
      <inkml:brushProperty name="width" value="0.035" units="cm"/>
      <inkml:brushProperty name="height" value="0.035" units="cm"/>
      <inkml:brushProperty name="color" value="#E71224"/>
    </inkml:brush>
  </inkml:definitions>
  <inkml:trace contextRef="#ctx0" brushRef="#br0">2 65 5859,'0'0'16829,"0"-11"-15655,0 9-1121,-1 0-21,1 0 1,0 1 0,0-1-1,-1 0 1,1 0 0,0 1-1,0-1 1,1 0 0,-1 0-1,0 1 1,1-1 0,-1 0-1,1 1 1,-1-1-1,1 0 1,0 1 0,-1-1-1,1 1 1,0-1 0,0 1-1,0-1 1,0 1 0,1 0-1,-1 0 1,0-1-1,1 1 1,-1 0 0,0 0-1,1 0 1,-1 0 0,1 1-1,0-1 1,-1 0 0,1 1-1,-1-1 1,1 1 0,0-1-1,0 1 1,-1 0-1,1 0 1,0-1 0,0 1-1,-1 1 1,1-1 0,0 0-1,2 1 1,496 13 1146,-442-13-64,-59 6-1014,0 0-1,0 0 0,-1-1 0,0 1 0,-1-1 0,1 0 1,-1 0-1,-1 0 0,1 0 0,-1 0 0,-5 6 0,-3 6 11,-10 20-53,2 1 0,2 1-1,2 0 1,1 1 0,2 1 0,2 0 0,2 1-1,1 0 1,3 0 0,1 0 0,3 47 0,2-27-568,1 21-1474,-7-30-3065,-4-24-3200</inkml:trace>
</inkml:ink>
</file>

<file path=ppt/ink/ink19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41"/>
    </inkml:context>
    <inkml:brush xml:id="br0">
      <inkml:brushProperty name="width" value="0.035" units="cm"/>
      <inkml:brushProperty name="height" value="0.035" units="cm"/>
      <inkml:brushProperty name="color" value="#E71224"/>
    </inkml:brush>
  </inkml:definitions>
  <inkml:trace contextRef="#ctx0" brushRef="#br0">0 89 10709,'0'0'17416,"14"-69"-16824,32 62-224,14 4-112,-4 3-208,4-3-48,-4 0-32,0 0-432,0 3-640,7 0-1329,0 0-2466,-3 0-5105</inkml:trace>
</inkml:ink>
</file>

<file path=ppt/ink/ink19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42"/>
    </inkml:context>
    <inkml:brush xml:id="br0">
      <inkml:brushProperty name="width" value="0.035" units="cm"/>
      <inkml:brushProperty name="height" value="0.035" units="cm"/>
      <inkml:brushProperty name="color" value="#E71224"/>
    </inkml:brush>
  </inkml:definitions>
  <inkml:trace contextRef="#ctx0" brushRef="#br0">1 123 12166,'0'0'8681,"0"-20"-7473,3-62-330,-3 61 64,0 26-763,0 274 1327,7 876 1426,51 2-2163,137 558-286,55-5-130,-111-783-247,-30-123-74,-104-782 127,-6-52 105,1 13-297,-5-75 2,3-145-745,4 208 328,1 1 0,2-1 0,1 1 0,1 0 0,1 1 0,16-34 0,31-51-3213,7-4-2168</inkml:trace>
</inkml:ink>
</file>

<file path=ppt/ink/ink19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43"/>
    </inkml:context>
    <inkml:brush xml:id="br0">
      <inkml:brushProperty name="width" value="0.035" units="cm"/>
      <inkml:brushProperty name="height" value="0.035" units="cm"/>
      <inkml:brushProperty name="color" value="#E71224"/>
    </inkml:brush>
  </inkml:definitions>
  <inkml:trace contextRef="#ctx0" brushRef="#br0">779 420 12822,'0'0'10415,"-3"-8"-9099,-1 2-1209,1 0 0,-1 1 1,0 0-1,-1 0 1,1 0-1,-1 0 0,0 1 1,0 0-1,0 0 1,-1 0-1,0 1 0,1-1 1,-1 1-1,-13-4 1,-20-8 256,-52-11 0,33 9-33,49 14-293,-26-6 155,2-2 0,-1-2 1,2 0-1,0-3 1,-48-29-1,76 42-169,0-1-1,0 1 1,0-1 0,1 0-1,-1 0 1,1 0-1,0 0 1,0 0 0,0-1-1,1 0 1,-1 1 0,1-1-1,0 0 1,1 0-1,-1 0 1,0-8 0,1 10-11,1 1 0,0-1 0,1 0 1,-1 0-1,0 0 0,1 1 0,0-1 0,-1 0 1,1 0-1,0 1 0,0-1 0,1 1 0,-1-1 1,1 1-1,-1-1 0,1 1 0,0 0 0,-1 0 1,1 0-1,0 0 0,1 0 0,-1 0 1,0 0-1,0 1 0,1-1 0,-1 1 0,1 0 1,-1 0-1,1 0 0,0 0 0,2-1 0,16-4-12,1 1 0,-1 1 0,1 0 0,-1 2 0,1 0 0,0 2 0,26 2-1,-32 0-4,0-1 0,0 2 0,0 1-1,0 0 1,-1 0 0,0 2-1,0 0 1,0 0 0,-1 2 0,20 12-1,-21-9-1,0 0 0,0 1 1,-2 1-1,1-1 0,-2 2 0,0 0 0,0 0 0,-1 0 0,-1 1 0,-1 1 0,0-1 0,-1 1 0,0 0 0,5 30 0,-8-31-2,-1-1 1,-1 1-1,0 0 0,-1 0 0,-1 0 0,0 0 1,-1-1-1,0 1 0,-1 0 0,-1-1 0,-1 0 1,0 0-1,0 0 0,-1 0 0,-1-1 1,-1 0-1,-10 14 0,-7 3-164,-1-1 1,-2-1-1,-61 48 1,-107 54-2008,160-109 1372,-1-3 0,-46 18-1,65-30 681,0-1 0,0 0 0,0-1 0,-1-1 0,1-1 0,-36 0 0,52-2 139,0 0 0,1-1 0,-1 1 0,0-1 1,0 0-1,0 0 0,1 0 0,-1 0 0,0 0 0,1 0 1,-1 0-1,1 0 0,-1 0 0,1-1 0,0 1 0,-1-1 0,1 1 1,0-1-1,0 0 0,0 1 0,0-1 0,0 0 0,0 0 1,1 1-1,-1-1 0,1 0 0,-1 0 0,1 0 0,0 0 1,0 0-1,-1 0 0,1 0 0,1-3 0,-1-3 137,0-1 0,0 1 0,1-1 1,0 1-1,1 0 0,0 0 0,4-12 0,11-13 313,2 0-1,1 2 1,41-50 0,-48 64-287,-4 6-50,0 0 0,1 0-1,0 1 1,1 0 0,0 1 0,0 0-1,1 1 1,0 0 0,20-9 0,-26 15-106,-1-1 1,0 2-1,0-1 0,1 1 1,-1 0-1,1 0 1,-1 0-1,1 1 1,0 0-1,-1 0 1,1 0-1,-1 1 1,1-1-1,-1 1 1,1 1-1,-1-1 1,0 1-1,1 0 1,-1 0-1,0 1 1,0-1-1,-1 1 1,1 0-1,0 1 1,-1-1-1,0 1 0,5 4 1,2 5-15,1 0-1,-2 1 1,0 0 0,-1 1-1,0 0 1,9 23 0,31 104 99,-38-104-296,2 0-1,1-1 1,22 40 0,-34-72-1,1 0 1,1 0 0,-1-1-1,0 1 1,1-1 0,0 0 0,0 0-1,0 0 1,1-1 0,-1 0-1,1 1 1,10 4 0,-7-5-1027,1-1 1,-1 1-1,1-1 1,0-1-1,0 0 1,0 0-1,14-1 0,11 0-7158</inkml:trace>
</inkml:ink>
</file>

<file path=ppt/ink/ink19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44"/>
    </inkml:context>
    <inkml:brush xml:id="br0">
      <inkml:brushProperty name="width" value="0.035" units="cm"/>
      <inkml:brushProperty name="height" value="0.035" units="cm"/>
      <inkml:brushProperty name="color" value="#E71224"/>
    </inkml:brush>
  </inkml:definitions>
  <inkml:trace contextRef="#ctx0" brushRef="#br0">233 35 14006,'0'0'5787,"-31"-3"-3653,4 1-1689,0 0 0,-48 5-1,72-3-405,0 1-1,0 0 0,0 0 1,0 0-1,1 0 1,-1 0-1,0 1 0,0-1 1,1 1-1,-1-1 1,1 1-1,0 0 0,-1 0 1,1 0-1,0 1 1,0-1-1,0 1 0,0-1 1,1 1-1,-1-1 0,-1 6 1,0 0 47,0 1 0,1-1 1,0 1-1,0-1 0,0 12 0,1-10-7,-1 9-24,1 0 1,0 0-1,2 1 0,0-1 0,1 0 1,1 0-1,1 0 0,1-1 0,10 29 1,-12-40-66,0 1 0,1 0 1,0-1-1,1 0 0,-1 0 0,1 0 1,0-1-1,1 0 0,0 0 0,0 0 1,0 0-1,1-1 0,-1 0 0,1 0 1,1-1-1,-1 0 0,0-1 1,1 1-1,0-1 0,0 0 0,0-1 1,0 0-1,0-1 0,12 2 0,-13-2-3,0-1-1,1 0 0,-1 0 0,0 0 0,0-1 0,1 0 1,-1 0-1,0-1 0,11-4 0,-13 4 19,-1-1 1,1 0-1,-1 0 0,0 0 1,0-1-1,0 0 0,0 1 1,-1-1-1,1-1 0,-1 1 0,0 0 1,0-1-1,3-8 0,1-3 144,0-1-1,-1 0 0,-1 0 0,-1-1 0,0 1 1,2-33-1,-5 20 165,0 0 1,-2 0 0,-6-37-1,7 62-290,-1 0 0,0 0 0,-1 0 0,1 1 0,-1-1-1,0 1 1,0-1 0,0 1 0,-1 0 0,1-1 0,-1 1 0,0 0 0,0 1 0,-1-1-1,1 1 1,-1-1 0,0 1 0,0 0 0,0 0 0,0 1 0,0-1 0,-1 1 0,-5-2-1,-2 0-17,-1 0 0,0 1 0,0 1-1,-1 0 1,1 1 0,0 0-1,-19 2 1,29-1-34,-1 0 0,0 0 0,0 0 1,1 1-1,-1 0 0,0 0 0,1 0 0,-1 0 0,1 0 0,-1 1 1,1-1-1,0 1 0,-1 0 0,1 0 0,0 1 0,0-1 0,0 0 1,1 1-1,-1 0 0,1 0 0,-1 0 0,-2 4 0,3-1-149,-1 0 0,1 0-1,0 0 1,0 1-1,0-1 1,1 0 0,0 1-1,1 0 1,-1-1 0,1 1-1,1-1 1,0 9-1,0-12-129,-1 1-1,1 0 0,0-1 0,0 1 1,0-1-1,0 0 0,1 1 0,-1-1 0,1 0 1,0 0-1,0 0 0,0 0 0,1 0 1,-1 0-1,1-1 0,-1 1 0,1-1 0,5 3 1,23 16-5319</inkml:trace>
</inkml:ink>
</file>

<file path=ppt/ink/ink19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45"/>
    </inkml:context>
    <inkml:brush xml:id="br0">
      <inkml:brushProperty name="width" value="0.035" units="cm"/>
      <inkml:brushProperty name="height" value="0.035" units="cm"/>
      <inkml:brushProperty name="color" value="#E71224"/>
    </inkml:brush>
  </inkml:definitions>
  <inkml:trace contextRef="#ctx0" brushRef="#br0">1 133 9925,'0'0'14377,"10"-18"-13870,-8 14-496,1-2 1,0-1 1,0 1-1,1 0 1,0 0-1,0 1 0,0-1 1,1 1-1,-1 0 0,1 0 1,1 0-1,-1 0 1,1 1-1,0 0 0,0 0 1,0 1-1,0 0 1,0 0-1,1 0 0,0 1 1,-1 0-1,1 0 0,12-1 1,288-7 451,-305 10-444,0 0-1,-1 0 1,1 0 0,0 0-1,0 1 1,0-1 0,0 1-1,0-1 1,0 1 0,0 0-1,0 0 1,-1 0 0,1 0-1,0 0 1,-1 0 0,1 0-1,-1 1 1,1-1 0,-1 0-1,1 1 1,-1-1 0,0 1-1,0 0 1,0-1 0,0 1-1,0 0 1,0 0 0,0-1 0,-1 1-1,1 0 1,-1 0 0,1 3-1,1 7 82,-1 1-1,0-1 1,-1 0-1,-2 18 1,1 1 132,-22 436 1493,17-379-1550,3-53-130,-1-1 0,-11 46 0,13-72-112,0 0 0,0 0-1,-1 0 1,0 0 0,0-1-1,-1 1 1,0-1 0,-1 0-1,1 0 1,-1 0-1,-1-1 1,1 1 0,-1-1-1,0-1 1,-10 8 0,11-10-489,0-1 0,-1 0 1,1-1-1,-1 1 0,1-1 1,-1 0-1,0-1 0,1 1 1,-1-1-1,0 0 0,-6-1 1,-7 0-2902,-19 1-6041</inkml:trace>
</inkml:ink>
</file>

<file path=ppt/ink/ink19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46"/>
    </inkml:context>
    <inkml:brush xml:id="br0">
      <inkml:brushProperty name="width" value="0.035" units="cm"/>
      <inkml:brushProperty name="height" value="0.035" units="cm"/>
      <inkml:brushProperty name="color" value="#E71224"/>
    </inkml:brush>
  </inkml:definitions>
  <inkml:trace contextRef="#ctx0" brushRef="#br0">4 187 3314,'0'0'19987,"0"-22"-18469,-3-94 881,3 115-1610,80-8 412,160 6-1231,135-7-4257,-234 0-728,6-5-1623</inkml:trace>
</inkml:ink>
</file>

<file path=ppt/ink/ink19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47"/>
    </inkml:context>
    <inkml:brush xml:id="br0">
      <inkml:brushProperty name="width" value="0.035" units="cm"/>
      <inkml:brushProperty name="height" value="0.035" units="cm"/>
      <inkml:brushProperty name="color" value="#E71224"/>
    </inkml:brush>
  </inkml:definitions>
  <inkml:trace contextRef="#ctx0" brushRef="#br0">1 178 10517,'0'0'10455,"32"-13"-9203,107-37-303,-98 37-3,1 1 0,0 2 0,79-9 0,-62 12-362,340-43 1878,-385 47-9316,-1 3-128</inkml:trace>
</inkml:ink>
</file>

<file path=ppt/ink/ink19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2:32.248"/>
    </inkml:context>
    <inkml:brush xml:id="br0">
      <inkml:brushProperty name="width" value="0.035" units="cm"/>
      <inkml:brushProperty name="height" value="0.035" units="cm"/>
      <inkml:brushProperty name="color" value="#E71224"/>
    </inkml:brush>
  </inkml:definitions>
  <inkml:trace contextRef="#ctx0" brushRef="#br0">733 361 11605,'0'0'8860,"8"-3"-7849,25-9-255,-25 8 970,-19 5-1309,0 0-1,0 1 1,0 0 0,-12 5 0,-36 5 156,43-10-487,0-1 0,0 0 0,-1-1 0,1-1 0,0-1 0,0 0 0,0-1 0,0-1 0,0 0 0,1-1 0,-21-10 0,10 1-35,-58-33 28,76 41-68,0 1 0,1-1 0,0 0 0,0 0 1,1-1-1,-1 0 0,-9-15 0,14 18-1,0 0 0,0-1 0,0 1-1,1 0 1,0-1 0,-1 0 0,1 1 0,1-1 0,-1 0-1,1 1 1,0-1 0,0 0 0,0 1 0,1-1 0,0 0 0,-1 1-1,2-1 1,-1 0 0,3-6 0,-1 4-1,1 0 0,-1 1 0,1-1 1,1 1-1,-1 0 0,1 0 0,0 1 0,0-1 0,0 1 1,1 0-1,9-6 0,-7 6-7,1 1 1,0-1-1,0 2 1,0-1-1,1 1 0,-1 0 1,1 1-1,-1 0 1,1 1-1,0 0 1,0 0-1,0 1 0,0 1 1,-1-1-1,1 1 1,0 1-1,0 0 1,-1 1-1,1-1 0,-1 2 1,0-1-1,0 1 1,0 1-1,-1 0 1,1 0-1,-1 0 0,0 1 1,-1 1-1,1-1 1,-1 1-1,0 0 1,8 12-1,-3 2-2,0 0 0,-1 0 0,-2 1 0,0 0 0,-1 1 0,-2 0 0,8 40 0,-10-31 2,-1 0 0,-1 0 1,-1 1-1,-2-1 0,-7 40 0,5-55 0,-1-1-1,0 1 1,-2-1-1,0 0 1,-1 0-1,0-1 1,-1 1 0,-19 25-1,10-20-16,0 0-1,-2-1 1,-1-1 0,0-1-1,-23 16 1,-4-3-229,0-2 0,-2-2-1,-1-2 1,-96 33 0,129-52 190,5-2 32,0 1-1,1-1 0,-2-1 0,1 0 0,0-1 0,0 0 0,-1-1 0,1 0 0,-19-2 0,30 0 23,0 0-1,0-1 0,1 1 1,-1 0-1,0-1 1,1 1-1,-1-1 0,1 1 1,0-1-1,-1 1 1,1-1-1,0 1 0,0-1 1,0 1-1,0-1 1,0 1-1,0-1 0,1 1 1,-1-3-1,1 0 3,-1-3 10,1-1 1,1 1 0,0-1 0,0 1 0,0 0-1,1 0 1,0 0 0,0 0 0,1 0 0,0 0 0,0 1-1,0 0 1,1 0 0,0 0 0,0 0 0,1 1-1,10-9 1,2 1 69,-1 0 0,2 1-1,-1 1 1,2 1-1,20-8 1,-24 11-39,-1 2 1,1 0-1,0 1 0,0 0 1,0 2-1,1 0 0,-1 0 0,1 2 1,-1 0-1,1 0 0,-1 2 1,1 0-1,-1 1 0,0 1 1,0 0-1,0 1 0,-1 1 1,0 1-1,0 0 0,0 0 1,-1 2-1,0 0 0,-1 0 1,20 19-1,36 46-16,-47-50-32,0 0 0,33 26 1,-46-42-104,2-1 1,-1 0 0,1-1 0,0 0 0,0-1 0,1 0-1,0-1 1,-1 0 0,21 3 0,0-3-878,0-1-1,1-2 1,-1-1 0,0-2 0,0-1 0,0-1-1,0-2 1,0-1 0,-1-1 0,0-2-1,38-18 1,-44 17 138,0-2 1,0-1-1,-2 0 0,1-2 0,-2-1 1,0 0-1,-1-2 0,-1 0 0,-1-2 0,-1 0 1,0-1-1,-2 0 0,18-33 0,-25 37 912,-1-1 0,-1 0 0,-1-1 0,4-19-1,-6 17 921,0 0-1,-2 0 0,-1 0 0,0 0 1,-2 0-1,-4-29 0,4 45-665,0 0 0,-1 0-1,0 1 1,0-1 0,0 0-1,-1 1 1,0-1 0,0 1-1,0 0 1,-1 0 0,1 0-1,-1 0 1,0 1 0,-1 0-1,1-1 1,-1 2 0,0-1-1,0 0 1,0 1 0,0 0-1,-1 0 1,1 1-1,-1-1 1,-8-1 0,0 0 116,0 1 0,0 0 0,0 1 0,0 1 0,-1 0 1,1 1-1,0 1 0,-1 0 0,-21 5 0,29-4-340,-1 0 1,1 1-1,0 0 1,-1 1-1,1-1 1,1 1-1,-1 1 1,1-1-1,-1 1 1,1 0-1,0 1 0,1-1 1,0 1-1,0 0 1,0 0-1,0 1 1,1 0-1,0 0 1,1 0-1,-1 0 1,1 0-1,1 1 0,-4 13 1,3-10-34,1-1 0,0 1 0,1 0 1,0 0-1,1 0 0,0 0 0,0 0 0,1 0 0,1 0 0,0 0 1,0 0-1,1-1 0,1 1 0,0-1 0,0 0 0,1 0 0,6 9 1,-2-6-50,1 0 0,1-2 0,0 1 0,1-1 0,0-1 0,1 0 0,0-1 0,1 0 0,-1-1 0,2 0 0,15 5 0,-9-5-8,0-1 0,0 0-1,0-2 1,1-1 0,0 0 0,-1-2 0,37 0-1,-54-2 0,1-1-1,-1 1 0,0-1 0,0 1 1,0-1-1,0 0 0,1-1 1,-1 1-1,-1-1 0,1 0 0,0 0 1,0 0-1,-1 0 0,1-1 1,-1 1-1,0-1 0,0 0 0,0 0 1,0 0-1,0 0 0,0-1 1,-1 1-1,0-1 0,0 0 0,0 1 1,0-1-1,0 0 0,-1 0 1,2-5-1,1-11 26,0 0 0,-2-1 0,0 1 0,-1-39 1,-2 41-29,1 4 2,-1 0 1,0 0 0,-1 1-1,-1-1 1,0 0 0,-9-22-1,-3 3-1,-25-41-1,21 39 3,19 35-2,-1-1 0,1 0 0,0 0 0,0 1 0,0-1 0,0 0 0,0 0 0,0 1 0,0-1 0,0 0 0,0 1 1,0-1-1,1 0 0,-1 0 0,0 1 0,0-1 0,1 0 0,-1 1 0,0-1 0,1 0 0,-1 1 0,0-1 0,1 0 0,-1 1 0,1-1 0,0 1 0,-1-1 1,1 1-1,-1-1 0,1 1 0,0 0 0,-1-1 0,1 1 0,0 0 0,-1-1 0,1 1 0,0 0 0,-1 0 0,1 0 0,0 0 0,0-1 0,-1 1 0,1 0 1,0 0-1,1 1 0,49-8-2,-39 6 6,493-33-78,-495 34 69,1 0 0,-1 0 0,1 1 0,-1 0 0,0 1 0,1 0 0,11 5 0,-19-6 2,0 1 0,0 0 0,0 0-1,0 0 1,0 0 0,0 1 0,-1-1-1,1 1 1,-1 0 0,0 0 0,1 0 0,-1 0-1,-1 0 1,1 0 0,0 0 0,-1 1-1,0-1 1,1 0 0,-1 1 0,-1-1-1,1 1 1,0 0 0,-1 3 0,2 27 0,-1 0 1,-2 0 0,-1 0 0,-7 34-1,-4 73 19,13-139-20,0 0 0,0 1 1,0-1-1,0 0 0,0 1 0,0-1 1,1 0-1,-1 1 0,1-1 0,0 0 1,-1 0-1,1 1 0,0-1 0,0 0 1,0 0-1,1 0 0,-1 0 0,1 0 1,1 2-1,1-2 0,-1-1 0,0 1 0,1-1 0,-1 0 0,1 0 0,-1 0 0,1-1 0,-1 1 0,1-1 0,0 0 0,5 0 0,3 1 32,1-1 1,0-1-1,0 0 0,0-1 1,-1 0-1,1-1 0,-1 0 1,1-1-1,-1 0 0,14-8 1,-18 7 69,0 0 1,-1-1 0,1 1-1,-1-1 1,0-1 0,-1 0 0,0 0-1,0 0 1,0 0 0,-1-1-1,0 0 1,0 0 0,-1-1 0,0 1-1,3-10 1,-1-6 71,-1-1-1,-1 1 1,-2-1-1,0 0 1,-1 0-1,-2 0 1,-3-26 0,4 49-166,-1-9 7,1 0 1,-2 0-1,1 1 0,-2-1 0,1 0 0,-2 1 0,1 0 1,-1 0-1,-1 0 0,0 0 0,0 0 0,-1 1 0,0 0 1,0 1-1,-1-1 0,-1 1 0,1 0 0,-1 1 0,0 0 1,-1 0-1,0 1 0,0 0 0,0 0 0,-1 1 0,0 0 1,0 1-1,0 0 0,0 1 0,-1 0 0,-17-3 0,14 5-139,0 0-1,0 1 1,0 1-1,0 0 1,0 1-1,0 1 1,0 0-1,0 0 1,1 2-1,0 0 1,0 0-1,0 1 1,-21 13-1,21-9-545,-1 0 0,1 0 0,1 1 0,-19 21 1,19-18-809,1 1 0,1 0-1,0 1 1,-9 19 0,-14 47-8980</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12.744"/>
    </inkml:context>
    <inkml:brush xml:id="br0">
      <inkml:brushProperty name="width" value="0.035" units="cm"/>
      <inkml:brushProperty name="height" value="0.035" units="cm"/>
    </inkml:brush>
  </inkml:definitions>
  <inkml:trace contextRef="#ctx0" brushRef="#br0">355 48 8100,'0'0'12798,"10"2"-11472,30 6-254,-31-6-48,-14-2-130,-56-1-733,1-2 0,0-4 1,0-2-1,-106-30 0,164 38-1890,16 17-8283</inkml:trace>
</inkml:ink>
</file>

<file path=ppt/ink/ink19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3:00.842"/>
    </inkml:context>
    <inkml:brush xml:id="br0">
      <inkml:brushProperty name="width" value="0.035" units="cm"/>
      <inkml:brushProperty name="height" value="0.035" units="cm"/>
      <inkml:brushProperty name="color" value="#E71224"/>
    </inkml:brush>
  </inkml:definitions>
  <inkml:trace contextRef="#ctx0" brushRef="#br0">648 0 8756,'0'0'10957,"-15"13"-8292,-30 3-1808,-1-2 0,0-2 0,-1-2 1,-61 4-1,-188-4-1293,269-14 365,19 2-1908,-1 1-5159,20 1-2283</inkml:trace>
</inkml:ink>
</file>

<file path=ppt/ink/ink19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3:01.186"/>
    </inkml:context>
    <inkml:brush xml:id="br0">
      <inkml:brushProperty name="width" value="0.035" units="cm"/>
      <inkml:brushProperty name="height" value="0.035" units="cm"/>
      <inkml:brushProperty name="color" value="#E71224"/>
    </inkml:brush>
  </inkml:definitions>
  <inkml:trace contextRef="#ctx0" brushRef="#br0">525 0 10149,'0'0'7560,"-20"25"-6439,6-6-926,6-7-104,0-1 1,-2 1-1,1-2 1,-16 14 0,20-19-53,-1-1 1,0 0 0,0 0 0,0-1 0,-1 0 0,1 0 0,-1 0 0,0-1 0,0 0 0,0 0 0,0-1-1,0 0 1,0 0 0,-9 0 0,-56 0 201,39 1-163,-1-1 0,0-2 0,-60-10-1,89 10-61,0 0 0,0-1-1,0 0 1,0 0 0,1-1-1,-9-4 1,12 6-50,0 0 0,0 1 0,0-1 1,0 0-1,0 1 0,1-1 0,-1 0 0,0 0 0,0 0 0,1 0 1,-1 0-1,0 0 0,1 0 0,-1 0 0,1 0 0,-1 0 1,1 0-1,0 0 0,-1 0 0,1 0 0,0-1 0,0 1 0,0 0 1,0 0-1,0 0 0,0 0 0,0-1 0,0 1 0,0 0 1,1 0-1,-1 0 0,0 0 0,1 0 0,0-1 0,16-9-2159,29 3-976,18 7-1871</inkml:trace>
</inkml:ink>
</file>

<file path=ppt/ink/ink19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3:01.873"/>
    </inkml:context>
    <inkml:brush xml:id="br0">
      <inkml:brushProperty name="width" value="0.035" units="cm"/>
      <inkml:brushProperty name="height" value="0.035" units="cm"/>
      <inkml:brushProperty name="color" value="#E71224"/>
    </inkml:brush>
  </inkml:definitions>
  <inkml:trace contextRef="#ctx0" brushRef="#br0">47 10 11205,'0'0'9767,"-7"-2"-9225,-24-4-321,24 4 227,6 5-299,1 0-1,0-1 0,-1 1 0,1 0 0,1-1 1,-1 1-1,0 0 0,1-1 0,-1 1 0,1-1 0,0 1 1,1 4-1,2-3-123,1-1 0,-1 1 0,1-1 0,-1 1 1,1-2-1,0 1 0,0 0 0,0-1 0,1 0 1,-1 0-1,10 2 0,69 10 267,-73-13-257,69 7 115,-1-4-1,112-9 1,-173 3-146,1 0 1,-1-1-1,0 0 1,20-8 0,-33 10 38,0-1 0,0 0 0,-1 0 1,1 0-1,-1 0 0,1-1 0,-1 0 1,0 0-1,0 0 0,0 0 0,0 0 0,-1-1 1,1 0-1,-1 0 0,0 0 0,0 0 1,-1 0-1,1-1 0,-1 1 0,2-6 1,-23 44 2761,-10 17-2948,-31 71 396,4 1 0,-70 234 0,-31 278 69,98-313-391,50-218-8296,9-160 1960,3-22-5593</inkml:trace>
</inkml:ink>
</file>

<file path=ppt/ink/ink19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3:02.217"/>
    </inkml:context>
    <inkml:brush xml:id="br0">
      <inkml:brushProperty name="width" value="0.035" units="cm"/>
      <inkml:brushProperty name="height" value="0.035" units="cm"/>
      <inkml:brushProperty name="color" value="#E71224"/>
    </inkml:brush>
  </inkml:definitions>
  <inkml:trace contextRef="#ctx0" brushRef="#br0">1 29 8884,'0'0'5843,"0"-29"-8004</inkml:trace>
</inkml:ink>
</file>

<file path=ppt/ink/ink19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3:02.576"/>
    </inkml:context>
    <inkml:brush xml:id="br0">
      <inkml:brushProperty name="width" value="0.035" units="cm"/>
      <inkml:brushProperty name="height" value="0.035" units="cm"/>
      <inkml:brushProperty name="color" value="#E71224"/>
    </inkml:brush>
  </inkml:definitions>
  <inkml:trace contextRef="#ctx0" brushRef="#br0">454 19 10997,'0'0'10930,"2"-4"-9548,3-11 33,-15 22 83,-25 32-777,-19 39-142,-69 134 0,-27 101-317,112-231-313,34-73-220,-12 22-299,15-30 348,0 0 0,1 0-1,-1-1 1,0 1-1,1 0 1,-1-1-1,0 1 1,0-1 0,0 1-1,0-1 1,1 1-1,-1-1 1,0 0-1,0 1 1,0-1 0,0 0-1,0 0 1,-2 1-1,-9-1-4678</inkml:trace>
</inkml:ink>
</file>

<file path=ppt/ink/ink19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3:02.920"/>
    </inkml:context>
    <inkml:brush xml:id="br0">
      <inkml:brushProperty name="width" value="0.035" units="cm"/>
      <inkml:brushProperty name="height" value="0.035" units="cm"/>
      <inkml:brushProperty name="color" value="#E71224"/>
    </inkml:brush>
  </inkml:definitions>
  <inkml:trace contextRef="#ctx0" brushRef="#br0">1 39 12278,'0'0'15399,"0"-35"-14071,0 32-1248,7 3-288,10 12-416,11 32-1217,4 13-2049,-4 13-3985</inkml:trace>
</inkml:ink>
</file>

<file path=ppt/ink/ink19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3:03.264"/>
    </inkml:context>
    <inkml:brush xml:id="br0">
      <inkml:brushProperty name="width" value="0.035" units="cm"/>
      <inkml:brushProperty name="height" value="0.035" units="cm"/>
      <inkml:brushProperty name="color" value="#E71224"/>
    </inkml:brush>
  </inkml:definitions>
  <inkml:trace contextRef="#ctx0" brushRef="#br0">89 0 7924,'0'0'11357,"-10"20"-10885,2-4-423,0 0-1,1 1 1,-4 18 0,11-34-45,0 1 1,0 0 0,0 0-1,0 0 1,1-1 0,-1 1-1,1 0 1,-1 0-1,1-1 1,0 1 0,-1 0-1,1-1 1,0 1-1,0-1 1,0 1 0,0-1-1,1 1 1,-1-1 0,0 0-1,0 1 1,1-1-1,-1 0 1,1 0 0,-1 0-1,1 0 1,0-1-1,-1 1 1,1 0 0,0-1-1,-1 1 1,1-1 0,2 1-1,58 11 331,-58-11-283,105 0 3029,-108-1-3029,-1 0 1,1 0-1,0-1 0,-1 1 0,1 0 1,-1-1-1,1 1 0,-1 0 0,1-1 1,-1 1-1,1-1 0,-1 1 0,1-1 1,-1 1-1,0-1 0,1 0 0,-1 1 1,0-1-1,0 1 0,1-1 0,-1 0 1,0 1-1,0-1 0,0 0 0,0 1 0,1-1 1,-1 0-1,0 1 0,0-1 0,-1 0 1,1 1-1,0-1 0,0 1 0,0-1 1,0 0-1,0 1 0,-1-1 0,1 0 1,-1 0-1,1-2-2,-1 1 0,0-1 0,1 1 1,-1 0-1,0-1 0,-1 1 0,1 0 0,0 0 0,0 0 1,-1 0-1,-3-4 0,-4 0-36,-1 0 0,0 1 0,-1 0 0,0 0-1,1 1 1,-1 1 0,-18-4 0,-89-12-165,95 16 44,17 3-284,11 0-5156,19 0-846</inkml:trace>
</inkml:ink>
</file>

<file path=ppt/ink/ink19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3:03.850"/>
    </inkml:context>
    <inkml:brush xml:id="br0">
      <inkml:brushProperty name="width" value="0.035" units="cm"/>
      <inkml:brushProperty name="height" value="0.035" units="cm"/>
      <inkml:brushProperty name="color" value="#E71224"/>
    </inkml:brush>
  </inkml:definitions>
  <inkml:trace contextRef="#ctx0" brushRef="#br0">1 29 11957,'0'0'9205,"7"-8"-5387,0-1-6073,3-2-3054</inkml:trace>
</inkml:ink>
</file>

<file path=ppt/ink/ink19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3:04.479"/>
    </inkml:context>
    <inkml:brush xml:id="br0">
      <inkml:brushProperty name="width" value="0.035" units="cm"/>
      <inkml:brushProperty name="height" value="0.035" units="cm"/>
      <inkml:brushProperty name="color" value="#E71224"/>
    </inkml:brush>
  </inkml:definitions>
  <inkml:trace contextRef="#ctx0" brushRef="#br0">1 218 3714,'0'0'6950,"9"-17"-5622,31-53 166,-34 60-672,1 0 1,0 0-1,1 0 0,8-8 0,7-8 2241,-7 13-1304,-4 2-1128,-9-3-5086,-3 5-70</inkml:trace>
</inkml:ink>
</file>

<file path=ppt/ink/ink19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3:04.861"/>
    </inkml:context>
    <inkml:brush xml:id="br0">
      <inkml:brushProperty name="width" value="0.035" units="cm"/>
      <inkml:brushProperty name="height" value="0.035" units="cm"/>
      <inkml:brushProperty name="color" value="#E71224"/>
    </inkml:brush>
  </inkml:definitions>
  <inkml:trace contextRef="#ctx0" brushRef="#br0">313 11 9877,'0'0'11031,"0"-8"-9485,0 5-1305,0 6 1270,-3 29-1394,-1 0 0,-2 0 1,-1 0-1,-1-1 0,-18 43 1,-4 16 98,-88 442-27,103-451-370,3-21-849,-29 81 1,30-118 360,11-22 531,-1 0-1,1-1 1,0 1 0,-1-1 0,1 1-1,-1-1 1,1 1 0,-1-1-1,1 0 1,-1 1 0,0-1-1,1 0 1,-1 1 0,1-1 0,-1 0-1,0 0 1,1 1 0,-1-1-1,0 0 1,1 0 0,-1 0-1,0 0 1,1 0 0,-1 0-1,0 0 1,1 0 0,-1 0 0,0 0-1,1-1 1,-1 1 0,0 0-1,1 0 1,-1 0 0,-1-1-1,-7-7-4844</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13.088"/>
    </inkml:context>
    <inkml:brush xml:id="br0">
      <inkml:brushProperty name="width" value="0.035" units="cm"/>
      <inkml:brushProperty name="height" value="0.035" units="cm"/>
    </inkml:brush>
  </inkml:definitions>
  <inkml:trace contextRef="#ctx0" brushRef="#br0">660 44 11509,'0'0'9381,"-242"3"-7957,137-6-783,-8-16 1231,18 10-1343,32-4-529,28 10-16,28 3-1041,7 16-5826,11 12-1073</inkml:trace>
</inkml:ink>
</file>

<file path=ppt/ink/ink19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3:05.271"/>
    </inkml:context>
    <inkml:brush xml:id="br0">
      <inkml:brushProperty name="width" value="0.035" units="cm"/>
      <inkml:brushProperty name="height" value="0.035" units="cm"/>
      <inkml:brushProperty name="color" value="#E71224"/>
    </inkml:brush>
  </inkml:definitions>
  <inkml:trace contextRef="#ctx0" brushRef="#br0">14 4 10917,'0'0'7579,"-1"8"-7392,-1-1-145,-1 9 72,0 0 0,-2 28 0,40-48 772,-31 1-697,1-1-1,-1 0 1,0 0 0,0-1-1,-1 1 1,1-1 0,-1 0-1,0 0 1,0 0 0,-1 0-1,0 0 1,0-1 0,0 1-1,0-1 1,1-8 0,-1 8-109,-3 22-590,0 13-283,1 35-2406,0 7-2449</inkml:trace>
</inkml:ink>
</file>

<file path=ppt/ink/ink19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3:05.618"/>
    </inkml:context>
    <inkml:brush xml:id="br0">
      <inkml:brushProperty name="width" value="0.035" units="cm"/>
      <inkml:brushProperty name="height" value="0.035" units="cm"/>
      <inkml:brushProperty name="color" value="#E71224"/>
    </inkml:brush>
  </inkml:definitions>
  <inkml:trace contextRef="#ctx0" brushRef="#br0">120 26 10949,'0'0'5645,"0"16"-5431,2 50-92,-2-65-74,0-1-1,0 1 0,0 0 0,0 0 1,0 0-1,1-1 0,-1 1 0,0 0 1,0 0-1,1-1 0,-1 1 0,1 0 1,-1-1-1,0 1 0,1 0 0,-1-1 1,1 1-1,0 0 0,-1-1 0,1 1 1,-1-1-1,1 1 0,0-1 0,-1 0 1,1 1-1,0-1 0,0 0 0,-1 1 1,1-1-1,0 0 0,0 0 0,0 1 1,-1-1-1,1 0 0,0 0 0,0 0 1,0 0-1,-1 0 0,1 0 0,1-1 1,0 1 184,-1 0-1,1-1 1,-1 1 0,1-1 0,-1 1 0,0-1 0,1 1 0,-1-1 0,0 0 0,1 0 0,-1 1 0,0-1 0,0 0 0,0 0 0,0 0 0,2-2-1,-2-1-72,1 0 0,-1 0 1,0 0-1,0-1 0,-1 1 0,1 0 0,-1 0 0,0-1 0,0 1 0,0 0 0,0-1 0,-1 1 0,0 0 0,-2-7 0,2 8-153,0 1 0,-1 0 0,1-1 1,-1 1-1,1 0 0,-1 0 0,0 0 1,0 0-1,0 0 0,0 0 0,0 1 0,0-1 1,0 0-1,0 1 0,-1 0 0,1 0 0,-1 0 1,1 0-1,-1 0 0,1 0 0,-1 0 0,0 1 1,-4-1-1,2 1-197,-51-4-463,28 7-2249,9 8-4439,11 6-3487</inkml:trace>
</inkml:ink>
</file>

<file path=ppt/ink/ink19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3:06.408"/>
    </inkml:context>
    <inkml:brush xml:id="br0">
      <inkml:brushProperty name="width" value="0.035" units="cm"/>
      <inkml:brushProperty name="height" value="0.035" units="cm"/>
      <inkml:brushProperty name="color" value="#E71224"/>
    </inkml:brush>
  </inkml:definitions>
  <inkml:trace contextRef="#ctx0" brushRef="#br0">250 1 13718,'0'0'13334,"-14"0"-12853,-28 6-209,-11 7-96,0 0-176,11-7 0,11-3-608,17 7-1778,14 12-3296,0 6-11270</inkml:trace>
</inkml:ink>
</file>

<file path=ppt/ink/ink19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3:06.753"/>
    </inkml:context>
    <inkml:brush xml:id="br0">
      <inkml:brushProperty name="width" value="0.035" units="cm"/>
      <inkml:brushProperty name="height" value="0.035" units="cm"/>
      <inkml:brushProperty name="color" value="#E71224"/>
    </inkml:brush>
  </inkml:definitions>
  <inkml:trace contextRef="#ctx0" brushRef="#br0">352 1 9588,'0'0'16984,"-204"142"-16728,144-139-160,18-3-48,11 0-48,17 3-400,14 4-928,0 9-1922,0 2-4594</inkml:trace>
</inkml:ink>
</file>

<file path=ppt/ink/ink19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5:13.084"/>
    </inkml:context>
    <inkml:brush xml:id="br0">
      <inkml:brushProperty name="width" value="0.035" units="cm"/>
      <inkml:brushProperty name="height" value="0.035" units="cm"/>
      <inkml:brushProperty name="color" value="#E71224"/>
    </inkml:brush>
  </inkml:definitions>
  <inkml:trace contextRef="#ctx0" brushRef="#br0">1 1 2017,'0'0'0</inkml:trace>
</inkml:ink>
</file>

<file path=ppt/ink/ink194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2:30:26.058"/>
    </inkml:context>
    <inkml:brush xml:id="br0">
      <inkml:brushProperty name="width" value="0.05292" units="cm"/>
      <inkml:brushProperty name="height" value="0.05292" units="cm"/>
      <inkml:brushProperty name="color" value="#FF0000"/>
    </inkml:brush>
  </inkml:definitions>
  <inkml:trace contextRef="#ctx0" brushRef="#br0">6348 6753 726 0,'0'0'302'15,"0"0"-245"-15,0 0-5 16,0 0 98-16,0 0-56 0,0 0-42 31,0 0-27-31,0 0 10 16,107 0 14-16,-145 0-27 15,-92 0-11-15,-101 0 18 0,-107 0-5 16,-46 0 2 0,-9 0-14-16,32-5 7 0,60 5 11 15,73-6-21-15,57 3 6 16,62-3 2-16,51-2-11 15,41 7 7-15,17-4-3 16,0 0-8-16,17-12-4 16,101 2-7-16,96-3-42 15,95 9-40-15,84 3-73 16,32 0-168-16,-3-1-239 16</inkml:trace>
  <inkml:trace contextRef="#ctx0" brushRef="#br0" timeOffset="218.56">6348 6753 634 0,'453'-120'489'0,"-453"120"-340"15,0 0-68 1,0 0 54-16,-104 0-21 0,-89 0-56 16,-99 0-14-16,-89 8-3 15,-50-6-23-15,-2 1 5 16,34 0-3-16,49 0-11 16,76 0 18-16,86 2-20 15,52-5-3-15,73 0 4 16,40 3-8-16,23-3 3 15,0 0-3-15,0 0-18 16,17 0-26-16,96 0-47 16,69 0-62-16,46 0-306 0</inkml:trace>
</inkml:ink>
</file>

<file path=ppt/ink/ink194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2:32:06.367"/>
    </inkml:context>
    <inkml:brush xml:id="br0">
      <inkml:brushProperty name="width" value="0.05292" units="cm"/>
      <inkml:brushProperty name="height" value="0.05292" units="cm"/>
      <inkml:brushProperty name="color" value="#FF0000"/>
    </inkml:brush>
  </inkml:definitions>
  <inkml:trace contextRef="#ctx0" brushRef="#br0">6628 5752 353 0,'0'0'256'16,"0"0"-191"-16,0 0-16 15,0 0 12-15,0 0-37 16,0 0-21-16,0 0 20 0,12-81 40 15,-24 69-22-15,6 7-12 16,0-5 7-16,1-2 7 16,5-1 4-16,0-5 9 15,0 3-8-15,0-1-6 16,0 4 2-16,0-2 1 16,-6 1-8-16,-3 4-17 15,3-5 4-15,-5 6-3 16,5-2 10-16,6 5-13 0,-6-3 1 15,-2 8-4 1,8-3-2-16,-6 3-5 0,6 0-1 16,0 0 0-16,0-3 1 15,0 3-8-15,0 0 5 16,0 0-5-16,0 0 0 16,0 0 4-16,0 0-4 15,0 0-2-15,0 0 2 16,0 0 0-16,0 0 0 15,-6 0 0-15,0 0 2 16,-5 0-2-16,-9 6 0 16,2 5 0-16,-8-2 5 0,-11 2-5 15,14 8 6-15,-3-7-6 16,5 0 0-16,16-5 3 16,-1-1-2-16,0 8 2 15,0 1 2-15,0 7-4 16,1 10 5-16,-4 6-2 15,-8 10-2-15,-4 10 3 16,4 0-4-16,-9 6 1 16,3 0 1-16,3-4-3 15,2 4 3-15,4-3-3 16,2-4 0-16,12-1-2 16,-11-8 3-16,-1-1-1 15,-8-1 3-15,3-4-3 0,2-8 0 16,4-1-1-16,5-10-1 31,6-4-1-31,0-4 1 0,0-2 0 0,0-1-1 16,0-2 3-16,0 0 0 15,23 4 0 1,23-3 0-16,3 0-2 0,1-3 2 16,19-1 0-1,6 0 0-15,6-1 3 0,6 0-2 16,17-3-1-16,8 7 1 15,7-3-2-15,-1 1 3 16,1 0-2-16,-1-2 0 16,1 0 2-16,-1-6-3 15,0 0 2-15,7 0-1 16,5 0 0-16,3 3 0 16,8-3 0-16,-11 8 0 15,3-3-1-15,-9-2-1 16,-11 4 2-16,-3-7 0 0,-9 4 0 15,-3-4 0-15,-3 3 0 16,4-3-3-16,2 3 3 16,3 3 0-16,8-3 0 15,1 4 1-15,-12-5-3 16,3 6 2-16,-11-3 0 16,-4 0 1-16,4 0 0 0,-12-1-2 15,11-1 1 1,-2 0 0-16,2-3 0 0,-5 0-2 15,-1 0 2-15,1 0-1 16,3 0 1-16,-4 0-2 16,-11 0 4-16,-14 0-2 15,-3 0 0-15,-15 0 0 16,1 0 0-16,-7 0-3 0,-8 0 5 16,-3 0-2-1,6 0 0 1,-15-3 3-16,9 0-4 15,-8 3 1-15,2-4 0 16,6 4-2-16,-9-4 2 16,-5 3-2-16,8-4 2 15,-9 3 0-15,10-5 4 0,-4 1-4 16,9-4 2-16,3 1-6 16,3-1 6-16,-1-2-2 15,7-2 0-15,0 1 2 16,-7 1-4-16,7-5 2 15,-15-1 0-15,3-9 4 16,-9-4-2-16,-2-3 3 16,-4-13 0-16,1 1-1 15,2-7 1-15,-14-7-4 16,0-1-1-16,0-7 0 0,0 1 0 16,-8-3 0-16,-15-1 0 15,-3-4 1-15,2 7-3 16,4-3 3-16,3 4-1 15,8 9 1-15,3 13 0 16,1 6 0-16,5 15-1 16,-6 4 0-16,6 10 5 15,-6 1-3-15,6 6-2 16,-6 3 0-16,-2 0-1 16,8 0 0-16,0 0-3 15,0 0 2-15,0 0 0 16,0 0-1-16,0 0 3 15,-6 0 0-15,6 0 0 0,-6 0-1 16,-26 0 1-16,-28 0 0 16,-47 3 0-16,-43 6 2 15,-50-1-2-15,-54 0 0 16,-70 6 0-16,-57 1 0 16,-23 2 0-16,-1-5 2 15,32 1-2-15,50 1 2 16,42-9-2-16,50 4 1 0,52-6 1 15,46-3-4-15,35 0 3 16,23 0-1-16,0 0 8 16,-12 0-8-16,-20 0 6 15,-11-12-6-15,-18-5 0 16,-20 5 2-16,-6-1-2 16,0 7 0-16,38-2-1 0,29 8 2 15,46 0-1-15,31-1 0 16,18 1 1-16,0 0 1 15,0 0 1-15,0 0 1 16,0 0 6-16,6 0-8 16,12 0 5-16,8-4-3 15,-9 1-1-15,-3 3 1 16,-8-3-3-16,0 3-1 16,-6 0 0-16,0 0-22 15,0 0-35-15,0 35-73 0,-17 14-122 31,-4 10-335-31</inkml:trace>
  <inkml:trace contextRef="#ctx0" brushRef="#br0" timeOffset="3070.15">7313 6447 395 0,'0'0'5'0,"0"0"-4"15,0 0-1-15,0 0 0 16,0 0 0-16,0 0 0 16,0 0-1-16,-249 3-7 15,249-3 1-15,0 0-6 16,12 0-135-16</inkml:trace>
  <inkml:trace contextRef="#ctx0" brushRef="#br0" timeOffset="6873.58">6434 11211 511 0,'0'0'644'0,"0"0"-473"0,0 0-23 15,0 0-19-15,0 0-44 16,0 0-52-16,0 0-10 16,0 42-5-16,0 65 8 15,0 26 15-15,0 13-13 16,26 9-15-16,-14-12 6 16,-6-14-18-16,-6-19-1 15,0-28 1-15,0-20 4 16,-6-21-10-16,-11-15 0 15,-4-17-17-15,10-9 9 16,-6-7 8-16,-21-55 5 0,-5-38 1 16,11-36 1-16,17-23-2 15,15-7 0-15,38 5 0 16,69 14 4-16,17 32-3 16,6 18 1-16,-17 35 16 0,-18 25-17 15,-28 28 8 1,-18 9-9-1,-12 34-4-15,-11 44 1 16,-20 12-2-16,-6 9 3 16,-23-6 0-16,-67-9-6 15,-14-18-5-15,-14-17-10 0,5-14 0 16,1-16 18-16,8-16-9 16,23-3 4-16,29 0-15 15,46 0-37-15,12 0-32 16,132-3-185-16,62 3-383 15</inkml:trace>
  <inkml:trace contextRef="#ctx0" brushRef="#br0" timeOffset="7408.21">8148 11184 921 0,'0'0'162'15,"0"0"23"-15,0 0 3 16,0 0-66-16,0 0-28 16,0 0-31-16,0-113-20 0,-61 155-9 15,-46 56-24 1,-43 43 48-16,8 33-17 0,41 12-20 16,52-3 4-16,49-12-16 15,0-17-6-15,61-25 5 16,51-35-7-16,33-20-2 15,22-28-18-15,1-23-37 16,-6-23-18-16,-6 0-36 16,-32-51-73-16,-23-33-312 15</inkml:trace>
  <inkml:trace contextRef="#ctx0" brushRef="#br0" timeOffset="7936.58">8714 11484 674 0,'0'0'572'0,"0"0"-399"16,0 0 4-16,0 0-71 15,0 0-73-15,0 0-24 0,-38 81-2 16,38 7 30-16,9 5-13 16,3 0-13-16,-12-15-5 15,0-22-4-15,0-14-4 16,0-22 2-16,0-14-30 15,0-6 11-15,0-16 18 16,0-49 0-16,11-24 0 16,53-19-15-16,11-5 8 15,12 4 7-15,5 16 2 16,-5 24 1-16,-12 28 3 0,-12 18 6 16,-14 23 8-16,6 0-18 15,-11 25 2-15,-18 32-3 16,-26 19-6-16,0 6 4 15,-70-9-8-15,-28-6-17 16,6-22-9-16,2-17-5 16,24-17 28-1,14-11 9-15,23 0 4 16,3-8 6-16,20-4 20 16,6 9 0-16,0-1 16 15,0 4-32-15,0 0-6 16,0 11-4-16,32 18 0 15,5 9-1-15,7 0 1 16,5 1 0-16,0-4 2 16,20-9-2-16,18-7-23 0,26-16-44 15,28-3-73-15,9 0-157 16,-11-30-353-16</inkml:trace>
  <inkml:trace contextRef="#ctx0" brushRef="#br0" timeOffset="8188.87">10147 11372 863 0,'0'0'234'0,"0"0"-22"16,0 0 2-16,0 0-100 15,0 0-47-15,0 0-16 16,20-126-26-16,24 126-11 16,10 33-1-16,10 21-8 15,-3 17 9-15,-18 15-2 0,-17 4-8 16,-26 8 6-16,0-5-7 15,-20-3 0-15,-47-14-6 16,-8-14 2-16,-6-14-7 16,6-18-51-16,12-16-23 15,25-14-61-15,21 0-175 16,17-44-354-16</inkml:trace>
  <inkml:trace contextRef="#ctx0" brushRef="#br0" timeOffset="8585.76">9930 10844 632 0,'0'0'164'0,"0"0"-99"15,0 0 105-15,0-190-96 16,0 140 5-16,38 5-7 0,11 6-18 15,-6 7 17-15,-5 13 29 16,-1 6-45-16,-13 7-25 16,13 6 8-16,6 0-24 15,27 0 5-15,22 11 18 16,9 30-21-16,6 10 0 16,-14 15-5-16,-30 18-11 15,-45 14 12-15,-18 9-12 16,-38-5 1-16,-37-11 10 15,14-25-8-15,24-22-4 0,22-15 2 16,15-9-1-16,9-7 1 16,83-7 2-16,44-6-1 15,35 0-2-15,14 0-4 16,46 0-28-16,23 0-65 16,15 0-102-16,-1 0-146 15</inkml:trace>
  <inkml:trace contextRef="#ctx0" brushRef="#br0" timeOffset="9263.62">11612 12980 929 0,'0'0'147'0,"0"0"12"0,0 0-10 15,0 0-53-15,0 0-36 16,0 0-19-16,-38-32-20 16,-280 32 7-16,-205 0 10 15,-199 0-16-15,-176-7-6 16,-105-8 5-16,-25-5 9 15,51-2 1-15,174-7-7 16,211-7-1-16,225-3 9 16,179 4-6-16,113 6 18 15,69 4 5-15,6-1-26 16,32 1-13-16,54 2-10 0,16 12 0 16,2 6-3-16,-9 5-4 15,-29 13-39-15,-28 47-50 16,-29 34-35-16,-9 22-57 31,0 8-237-31</inkml:trace>
  <inkml:trace contextRef="#ctx0" brushRef="#br0" timeOffset="9673.85">7064 13796 922 0,'0'0'212'0,"0"0"-25"16,0 0-7-16,0 0-71 15,0 0-40-15,0 0-17 16,0 19-24-16,0 51-5 0,-6 34 26 16,-20 16-4-16,15 10-14 15,-9 9-11-15,8 0-13 16,6-12-4-16,-5-12-3 15,-4-22-6-15,4-25-40 16,11-24-57-16,0-24-29 16,32-20-85-16,72-14-151 15,46-48-395-15</inkml:trace>
  <inkml:trace contextRef="#ctx0" brushRef="#br0" timeOffset="10663.45">7818 14199 877 0,'0'0'255'0,"0"0"-101"16,-112-188 30-16,31 161-17 15,-6 18-93-15,-20 9-33 16,3 19-11-16,23 35-6 16,24 17-11-16,39 2 0 15,18 5-13-15,0-16 0 16,81-12 0-16,12-18-23 16,8-22-6-16,3-10 4 15,-9-7-5-15,-23-44 8 16,-28-11-14-16,-36-8 5 0,-8-1 18 15,0 12-2 1,-37 10 15-16,11 17-3 0,20 15 3 16,6 8 16-16,55 4-14 15,78 5 0-15,28 0-4 16,1 0 4-16,-32 2-3 16,-37 21 3-16,-35 3 3 15,-41 4 1-15,-17 13-4 16,0 1-1-16,-12 1 17 15,-37-2-17-15,6-13 6 16,23-10-6-16,8-9 0 16,12-11 3-16,0 0-3 15,0 0 9-15,43-24 9 16,1-10-18-16,-12-1 5 0,-21-1-6 16,-11 2 1-16,0 0-1 15,0 9 0-15,-32 6 0 16,-11 6-2-16,20 6 2 15,-3 4-1-15,20 1 1 16,6 2 0-16,0-4 0 16,0 4 2-16,0 0-1 15,0 0 5-15,0 0-5 16,0 0-1-16,0 0 1 0,0 0 3 16,0 0 6-16,0 0 3 15,0 0-6-15,0 0 12 16,-6-4-13-16,6 4 5 0,-8-2 1 15,-10 2-12-15,-2 0 12 16,-3 0-12-16,-9 0 0 31,15 0-5-31,-9 0 5 16,14 10-1-16,-2 17-1 0,14 2 2 16,0 7-1-16,0-5 1 15,14-5 0-15,9-6 0 16,3-11 4-16,-20-5-4 15,-6-4 0-15,0 0 2 16,0 0 7-16,0 0-6 16,0 0 4-16,0-13-6 15,0-7 2-15,0 5-3 16,0-2 0-16,0 12 4 16,0 1-8-16,0 4 0 0,-17 0-3 15,-15 12 5-15,-6 41-6 16,1 21 8-16,20 18 0 15,17 1 5-15,0-5-3 16,54-17-2-16,33-16 0 16,0-22-1-16,-12-25 3 15,-17-8 0-15,-15-3 2 16,-5-48-1-16,-15-20 5 16,-17-17-6-16,-6-10-2 0,0 6 0 15,-55 9 2 1,-9 19-5-16,3 22 3 0,18 23-12 15,11 12-3-15,21 7-44 16,11 0-89-16,0 16-204 16,49 16-413-16</inkml:trace>
  <inkml:trace contextRef="#ctx0" brushRef="#br0" timeOffset="10853.85">8884 14012 1163 0,'0'0'172'0,"0"0"59"0,0 0-93 15,0 0-62-15,0 0-29 16,0 0-39-16,73 41-6 16,-16 69 4-16,-13 25 6 15,-27 3-10-15,-17-11 0 16,0-4-2-16,-55-21-11 16,-57-13-34-16,-30-21-31 15,-52-20-72-15,-31-28-246 0</inkml:trace>
  <inkml:trace contextRef="#ctx0" brushRef="#br0" timeOffset="11181.59">6585 13622 957 0,'0'0'174'15,"0"0"-30"-15,0 0 15 16,0 0-75-16,0 0-18 0,-318-95-27 16,162 115-14-1,-23 43 24-15,17 33-19 0,23 32 8 16,41 22-3-16,34 26-19 16,47 19 5-16,17 9-9 15,43-4-4-15,99-14 7 16,72-23-15-16,52-25-1 15,46-29-14-15,5-33-62 16,13-31-45-16,-12-39-129 16,-6-6-477-16</inkml:trace>
  <inkml:trace contextRef="#ctx0" brushRef="#br0" timeOffset="11608.01">9737 13508 452 0,'0'0'384'0,"0"0"-245"16,0 0 67-16,0 0-49 0,0 0-50 15,0 0-14-15,156-135-48 16,-81 135-12-16,6 45-18 16,-15 31-2-16,-22 28-4 15,-36 11-4-15,-8 3 3 16,-26-9-6-16,-66-14-1 15,-4-21-1-15,10-23-6 16,31-22 6-16,29-16 2 16,26-13 0-16,32 0 7 0,118-25 22 31,55-17-18-31,49 3-11 16,26 13-2-16,1 18-4 15,25 8-10-15,-3 3-124 16,-14 36-340-16</inkml:trace>
</inkml:ink>
</file>

<file path=ppt/ink/ink19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03:40.531"/>
    </inkml:context>
    <inkml:brush xml:id="br0">
      <inkml:brushProperty name="width" value="0.035" units="cm"/>
      <inkml:brushProperty name="height" value="0.035" units="cm"/>
      <inkml:brushProperty name="color" value="#E71224"/>
    </inkml:brush>
  </inkml:definitions>
  <inkml:trace contextRef="#ctx0" brushRef="#br0">0 4 1056,'0'0'0,"28"-3"-1056</inkml:trace>
</inkml:ink>
</file>

<file path=ppt/ink/ink19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2:31.208"/>
    </inkml:context>
    <inkml:brush xml:id="br0">
      <inkml:brushProperty name="width" value="0.035" units="cm"/>
      <inkml:brushProperty name="height" value="0.035" units="cm"/>
      <inkml:brushProperty name="color" value="#E71224"/>
    </inkml:brush>
  </inkml:definitions>
  <inkml:trace contextRef="#ctx0" brushRef="#br0">106 86 10725,'0'0'16002,"2"-13"-14868,7-59 1320,-6 74-1565,1 15-785,-8 41-1,-3 0 0,-2 0 0,-24 77 0,-3 24 128,19-28-360,5 1 0,7 173 0,5-236-295,11 123-2715,-2-68-5608,-8-57-6233</inkml:trace>
</inkml:ink>
</file>

<file path=ppt/ink/ink19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2:31.583"/>
    </inkml:context>
    <inkml:brush xml:id="br0">
      <inkml:brushProperty name="width" value="0.035" units="cm"/>
      <inkml:brushProperty name="height" value="0.035" units="cm"/>
      <inkml:brushProperty name="color" value="#E71224"/>
    </inkml:brush>
  </inkml:definitions>
  <inkml:trace contextRef="#ctx0" brushRef="#br0">28 626 15559,'-3'-32'3639,"-18"-206"1305,19 204-4098,0 8 86,3-49 1,-1 68-852,1 1 1,0-1 0,0 1-1,1 0 1,0-1 0,0 1-1,0 0 1,1 0 0,0 0-1,0 0 1,0 1-1,7-9 1,3 2-8,0 0-1,0 0 1,2 2-1,-1-1 1,1 2 0,0 0-1,1 1 1,0 1-1,1 0 1,-1 1 0,21-5-1,-12 5-67,0 1-1,1 2 0,-1 0 1,1 2-1,-1 0 0,1 2 1,30 4-1,-51-3-10,0-1 0,0 1 0,0 0 0,-1 0 0,1 0 0,-1 1 1,1-1-1,-1 1 0,0 0 0,0 1 0,0-1 0,-1 1 0,1-1 0,-1 1 0,0 0 0,0 0 1,0 1-1,0-1 0,-1 1 0,0-1 0,0 1 0,0 0 0,0 0 0,1 9 0,-1-5 2,0 1 1,0 0-1,-1 0 0,0 0 0,-1 0 0,0 0 0,0 0 0,-1 0 0,-1 0 0,1 0 1,-2 0-1,-3 10 0,0-8 0,0-1 1,-2 0-1,1 0 0,-1-1 1,0 0-1,-1 0 0,0-1 1,-14 11-1,-8 5-12,-52 31 0,44-35-460,-1-2 0,0-1-1,-2-2 1,1-2 0,-52 10-1,59-10-1608,33-13 1936,0-1 1,1 0 0,-1 1 0,0-1 0,1 1-1,-1-1 1,1 1 0,-1-1 0,1 1 0,-1 0-1,1-1 1,0 1 0,-1 0 0,1-1 0,0 1-1,-1 0 1,1-1 0,0 1 0,0 0 0,-1 0-1,1-1 1,0 1 0,0 0 0,0 0 0,0-1-1,0 1 1,0 0 0,0 0 0,1-1 0,-1 1-1,0 0 1,0 0 0,1-1 0,-1 1 0,0 0-1,1-1 1,-1 1 0,0 0 0,1-1 0,-1 1-1,1-1 1,-1 1 0,1 0 0,-1-1 0,1 0-1,0 1 1,-1-1 0,2 1 0,36 21-7702</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18.510"/>
    </inkml:context>
    <inkml:brush xml:id="br0">
      <inkml:brushProperty name="width" value="0.035" units="cm"/>
      <inkml:brushProperty name="height" value="0.035" units="cm"/>
    </inkml:brush>
  </inkml:definitions>
  <inkml:trace contextRef="#ctx0" brushRef="#br0">421 56 13414,'0'0'11560,"8"-12"-10477,0 0-1046,11-19 1224,-25 33-593,-19 24-395,-44 50 243,3 3 1,-74 117-1,119-162-448,1 1 0,2 2 0,1-1-1,2 2 1,1 0 0,2 1 0,2 0 0,2 0 0,-4 43-1,10-53-57,1 0-1,2 0 1,1 0-1,7 38 1,-6-52-8,1 1 0,1-1-1,1 0 1,0-1 0,0 1 0,2-1 0,0-1 0,0 1 0,14 15 0,3-2-208,0-2 1,1 0-1,2-2 0,0-1 0,1-1 1,2-2-1,0-1 0,0-1 0,2-1 1,0-3-1,1 0 0,0-2 1,0-2-1,2-1 0,-1-1 0,0-2 1,50 0-1,-82-5-67,1 0 0,0 0 1,0 0-1,-1 0 0,1-1 0,0 0 0,-1 0 1,1 0-1,0 0 0,-1 0 0,6-3 1,-7 2-111,0 0 0,0 0 0,0 0 0,0 0 1,-1 0-1,1-1 0,-1 1 0,1-1 1,-1 1-1,0 0 0,0-1 0,0 0 1,0 1-1,1-6 0,5-49-10286</inkml:trace>
</inkml:ink>
</file>

<file path=ppt/ink/ink19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2:32.191"/>
    </inkml:context>
    <inkml:brush xml:id="br0">
      <inkml:brushProperty name="width" value="0.035" units="cm"/>
      <inkml:brushProperty name="height" value="0.035" units="cm"/>
      <inkml:brushProperty name="color" value="#E71224"/>
    </inkml:brush>
  </inkml:definitions>
  <inkml:trace contextRef="#ctx0" brushRef="#br0">207 241 7908,'0'0'6939,"4"-30"-4151,3-9-1880,-2 14 43,-1 0 0,-1 0-1,-1-38 1,-2 55-562,-2-14 2546,2 22-2885,0 0-1,-1-1 1,1 1 0,-1 0-1,1-1 1,-1 1 0,1 0-1,-1 0 1,0 0 0,1-1-1,-1 1 1,1 0 0,-1 0-1,1 0 1,-1 0 0,0 0-1,1 0 1,-1 0 0,1 0-1,-1 0 1,1 0 0,-1 0-1,0 1 1,1-1 0,-1 0-1,1 0 1,-1 0-1,1 1 1,-1-1 0,1 0-1,-1 1 1,1-1 0,-1 0-1,1 1 1,0-1 0,-1 1-1,1-1 1,0 1 0,-1-1-1,1 1 1,-13 10 67,2 0 0,0 0 0,0 1 0,1 0 0,0 1 1,2 0-1,-1 1 0,-7 17 0,-3 9 279,-24 77 0,30-71-230,2 0-1,2 1 0,2 0 1,2 1-1,1 66 1,5-78-129,2 0 0,1 0 1,2 0-1,1-1 0,2 0 1,1 0-1,27 58 0,-14-47-35,3 0-1,62 82 0,-69-104-126,1-2-1,1 0 1,0-2-1,2 0 0,0-1 1,41 24-1,-55-37-61,1-1 0,0-1-1,0 0 1,0 0 0,1-1-1,11 2 1,-19-4 13,0-1 0,0 1 0,0-1 1,0 0-1,0 0 0,0 0 0,0 0 0,0 0 0,0-1 0,-1 1 1,1-1-1,0 0 0,0 0 0,0 0 0,0 0 0,-1-1 0,1 1 1,-1-1-1,1 1 0,-1-1 0,0 0 0,1 0 0,-1 0 1,0 0-1,0 0 0,2-4 0,17-44-3633,-3-12-2359</inkml:trace>
</inkml:ink>
</file>

<file path=ppt/ink/ink19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2:32.748"/>
    </inkml:context>
    <inkml:brush xml:id="br0">
      <inkml:brushProperty name="width" value="0.035" units="cm"/>
      <inkml:brushProperty name="height" value="0.035" units="cm"/>
      <inkml:brushProperty name="color" value="#E71224"/>
    </inkml:brush>
  </inkml:definitions>
  <inkml:trace contextRef="#ctx0" brushRef="#br0">145 281 15687,'0'0'11413,"2"-9"-10399,-2 9-1013,0 0 1,0 0-1,0 0 0,0 1 0,0-1 0,0 0 0,0 0 1,0 0-1,0 1 0,0-1 0,0 0 0,0 0 0,1 0 0,-1 0 1,0 1-1,0-1 0,0 0 0,0 0 0,0 0 0,0 0 1,0 1-1,0-1 0,0 0 0,1 0 0,-1 0 0,0 0 0,0 0 1,0 0-1,0 1 0,0-1 0,1 0 0,-1 0 0,0 0 1,0 0-1,0 0 0,1 0 0,-1 0 0,0 0 0,0 0 0,0 0 1,0 0-1,1 0 0,-1 0 0,0 0 0,0 0 0,0 0 1,1 0-1,-1 0 0,0 0 0,0 0 0,0 0 0,0 0 0,1 0 1,-1 0-1,0-1 0,0 1 0,0 0 0,0 0 0,0 0 1,1 0-1,-1 0 0,0 0 0,0-1 0,0 1 0,0 0 0,0 0 1,7 32 117,-1-1 1,-2 2 0,-1-1 0,-3 47 0,1-50-84,0 4-105,1-5 83,-2 0 0,0 0 0,-2-1 0,-8 42 0,9-65-120,0 1 0,0 0 0,-1 0 0,0 0 0,1-1 0,-1 1 0,-1-1-1,1 1 1,-1-1 0,0 0 0,0 0 0,0 0 0,0-1 0,-1 1 0,1-1 0,-1 1 0,0-1-1,0 0 1,0-1 0,0 1 0,-1-1 0,1 0 0,-1 0 0,0 0 0,1-1 0,-1 1 0,0-1-1,0 0 1,0 0 0,0-1 0,-6 0 0,8 0 69,1 0 0,0-1 0,0 1 0,0-1 0,0 0 0,0 0-1,0 1 1,0-1 0,0-1 0,0 1 0,0 0 0,0 0 0,1-1 0,-1 1 0,1-1 0,-1 1 0,1-1 0,-1 0 0,1 0-1,0 1 1,0-1 0,0 0 0,0 0 0,0 0 0,0 0 0,0 0 0,1-1 0,-1 1 0,1 0 0,0 0 0,-1-3 0,-1-13 60,0 0 1,1 0 0,2-17 0,-1 16-40,1-10 139,1 0-1,2 1 1,1-1 0,1 1 0,1 0 0,2 0-1,0 1 1,2 0 0,1 0 0,18-28-1,-11 25-13,1 1 0,1 1-1,1 1 1,2 0 0,0 2-1,2 1 1,55-40-1,-67 54-76,1 1-1,0 0 0,1 1 0,0 1 1,0 1-1,1 0 0,-1 1 1,1 1-1,0 0 0,0 1 0,1 1 1,-1 1-1,22 1 0,-35 0-29,0 0 0,0 0-1,-1 0 1,1 1 0,-1 0 0,1 0-1,0 0 1,-1 0 0,1 1 0,-1-1-1,0 1 1,0 0 0,1 0 0,-1 0-1,0 0 1,-1 1 0,1-1 0,0 1-1,3 3 1,-3-1-2,0 0 0,0 1 0,-1-1 1,1 0-1,-1 1 0,0 0 0,-1-1 0,1 1 0,-1 0 0,0 0 0,0 8 0,-1-1-8,0 0 0,-1 0 0,0 0 0,-1-1-1,-1 1 1,0 0 0,-1-1 0,0 1 0,0-1 0,-2 0 0,-6 11 0,2-8-146,-2-1-1,0 0 1,0 0 0,-1-1 0,-1-1 0,0-1-1,-1 0 1,0 0 0,0-2 0,-1 0 0,-1 0 0,1-2-1,-21 7 1,9-5-372,1-2 1,-1 0-1,0-2 0,-1-1 0,1-1 0,-1-2 0,-50-4 0,78 3 568,-1 0 1,0 0-1,0-1 1,1 1-1,-1-1 1,1 1-1,-1-1 0,0 0 1,1 1-1,-1-1 1,1 0-1,0 0 1,-1 0-1,1 0 0,0-1 1,-1 1-1,1 0 1,-1-2-1,3-8 1313,19 5-133,-7 5-1107,1 1 0,-1 0 0,0 1 0,1 1 0,-1 0 0,0 0 0,0 2 0,-1-1 0,1 2 0,-1 0 0,1 0 0,-1 1 0,-1 0 0,1 1 0,-1 1 0,-1-1 0,15 14 0,9 13-48,-2 2 0,0 1-1,-3 1 1,42 71 0,-45-68-219,6 3-2178,-8-19-3424,-9-14-2508</inkml:trace>
</inkml:ink>
</file>

<file path=ppt/ink/ink19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2:33.235"/>
    </inkml:context>
    <inkml:brush xml:id="br0">
      <inkml:brushProperty name="width" value="0.035" units="cm"/>
      <inkml:brushProperty name="height" value="0.035" units="cm"/>
      <inkml:brushProperty name="color" value="#E71224"/>
    </inkml:brush>
  </inkml:definitions>
  <inkml:trace contextRef="#ctx0" brushRef="#br0">302 311 4002,'0'0'12686,"-7"-27"-11384,-5-7-909,5 12 37,0 1 0,1-2 0,-4-37 0,4-19 2438,5 45 909,1 33-3722,1 0-1,-1 1 0,1-1 1,0 0-1,-1 1 0,1-1 1,-1 0-1,1 1 0,0-1 1,-1 1-1,1-1 1,0 1-1,0 0 0,-1-1 1,1 1-1,0 0 0,0-1 1,0 1-1,0 0 0,-1 0 1,1 0-1,0 0 1,0 0-1,0 0 0,0 0 1,1 0-1,33 0 465,-27 0-398,-1 0-100,0-1-1,1 1 1,-1 1-1,0-1 1,0 1 0,1 0-1,-1 1 1,0 0 0,0 0-1,0 1 1,-1-1-1,1 2 1,-1-1 0,1 1-1,-1-1 1,0 2 0,0-1-1,-1 1 1,1 0-1,-1 0 1,0 0 0,-1 1-1,1 0 1,-1 0 0,6 11-1,0 1 3,-2 1 1,0 0-1,-1 0 1,-1 1-1,0 0 0,4 36 1,-5 1 22,-1 66 0,-3-107-43,-1 0 0,-1 0-1,-1 0 1,0 0 0,0-1-1,-2 1 1,0-1 0,-1 0-1,0 0 1,-1 0 0,-1-1-1,0 1 1,-1-2 0,-1 1-1,0-1 1,-1-1 0,-18 19-1,5-9-225,-2-1 0,0-1-1,-2-1 1,0-1 0,0-2 0,-35 15-1,-21 0-3314,0-14-4015,32-14-5599</inkml:trace>
</inkml:ink>
</file>

<file path=ppt/ink/ink19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2:33.649"/>
    </inkml:context>
    <inkml:brush xml:id="br0">
      <inkml:brushProperty name="width" value="0.035" units="cm"/>
      <inkml:brushProperty name="height" value="0.035" units="cm"/>
      <inkml:brushProperty name="color" value="#E71224"/>
    </inkml:brush>
  </inkml:definitions>
  <inkml:trace contextRef="#ctx0" brushRef="#br0">1 118 7075,'0'0'17622,"32"-22"-16921,107-60-279,-136 80-408,1 0 1,-1 0-1,0 1 1,1-1 0,-1 1-1,1 0 1,0 0-1,-1 0 1,1 1-1,0-1 1,0 1-1,-1 0 1,1 0 0,0 0-1,0 1 1,-1-1-1,6 2 1,-6 0 3,0 0-1,0 0 1,0 0 0,0 0-1,-1 0 1,1 0 0,-1 1 0,0-1-1,1 1 1,-1 0 0,2 4 0,1-1 16,-1 1-11,1 0 1,-1 1-1,-1-1 0,1 1 0,-1 0 0,-1 0 0,1 0 0,-1 0 0,1 12 0,-1 7 47,-1 44 0,-2-60-57,0 0 0,0-1 0,-2 1 0,1 0 0,-1-1 0,-1 0 0,1 0 0,-2 0 0,0 0 0,0 0 0,0-1 0,-10 11 0,-7 7 30,-2 0-1,-37 31 0,28-27-36,32-30-5,0 0 1,0-1 0,-1 1 0,1 0 0,0 0-1,0 0 1,0 1 0,0-1 0,0 0-1,0 0 1,0 1 0,0-1 0,1 0 0,-1 1-1,0-1 1,1 1 0,-1-1 0,1 0 0,0 1-1,-1 0 1,1-1 0,0 1 0,0-1-1,0 1 1,0-1 0,1 3 0,0-2 17,1 0 1,0-1-1,0 1 1,0-1 0,0 1-1,0-1 1,0 0-1,1 0 1,-1 0-1,0 0 1,1-1 0,-1 1-1,0 0 1,1-1-1,-1 0 1,1 1-1,2-1 1,110 9 944,144-7 1,-133-3-867,8-1-54,-29-1-289,109 12 1,-201-8 38,1 2 1,-1-1-1,1 2 1,17 6-1,-27-8-17,1 0 1,-1 0-1,1 0 0,-1 1 0,0 0 0,0 0 0,0 0 0,0 0 0,0 1 0,-1-1 0,1 1 0,-1 0 0,5 8 0,-6-6-426,0 0-1,0-1 0,0 1 0,-1 0 0,0 0 0,0 0 1,0 10-1,-1-15 542</inkml:trace>
</inkml:ink>
</file>

<file path=ppt/ink/ink19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2:34.204"/>
    </inkml:context>
    <inkml:brush xml:id="br0">
      <inkml:brushProperty name="width" value="0.035" units="cm"/>
      <inkml:brushProperty name="height" value="0.035" units="cm"/>
      <inkml:brushProperty name="color" value="#E71224"/>
    </inkml:brush>
  </inkml:definitions>
  <inkml:trace contextRef="#ctx0" brushRef="#br0">3820 21 11829,'0'0'10370,"17"-2"-9358,26-6-61,-143 5-80,-136 3-74,-111 0 28,-2454 10 2814,2724-10-3556,-208-9 114,252 5-106,33 4-83,0 0 0,0-1 0,0 1 0,0 0 0,0 0 0,0 0 0,0 0 0,0 0 0,0 0 0,0 0-1,0 0 1,0 0 0,0 0 0,0 0 0,0-1 0,0 1 0,0 0 0,0 0 0,0 0 0,0 0 0,0 0 0,0 0 0,0 0 0,0 0 0,-1 0 0,1 0 0,43-1 288,-31 1-356,36 0-64,-13-2 184,0 3-1,0 0 1,53 11 0,-78-10-339,0 1 1,0 0-1,0 0 0,0 1 1,-1 1-1,0-1 1,1 2-1,-2-1 0,1 1 1,-1 0-1,0 1 1,0 0-1,-1 0 1,0 1-1,0 0 0,9 14 1,12 28-4578,-3 3-4697</inkml:trace>
</inkml:ink>
</file>

<file path=ppt/ink/ink19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2:34.799"/>
    </inkml:context>
    <inkml:brush xml:id="br0">
      <inkml:brushProperty name="width" value="0.035" units="cm"/>
      <inkml:brushProperty name="height" value="0.035" units="cm"/>
      <inkml:brushProperty name="color" value="#E71224"/>
    </inkml:brush>
  </inkml:definitions>
  <inkml:trace contextRef="#ctx0" brushRef="#br0">82 39 13206,'0'0'11739,"3"-7"-10472,12-20-317,-15 27-937,0-1 1,0 1-1,0 0 1,0 0-1,0 0 1,0-1-1,0 1 1,0 0-1,0 0 1,1 0-1,-1 0 1,0-1-1,0 1 1,0 0-1,0 0 1,0 0-1,0 0 1,1 0-1,-1-1 1,0 1-1,0 0 1,0 0-1,0 0 1,1 0-1,-1 0 1,0 0-1,0 0 1,0 0-1,0 0 1,1 0-1,-1-1 1,0 1-1,0 0 1,0 0-1,1 0 1,-1 0-1,0 0 1,0 0-1,0 1 1,1-1-1,-1 0 1,0 0-1,0 0 1,0 0-1,0 0 1,1 0-1,-1 0 1,0 0-1,0 0 1,0 0-1,0 1 1,1-1-1,-1 0 1,0 0-1,0 0 1,0 0-1,0 0 1,0 1-1,0-1 1,1 0-1,-1 0 1,0 0-1,5 15 155,-5-13-92,7 36 351,-2 0 1,-1 0-1,-3 71 1,-1-68-194,-6 69 309,-5 1 0,-36 155 0,23-149-1024,-17 234 0,40-326 34,0 1-1895,4 50 1,9-35-4075</inkml:trace>
</inkml:ink>
</file>

<file path=ppt/ink/ink19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2:35.386"/>
    </inkml:context>
    <inkml:brush xml:id="br0">
      <inkml:brushProperty name="width" value="0.035" units="cm"/>
      <inkml:brushProperty name="height" value="0.035" units="cm"/>
      <inkml:brushProperty name="color" value="#E71224"/>
    </inkml:brush>
  </inkml:definitions>
  <inkml:trace contextRef="#ctx0" brushRef="#br0">129 225 17608,'0'0'9164,"-22"7"-8841,4-2-298,1 1 1,-1 1-1,-17 9 0,34-15-24,-1 0-1,1-1 0,0 1 0,0 0 0,0 0 0,0 0 0,0-1 1,0 1-1,0 0 0,0 0 0,1 1 0,-1-1 0,0 0 0,0 0 1,1 0-1,-1 0 0,1 1 0,-1-1 0,1 0 0,0 0 0,-1 1 1,1-1-1,0 0 0,0 1 0,0-1 0,0 0 0,0 1 0,0-1 1,0 0-1,1 1 0,-1-1 0,0 0 0,1 1 0,-1-1 0,1 0 1,-1 0-1,1 0 0,0 1 0,-1-1 0,1 0 0,1 1 0,3 4-13,0 0-1,1-1 0,-1 0 1,1 0-1,8 5 1,-13-9 8,13 8-94,0-1 0,1 0 0,0-1 0,0-1 0,0 0 0,1-1 0,0-1 0,24 4-1,7-3-297,78 0 0,-122-5 389,0 0 0,0 0-1,0 0 1,0 0 0,0 0-1,0 0 1,0-1 0,0 0-1,0 0 1,-1 1 0,1-2-1,0 1 1,0 0 0,-1 0-1,1-1 1,-1 0 0,1 1-1,3-5 1,-4 3 0,-1 0-1,1 0 0,-1 0 1,0 0-1,0 0 1,0-1-1,-1 1 1,1 0-1,-1 0 1,0-1-1,0 1 0,0 0 1,0 0-1,-1-1 1,1 1-1,-1 0 1,-1-5-1,0 0-7,-1 0-1,0 0 1,0 0 0,-1 0-1,0 1 1,0-1 0,0 1-1,-1 0 1,-1 0 0,1 1-1,-12-11 1,-9-6 12,-48-32-1,11 10 232,62 45-213,1-1 1,-1 1 0,0-1 0,0 1 0,1-1-1,-1 1 1,1-1 0,-1 0 0,0 1 0,1-1 0,-1 0-1,1 1 1,-1-1 0,1 0 0,0 0 0,-1 1 0,1-1-1,0 0 1,0 0 0,-1 0 0,1 0 0,0 0-1,0 1 1,0-1 0,0 0 0,0 0 0,0 0 0,0 0-1,0 0 1,1 0 0,0-1 7,0 0 0,0 1 1,1-1-1,-1 1 0,1 0 0,-1-1 0,1 1 1,0 0-1,-1 0 0,1 0 0,0 0 0,0 0 1,0 0-1,2 0 0,52-16 2,2 2 0,-1 3 1,91-7-1,-107 14-25,210-5-31,-249 10 32,1-1-1,-1 1 0,1 0 1,-1 1-1,0-1 0,1 0 0,-1 1 1,1-1-1,-1 1 0,0 0 0,1 0 1,-1-1-1,0 2 0,0-1 1,0 0-1,0 0 0,0 1 0,0-1 1,0 1-1,0 0 0,-1-1 0,3 3 1,-2 0-3,-1-1 0,1 0 0,-1 1 0,1-1 1,-1 1-1,0-1 0,-1 1 0,1 0 0,-1-1 1,1 1-1,-1 0 0,-1 6 0,-1 5-5,0 0 0,-1 0 0,-1-1 0,0 1 0,-1-1 0,-9 17 0,-7 7 6,-45 62 0,-15 26-8,73-112 7,1 1-1,1 0 1,0 1 0,0 0-1,2-1 1,-5 31-1,8-43 1,1 0-1,0 0 1,0 0 0,0-1-1,0 1 1,0 0-1,0 0 1,1 0 0,-1-1-1,1 1 1,0 0-1,0 0 1,0-1 0,0 1-1,0-1 1,1 1-1,-1-1 1,1 0-1,0 1 1,-1-1 0,1 0-1,0 0 1,0 0-1,1 0 1,-1-1 0,0 1-1,0 0 1,1-1-1,-1 0 1,1 1 0,0-1-1,-1 0 1,1-1-1,0 1 1,3 1 0,10 0 3,0 0 1,-1-1 0,1 0 0,0-1-1,16-3 1,-21 2 10,-7 1 12,0-1 0,0 1 0,-1-1 0,1 0 0,0-1 0,0 1 0,0-1 0,-1 1 0,1-1 0,-1 0 0,1-1 0,-1 1 0,0 0 0,0-1 0,0 0 0,0 0 0,0 0 0,-1 0 0,1 0 0,-1 0 0,0-1 0,0 1 0,0-1 0,-1 0 0,1 1 0,-1-1 0,0 0 0,0 0 0,1-5 0,2-13 162,-1 0 1,-1 0-1,-1 0 0,-3-25 1,2 32-135,-1 2-20,0 0 0,0 0 0,-2 0 0,1 0 0,-2 0 1,0 1-1,0-1 0,-1 1 0,-1 0 0,0 0 0,0 1 0,-1 0 0,-1 0 1,0 1-1,0 0 0,-1 0 0,0 1 0,-18-14 0,11 11-30,0 1 0,-1 1 1,-1 0-1,0 2 0,0 0 0,0 1 0,-1 0 1,0 2-1,-1 0 0,1 2 0,-36-4 0,1 6-1172,78 12-2345,-4-1 2083,54 17-3526</inkml:trace>
</inkml:ink>
</file>

<file path=ppt/ink/ink19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2:35.731"/>
    </inkml:context>
    <inkml:brush xml:id="br0">
      <inkml:brushProperty name="width" value="0.035" units="cm"/>
      <inkml:brushProperty name="height" value="0.035" units="cm"/>
      <inkml:brushProperty name="color" value="#E71224"/>
    </inkml:brush>
  </inkml:definitions>
  <inkml:trace contextRef="#ctx0" brushRef="#br0">808 1 17624,'0'0'10317,"23"18"-9922,-5-4-309,-1 1 1,0 1 0,-1 1 0,0 0 0,-2 1 0,0 0-1,-1 1 1,-1 1 0,-1 0 0,10 23 0,-8-5 91,-1 2 0,-2-1 0,9 75 1,-9 126 132,-9-214-315,-2-1-1,0 0 1,-2 0-1,-1 0 0,-1 0 1,-1 0-1,-1-1 1,-1 0-1,-2 0 1,0-1-1,-1 0 1,-1-1-1,-2 0 0,0-1 1,-1-1-1,-35 37 1,23-31-286,-1-1-1,-1-1 1,-2-2 0,0-1-1,-1-2 1,-1-1 0,-65 26-1,48-26-1114,-1-3 0,0-2 0,-1-2-1,0-2 1,-55 1 0,-115-6-9627</inkml:trace>
</inkml:ink>
</file>

<file path=ppt/ink/ink19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2:36.074"/>
    </inkml:context>
    <inkml:brush xml:id="br0">
      <inkml:brushProperty name="width" value="0.035" units="cm"/>
      <inkml:brushProperty name="height" value="0.035" units="cm"/>
      <inkml:brushProperty name="color" value="#E71224"/>
    </inkml:brush>
  </inkml:definitions>
  <inkml:trace contextRef="#ctx0" brushRef="#br0">598 82 14455,'0'0'3655,"-38"-12"-1310,-124-39-368,150 47-1661,0 0 0,-1 1 0,1 0 1,-1 1-1,1 0 0,-1 1 0,0 1 1,1 0-1,-1 1 0,-19 3 1,28-3-243,0 1 1,0-1-1,0 1 1,1 0 0,-1 0-1,0 0 1,1 0 0,0 0-1,-1 1 1,1 0 0,0 0-1,0 0 1,1 0-1,-1 0 1,-3 5 0,-33 61 525,31-53-431,-16 36-41,2 1 0,2 1 0,3 0-1,2 2 1,2 0 0,3 0 0,2 1 0,3 0 0,3 1-1,2-1 1,7 60 0,-2-84-129,2 0 0,1-1-1,2 0 1,0 0 0,3-1 0,0-1-1,2 0 1,1-1 0,2 0 0,1-1-1,1-2 1,1 0 0,1-1-1,1-1 1,31 25 0,-22-23-334,0-2 1,2-2-1,0-1 1,2-1-1,42 17 1,-41-23-666,-1-1 0,2-3 1,0 0-1,0-3 1,55 5-1,48-9-5416</inkml:trace>
</inkml:ink>
</file>

<file path=ppt/ink/ink19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2:36.465"/>
    </inkml:context>
    <inkml:brush xml:id="br0">
      <inkml:brushProperty name="width" value="0.035" units="cm"/>
      <inkml:brushProperty name="height" value="0.035" units="cm"/>
      <inkml:brushProperty name="color" value="#E71224"/>
    </inkml:brush>
  </inkml:definitions>
  <inkml:trace contextRef="#ctx0" brushRef="#br0">0 158 14054,'0'0'1796,"32"-15"253,106-53-254,-110 55-1301,0 1-1,1 1 1,0 2 0,0 1-1,1 1 1,0 1-1,0 2 1,1 1-1,36 1 1,-62 2-411,-1 0-1,1 0 1,0 1 0,0-1-1,0 1 1,-1 0-1,1 0 1,0 1 0,-1-1-1,6 3 1,-8-2-55,0-1 0,0 1 0,0 0 0,0 0 0,0 0-1,-1 0 1,1 0 0,-1 0 0,1 1 0,-1-1 0,0 1 0,1-1 0,-1 1 0,-1-1 0,1 1 0,0-1 0,0 1-1,-1 0 1,1 3 0,0 9 24,0 0 0,-1-1 0,0 1-1,-1 0 1,-1 0 0,0 0 0,-1-1-1,0 1 1,-1-1 0,-1 0 0,-1 0-1,0 0 1,0-1 0,-10 14 0,-12 14 51,-2 0 0,-66 66 0,6-6-31,81-90-56,1 0 1,0 1-1,1 0 0,0 0 1,-5 13-1,11-23-3,0-1 1,0 1-1,0 0 0,0 0 1,1 0-1,-1 0 0,1 1 0,-1-1 1,1 0-1,0 0 0,0 0 1,0 0-1,0 0 0,0 0 1,1 1-1,-1-1 0,0 0 0,1 0 1,0 0-1,-1 0 0,1 0 1,0 0-1,0 0 0,0-1 0,0 1 1,1 0-1,-1 0 0,0-1 1,1 1-1,-1-1 0,1 1 1,-1-1-1,1 0 0,0 1 0,0-1 1,0 0-1,-1 0 0,1 0 1,0 0-1,0-1 0,4 2 0,23 3 139,-1 0 0,1-2 0,0-1 0,40-3 0,-34 1-52,74-4 93,1-4 1,117-24-1,215-66-191,-89 18-136,-324 73 13,-22 5-8,-1 0 0,1 1 1,-1 0-1,1 0 0,0 0 0,0 1 0,0 0 1,-1 0-1,10 2 0,-15-2 77,-1 0 0,0 0 0,1 1-1,-1-1 1,0 0 0,1 0 0,-1 1 0,0-1-1,0 0 1,1 1 0,-1-1 0,0 0 0,0 1-1,1-1 1,-1 0 0,0 1 0,0-1 0,0 0 0,0 1-1,0-1 1,0 1 0,0-1 0,1 0 0,-1 1-1,0-1 1,0 1 0,0-1 0,-1 0 0,1 1-1,0-1 1,0 1 0,0-1 0,0 0 0,0 1 0,0-1-1,-1 1 1,1-1 0,0 0 0,0 1 0,-1-1-1,-3 10-568,0 0 1,0 0-1,-1-1 0,0 0 0,-1 0 0,0 0 0,-1-1 0,0 0 0,0 0 0,0 0 0,-13 9 0,-68 57-4584</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19.029"/>
    </inkml:context>
    <inkml:brush xml:id="br0">
      <inkml:brushProperty name="width" value="0.035" units="cm"/>
      <inkml:brushProperty name="height" value="0.035" units="cm"/>
    </inkml:brush>
  </inkml:definitions>
  <inkml:trace contextRef="#ctx0" brushRef="#br0">15 57 7587,'0'0'13300,"8"-9"-11486,28-29-267,-24 28 2223,-12 12-3396,0 23-104,0 23 197,-1 0-1,-12 70 1,2-40-1108,3 0 1,2 99 0,2-159-2942,-7-10-1814,-6 2-7620</inkml:trace>
</inkml:ink>
</file>

<file path=ppt/ink/ink19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2:57.095"/>
    </inkml:context>
    <inkml:brush xml:id="br0">
      <inkml:brushProperty name="width" value="0.035" units="cm"/>
      <inkml:brushProperty name="height" value="0.035" units="cm"/>
      <inkml:brushProperty name="color" value="#E71224"/>
    </inkml:brush>
  </inkml:definitions>
  <inkml:trace contextRef="#ctx0" brushRef="#br0">542 292 8420,'0'0'12582,"4"-5"-11683,12-17-304,-11 17-190,-12 26 179,2-15-496,0 0 0,-1 0-1,1 0 1,-1 0 0,0-1 0,0 0-1,-1 0 1,1-1 0,-1 0-1,0 0 1,-1-1 0,1 1-1,0-1 1,-1-1 0,-15 4-1,-4-1 57,0-1-1,0-1 1,-40 0-1,61-3-108,-1 0 0,0-1 0,1 1 0,-1-1 0,1 0 0,-1-1 0,1 0 0,0 0 0,0 0 0,0-1 0,0 0 0,0 0-1,-5-4 1,7 4 15,0-1 0,0 1-1,1-1 1,0 0-1,0 0 1,0 0 0,0-1-1,1 1 1,-1-1-1,1 1 1,0-1 0,1 0-1,-1 0 1,1 0-1,0 0 1,0 0 0,0-8-1,0 3-20,0 1 0,1 0 0,0-1 0,1 1 0,0 0 0,0 0 0,1 0 0,0 0 0,1 0 0,0 0 0,0 0 0,1 1 0,0-1 0,0 1 0,1 0 0,0 0 0,1 1 0,-1 0 0,1 0 0,1 0 0,-1 1 0,1-1 0,1 2 0,-1-1 0,1 1 0,0 0 0,0 0 0,0 1 0,16-5 0,-13 4-28,-1 1 0,1 0 1,1 1-1,-1 0 0,0 1 0,1 0 0,0 0 1,-1 1-1,1 1 0,0 0 0,-1 1 0,1 0 1,-1 1-1,1 0 0,-1 1 0,1 0 1,-1 1-1,0 0 0,-1 1 0,1 0 0,-1 0 1,0 1-1,0 1 0,-1 0 0,1 0 0,-2 0 1,1 2-1,-1-1 0,0 1 0,9 13 0,-8-7-15,-1 0 1,-1 0-1,0 0 0,-1 1 0,0 0 0,-2 1 0,0-1 0,0 1 0,-2 0 0,0 0 0,-1 0 0,-1 0 0,0 0 0,-1 0 1,-1 0-1,-1 0 0,0-1 0,-1 1 0,-1-1 0,-1 0 0,0 0 0,-15 27 0,1-13-171,-2-1 0,0-1 0,-44 40 0,-88 67-1620,122-109 1059,0-2 0,-56 32-1,79-51 746,0 0 0,0-1 0,0 0 0,0 0 0,-1-1 0,1-1 0,-1 1 0,0-2 0,0 1 0,0-1-1,0-1 1,0 0 0,0 0 0,0-1 0,0 0 0,-11-3 0,19 3 60,0 0 1,0-1-1,0 1 0,0-1 1,0 1-1,0-1 0,0 0 1,1 0-1,-1 0 1,0 0-1,1 0 0,0 0 1,-1 0-1,1 0 0,0-1 1,0 1-1,1 0 0,-1-1 1,0 1-1,1 0 0,-1-1 1,1-4-1,-3-64 1255,3 56-1034,0 1-139,0 1 1,1-1 0,0 1-1,1-1 1,1 1 0,0 0-1,6-14 1,-7 22-114,1-1 0,0 1 0,0 0 0,0 0 0,1 0 0,0 0 0,0 1 0,0-1 0,0 1 0,1 0 0,0 0 0,0 1 0,0-1 0,0 1 0,0 0 0,1 0 0,-1 1-1,8-2 1,4-1-1,1 2 0,0 0 0,-1 1-1,1 0 1,0 2 0,35 3 0,-26-2-12,-13 0-5,0 1-1,0 0 1,-1 1-1,1 0 1,0 1-1,-1 0 1,0 2 0,0-1-1,23 15 1,-18-8-1,-1 1 1,0 1-1,-1 0 1,-1 1-1,26 33 1,-15-12-24,-2 2 0,-1 1 0,-2 0 0,-2 2 0,24 72 1,-42-108-39,9 25-941,23 49 1,-28-69-223,0-1-1,1 0 1,1 0 0,14 16 0,10 2-6368</inkml:trace>
</inkml:ink>
</file>

<file path=ppt/ink/ink19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2:57.607"/>
    </inkml:context>
    <inkml:brush xml:id="br0">
      <inkml:brushProperty name="width" value="0.035" units="cm"/>
      <inkml:brushProperty name="height" value="0.035" units="cm"/>
      <inkml:brushProperty name="color" value="#E71224"/>
    </inkml:brush>
  </inkml:definitions>
  <inkml:trace contextRef="#ctx0" brushRef="#br0">393 38 13606,'0'0'11288,"-16"-6"-10600,-47-17-237,58 21-336,0 1 0,0-1 0,-1 1 0,1 0 0,0 0 0,-1 1 0,1 0 0,-9 0 0,12 0-71,0 1 0,0-1 0,1 1 0,-1-1 0,0 1 0,1-1 0,-1 1 0,1 0 0,-1 0 0,1 0 0,-1 0 0,1 0 0,0 0 0,-1 0 0,1 1 0,0-1 0,0 0 0,-1 2 0,-1 4 16,1-1 1,0 0 0,0 1-1,1-1 1,0 1-1,0-1 1,0 1-1,1 0 1,1 12 0,-1-7-131,1-4 86,-1 0 1,2 0 0,-1 0 0,1 0-1,0 0 1,1 0 0,0-1 0,0 1-1,1-1 1,-1 0 0,9 11-1,7 7 44,37 38-1,-31-35-42,-4-6-12,6 7 11,35 49-1,-55-68-13,-1 0 1,-1 0-1,0 0 0,0 1 0,0-1 1,-2 1-1,1 0 0,-1 1 0,2 20 1,-4-24 0,-1 0 0,1 0 1,-2 0-1,1 0 0,-1 0 1,0 0-1,-1-1 0,1 1 1,-5 9-1,4-13 0,0 1 0,-1 0 0,0-1 0,0 0 0,-1 0 1,1 0-1,-1 0 0,0 0 0,0-1 0,0 1 0,0-1 0,-1 0 0,1-1 0,-7 4 1,-4 1 3,-1-1 1,1-1-1,-1 0 1,0-1 0,0 0-1,-29 1 1,8-3-55,-70-5 1,98 2 19,-1 0 0,1 0 0,0-1 1,0-1-1,0 0 0,0 0 0,0 0 1,-16-10-1,21 10-35,0 0 0,0 0-1,0 0 1,0-1 0,1 1 0,-1-1 0,1 0 0,0 0-1,0 0 1,0 0 0,1-1 0,-1 1 0,1-1-1,0 0 1,0 1 0,1-1 0,-1 0 0,0-6 0,0-6-780,1 0 1,0 1 0,1-1-1,0 0 1,2 0 0,0 1 0,1-1-1,9-28 1,17-18-4761</inkml:trace>
</inkml:ink>
</file>

<file path=ppt/ink/ink19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2:58.419"/>
    </inkml:context>
    <inkml:brush xml:id="br0">
      <inkml:brushProperty name="width" value="0.035" units="cm"/>
      <inkml:brushProperty name="height" value="0.035" units="cm"/>
      <inkml:brushProperty name="color" value="#E71224"/>
    </inkml:brush>
  </inkml:definitions>
  <inkml:trace contextRef="#ctx0" brushRef="#br0">1 225 16568,'0'0'11090,"42"-15"-10898,-15 5-181,21-8-6,1 2 0,1 2-1,0 3 1,66-8 0,394 5-1118,-496 14 946,0 1 0,0 0 0,25 6 1,-35-6 71,0 0 0,0 0 1,-1 0-1,1 1 1,-1-1-1,1 1 0,-1 0 1,0 0-1,1 0 1,-1 0-1,0 1 0,-1-1 1,1 1-1,0 0 1,-1 0-1,1 0 0,-1 0 1,3 4-1,-5-5 70,1-1-1,-1 0 1,0 0-1,1 1 1,-1-1-1,0 0 1,0 1-1,0-1 1,0 0-1,0 1 1,0-1-1,0 0 1,0 1-1,-1-1 1,1 0-1,0 1 1,-1-1-1,1 0 1,-1 0-1,0 0 1,1 1-1,-1-1 1,0 0-1,0 0 1,1 0-1,-3 1 1,-29 22 223,28-21-204,-58 33 427,-46 31 382,96-59-690,0 2 0,1-1 1,0 2-1,1-1 0,0 1 1,-11 15-1,19-23-104,0 1-1,-1 0 1,1-1 0,0 1-1,1 0 1,-1 0 0,1 0-1,0 0 1,0 1 0,0-1-1,0 0 1,1 0 0,-1 1-1,1-1 1,0 0 0,1 1 0,-1-1-1,1 0 1,0 0 0,0 1-1,0-1 1,0 0 0,1 0-1,0 0 1,-1 0 0,2-1-1,-1 1 1,0 0 0,1-1-1,-1 0 1,1 1 0,0-1-1,0 0 1,1-1 0,-1 1 0,1 0-1,-1-1 1,1 0 0,0 0-1,-1 0 1,1 0 0,5 1-1,9 3-43,-1 0 0,1-2-1,1 0 1,-1-1-1,0-1 1,1 0-1,-1-2 1,1 0 0,-1-1-1,26-4 1,-41 3 21,0 1 0,0 0 1,0-1-1,0 0 0,0 0 0,0 0 1,0 0-1,0 0 0,-1 0 1,1-1-1,-1 1 0,0-1 0,0 0 1,0 0-1,0 0 0,0 0 1,0 0-1,-1 0 0,0 0 0,1-1 1,-1 1-1,0 0 0,-1-1 1,1 1-1,-1-1 0,1-4 0,0-8-52,0 0 0,-1-1 0,-1 1-1,-3-21 1,2 24 53,-1 1 0,-1 0 0,0 0-1,-1 0 1,0 1 0,0-1 0,-2 1-1,1 0 1,-10-11 0,-11-12 119,-43-40-1,26 28 278,43 45-350,0 1 0,0-1 0,0 0 0,0 0 0,1 0 0,-1 1 0,0-1 0,1 0 0,-1 0 0,0 0 0,1 0 0,-1 0 0,1 0 0,0 0 0,-1-1 0,1 1 0,0 0 0,0 0 1,-1 0-1,1 0 0,0 0 0,0 0 0,0-1 0,1 1 0,-1 0 0,0 0 0,0 0 0,0 0 0,1 0 0,-1 0 0,1 0 0,-1 0 0,1 0 0,-1 0 0,1 0 0,0 0 0,-1 0 0,1 0 0,0 0 0,0 0 0,0 1 0,-1-1 1,3-1-1,3-2 31,1 0 0,-1 1 0,1 0 0,0 0-1,10-3 1,-10 4-47,45-13-15,2 2 0,-1 2 0,2 3 0,-1 2-1,1 2 1,70 5 0,-119 0-6,0-1 0,-1 1 0,1 0 0,0 0-1,0 0 1,-1 1 0,1 0 0,-1 0 0,1 1-1,-1-1 1,0 1 0,0 0 0,0 1 0,0-1 0,-1 1-1,1 0 1,-1 0 0,0 0 0,0 1 0,-1-1 0,1 1-1,-1 0 1,0 0 0,0 0 0,-1 1 0,1-1-1,-1 1 1,-1-1 0,3 10 0,2 15-17,-1 0 0,-1 0 0,-2 1 0,-2 45 0,0-49 24,-11 384-40,11-405 24,0-1 0,0 1 0,0 0 0,1-1 0,0 1 0,0-1-1,0 1 1,1-1 0,4 10 0,-5-12 9,1-1 0,0 0 0,0 0 0,0 0 1,1 0-1,-1 0 0,0-1 0,1 1 0,-1 0 0,1-1 0,-1 0 0,1 0 0,0 0 0,-1 0 0,1 0 0,0 0 0,0-1 0,0 1 1,0-1-1,4 0 0,-3 1 34,1-1 1,0 1 0,-1-1 0,1 0-1,0 0 1,-1-1 0,1 0-1,-1 1 1,1-1 0,-1-1 0,1 1-1,-1-1 1,0 0 0,1 0 0,-1 0-1,0 0 1,0-1 0,-1 1-1,1-1 1,0 0 0,-1 0 0,0-1-1,0 1 1,0-1 0,0 0 0,0 1-1,-1-1 1,1 0 0,-1-1-1,3-7 1,3-5 106,-2-1-1,1 0 1,-2 0-1,0 0 1,-2-1 0,3-26-1,-2-118 263,-5 107-324,2 47-76,-1 1 1,0 0-1,0-1 0,-1 1 0,0 0 0,-1-1 1,0 1-1,0 0 0,-1 0 0,1 0 1,-2 1-1,1-1 0,-1 1 0,-1 0 0,1 0 1,-1 0-1,0 0 0,0 1 0,-1 0 1,0 0-1,0 0 0,-1 1 0,-12-8 0,5 5-20,-1 0 0,0 1 0,0 0 0,-1 1 0,0 1 0,0 1 0,-33-5 0,-3 4-385,-62 2 0,110 3 365,4 0-14,-1 1 0,0-1 0,0 0 0,0 0 0,0 0 0,0 1 1,0-1-1,0 1 0,0-1 0,0 0 0,1 1 0,-1-1 0,0 1 1,0 0-1,0-1 0,1 1 0,-1 0 0,0-1 0,1 1 0,-1 0 0,1 0 1,-1 0-1,1-1 0,-1 1 0,1 0 0,0 0 0,-1 0 0,1 0 1,0 0-1,0 0 0,0 0 0,-1 0 0,1 0 0,0 0 0,0 0 0,0 0 1,1 1-1,7 39-2140,-3-31 1187,1-1 0,0 0 0,0 0 0,1 0-1,1-1 1,-1 0 0,1 0 0,1-1 0,9 7-1,40 23-11668</inkml:trace>
</inkml:ink>
</file>

<file path=ppt/ink/ink19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2:58.778"/>
    </inkml:context>
    <inkml:brush xml:id="br0">
      <inkml:brushProperty name="width" value="0.035" units="cm"/>
      <inkml:brushProperty name="height" value="0.035" units="cm"/>
      <inkml:brushProperty name="color" value="#E71224"/>
    </inkml:brush>
  </inkml:definitions>
  <inkml:trace contextRef="#ctx0" brushRef="#br0">506 25 14359,'0'0'13830,"-21"-25"-12934,0 54-800,-25 37-48,-17 22 160,-4 7-47,0-10-145,8-6-16,6-9-241,14-7-831,4-12-2097,0-10-6324</inkml:trace>
</inkml:ink>
</file>

<file path=ppt/ink/ink19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2:59.106"/>
    </inkml:context>
    <inkml:brush xml:id="br0">
      <inkml:brushProperty name="width" value="0.035" units="cm"/>
      <inkml:brushProperty name="height" value="0.035" units="cm"/>
      <inkml:brushProperty name="color" value="#E71224"/>
    </inkml:brush>
  </inkml:definitions>
  <inkml:trace contextRef="#ctx0" brushRef="#br0">0 48 16343,'0'0'11998,"0"-8"-11195,0-24-173,0 25 159,22 7-194,-16 2-589,0 0 1,0 1-1,-1-1 0,1 1 0,-1 1 1,1-1-1,-1 1 0,0 0 0,0 0 1,-1 0-1,1 1 0,-1-1 0,7 11 0,1-1-5,60 72-1097,94 150 0,-69-92-7258,-39-68-4759</inkml:trace>
</inkml:ink>
</file>

<file path=ppt/ink/ink19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00.775"/>
    </inkml:context>
    <inkml:brush xml:id="br0">
      <inkml:brushProperty name="width" value="0.035" units="cm"/>
      <inkml:brushProperty name="height" value="0.035" units="cm"/>
      <inkml:brushProperty name="color" value="#E71224"/>
    </inkml:brush>
  </inkml:definitions>
  <inkml:trace contextRef="#ctx0" brushRef="#br0">127 84 7988,'0'0'5490,"2"-3"-5266,8-10-58,-57 10 2824,45 2-2568,0 1 0,-1-1 0,1 1 1,0-1-1,0 0 0,-1 0 0,1 0 0,0 0 0,0 0 0,-3-3 0,4 4-356,1 0 1,-1-1 0,1 1 0,0 0-1,-1-1 1,1 1 0,-1 0 0,1-1-1,-1 1 1,1-1 0,0 1 0,0-1-1,-1 1 1,1-1 0,0 1 0,-1-1-1,1 1 1,0-1 0,0 1 0,0-1-1,0 1 1,0-1 0,0 1 0,0-1-1,0 1 1,0-1 0,0 0 0,0 1-1,0-1 1,0 1 0,0-1 0,0 1-1,0-1 1,1 1 0,-1-1 0,0 1-1,0-1 1,1 1 0,-1-1-1,0 1 1,1-1 0,-1 1 0,0-1-1,1 1 1,-1 0 0,1-1 0,-1 1-1,1 0 1,-1-1 0,1 1 0,0-1-1,7-3-13,1 0-1,-1 1 1,1 0-1,0 0 1,0 1-1,0 0 1,0 1-1,10-1 1,83-1 244,-88 3-218,-8 0-52,17-1 108,0 1 1,0 2-1,-1 0 0,33 8 0,-49-8-111,0 0 0,0 0 0,0 0 0,0 1 0,0 0 0,-1 1 0,1-1 0,-1 1 0,0 0 0,0 0 0,0 0-1,-1 1 1,1 0 0,-1 0 0,0 0 0,-1 0 0,1 1 0,-1-1 0,0 1 0,4 10 0,-5-11-18,0 0 0,-1 0 0,1 0 0,-1 1 0,0-1 0,-1 0 0,1 1 0,-1-1 0,0 1 0,0-1 0,-1 1 0,0-1 0,1 0 0,-2 1 0,1-1 0,-1 0 0,0 0 0,0 0 0,0 0 1,-1 0-1,1 0 0,-1-1 0,0 1 0,-1-1 0,1 0 0,-1 0 0,0 0 0,0 0 0,-8 5 0,-10 6-31,-1-1-1,-1-1 1,0-1 0,-49 16-1,1 1-271,70-28 277,0 0 0,0 0 0,0 0-1,0 0 1,1 0 0,-1 1 0,0-1 0,1 1 0,-1-1 0,1 1 0,-3 2 0,4-4 10,0 1 1,0 0 0,-1-1 0,1 1 0,0-1 0,0 1 0,0 0 0,0-1 0,0 1 0,0-1 0,0 1-1,0 0 1,0-1 0,0 1 0,0 0 0,0-1 0,0 1 0,0-1 0,1 1 0,-1 0 0,0-1-1,0 1 1,1-1 0,-1 1 0,0-1 0,1 1 0,3 3-22,0-1 0,1 1 0,-1-1 0,1 0 0,-1-1 0,1 1 0,0-1 0,6 2 0,222 80-72,-146-57 416,-2 4 1,137 71 0,-207-93-227,0 0 0,0 1 0,-1 1 0,17 16 0,-28-25-70,-1 1 1,1-1-1,-1 1 0,1 0 0,-1 0 0,0 0 0,0 0 1,0 0-1,-1 1 0,1-1 0,-1 1 0,0-1 1,0 1-1,0-1 0,0 1 0,-1-1 0,1 1 0,-1 0 1,0 0-1,0-1 0,0 1 0,-1 0 0,1-1 0,-1 1 1,0-1-1,-2 7 0,-1-4 0,1 0 0,-1 0 0,0 0 0,0-1 0,-1 1 0,0-1 0,0 0 1,0-1-1,0 1 0,-1-1 0,-10 6 0,-9 3 55,-41 18 0,64-31-69,-64 25 33,-1-2 0,-1-4-1,0-3 1,-78 8 0,-289 0-1362,433-24 923,5-2-435,19-11-1740,35-28 0,-20 13 72,31-21-2552</inkml:trace>
</inkml:ink>
</file>

<file path=ppt/ink/ink19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01.182"/>
    </inkml:context>
    <inkml:brush xml:id="br0">
      <inkml:brushProperty name="width" value="0.035" units="cm"/>
      <inkml:brushProperty name="height" value="0.035" units="cm"/>
      <inkml:brushProperty name="color" value="#E71224"/>
    </inkml:brush>
  </inkml:definitions>
  <inkml:trace contextRef="#ctx0" brushRef="#br0">426 120 3970,'0'0'22111,"0"-20"-20956,0-80 438,-10 122-1279,3-10-292,-18 38 3,-78 174 278,92-194-266,1 1 0,1 0 0,2 1 0,1 0 0,-2 55 0,7-79-44,0-1-1,1 0 1,0 0 0,1 1-1,0-1 1,0 0 0,0 0-1,1 0 1,0 0 0,0 0 0,1 0-1,0 0 1,0-1 0,1 1-1,-1-1 1,1 0 0,1 0-1,-1-1 1,1 1 0,0-1-1,0 0 1,1 0 0,0 0-1,-1-1 1,1 0 0,13 6 0,-1-2-30,0 0 1,0-2 0,1 0 0,-1-1 0,1-1 0,27 3-1,-5-4 26,0-2-1,42-4 0,-76 3 41,0 0 0,1-1-1,-1-1 1,0 1 0,0-1-1,1 0 1,-2-1 0,1 1-1,0-1 1,0-1-1,-1 1 1,0-1 0,0 0-1,0-1 1,0 0 0,0 0-1,-1 0 1,0 0 0,0-1-1,-1 0 1,1 0-1,-1 0 1,-1 0 0,1-1-1,-1 1 1,0-1 0,0 0-1,-1 0 1,0 0 0,-1 0-1,1-1 1,-1 1 0,0-12-1,-1 17-1,0-1-1,0 0 1,-1 0 0,1 0-1,-1 0 1,0 1 0,1-1-1,-1 0 1,-1 0-1,1 1 1,0-1 0,-1 1-1,1-1 1,-1 1 0,1 0-1,-1 0 1,-4-4-1,1 2-6,1 1-1,-1-1 0,0 1 0,-1 0 0,1 1 0,0 0 1,-1-1-1,-7-1 0,-12-1-16,1 1 0,-1 1 0,-33 0-1,45 2 13,-21 0-79,-10-2 83,0 1 0,-1 3 0,1 2 1,-55 10-1,87-11-156,0 2 1,0-1 0,0 2-1,0-1 1,1 2-1,-1-1 1,1 2-1,1-1 1,-1 1-1,1 1 1,1 0-1,-1 1 1,1-1-1,1 2 1,0-1-1,0 1 1,1 1 0,0-1-1,-11 23 1,5-1-1385,2 0 0,1 0 0,-12 68 1,7 7-4061</inkml:trace>
</inkml:ink>
</file>

<file path=ppt/ink/ink19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01.909"/>
    </inkml:context>
    <inkml:brush xml:id="br0">
      <inkml:brushProperty name="width" value="0.035" units="cm"/>
      <inkml:brushProperty name="height" value="0.035" units="cm"/>
      <inkml:brushProperty name="color" value="#E71224"/>
    </inkml:brush>
  </inkml:definitions>
  <inkml:trace contextRef="#ctx0" brushRef="#br0">5136 48 7716,'29'-1'2249,"255"-14"2806,-264 14-4304,-9 0 11,1 1 0,-1-2 0,0 1 1,1-1-1,-1-1 0,0 0 0,11-6 1,-22 9-701,0 0-2,0 0 0,0 0 0,0 0 0,-1 0 0,1 0 0,0 0 1,0 0-1,-1 0 0,1 0 0,0 0 0,0 0 0,0 0 0,-1 0 0,1 0 1,0 0-1,0 0 0,0-1 0,-1 1 0,1 0 0,0 0 0,0 0 1,0 0-1,0 0 0,-1-1 0,1 1 0,0 0 0,0 0 0,0 0 0,0-1 1,0 1-1,0 0 0,0 0 0,-1-1 0,1 1 0,0 0 0,0 0 0,0 0 1,0-1-1,0 1 0,0 0 0,0 0 0,0-1 0,0 1 0,0 0 1,1 0-1,-1-1 0,0 1 0,0 0 0,0 0 0,0 0 0,0-1 0,0 1 1,0 0-1,0 0 0,1 0 0,-1-1 0,0 1 0,0 0 0,-1478 27 1618,1269-17-1609,-1487 66 731,4-41 348,1556-34-1005,-131-3 176,197-6-164,52 0 246,22-2-167,24-7-106,-1 5-151,1 1 1,0 2 0,1 1 0,0 1-1,37-4 1,-29 8-945,-1 1 1,40 3-1,-71-1 585,1 1 1,-1 0-1,0 1 0,1-1 0,-1 1 0,0 0 0,0 1 0,0-1 0,-1 1 1,7 4-1,46 40-5461,-35-26 1698,23 19-8802</inkml:trace>
</inkml:ink>
</file>

<file path=ppt/ink/ink19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02.807"/>
    </inkml:context>
    <inkml:brush xml:id="br0">
      <inkml:brushProperty name="width" value="0.035" units="cm"/>
      <inkml:brushProperty name="height" value="0.035" units="cm"/>
      <inkml:brushProperty name="color" value="#E71224"/>
    </inkml:brush>
  </inkml:definitions>
  <inkml:trace contextRef="#ctx0" brushRef="#br0">75 133 12294,'0'0'12488,"1"-21"-11063,7-66-227,-3 62 1016,-5 26-2200,0-1-1,0 0 1,0 0-1,-1 0 1,1 0 0,0 0-1,0 0 1,0 0-1,0 0 1,0 0 0,0 1-1,0-1 1,0 0-1,0 0 1,0 0 0,0 0-1,0 0 1,0 0-1,0 0 1,0 1 0,0-1-1,0 0 1,0 0-1,0 0 1,0 0 0,0 0-1,0 0 1,0 0-1,1 0 1,-1 0 0,0 1-1,0-1 1,0 0 0,0 0-1,0 0 1,0 0-1,0 0 1,0 0 0,0 0-1,0 0 1,0 0-1,1 0 1,-1 0 0,0 0-1,0 0 1,0 0-1,0 0 1,0 0 0,0 0-1,0 0 1,0 0-1,1 0 1,-1 0 0,0 0-1,0 0 1,0 0-1,0 0 1,0 0 0,0 0-1,0 0 1,0 0 0,1 0-1,-1 0 1,0 0-1,0 0 1,0 0 0,0 0-1,0 0 1,0 0-1,-41 543 1048,2-81-894,34-353-488,-1 129-4668,6-234 4599,3 18-3356,7-13-1490,12-7-3797</inkml:trace>
</inkml:ink>
</file>

<file path=ppt/ink/ink19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03.465"/>
    </inkml:context>
    <inkml:brush xml:id="br0">
      <inkml:brushProperty name="width" value="0.035" units="cm"/>
      <inkml:brushProperty name="height" value="0.035" units="cm"/>
      <inkml:brushProperty name="color" value="#E71224"/>
    </inkml:brush>
  </inkml:definitions>
  <inkml:trace contextRef="#ctx0" brushRef="#br0">177 303 9284,'0'0'15381,"-30"42"-14600,-90 139-146,117-176-616,-1 1-1,1 1 1,0-1-1,1 0 1,-1 1-1,1-1 1,0 1 0,1 0-1,0 0 1,0-1-1,0 1 1,1 0-1,0 0 1,0 0-1,1 0 1,0 0-1,0 0 1,1-1-1,-1 1 1,1-1-1,1 1 1,0-1-1,-1 1 1,2-1-1,-1 0 1,1 0 0,0-1-1,0 1 1,0-1-1,7 5 1,-1 0-44,1-2 1,0 0-1,0 0 1,1-1-1,0 0 1,0-1-1,1 0 0,0-1 1,0-1-1,0 0 1,27 4-1,-28-6-45,1 0 0,0-1 0,0-1 0,-1 0 0,1-1 0,0-1 0,-1 1 0,18-6 0,-25 5 66,0 0-1,0 0 1,0-1-1,-1 0 1,1 0-1,-1 0 1,0 0-1,0 0 1,0-1-1,0 0 1,0 0-1,-1 0 1,1 0-1,-1-1 1,0 1-1,-1-1 1,1 0-1,-1 1 1,0-1-1,0 0 1,-1-1-1,2-5 1,2-13-44,-2-1 1,0 1 0,-2-1-1,0 0 1,-2 1 0,-1-1-1,0 0 1,-2 1 0,-1 0 0,-1 0-1,-1 0 1,-1 1 0,-1 0-1,-1 0 1,-1 1 0,-1 1-1,-1 0 1,-19-23 0,-25-14 36,57 57 179,62 1-48,37 2 66,1-5 1,138-22 0,-79-10 5,-85 16-133,2 4 0,82-6 0,-158 21-58,1 0 0,-1-1 0,1 1 1,0 0-1,-1 0 0,1 0 0,-1 0 1,1 0-1,0 0 0,-1 0 0,1 0 1,-1 1-1,1-1 0,-1 0 0,1 0 0,0 0 1,-1 1-1,1-1 0,-1 0 0,1 1 1,-1-1-1,1 0 0,-1 1 0,1-1 1,-1 0-1,0 1 0,1-1 0,-1 1 1,0-1-1,1 1 0,-1-1 0,0 1 1,1-1-1,-1 1 0,0 0 0,0-1 1,0 1-1,1-1 0,-1 1 0,0 0 1,0-1-1,0 1 0,0-1 0,0 1 1,0 0-1,0-1 0,0 1 0,-1-1 1,1 1-1,0-1 0,0 1 0,0 0 1,-1-1-1,1 1 0,0-1 0,-1 1 1,1-1-1,0 1 0,-1 0 0,-28 43 10,21-34 2,-88 114 93,-25 36-15,103-133-82,0 1 0,2 1 0,-23 57-1,35-74-20,0 0 0,1 1 0,0-1 0,-1 16 0,4-24 0,0 0-1,0-1 1,0 1-1,0 0 1,0 0-1,1-1 1,0 1-1,-1-1 1,1 1-1,1-1 1,-1 1 0,0-1-1,1 1 1,0-1-1,0 0 1,0 0-1,0 0 1,0 0-1,3 3 1,2-2 5,-1 1 1,1-1-1,0 0 0,1-1 1,-1 0-1,0 0 1,1 0-1,0-1 0,-1 0 1,1-1-1,14 2 1,14-1 43,45-2 0,-71 0-21,-4 0 19,-1 0 0,1-1 0,0 0 0,-1 0 0,1 0 0,-1-1 0,0 1 0,1-1 1,-1-1-1,0 1 0,0-1 0,0 0 0,-1 0 0,1 0 0,-1 0 0,7-7 1,-6 4 51,0-1 1,0 0-1,0 0 1,-1 0-1,0-1 1,0 1-1,-1-1 1,0 0 0,4-16-1,-3-3 47,0 1-1,-2 0 0,0-1 1,-2 0-1,-2 1 1,-3-28-1,2 33-125,-1 0 1,-1 1-1,-1 0 1,-1 0-1,0 0 1,-2 0-1,0 1 1,-1 1-1,0 0 1,-2 0-1,0 1 1,-1 1-1,-1 0 1,-1 0-1,0 2 0,-1 0 1,0 0-1,-1 2 1,0 0-1,-1 1 1,-1 0-1,-26-10 1,-174-32-1309,245 60 825,-1 1 0,0 1 0,-1 2-1,0 0 1,31 20 0,-1 3-3315,57 48 0,-31-13-5315</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19.455"/>
    </inkml:context>
    <inkml:brush xml:id="br0">
      <inkml:brushProperty name="width" value="0.035" units="cm"/>
      <inkml:brushProperty name="height" value="0.035" units="cm"/>
    </inkml:brush>
  </inkml:definitions>
  <inkml:trace contextRef="#ctx0" brushRef="#br0">1 63 2289,'0'0'17520,"9"-11"-15935,32-32-305,-41 43-1129,1-1-1,-1 0 0,0 1 0,1-1 1,-1 1-1,1-1 0,-1 1 0,1-1 1,0 1-1,-1-1 0,1 1 0,-1 0 1,1-1-1,0 1 0,-1 0 0,1-1 1,0 1-1,-1 0 0,1 0 0,0-1 1,0 1-1,-1 0 0,1 0 0,0 0 1,0 0-1,-1 0 0,1 0 0,0 0 0,0 1 1,-1-1-1,2 0 0,-1 2-47,0-1 0,0 0 0,0 0 0,0 1-1,0-1 1,0 1 0,0-1 0,-1 1 0,1-1 0,-1 1 0,1-1-1,-1 1 1,1 3 0,4 67-423,-5-61 859,1 262 397,-2-152-2987,1-120 1837,0-1 0,0 0-1,-1 1 1,1-1 0,0 1 0,0-1 0,-1 1-1,1-1 1,0 0 0,-1 1 0,1-1-1,-1 0 1,1 0 0,0 1 0,-1-1 0,1 0-1,-1 0 1,1 1 0,-1-1 0,1 0-1,-1 0 1,1 0 0,-1 0 0,1 0 0,-1 0-1,1 0 1,0 0 0,-1 0 0,1 0-1,-1 0 1,1 0 0,-1 0 0,1 0-1,-1 0 1,1 0 0,-2-1 0,-2 1-2433,-28 0-12757</inkml:trace>
</inkml:ink>
</file>

<file path=ppt/ink/ink19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04.241"/>
    </inkml:context>
    <inkml:brush xml:id="br0">
      <inkml:brushProperty name="width" value="0.035" units="cm"/>
      <inkml:brushProperty name="height" value="0.035" units="cm"/>
      <inkml:brushProperty name="color" value="#E71224"/>
    </inkml:brush>
  </inkml:definitions>
  <inkml:trace contextRef="#ctx0" brushRef="#br0">492 1 16199,'0'0'8676,"-172"212"-6883,95-92-800,10-4-369,21-18-464,18-22-80,7-16-80,7-12-272,-3-14-1329,-4-12-2353,-8-15-5234</inkml:trace>
</inkml:ink>
</file>

<file path=ppt/ink/ink19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04.569"/>
    </inkml:context>
    <inkml:brush xml:id="br0">
      <inkml:brushProperty name="width" value="0.035" units="cm"/>
      <inkml:brushProperty name="height" value="0.035" units="cm"/>
      <inkml:brushProperty name="color" value="#E71224"/>
    </inkml:brush>
  </inkml:definitions>
  <inkml:trace contextRef="#ctx0" brushRef="#br0">32 183 5795,'0'0'15047,"-28"-170"-12358,24 157 1825,15 45-4194,34 37-16,11 23 304,8 12-271,-1 0-241,-3-15-96,-8-13-16,-3-13-641,-14-13-463,-3-5-1505,-4-14-2482,-7-9-3937</inkml:trace>
</inkml:ink>
</file>

<file path=ppt/ink/ink19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04.903"/>
    </inkml:context>
    <inkml:brush xml:id="br0">
      <inkml:brushProperty name="width" value="0.035" units="cm"/>
      <inkml:brushProperty name="height" value="0.035" units="cm"/>
      <inkml:brushProperty name="color" value="#E71224"/>
    </inkml:brush>
  </inkml:definitions>
  <inkml:trace contextRef="#ctx0" brushRef="#br0">213 168 15831,'0'0'7508,"-32"-27"-5489,-96-83-519,89 80-484,38 30-352,1 5-213,-11 544 1262,10-509-2003,0-10-970,2 0 0,5 43-1,-5-66 853,0 0-1,1 0 1,0 0-1,0 0 1,0 0-1,1 0 1,0-1-1,1 1 0,-1-1 1,1 0-1,0 0 1,1 0-1,0-1 1,0 1-1,7 5 1,-1-6-10147</inkml:trace>
</inkml:ink>
</file>

<file path=ppt/ink/ink19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05.262"/>
    </inkml:context>
    <inkml:brush xml:id="br0">
      <inkml:brushProperty name="width" value="0.035" units="cm"/>
      <inkml:brushProperty name="height" value="0.035" units="cm"/>
      <inkml:brushProperty name="color" value="#E71224"/>
    </inkml:brush>
  </inkml:definitions>
  <inkml:trace contextRef="#ctx0" brushRef="#br0">106 0 15687,'0'0'7260,"-18"41"-5526,-52 136-515,66-164-1175,0-1 1,1 1-1,1 0 1,0-1-1,0 1 1,1 0-1,1 0 1,0 0-1,1 0 0,1 0 1,0 0-1,0 0 1,1-1-1,1 1 1,0-1-1,1 0 1,12 23-1,-12-27-43,1 0 0,0-1 0,0 0 0,1 0 0,0 0 0,0-1 0,0 1 0,1-2 0,0 1 0,0-1 0,1-1 0,-1 1 0,1-1 0,0-1 0,0 0 0,0 0 0,1-1 0,-1 0 0,1 0 0,-1-1 0,16 0 0,-23-1 3,1 0 0,-1 0 0,1 0 0,-1-1 0,0 1-1,1-1 1,-1 1 0,0-1 0,0 0 0,1 0 0,-1 0 0,0 0 0,0 0 0,0 0 0,0-1 0,0 1 0,0-1 0,0 1 0,-1-1 0,1 0 0,-1 0 0,1 0 0,-1 1 0,1-2 0,-1 1 0,0 0 0,0 0 0,0 0 0,0 0 0,0-3 0,2-7 48,-1 0 0,-1 0 0,0 0-1,-1-24 1,0 23-18,0-15 7,-2-1 0,-1 1 0,-1 0 0,-2 0 0,-10-33-1,11 44-30,-2 0-1,0 1 0,-1 0 0,0 0 0,-1 1 0,-1 0 0,0 0 0,-2 1 0,-17-18 0,25 28-18,-1 0 0,0 0 0,0 0 0,0 1 0,0-1 0,0 1 0,-1 1 0,1-1 0,-1 1 0,0 0 1,1 0-1,-1 0 0,0 1 0,0 0 0,0 0 0,-7 1 0,13 0-14,-1 0 1,1 0-1,0 0 1,0 0-1,-1 0 1,1 0-1,0 0 1,-1 0-1,1 0 1,0 0-1,-1 1 1,1-1-1,0 0 1,0 0-1,-1 0 1,1 0-1,0 1 1,0-1-1,-1 0 1,1 0-1,0 1 1,0-1-1,0 0 1,-1 0-1,1 1 1,0-1-1,0 0 1,0 1-1,0-1 1,0 0-1,0 0 1,0 1-1,0-1 1,0 0-1,0 1 1,0-1-1,0 0 1,0 1-1,0-1 1,0 0-1,0 1 1,0-1-1,0 1 0,5 14-659,-1-8 382,0 0 0,1-1 0,0 0 0,0 1 0,0-2-1,1 1 1,0-1 0,0 0 0,0 0 0,1 0 0,0-1 0,8 4 0,13 7-2984,54 17 0,21-3-7270</inkml:trace>
</inkml:ink>
</file>

<file path=ppt/ink/ink19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05.626"/>
    </inkml:context>
    <inkml:brush xml:id="br0">
      <inkml:brushProperty name="width" value="0.035" units="cm"/>
      <inkml:brushProperty name="height" value="0.035" units="cm"/>
      <inkml:brushProperty name="color" value="#E71224"/>
    </inkml:brush>
  </inkml:definitions>
  <inkml:trace contextRef="#ctx0" brushRef="#br0">455 1 10037,'0'0'13897,"-33"2"-13076,11 0-727,-1 0 0,1 1 0,0 2 0,0 0 0,0 1-1,1 1 1,0 1 0,0 1 0,1 1 0,-33 20 0,36-16-11,1-1 1,0 2-1,0 0 0,2 1 1,-25 35-1,34-45-66,1 1 0,0 0 1,0 0-1,1 0 0,0 0 0,1 0 0,-1 1 0,1-1 0,0 1 1,1 0-1,0-1 0,0 1 0,1 0 0,0 0 0,0 0 0,1-1 0,0 1 1,1 0-1,3 12 0,-2-14 1,0-1 1,0 1 0,1 0-1,0-1 1,0 0 0,0 0-1,1 0 1,-1 0 0,1-1-1,1 0 1,-1 0-1,0 0 1,1-1 0,0 1-1,0-1 1,12 4 0,5 1 98,1 0 1,0-2-1,30 4 1,-6-3 155,0-2 0,0-2 1,1-2-1,-1-2 0,55-9 1,-76 6-169,0-2 0,-1 0 1,0-2-1,-1 0 0,0-2 1,0-1-1,-1-1 0,0-1 1,-1-1-1,36-30 0,-50 37-72,-1 0 0,0-1 0,0 0 0,0-1-1,-1 0 1,-1 0 0,0 0 0,0-1-1,0 0 1,-1 0 0,-1 0 0,0-1-1,0 1 1,-1-1 0,0 0 0,-1 0-1,1-22 1,-2 28-27,-1 0 0,0 0-1,-1 0 1,1 0 0,-1 1 0,0-1-1,0 0 1,0 0 0,-1 1 0,0-1-1,0 1 1,0 0 0,0-1 0,-1 1-1,1 0 1,-1 0 0,0 0 0,0 1-1,-1-1 1,1 1 0,-1 0 0,0 0-1,1 0 1,-2 0 0,1 1 0,0-1-1,0 1 1,-9-3 0,-5-1-7,-1 0 1,-1 2-1,1 0 0,-1 1 1,-36-1-1,15 2-22,-4-1-57,0 2-1,0 2 1,-65 9 0,106-9-7,-1 0 1,1 0 0,-1 0-1,1 1 1,0-1-1,0 1 1,0 0 0,0 0-1,0 1 1,0-1-1,0 1 1,1 0 0,-1 0-1,1 0 1,0 1-1,0-1 1,0 1 0,0-1-1,-3 8 1,2-3-427,1 1-1,0-1 1,1 1 0,0 0 0,1-1-1,-1 1 1,2 0 0,-1 16 0,1 31-5004</inkml:trace>
</inkml:ink>
</file>

<file path=ppt/ink/ink19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05.991"/>
    </inkml:context>
    <inkml:brush xml:id="br0">
      <inkml:brushProperty name="width" value="0.035" units="cm"/>
      <inkml:brushProperty name="height" value="0.035" units="cm"/>
      <inkml:brushProperty name="color" value="#E71224"/>
    </inkml:brush>
  </inkml:definitions>
  <inkml:trace contextRef="#ctx0" brushRef="#br0">1 67 14182,'0'0'10877,"0"-11"-9740,0-33-233,0 33-239,4 15-185,264 264 1067,102 37-716,23-19-996,-140-105-2896,-216-153-923,-32-23-2733</inkml:trace>
</inkml:ink>
</file>

<file path=ppt/ink/ink19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06.495"/>
    </inkml:context>
    <inkml:brush xml:id="br0">
      <inkml:brushProperty name="width" value="0.035" units="cm"/>
      <inkml:brushProperty name="height" value="0.035" units="cm"/>
      <inkml:brushProperty name="color" value="#E71224"/>
    </inkml:brush>
  </inkml:definitions>
  <inkml:trace contextRef="#ctx0" brushRef="#br0">0 51 12406,'0'0'12213,"50"-50"-11076,9 53-273,32 54 49,36 31-177,24 35 0,21 32-288,11 19-351,6 22-97,15 9-977,21 0-3345,3-12-17272</inkml:trace>
</inkml:ink>
</file>

<file path=ppt/ink/ink19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07.132"/>
    </inkml:context>
    <inkml:brush xml:id="br0">
      <inkml:brushProperty name="width" value="0.035" units="cm"/>
      <inkml:brushProperty name="height" value="0.035" units="cm"/>
      <inkml:brushProperty name="color" value="#E71224"/>
    </inkml:brush>
  </inkml:definitions>
  <inkml:trace contextRef="#ctx0" brushRef="#br0">1198 45 8612,'0'0'9260,"10"-6"-7990,27-22-75,-29 18 792,-19 10-1835,6 0 132,-790 15 740,368-8-674,427-7-353,-1 0 1,1 0 0,-1 0-1,1-1 1,0 1 0,-1 0-1,1 0 1,-1 0 0,1 0-1,-1 0 1,1 0 0,-1 0-1,1 0 1,-1 0 0,1 0-1,0 0 1,-1 0 0,1 1-1,-1-1 1,1 0 0,-1 0-1,1 0 1,0 0 0,-1 1-1,1-1 1,0 0 0,-1 1-1,1-1 1,0 0 0,-1 0-1,1 1 1,0-1 0,-1 1-1,1-1 1,0 1 0,7 6-205,-5-6 140,137 85-3125,-44-28-88,20 16-3187</inkml:trace>
</inkml:ink>
</file>

<file path=ppt/ink/ink19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07.637"/>
    </inkml:context>
    <inkml:brush xml:id="br0">
      <inkml:brushProperty name="width" value="0.035" units="cm"/>
      <inkml:brushProperty name="height" value="0.035" units="cm"/>
      <inkml:brushProperty name="color" value="#E71224"/>
    </inkml:brush>
  </inkml:definitions>
  <inkml:trace contextRef="#ctx0" brushRef="#br0">1948 111 11013,'0'0'10461,"-24"-14"-9162,-79-39-386,88 45-687,-1 1 0,0 1 0,0 1 0,-1 0 0,0 1 1,1 1-1,-1 1 0,-1 0 0,1 1 0,0 1 1,-18 1-1,-7 0 157,-602 14 832,27-1-1088,316-14-266,611 0-7472,-118 0 90</inkml:trace>
</inkml:ink>
</file>

<file path=ppt/ink/ink19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07.981"/>
    </inkml:context>
    <inkml:brush xml:id="br0">
      <inkml:brushProperty name="width" value="0.035" units="cm"/>
      <inkml:brushProperty name="height" value="0.035" units="cm"/>
      <inkml:brushProperty name="color" value="#E71224"/>
    </inkml:brush>
  </inkml:definitions>
  <inkml:trace contextRef="#ctx0" brushRef="#br0">192 1 19193,'0'0'8988,"-2"17"-8220,-111 590 1775,87-486-2878,6 1 0,5 1 0,1 124 0,14-246 211,-1 1 0,1-1 0,0 0 0,0 0 0,0 0 0,0 0 0,0 0 0,0 1 0,0-1 0,0 0 0,0 0 0,0 0 0,0 0 0,1 0 0,-1 0 0,1 0 0,-1 1 0,1-1 0,-1 0 0,1 0 0,-1 0 0,1-1 0,0 1 0,-1 0 0,1 0 0,0 0 0,0 0 0,0-1 0,0 1 0,0 0 0,0-1 0,0 1 0,0-1 0,0 1 0,0-1 0,0 1 0,0-1 0,0 0 0,0 0 0,0 1 0,1-1 0,-1 0 0,0 0 0,0 0 0,0 0 0,0 0 0,2-1 0,22 2-7524</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19.818"/>
    </inkml:context>
    <inkml:brush xml:id="br0">
      <inkml:brushProperty name="width" value="0.035" units="cm"/>
      <inkml:brushProperty name="height" value="0.035" units="cm"/>
    </inkml:brush>
  </inkml:definitions>
  <inkml:trace contextRef="#ctx0" brushRef="#br0">0 64 12102,'0'0'13286,"190"0"-12822,-130-3-304,3-4-160,-7-9-672,-7 1-1713,-21 5-2770,-7-2-5810</inkml:trace>
</inkml:ink>
</file>

<file path=ppt/ink/ink19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08.340"/>
    </inkml:context>
    <inkml:brush xml:id="br0">
      <inkml:brushProperty name="width" value="0.035" units="cm"/>
      <inkml:brushProperty name="height" value="0.035" units="cm"/>
      <inkml:brushProperty name="color" value="#E71224"/>
    </inkml:brush>
  </inkml:definitions>
  <inkml:trace contextRef="#ctx0" brushRef="#br0">1018 0 14871,'0'0'6437,"-45"33"-5180,11-8-1064,-56 41 196,-150 84 0,-369 128 918,610-278-1288,-1 0 0,0 0-1,0 0 1,0 0 0,0 0-1,0 0 1,0 0 0,0 0 0,0 0-1,0 0 1,0 0 0,0 1-1,0-1 1,1 0 0,-1 0-1,0 0 1,0 0 0,0 0-1,0 0 1,0 0 0,0 0-1,0 0 1,0 1 0,0-1-1,0 0 1,0 0 0,0 0 0,0 0-1,0 0 1,0 0 0,0 0-1,0 0 1,0 0 0,0 1-1,0-1 1,0 0 0,0 0-1,-1 0 1,1 0 0,0 0-1,0 0 1,0 0 0,0 0 0,0 0-1,0 0 1,0 0 0,0 1-1,0-1 1,0 0 0,-1 0-1,21 2 212,32-1-193,468 5 552,-261-1-1768,-5-3-3975,-148-2-1607</inkml:trace>
</inkml:ink>
</file>

<file path=ppt/ink/ink19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08.672"/>
    </inkml:context>
    <inkml:brush xml:id="br0">
      <inkml:brushProperty name="width" value="0.035" units="cm"/>
      <inkml:brushProperty name="height" value="0.035" units="cm"/>
      <inkml:brushProperty name="color" value="#E71224"/>
    </inkml:brush>
  </inkml:definitions>
  <inkml:trace contextRef="#ctx0" brushRef="#br0">1 0 9668,'0'0'14359,"253"164"-13094,-25-97-465,49 15 112,22 6-207,17 7-321,-4 0-320,-24-7-64,-28 1-1041,-32-4-1728,-24-6-1361,-25-16-1008</inkml:trace>
</inkml:ink>
</file>

<file path=ppt/ink/ink19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09.094"/>
    </inkml:context>
    <inkml:brush xml:id="br0">
      <inkml:brushProperty name="width" value="0.035" units="cm"/>
      <inkml:brushProperty name="height" value="0.035" units="cm"/>
      <inkml:brushProperty name="color" value="#E71224"/>
    </inkml:brush>
  </inkml:definitions>
  <inkml:trace contextRef="#ctx0" brushRef="#br0">1 0 3089,'0'0'21786,"235"35"-20377,-14-32-433,36-3-543,20 3-321,-3 10-112,-4 12-64,-10 19-1601,-17 7-2433,-36 9-6643</inkml:trace>
</inkml:ink>
</file>

<file path=ppt/ink/ink19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09.570"/>
    </inkml:context>
    <inkml:brush xml:id="br0">
      <inkml:brushProperty name="width" value="0.035" units="cm"/>
      <inkml:brushProperty name="height" value="0.035" units="cm"/>
      <inkml:brushProperty name="color" value="#E71224"/>
    </inkml:brush>
  </inkml:definitions>
  <inkml:trace contextRef="#ctx0" brushRef="#br0">785 73 1985,'0'0'19772,"11"-11"-18132,33-36-290,-38 41-1006,-1 0-69,-15 4 1238,-53 2-1067,-604 10 277,635-10-1003,25 0-28,1-1 1,0 1 0,-1 1-1,1-1 1,0 1 0,-1 0-1,1 1 1,0-1 0,0 1-1,-7 3 1,10 0-2371,14 0-1711,53 7-10050</inkml:trace>
</inkml:ink>
</file>

<file path=ppt/ink/ink19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09.913"/>
    </inkml:context>
    <inkml:brush xml:id="br0">
      <inkml:brushProperty name="width" value="0.035" units="cm"/>
      <inkml:brushProperty name="height" value="0.035" units="cm"/>
      <inkml:brushProperty name="color" value="#E71224"/>
    </inkml:brush>
  </inkml:definitions>
  <inkml:trace contextRef="#ctx0" brushRef="#br0">1029 1 17400,'-211'25'1409,"-10"0"544,14-3 63,35 0-1327,45-6 143,54 3-224,55-6-496,25-1-112,88 1-416,52-4-944,39-5-2370,29-4-4066</inkml:trace>
</inkml:ink>
</file>

<file path=ppt/ink/ink19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10.257"/>
    </inkml:context>
    <inkml:brush xml:id="br0">
      <inkml:brushProperty name="width" value="0.035" units="cm"/>
      <inkml:brushProperty name="height" value="0.035" units="cm"/>
      <inkml:brushProperty name="color" value="#E71224"/>
    </inkml:brush>
  </inkml:definitions>
  <inkml:trace contextRef="#ctx0" brushRef="#br0">847 71 16888,'0'0'1691,"-35"-12"798,1 0-1855,11 3-309,-1 0-1,0 2 1,-1 1 0,0 1-1,1 1 1,-1 1-1,-34 0 1,22 3 58,0 1-1,-1 2 1,1 1 0,0 2-1,1 2 1,-57 18 0,78-20-286,-7 1-18,2 1-1,-1 1 1,1 0 0,1 2 0,-1 0-1,2 1 1,0 1 0,-18 16-1,34-27-81,-1 0 0,1 0-1,0 1 1,1-1 0,-1 0-1,0 1 1,1-1 0,-1 1-1,1 0 1,0-1 0,0 1-1,0 0 1,0 0 0,0 0-1,1 0 1,-1 0 0,1 0-1,0 0 1,0 3 0,0-5-9,0 0 0,0 0 0,0-1 0,0 1 0,0 0 1,0-1-1,1 1 0,-1 0 0,0-1 0,0 1 0,1 0 1,-1-1-1,0 1 0,1 0 0,-1-1 0,1 1 0,-1-1 1,1 1-1,-1-1 0,1 1 0,-1-1 0,1 1 0,-1-1 1,1 0-1,0 1 0,-1-1 0,1 0 0,-1 1 0,1-1 1,0 0-1,0 0 0,14 4-167,-1 0-1,1-1 1,0-1 0,0-1-1,18 1 1,88-7-587,-84 3 439,19-3-23,0-3 0,-1-2 0,0-2 0,0-3 0,-1-2 1,80-37-1,-111 39 161,-3 1 3150,-24 41-1491,-38 93-647,-10 37 157,23-36-22,-28 246 0,37 127-233,23-344-591,-6 155 21,3-320-166,0 4-191,0 0 0,0 0 0,1 0 1,1 0-1,0 1 0,1-1 0,0 0 0,0 1 1,1 0-1,10-19 0,-4 15-573,1 0 0,0 1 0,22-19 0,49-35-5260</inkml:trace>
</inkml:ink>
</file>

<file path=ppt/ink/ink19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10.703"/>
    </inkml:context>
    <inkml:brush xml:id="br0">
      <inkml:brushProperty name="width" value="0.035" units="cm"/>
      <inkml:brushProperty name="height" value="0.035" units="cm"/>
      <inkml:brushProperty name="color" value="#E71224"/>
    </inkml:brush>
  </inkml:definitions>
  <inkml:trace contextRef="#ctx0" brushRef="#br0">291 783 18248,'-15'28'1572,"0"2"-1109,-11 23 1087,-55 82 1,67-116-1162,0 0 0,-20 19-1,30-34-339,0 1 0,-1-1 0,0-1 0,0 1 0,0 0 0,0-1 0,-1 0 0,1-1 0,-1 1 0,0-1 0,1 0 0,-1 0 0,-7 1 0,1-6 230,12-16-54,1 18-217,0-12 25,2 1 0,0-1 0,0 1-1,1 0 1,1 1 0,0-1 0,0 1 0,12-18 0,67-85-149,-72 100 109,198-225-146,89-119 125,-123 83 2058,-176 305-923,-4 42-528,-26 132-1,3-29-129,10 226-284,30-138-2891,-8-164-2724,-5-27-6393</inkml:trace>
</inkml:ink>
</file>

<file path=ppt/ink/ink19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11.268"/>
    </inkml:context>
    <inkml:brush xml:id="br0">
      <inkml:brushProperty name="width" value="0.035" units="cm"/>
      <inkml:brushProperty name="height" value="0.035" units="cm"/>
      <inkml:brushProperty name="color" value="#E71224"/>
    </inkml:brush>
  </inkml:definitions>
  <inkml:trace contextRef="#ctx0" brushRef="#br0">0 727 17608,'0'0'3452,"20"-27"-1488,65-89-942,-71 99-820,0 1 0,1 1 0,0 1 0,1 0 0,1 1 0,28-16 1,5-6 415,-45 32-519,0-1 0,-1 1 1,1 0-1,1 0 1,-1 0-1,0 1 0,1 0 1,-1 0-1,1 0 1,0 1-1,0 0 1,6-1-1,-9 2-84,0 1 1,1-1-1,-1 1 0,0-1 1,0 1-1,1 0 1,-1 0-1,0 1 0,0-1 1,0 1-1,0-1 1,0 1-1,-1 0 0,1 0 1,-1 0-1,1 1 0,-1-1 1,0 0-1,1 1 1,-1 0-1,0-1 0,2 5 1,17 33 11,-2-1 0,-2 2 0,-1 1 0,-2 0 0,10 55 0,-8-32-12,29 72 0,-43-131-17,1-1 0,-1 0 1,1 0-1,0 1 1,0-2-1,1 1 0,-1 0 1,1-1-1,0 0 0,0 1 1,1-2-1,-1 1 0,1 0 1,0-1-1,0 0 0,0 0 1,7 2-1,-5-2-3,1-1 0,0 0-1,1-1 1,-1 0 0,0 0 0,0 0-1,0-1 1,1-1 0,-1 1 0,16-5-1,1-2 1,0 0-1,0-2 0,-1-2 0,0 0 0,-1-1 1,33-23-1,-5-1 23,-1-3 0,-1-3 0,-3-1 0,65-78 0,-75 72 74,-36 271-777,0-219 664,0-1 0,0 0-1,0 1 1,0-1 0,0 1 0,1-1-1,-1 0 1,1 1 0,-1-1 0,1 0-1,0 0 1,0 0 0,0 1 0,0-1-1,1 0 1,-1 0 0,0 0 0,1-1-1,-1 1 1,1 0 0,0-1-1,0 1 1,-1 0 0,1-1 0,0 0-1,0 0 1,0 1 0,3 0 0,4 0-15,0 0-1,0 0 1,0-1 0,0 0 0,0-1 0,10 0 0,-4 0 16,38-1 34,-1-3 0,1-2 0,-2-2 0,1-3 0,-1-1 0,-1-3 0,0-3 0,-1-1-1,-1-2 1,-2-3 0,80-52 0,-110 64 61,0 0 0,-1-1 0,-1 0 0,0-2 0,-1 1 0,0-2 0,-1 1 1,-1-2-1,-1 0 0,13-27 0,-13 19 0,-1 0 0,-1 0-1,-1-1 1,-2 0 0,0 0 0,-2-1 0,0-28 0,-2 30-16,1-1 64,-2 0 0,-5-46 0,4 67-103,0 0 0,1 0 0,-2 0 0,1 0 0,-1 0 0,1 0 0,-1 1 0,-1-1 1,1 1-1,-1-1 0,1 1 0,-1 0 0,0 0 0,-1 0 0,1 0 0,-1 1 0,0-1 0,0 1 0,0 0 0,-6-4 1,4 5-18,-1-1 0,1 1 1,-1 0-1,0 1 1,0-1-1,0 1 1,0 1-1,0-1 1,0 1-1,0 0 1,1 1-1,-1 0 1,0 0-1,0 0 1,0 1-1,0 0 1,1 0-1,-1 1 1,1 0-1,0 0 1,-1 0-1,2 1 1,-1 0-1,-8 7 1,-3 4-12,0 0 1,1 2-1,1 0 1,0 0-1,2 1 1,-17 29-1,11-11-49,1 0 1,2 1-1,2 1 0,1 1 0,2 0 1,2 0-1,-7 65 0,6 22-947,8 138-1,2-214-59,2-1 0,3 0 0,1 0 1,3 0-1,2-1 0,32 88 0,44 40-6742,-87-175 7749</inkml:trace>
</inkml:ink>
</file>

<file path=ppt/ink/ink19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11.596"/>
    </inkml:context>
    <inkml:brush xml:id="br0">
      <inkml:brushProperty name="width" value="0.035" units="cm"/>
      <inkml:brushProperty name="height" value="0.035" units="cm"/>
      <inkml:brushProperty name="color" value="#E71224"/>
    </inkml:brush>
  </inkml:definitions>
  <inkml:trace contextRef="#ctx0" brushRef="#br0">4163 32 16327,'-58'2'2522,"-570"8"3200,-2081-28 1063,2370 18-6084,-89 0 9,736 19-739,-88-1-233,584-9-4364,-611-20 480,-155 6 678,47-12 0,27-22-11923</inkml:trace>
</inkml:ink>
</file>

<file path=ppt/ink/ink19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12.434"/>
    </inkml:context>
    <inkml:brush xml:id="br0">
      <inkml:brushProperty name="width" value="0.035" units="cm"/>
      <inkml:brushProperty name="height" value="0.035" units="cm"/>
      <inkml:brushProperty name="color" value="#E71224"/>
    </inkml:brush>
  </inkml:definitions>
  <inkml:trace contextRef="#ctx0" brushRef="#br0">81 1 18745,'0'0'9831,"2"2"-9002,2 21-282,-3 58-105,-5-1-1,-2 0 0,-26 119 1,14-101-298,-9 194 1,27-176-1373,0-64-7562</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20.172"/>
    </inkml:context>
    <inkml:brush xml:id="br0">
      <inkml:brushProperty name="width" value="0.035" units="cm"/>
      <inkml:brushProperty name="height" value="0.035" units="cm"/>
    </inkml:brush>
  </inkml:definitions>
  <inkml:trace contextRef="#ctx0" brushRef="#br0">1 1 9829,'0'0'10783,"31"8"-8790,-10-3-1660,-8-2-193,-1-1 1,1 2-1,-1-1 1,0 2 0,0-1-1,0 2 1,-1 0 0,0 0-1,0 1 1,-1 0-1,1 1 1,-2 0 0,1 1-1,-1 0 1,14 17 0,1 8 61,-2 2 0,-2 0 0,27 64 0,-37-74-196,-2 0 0,0 1-1,-2 0 1,-1 0 0,-2 1-1,1 42 1,-3-65-20,-1 0 1,0 0-1,-1 0 0,1 0 1,-1 0-1,0 0 0,0-1 0,0 1 1,-1 0-1,0 0 0,0-1 1,0 1-1,0-1 0,-1 1 1,-3 3-1,2-5 1,1 0 1,-1 0-1,1-1 0,-1 0 0,0 1 1,0-1-1,0-1 0,0 1 0,0-1 1,-1 1-1,1-1 0,0-1 0,-1 1 1,1 0-1,0-1 0,-1 0 0,-5-1 1,7 1 13,-1 0 0,0-1 1,0 1-1,0-1 0,0 0 1,1 0-1,-1-1 1,0 1-1,1-1 0,-1 0 1,1 1-1,0-2 0,-1 1 1,1 0-1,0-1 0,0 1 1,1-1-1,-1 0 0,1 0 1,-1 0-1,1 0 0,0-1 1,0 1-1,0 0 0,0-1 1,1 0-1,0 1 0,-1-1 1,1 0-1,0 1 0,0-6 1,-2-9 40,0 0 0,2-1 0,0 0 1,1 1-1,3-29 0,-1 32-2,2 0-1,-1 0 1,2 0 0,0 1 0,1-1-1,0 1 1,1 1 0,12-19 0,80-99 97,-76 102-112,-23 29-37,15-19 126,0 1-1,1 0 1,1 2-1,21-17 0,-32 29-337,0 0 0,0 0-1,1 1 1,-1 0-1,1 0 1,-1 1-1,14-4 1,-15 5-424,0 1 0,0-1 0,0 1 0,0 0 0,1 0 0,-1 1 0,0 0 1,0 0-1,0 0 0,0 0 0,0 1 0,6 2 0,20 16-8586</inkml:trace>
</inkml:ink>
</file>

<file path=ppt/ink/ink19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12.824"/>
    </inkml:context>
    <inkml:brush xml:id="br0">
      <inkml:brushProperty name="width" value="0.035" units="cm"/>
      <inkml:brushProperty name="height" value="0.035" units="cm"/>
      <inkml:brushProperty name="color" value="#E71224"/>
    </inkml:brush>
  </inkml:definitions>
  <inkml:trace contextRef="#ctx0" brushRef="#br0">32 901 11381,'-4'-37'3356,"0"6"-2607,-16-223 4278,19 196-3716,-1-1 448,8-83 0,-5 131-1596,1 0 0,1 0 0,0 0 0,1 1 0,0-1 0,0 1 0,1 0 0,0 0 0,1 0 0,14-17 0,-9 14-59,1 0 0,1 1 0,1 0 0,-1 1 1,2 0-1,21-12 0,-8 9-73,0 1-1,1 0 1,0 3-1,0 0 1,1 2 0,1 1-1,44-4 1,-55 9-24,-1-1 1,0 2-1,0 0 0,27 3 0,-42-1-5,0-1-1,0 1 1,0 0-1,0 0 1,0 0-1,0 1 1,0-1-1,-1 1 1,1 0-1,0 0 1,-1 0-1,1 0 1,-1 1-1,0 0 1,0-1-1,0 1 1,0 0-1,0 1 1,-1-1-1,0 0 1,3 4-1,-1 4 7,0 0 0,0 0-1,-1 0 1,0 1 0,-1-1-1,-1 1 1,1 17 0,-2 3 24,-5 48 0,3-67-9,-1-1 0,0 0 0,0 1 0,-1-1 0,-1 0 0,0-1 0,-1 1 0,0-1 0,-1 0 0,0-1 0,0 0 0,-1 0 1,-1 0-1,0-1 0,0 0 0,-15 11 0,8-8-302,-1-1 0,0 0 1,-36 15-1,32-17-974,-1-2 1,1 0-1,-27 4 0,42-10 453,5-1 543,0 0 1,0 0-1,0 0 1,0 0-1,0 0 1,0 0-1,0 1 1,0-1-1,0 0 1,0 1-1,0-1 1,0 0-1,0 1 1,1-1-1,-1 1 1,0-1-1,0 1 1,0 0-1,1-1 1,-1 1-1,0 0 1,1 0-1,-1-1 1,1 1-1,-1 0 1,0 1-1,0 13-5607</inkml:trace>
</inkml:ink>
</file>

<file path=ppt/ink/ink19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14.094"/>
    </inkml:context>
    <inkml:brush xml:id="br0">
      <inkml:brushProperty name="width" value="0.035" units="cm"/>
      <inkml:brushProperty name="height" value="0.035" units="cm"/>
      <inkml:brushProperty name="color" value="#E71224"/>
    </inkml:brush>
  </inkml:definitions>
  <inkml:trace contextRef="#ctx0" brushRef="#br0">149 32 13190,'0'0'10752,"-7"24"-9989,-9 28-195,2 2 0,-8 59 0,13-16-100,7-54-394,-2 0 1,-3 0 0,-20 74-1,27-116-94,0 0 0,0 1-1,-1-1 1,1 0 0,-1 0 0,1 0-1,-1 1 1,1-1 0,-1 0 0,0 0-1,1 0 1,-1 0 0,0 0 0,0 0-1,0 0 1,0 0 0,0-1 0,0 1-1,0 0 1,0 0 0,0-1 0,0 1-1,0-1 1,0 1 0,-3 0 0,3-2-1,0 1 0,0-1 0,0 1-1,0-1 1,0 0 0,0 0 0,0 0 0,0 1 0,0-1 0,1 0 0,-1 0 0,0 0 0,1 0 0,-1 0 0,0 0 0,1-1 0,-1 1 0,1 0 0,0 0 0,-1 0 0,1 0 0,0-1 0,0 1 0,0 0 0,0 0 0,0 0 0,0-3 0,-1-12 18,0-1 0,1 1 0,0-1 0,1 1 0,1-1 0,1 1 0,0 0 0,2 0 0,-1 0 0,2 0 0,0 1 0,1 0 0,0 0 0,11-14 0,20-29 256,67-77 0,-89 116-118,1 2-1,1-1 1,0 2-1,1 1 0,1 0 1,1 1-1,35-18 1,-43 28-71,-1 0 1,1 0 0,0 1-1,0 1 1,0 0 0,0 1 0,22 1-1,-31 0-62,0-1 0,-1 2 0,1-1 0,-1 0 0,1 1-1,-1-1 1,1 1 0,-1 0 0,0 0 0,1 1 0,-1-1 0,0 0-1,0 1 1,0 0 0,0 0 0,0 0 0,0 0 0,0 1 0,-1-1 0,1 1-1,-1-1 1,0 1 0,0 0 0,0 0 0,0 0 0,0 0 0,2 6-1,-1 3-6,0 0-1,0 0 1,-1 0-1,-1 0 1,0 0-1,-1 0 1,-1 13-1,1-19-3,-1 0-1,1 0 0,-2 0 1,1 0-1,-1 0 0,0 0 1,0 0-1,0-1 0,-1 1 1,0-1-1,0 0 0,0 1 1,-1-1-1,-5 5 1,1-1-54,-1-1 0,0 0 1,-1 0-1,0-1 1,0 0-1,-20 9 1,1-3-382,-1-2-1,0-1 1,0-2 0,-58 10-1,34-13-564,-74-2-1,103-3 1076,41 2 547,1 1 0,-1 0 0,0 2 0,0-1 0,0 2 0,-1 0 0,19 11 0,131 74-648,-129-70 457,61 33-343,-17-10-811,86 63 0,-136-80-1967,-19-4-6042,-11-13-1648</inkml:trace>
</inkml:ink>
</file>

<file path=ppt/ink/ink19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14.475"/>
    </inkml:context>
    <inkml:brush xml:id="br0">
      <inkml:brushProperty name="width" value="0.035" units="cm"/>
      <inkml:brushProperty name="height" value="0.035" units="cm"/>
      <inkml:brushProperty name="color" value="#E71224"/>
    </inkml:brush>
  </inkml:definitions>
  <inkml:trace contextRef="#ctx0" brushRef="#br0">37 35 10725,'0'0'11491,"-1"-10"-10238,-1-12-810,-1 19-87,-5 40 183,-5 92 460,4 319 1078,10-305-1838,-3-79-100,4 0 0,3 0 0,19 102 0,-20-148-136,1-1 0,0 0-1,1-1 1,1 1 0,1-1 0,0 0-1,1-1 1,1 0 0,0-1 0,1 1-1,0-2 1,1 0 0,1 0 0,0-1-1,0-1 1,2 0 0,-1-1 0,17 9-1,-4-7-304,0-2-1,0 0 0,1-2 0,1-1 0,-1-1 1,1-2-1,0 0 0,0-2 0,33-2 0,-51 1-231,1-1 0,0-1 0,-1 0 0,1 0 0,-1-1 1,1 0-1,-1-1 0,0-1 0,0 0 0,0 0 0,0-1 0,15-10 0,42-36-5021</inkml:trace>
</inkml:ink>
</file>

<file path=ppt/ink/ink19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14.803"/>
    </inkml:context>
    <inkml:brush xml:id="br0">
      <inkml:brushProperty name="width" value="0.035" units="cm"/>
      <inkml:brushProperty name="height" value="0.035" units="cm"/>
      <inkml:brushProperty name="color" value="#E71224"/>
    </inkml:brush>
  </inkml:definitions>
  <inkml:trace contextRef="#ctx0" brushRef="#br0">120 40 13238,'0'0'10632,"-1"-9"-9856,-1 1-617,0-13 135,4 20-91,6 14 93,1 6-63,-1 1 0,-1 0 0,0 1 0,-2-1 0,-1 1 0,0 1-1,0 31 1,-2-11-18,-3 0 0,-11 79 0,5-85-210,-1 0 1,-2-1-1,-2-1 0,-29 62 1,29-74-880,0-1-1,-19 24 1,17-29-2501,0-8-3073</inkml:trace>
</inkml:ink>
</file>

<file path=ppt/ink/ink19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15.132"/>
    </inkml:context>
    <inkml:brush xml:id="br0">
      <inkml:brushProperty name="width" value="0.035" units="cm"/>
      <inkml:brushProperty name="height" value="0.035" units="cm"/>
      <inkml:brushProperty name="color" value="#E71224"/>
    </inkml:brush>
  </inkml:definitions>
  <inkml:trace contextRef="#ctx0" brushRef="#br0">0 147 12566,'0'0'9919,"8"-22"-8919,24-68-207,-32 88-766,1 0 1,0 1 0,-1-1 0,1 0-1,0 0 1,0 1 0,0-1-1,0 1 1,0-1 0,0 1-1,0-1 1,0 1 0,1-1 0,-1 1-1,1 0 1,-1 0 0,1 0-1,-1 0 1,1 0 0,0 0-1,-1 0 1,1 1 0,0-1-1,0 0 1,-1 1 0,1 0 0,0-1-1,0 1 1,0 0 0,0 0-1,0 0 1,-1 0 0,1 0-1,0 0 1,0 1 0,3 0-1,5 1 85,-3-3-67,1 1 1,-1 0-1,1 1 0,-1 0 0,0 0 0,0 1 0,1 0 0,6 2 0,-11-2-13,0 0-1,0 1 1,1-1-1,-1 0 0,-1 1 1,1 0-1,0-1 1,-1 1-1,1 0 0,-1 1 1,0-1-1,0 0 0,0 1 1,0-1-1,-1 1 1,1-1-1,0 6 0,3 10 81,-2 0 0,0 0 0,-1 1 0,-1-1 0,-2 35 0,0-15 65,0-20-108,-1 1 1,0-1-1,-2 0 1,-6 19-1,5-20-9,0 1 0,2 0-1,0 0 1,0 19-1,3-35-52,0-1-1,0 0 1,0 1-1,1-1 0,-1 0 1,1 1-1,-1-1 1,1 0-1,0 0 0,0 0 1,0 0-1,0 0 1,1 0-1,-1 0 0,0 0 1,1 0-1,-1 0 1,1-1-1,0 1 0,-1 0 1,1-1-1,0 0 0,0 1 1,3 1-1,4 0 6,0 1-1,1-1 0,-1 0 0,17 2 1,42 5-64,-1-4 1,109-2 0,-92-4-273,470 0-6581,-385-3 1559</inkml:trace>
</inkml:ink>
</file>

<file path=ppt/ink/ink19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15.523"/>
    </inkml:context>
    <inkml:brush xml:id="br0">
      <inkml:brushProperty name="width" value="0.035" units="cm"/>
      <inkml:brushProperty name="height" value="0.035" units="cm"/>
      <inkml:brushProperty name="color" value="#E71224"/>
    </inkml:brush>
  </inkml:definitions>
  <inkml:trace contextRef="#ctx0" brushRef="#br0">1495 26 11877,'0'0'2450,"47"-3"-132,-8 0-1761,270-13 2922,-180 14-1430,-78 1-782,-41 1-412,-14 0 209,-445 23 177,78-3-911,-843-4 1095,1172-18-1413,54 0-176,67 1-434,-37 4-267,0 2-1,55 13 0,21 15-3932,-35-4-2315</inkml:trace>
</inkml:ink>
</file>

<file path=ppt/ink/ink19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16.152"/>
    </inkml:context>
    <inkml:brush xml:id="br0">
      <inkml:brushProperty name="width" value="0.035" units="cm"/>
      <inkml:brushProperty name="height" value="0.035" units="cm"/>
      <inkml:brushProperty name="color" value="#E71224"/>
    </inkml:brush>
  </inkml:definitions>
  <inkml:trace contextRef="#ctx0" brushRef="#br0">233 1 18152,'0'0'10277,"-29"155"-9557,-6-23 337,-3 10-401,-1 10-176,0 0-256,11-7-128,11-12-96,10-26-144,7-22-784,10-28-1073,29-22-2529,3-19-7684</inkml:trace>
</inkml:ink>
</file>

<file path=ppt/ink/ink19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16.730"/>
    </inkml:context>
    <inkml:brush xml:id="br0">
      <inkml:brushProperty name="width" value="0.035" units="cm"/>
      <inkml:brushProperty name="height" value="0.035" units="cm"/>
      <inkml:brushProperty name="color" value="#E71224"/>
    </inkml:brush>
  </inkml:definitions>
  <inkml:trace contextRef="#ctx0" brushRef="#br0">29 164 11669,'0'0'14876,"-7"32"-14302,2-13-503,1-6-44,0 0-1,1 0 0,1 0 1,0 0-1,1 16 0,1-24-21,0 0 0,1 0 0,-1 0-1,1 0 1,0 0 0,1-1 0,-1 1-1,1 0 1,0-1 0,0 1-1,0-1 1,1 0 0,0 0 0,0 0-1,0 0 1,0 0 0,0 0 0,1-1-1,-1 0 1,1 0 0,5 4 0,13 6-46,2-1 0,-1-1 0,1 0 0,1-2 1,0-1-1,0-1 0,1-1 0,0-1 1,-1-2-1,2 0 0,-1-2 0,0-1 0,40-4 1,-62 4 28,-1-1 0,0 0 1,0 1-1,1-1 1,-1 0-1,0 0 1,0-1-1,0 1 0,0-1 1,0 1-1,0-1 1,0 0-1,-1 0 0,1 0 1,-1-1-1,1 1 1,-1 0-1,0-1 1,3-3-1,-3 1 0,1 0-1,-1 0 1,0 0-1,-1-1 1,1 1-1,-1 0 1,0-1-1,0 1 1,-1-1-1,1 1 1,-2-6-1,1-2-10,-2 0-1,0 0 0,0 1 0,-1-1 1,0 1-1,-2-1 0,1 1 0,-1 0 0,-10-15 1,-1 4-20,-1 2 1,0 0 0,-2 1 0,-1 1-1,-40-31 1,43 37 33,-1 1 0,0 1 0,-1 0-1,0 2 1,0 0 0,-1 1 0,0 1 0,-24-5 0,230 36 81,-20-4-62,-100-14-26,99 21 0,-159-26 15,0 1 0,1 0-1,-1 0 1,0 1 0,0-1 0,0 1-1,0 1 1,0-1 0,-1 1 0,8 7-1,-9-7 4,-1 0-1,0 0 0,0 0 1,-1 0-1,1 1 0,-1-1 0,0 1 1,0-1-1,-1 1 0,1 0 0,-1 0 1,0 0-1,0 0 0,0 6 1,1 11 26,-1 0 1,-1-1 0,-1 1 0,-1 0-1,-1-1 1,-1 1 0,-1-1 0,-14 40-1,12-43 1,-5 8 12,2 0 0,0 1 0,2 0 0,1 0 0,1 1-1,-3 50 1,8-76-37,1 0 1,0 0-1,0 0 0,0-1 1,0 1-1,1 0 0,-1 0 1,0 0-1,1 0 0,-1 0 1,1 0-1,0-1 0,0 1 1,0 0-1,-1 0 0,2-1 0,-1 1 1,0-1-1,0 1 0,0-1 1,1 1-1,-1-1 0,1 0 1,-1 0-1,1 1 0,-1-1 1,4 1-1,0-1 13,0 0 0,-1 0 0,1 0 0,0-1-1,0 0 1,0 0 0,0 0 0,0 0 0,0-1 0,5-1 0,-6 0 16,1 1 1,-1-1-1,0 0 0,0-1 0,0 1 1,0-1-1,0 1 0,-1-1 1,1 0-1,-1 0 0,0-1 1,0 1-1,0-1 0,0 0 1,0 0-1,-1 0 0,0 0 0,0 0 1,3-9-1,1-1 38,-1-1-1,0 0 1,-1 0-1,3-29 1,-5 22-41,0-1-1,-2 1 1,0-1-1,-2 1 1,0 0-1,-7-25 1,7 36-29,-2 1 0,0-1 0,0 1 0,0 0 0,-1 0 0,-1 1 0,0 0 0,0 0 0,-1 0 0,0 1 0,0-1 0,-1 2 0,0-1 0,-13-8 0,7 7 9,1 1 1,-2 1 0,1 0-1,-1 1 1,1 0 0,-2 1 0,-26-4-1,7 3-1408,0 2 0,-49 1 0,94 5-2105,40 9-1078</inkml:trace>
</inkml:ink>
</file>

<file path=ppt/ink/ink19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17.065"/>
    </inkml:context>
    <inkml:brush xml:id="br0">
      <inkml:brushProperty name="width" value="0.035" units="cm"/>
      <inkml:brushProperty name="height" value="0.035" units="cm"/>
      <inkml:brushProperty name="color" value="#E71224"/>
    </inkml:brush>
  </inkml:definitions>
  <inkml:trace contextRef="#ctx0" brushRef="#br0">366 43 7828,'0'0'16300,"17"-10"-14891,-8 4-1183,-2 2-98,-1 0 1,1 0-1,0 1 1,0 0-1,14-4 0,-18 6-80,1 1-1,-1 0 1,0-1-1,0 1 0,1 0 1,-1 0-1,0 1 0,0-1 1,0 1-1,1 0 0,-1-1 1,0 1-1,0 1 0,0-1 1,0 0-1,-1 1 0,1-1 1,0 1-1,0 0 1,-1 0-1,4 3 0,5 6 86,-1 1-1,0 0 1,-1 0-1,0 1 1,0 0-1,-2 1 1,1 0-1,-2 0 1,0 0-1,-1 1 1,6 24-1,-3 3 56,-2-1 0,-2 1 1,-1 49-1,-4-52-149,-1 0 0,-3 1 0,-1-1 0,-1-1 0,-3 1 0,-1-2 1,-1 1-1,-3-1 0,0-1 0,-3-1 0,-1 0 0,-1-2 0,-2 0 1,-32 37-1,-105 109-305,128-149-1039,-2-2 0,0-1 0,-55 34 0,10-23-4905</inkml:trace>
</inkml:ink>
</file>

<file path=ppt/ink/ink19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18.517"/>
    </inkml:context>
    <inkml:brush xml:id="br0">
      <inkml:brushProperty name="width" value="0.035" units="cm"/>
      <inkml:brushProperty name="height" value="0.035" units="cm"/>
      <inkml:brushProperty name="color" value="#E71224"/>
    </inkml:brush>
  </inkml:definitions>
  <inkml:trace contextRef="#ctx0" brushRef="#br0">472 46 5346,'0'0'7599,"-39"-8"-4582,-129-24-381,160 30-2467,0 1 1,0 0-1,0 0 0,0 1 1,0 0-1,0 0 1,0 1-1,0 0 0,0 0 1,0 1-1,0 0 0,0 0 1,1 1-1,-1 0 1,1 1-1,0-1 0,0 1 1,0 1-1,0-1 1,1 1-1,0 0 0,0 1 1,0 0-1,1-1 0,-1 2 1,2-1-1,-7 11 1,1 2 92,1 1 0,1 1 0,2-1 0,0 1 0,0 1 0,2-1 1,1 1-1,-1 26 0,1 4 44,1 0 1,3 0 0,2 0-1,3-1 1,1 1-1,3-1 1,2-1 0,3 0-1,1-1 1,3 0-1,1-2 1,48 80 0,-30-70-271,2-1 0,2-3 1,2-1-1,3-2 0,2-2 0,81 62 1,-84-78-492,0-1 0,2-3 0,64 28 0,-72-39-736,1-2-1,0-2 0,1-2 1,70 10-1,2-14-445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6-29T11:38:06.664"/>
    </inkml:context>
    <inkml:brush xml:id="br0">
      <inkml:brushProperty name="width" value="0.05292" units="cm"/>
      <inkml:brushProperty name="height" value="0.05292" units="cm"/>
      <inkml:brushProperty name="color" value="#FF0000"/>
    </inkml:brush>
  </inkml:definitions>
  <inkml:trace contextRef="#ctx0" brushRef="#br0">2059 9436 495 0,'0'0'141'0,"0"0"7"16,0 0-35-16,0 0-15 16,0 0 2-16,0 0 19 15,0 0-24-15,-35-73 10 16,31 66-28-16,4 2 0 15,0 0-11-15,0 1-15 16,0 2-19-16,0 1 1 16,0-2-7-16,0 3-4 15,0 0-8-15,0 0 3 16,0 0-7-16,0 0 0 16,0 0-8-16,0 17 1 15,0 20-3-15,0 16 4 16,-6 10 6-16,2 9-3 15,0-3-4-15,-1-2-2 16,-1-6-1-16,-2-4-9 0,0-6-32 16,3-2-47-16,3-7-101 15,2-8-243-15</inkml:trace>
  <inkml:trace contextRef="#ctx0" brushRef="#br0" timeOffset="683.16">2267 9409 749 0,'0'0'102'0,"0"0"67"16,0 0-98-16,0 0-11 0,0 0 2 15,0 0-14-15,58-99-6 16,-41 89-5-16,6 3-4 15,-1 2-2-15,2 1 3 16,3 2-4-16,0 2 0 16,2 0-3-16,-2 0-1 15,-5 0-7-15,1 11-6 16,-6 12 2-16,-8 9 1 16,-7 5-2-16,-2 4 1 15,-13 4-4-15,-18-5 1 16,-3-4-9-16,1-5-3 15,6-10-3-15,9-7-5 16,7-5 2-16,11-4-7 16,0 1-5-16,31 6-10 15,23 6 28-15,13 4 1 16,6 2 0-16,-9 2-1 16,-14 4-3-16,-15 1 3 15,-17 1-5-15,-15 1 3 0,-3-1 2 16,-13 1 0-16,-26-8 0 15,-9 0 5-15,-8-9 0 16,-4-11 1-16,-1-5-1 16,3 0 6-16,2 0-2 15,5-9-8-15,7-5 2 16,13-2-3-16,10-1-7 16,15 3-30-16,6 1-57 15,6 3-132-15,23 1-105 16</inkml:trace>
  <inkml:trace contextRef="#ctx0" brushRef="#br0" timeOffset="1217.08">3422 9474 869 0,'0'0'71'0,"0"0"84"16,0 0-81-16,0 0-19 15,0 0-12-15,0 0 17 16,-114-17 2-16,87 17-6 16,-2 10-10-16,2 4-9 15,4 4-15-15,6 3-12 16,6 3-3-16,11 7-6 16,0-1 1-16,2 1-1 15,22 1 1-15,7-1 2 16,4-1 0-16,-2-2 0 15,-6-1-3-15,-6 0 1 16,-9-1 3-16,-5 1-2 16,-7-3-3-16,0 0 2 0,0-2 0 15,-5-3 2-15,-13 0-3 16,-9-3 7-16,-10-7-4 16,-5 0 1-16,-10-9-2 15,0 0 0-15,4 0-3 16,5-12-1-16,10-8-27 15,12-10-42-15,17-4-94 16,4-7-227-16</inkml:trace>
  <inkml:trace contextRef="#ctx0" brushRef="#br0" timeOffset="1421.42">3318 9486 1176 0,'0'0'58'0,"0"0"149"16,0 0-132-16,0 0-48 15,0 0-19-15,0 0-8 16,37-43-2-16,-13 39-16 16,14 4-78-16,8 0-133 15,6 0-246-15</inkml:trace>
  <inkml:trace contextRef="#ctx0" brushRef="#br0" timeOffset="1966.66">3762 9561 837 0,'0'0'84'16,"0"0"67"-16,0 0-84 15,0 0 0-15,0 0 0 0,0 0-30 16,40-43 4-16,-9 43 1 16,1 0-6-16,3 7-15 15,-3 15-9-15,-4 4-1 16,-5 11-2-16,-15 4-4 15,-8 2-1-15,0 6 4 16,-28-5 0-16,-10-1-1 16,-6-8-4-16,4-2-2 15,1-7-1-15,10-11 0 16,10-4 0-16,7-8 0 16,8-3 1-16,4 0 0 15,0 0 4-15,0 0 4 16,20 0 4-16,9 0-12 15,11 0 2-15,9 0 7 0,7 0 16 16,3 0 2-16,2 0 7 16,-3 0-3-16,-9 0 0 15,-9 0-11-15,-11 0-3 16,-11 0-8-16,-11 0-4 16,-7 0-4-16,0 0 0 15,0 0 0-15,0 0-2 16,0 0-19-16,0-3-37 15,8-1-83-15,10-1-220 16,7 5-684-16</inkml:trace>
  <inkml:trace contextRef="#ctx0" brushRef="#br0" timeOffset="2489.75">5334 9787 660 0,'0'0'156'0,"0"0"32"15,0 0-70-15,0 0-21 16,0 0-1-16,0 0-16 15,0-13-11-15,0 11-6 16,0 2-5-16,0 0-19 16,0 0-3-16,0 0-6 15,0 0-8-15,0-3-5 0,-4 3 5 16,-10 0-8 0,-11 0-8-16,-8 0 2 0,-11 0 3 15,-6 0-4-15,2 0-6 16,-2 0 0-16,5-2-1 15,8-4-8-15,6 5-28 16,10-2-43-16,15 3-84 16,6 0-104-16,20 4-248 15</inkml:trace>
  <inkml:trace contextRef="#ctx0" brushRef="#br0" timeOffset="2781.21">5542 9985 860 0,'0'0'150'0,"0"0"59"0,0 0-44 16,0 0-76-16,0 0-15 15,-130 29-15-15,50-29 3 16,-11 0-7-16,6 0-14 16,18 0-5-16,20 0-7 15,22 0-8-15,14 0-9 16,9 0-4-16,2 0-5 15,0 0-2-15,0 0-2 16,0 0 0-16,0 0 0 16,0 0-11-16,7 0-14 15,15 4-23-15,9 4-27 16,7-2-52-16,4-2-153 16,-1-4-470-16</inkml:trace>
  <inkml:trace contextRef="#ctx0" brushRef="#br0" timeOffset="15641.33">5999 9661 509 0,'0'0'217'0,"0"0"-62"15,0 0-20 1,0 0-48-16,0 0 9 0,0 0-7 16,0 0-13-16,-21-5-16 15,21 2-8-15,0 3 11 16,0-2-28-16,0 0-10 16,0 0-9-16,7-2-8 15,7 2-4-15,3 2-1 16,8 0 1-16,-1 4 4 15,3 16-8-15,-8 9 6 16,-5 3-1-16,-9 5-1 16,-5 6 0-16,0-2 0 15,-21 0-2-15,2-11-2 16,3-12 0-16,5-10 0 16,7-6 1-16,4-2 1 15,0 0 2-15,0-7 9 16,8-20-5-16,19-11-8 0,7-3-2 15,8 1-1-15,1 4 3 16,-6 5 3-16,-4 12-2 16,-10 9 0-16,-10 4 1 15,-7 6 2-15,0 0-2 16,0 0-2-16,7 24 0 16,3 13 0-16,4 4 6 15,-2 1 4-15,0-1-1 16,-1-10 2-16,-1-6-4 15,-3-7-3-15,-4-8-1 16,-1-2-3-16,-4-4 0 16,7-2-9-16,9-2-44 15,18 0-58-15,11 0-114 16,13-9-179-16</inkml:trace>
  <inkml:trace contextRef="#ctx0" brushRef="#br0" timeOffset="23524.94">7485 9557 503 0,'0'0'174'0,"0"0"-8"0,0 0-8 16,0 0-63-16,0 0 1 15,0 0-3-15,0-13-19 16,-3 13-15-16,1 0-8 16,2 0-10-16,0 0-20 15,0 22 7-15,0 11 28 16,0 9-17-16,0 11-6 15,-4 9 0-15,-1 14-17 16,-1 2-7-16,4 0-2 16,-2-9-6-16,1-8-1 15,1-11-6-15,-3-8-51 16,3-9-102-16,2-11-220 16,0-10-655-16</inkml:trace>
  <inkml:trace contextRef="#ctx0" brushRef="#br0" timeOffset="24174.34">7820 9564 465 0,'0'0'96'0,"0"0"-11"16,0 0 42-16,0 0-34 15,0 0 8-15,0 0-20 16,0-33 21-16,0 29 8 16,0 4-15-16,0 0-25 0,0 0-17 15,0 0-15-15,0 0-11 16,0 22-16-16,0 18 12 15,0 18 27-15,0 12-5 16,-2 11-19-16,-8 2-2 16,-1-6-18-16,-1-9-3 15,0-12-2-15,1-7-1 16,-1-12-23-16,5-7-80 16,3-11-121-16,4-15-192 15</inkml:trace>
  <inkml:trace contextRef="#ctx0" brushRef="#br0" timeOffset="24425.36">7619 9864 977 0,'0'0'38'16,"0"0"96"-16,0 0-58 15,0 0-30-15,0 0 12 16,0 0 5-16,4-4-20 16,23 4-6-16,11 0-16 15,7 0-17-15,7 0-3 16,18-6-1-16,17 1-93 16,9-4-187-16,0-1-251 15</inkml:trace>
  <inkml:trace contextRef="#ctx0" brushRef="#br0" timeOffset="24986.72">8281 9261 915 0,'0'0'42'15,"0"0"118"-15,0 0-50 16,0 0-42-16,0 0-11 16,0 0-17-16,118 46 7 15,-62 0-13-15,-3 10-13 16,-6 2-15-16,-16-2 0 16,-16-1-4-16,-15-9 1 0,0-2-3 15,-21-11-4-15,-18-8-3 16,-1-9-3-16,1-13-2 15,0-3 3-15,15 0 3 16,8-5 6-16,16-18 3 16,0-12 2-16,31-4-1 15,32-11 8-15,15-4-11 16,16-6 2-16,1-1 5 16,-8 8-5-16,-11 7 19 15,-14 13-19-15,-12 8-3 16,-15 11-4-16,-15 7-3 15,-11 7-38-15,-5 0-47 16,-4 30-83-16,0 16 28 16,0 12-154-16</inkml:trace>
  <inkml:trace contextRef="#ctx0" brushRef="#br0" timeOffset="25376.56">9068 10176 945 0,'0'0'15'0,"0"0"95"15,0 0-54-15,0 0-25 16,-143 0 22-16,72 0 0 16,-28 0 13-16,-18-1 4 15,-15-3-2-15,3-3-4 16,10 5 5-16,30 0-13 16,25 1-21-16,26-2-19 15,20 3-5-15,9-2-11 16,5 2 3-16,4 0-3 15,0 0 0-15,2 0-8 0,25 6-7 16,13 12-1 0,16 2-58-16,8 3-75 15,5-5-166-15,-2-3-283 16</inkml:trace>
  <inkml:trace contextRef="#ctx0" brushRef="#br0" timeOffset="25774.66">8711 10369 969 0,'0'0'49'15,"0"0"61"-15,0 0-21 16,0 0-21-16,0 0 20 16,0 0-31-16,-9 75-5 15,9-40-3-15,-2 11 7 16,-3 11-15-16,-1 4-3 15,-1 10-12-15,-2-1-18 16,2-3-4-16,-2 0-1 16,5-9-2-16,0-7-1 15,2-11-25-15,2-11-57 0,0-12-62 16,2-11-123-16,18-6-228 16</inkml:trace>
  <inkml:trace contextRef="#ctx0" brushRef="#br0" timeOffset="26381.28">9099 10594 1221 0,'0'0'16'0,"0"0"69"0,-116 7-37 15,83 16-15-15,8-2-4 16,12 2-22-16,8-2 2 15,5-4-8-15,5-1 2 16,26-3 0-16,9-4 3 16,6-6-5-16,-1-3 2 15,-3 0-3-15,-1-3-3 16,-5-19-14-16,-9-4-8 16,-8-4-4-16,-12-3-21 15,-7 4 14-15,0 3 24 16,0 8 9-16,-7 8 3 15,3 3 3-15,4 6 16 16,0-2 21-16,33 1-17 16,16 2-23-16,5 0 1 0,-3 0 1 15,-10 0 5 1,-12 0 0-16,-10 0-4 0,-9 0-3 16,-6 0-1-16,-4 14-1 15,0 8 2-15,-7 6 0 16,-15 4 1-16,1 3 1 15,6-3 1-15,8-2 2 16,7-4 1-16,0-4 3 16,16-7 9-16,17-3 3 15,7-10 0-15,3-2-5 16,-3 0 0-16,-9-9 1 16,-4-17-4-16,-12-8 4 15,-10-10-1-15,-5-7-8 16,0 0-6-16,-24 5-2 0,-5 7 0 15,-11 11-4-15,-3 8 0 16,-1 5-1-16,5 3-7 16,13 7-37-16,14 3-88 15,12 0-142-15,0 2-253 16</inkml:trace>
  <inkml:trace contextRef="#ctx0" brushRef="#br0" timeOffset="26793.94">9536 9220 967 0,'0'0'7'0,"0"0"133"16,0 0-91-16,0 0 4 15,0 0 45-15,0 0-33 16,89-92-11-16,-42 92-7 16,13 28 1-16,16 26-5 15,9 34 2-15,2 35 2 0,-8 34-10 16,-16 30-15-16,-18 10-16 15,-27 0 0-15,-18-21-6 16,-16-28 0-16,-42-23 5 16,-21-27-5-16,-14-22 0 15,-3-19-2-15,11-22-22 16,16-12-18-16,21-16-65 16,17-7-36-16,19 0-183 15,12-10-737-15</inkml:trace>
  <inkml:trace contextRef="#ctx0" brushRef="#br0" timeOffset="28406.5">9990 8969 910 0,'0'0'5'15,"0"0"94"-15,0 0-46 16,0 0-37-16,0 0 45 15,0 0-12-15,71 12 6 16,-61 9-17-16,-6 2-7 16,-1 9-5-16,-3 7-3 15,0 1 6-15,0 1-5 16,0 0-4-16,-5-3-14 16,1-4-3-16,2-8-1 15,2-6 4-15,0-8 1 0,0-7 0 16,0-5 4-16,6 0-2 15,11 0 10-15,8-13 3 16,6-11-4-16,-2-4-5 16,5-4-1-16,1 0-8 15,2 4 0-15,-6 4 0 16,-6 9 2-16,-10 10 9 16,-7 3 4-16,-3 2-5 15,2 22-14-15,0 21 1 16,-3 16 4-16,-2-3 4 15,0-4 2-15,5-11-9 16,11-11 0-16,17-9 9 0,17-6 9 16,10-11-4-1,7-4-8-15,-2 0-8 16,-9-14-13-16,-11-5-70 0,-14-1-80 16,-22 5-216-16</inkml:trace>
  <inkml:trace contextRef="#ctx0" brushRef="#br0" timeOffset="32627.6">1752 11182 417 0,'0'0'148'0,"0"0"-65"16,0 0 13-16,0 0-10 15,0 0-22-15,0 0 1 16,0 0 6-16,0-11-5 16,0 11 27-16,0-3 4 15,0 3-9-15,0-3-11 16,0 1-8-16,0 2-11 0,0-2-6 15,0 2-6-15,0 0-9 16,0 0-10-16,0 0-9 16,0 0-3-16,0 0-7 15,0 0-3-15,0 19-2 16,0 16 17-16,0 13 6 16,-4 7-7-16,0 6 6 15,2 6-12-15,2-3-9 16,-2-2-2-16,0-4-2 15,-2-8-7-15,-1-8-17 16,1-8-34-16,2-10 1 16,0-10-51-16,2-11-69 15,0-3-71-15,2 0-102 16</inkml:trace>
  <inkml:trace contextRef="#ctx0" brushRef="#br0" timeOffset="33243.06">1921 11319 306 0,'0'0'434'0,"0"0"-334"0,0 0 33 16,0 0-71-16,0 0 5 15,0 0-23-15,0-93-5 16,9 78 9-16,2 1-4 16,2 4 2-16,1-2 6 15,3 0-8-15,8 0-8 16,2 3-4-16,2 0 2 16,2 5-11-16,-2 2-6 15,2 2-5-15,0 0 3 16,-2 8 2-16,-4 16 8 15,-10 8-4-15,-5 6-7 16,-10 5-1-16,0-1-4 16,-12-1-2-16,-15-6-5 15,1-9-1-15,6-6-1 16,4-8-6-16,9-6-11 16,7 0-9-16,3-2 5 15,30 3 13-15,16 2 6 0,7 5 2 16,-5 3-1-16,-4 8-1 15,-9 3 2-15,-9 0 0 16,-13 4 2-16,-14 0-2 16,-2 1 2-16,-2-1 1 15,-23-9 2-15,-6 0 11 16,-7-11 2-16,-9-8 2 16,1-4-4-16,-6 0 0 15,-2 0-5-15,10-15-2 16,8 0-6-16,12-3-2 0,12 0-1 15,12-3-18-15,0 4-44 16,16-2-35-16,26 3-80 16,10-2-96-16,4 0-166 15</inkml:trace>
  <inkml:trace contextRef="#ctx0" brushRef="#br0" timeOffset="33657.21">3069 11235 883 0,'0'0'178'0,"0"0"-45"16,0 0 14-16,0 0-88 15,-125-24 5-15,81 24-11 16,-7 0 4-16,3 15-4 15,11 2-2-15,12 9-20 16,23 5-22-16,2 4 0 16,37 6-5-16,21-1-3 15,10-2 2-15,-9-4-3 16,-9-4-2-16,-17 2 1 16,-13-2 2-16,-13 0 0 15,-7 0 0-15,0-2-1 16,-4-3 7-16,-21-4-6 15,-8-5 6-15,-5-2-2 0,-7-7-5 16,-4-2 2-16,2-5-1 16,5 0-1-16,7-2-14 15,10-15-18-15,9-3-57 16,9-4-95-16,7-5-181 16,0-5-424-16</inkml:trace>
  <inkml:trace contextRef="#ctx0" brushRef="#br0" timeOffset="33849.58">2811 11297 1121 0,'0'0'132'0,"0"0"77"16,0 0-131-16,0 0-18 16,0 0-20-16,0 0-24 15,125-86-11-15,-104 80-5 16,6 2-1-16,10 0-29 15,2 4-83-15,8 0-113 16,0 4-262-16</inkml:trace>
  <inkml:trace contextRef="#ctx0" brushRef="#br0" timeOffset="34271.31">3395 11296 455 0,'0'0'343'16,"0"0"-217"-16,0 0 29 15,0 0-79-15,0 0 1 16,0 0-23-16,-34-75 8 16,49 68-10-16,10 0-11 15,8 7 7-15,7 0-7 16,5 0-10-16,-3 16-13 15,-3 12-5-15,-10 8-2 16,-14 7-7-16,-13 3 1 16,-2 1 0-16,-13 1-3 15,-20-8 4-15,-8 1-4 16,1-11 1-16,7-8 0 16,8-11-2-16,12-5 7 0,11-5 9 15,2-1 3-15,2 0 3 16,34 0-5-16,14-12-8 15,11-2-4-15,6 2-5 16,-2 0 1-16,-1 4-2 16,1-1-25-16,2 4-72 15,7 3-96-15,1 2-174 16,6 0-358-16</inkml:trace>
  <inkml:trace contextRef="#ctx0" brushRef="#br0" timeOffset="34743.24">4522 11426 957 0,'0'0'91'0,"0"0"72"0,0 0-60 16,0 0-50-16,0 0 1 15,0 0-20-15,-33-12 2 16,48 10 10-16,12 0-18 15,9-1-15-15,7 1 4 16,1 1 1-16,5 1-3 16,3 0-1-16,0 0-3 15,-2 0-7-15,-6 0 1 16,-3 0 1-16,-14 0-3 16,-12 0-2-16,-7 0 1 15,-5 0-2-15,-3 0 3 16,0 0-2-16,0 0 1 0,0 0-2 15,0 0-5 1,-11 0-26-16,-12 0-43 0,-6 0-65 16,1 0-144-16,-1 3-165 15</inkml:trace>
  <inkml:trace contextRef="#ctx0" brushRef="#br0" timeOffset="35109.75">4649 11648 803 0,'0'0'132'16,"0"0"47"-16,0 0-96 0,0 0-3 16,0 0 7-16,0 0-9 15,-8 48-13-15,37-44-9 16,6-1-20 0,7-3-16-16,5 0-8 0,3 0-3 15,-2 0-3-15,-3 0 1 16,-7 0-5-16,-7 0 3 15,-10 0 3-15,-6 0-2 16,-7 0-1-16,0 0-1 16,-4 0 7-16,0 0-3 15,-1 0 6-15,-1 0-7 16,0 0-6-16,0 0 5 16,0 0-4-16,-2 0-2 15,0 0 0-15,0 0-1 16,0 0-15-16,0 0-32 15,0 0-25-15,0 0-55 0,0 0-57 16,0 0-71-16,0 0-167 16</inkml:trace>
  <inkml:trace contextRef="#ctx0" brushRef="#br0" timeOffset="37987.93">5623 11323 697 0,'0'0'97'15,"0"0"24"-15,0 0-8 16,0 0-61-16,0 0 14 16,0 0 1-16,-8-31 7 15,8 24-5-15,2-1-27 16,16 0-7-16,4 2-2 16,5 3-11-16,4 3 3 15,0 0-4-15,0 3-11 16,-4 26-3-16,-7 7 1 0,-7 5 0 15,-13 8-2-15,0 4 0 16,-8-6 2-16,-17-5-5 16,0-6-2-16,8-17 2 15,5-6-1-15,10-6 0 16,2-7-1-16,0 0 2 16,29-5 3-16,12-19-5 15,12-4 1-15,-2 0-1 16,-1 1 3-16,-8 8 7 15,-9 3-6-15,-4 8 0 16,-9 6 0-16,-5 2-2 16,2 0 1-16,-2 26 8 15,1 8 7-15,-3 6 6 16,-6 3-6-16,-3-4-9 16,-1-6-8-16,1-5-1 0,5-6 1 15,2-4-2-15,9-6-2 16,7-5-21-16,4 0-50 15,4-5-62-15,4 0-79 16,1 0-131-16,-3-2-334 16</inkml:trace>
  <inkml:trace contextRef="#ctx0" brushRef="#br0" timeOffset="38327.71">6807 11078 1059 0,'0'0'56'16,"0"0"126"-16,0 0-41 15,0 0-81-15,0 0 1 16,0 0-32-16,-118-7 6 15,78 72 4-15,7 20 4 16,10 22-14-16,19 15-5 16,4 8-2-16,35 0-5 15,23-11-10-15,13-18-7 0,6-18 2 16,1-16-1-16,0-14-1 16,2-10-3-1,7-15-14-15,7-11-29 0,6-16-50 16,0-1-86-16,-5-13-86 15,-12-23-166-15</inkml:trace>
  <inkml:trace contextRef="#ctx0" brushRef="#br0" timeOffset="38988.32">7004 11405 806 0,'0'0'87'0,"0"0"84"0,0 0-66 16,0 0-23-16,0 0-10 15,0 0-6-15,-14-9-15 16,14 9-8-16,0 0-7 16,0 0-3-16,0 11-18 15,0 14 33-15,0 11-13 16,0 6-6-16,0 10-1 16,0 1-11-16,0 3-12 15,2-6-1-15,0-6-2 16,-2-11-2-16,0-5 0 15,0-7-6-15,0-8-44 16,0-1-57-16,0-7-75 16,2-1-129-16,8-4-237 15</inkml:trace>
  <inkml:trace contextRef="#ctx0" brushRef="#br0" timeOffset="39408.48">7384 11520 837 0,'0'0'61'0,"0"0"89"16,0 0-32-16,0 0-69 15,0 0 45-15,0 0-23 16,-2-26-20-16,2 26-3 16,0 0-2-16,0 0-9 15,0 0-14-15,-2 14-7 16,-2 16 24-16,-3 8-1 15,1 8-21-15,-2 3-6 16,2-2-6-16,2-2-4 16,1-6 1-16,3-2-2 15,0-7-2-15,0-4-1 0,0-6-50 16,0-8-90 0,0-6-159-16,0-6-217 0</inkml:trace>
  <inkml:trace contextRef="#ctx0" brushRef="#br0" timeOffset="39640.11">7220 11718 256 0,'0'0'689'15,"0"0"-651"-15,0 0 80 0,0 0-98 16,0 0 59-16,0 0 10 15,15-39-67-15,24 31 26 16,5 4-20-16,1 1-20 16,-1 3-8-16,0 0-40 15,-3 0-148-15,-8 0-207 16</inkml:trace>
  <inkml:trace contextRef="#ctx0" brushRef="#br0" timeOffset="80332">7376 9264 689 0,'0'0'270'0,"0"0"-84"16,0 0-59-16,0 0-23 0,0 0-27 15,0 0-5-15,0 0-18 16,2-12-15-16,0 12-7 15,-2 0-12-15,0 0-3 16,0 0-11-16,0 0-2 16,0 0-3-16,0 2 1 15,0 14 4-15,0 2 6 16,0 1-4-16,-2 8 3 16,-7 4 0-16,-2 4-2 15,-2 9 0-15,0 2 2 16,-3 5-3-16,-1 1-6 15,5 0 2-15,-1 2-3 16,1 3 1-16,1 2-2 16,5 7 1-16,0-1 0 0,4 0 0 15,2 2 2-15,0-5-3 16,0-2 1-16,0 1-2 16,5-1 2-16,4-2-2 15,2 7 1-15,5-2 0 16,1-2 0-16,10-5 0 15,9-8-1-15,7-8 2 16,5-5-2-16,8-10 2 16,-2-7-1-16,-3-6 5 15,-5-4-4-15,-5-6 1 16,-1-2 0-16,-4 0 0 16,-5 0-1-16,-4 0-1 15,-7 0 1-15,-9 0 0 0,-5 0-1 16,-4 0 1-16,-2 0-1 15,0 0 0-15,0 0 2 16,0 0-1-16,0 0-1 16,0-2 0-16,0 2-3 15,0 0 3-15,0 0 1 16,0 0 0-16,0-5-1 16,0 2-4-16,0-6-7 15,0 0-20-15,0-3-22 16,0 1-53-16,0-1-73 15,0 3-157-15,0-5-587 16</inkml:trace>
  <inkml:trace contextRef="#ctx0" brushRef="#br0" timeOffset="82613.82">8236 11205 649 0,'0'0'169'0,"0"0"-27"16,0 0-27-16,0 0-18 16,0 0 12-16,0 0-27 15,0-16-25-15,0 16-6 16,0 0-5-16,0 0-14 15,0 0-11-15,-2 12-11 16,0 22-5-16,-3 18 26 16,5 11-17-16,0 6-5 15,0 0-8-15,7-7 2 16,-1-11-3-16,4-12-1 16,-6-8 0-16,0-8 1 15,-1-9-4-15,-1-8-4 16,-2-3 4-16,0-3 3 15,0 0 1-15,0-10 2 16,0-17 6-16,0-11-8 16,-5-12 0-16,3-8 0 0,2-5 0 15,0-3 0-15,0 8 2 16,0 7-2-16,0 8 0 16,0 9 0-16,2 9 7 15,1 8 1-15,-3 5-3 16,0 8-1-16,0 2-1 15,0 2-1-15,0 0-2 16,0 0 0-16,-3 2-10 16,-26 17 2-16,-6 12 6 15,-3-2-2-15,5 3-3 16,4 0 2-16,0-4 1 16,4 0-3-16,3-2-2 15,4-5-9-15,4-2 4 0,4-8 4 16,0 0 6-16,6-8 0 15,2 0-4-15,2-1 6 16,0-2 1-16,0 0 1 16,9 0 2-16,31 0 0 15,20 0 26-15,16 0-6 16,8-8-5-16,1 2-6 16,-9 3-4-16,-14 3-5 15,-19 0-1-15,-14 0-1 16,-14 0-1-16,-7 0-19 15,-2 0-12-15,-6 3-15 16,0 5-57-16,0 0-39 0,0 6-74 16,-10 2-164-1</inkml:trace>
  <inkml:trace contextRef="#ctx0" brushRef="#br0" timeOffset="82978.75">8589 11865 487 0,'0'0'294'0,"0"0"-103"16,0 0-45-16,0 0-32 16,0 0-30-16,0 0-31 15,2 7-25-15,-31 0 0 16,-21 1 34-16,-23-2-6 15,-18-2-10-15,-7-3-26 16,-5-1 1-16,1 0 17 16,8 3-4-16,18-3 1 15,25 3-16-15,29-3-9 16,17 0-2-16,5 0 2 16,0 0-2-16,0 0-7 15,0 0-1-15,15 0-6 16,10 0 4-16,4 0-29 15,0 1-45-15,9 12-55 0,7 4-120 16,5 5-190 0</inkml:trace>
  <inkml:trace contextRef="#ctx0" brushRef="#br0" timeOffset="83317.09">8308 12140 930 0,'0'0'115'0,"0"0"65"15,0 0-55-15,0 0-46 16,0 0-4-16,0 0-21 15,-14 0-24-15,16 23-5 16,10 12 23-16,-3 9-11 16,-3 10-7-16,-4 6-13 15,-2 5-12-15,0-1 0 16,0-8-5-16,0-8 0 16,0-15-20-16,0-10-40 15,0-9-48-15,14-12-145 16,15-2-257-16</inkml:trace>
  <inkml:trace contextRef="#ctx0" brushRef="#br0" timeOffset="83946.58">8684 12226 274 0,'0'0'906'0,"0"0"-776"16,0 0 14-16,-122-12-71 15,90 19 0-15,10 12-36 16,11 3-7-16,9 2-16 16,2-2-9-16,13 0-4 15,16-8-2-15,4-7 1 0,-2-4-10 16,-6-3 6 0,-9 0 4-16,-7-3 0 15,-3-14 4-15,-1-5-4 16,-1-4-7-16,-4-4-3 0,3 2 3 15,-3 4-3-15,0 4 5 16,0 6 0-16,0 2 4 16,0 4 1-16,0 1 1 15,0 4-1-15,11-1-3 16,14-3-7-16,6 1 8 16,6-2 0-16,-1 5 2 15,-5-4-1-15,-2 6 1 16,-4 1 0-16,-5 0 0 15,-7 0 0-15,-4 0-1 16,-4 0 2-16,-5 22-1 16,0 10 1-16,0 10 4 0,-5 5 1 15,-6-1-1-15,7 0-4 16,4-9 0-16,0-3-1 16,6-8 0-16,15-5-2 15,-2-10 1-15,4-4 1 16,-3-7 3-16,-1 0 6 15,0-8 12-15,-5-16 10 16,-6-13-11-16,-6-6-3 16,-2-10-1-16,0-5-8 15,-6 0-7-15,-12 7 1 16,-7 12-2-16,-8 10-1 16,-3 9-1-16,1 8-1 15,6 6-17-15,10 4-58 0,11-2-95 16,8 2-209-16,0-4-455 15</inkml:trace>
  <inkml:trace contextRef="#ctx0" brushRef="#br0" timeOffset="84326.49">9003 11432 1014 0,'0'0'51'15,"0"0"101"-15,0 0 3 16,0 0-97-16,0 0 11 16,0 0-23-16,0-36-16 15,32 33 0-15,7 3-1 16,8 0 4-16,4 0 0 15,5 14-9-15,-2 23 0 16,0 21-8-16,-6 29 3 16,-8 22 0-16,-11 12-1 15,-13 3-11-15,-16-8-3 16,0-12-3-16,-9-13-1 16,-20-19-3-16,-6-13-10 15,-2-15-16-15,-5-16-26 0,-3-10-41 16,1-13-72-16,0-5-152 15,1 0-396-15</inkml:trace>
  <inkml:trace contextRef="#ctx0" brushRef="#br0" timeOffset="85176.88">9380 11171 763 0,'0'0'108'16,"0"0"35"-16,0 0-79 15,0 0 24-15,0 0-20 16,0 0-5-16,95-78 0 0,-78 78-18 15,0 0-6-15,5 3-21 16,3 23-9-16,0 9 1 16,-4 13-3-16,-2 8 4 15,-11 6-8-15,-8 3-3 16,0-2 1-16,-11-6 3 16,-15-10-4-16,-1-10 0 15,4-14-2-15,8-5 2 16,6-13 1-16,6-1 2 15,3-4 3-15,0 0 40 16,10 0 7-16,23-16-21 16,14-9-21-16,13 0 3 15,7 1-4-15,0 2 2 0,-2 6 2 16,-12 4-4-16,-11 7 2 16,-11 0 1-1,-12 3-1-15,-9 2-3 0,-5 0 0 16,-3 0 2-16,-2 0 1 15,0 0-2-15,0 0 3 16,0 0-11-16,0 0-1 16,0 0 4-16,0 0-5 15,0 0-4-15,0 0 4 16,0 0-2-16,0 0-20 16,0 0-21-16,0-2-43 15,0-1-80-15,-17-2-226 16</inkml:trace>
  <inkml:trace contextRef="#ctx0" brushRef="#br0" timeOffset="86533.27">1713 13068 653 0,'0'0'300'0,"0"0"-79"16,0 0-63-16,0 0-30 15,0 0-9-15,0 0-27 16,0 0-28-16,-11-22-17 16,11 22-12-16,0 0-8 15,0 0-3-15,0 0-7 16,0 0-5-16,0 36-9 15,0 22 15-15,0 19 17 16,-4 3-17-16,4-2-5 16,0-3-10-16,0-10-2 15,0-9-1-15,0-10-12 16,0-9-43-16,0-11-57 16,2-10-98-16,3-11-294 15</inkml:trace>
  <inkml:trace contextRef="#ctx0" brushRef="#br0" timeOffset="87094.66">1930 13058 805 0,'0'0'216'0,"0"0"-32"16,0 0-79-16,0 0-15 16,0 0-34-16,0 0-4 15,-5-32-7-15,5 26 7 16,2 2-7-16,14-4-9 16,5 0 0-16,2 2-10 15,4 0-3-15,2 2-4 16,0 2-4-16,3 2-2 15,-3 0-9-15,-3 0 0 16,-3 8-4-16,-6 14-1 16,-7 9-1-16,-10 13 1 15,0-1 0-15,-23 1-1 16,-6-4-15-16,5-12-20 16,11-5-13-16,10-8-4 0,3-2 21 15,11 1 16-15,25 0 15 16,2-1 2-16,2 8 4 15,-4 5 8-15,-7 2-8 16,-9 2 0-16,-9 4-3 16,-11-4 1-16,0-2 0 15,-15-2-1-15,-20-5 0 16,-2-6-1-16,-9-4 0 16,-2-3 2-16,4-6-2 15,5-2 3-15,13 0-3 16,11 0-6-16,12-21-42 15,3-1-105-15,9-3-200 16,22-4-369-16</inkml:trace>
  <inkml:trace contextRef="#ctx0" brushRef="#br0" timeOffset="87448.14">2782 13029 1078 0,'0'0'175'0,"0"0"28"0,0 0-101 15,0 0-39-15,0 0-30 16,-145 43-9-16,93-5 4 16,17 8 3-16,24 1-19 15,11 1-5-15,17-1-5 16,35-2 1-16,10-7 4 15,0-4-4-15,-4-4-3 16,-18-6 0-16,-17 0 0 16,-17 0 0-16,-6 0 1 15,0-1 1-15,-22-4 2 16,-6-2-2-16,-1-3-2 16,-2-6-8-16,-4-6-6 15,4-2-5-15,0-2-19 16,9-19-45-16,2-7-96 15,9-8-195-15</inkml:trace>
  <inkml:trace contextRef="#ctx0" brushRef="#br0" timeOffset="87652.78">2572 13110 603 0,'0'0'496'0,"0"0"-285"16,0 0-50-16,0 0-59 15,0 0-21-15,0 0-37 16,92-60-25-16,-77 60-19 16,9 0 0-16,5 0-5 15,11 0-56-15,12 0-69 0,2 12-124 16,8 8-209-16</inkml:trace>
  <inkml:trace contextRef="#ctx0" brushRef="#br0" timeOffset="87997.49">3225 13133 319 0,'0'0'660'16,"0"0"-464"-16,0 0-23 0,0 0-99 15,0 0-9 1,0 0-35-16,118-58-4 15,-78 67-2-15,-6 25-8 16,-14 16 0-16,-18 11-10 0,-2 5 3 16,-25-1-6-1,-19-4 0-15,0-9 1 0,3-12 1 16,14-10 7-16,14-12 10 16,11-8-6-16,2-3 3 15,11-5 6-15,30-2-3 16,11 0-2-16,18 0-14 15,1-9-2-15,2-3-4 16,-3 2-15-16,-5 0-51 16,-9 0-51-16,-8 3-100 15,-7-2-201-15</inkml:trace>
  <inkml:trace contextRef="#ctx0" brushRef="#br0" timeOffset="88332.78">3989 13237 694 0,'0'0'206'0,"0"0"-13"16,0 0-65-1,0 0-8-15,0 0-34 0,0 0-17 16,-8-32-15 0,24 27-10-16,3 3 1 0,4 0-10 15,1 2-5-15,8 0-17 16,1 0-6-16,2 0-5 16,1 2-2-16,-9 5-8 15,-7-4-40-15,-7 6-56 16,-9 0-93-16,-4 5-157 15,0 2-554-15</inkml:trace>
  <inkml:trace contextRef="#ctx0" brushRef="#br0" timeOffset="88510.76">4115 13450 596 0,'0'0'361'0,"0"0"-163"15,0 0-43-15,0 0-88 16,142 26-17-16,-111-26-37 15,-4 0-9-15,-2 0-4 16,-1 0 0-16,-1 0-28 16,-4 0-45-16,0-7-73 15,-6 3-95-15,-5 1-278 16</inkml:trace>
  <inkml:trace contextRef="#ctx0" brushRef="#br0" timeOffset="93259.5">5372 13032 737 0,'0'0'115'16,"0"0"-25"-16,0 0-47 15,0 0-35-15,0 0-3 16,0 0-1-16,0 0 1 15,13-3 4-15,-13 3 4 0,0 0 14 16,0 0 21-16,0 0 13 16,0 0-14-16,0 0 3 15,0 0-8-15,0 0-13 16,0 3-8-16,0 5-3 16,0 0-4-16,0 4 5 15,0 3 6-15,0 2 1 16,0 1-11-16,-7-2 2 15,-15 0-7-15,-6-2-3 16,-9-6-2-16,-3-4-1 16,-2-4-1-16,2 0-2 15,6 0 2-15,10-14 7 16,8-4 23-16,10-4 16 16,6-2-12-16,0-2-11 0,2 0-14 15,20 2 6-15,5 2-12 16,6 6-3-16,6 6-3 15,-2 10-1-15,-1 0 1 16,-1 14-2-16,-8 28 1 16,-4 25-2-16,-13 8 3 15,-10 10-4-15,-4-5 4 16,-34-10-1-16,-7-12-31 16,1-14-30-16,11-14-61 15,8-12 106-15,14-10 9 16,2-6 8-16,4-2 0 15,3 0 17-15,2-8 14 16,0-14-13-16,0-2 3 0,0-5-11 16,5-4 2-16,6 3-6 15,0 4 4-15,-2 8 6 16,-2 7 7-16,-2 8-6 16,5 3-2-16,9 0-9 15,4 2-3-15,6 16 0 16,3 6-2-16,-3 0 2 15,0-4-3-15,-5 2-1 16,3-6-1-16,-2-4-14 16,-3-2-24-16,4-5-32 15,1-2-54-15,2-3-94 16,2 0-149-16</inkml:trace>
  <inkml:trace contextRef="#ctx0" brushRef="#br0" timeOffset="93680.35">5891 12927 879 0,'0'0'118'0,"0"0"61"16,0 0 9-16,0 0-101 16,0 0-8-16,0 0-8 0,0-44-44 15,-2 44-5 1,0 7-10-16,-7 23-11 15,-3 21 25-15,-3 14-3 0,-1 15-11 16,3 4 1-16,7-1-3 16,6-13-8-16,0-12 0 15,2-10-2-15,19-11-1 16,9-11 0-16,1-11-2 16,0-9-2-16,0-6 3 15,0 0 2-15,-4-4 1 16,0-18 2-16,-9-4-1 15,-7-3 1-15,-9 2-3 16,-2 1-1-16,0 6-1 16,-19 6-1-16,-18 6-3 15,-9 6 2-15,-8 2-1 16,3 0 4-16,7 16-4 16,15 7-33-16,16 0-99 0,13 7-1 15,0 4-153-15,10 0-170 16</inkml:trace>
  <inkml:trace contextRef="#ctx0" brushRef="#br0" timeOffset="93965.97">6188 13786 969 0,'0'0'82'0,"0"0"66"16,-152 26-44-16,38-22-47 15,-23-2 2-15,-18 5-17 16,9-7 29-16,23 0 12 16,40 0-29-16,34 0-45 15,29 0-4-15,13 0-2 16,7 0-3-16,0 0-4 16,0 0-1-16,0 0-18 15,2 0-17-15,12 0-24 16,3 0-57-16,10 0-63 15,4 0-75-15,1 12-271 16</inkml:trace>
  <inkml:trace contextRef="#ctx0" brushRef="#br0" timeOffset="94529.34">5372 14239 80 0,'0'0'755'0,"0"0"-655"15,-134 0 19-15,110 0-90 16,5 0 11-16,9 0 22 16,3 0-1-16,4-10 24 15,3-2-16-15,0-2-23 16,0 2 0-16,16 0-23 0,9-1 2 15,8 6-20-15,9-3-2 16,5 8-1-16,5 2 2 16,1 0 0-16,-4 18-2 15,-5 12-2-15,-7 8-3 16,-22 8 3-16,-15 4-2 16,-9 0-1-16,-36-2-1 15,-13-4-25-15,-6-11 2 16,-5-3-36-16,2-16 47 15,7-8 16-15,10-6 10 16,11 0 9-16,14-6-5 16,12-13 4-16,11-4 7 15,2-3-8-15,2 0 5 16,17 2 3-16,8 2-13 16,-4 5 2-16,-3 9 5 0,2 8-13 15,5 0 2-15,4 8 7 16,4 16 11-16,4 5-1 15,-1 3-8-15,-5-4-12 16,2-3 0-16,-3 0-5 16,-1-4 2-16,0-2-2 15,-2-6-7-15,2-6-36 16,5-3-47-16,7-4-111 16,10 0-253-16</inkml:trace>
  <inkml:trace contextRef="#ctx0" brushRef="#br0" timeOffset="94809.79">6034 14212 984 0,'0'0'156'0,"0"0"50"16,0 0-100-16,0 0-41 15,0 0-22-15,0 0-28 16,-101 67-1-16,121-30 3 15,16 2-7-15,3-4-3 16,-4-2-4-16,-6-2-1 16,-14-5-2-16,-8-2 0 15,-7-2-3-15,0-5-10 16,-26-5-8-16,-15-1-24 0,-7-7-10 16,-4-4-75-1,0 0-84-15,8 0-296 0</inkml:trace>
  <inkml:trace contextRef="#ctx0" brushRef="#br0" timeOffset="94989.52">5953 14163 1099 0,'0'0'164'0,"0"0"27"15,0 0-132-15,0 0-18 16,0 0-37-16,0 0-4 15,88-38-23-15,-49 38-22 0,11 0-35 16,12-3-100-16,9-6-105 16,10-8-327-16</inkml:trace>
  <inkml:trace contextRef="#ctx0" brushRef="#br0" timeOffset="95247.64">6865 13578 942 0,'0'0'128'16,"0"0"14"-16,0 0-34 16,0 0-59-16,0 0 26 15,-19 134-12-15,-8-70-4 16,-4 0-24-16,-6 0-13 15,6-11-18-15,0-6-4 16,0-8-16-16,2-13-91 16,0-11-143-16,7-12-279 15</inkml:trace>
  <inkml:trace contextRef="#ctx0" brushRef="#br0" timeOffset="95426.8">6533 13758 1006 0,'0'0'181'0,"0"0"1"0,0 0-94 16,0 0-7-16,127-20-3 16,-84 48-39-16,-3 4-29 15,-3 10-7-15,2 1-3 16,-1 4-8-16,1-5-51 16,2-1-71-16,-5-11-131 15,-5-9-191-15</inkml:trace>
  <inkml:trace contextRef="#ctx0" brushRef="#br0" timeOffset="96455.57">7601 13279 639 0,'0'0'189'0,"0"0"-80"16,0 0 0-1,0 0-58-15,0 0-16 0,0 0-4 16,-69 0 9-16,22-7 5 15,0-2 9 1,7-3 2-16,9-7-25 0,11-1 7 16,7-6 19-16,11-1-5 15,2 6-20-15,0 4 4 16,26 9-30-16,12 8-6 16,6 11-2-16,4 37-1 15,-6 22 2-15,-13 19-1 16,-19-2 2-16,-10 0-2 15,-23-7-8-15,-27-14-17 16,-8-8-20-16,0-15-15 16,10-19 29-16,5-14 31 15,12-10 2-15,8 0 21 16,6-12 11-16,10-15-12 0,7-6 5 16,0-8-5-1,11-3-3-15,14-2-9 0,4 9 2 16,-6 8 4-16,0 15 12 15,-7 7-4-15,1 7-4 16,6 0-10-16,8 3-6 16,7 23-1-16,5 4 3 15,-1 4-4-15,1-1 0 16,-8-4 0-16,-6-7-14 16,-5-4-14-16,-8-5-12 15,-3-8-37-15,-3 0-32 16,-4-5-80-16,0 0-36 0,1 0-33 15,-3 0-226-15</inkml:trace>
  <inkml:trace contextRef="#ctx0" brushRef="#br0" timeOffset="97047.58">8078 13055 821 0,'0'0'156'15,"0"0"-20"-15,0 0-36 16,0 0 0-16,0 0-19 15,0 0-22-15,0-38-23 16,0 38-14-16,0 0-10 16,0 0-8-16,0 0-4 15,0 0-1-15,0 0 1 16,0 0 0-16,0 0 0 16,0 0 0-16,-2 0 3 15,0 0 2-15,-3 0 0 16,-1 5-3-16,-4 16-1 15,-7 11 13-15,-4 17 5 0,-1 13-10 16,3 13-2-16,5 5 1 16,14-3-2-16,0-4-3 15,18-9-1-15,24-10 0 16,9-13 2-16,3-14-4 16,-8-13 0-16,-10-9 0 15,-7-5 1-15,-11-9 6 16,-7-20 6-16,-11-12 0 15,0-3 4-15,-27 0-9 16,-6 4-6-16,-5 8-2 16,-2 12 0-16,2 13-1 15,6 7-1-15,7 0-4 16,6 17-8-16,9 15-44 0,10 12-27 16,0 11-46-1,19 3-178-15,16 0-200 0</inkml:trace>
  <inkml:trace contextRef="#ctx0" brushRef="#br0" timeOffset="97297.87">8323 13818 843 0,'0'0'191'15,"0"0"5"-15,0 0-75 16,0 0-61-16,0 0-18 16,0 0-19-16,-42 19-3 15,-56-5 34-15,-36-5-5 16,-13 3-11-16,-5-1 5 0,23-2-2 15,31-3-21-15,31 0-5 16,27-6-11-16,20 0-4 16,13 0 0-16,7 2-5 15,0-2-15-15,31 0-24 16,10 3-33-16,15 6-60 16,-2 3-94-16,7 6-156 15</inkml:trace>
  <inkml:trace contextRef="#ctx0" brushRef="#br0" timeOffset="97828.84">7802 14275 946 0,'0'0'46'0,"0"0"114"16,-114 4-113-16,72-4-25 15,6 0 12-15,5 0 0 16,4 0 36-16,9-9-8 16,11-3 16-16,7-5-16 15,0 2-37-15,5 6-10 16,24 1-8-16,8 8-7 16,11 0-1-16,3 0 1 15,-2 20 0-15,-2 14 0 16,-16 8 0-16,-16 4-2 15,-15 3 2-15,-13-5-1 0,-34-3 1 16,-15-4-5-16,-9-7-7 16,-6-12-19-16,4-10 17 15,4-6 14-15,16-2 27 16,13 0-3-16,15-18 1 16,11-8-1-16,14-8-5 15,0 0-5-15,21 2-11 16,10 0-2-16,2 11 8 15,-4 12-1-15,-2 9 5 16,-2 0 3-16,4 0 3 16,0 21-3-16,6 6-9 15,1 5 2-15,1 2-9 16,4-2 2-16,-1 0-2 0,-2-9-1 16,-3-4-13-16,-4-3-15 15,-2-10-27-15,0-4-34 16,3-2-74-16,1 0-144 15,8 0-82-15</inkml:trace>
  <inkml:trace contextRef="#ctx0" brushRef="#br0" timeOffset="98380.65">8306 14235 693 0,'0'0'248'0,"0"0"-113"16,0 0-33-16,0 0-52 16,0 0-7-16,0 0 2 15,-21-58-6-15,19 52 18 16,2 1 0-16,0 2-3 16,-2-1-14-16,2 4-13 15,0-5-4-15,0 5-6 16,0 0-2-16,0 0-4 15,0 0-2-15,0 0-5 16,0 0-2-16,0 0 1 16,0 0 0-16,0 0 0 15,0 0 1-15,0 0 1 0,0 0-1 16,-2 0-1 0,0 0 0-16,-6 0-3 0,-7 26-2 15,-7 17 2-15,2 9 2 16,2 6 1-16,14-1-1 15,4-6-2-15,8-7 0 16,26-3 0-16,5-6-2 16,2-9-1-16,-7-3 1 15,-8 0 0-15,-8-4-4 16,-7 3-10-16,-11 2 10 16,0 0-9-16,-11-2 2 15,-25-4 8-15,-8-5 5 16,-14-8 0-16,-14-5-3 15,-12 0 1-15,-1 0 3 0,9-10-2 16,19-8-5-16,20-8-70 16,18-6-58-16,9-10-189 15,10-10-338-15</inkml:trace>
  <inkml:trace contextRef="#ctx0" brushRef="#br0" timeOffset="98583.46">8125 14168 566 0,'0'0'569'0,"0"0"-370"16,0 0-51-16,0 0-63 0,113-17-25 15,-88 17-36-15,-3 0-21 16,5 0-3-16,-2 0-2 16,4 0-14-16,0 0-31 15,2 0-53-15,5 0-92 16,1 0-66-16,-1 0-156 15</inkml:trace>
  <inkml:trace contextRef="#ctx0" brushRef="#br0" timeOffset="103174.93">3717 15254 561 0,'0'0'171'0,"0"0"-30"16,0 0-66-16,0 0-10 16,0 0-6-16,0 0-6 15,0 0 5-15,0 0-4 16,0 0-9-16,0 0-8 15,0 0-12-15,0-2-5 16,0 0 10-16,0 2 3 16,0 0 1-16,0-2-3 0,0 2 0 15,0-3-3 1,0 3 0-16,0-1-10 0,0 1 6 16,0 0 3-1,-2 0 6-15,-7 0-2 0,-3 0-3 16,-7 0-9-16,-5 0-3 15,-10 1-4-15,-8 4-3 16,-11 3 3-16,-12-4-8 16,-9-3-3-16,-1 2-2 15,6-3 0-15,13 0-15 16,16 0-28-16,18 0-40 16,17 0-79-16,5 0-137 15,22 6-356-15</inkml:trace>
  <inkml:trace contextRef="#ctx0" brushRef="#br0" timeOffset="103399.33">3555 15366 874 0,'0'0'166'15,"0"0"11"-15,0 0-109 16,0 0 20-16,0 0-22 16,0 0-39-16,-118 24-11 15,64-24-5-15,-6 2-5 16,-3 1 1-16,1 2-7 15,7-1 2-15,8-2-2 16,16-2-4-16,12 0-18 16,11 0-10-16,8 0-34 15,0 0-38-15,0 0-56 0,20 0-45 16,7 0-235 0</inkml:trace>
  <inkml:trace contextRef="#ctx0" brushRef="#br0" timeOffset="104415.34">4389 15141 334 0,'0'0'220'0,"0"0"-153"15,0 0-3-15,0 0-15 16,0 0 5-16,0 0 0 15,-2 0 4-15,-6 0 15 16,2 0-5-16,-3 0-16 16,5 0-7-16,-3 0-8 15,-2 0-9-15,0 0-16 0,-2 0-5 16,0-4 1 0,-2-1 0-16,-1-2 0 0,3 1 9 15,-1-1 21-15,6 0-4 16,2-1 6-16,1 2-8 15,3 2-1-15,0 0-11 16,0 4 3-16,0-4-4 16,0 3-12-16,0-2-7 15,9 3 0-15,-1 0 0 16,-2 0 0-16,-2 0 0 16,1 0 0-16,-3 0-1 15,-2 0 2-15,2 0-2 16,0 0 1-16,-2 0 0 0,2 0-2 15,-2 0 0-15,0 8 2 16,0 0-1-16,0 2-2 16,0-4-9-16,-2 2-3 15,-4-4-12-15,1 4-43 16,3-2-38-16,2 2-56 16,0-2-118-16</inkml:trace>
  <inkml:trace contextRef="#ctx0" brushRef="#br0" timeOffset="105957.58">4529 15191 613 0,'0'0'103'0,"0"0"16"15,0 0-35-15,0 0-33 16,0 0 9-16,0 0-18 16,2-4 15-16,-2 4-2 15,0 0-4-15,-19 0 1 16,-8 0-2-16,-12 0-20 16,-1 0-14-16,-2-5-5 15,2-9-6-15,4 1 7 16,9-1 11-16,6-2 6 15,9 0-3-15,5 2-4 16,7 6 1-16,0-4 8 16,0 3-12-16,21 4-10 15,10 5-6-15,7 0-2 0,9 14-1 16,-1 23 0 0,-6 14-2-16,-9 7 0 0,-17 0-1 15,-14 5 2-15,-4-10-2 16,-37-2-20-16,-10-9-6 15,-4-8-24-15,-8-9-70 16,5-11 7-16,0-13-32 16,4-1 130-16,6 0 18 15,9-10 36-15,12-8 34 16,14-4-41-16,11-2 19 16,2 0-4-16,5 1-13 15,21 4-3-15,4-1-7 16,-1 8 7-16,-5 5-9 15,1 7 1-15,-1 0-7 16,5 12-2-16,2 11 6 0,8 9 2 16,7 2-14-16,5 2 1 15,7-4-1-15,-5-1-2 16,-3-3-1-16,-11-10-2 16,-7-2 0-16,-12-2-2 15,-4-10-13-15,-3 2-27 16,-2-2-46-16,3-4-96 15,-4 0-150-15</inkml:trace>
  <inkml:trace contextRef="#ctx0" brushRef="#br0" timeOffset="106361.88">4859 15286 829 0,'0'0'120'0,"0"0"20"15,0 0-45 1,0 0-34-16,0 0 19 0,0 0-41 15,-77 12-7-15,77 6-8 16,4 8 9-16,23 1-16 16,6-1-4-16,7 3-5 15,-5-3 1-15,-3 0 4 16,-12-3-5-16,-9-2 0 16,-9 2-6-16,-2-1 1 15,-4-3-3-15,-23-2 3 16,-9-7 0-16,-4-2-3 15,0-8-8-15,-5 0-19 16,8 0-21-16,3-12-67 16,10-2-115-16,8-4-168 15</inkml:trace>
  <inkml:trace contextRef="#ctx0" brushRef="#br0" timeOffset="106529.29">4710 15263 868 0,'0'0'141'15,"0"0"36"-15,113-100-65 16,-68 78-57-16,4 5-2 16,-2 8-40-16,-5 9-13 15,0 0-6-15,-1 26-127 16,-8 10-89-16,3 15-183 16</inkml:trace>
  <inkml:trace contextRef="#ctx0" brushRef="#br0" timeOffset="106945.73">5450 15829 769 0,'0'0'59'0,"0"0"95"15,0 0-79-15,0 0-26 16,0 0 2-16,0 0-6 16,-141 0 6-16,75 0 8 15,-21 0-7-15,-25 0-4 16,-19 0-12-16,-14-8-9 0,-9 3-10 16,0 0-8-16,5-2 3 15,6 2 0-15,14 3 6 16,13-5 13-16,22 1-21 15,30 1-3-15,28 1-2 16,20-1 0-16,14 5 10 16,2 0 12-16,0-3-3 15,4 3-21-15,16 0-3 16,5 0-2-16,4 0-10 16,0 0-17-16,9 10-26 15,2 10-58-15,7 2-72 16,1 10-119-16,0-6-274 0</inkml:trace>
  <inkml:trace contextRef="#ctx0" brushRef="#br0" timeOffset="107743.21">4396 16249 905 0,'0'0'157'0,"0"0"-8"16,0 0-102-16,0 0 0 16,0 0-30-16,0 0-10 15,-85-31-1-15,56 21 0 0,0-4 8 16,4-1-7-1,6-4-2-15,2 1 20 0,9 0 14 16,6-4-7-16,2 4-9 16,0 0 0-16,19 4-15 15,14 6-5-15,6 4 0 16,3 4-1-16,5 0 0 16,-5 26-1-16,0 6 0 15,-5 8-1-15,-10 8-1 16,-12-2 1-16,-15 3-3 15,0-10-16-15,-13-3-2 16,-18-5-15-16,-10-14-37 16,-8-2-147-16,-2-15 215 15,-1 0-96-15,4 0 97 0,7 0 4 16,8-10 10 0,8-2 2-16,8 2 2 15,10-2 17-15,5 2 21 0,2-4 21 16,0 6-15-16,2-1-15 15,13 4-4-15,3 1-18 16,2-1 2-16,5 5 1 16,6 0 2-16,4 0-1 15,2 0 4-15,0 5 0 16,-5 4-9-16,-3 13-12 16,0 0-6-16,2 9-2 15,0 1-1-15,-2 0 1 16,0 3 1-16,-2-3-1 0,-1-6 0 15,3-3-5 1,-2 0-54-16,-3-11-27 0,1 1-106 16,-7-5-19-16,-7-2-283 15</inkml:trace>
  <inkml:trace contextRef="#ctx0" brushRef="#br0" timeOffset="108274.36">4911 16110 966 0,'0'0'77'0,"0"0"110"16,0 0-113-16,0 0-9 15,0 0-17-15,0 0-19 16,-10-14-12-16,10 14-5 16,0 6 13-16,0 12 18 15,0 0-13-15,0 9-4 16,-2 4-6-16,2 13-2 16,0 4-13-16,0 3 6 15,0-7-10-15,18 0 1 16,7-9-1-16,-1-6-1 15,2-7 0-15,-1-8 2 0,-5-1-2 16,-4-10-1-16,-7-3 1 16,-5 0 2-16,-1 0-1 15,-3-3 4-15,0-17-4 16,0-5 3-16,0-3-3 16,-16-3 2-16,-2 4-3 15,-6 1 0-15,-8 8-4 16,-3 4 3-16,-5 9 0 15,1 5 1-15,13 0 0 16,8 0-1-16,12 0 1 16,1 0-6-16,5 0-17 15,0 2-33-15,3 6-54 0,16 1-76 16,6 1-100 0,4-2-243-16</inkml:trace>
  <inkml:trace contextRef="#ctx0" brushRef="#br0" timeOffset="108847.52">5982 15619 781 0,'0'0'88'15,"0"0"83"-15,0 0-109 16,0 0-4-16,0 0 9 16,0 0 24-16,-41 67 22 15,7-26-53-15,-4 7 6 16,0-7-25-16,2-2-14 16,5-3-20-16,2-9-2 15,2-5-5-15,0-7-5 16,1-2-28-16,-3-10-45 0,0-1-48 15,3-2-115-15,3 0-76 16,9 0-232-16</inkml:trace>
  <inkml:trace contextRef="#ctx0" brushRef="#br0" timeOffset="109054.53">5550 15784 655 0,'0'0'178'0,"0"0"-5"15,0 0-39-15,0 0-46 16,0 0-1-16,0 0-27 15,105-79-18-15,-81 79-4 16,3 12-3-16,0 12 1 0,4 5 6 16,-2 8-27-1,-2 4 1-15,0-8-2 0,-5 6-12 16,-2-5-2-16,2-2 0 16,3-5-28-16,3 0-70 15,4-5-92-15,2-9-206 16</inkml:trace>
  <inkml:trace contextRef="#ctx0" brushRef="#br0" timeOffset="109760.08">6647 15415 753 0,'0'0'92'16,"0"0"48"-16,0 0-57 15,0 0-18-15,0 0 4 0,0 0-33 16,0 47-19-16,-9-45 14 16,-13-2 19-16,-7 0-9 15,-3-2-4-15,-1-14-19 16,8-4-13-16,10-6-3 16,8 0 7-16,7-4-5 15,0 2 2-15,7 10-4 16,13-1-2-16,4 12-4 15,-1 7 1-15,2 4 2 16,-4 25-1-16,-2 17 2 16,-11 18-1-16,-8-3 0 15,0 6 1-15,-2-5 0 16,-25-6-8-16,-4-8-12 16,-7-13-26-16,1-12-36 15,0-13 76-15,9-10 6 16,8 0 27-16,6 0 22 15,12-16-27-15,2-8 3 0,0-1-3 16,7-8-13-16,8 5-7 16,-1 0 2-16,-1 8-1 15,-4 10 3-15,-3 1 6 16,4 9 2-16,3 0-7 16,5 3-2-16,5 15 6 15,0 4 3-15,0 2-4 16,-1-2-8-16,-1-4-1 15,-2 0 2-15,-3-6-6 16,-5-2 3-16,0-3-7 16,3 0-28-16,-6-3-39 15,4 0-96-15,-1 1-77 0,-5-5-253 16</inkml:trace>
  <inkml:trace contextRef="#ctx0" brushRef="#br0" timeOffset="111109.92">6973 15383 675 0,'0'0'165'15,"0"0"-87"-15,0 0 42 16,0 0-80-16,0 0 13 16,0 0-20-16,0 0 0 15,-77 0 5-15,77 17-1 16,0 5 5-16,7-3 8 15,13 2-17-15,5-1-4 16,2 5-3-16,2-2-18 16,0 4-4-16,-2 0 2 15,-10 4 0-15,-1-5-2 16,-12 2-2-16,-4-2 3 16,0-4 2-16,-11-4 3 15,-15 0 0-15,-9-8 4 0,-2-3-3 16,-7-2-10-1,-4-5-1-15,4 0-8 0,6 0-37 16,6-17-52 0,9 4-110-16,4-5-162 0</inkml:trace>
  <inkml:trace contextRef="#ctx0" brushRef="#br0" timeOffset="111288.74">6930 15298 824 0,'0'0'66'0,"0"0"72"0,0 0-40 16,145-35-42-16,-116 35-42 15,-7 0-10-15,-7 0-4 16,2 16-45-16,-2 3-115 16,3 8-119-16</inkml:trace>
  <inkml:trace contextRef="#ctx0" brushRef="#br0" timeOffset="111641.4">7511 16048 509 0,'0'0'436'15,"-204"-4"-371"-15,45-4 127 16,-28 1-106-16,-11 7 36 16,-3 0-25-16,12 0-18 15,33 0-12-15,31 0-33 16,42 0-18-16,36 0-14 16,26 5-1-16,13-5-1 15,8 2-1-15,0 2 1 16,3 0 0-16,21 0 1 15,7 2 0-15,8-2-1 16,3 4-10-16,2 1-30 16,7 0-28-16,3 3-60 0,-2 2-85 15,-2 0-129 1,-7 0-563-16</inkml:trace>
  <inkml:trace contextRef="#ctx0" brushRef="#br0" timeOffset="112371.4">6539 16517 881 0,'0'0'65'0,"0"0"82"15,0 0-91-15,0 0 15 16,0 0-40-16,0 0-22 15,-113-50-4-15,82 32-4 16,2 0 15-16,9-4 36 16,9-4 12-16,11 4-10 0,0-7-16 15,17 8-20-15,24 3-14 16,5 9-4-16,6 6-1 16,-4 3-1-16,-5 3-1 15,-7 25 1-15,-9 8-1 16,-10 13 2-16,-12 1-1 15,-5 2-1-15,-7-4-5 16,-27-6-5-16,-3-4-4 16,-3-6-22-16,-7-8-121 15,-2-12 160-15,-2-3 6 16,-1-9 46-16,15 0 13 16,7 0-40-16,14-5 4 15,12-11-4-15,4-2-9 16,0 0-1-16,12-2-1 15,7 5-6-15,0 4 19 0,-1 8 2 16,-3-2-16-16,5 5 2 16,9 0-9-16,5 0 5 15,3 12 2-15,1 7-4 16,-3 2-5-16,-3 4-2 16,-3-8 1-16,-7 5-4 15,1-3 1-15,-3-2-2 16,-3 0 2-16,-1-3 2 15,0-6-2-15,-5-2-8 16,0-2-20-16,0 4-28 16,1-2-61-16,1-3-76 15,-3 2-160-15</inkml:trace>
  <inkml:trace contextRef="#ctx0" brushRef="#br0" timeOffset="112892.76">7021 16244 527 0,'0'0'514'0,"0"0"-419"0,0 0 79 16,0 0-113-16,0 0-10 15,0 0-14-15,-17-21-32 16,9 48 17-16,4 11 2 16,4 8 0-16,0 3-2 15,0 4-11-15,0-4-1 16,0-5-2-16,0-2-8 16,7-12 3-16,11-4-3 15,6-8 2-15,5-4-2 16,0-3 0-16,5-11 0 15,-1 0-4-15,0 0 2 16,1 0 4-16,-5-11-2 0,-7-3 0 16,-7 2 1-1,-7 3-2-15,-8-10 2 0,0 7 5 16,0-2-6 0,-18 6 0-16,-9-2 0 0,-11 3 0 15,-9 0 1-15,-6 7-1 16,2 0 3-16,9 0 0 15,10 0-2-15,14 0-2 16,12 0-5-16,6 0-32 16,0 7-36-16,0 0-62 15,8 3-92-15,5 2-97 16,1-2-405-16</inkml:trace>
  <inkml:trace contextRef="#ctx0" brushRef="#br0" timeOffset="114273.96">7953 15779 707 0,'0'0'109'0,"0"0"26"15,0 0 7-15,0 0-82 16,0 0 19-16,0 0 2 16,0 0-27-16,18-42-19 15,-18 42-6-15,-27 26 15 16,-8 10 20-16,-8 8-19 15,-3 8-6-15,-1-2-14 16,5-1 1-16,8-3-13 0,5-8-10 16,7-6-3-1,3-4-13-15,4-6-36 16,4-3-73-16,6-7-175 0,1-12-398 16</inkml:trace>
  <inkml:trace contextRef="#ctx0" brushRef="#br0" timeOffset="114520.67">7639 15793 1078 0,'0'0'25'16,"0"0"143"-16,0 0-52 16,0 0-87-16,0 0-3 0,0 0-7 15,104 32 4 1,-74 5 3-16,-1 7 6 0,0 0-6 15,2 1-15-15,0 0-8 16,-4-1-2-16,4-4-1 16,0-4-4-16,0-5-52 15,7 4-64-15,-3-11-128 16,-3-4-208-16</inkml:trace>
  <inkml:trace contextRef="#ctx0" brushRef="#br0" timeOffset="114948.8">8321 15530 846 0,'0'0'91'0,"0"0"44"16,0 0-35-16,0 0-44 15,0 0-3-15,0 0-23 0,4-18-12 16,0 22-1-16,2 14 47 15,-2 9-11-15,-2 0-8 16,-2 10-5-16,0 3-5 16,0 4-11-16,0-4-6 15,0 1-13-15,0-2-3 16,0-3 2-16,0-2-2 16,0-1-2-16,0-11-2 15,0-5-19-15,-4-2-57 16,-4-6-88-16,6-4-139 15,2-5-341-15</inkml:trace>
  <inkml:trace contextRef="#ctx0" brushRef="#br0" timeOffset="115444.31">8450 15543 872 0,'0'0'5'0,"0"0"108"16,0 0-63-16,0 0-17 16,62-107 16-16,-41 89 0 15,1 8 5-15,1 2 2 16,0 3-12-16,2 5-12 16,2 0-5-16,-2 0 0 15,-3 20-13-15,-4-5 1 16,-7 9 2-16,-9 2-8 0,-2 1-2 15,-5 4-4-15,-26-4 3 16,-2 1-2-16,-3-6-4 16,7-10 0-16,14-1-3 15,5 2-7-15,10-5 2 16,3 10 1-16,23 5 7 16,8 4-3-16,2-1 3 15,2 4 0-15,-7 3 0 16,-6-1-2-16,-8-5 2 15,-9 4 2-15,-8-5-2 16,0-8-1-16,0 0 0 16,-8-5 2-16,-7 0 0 15,-8-12 0-15,-1-1 1 16,-3 0-1-16,3 0 3 0,2-1-4 16,8-12-8-16,5 3-39 15,9 2-58-15,0-1-91 16,0 0-84-16,6 0-415 15</inkml:trace>
  <inkml:trace contextRef="#ctx0" brushRef="#br0" timeOffset="115877.52">9210 15540 878 0,'0'0'51'15,"0"0"86"-15,0 0-1 16,0 0-109-16,0 0 48 16,0 0 1-16,-140-58-12 15,118 58-32-15,11 12-20 16,11 10-1-16,0 10 3 15,2 4-9-15,25 3 3 16,6-1 4-16,5 1-9 0,-5-4-2 16,-6 0 2-1,-7-1-3-15,-9-5 0 0,-4-5-1 16,-7-2 1-16,0-2 0 16,-7 1 0-16,-11-9 0 15,-8-4 0-15,-5-7 2 16,-6-1 3-16,0 0-3 15,-1-4-2-15,7-6-3 16,6-4-31-16,9 2-28 16,10 2-89-16,6-7-102 15,0-2-327-15</inkml:trace>
  <inkml:trace contextRef="#ctx0" brushRef="#br0" timeOffset="116089.69">9121 15490 1022 0,'0'0'46'0,"0"0"101"15,0 0-120-15,0 0-12 16,0 0 6-16,128-32 2 16,-89 32 8-16,-1 0-17 15,-7 8-8-15,-6 2-6 16,-11-2-2-16,-3 2-34 15,-5-2-162-15,1 2-194 16</inkml:trace>
  <inkml:trace contextRef="#ctx0" brushRef="#br0" timeOffset="116654.65">9569 15548 615 0,'0'0'70'0,"0"0"82"16,0 0-44-1,0 0-46-15,0 0-7 0,0 0-18 16,134 22-7-16,-112 4 8 15,-8 7-5-15,-12 7-6 16,-2 0-1 0,-6 0 2-16,-19 1-10 0,-6-10-4 15,2-1-11-15,4-7-1 16,5-10-2-16,9-5 1 16,6-8 1-16,5 0 3 15,0 0 18-15,0 0-1 16,0 0 3-16,29 0-12 15,11-4-11-15,12-4-1 16,8 4 1-16,0 0-2 16,0 4 5-16,-9 0-4 15,-8 0 1-15,-8 0 7 0,-10 0 4 16,-8 0 2-16,-3 0 2 16,-7 0 14-16,-5 0 10 15,-2 0-7-15,0 0 0 16,0 0-4-16,0 0-2 15,0 0-10-15,0 0-8 16,0 0-10-16,0 0 0 16,0-1-2-16,0-4-21 15,0 1-26-15,0 1-55 16,0 3-53-16,-11 0-125 16,-5 0-247-16</inkml:trace>
  <inkml:trace contextRef="#ctx0" brushRef="#br0" timeOffset="118826.42">5970 16194 23 0,'0'0'334'0,"0"0"-274"15,0 0 16-15,0 0-11 16,0 0-33-16,0 0 3 16,0-8 10-16,0 8 6 15,0 0-8-15,0-4 3 16,0 4-6-16,0 0-10 16,0 0-12-16,0 0-4 15,0-3 2-15,0 3-2 16,0-2 2-16,0 2 7 15,0 0 1-15,0 0 0 16,0 0-6-16,0 0-1 16,0-3 0-16,0 3 0 15,0 0-11-15,0 0-3 16,0 0 2-16,0 0-5 0,0 0 0 16,0 0 1-16,-3 0 1 15,3 0 6-15,0 0 3 16,0 0 4-16,0 0 3 15,-3 0-3-15,3 0-9 16,0 0-3-16,0 0-3 16,0 0 0-16,0 0 0 15,0 0 0-15,0 0 1 16,0 0 0-16,0-2 0 16,0 2 0-16,0 0 1 0,0 0 3 15,0 0-1-15,0 0 0 16,0 0-1-16,0 0 1 15,0 0 0-15,0 0-3 16,0 0-1-16,0 0 0 16,14 0-1-16,30 19 1 15,37 27 9-15,35 10 16 16,27 16-1-16,15 4-14 16,4-9-4-16,-1 0-6 15,-12-18 0-15,-17-8 30 16,-23-7 18-16,-26-7 2 15,-28-9-20-15,-21-4-22 16,-19-10-7-16,-10-3 0 16,-5-1-1-16,0 0 5 15,0 0-5-15,-16 0-1 0,3-1 1 16,-1-3 0 0,8-1-5-16,4 5-6 0,2 0-20 15,0 0-33-15,0 0-52 16,0 9-56-16,0 5-18 15,10 0-84-15</inkml:trace>
  <inkml:trace contextRef="#ctx0" brushRef="#br0" timeOffset="122037.46">6790 16980 206 0,'0'0'88'0,"0"0"37"15,0 0-32-15,0 0-24 0,0 0-13 16,0 0 22 0,0 0-30-16,2 0-6 0,-2 0 3 15,0 0-1-15,0 0 8 16,0 0 31-16,0 0-8 15,0 0 7-15,0 0-23 16,0 0 3-16,0-4-21 16,0 4-6-16,0-3-6 15,2 3 0-15,13-5-8 16,12 1-17-16,4 1-1 16,3 3 0-16,-5 0 5 15,-5 0-3-15,-5 0 5 16,-6 0-7-16,-7 0-3 15,-2 12-1-15,-4 9 1 16,0 7 3-16,0 7-1 16,-17 1-2-16,-8-5 4 15,-2 1-1-15,3-2-3 0,0-7 0 16,2-5 0-16,3-4 0 16,6-2 0-16,2-7 1 15,6-5-1-15,5 5 1 16,0-5-1-16,0 7 1 15,31-2 2-15,17 1 11 16,14-6 10-16,11 0-10 16,3 0-3-16,0 0 1 15,-6 0-4-15,-8 0-5 16,-16 0 0-16,-8 0-3 16,-9 0 0-16,-9 4 0 15,-9-4 0-15,-3 0 0 0,-6 0 0 16,-2 0 1-16,0 0 0 15,0 0 1-15,0 0-1 16,0 0-1-16,0 0-12 16,0 0-10-16,0 0-24 15,0 0-9-15,0 0-30 16,2 0-50-16,2 0-38 16,3 0-84-16,-7 0-348 15</inkml:trace>
  <inkml:trace contextRef="#ctx0" brushRef="#br0" timeOffset="123252.38">10069 15579 198 0,'0'0'420'0,"0"0"-403"0,0 0 54 16,0 0-15 0,0 0-20-16,0 0 10 0,-154 17-25 15,67-17-3-15,-23 5 16 16,-19-3-8-16,-20 0 4 15,-11-2-9-15,-10 0-2 16,1 0-5-16,10 0-4 16,19 0 1-16,22 0-5 15,20 0-6-15,20-2 0 16,15-3 0-16,14 3 1 16,13-1-1-16,12-2 7 15,11 4-7-15,6-2-4 16,0 3 4-16,5 0 0 15,-5 0 0-15,3 0-2 16,4 0 2-16,-2 0-17 16,2 0-48-16,0 0-31 15,4 0-72-15,19 0-269 0</inkml:trace>
  <inkml:trace contextRef="#ctx0" brushRef="#br0" timeOffset="123911.25">8702 14870 460 0,'0'0'153'16,"0"0"-40"-16,0 0 7 15,0 0-76-15,0 0-1 0,0 0 16 16,13-17-12 0,-13 15-10-16,0 2 19 0,0 0 5 15,0-5-9-15,0 5 0 16,0 0-22-16,0 5-14 15,5 19 34-15,4 12-6 16,-2 6-29-16,1 0-7 16,-1 3-3-16,-1-2-5 15,4-1-3-15,-6 1-13 16,5-3-93-16,1-8-106 16,0-6-189-16</inkml:trace>
  <inkml:trace contextRef="#ctx0" brushRef="#br0" timeOffset="124504.38">9112 14930 157 0,'0'0'598'16,"0"0"-526"-16,0 0 48 15,0 0-86-15,0 0 12 16,0 0-13-16,-46 46 2 16,46-14-23-16,0-9-7 15,8 1-5-15,15-1 3 16,4-8-3-16,2-3 2 15,-3-4 1-15,1-2-3 16,-7-6 0-16,-2 0 0 16,-5 0 2-16,-2-7 3 0,-4-14 3 15,-2-1 14 1,-5-4-9-16,0-4-2 0,0 2-8 16,-14 2 6-16,-3 6-9 15,-4 4 18-15,3 4 3 16,3 2-1-16,1 6-8 15,5 2-11-15,1 2-1 16,-3 0-10-16,1 4-39 16,2 12-59-16,8 6-66 15,0 3-148-15</inkml:trace>
  <inkml:trace contextRef="#ctx0" brushRef="#br0" timeOffset="125936.8">9558 14775 838 0,'0'0'8'0,"0"0"116"0,0 0-46 16,0 0-48-16,0 0 38 15,0 0-16-15,0-23-13 16,0 23-2-16,0 0-9 16,0 0-13-16,-6 14 10 15,-4 15 7-15,4 5-20 16,1 2 4-16,5 3-11 15,0 2-3-15,0-7-1 16,9-2 1-16,18-6-2 16,6-6 2-16,8-6-2 15,-1-6 1-15,0-4-1 16,-7-4 0-16,-4 0-1 16,-4 0 1-16,-9-8 1 15,-1-10 3-15,-3-2-4 0,-4 3 2 16,-3-4 1-1,-3 7-1-15,-2-2 2 0,0 6 5 16,0 4 1-16,0 3 10 16,0 3 6-16,0 0 2 15,0 0-12-15,0 0-6 16,0 0-7-16,0 12-3 16,0 11 3-16,0 0 2 15,0 6-2-15,0 9 5 16,-5 2-1-16,5 4-1 15,0 1 0-15,0-5-2 16,0 0-2-16,0-8-2 16,0-6 0-16,0 1 0 15,0-10-2-15,0 1-13 16,0-4-15-16,0 0-25 0,0 0-6 16,0-2-24-16,0-4-21 15,-2 2-39-15,-2-4-31 16,2-4-158-16</inkml:trace>
  <inkml:trace contextRef="#ctx0" brushRef="#br0" timeOffset="127023.25">5222 16191 369 0,'0'0'79'0,"0"0"13"0,0 0-47 16,0 0-9 0,0 0 2-16,0 0 25 0,0 5-4 15,0-5 6-15,0 0 4 16,-2 0-1-16,2 0 0 15,-2 0-8-15,-9 0 21 16,-16 0-17-16,-26 0-8 16,-34 4-10-16,-32 10-22 15,-16 9-4-15,-10 6-17 16,16 0 31-16,15-4-34 16,20-2-1-16,18-5 1 15,14-1 3-15,11-3-3 16,12 3 1-16,15-7 6 15,9-2 0-15,6-8-6 16,9 2 2-16,0-2-3 16,15 0-18-16,18 0 1 0,10 0-46 15,4-6-75 1,-2 2-42-16,-3 4-122 16,-9 0-329-16</inkml:trace>
  <inkml:trace contextRef="#ctx0" brushRef="#br0" timeOffset="127923.87">10080 14837 629 0,'0'0'9'0,"0"0"80"16,0 0-14-16,-174 21-9 15,63-10-1-15,-19-3-20 16,-10 2 11-16,-5-5-3 16,2 4-2-16,9-1 0 15,16-2-27-15,25-3-11 16,22 2-5-16,23-1-8 15,19-4 0-15,14 0 0 16,8 2 0-16,7-2 2 16,0 0-2-16,0 1-2 15,0 2-3-15,0 1-19 16,0 4-15-16,4-3 7 16,14 4-24-16,7-1-55 15,6-4-108-15,5 0-344 0</inkml:trace>
  <inkml:trace contextRef="#ctx0" brushRef="#br0" timeOffset="133007.73">10207 15258 281 0,'0'0'36'0,"0"0"54"0,0 0-14 15,0 0-30-15,0 0 12 16,0 0-20-16,0 0 17 16,13-25-9-16,-10 24-8 15,-3-1 3-15,2 0 14 16,0 0-7-16,0 2-16 16,2-5-15-16,1 2 5 15,-1 3-7-15,4-5-11 16,-2 5 16-16,0 0-14 15,5 0-2-15,-3 0-2 16,-2 0-2-16,1 0 1 16,-1 0-1-16,2 0 0 15,-2 0 0-15,3 0 2 16,-3 5-2-16,4-2 14 16,-2 2 0-16,-3-3 10 0,-1 3-8 15,-4 6-15-15,0 3 3 16,0-2 4-16,-13 6 8 15,-9 2-3-15,-5 0-8 16,4-2-5-16,2-1 1 16,2-2-1-16,4-5 1 15,3-3-1-15,6 0 1 16,4-5-2-16,2 0 1 16,0 1-2-16,0 3 2 15,11-3 3-15,11 3 11 16,5-4 5-16,2 1 0 15,-2-3-10-15,2 0-4 16,-2 0-3-16,-1 0-4 16,3 0-15-16,-5-5-80 0,-1 3-114 15,-8-2-172-15</inkml:trace>
  <inkml:trace contextRef="#ctx0" brushRef="#br0" timeOffset="134665.81">10111 15163 505 0,'0'0'36'0,"0"0"-9"0,0 0 27 16,0 0-31-16,0 0 9 15,0 0 2-15,8-18 13 16,-2 14 21-16,0-1-14 16,-1 1-16-16,3 1-14 15,1 1 5-15,3 0-13 16,1 1 3-16,3 1 5 16,1 0-8-16,3 0-1 15,5 0 0-15,0 0-2 16,-4 8 4-16,0 5-3 15,-5 5-9-15,-8 5 0 0,-3 0-3 16,-5 8 4 0,0-4 16-16,-23 8 5 0,-10-5-12 15,-3 0-11 1,1-4 1-16,6-5-4 0,2-4-1 16,4-2 1-16,10-10 2 15,2-3 15-15,8-2-5 16,1 0 1-16,2 0 7 15,0 0 0-15,0 0 8 16,0 0-7-16,12 0-14 16,15 0-2-16,17 0-2 15,14-7-4-15,17 7-1 16,13 0-1-16,5 0-36 16,4 0-84-16,-9 3-108 15,-5 11-339-15</inkml:trace>
  <inkml:trace contextRef="#ctx0" brushRef="#br0" timeOffset="136772.84">10202 14971 648 0,'0'0'10'16,"0"0"127"-16,0 0-35 0,0 0-33 16,0 0 10-16,0 0-21 15,29-79 4-15,-24 74-1 16,-3-3 13-16,0 4-27 15,-2-1 10-15,0 4-15 16,0 1-14-16,0 0-3 16,0 0-7-16,0 0-16 15,0 12 0-15,0 22 2 16,0 10 25-16,0 8-11 16,0 3-9-16,-2 3-8 15,-3 0 3-15,3-10-3 16,2-2-1-16,0-14 2 15,0-3-2-15,0-9 0 16,0-3-1-16,0-8 1 0,11 3 2 16,14-5 0-16,6-1 1 15,4-5-3-15,6-1 0 16,1 0 0-16,5 0-2 16,-2-9 0-16,0-8 0 15,-3 0 2-15,-7-1 0 16,-8-2-2-16,-4 3 2 15,-8-3-1-15,-6 5 2 16,-4 1 2-16,-3-4-3 16,-2 2-1-16,0 0 1 15,0 4 0-15,0-2 3 16,-5 0 2-16,-2 5-2 16,3 0 10-16,2 5 3 15,2-1-2-15,0 5 5 16,0 0-7-16,0-4 0 0,0 4-3 15,0 0 0-15,0 0 3 16,-3 0-2-16,3 0 1 16,0 0-1-16,0 0-5 15,0 0 4-15,0 0 3 16,0 0-9-16,-2 0 0 16,-4 10-3-16,-5 26 4 15,-5 17-4-15,-5 15 9 16,2 7-1-16,1 0-2 15,1 5 4-15,0-3-6 16,5-1 2-16,0 0-6 16,3-2-1-16,-2-2-35 0,2-5-45 15,-2-7-73-15,2-13-168 16,2-21-220-16</inkml:trace>
  <inkml:trace contextRef="#ctx0" brushRef="#br0" timeOffset="137986.57">10269 15027 475 0,'0'0'43'16,"0"0"31"-16,0 0 18 15,0 0-50-15,0 0 30 16,0 0-8-16,-4-14-10 15,4 12-11-15,0-1 0 0,-3 3-8 16,3 0-16-16,0 0-5 16,-2 0-4-16,2 0-1 15,0 0 1-15,0-5-4 16,0 5 1-16,0 0-4 16,-2 0 8-16,2 0-4 15,0 0 3-15,0 0-6 16,0 0 2-16,0 0-2 15,0 10-1-15,0 14 13 16,0 5 2-16,0 6 1 16,0 9-11-16,0-3-8 15,0-1 3-15,7-8-3 16,4-6 0-16,2-5 0 16,8-1 0-16,6-8-2 15,10-1-6-15,10-2-34 0,6-4-35 16,1-4-12-1,0-1-17-15,-6 0 26 0,-7 0-24 16,-8-12 20-16,-7-7 21 16,-8-2-3-16,-9-6 66 15,-7 1 11-15,-2-2 54 16,0 6 49-16,0 0-27 16,-11 4 5-16,3 4-13 15,1 1-3-15,2 4-28 16,1 2 3-16,4 6-23 15,0-4 11-15,0 5-11 16,0 0-6-16,0 0-2 0,0 0-5 16,0 0 4-1,0 0 7-15,0 0-3 0,0 0-1 16,-5 0-5-16,-1 14-10 16,-8 30 4-16,-5 19 42 15,-2 13-33-15,1 8-7 16,3-4-7-16,-2 1-5 15,6-4 3-15,-1 2-4 16,-1 1-37-16,1 2-164 16,-1-7-56-16</inkml:trace>
  <inkml:trace contextRef="#ctx0" brushRef="#br0" timeOffset="138768.76">7459 16941 328 0,'0'0'107'0,"0"0"18"16,0 0-30-16,0 0-32 16,0 0 12-16,0 0 15 15,44-58 2-15,-40 49 18 16,-2 4-31-16,0 2 10 0,-2 3-15 15,0 0-20 1,-4 0-15-16,-40 8-9 0,-32 18-2 16,-33 3-10-16,-32 6-5 15,-21-5-8-15,-4-2 1 16,8-2 6-16,9-4-1 16,9-3-3-16,1-5 4 15,8-2 6-15,24-3-1 16,27-5-5-16,31 1-12 15,24-5 3-15,16 0-2 16,9 0-1-16,20 0-13 16,27-9-26-16,20 0-49 15,13-3-94-15,5 2-131 16,-1-4-538-16</inkml:trace>
  <inkml:trace contextRef="#ctx0" brushRef="#br0" timeOffset="139556.56">10940 14985 909 0,'0'0'18'16,"0"0"69"-16,-163 62 85 16,81-36-121-16,-8 2-15 15,1-2 25-15,5-2-26 16,10-3 4-16,16-6-5 15,18-2-17-15,16-5-8 16,13-4-8-16,4-3 2 16,0 4-3-16,5-2 0 0,-3 2-2 15,-1-1 1 1,2 2-8-16,4 2-31 0,0-2-46 16,0 2-37-16,0-3-18 15,10-1-113-15</inkml:trace>
  <inkml:trace contextRef="#ctx0" brushRef="#br0" timeOffset="140218.23">10461 14299 681 0,'0'0'18'0,"0"0"19"15,0 0 64-15,0 0-74 0,0 0 25 16,0 0-21-16,78-24 3 16,-66 24 2-16,-2 6 8 15,3 10 17 1,-3 8-8-16,-4 5-24 0,-6 4-8 15,0 4-13-15,0-3-7 16,-18-3 1-16,-7 0-1 16,0-7-1-16,0-6 4 15,4-6-4-15,6-7 3 16,6-2-2-16,7-3 19 16,2 0 16-16,0 0 3 15,9 0 2-15,24 0-19 16,14 0-13-16,6-3 9 0,1 3-9 15,-5-5 2 1,-2 5-10-16,-5 0 0 16,-7 0-1-16,0 0 0 15,-12 0 0-15,-4 0 0 0,-9 0 0 16,-2 0 0-16,-6 0 0 16,-2 0 0-16,0 0 0 15,0 0 0-15,0 0 0 16,0 0-20-16,0 0-46 15,4 0-66-15,-1 0-96 16,-1 0-344-16</inkml:trace>
  <inkml:trace contextRef="#ctx0" brushRef="#br0" timeOffset="143836.57">9917 16353 539 0,'0'0'154'0,"0"0"-2"16,0 0-27-16,0 0-24 16,0 0 13-16,0 0-18 15,0-69-7-15,0 66-15 16,0-6-21-16,0 3-11 15,0 2-12-15,0 0 0 16,0 4-8-16,0 0-1 16,0-6-1-16,0 6 3 0,0 0-12 15,-2 0-3-15,-12 6-5 16,-8 20-1-16,-6 10 2 16,-7 13 6-16,6 9-3 15,8 0-2-15,7 4 0 16,9-4-1-16,5-4-3 15,0 1 1-15,23-6-1 16,8-4-1-16,7-11 0 16,0-7-1-16,7-4 0 15,1-9-5-15,-3-10-2 16,-5-4-7-16,-12 0 3 16,-7 0-1-16,-9 0 11 15,-5-10 2-15,-3-7 2 16,-2-10-1-16,0-4-1 0,-7 4-7 15,-15 1-4-15,-7 3 4 16,-7 10 1-16,1 5 6 16,-1 6 4-16,3 2 2 15,4 0 0-15,9 0-4 16,7 14 1-16,7-5-3 16,6 4-4-16,0 1-8 15,8 0-26-15,9-2-60 16,3 6-69-16,5-4-133 15,1-4-367-15</inkml:trace>
  <inkml:trace contextRef="#ctx0" brushRef="#br0" timeOffset="144505.47">10497 16656 426 0,'0'0'188'0,"0"0"-93"15,0 0 23-15,0 0-61 16,0 0-3-16,0 0 17 16,-96-85 6-16,86 75-14 15,8-4 19-15,0 2-11 0,2 4-18 16,0-2-12-1,2 1-15-15,21 4-9 16,8-3-9-16,7 4 2 16,5 4 0-16,-1 0-3 0,0 8-1 15,-6 13 0 1,-3 8 2-16,-13 9-3 0,-8 4-2 16,-12 6 4-16,0-2-6 15,-27-2 3-15,-11-3-4 16,-5-12 2-16,1-6-4 15,-1-5-5-15,6-13 1 16,3 0 3-16,7-5 3 16,8 0 1-16,7 0 0 15,8-10 4-15,4-2 1 0,0 2 12 16,0-2 1 0,16 10-2-16,6 2-3 0,9 0-1 15,7 0 0 1,6 6 2-16,8 12-3 0,4-1-10 15,1 2 3-15,3-3-5 16,4-2-8-16,-2-5-33 16,2 4-48-16,1-9-56 15,-5 2-82-15,-4-6-81 16</inkml:trace>
  <inkml:trace contextRef="#ctx0" brushRef="#br0" timeOffset="144899.69">11243 16561 901 0,'0'0'30'15,"0"0"156"-15,-131-32-72 16,95 28-42-16,14 4 9 15,11 0-36-15,7 0-23 16,4 18-2-16,0 10 13 16,31 6 2-16,17 6-14 15,10-2-16-15,5 0 6 16,-7 3-4-16,-9-5-6 0,-10 0 1 16,-10-4-2-16,-14-6 0 15,-13-3 0-15,0-2 1 16,-11-3 1-16,-22-4-2 15,-2-2 4-15,-8-5-3 16,1-7-1-16,-3 0 1 16,-2 0-1-16,4 0-8 15,8-11-19-15,10-1-46 16,14-2-115-16,3-4-239 16</inkml:trace>
  <inkml:trace contextRef="#ctx0" brushRef="#br0" timeOffset="145067.99">11170 16566 936 0,'0'0'77'0,"0"0"110"16,0 0-61-16,0 0-113 16,137-77-13-16,-102 73-5 15,9 0-83-15,10 4-125 16,6 0-430-16</inkml:trace>
  <inkml:trace contextRef="#ctx0" brushRef="#br0" timeOffset="145281.1">11990 16441 998 0,'0'0'145'0,"0"0"32"15,0 0-35-15,0 0-85 16,0 0 34-16,-129 148-30 15,71-92-19-15,2-2-22 16,5-4-8-16,11-9-9 16,9-1-3-16,6-14-5 15,4-4-32-15,4-8-39 16,3-6-59-16,4-8-125 16,-3 0-159-16</inkml:trace>
  <inkml:trace contextRef="#ctx0" brushRef="#br0" timeOffset="145489.01">11564 16535 972 0,'0'0'94'0,"0"0"87"15,0 0-2-15,0 0-100 16,0 0 3-16,129-48-36 16,-100 86-9-16,3 8-16 15,-1 7-10-15,-2 5-7 16,0-4-4-16,2 4-4 15,-2-10-16-15,0-2-53 16,2-14-65-16,-2-6-149 16,-4-11-368-16</inkml:trace>
  <inkml:trace contextRef="#ctx0" brushRef="#br0" timeOffset="145861.57">12302 16388 503 0,'0'0'390'0,"0"0"-350"16,0 0 85-16,0 0-113 16,0 0 9-16,0 0 32 15,83 99-7-15,-75-55-3 16,-6 4-21-16,-2-3 1 15,0 1 9-15,0-2-4 16,-12-9-9-16,-2-5-1 0,-1-1-3 16,-2-7-5-16,2-10-3 15,1-6-1-15,6-2-1 16,6 0-1-16,2-4-2 16,0 0 3-16,0 0-4 15,0 0 0-15,4 0-1 16,12 0 1-16,-1 0-1 15,6 0-7-15,5 0-49 16,6 0-66-16,3 0-57 16,5 0-201-16</inkml:trace>
  <inkml:trace contextRef="#ctx0" brushRef="#br0" timeOffset="146470">12092 16339 696 0,'0'0'90'0,"0"0"44"16,0 0-58-16,0 0-15 15,0 0-3-15,0 0 4 0,77-37-6 16,-44 37 11 0,0 10-4-16,5 17-23 0,1 9-2 15,-8 8-12 1,-10 10-9-16,-11 2-2 0,-10 8-10 16,-8-1-3-16,-23-5-1 15,-9-5 2-15,1-9-3 16,0-11 0-16,4-8 0 15,6-6 0-15,7-7 1 16,8-6 0-16,8-6 8 16,6 0 10-16,0 4 3 15,6-4-10-15,21 5 5 16,11-2-1-16,7-1-3 16,3 2-2-16,8 1 4 15,4-2-13-15,5-3 2 16,5 4-4-16,-2 1-5 15,5 0-46-15,-1-1-65 16,-5 4-121-16,-9-5-229 16</inkml:trace>
  <inkml:trace contextRef="#ctx0" brushRef="#br0" timeOffset="147222.54">13136 16566 809 0,'0'0'80'15,"0"0"56"-15,0 0-52 16,0 0-57-16,0 0 51 16,0 0-12-16,-62-23-6 15,41 23 5-15,-8 0-12 16,-6 0-11-16,-8 0-2 16,-10 0-9-16,-7 0-13 15,0 0-4-15,8 0-13 16,12 0-2-16,18 0-16 15,18 11-80-15,4 1-158 16,37 8-385-16</inkml:trace>
  <inkml:trace contextRef="#ctx0" brushRef="#br0" timeOffset="147407.26">13185 16848 898 0,'0'0'49'0,"0"0"101"16,-138-11-63-16,91 8-73 16,3-6-2-16,6 6-9 15,7 3-3-15,12 0-39 0,11 0-75 16,8 0-145-16</inkml:trace>
  <inkml:trace contextRef="#ctx0" brushRef="#br0" timeOffset="148218.93">13702 16487 893 0,'0'0'104'16,"0"0"86"-16,0 0-103 15,0 0 8-15,0 0-14 16,0 0-38-16,0-18-2 16,0 22-6-16,0 22 0 15,0 10 28-15,-5 8-14 16,-10 1-17-16,-1 8-8 16,3-7-9-16,2 3-5 0,4-10-7 15,5-2-3-15,2-2-5 16,0-12-33-16,0 3-41 15,0-8-75-15,9-4-135 16,7-5-191-16</inkml:trace>
  <inkml:trace contextRef="#ctx0" brushRef="#br0" timeOffset="148633.54">13945 16527 721 0,'0'0'136'15,"0"0"-83"-15,0 0 98 16,143-24-105-16,-112 24 43 15,-2 0-22-15,-11 10-19 16,-9 12-17-16,-9 4 11 16,-2 6 5-16,-32 8-21 15,-9 4-1-15,1-3-12 16,5-1-7-16,8-8-5 0,10-2 0 16,13-6 1-16,6-2 0 15,18-5-2-15,26-5 4 16,19 3-3-16,8-7 2 15,3-2-1-15,-5-6-2 16,-3 0 0-16,-6 0-25 16,-10 0-44-16,-10-6-73 15,-11-2-75-15,-11 4-196 16</inkml:trace>
  <inkml:trace contextRef="#ctx0" brushRef="#br0" timeOffset="149102.94">14812 16535 768 0,'0'0'126'0,"0"0"22"15,0 0-10-15,0 0-83 0,0 0 28 16,0 0-29-16,-100-32-7 16,84 46-1-16,8 9-3 15,8 8-2-15,0 5-15 16,20 4-10-16,20 4-6 15,6-4-4-15,6 5-1 16,-5-5-2-16,-5-4 0 16,-13-5 1-16,-11-4 4 15,-11-1-1-15,-7-4-1 16,0-7 0-16,-17-1-3 16,-16-7 3-16,-7-2-3 15,-7-5 4-15,-9 0-2 16,-1 0-3-16,-8-19-4 15,4 3-14-15,15 2-17 16,13 5-43-16,17-3-74 0,9-2-243 16</inkml:trace>
  <inkml:trace contextRef="#ctx0" brushRef="#br0" timeOffset="149536.21">14765 16525 1061 0,'0'0'67'0,"0"0"162"16,157-48-146-16,-95 44-76 0,5 4-6 15,0 0-1-15,-7 0 0 16,-13 8-1-16,-14 6 0 16,-15 8 1-16,-12 8-2 15,-6 6-1-15,0 5 3 16,0 8 3-16,-8-1 5 15,-3-2-3-15,9-2 2 16,2-7-3-16,13-7-1 16,22-16-1-16,12-6 3 15,2-8 1-15,0 0 20 16,-7-17 32-16,-5-10-1 16,-8-9-12-16,-10-12-5 15,-7-6-13-15,-10-1-16 16,-2-1-7-16,-4 15-1 15,-25 4-3-15,-10 16 2 16,-7 4-2-16,-10 11-2 16,-4 6 1-16,4 0-2 0,9 4-19 15,16 15-35-15,15 13-66 16,14 3-69-16,2 9-78 16,4-4-120-16</inkml:trace>
  <inkml:trace contextRef="#ctx0" brushRef="#br0" timeOffset="153132.57">11676 9390 461 0,'0'0'203'16,"0"0"-61"-16,0 0-78 15,0 0 25-15,0 0-21 16,0 0-14-16,0 0-14 16,4-74-15-16,-4 72 17 0,0 2-15 15,0 0-5-15,0 0-3 16,0 0-7-16,0 0-3 15,0 0-2-15,0 0-5 16,0 0-1-16,0 0-2 16,0 5 2-16,0 12 0 15,0 5 15-15,0 10 2 16,0 6-1-16,0 6 6 16,0 4-12-16,0 5-1 15,0 1-3-15,0 6-3 16,0 6-2-16,5 2-2 15,1 4 2-15,6-1 3 16,-3-4-3-16,-1-8-1 16,-3 0-1-16,-5-10 1 15,0 0 1-15,0-5-2 0,0 0 2 16,0-2-1-16,-11-4 0 16,2 0 4-16,4-2-3 15,1 2-2-15,1 3 2 16,3-1-1-16,-4 2-1 15,-2 4 1-15,1-2-1 16,-2 6 2-16,3 0-2 16,1 2 0-16,3 2 0 15,0 1 0-15,0 5 0 16,0-6 0-16,0-1 1 16,-2-2-2-16,-4-3 2 15,-1-4-1-15,-2 3 0 16,0 0 0-16,0 6-1 15,-4 6 2-15,2-1-1 0,2-3 0 16,-1 1-1-16,2-3 0 16,-1 1 1-16,1 2 0 15,0 0 0-15,2 3 1 16,-1-4 0-16,5 1 1 16,0 2-1-16,2-2 0 15,0 5 0-15,0 1 0 16,0 0-1-16,2 0 0 15,0-1 4-15,-2-3-3 16,0-4 0-16,0 2 0 16,0-2 0-16,0 2 0 0,-6 2 1 15,-4-1 0-15,-1 4-2 16,5 2 1-16,-3 1 1 16,0 0-2-16,0-1 0 15,-2-5 0-15,2-7 0 16,2-2 0-16,1-3 0 15,4-2 2-15,-1-4-2 16,3 1 0-16,0 0 0 16,0-1 0-16,0 0 2 15,9-1 0-15,2-3 0 16,-4 0-2-16,0-2 0 16,-5-2 0-16,-2 0 0 15,0-1 0-15,0-4 0 16,0 1 0-16,0-3 0 0,0-1 0 15,0-2-4-15,0 0 2 16,0 1 2-16,0 0-1 16,-11 3 0-16,-1 0-1 15,-1-2 0-15,-1 2 2 16,4 0-5-16,1-4-1 16,2-3 2-16,2-10 3 15,3-1 1-15,0-2 0 16,0-3 0-16,0-3-2 15,-1 0 1-15,3 3-1 16,0-1-3-16,0 0-6 16,0 4 3-16,-2 4 5 15,-2 2-2-15,2 6-3 0,-3-8 5 16,5-2 1-16,0-4 2 16,0-4-1-16,-3 0 1 15,3 0 0-15,0 0 0 16,0 0 2-16,0 0 0 15,0 0 0-15,0 0 0 16,0 0 1-16,8 0-3 16,11 0 2-16,8 0-1 15,4 0-1-15,7 0 0 16,9 0 0-16,11 5 0 16,9-2 0-16,4 4 0 15,1-4-2-15,-3 2 2 0,-3-1 1 16,3 0-1-1,-1-3-1-15,3 3 1 0,2-4 1 16,3 0-1-16,3 0 0 16,0 0-2-16,8 2 2 15,3-2-6-15,3 4-1 16,5-1 6-16,1 2-2 16,1 4-4-16,2 0 2 15,1 1 0-15,4 1 3 16,0-1 1-16,-9 0-3 15,-4 0-1-15,-9 0 1 16,-10-1-5-16,-3 6 7 16,-3-7 2-16,-9 6-6 15,-2-7 6-15,-2 4 0 16,-1-5-1-16,3 2 2 0,2 1-1 16,0-6 0-16,2 3 0 15,3 2-1-15,1-4-1 16,4 1-13-16,4 4 4 15,2-1-18-15,5 2 21 16,-4 0 6-16,1 2-4 16,0 0 6-16,2 0 3 15,1 0-3-15,-1 0 1 16,2-2-3-16,-4 2-1 16,-2 0 0-16,5 5 1 15,1 0 2-15,2-3-1 0,-1 4-2 16,-7-4 1-16,-4 3 2 15,-12-5 0-15,-12-2-1 16,-12-3 1-16,-12 0 2 16,-12-7 0-16,-5 0-2 15,-5 0 2-15,-2 0-1 16,0 0 3-16,0 0 3 16,0 0 3-16,0 0-4 15,0 0 0-15,0 0 2 16,0 0-5-16,0 4-1 15,0 2 3-15,4 6-5 16,0 5 6-16,3-3 1 16,-2 7-3-16,-1-1-1 15,-1 6-3-15,1-3 5 0,-2 6-1 16,2 0 2-16,-1 6 1 16,1 1-2-16,-2 2 6 15,1 5-5-15,-1 2 3 16,1 3 0-16,-1 3 1 15,2 2-4-15,-2 0-2 16,-2 3-1-16,0 7-2 16,0 1 0-16,0 2 7 15,0 1-2-15,0 4 4 16,-2 6-3-16,0-1-3 16,2-4-4-16,0 2 2 15,0 4 0-15,0 1 0 0,0-2 3 16,0-3 4-16,-4-11-7 15,-6-2 4-15,3-2-2 16,1 0-3-16,4 0 1 16,0-2 1-16,2 1-2 15,0-4-1-15,0 4 2 16,-3-3-1-16,-1 3 0 16,-1 0 1-16,1-2-1 15,-1-3 0-15,1-2 2 16,0 2 0-16,1-7 3 15,-1-2 0-15,2-9 5 16,-1 6-5-16,3-9-3 16,0-2 1-16,0 1-2 15,-2 1-2-15,0-6 2 16,-3-3-2-16,1 3 0 0,-3-4 2 16,3 0-2-16,-3 2 0 15,2-2 0-15,3 1 2 16,2 2 0-16,-2 3-1 15,2-5 4-15,0 3 1 16,0-8-3-16,0 0-2 16,0-1 1-16,0 6-2 15,0 3 0-15,0 2 1 16,0-6-1-16,0-5 1 16,0-4-1-16,0-6 0 0,0-4 0 15,0-3 1 1,0 0 2-16,0 0 1 0,0 0 2 15,0-6 2-15,0-20-8 16,0-14-4-16,12-18-15 16,7-12-37-16,6-11-63 15,2-9-183-15,2-9-575 16</inkml:trace>
  <inkml:trace contextRef="#ctx0" brushRef="#br0" timeOffset="154669.37">13468 17427 638 0,'0'0'234'16,"0"0"-79"-16,0 0 0 16,0 0-23-16,0 0-53 15,0 0-21-15,0 0-25 16,-7-18-13-16,-2 41 5 15,-4 12 28-15,-1 6-31 16,1-5-12-16,-5 0-8 16,5-10-2-16,2-8-16 0,0-4 1 15,4-7 3-15,3-7 5 16,4 0-6-16,0 0-2 16,0 0-2-16,0 0 8 15,11-12-5-15,9-5-1 16,5-1 2-16,-1 0 12 15,2-4 1-15,1-5 0 16,2 4 2-16,-2 1-1 16,-2 3 4-16,-6-3 5 15,0 9 3-15,-1 1-2 16,1 5 1-16,-1 3-3 16,-2 4 6-16,-3 0-2 15,0 0-1-15,1 14-3 16,-1 12-1-16,3 3 1 0,-3 5-5 15,1-2 2-15,1 8-4 16,1-5-2-16,-3 2 1 16,-2-2 1-16,-3-3-1 15,-4-1-1-15,-4-4-16 16,0-10-34-16,0-3-46 16,-18-6-175-16,-5-8-427 15</inkml:trace>
  <inkml:trace contextRef="#ctx0" brushRef="#br0" timeOffset="155486">13377 17670 966 0,'0'0'73'0,"0"0"43"15,0 0-56-15,0 0-54 16,0 0 3-16,0 0-1 16,-10-54 10-16,39 50-2 15,10 2-16-15,7-2 3 16,15 4-3-16,3 0-27 0,10 0-55 16,-1 0-45-1,-6 0-32-15,-9 0-63 0,-11 0 111 16,-11 0-36-1,-5 0 16-15,-8 0 131 0,-6-4 212 16,-5-6-98-16,-8-7-5 16,-2 8 13-16,-2 1-28 15,0-2-27-15,0 6 2 16,0 0-6-16,2 0 0 16,0 4 3-16,-2 0-9 15,0 0-24-15,0 0-7 16,0 0-5-16,5 0-5 15,-1 0-2-15,6 4 9 16,-2 10-2-16,-1 7-10 16,1 6-1-16,0-1-7 15,-2 2 0-15,1-7-1 0,-1 2 0 16,4-9-2-16,-2-2 2 16,8-6-1-16,-3-2-1 15,7-4-4-15,0 0-15 16,3-4 11-16,-1-14 4 15,-2 0 2-15,0-4 4 16,-7 8-2-16,-5 4 0 16,-4 2 0-16,-2 8 0 15,4 0-1-15,3 8 4 16,5 12-3-16,3 1 0 16,4 2 0-16,3-11-4 15,3 2-2-15,4-10-5 16,5-4 7-16,4 0 3 0,3 0 2 15,3-18 4-15,-1 3 3 16,-5-5 2-16,-9 3-5 16,-8-1-4-16,-6-5 2 15,-5-4-3-15,-2-4-11 16,-3 0 0-16,-3 4 1 16,-4 0 8-16,0 4 2 15,0 10 9-15,-2 4 2 16,-2 5-1-16,-3 4-10 15,3 4-1-15,0 22-22 16,4 11-66-16,0 9-95 16,0-2-109-16,17 8-444 15</inkml:trace>
  <inkml:trace contextRef="#ctx0" brushRef="#br0" timeOffset="155734.15">15232 17965 892 0,'0'0'186'0,"0"0"-7"16,0 0-49-16,0 0-95 16,-162 20-6-16,18-24-21 15,-34-27-8-15,-21 4 2 16,-1-8 24-16,5 8 49 0,24 0-15 16,35 9-17-1,38 4-28-15,31 2-15 0,32 12-21 16,19 0-53-16,16 0-47 15,8 12-66-15,35 16-18 16,15-2-1-16,18 6-86 16,9 3-268-16</inkml:trace>
  <inkml:trace contextRef="#ctx0" brushRef="#br0" timeOffset="155988.01">14833 18202 828 0,'0'0'212'0,"0"0"-53"15,0 0-35-15,0 0-76 0,0 0-28 16,-157-20-4 0,44-3-6-16,-12-3 39 0,-1 0 44 15,9 8-11-15,12 0-28 16,16 8-15-16,20 1-14 16,17 6-19-16,21-1-4 15,18 4-2-15,11 0-16 16,2 0-14-16,17 0-24 15,17 7-16-15,8 12-34 16,0 3-52-16,-6-5-74 16,-5 2-155-16</inkml:trace>
  <inkml:trace contextRef="#ctx0" brushRef="#br0" timeOffset="158484.67">4092 8472 506 0,'0'0'244'0,"0"0"-73"0,0 0-12 16,0 0-48-16,0 0-5 15,0 0-12-15,0-66-17 16,0 64 4-16,0 0-19 15,0 2-12-15,0 0-6 16,0 0-15-16,0 0-4 16,0 0-9-16,0 0-6 15,0 0-9-15,0 22 3 16,0 16-4-16,0 11 6 16,0 10 5-16,0 6-5 15,0-2-1-15,0 2-3 16,-6-3-2-16,-4-10-13 15,0-6-34-15,5-12-85 16,3-12-170-16,2-8-490 16</inkml:trace>
  <inkml:trace contextRef="#ctx0" brushRef="#br0" timeOffset="158695.74">4440 8298 684 0,'0'0'448'0,"-116"-21"-348"15,32 19 54 1,-8 2-85-16,14 0-25 0,18 13-13 16,18 9-31-16,21 10-21 15,21 14-85-15,13 12-163 16,55 7-112-16</inkml:trace>
  <inkml:trace contextRef="#ctx0" brushRef="#br0" timeOffset="158876.49">4607 8833 503 0,'0'0'270'16,"0"0"-70"-16,-120 41-13 16,26-29-117-16,-13-7-39 15,-16-3-1-15,-12 0 7 16,-2 0 24-16,21 2 0 15,39 1-4-15,39-2-39 16,31 3-18-16,7 0-45 16,36 3-45-16,29-4-63 0,14-1-74 15,8-4-109 1</inkml:trace>
  <inkml:trace contextRef="#ctx0" brushRef="#br0" timeOffset="160151.6">14302 8446 746 0,'0'0'189'0,"0"0"-37"16,0 0-23-16,0 0-12 15,0 0-28-15,0 0-11 16,0-10-6-16,0 10-24 16,0 0-12-16,0 0-7 15,0 0-13-15,0 22-9 16,0 14 7-16,0 13 10 15,0 2-9-15,0 7-3 16,0 5-5-16,0-3-5 16,0-2-1-16,0-5-1 15,0-9-26-15,0-10-56 16,0-8-80-16,0-10-130 16,6-9-140-16</inkml:trace>
  <inkml:trace contextRef="#ctx0" brushRef="#br0" timeOffset="160412.84">14642 8632 863 0,'0'0'52'0,"0"0"126"16,0 0 13-16,0 0-68 15,0 0-41-15,0 0-14 16,0-50-39-16,0 72-13 15,-4 23 11-15,-7 18 24 16,-5 7-17-16,3 8-14 0,-1-6-10 16,1-5-7-16,5-6-3 15,0-10-11-15,2-8-58 16,6-13-84 0,0-14-137-16,0-13-262 0</inkml:trace>
  <inkml:trace contextRef="#ctx0" brushRef="#br0" timeOffset="160698.09">15414 8486 915 0,'0'0'205'0,"0"0"-62"0,0 0 28 15,-145-46-124-15,12 39-30 16,-37 6 6-16,-17 1-10 15,0 0-10-15,11 0 16 16,18 7 3-16,23 2 12 16,29-4-9-16,27 2-1 15,23-5-9-15,23 0-11 16,16-2-3-16,7 1-2 16,8-1-4-16,2 5-30 15,0 5-27-15,18 9-31 16,26 8-11-16,28 7-125 15,20 2-212-15</inkml:trace>
  <inkml:trace contextRef="#ctx0" brushRef="#br0" timeOffset="160998.51">15350 9013 105 0,'0'0'1041'0,"0"0"-995"15,0 0 120-15,0 0-125 16,0 0 24-16,-150 97 33 15,-42-88-61-15,-35 3-27 16,-18-3 18-16,4-1 5 16,21-2-10-16,30-3 8 15,36-3-1-15,31 0-14 16,36 0 0-16,32 0-2 16,26 0-5-16,22 0-2 15,7 0 0-15,7 0-1 0,29-3-6 16,12-6-1-16,12 2-3 15,6-3-13-15,-2-3-26 16,5 4-46-16,2-1-66 16,1-1-131-16,-1 4-256 15</inkml:trace>
  <inkml:trace contextRef="#ctx0" brushRef="#br0" timeOffset="172884.68">19821 6053 453 0,'0'0'1'0,"0"0"5"16,0 0 7-16,0 0-13 15,0 0 0-15,0 0 0 0,0 0 2 16,0 0 3 0,31-72 97-16,-22 66-102 0,3 1-12 15,-4-2-170-15</inkml:trace>
  <inkml:trace contextRef="#ctx0" brushRef="#br0" timeOffset="174176.07">19873 5889 672 0,'0'0'2'0,"0"0"102"15,0 0 15-15,0 0-68 16,0 0 26-16,0 0-14 15,6-73 0-15,-6 68-4 16,0 1 9-16,0 0-10 16,0 0-7-16,0 4-7 15,0-3-10-15,0 3-8 16,0 0-7-16,0 0-3 16,0 0-7-16,0 0-4 15,0 5-4-15,0 27 0 16,-4 18 4-16,-10 16 9 15,3 13-4-15,5 4 2 16,-4 4-3-16,6-1-4 16,0-7-2-16,-5-14-2 0,2-12 0 15,0-14-1-15,-2-14 0 16,5-9-2-16,2-8-4 16,0-6-2-16,-3-2-2 15,0 0 3-15,-1-16 4 16,-3-14 3-16,3-12 0 15,-4-11-2-15,6-7 0 16,1-3-6-16,3 0-4 16,0 1-3-16,0 2 6 15,14 2 2-15,4 3 4 16,0 5 3-16,2 8 1 16,-5 6-1-16,-2 4 2 15,1 4 7-15,-3 8 0 16,-5 3 5-16,2 6-9 15,-2 3 3-15,-3 1-4 0,-1 4-2 16,0 1-1-16,-2 2-1 16,0 0 0-16,0 0 0 15,0 0-1-15,0 0-3 16,0 0-7-16,-4 10 2 16,-25 14 6-16,-13 8 3 15,-8 3 0-15,-1 2 0 16,2-3 0-16,6-1 0 15,6-3-1-15,5-2-1 16,5-3-3-16,1 0-4 16,2-4 0-16,4-4-2 15,3-1-5-15,9-6 6 0,3-2 5 16,5-1 0-16,0-4 1 16,0 3 1-16,13-3 3 15,16 2 3-15,17-1 3 16,16 1 0-16,23-5-2 15,15 3-1-15,14-3 2 16,-1 0-2-16,-14 2-1 16,-24 2 3-16,-26 0-2 15,-20-2-1-15,-11-2-1 16,-12 0-1-16,-6 0-12 16,0 0-21-16,0 0-40 15,-6 0-108-15,-23 0-146 16</inkml:trace>
  <inkml:trace contextRef="#ctx0" brushRef="#br0" timeOffset="174684.41">20229 6673 323 0,'0'0'538'15,"0"0"-507"-15,0 0 95 16,0 0-43-16,0 0-61 15,0 0 25-15,67-23 7 16,-67 23-8-16,-5 0-5 16,-28 0-29-16,-25 0 2 15,-24 0 9-15,-19 0-10 16,-14 0 3-16,-3 0-12 16,-1 0-1-16,12 0 1 15,9 0-4-15,11 0 3 16,16 0-1-16,13 0 8 15,22 0 4-15,16 0-4 0,14 0 6 16,6 0-1-16,0 0 7 16,6 0 0-16,14 0-17 15,5-1-4-15,1 1-1 16,-1 0-2-16,2 0-16 16,4 0-23-16,2 6-26 15,8 9-87-15,-1-1-98 16,-3 1-207-16</inkml:trace>
  <inkml:trace contextRef="#ctx0" brushRef="#br0" timeOffset="175814.94">19659 6840 600 0,'0'0'51'16,"0"0"31"-16,0 0 76 16,0 0-92-16,0 0 1 15,0 0-17-15,6-42 7 16,-6 37 6-16,0 3-10 16,0 2 7-16,0 0-14 0,0 0-12 15,0 0-10 1,0 0-9-16,0 0-4 0,0 21 1 15,0 14 3 1,0 13 5-16,0 7 1 0,0 1-8 16,0 7-4-16,0-5-2 15,0 2-3-15,0-4-2 16,0-3-2-16,0-2-2 16,0-9-45-16,0-4-65 15,2-12-96-15,9-9-234 16</inkml:trace>
  <inkml:trace contextRef="#ctx0" brushRef="#br0" timeOffset="176199.37">19906 6982 1037 0,'0'0'1'16,"0"0"20"-16,0 0 78 15,0 0-82-15,0 0 11 16,-62 133-5-16,62-95-6 0,19-4-10 16,14-9-5-1,6-4-1-15,-1-11-1 16,-5-6-3-16,-8-4-6 15,-10 0 9-15,-5-12 0 0,-10-12 6 16,0-6 11-16,0-9-13 16,0 0-4-16,-17-2 1 15,-3 1-1-15,1 6 0 16,-6 4-4-16,7 10 0 16,3 6-9-16,10 8-14 15,5 6-42-15,15 0-65 16,26 10-101-16,8 10-140 15</inkml:trace>
  <inkml:trace contextRef="#ctx0" brushRef="#br0" timeOffset="176631.62">20249 7006 366 0,'0'0'249'0,"0"0"-186"0,0 0 105 16,0 0-67-16,0 0-7 16,0 0-20-16,50-4-18 15,-50 4-11-15,0 0-16 16,0 0-13-16,0 4 0 15,-10 6 13-15,1-1-2 16,3 0-9-16,-1-5 4 16,2 0-1-16,1-4-12 15,-1 0 3-15,1 0 5 16,-2 0 0-16,1 0-2 16,1 0-1-16,1 0-5 0,3 0-1 15,-7 0-1 1,-3 12-2-16,-4 14-2 0,-1 12 4 15,10 8-3-15,5 9 0 16,9-1 3-16,26-2-1 16,13-8-4-16,5-13-1 15,0-11 0-15,3-17 0 16,-4-3 3-16,-8-12 1 16,-9-20-3-16,-10-12 5 15,-13-2 2-15,-12-7-8 16,-2-1 0-16,-30 0-1 15,-15-2-8-15,-4 9-8 16,-4 10-5-16,1 16-3 16,9 18-15-16,7 3-76 0,7 6-83 15,6 16-119-15</inkml:trace>
  <inkml:trace contextRef="#ctx0" brushRef="#br0" timeOffset="177165.01">20411 6004 696 0,'0'0'33'15,"0"0"25"-15,0 0 81 16,0 0-78-16,0 0 11 15,0 0 8-15,61-49 2 16,-61 47-9-16,0 2-20 0,0 0-15 16,-29 0-27-1,-22 0-11-15,-27 0 0 16,-29 0 0-16,-21 13 0 0,-14 0 1 16,-11 5 0-16,-3-1-1 15,11 1-1-15,15-4 1 16,23-5 5-16,26 2-2 15,27-7-3-15,21 0-2 16,23-4 2-16,10 0 2 16,0 0 7-16,16 0 7 15,32 1-16-15,22 2-8 16,14 3-51-16,5 4-84 16,-6 0-139-16,-10-3-239 15</inkml:trace>
  <inkml:trace contextRef="#ctx0" brushRef="#br0" timeOffset="177542.77">20820 5842 772 0,'0'0'47'0,"0"0"37"16,0 0 51-16,0 0-78 16,0 0-12-16,0 0 22 15,0-33-16-15,0 33-6 16,0 0-5-16,-2 0-8 15,2 0-7-15,-7 16-12 16,0 26-8-16,-4 23 29 16,-5 17-10-16,1 12-15 15,-1 10-3-15,3 8-6 16,0 6-5-16,1 1-63 16,1-3-153-16,5-9-319 15</inkml:trace>
  <inkml:trace contextRef="#ctx0" brushRef="#br0" timeOffset="177984.64">20311 7212 816 0,'0'0'2'16,"-137"-1"53"-16,54-6 59 16,-4 3-76-16,2 3-2 15,8-1 3-15,11 2-9 16,11 0 21-16,12 0-16 16,12 0-7-16,14 0-1 0,7 0-16 15,8 0 1 1,2 0-8-16,2 0-1 0,21 14-3 15,8 6-7-15,2 5-49 16,5 0-40-16,1 7-52 16,5-3-171-16</inkml:trace>
  <inkml:trace contextRef="#ctx0" brushRef="#br0" timeOffset="178912.87">20675 7827 798 0,'0'0'59'0,"0"0"-56"0,0 0 107 16,0 0-60-16,0 0-30 15,0 0 1-15,-78 17 14 16,44-17 3-16,-6 0 8 16,-4-2-18-16,-3-12-22 15,3-2-4-15,7-3-2 16,14-2 1-16,11 1 1 15,10 0 20-15,2 2 24 16,8 4-8-16,27 8-8 16,7 6-21-16,5 0-4 15,1 14 1-15,-3 18-2 16,-11 10 1-16,-15 6-5 16,-19 3 1-16,-2 0-1 15,-42-2-3-15,-19-7-15 16,-9-4-16-16,-3-9-38 0,6-8-241 15,7-8 281 1,8-13-53-16,7 0 28 0,7 0 57 16,9-17 9-16,13-3 6 15,9-1 36-15,9 2 28 16,0-1 12-16,9 0-10 16,13 2-3-16,1 3-43 15,2 6 5-15,-4 5 5 16,6 4-3-16,2 0-10 15,9 20-14-15,5 12 0 16,1 6-4-16,1 4 1 16,1 1-7-16,4 3-4 0,-1-7-1 15,4 1-3-15,-4-8-5 16,3-7-37-16,-8-7-68 16,-7-12-118-16,-7-6-230 15</inkml:trace>
  <inkml:trace contextRef="#ctx0" brushRef="#br0" timeOffset="179280.3">20926 7911 1043 0,'0'0'4'0,"0"0"18"0,0 0 102 16,0 0-96-16,-120-11 25 16,96 32 0-16,6 7-13 15,12 8-4-15,6 6-19 16,4 4-5-16,31 3-3 16,5-3-3-16,1-6-3 15,-10-1-2-15,-11-3 2 16,-9-1-3-16,-11-4 0 15,0 1 0-15,-8-11 2 16,-23-3-1-16,-8-14-1 16,-5-4-23-16,-8 0-33 15,-4-18-49-15,0-12-71 0,6-6-81 16,7-3-359-16</inkml:trace>
  <inkml:trace contextRef="#ctx0" brushRef="#br0" timeOffset="179422.92">20849 7868 1095 0,'0'0'2'0,"0"0"151"16,0 0-100 0,129-58-53-16,-82 50-19 0,6 4-111 15,5-1-179-15</inkml:trace>
  <inkml:trace contextRef="#ctx0" brushRef="#br0" timeOffset="181712.37">21177 7865 552 0,'0'0'6'0,"0"0"71"15,0 0 35-15,0 0-30 16,0 0 6-16,0 0 21 15,62-58-29-15,-57 53 8 16,-1 3-7-16,2 2-7 16,3 0-27-16,5 16-14 15,-1 33-3-15,1 21 10 16,-6 15 2-16,-5 12-5 16,-3 0-14-16,-3-4-11 15,-28-2-12-15,-11-13-2 16,-12-11-22-16,-6-14-34 15,-4-14-40-15,-1-15-249 16,3-15 178-16</inkml:trace>
  <inkml:trace contextRef="#ctx0" brushRef="#br0" timeOffset="182215.37">20051 7648 775 0,'0'0'8'0,"0"0"65"16,0 0-28-16,0 0-31 16,0 0 43-16,0 0 1 15,2-20-33-15,-16 14 7 16,-8-2 6-1,-4 2-8-15,-8 4 11 0,3 2-4 16,-1 0-6-16,1 19-7 16,4 24 10-16,4 17 9 15,0 16 0-15,7 17-11 16,14 10-20-16,2 7-4 16,18-1-4-16,18-3-4 15,5-9-1-15,2-11-22 16,7-16-10-16,7-13-21 15,3-11-85-15,2-10-80 16,2-14-354-16</inkml:trace>
  <inkml:trace contextRef="#ctx0" brushRef="#br0" timeOffset="182927.25">21375 7671 366 0,'0'0'231'0,"0"0"-175"15,0 0 84-15,0 0-59 16,0 0-6-16,0 0-22 16,91-49-15-16,-51 49 10 15,5 0 1-15,-7 6-4 16,-7 14-6-16,-13 3-18 16,-16 9-13-16,-2 3 9 15,-20 5 5-15,-24 6-4 16,-10-2-3-16,-2-1-9 0,5-4-5 15,11-6 2-15,11-9-3 16,14-8 0-16,12-7 2 16,3 0-2-16,34-3 19 15,26-2-4-15,17-4-15 16,8 0-31-16,2 0-39 16,-4 0-68-16,-7-2-118 15,-14-2-302-15</inkml:trace>
  <inkml:trace contextRef="#ctx0" brushRef="#br0" timeOffset="183238.94">21470 8320 701 0,'0'0'191'0,"0"0"-164"0,0 0 124 16,0 0-76-16,168-41-45 15,-77 41-11-15,10 0-19 16,2 0-1-16,-3 0-98 16,-9 0-152-16</inkml:trace>
  <inkml:trace contextRef="#ctx0" brushRef="#br0" timeOffset="183842.68">21995 8107 711 0,'0'0'26'0,"0"0"22"16,0 0 74-16,0 0-73 15,0 0 27-15,0 0-14 16,19-94 4-16,-14 94 8 15,11 0 9-15,15 7-39 16,21 22-22-16,16 17 7 0,3 6-3 16,-8 0-2-1,-22 1-19-15,-26-7-3 0,-15 0-1 16,-27-7-1-16,-27-6-1 16,-10-9-3-16,-3-14-9 15,7-7-28-15,4-3-39 16,16 0-30-16,9 0-40 15,18-9-44-15,13 5-98 16</inkml:trace>
  <inkml:trace contextRef="#ctx0" brushRef="#br0" timeOffset="184276.6">22614 8344 1029 0,'0'0'10'0,"0"0"2"15,0 0 82-15,0 0-45 16,-42 128 8-16,33-86-24 16,2-4-19-16,1-8-11 15,1-8-3-15,3-9-4 16,-3-8-15-16,3-5-27 15,-2 0-20-15,-1-26-7 0,3-13 40 16,2-12 27 0,0-11 4-16,11-10 2 15,11-7 6-15,3 0 5 16,4 1 2-16,-2 15 1 0,-2 15 48 16,-2 17 41-16,-4 22 48 15,1 9-133-15,0 22 30 16,-4 26-35-16,-3 21 13 15,-7 12-5-15,-6 10-4 16,0 3-16-16,0-10-2 16,0-12-3-16,-9-14-47 15,3-13-25-15,-1-16-84 16,1-14-80-16,-4-12-169 16</inkml:trace>
  <inkml:trace contextRef="#ctx0" brushRef="#br0" timeOffset="184453.67">22545 8323 1020 0,'0'0'11'16,"0"0"10"-16,0 0 69 15,161-44-90-15,-112 42-14 16,0 2-57-16,-2 0-118 15,-12 0-173-15</inkml:trace>
  <inkml:trace contextRef="#ctx0" brushRef="#br0" timeOffset="184875.93">22813 8526 998 0,'0'0'24'15,"0"0"99"-15,0 0-72 16,0 0-47-16,142-8 2 16,-101-6-6-16,-1-10-1 15,-5-6-8-15,-4-8-9 16,-4-10-15-16,-4-9 11 0,-8-7 12 16,-3-4 10-16,-8 3 13 15,-4 6-9-15,0 11-2 16,0 14 30-16,0 12 14 15,0 10 18-15,0 5 6 16,0 6-20-16,0 1-10 16,0 0-28-16,0 0-9 15,-7 23-3-15,-13 17 0 16,-5 11 8-16,3 3 6 16,7 0-2-16,5-2-7 15,8-6-1-15,2 0-3 16,2-6 1-16,27 1-2 15,12-8-6-15,7-1-33 16,6-9-34-16,2-5-82 16,-2-8-58-16,-10-6-42 0,-3-4-24 15</inkml:trace>
  <inkml:trace contextRef="#ctx0" brushRef="#br0" timeOffset="185358.25">23557 8358 547 0,'0'0'124'0,"0"0"33"16,4-105-4-16,-4 80-43 15,0 4-10-15,0 9-24 16,0 2-11-16,-4 7-22 16,2 0-10-16,0 3-8 15,-2 0-13-15,-6 0-11 16,-3 24 0-16,-7 16 9 16,2 10 6-16,7 4-8 0,2 1-5 15,9-4-1 1,0-7-2-16,2-10-10 0,19-13-22 15,3-9 4-15,5-10 5 16,2-2-15-16,3-2 4 16,-1-19 17-16,-4-11 11 15,-4-1 6-15,-8-1-3 16,-5 4 3-16,-4 6 0 16,-1 12 4-16,-3 12 14 15,6 0 21-15,-1 29-19 16,6 10-16-16,5 5-3 15,0-6 0-15,0-9-2 16,0-12-4-16,-2-9 0 16,0-8 5-16,0 0 0 15,-3-25 10-15,-3-14 19 0,-1-11-5 16,-7-8-16-16,-4-5-6 16,0-1-1-16,0 2-1 15,0 2 0-15,0 9 0 16,0 12 0-16,0 17 1 15,2 16-2-15,16 6-30 16,5 15-37-16,1 20-143 16,7 8-175-16</inkml:trace>
  <inkml:trace contextRef="#ctx0" brushRef="#br0" timeOffset="185744.78">24336 8238 843 0,'0'0'46'0,"0"0"94"15,0 0-5-15,0 0-79 16,-123-33 12-16,98 33-34 16,5 14-5-16,5 12 2 15,3 6-13-15,10 1-8 16,2 1-6-16,0-4-4 15,16-4-3-15,11-6-3 16,4-8-19-16,2-8-22 16,-4-4-4-16,0 0 29 0,-9-18 15 15,-4-5 7-15,-5-4-1 16,-5 5 0-16,-4 8 1 16,-2 10 1-16,0 4 15 15,0 0 19-15,0 9-24 16,0 18 14-16,0 1-14 15,12 0-11-15,11-4-34 16,8-10-71-16,2-8-51 16,3-6-112-16,-5-11-213 15</inkml:trace>
  <inkml:trace contextRef="#ctx0" brushRef="#br0" timeOffset="186076.34">24589 8289 318 0,'0'0'123'0,"0"-102"-51"0,-4 62 47 15,-7 12 44-15,2 16 36 16,6 12 18-16,3 8-113 15,0 28-79-15,12 16-9 16,14 5-6-16,3-6-7 16,2-6-3-16,3-15-25 15,-2-14 6-15,-1-14 10 16,2-2 4-16,-2-9 1 16,-4-17 4-16,-7-1 3 15,-8-1 12-15,-8 0-11 16,-4 2-3-16,0 8 0 15,0 7 1-15,0 11 8 16,-10 16 6-16,-9 43-4 16,-4 37 21-16,5 26-12 15,5 20-9-15,7 6-12 0,-6-13-21 16,-1-15-114-16,-7-23 24 16,0-28 12-16,0-22 65 15,4-22-23-15,-2-20-40 16,-2-5-45-16,3-19-96 15,-4-25-22-15</inkml:trace>
  <inkml:trace contextRef="#ctx0" brushRef="#br0" timeOffset="186458.42">24581 9043 336 0,'0'0'277'16,"-5"-164"-136"-16,5 99 7 15,18 18-33 1,11 16-34-16,14 14-4 0,11 9-40 16,16 4-21-16,10 0-16 15,5-3-55-15,-2-3-84 16,2-8 92-16,-12-5 17 15,-9-12 20-15,-12-11 10 16,-12-12 54-16,-14-4-4 16,-3-1-39-16,-6 5 27 15,-11 12-2-15,-6 9 5 16,0 8 59-16,-29 3-78 16,-6 11 33-16,6 4 12 15,8 11-25-15,9 11-9 16,12 30-21-16,0 22-2 15,18 10 0-15,9 6-10 16,-10-1 1-16,-5-4 1 16,-12-7 1-16,0-12-2 0,-18-6-1 15,-13-9 2-15,-7-8-2 16,-4-6 1-16,1-6-1 16,1-8-1-16,1-5-33 15,0-7-59-15,1 0-92 16,-4 0-30-16,-5-9-55 15,1 1-81-15</inkml:trace>
  <inkml:trace contextRef="#ctx0" brushRef="#br0" timeOffset="186873.01">23858 8794 767 0,'0'0'119'0,"0"0"-89"16,0 0 108-16,0 0-89 0,-145-15-2 16,56 13 38-16,-22-5-8 15,-19 2 14-15,-1-2-8 16,13 5-29-16,18-3 4 16,21 5-14-16,25 0-8 15,23 0-19-15,18 0-12 16,11 0 0-16,2 0-4 15,0 0-1-15,21 0 0 16,14 0-19-16,9 0-39 16,12 0-80-16,0 0-199 15,2 2-550-15</inkml:trace>
  <inkml:trace contextRef="#ctx0" brushRef="#br0" timeOffset="192304.29">15044 9772 122 0,'0'0'346'15,"0"0"-323"-15,0 0 151 16,0 0-117-16,0 0-43 16,0 0 14-16,0 0-17 15,55-34-2-15,-49 25 2 16,-4 1 20-16,2 1-4 15,0-2-24-15,1 3 0 16,-3 1-2-16,0 2 19 0,-2-1 13 16,0-1 8-16,0 0 35 15,0-4-26-15,0 4-10 16,0-1 11-16,0-2-18 16,0 0 1-16,0-2-6 15,0 1 7-15,0 2-9 16,0 2 3-16,0-2 0 15,0 1-1-15,0-1-8 16,0 2 0-16,0 1 0 16,0 1 1-16,0 0 2 15,0 1 1-15,0 2 6 16,0-2-10-16,0 2-5 0,0-2-2 16,0-1-3-1,0 1-1-15,0 2-2 0,0-3-3 16,0 1-2-16,0 0 0 15,0 0-1-15,-2-1-1 16,2 3 0-16,0 0 1 16,0 0-1-16,0 0 0 15,0 0-1-15,0 0 1 16,0 0-8-16,-4 0-31 16,-5 0-52-16,-3 0-59 15,4 19-104-15,3 3-152 16</inkml:trace>
  <inkml:trace contextRef="#ctx0" brushRef="#br0" timeOffset="193192.24">15971 9413 839 0,'0'0'12'15,"0"0"110"-15,0 0 12 16,0 0-48-16,0 0 15 15,0 0-6-15,7-59-37 16,-7 58-5-16,0 1-17 16,0 0-17-16,0 0-7 15,0 0-10-15,0 0 5 16,-9 0-5-16,-6 15 7 16,-5 3 8-16,-5 7-5 15,-2 0-1-15,0 6-1 0,2 5-2 16,6 8-8-16,3 6 3 15,7 4 1-15,5 2-3 16,4 0 1-16,0-4 1 16,17-3-3-16,12-7 0 15,6-7-1-15,0-6 1 16,-2-5-2-16,-6-10-2 16,-9-8-4-16,-9-4 8 15,0-2 0-15,-5 0 2 16,3-24-1-16,-5-10 1 15,-2-5 0-15,0 1-2 16,0 4 0-16,0 6 0 0,-9 10 0 16,1 6 0-1,-4 10 0-15,1 2 0 16,-2 0-2-16,1 13-2 0,6 8-6 16,4 4-26-16,2 3-35 15,0 2-29-15,2 0-97 16,13-6-134-16</inkml:trace>
  <inkml:trace contextRef="#ctx0" brushRef="#br0" timeOffset="193997.13">16482 9595 919 0,'0'0'52'0,"0"0"45"16,0 0-33-16,0 0-57 15,0 0 20-15,0 0 6 16,-23-8-12-16,10 6 1 16,-5-2 0-16,-1 1-11 15,-4-4 11-15,-4 0-8 16,5-5-6-16,2 1-2 16,4-5-4-16,10-1 3 15,6-2 11-15,0-1 7 0,11-3 8 16,18 3-19-16,6 5-2 15,6 8 1-15,-3 7 0 16,-3 0-1-16,-4 12-1 16,-2 22-3-16,-8 15-3 15,-8 9-2-15,-13 4 2 16,0 1-3-16,-13-7-1 16,-21-8 1-16,-9-11-9 15,-3-4-17-15,1-11-5 16,7-12-6-16,5-6 14 15,10-4 11-15,8 0 12 16,10-11-1-16,5-9-1 0,0 1 1 16,0-2 1-16,14 6 8 15,1 2 16-15,-1 6 2 16,-1 7 0-16,3 0-4 16,1 0-7-16,8 12-4 15,2 9 0-15,4 7-4 16,0-1-2-16,-2-1-4 15,0-4 0-15,0-5-1 16,0-3-9-16,3-3-28 16,-1-7-32-16,0-2-101 15,0-2-164-15</inkml:trace>
  <inkml:trace contextRef="#ctx0" brushRef="#br0" timeOffset="194310.04">16928 9544 842 0,'0'0'167'16,"0"0"-124"-16,0 0 113 16,0 0-99-16,0 0-10 15,0 0 7-15,-105-31-14 16,105 59-2-16,8 12-11 15,31 8-12-15,9 8-9 16,6-1-5-16,-7-4-1 0,-13 4 0 16,-17-6-1-16,-15 2 2 15,-2-7-2-15,-21-6 1 16,-24-10-5-16,-16-15-23 16,-5-10-49-16,-1-3-69 15,5-17-96-15,12-22-252 16</inkml:trace>
  <inkml:trace contextRef="#ctx0" brushRef="#br0" timeOffset="194479.2">16959 9489 716 0,'0'0'467'0,"0"0"-453"16,121-46 180-16,-86 39-111 15,-4 3-22-15,-6 3-42 16,-3 1-19-16,0 0-6 15,3 0-43-15,4 9-53 16,2 8-123-16,0 0-221 16</inkml:trace>
  <inkml:trace contextRef="#ctx0" brushRef="#br0" timeOffset="195889.58">14640 10692 260 0,'0'0'201'15,"0"0"-127"-15,0 0-14 16,0 0-16-16,0 0 7 16,0 0 55-16,5-74 14 15,0 64 2-15,-1 1-28 0,1 2 12 16,-1 0-42-16,2 4-10 15,4-1-17-15,-4 1-9 16,1 3 2-16,-3 0 1 16,-2 0-2-16,3 0 2 15,0 10-5-15,1 13 8 16,-3 2 3-16,1 6-14 16,-4-1-4-16,0-2-10 15,0 2-4-15,0-2-2 16,0-3-1-16,-2 4-1 15,-7 0-1-15,-1-4 2 16,4-1-2-16,2-4 0 16,4-4-10-16,0-2-28 15,0 0-45-15,20 3-89 16,4-2-223-16</inkml:trace>
  <inkml:trace contextRef="#ctx0" brushRef="#br0" timeOffset="196424.24">14661 10611 224 0,'0'0'648'0,"0"0"-596"16,0 0 106-16,0 0-80 0,0 0-32 15,0 0 7-15,2-15-12 16,2 25 5-16,-2 20 20 15,-2 14-5-15,0 11-19 16,0 6-6-16,0 7-18 16,0-2-9-16,0-2-1 15,5-7-8-15,2-7 0 16,-3-9-7-16,1-6-42 16,-1-7-50-16,0-10-100 15,1-3-205-15</inkml:trace>
  <inkml:trace contextRef="#ctx0" brushRef="#br0" timeOffset="196780.21">15086 10543 1089 0,'0'0'15'0,"0"0"103"0,0 0-33 16,0 0-71-16,0 0 3 15,-118 8 25-15,45 9 7 16,-8-2-8-16,-8 6-9 15,-2-7-9-15,-1-4-5 16,5-5-12-16,12-2-1 16,13-1-4-16,21 0-2 15,24 0-7-15,17 4-50 16,17 3-76-16,39 8-99 16,16 3-254-16</inkml:trace>
  <inkml:trace contextRef="#ctx0" brushRef="#br0" timeOffset="197069.31">15093 11173 1117 0,'0'0'10'0,"-154"2"63"16,67-2 52-16,-2 0-102 15,0-7 18-15,3 0-3 16,5 1-3-16,12-1 4 15,11 4 0-15,17 0-4 16,14 0-12-16,14 3-6 16,9 0-6-16,4 0-5 15,0 0-2-15,0 0-4 16,2 0-8-16,17 0-22 16,0 0-6-16,4 0-36 0,6 4-29 15,2-2-75-15,0-2-78 16,2 0-109-16</inkml:trace>
  <inkml:trace contextRef="#ctx0" brushRef="#br0" timeOffset="198143.04">20508 8983 535 0,'0'0'232'0,"0"0"-134"0,0 0 64 15,0 0-66-15,0 0-11 16,0 0 7-16,42-53-23 16,-42 53-18-16,0 0-16 15,-9 0-9-15,-17 14-12 16,-12 27 10-16,-5 22 9 16,1 13-18-16,7 6 6 15,6 2-9-15,8-2-5 16,10-4-3-16,9-8-3 15,2-9 0-15,7-13-1 16,20-12 0-16,2-14-4 16,4-8 1-16,-6-10-1 0,-6-4 2 15,-5 0 2-15,-5-6 3 16,-6-16 3-16,-3-8 0 16,-2-4-2-16,0 2-4 15,0 0-2-15,-11 8 0 16,-7 5 0-16,0 6 1 15,-2 9 1-15,3 4 0 16,3 0-1-16,1 0-2 16,3 17 2-16,8 0-7 15,2 4-23-15,4 6-67 16,31-3-84-16,7-2-178 16</inkml:trace>
  <inkml:trace contextRef="#ctx0" brushRef="#br0" timeOffset="198653.92">20911 9397 932 0,'0'0'3'0,"0"0"35"15,0 0-17-15,0 0-20 16,-145-75 1-16,108 46 10 16,3 0 45-16,14 0 49 15,18 0 1-15,2 9-4 16,22 6-48-16,20 8-31 16,8 6-15-16,-6 10-3 15,-9 26-3-15,-8 18-1 16,-11 10-1-16,-14 5 0 15,-2-1-1-15,-6-8-3 16,-21-9-5-16,-4-12-15 16,0-9-17-16,4-12 3 15,4-8 5-15,10-8-4 16,4-2 35-16,9 0 1 16,0-16 7-16,0 0 13 15,7-2 19-15,8 6-7 16,3 7-12-16,0 5 4 0,0 0-3 15,-1 0-2-15,1 9 2 16,3 8-6-16,0-4-1 16,6 1-8-16,4-4-6 15,10-3-4-15,6-7-42 16,8 0-69-16,6 0-185 16,-1-15-326-16</inkml:trace>
  <inkml:trace contextRef="#ctx0" brushRef="#br0" timeOffset="198923.11">21279 9286 1010 0,'0'0'37'16,"0"0"31"-16,0 0 99 16,0 0-115-16,0 0 12 15,-114 21-27-15,114 16-20 16,14 5-6-16,22 4-2 15,1 3-7-15,-1-3-2 16,-12 0 1-16,-15-2-1 16,-9 0 3-16,0-6-2 15,-15-6 3-15,-12-10-3 16,-6-12-1-16,-7-8-1 0,-5-2-43 16,1-8-84-1,1-20-174-15</inkml:trace>
  <inkml:trace contextRef="#ctx0" brushRef="#br0" timeOffset="199088.75">21283 9168 1156 0,'0'0'46'0,"0"0"149"0,0 0-171 15,0 0-24 1,137-24-49-16,-97 48-92 0,4 2-64 15,1 2-197-15</inkml:trace>
  <inkml:trace contextRef="#ctx0" brushRef="#br0" timeOffset="199274.77">21812 9326 940 0,'0'0'173'0,"0"0"-24"16,0 0 15-16,0 0-110 15,0 0 8-15,-43 153-24 16,8-93-21-16,-9-4-4 16,-6-4-8-16,1-12-5 15,9-10-5-15,7-7-80 16,10-14-71-16,10-5-153 16,-1-4-314-16</inkml:trace>
  <inkml:trace contextRef="#ctx0" brushRef="#br0" timeOffset="199480.57">21526 9392 1111 0,'0'0'66'15,"0"0"123"-15,0 0-54 16,0 0-72-16,0 0-11 16,0 0-27-16,119 10-15 15,-90 32-2-15,0 4-7 16,0 5-1-16,0-2-14 15,2 0-31-15,0-6-36 0,0-10-61 16,-4-6-193-16</inkml:trace>
  <inkml:trace contextRef="#ctx0" brushRef="#br0" timeOffset="199823.24">22209 9029 940 0,'0'0'90'15,"0"0"-26"-15,0 0 100 16,0 0-103-16,0 0 14 16,0 0-16-16,0-37-25 15,0 60-4-15,0 18 21 16,0 11-16-16,0 8-12 16,0 7-15-16,0 0-5 15,-7 3-3-15,2 1-50 16,5-8-107-16,0-3-220 15</inkml:trace>
  <inkml:trace contextRef="#ctx0" brushRef="#br0" timeOffset="200035.91">22463 9743 1151 0,'0'0'54'16,"0"0"41"-16,-125 0 21 15,36-10-86-15,-11 0-9 16,-1-4-14-16,12 4 14 16,22 5-2-16,27 2-13 15,26 3-6-15,14 0-35 16,14 23-71-16,24 8-58 16,9 5-68-16,-5 2-76 0</inkml:trace>
  <inkml:trace contextRef="#ctx0" brushRef="#br0" timeOffset="200438.98">21946 9982 570 0,'0'0'141'15,"0"0"7"-15,0 0 1 16,0 0-59-16,0 0-5 0,0 0-16 16,-50-110-18-1,87 102-19-15,5 8-17 16,0 0-8-16,1 1-2 15,-12 20 11-15,-10 0 15 0,-13 6-14 16,-8 1-7-16,-5 0-9 16,-24-2 0-16,-7 1-2 15,0-4-1-15,7-3 2 16,10-2-1-16,12-2 1 16,7-4 3-16,7 3 9 15,31-2 12-15,6 5-9 16,5 2-9-16,-9 4 2 15,-9-2-6-15,-8-1 2 16,-17-5-4-16,-6-4-9 16,0-6-9-16,-11-4-6 15,-13-2-2-15,-5 0-5 16,4-4-20-16,3-8-17 16,8 0 22-16,12 2-21 15,2 1-61-15,7 2-101 0,20 0-415 16</inkml:trace>
  <inkml:trace contextRef="#ctx0" brushRef="#br0" timeOffset="201044.87">21809 9881 781 0,'0'0'35'0,"0"0"108"0,0 0-59 15,0 0-45-15,0 0 0 16,0 0-10-16,60-32-5 15,-25 32 10-15,2 0 2 16,5 2-7-16,1 15 7 16,-7 3 2-16,-7 4-9 15,-14 3-11-15,-15 6-16 16,0 3 0-16,-27-1-2 16,-15 2 4-16,-5-4 1 15,-2-4 2-15,8-5 3 16,6-4-2-16,13-6 4 15,11-6 3-15,11-1-3 0,0-1 6 16,31-1 6 0,12 2-9-16,10-4-11 0,7 0 0 15,10-3-4-15,3 0-1 16,3 0-35-16,1-8-48 16,-6-11-100-16,-3 3-165 15</inkml:trace>
  <inkml:trace contextRef="#ctx0" brushRef="#br0" timeOffset="201345.37">22625 9956 838 0,'0'0'200'0,"0"0"-83"16,0 0 76-16,0 0-101 15,-118-75-6-15,103 75-33 16,10 0-40-16,5 12-2 15,0 21-6-15,3 9-3 16,21 10-1-16,0 2-1 16,-4 0-11-16,-11-1-1 15,-9-5 8-15,0-7 1 16,-19-4-1-16,-8-9-4 16,-7-8-4-16,-3-6-3 15,-4-9 0-15,-7-5-11 16,-4 0-24-16,5-2-42 15,5-13-43-15,13-5-87 16,18-3-233-16</inkml:trace>
  <inkml:trace contextRef="#ctx0" brushRef="#br0" timeOffset="201477.46">22516 9985 951 0,'0'0'79'0,"0"0"72"15,152-71-22-15,-114 63-90 16,-11 8-34-16,-12 0-5 15,-6 0-42-15,-2 12-76 16,-3 9-109-16,-2 4-330 16</inkml:trace>
  <inkml:trace contextRef="#ctx0" brushRef="#br0" timeOffset="203184.21">16555 10906 798 0,'0'0'40'16,"0"0"61"-16,0 0-13 15,0 0-78-15,0 0-9 16,-131-24-1-16,106 7 0 15,4 0 1-15,2-3 30 0,5-3 31 16,12 0 30-16,2-3-4 16,0 0-24-16,27 4-24 15,12 6-15-15,3 6-15 16,2 5-6-16,-3 5 5 16,-10 0 16-16,-4 23-21 15,-10 19 5-15,-7 14 5 16,-10 10-6-16,0 0 2 15,-25-2-5-15,-18-7-5 16,-3-12 0-16,-8-14-18 16,2-11-18-16,4-10 2 15,-2-10 8-15,6 0 10 16,4 0 12-16,8-14 4 16,15-4 0-16,13-4 0 0,4-5 4 15,0-1 16 1,11 3 2-16,9 3 7 0,-1 10-1 15,4 12 5-15,2 0-4 16,2 8 3-16,6 22 3 16,5 10-7-16,6 3-9 15,3 2-13-15,4-6-6 16,0 0-1-16,1-11-32 16,1-8-42-16,1-9-62 15,3-11-87-15,-1 0-196 16</inkml:trace>
  <inkml:trace contextRef="#ctx0" brushRef="#br0" timeOffset="203461.83">16979 10778 1087 0,'0'0'56'15,"0"0"82"-15,0 0-16 16,0 0-81-16,0 0 13 15,0 0-23-15,-78 68-4 16,107-10-12-16,11 6-12 16,0 0-3-16,-9 0 1 15,-13-5-1-15,-13-7 0 16,-5-6 0-16,-13-6 0 16,-23-12 1-16,-9-7-1 15,-11-12-24-15,-2-9-37 0,2 0-36 16,1-5-87-16,8-22-133 15,12-5-205-15</inkml:trace>
  <inkml:trace contextRef="#ctx0" brushRef="#br0" timeOffset="203628.7">17101 10747 936 0,'0'0'201'16,"0"0"-152"-16,114-58 184 0,-91 51-136 15,-3 2-60-15,-5 4-37 16,6 1-1-16,8 0-41 16,13 6-47-16,18 10-132 15,9 1-406-15</inkml:trace>
  <inkml:trace contextRef="#ctx0" brushRef="#br0" timeOffset="204686.61">14607 12133 1050 0,'0'0'69'16,"0"0"105"-16,0 0-74 15,0 0-34-15,0 0 7 16,0 147-14-16,-7-90-14 16,-1-4-13-16,0-2-8 15,0-7-12-15,1-7-10 16,3-4-2-16,2-7-17 16,2-6-38-16,0-8-69 15,15-4-74-15,14-7-43 16,6-1-82-16</inkml:trace>
  <inkml:trace contextRef="#ctx0" brushRef="#br0" timeOffset="204913.05">14991 12280 915 0,'0'0'138'16,"0"0"20"-16,0 0 49 15,0 0-124-15,0 0-14 16,0 0-19-16,22 86-18 15,-22-22 0-15,0 3-6 16,-7-5-11-16,-6-4-8 16,-1-7-5-16,7-12-2 15,5-8-10-15,2-11-42 16,0-11-63-16,21-6-130 16,3-3-239-16</inkml:trace>
  <inkml:trace contextRef="#ctx0" brushRef="#br0" timeOffset="205125.45">15496 12087 1243 0,'0'0'88'0,"0"0"-4"16,-142-19 48-16,22 19-71 0,-25 3-18 15,-16 11-12 1,3-2-20-16,5-4-5 0,12-1 2 15,23-5-8 1,28-2 0-16,37 3-11 0,40 11-57 16,19 15-74-16,61 15-94 15,32 14-180-15</inkml:trace>
  <inkml:trace contextRef="#ctx0" brushRef="#br0" timeOffset="205411.68">15374 12733 787 0,'0'0'292'0,"0"0"-135"0,0 0 20 16,0 0-98 0,0 0-7-16,-163 72-16 0,63-72-24 15,-9 0 2-15,-10-8-9 16,-1-8-3-16,5 0-2 16,1 0-3-16,16 0-10 15,15 4-2-15,21 3-1 16,21 2 0-16,17 5-1 15,13-1-3-15,8 3 2 16,3 0-2-16,0-3-5 16,7 1-15-16,18 0-23 15,8 2-31-15,6 0-39 16,5 0-59-16,3 0-99 16,1 0-107-16</inkml:trace>
  <inkml:trace contextRef="#ctx0" brushRef="#br0" timeOffset="206821.62">16678 12426 902 0,'0'0'137'0,"0"0"-18"15,0 0 33-15,0 0-109 16,0 0-22-16,0 0-2 15,-113 54-13-15,74-58-4 16,6-15-2-16,4-4 3 16,9-5-2-16,11 0 15 15,9 1 33-15,0-2-10 16,29 5-5-16,16 6-20 16,6 10-10-16,0 8-2 15,-2 4-2-15,-7 32-1 16,-10 16 0-16,-12 14 1 15,-16 10-2-15,-4 2 2 16,-15-7 0-16,-26-12 0 0,-5-14-3 16,-6-8-18-1,3-15-23-15,1-12-30 0,0-10-61 16,6 0 124-16,7-10-39 16,12-11 50-16,15-1 13 15,8 2 30-15,0-2 20 16,0 3-6-16,13 2-9 15,7 5-8-15,5 12-6 16,3 0-1-16,1 12-3 16,2 20 17-16,0 6-14 15,4 0-8-15,-6-4-15 16,4-6-8-16,0-5-2 0,3-8-14 16,4-2-35-16,5-9-63 15,7-4-62-15,9 0-138 16,8-2-478-16</inkml:trace>
  <inkml:trace contextRef="#ctx0" brushRef="#br0" timeOffset="207104.98">17207 12432 1041 0,'0'0'93'0,"0"0"95"0,0 0-84 15,0 0-47-15,-119 62 9 16,117-13-36-16,2 4-8 16,31 8-9-16,13-3-8 15,4-1-3-15,-11-6-2 16,-12-2 0-16,-21-5 2 16,-4-6-1-16,-8-8 0 15,-23-8 1-15,-12-11-2 16,-8-8-4-16,-5-3-35 15,-4-8-65-15,4-20-89 16,7-8-72-16,11-8-295 16</inkml:trace>
  <inkml:trace contextRef="#ctx0" brushRef="#br0" timeOffset="207277.42">17171 12475 1246 0,'0'0'77'0,"0"0"115"16,115-46-80-16,-72 35-66 16,-5 5-27-16,2-4-19 15,0 5-18-15,4-2-38 16,6 3-64-16,4 4-114 16,6 0-197-16</inkml:trace>
  <inkml:trace contextRef="#ctx0" brushRef="#br0" timeOffset="208943.24">23802 10014 943 0,'0'0'44'16,"0"0"60"-16,0 0 48 15,0 0-77-15,0 0-11 16,0 0-22-16,-62 70-11 15,24-64-8-15,-1-6-14 16,-9 0-2-16,3-8-3 16,7-17-2-16,7-1-2 15,14-8 0-15,15-1 1 16,2 0 4-16,21 8 1 16,22 13 0-16,4 9-4 0,-2 5 1 15,-5 35 3-15,-7 29 6 16,-13 20-2-16,-15 11 0 15,-5-3-8-15,-29-15-2 16,-25-14-1-16,-11-17-25 16,-6-14-19-16,2-12-2 15,8-14-14-15,9-6-45 16,13-2 106-16,10-20 4 16,16-5 32-16,11-2 6 15,2-1 4-15,0 0 5 16,15 1-16-16,5 4 2 15,3 5 0-15,4 7-12 16,0 8 2-16,4 5-1 0,4 0 4 16,3 24-5-1,7 10-8-15,1 8-7 0,4 4-6 16,-2 0-3-16,-5-2-1 16,-5-6-22-16,-7-6-35 15,0-7-31-15,0-5-72 16,3-8-121-16,-1-9-221 15</inkml:trace>
  <inkml:trace contextRef="#ctx0" brushRef="#br0" timeOffset="209288.93">24248 10062 1066 0,'0'0'32'0,"0"0"90"15,0 0 35-15,-145-5-99 16,110 37 7-16,10 10-18 16,21 9-15-16,4 6-6 15,44 5-8-15,16 2-7 16,0-2-7-16,-6-1-2 15,-21-7 0-15,-16-4-2 0,-17-9 1 16,-5-8-1 0,-36-10 0-16,-14-14-1 0,-10-9-7 15,-8 0-23-15,4-26-35 16,4-10-46-16,10-8-114 16,12-2-137-16</inkml:trace>
  <inkml:trace contextRef="#ctx0" brushRef="#br0" timeOffset="209424.11">24224 10069 1128 0,'0'0'3'0,"0"0"145"0,0 0-16 16,143-67-121-16,-108 59-11 16,5 8-90-16,9 0-172 15,5 3-284-15</inkml:trace>
  <inkml:trace contextRef="#ctx0" brushRef="#br0" timeOffset="209639.51">25006 10050 214 0,'0'0'989'15,"0"0"-915"-15,0 0 95 16,0 0-106-16,-87 157 1 0,34-77-25 15,-8-2-22-15,3-13-15 16,0-6-2-16,6-13-9 16,4-10-60-16,6-11-66 15,4-15-128-15,9-10-160 16</inkml:trace>
  <inkml:trace contextRef="#ctx0" brushRef="#br0" timeOffset="209817.74">24471 10270 1113 0,'0'0'113'0,"0"0"78"16,0 0-85-16,127 5-33 15,-86 22-9-15,-4 4-40 16,-3 3-22-16,-3-2-2 16,0-1-25-16,2-6-35 15,5-4-49-15,5-7-91 16,-1-5-257-16</inkml:trace>
  <inkml:trace contextRef="#ctx0" brushRef="#br0" timeOffset="210045.92">25300 9691 1370 0,'0'0'6'0,"0"0"82"15,0 0 17-15,0 0-100 16,0 0 0-16,0 158 8 16,-2-59 0-16,-11 9-4 15,0 4-2-15,8-1-5 16,5-7-2-16,0-6-54 16,22-11-176-16,3-22-461 15</inkml:trace>
  <inkml:trace contextRef="#ctx0" brushRef="#br0" timeOffset="210231.55">25457 10714 1147 0,'0'0'25'0,"-123"-30"83"16,41 18 12-16,-3 4-108 15,0 1 6-15,7 7-12 16,22 0-5-16,23 0-1 15,27 3-29-15,6 19-133 16,25 10-92-16,21 12-279 16</inkml:trace>
  <inkml:trace contextRef="#ctx0" brushRef="#br0" timeOffset="210787.27">25046 10999 462 0,'0'0'84'16,"0"0"20"-16,0 0 25 15,0 0-24-15,0 0 26 16,0 0-48-16,21-60 5 16,-6 53-36-16,1 5-12 0,3 2-5 15,-1 0 7 1,3 0-15-16,-4 0-4 0,3 0-5 16,1 2-7-16,-2 9-4 15,2 3-1-15,-3 1-3 16,-5 3-2-16,-7 0-1 15,-6 1 0-15,0 1 1 16,0-3-1-16,-19 0-1 16,-8-1 0-16,-2-3-2 15,-4-4-11-15,4-1-11 16,4-4 10-16,7-2 14 16,11-2 1-16,5 0-1 15,2 0 1-15,0 0 25 16,0 0 11-16,9 0-7 15,11 0 2-15,5 0 2 0,4 0-9 16,4 2-2 0,9 10-16-16,12 2-2 0,6 2-4 15,5 0-30-15,3 0-53 16,-5-4-64-16,-9-7-156 16,-17-2-376-16</inkml:trace>
  <inkml:trace contextRef="#ctx0" brushRef="#br0" timeOffset="211074.28">25750 10968 1096 0,'0'0'62'0,"0"0"133"0,0 0-86 16,0 0-67-16,0 0 3 15,0 0-25-15,-46-51-11 16,30 51 1-16,1 11-3 15,-3 11 0-15,7 7-1 16,9 7-3-16,2 4 2 16,0 6-3-16,17 0-1 15,1 0 3-15,-5-1-4 16,-8-6 0-16,-5-5 2 16,0-6-2-16,-22-9 0 15,-14-9-1-15,-6-10-50 16,-3 0-63-16,-4-4-113 15,7-18-191-15</inkml:trace>
  <inkml:trace contextRef="#ctx0" brushRef="#br0" timeOffset="211217.28">25586 10975 1067 0,'0'0'54'0,"129"-57"105"15,-60 33-25-15,1 8-106 16,-12 2-18-16,-12 8-10 15,-11 4-53-15,-8 2-95 16,-4 0-425-16</inkml:trace>
  <inkml:trace contextRef="#ctx0" brushRef="#br0" timeOffset="213203.55">19701 12487 776 0,'0'0'103'0,"0"0"37"15,0 0-28-15,0 0-34 16,0 0-13-16,0 0 4 16,0-69 0-16,0 69-13 15,0 0-14-15,0 12-25 16,0 25 6-16,0 9 7 16,-2 7-3-16,-1 6-19 15,3-4-2-15,0-4-5 16,0-10-1-16,0-12 1 15,0-9-1-15,0-9-2 0,0-8-11 16,0-3-4 0,-2 0 1-16,0 0-3 0,2-21 14 15,0-12 5-15,0-7-2 16,0-8 2-16,0-8-1 16,2-5 4-16,5 1-6 15,-3 2 5-15,0 10-2 16,1 16 4-16,0 14 22 15,-3 12 5-15,0 6 1 16,3 9-12-16,-3 28-9 16,0 20-2-16,-2 12 12 15,0 4 0-15,0-4-5 16,0-2-10-16,2-6-4 16,2-11-2-16,1-10 0 0,2-8-18 15,-5-9-37-15,1-6-57 16,-3-9-116-16,0-3-226 15</inkml:trace>
  <inkml:trace contextRef="#ctx0" brushRef="#br0" timeOffset="214335.16">20222 13343 580 0,'0'0'160'0,"0"0"-100"15,0 0 46-15,0 0-82 16,0 0-2-16,0 0 0 0,-15 0 6 16,-3 0 23-1,-9 0 0-15,-11 0 8 0,-4 0-3 16,-9 0-11 0,-7 0-16-16,-7 0-9 0,-7 0-10 15,-9-6-1-15,-9-2 1 16,-10-5-1-16,-7-1 0 15,-9 0 6-15,-3-2-1 16,-7 0-7-16,-10 2 0 16,-11 2-6-16,-7 0 1 15,-5 2-2-15,-1-2 0 16,0 5-2-16,-6-8 2 16,-3 0-1-16,-5-2 1 15,5 1 2-15,-1 3-1 16,-4 1 2-16,3 1-2 15,1 3 8-15,10 4 18 16,17 1 8-16,16 0-6 0,13 3-7 16,19-2-4-16,14 0-11 15,14 0-3-15,14-2-3 16,13-3 1-16,7 0-2 16,6-3 2-16,2 1 0 15,-2 0-1-15,0 1-1 16,-1 2 0-16,1 0 5 15,-2 3 4-15,7 3 4 16,1 0-11-16,8 0-2 16,5 0 0-16,3 5 1 15,5 2-1-15,0 6-3 16,7-6 3-16,15 4-5 16,2-5-6-16,-1 0-5 0,-3-3-37 15,0 0-24-15,-4-3-42 16,1 0-52-16,1 0-71 15,-3 0-188-15</inkml:trace>
  <inkml:trace contextRef="#ctx0" brushRef="#br0" timeOffset="-213721.61">16168 13505 506 0,'0'0'55'0,"0"0"22"15,0 0 27-15,0 0-24 16,0 0 14-16,0 0-6 15,0 0-21-15,-2-108 33 16,2 92 3-16,0 6-13 16,0 4-16-1,0-1-15-15,0 6 0 0,0-1-13 16,0 0-16-16,0 2 0 16,0 0-10-16,0 2 1 15,0 27-11-15,0 20-4 16,0 19 17-16,0 13-5 15,0 7-3-15,0-4-12 16,0-4-1-16,0-5-2 16,6-13-5-16,3-11-21 15,0-11-27-15,0-11-35 16,0-12-85-16,-3-10-181 0,-4-7-601 16</inkml:trace>
  <inkml:trace contextRef="#ctx0" brushRef="#br0" timeOffset="-212987.68">16216 13329 828 0,'0'0'82'0,"0"0"65"0,0 0-34 15,0 0-40-15,0 0 3 16,0 0-15-16,0-18-14 15,0 18 4-15,-2 0 0 16,0 0-6-16,-2 22-11 16,-5 20-11-16,-5 13 16 15,-1 14-8-15,1 7-10 16,8 7-6-16,4-1-8 16,2 3-3-16,6-10-1 15,21-4-1-15,11-12-2 0,2-14-3 16,2-13-5-1,-4-14-4-15,-5-14-2 16,-8-4-4-16,-7 0-4 0,-7-16 9 16,-5-14 10-16,-3-10 2 15,-3-11 0-15,0 0-5 16,-3 5-20-16,-16 11-15 16,-6 12 8-16,-4 11 21 15,-2 12 10-15,0 0 1 16,4 0 1-16,5 9 1 15,2 8 0-15,8 0 1 16,4-2-2-16,6-2-31 16,-1 0-81-16,3 2-82 15,0-5-114-15,0-3-431 16</inkml:trace>
  <inkml:trace contextRef="#ctx0" brushRef="#br0" timeOffset="-211808.17">16513 13537 848 0,'0'0'26'0,"0"0"50"16,0 0-21-16,0 0-44 16,0 0 26-16,0 0-20 15,-16-22-12-15,16 22 19 16,0 0 3-16,0 0 14 16,0 0-5-16,0 0-12 15,0 0-1-15,0 0-15 16,0-2 0-16,0 2-2 15,0-2 2-15,0 2 11 16,0 0 13-16,0-3-8 16,0 3-5-16,0 0-8 15,0 0-3-15,0 0-1 0,0 0-2 16,0 0 2 0,0 0-4-16,0 0-2 0,0-3-1 15,3 1 0-15,-1 2 2 16,0-2-2-16,1 2 0 15,-3-2 0-15,0 2 0 16,0 0 0-16,0 0 0 16,0 0 2-16,0 0-2 15,0-2 0-15,0 2 2 16,0 0 0-16,0 0 0 16,0 0 1-16,0 0-1 15,0 0 1-15,0 0-2 16,0 0-1-16,0 0 1 0,0 0-1 15,0 0 0 1,0 0 0-16,0 0 0 0,0 0 0 16,0 0 0-16,0 0 0 15,-3 0 0-15,3 0 0 16,0 0 0-16,0 0 0 16,0 0 2-16,0 0-1 15,0 0 0-15,0 0-1 16,0 0-1-16,0 0-8 15,0 0-19-15,0 0-51 16,0 0-30-16,0 0-16 16,7 0 15-16,2 0 30 15,-5 0 37-15,-2 0 41 16,-2 0 2-16,0 0 58 0,0 0 23 16,0 0-36-16,0 0-18 15,0 0 19-15,0-1 3 16,0 1-6-16,2 0-7 15,4 0-1-15,2 0-20 16,3 0-10-16,9 0 6 16,9 0-4-16,11 3-7 15,12 6 3-15,10 0-3 16,-2 1 0-16,-2-3 0 16,-6 2 0-16,-12-5 0 15,-7 0 0-15,-10-4 2 16,-13 0-2-16,-5 0 17 0,-5 0 10 15,0 0-2-15,0 0 2 16,0 0-8-16,0-8-6 16,-11-1 1-16,0 4 2 15,4 3 10-15,2 0 5 16,3 2-3-16,2 0-6 16,0 0-8-16,-2 0-3 15,0 6-1-15,2 14 1 16,-7 7 4-16,0 4 0 15,-4 10-1-15,-2 7 0 16,-1 8-4-16,1 8-1 16,5 1-5-16,0 0 2 15,4-7-5-15,2-12-1 0,-2-5 0 16,1-14-19 0,-3-6-23-16,-2-11-34 0,-2-7-56 15,-5-3-51-15,-6 0-37 16,1 0-100-16</inkml:trace>
  <inkml:trace contextRef="#ctx0" brushRef="#br0" timeOffset="-211522.14">16725 13842 933 0,'0'0'105'16,"0"0"61"-16,0 0-76 16,0 0-22-16,118-12-9 15,-53 12-18-15,1 0-11 16,-1 0-30-16,-5 0-2 15,-6 0-82-15,-9 0-132 16,-12 0-165-16</inkml:trace>
  <inkml:trace contextRef="#ctx0" brushRef="#br0" timeOffset="-211142.25">17494 13573 710 0,'0'0'55'0,"0"0"82"15,0 0-20-15,0 0-56 0,0 0 27 16,0 0-11-16,-38-46-3 16,13 46-6-16,-2 4-11 15,1 16-10 1,10 9 6-16,10 6-8 0,6 9-13 15,19 11-6-15,26 3-8 16,11-2-10-16,0-1-7 16,-14-8-1-1,-13-9 1-15,-16-4-1 0,-13-10 0 16,-2-3 1-16,-36-7-1 16,-13-6-5-16,-5-6-8 15,-1-2 0-15,1 0-3 16,7-10-9-16,9-8-13 15,9-9-32-15,17 3-49 16,11 0-131-16,3 2-202 16</inkml:trace>
  <inkml:trace contextRef="#ctx0" brushRef="#br0" timeOffset="-210976.51">17402 13596 1112 0,'0'0'53'0,"0"0"100"16,0 0-47-16,114-45-91 16,-74 43-8-16,7 0-7 15,9 2-34-15,9 0-86 16,6 0-159-16,5-1-346 16</inkml:trace>
  <inkml:trace contextRef="#ctx0" brushRef="#br0" timeOffset="-210745.59">18152 13462 1051 0,'0'0'202'0,"0"0"-94"16,0 0 42-16,0 0-88 16,0 0-2-16,-34 127-20 15,34-65-16-15,0 5-2 16,0 1 0-16,0 0-9 15,0-4-7-15,0-11-6 16,-2-13-3-16,-4-8-31 16,-6-14-70-16,-11-10-109 0,-6-8-250 15</inkml:trace>
  <inkml:trace contextRef="#ctx0" brushRef="#br0" timeOffset="-210593.47">17892 13752 1015 0,'0'0'45'0,"0"0"99"16,117-20-76-16,-68 20-48 15,7 0-8-15,4 0-12 16,2 8-61-16,5-1-95 16,-2 0-178-16</inkml:trace>
  <inkml:trace contextRef="#ctx0" brushRef="#br0" timeOffset="-210313.4">18793 13515 932 0,'0'0'88'0,"0"0"-28"15,0 0 82-15,0 0-102 16,0 0 25-16,0 0 14 15,-17 54-4-15,17-11-7 16,0 13-15-16,0-3-2 0,0 0-11 16,2-2-15-1,7-12-16-15,-3-5-9 0,3-8 0 16,-4-9-1-16,0-3-30 16,-1-7-26-16,2 2-78 15,-1-1-105-15,3-3-209 16</inkml:trace>
  <inkml:trace contextRef="#ctx0" brushRef="#br0" timeOffset="-209297.02">17213 14812 975 0,'0'0'43'0,"0"0"59"0,0 0 34 16,0 0-91-16,0 0 35 15,0 0-23-15,-25-63-25 16,15 63 11-16,-9 0 1 16,-2 13-9-16,-6 13 7 15,-7 15-21-15,-4 7 0 16,2 11-10-16,7 8 0 15,12 3-4-15,15 2-3 16,2-5-4-16,24-9 1 16,12-8-1-16,2-13-1 15,-5-11-5-15,-10-14 2 16,-6-3-2-16,-11-7-6 16,2-2 0-16,-4 0 8 15,0-20-1-15,-1-9 2 16,-3-3-2-16,0 5-6 15,0-1-2-15,0 6 6 16,-7 4 4-16,-7 6 3 0,-1 6 1 16,-7 6 1-16,-5 0 1 15,0 0-1-15,3 14-2 16,8 0 0-16,5 8-1 16,6-5-1-16,5 2-22 15,0-5-41-15,0-1-29 16,12-4-52-16,17-6-111 15,6-3-414-15</inkml:trace>
  <inkml:trace contextRef="#ctx0" brushRef="#br0" timeOffset="-208860.75">17458 14858 967 0,'0'0'50'16,"0"0"67"-16,0 0-18 0,0 0-57 15,0 0 40-15,0 0-72 16,0 0-10-16,123-17-1 15,-72 27 1-15,-4 4 14 16,-11 4 0-16,-7 0 12 16,-12 4 13-16,-8 5-16 15,-4-1-6-15,-5 9-10 16,0 5 0-16,0 10 9 16,-7 3 8-16,-6 1 2 15,-1 4 2-15,1 1 3 16,0-1-4-16,1-9-11 15,1-1-11-15,0-8 0 16,2-12-5-16,-2-6-7 16,3-8-34-16,2-5-38 15,-2-9-73-15,-3 0-149 16,-3-10-317-16</inkml:trace>
  <inkml:trace contextRef="#ctx0" brushRef="#br0" timeOffset="-208672.78">17570 15195 1072 0,'0'0'54'15,"0"0"134"-15,0 0-129 16,0 0-43-16,0 0 2 0,129-32-15 16,-89 32-3-1,7 0-28-15,7 0-69 0,2 0-101 16,-1 0-148-1</inkml:trace>
  <inkml:trace contextRef="#ctx0" brushRef="#br0" timeOffset="-208239.53">18241 14929 910 0,'0'0'42'16,"0"0"136"-16,0 0-31 15,0 0-72-15,0 0 21 16,0 0-43-16,2-76-10 15,-2 76-5-15,-2 0-13 16,-7 8-5-16,-5 19 3 16,-5 12-10-16,-4 3 3 15,3 0-11-15,3 2 4 16,3-6-7-16,7-2-2 0,3-2 0 16,4-3 0-16,0-4 2 15,15-4-2-15,10-5 1 16,4-1-3-16,-2-6-4 15,-3 1 3-15,-4-6-6 16,-2 2 1-16,-3-4 8 16,-3-4-1-16,-6 0 1 15,-1 0 1-15,-3 0-1 16,-2 0-1-16,0-15-5 16,0 0 0-16,-15 1 6 15,-12-4-2-15,-2 5 0 16,4 4 2-16,8 1 4 0,7 6 4 15,10 2-7-15,0 0 0 16,0 0-1-16,10 0-11 16,9 0-26-16,4 0-66 15,1 0-96-15,-4 4-193 16</inkml:trace>
  <inkml:trace contextRef="#ctx0" brushRef="#br0" timeOffset="-207529.14">18349 14816 114 0,'0'0'623'16,"0"0"-541"-16,0 0 70 16,0 0-80-16,0 0-12 15,0 0 1-15,-6-14-13 16,4 14 11-16,0 0 0 16,-1-2-7-16,3 2-12 15,-2 0-7-15,-4 11-5 16,-4 12 8-16,-7 12 5 15,-6 7-22-15,-6 9 7 16,0 7-7-16,5 1-4 16,4-5-5-16,6-1-3 0,10-11-6 15,4-7 2 1,0-7-3-16,14-3 1 16,17-9-1-16,7-4-7 15,4-5-8-15,1-1-5 0,-6-6 11 16,-5 0 9-16,-6-9 4 15,-11-7-2-15,-5 0-1 16,-10-2-1-16,0-1 1 16,-12 2-1-16,-19 0-7 15,-4 2 6-15,-3 3 1 16,3 2 0-16,3 6 1 16,8-5 4-16,8 5 2 15,9 4-3-15,7 0-4 16,0 0-13-16,7 0-55 0,19 0-100 15,8 9-158-15,-1 3-361 16</inkml:trace>
  <inkml:trace contextRef="#ctx0" brushRef="#br0" timeOffset="-207168.84">18713 15033 1020 0,'0'0'75'16,"0"0"135"-16,0 0-112 15,0 0-44-15,0 0 10 16,134-58-27-16,-103 52-19 15,-2 6-6-15,-4 0 4 16,-10 0-8-16,-1 0-1 16,-3 0-6-16,-3 0 0 15,-1 0-1-15,0 0-2 16,-4 0-1-16,-1 0-4 16,-2 0-5-16,6 0-11 15,8 0-34-15,3-2-49 0,6-3-89 16,-1 5-132-1,-4 0-562-15</inkml:trace>
  <inkml:trace contextRef="#ctx0" brushRef="#br0" timeOffset="-206723.99">18762 15252 10 0,'0'0'697'0,"0"0"-576"16,0 0 52-16,0 0-106 15,0 0-1-15,0 0 10 16,-62-22-26-16,62 22-7 16,0 0 27-16,16 0-13 15,19 0-14-15,12 0-1 16,6 0-16-16,6 3-12 0,-6 0-13 15,-4-3-1 1,-14 0 0-16,-8 0-32 0,-11 0-5 16,-5 0-9-16,-5 0-5 15,-2-4-27-15,-2-7-63 16,-2-1-95-16,2 3-301 16</inkml:trace>
  <inkml:trace contextRef="#ctx0" brushRef="#br0" timeOffset="-205621.98">19867 14899 856 0,'0'0'127'0,"0"0"22"16,0 0-6-16,0 0-33 15,0 0-20-15,0 0-8 16,-6-38-18-16,6 38-7 16,0 0-15-16,0 0-19 15,0 0-2-15,4 9-3 16,2 30-7-16,0 11 12 16,-4 11-4-16,-2 6 0 15,0-3-11-15,2 6-2 16,1-5-6-16,1-7-7 15,-2-7-17-15,-2-10-30 0,0-9-29 16,0-10-79-16,0-8-95 16,0-6-76-16,0-8-258 15</inkml:trace>
  <inkml:trace contextRef="#ctx0" brushRef="#br0" timeOffset="-204210.98">20193 14904 778 0,'0'0'104'0,"0"0"16"0,0 0-64 16,0 0-23-16,0 0 27 15,0 0 2-15,-31-71-20 16,31 59-7-16,0 2 14 15,0-4-5-15,0 5-8 16,2-4-10-16,16 4 1 16,5-3-17-16,6 2 1 15,2 3-6-15,3 0-2 16,-1 3 2-16,5 4 1 16,-3 0 3-16,3 0 4 15,2 0-1-15,2 0 0 16,6 0-2-16,-2 13-1 15,-3 2 5-15,-8 10 0 0,-10-2-5 16,-14 8 5-16,-9 1-8 16,-2 0 1-16,-13 1-1 15,-23-1 3-15,-11-9-5 16,-6-5-1-16,-1-13-3 16,5 0-1-16,9-3-6 15,14-2-2-15,14 0 3 16,12 5 0-16,14 8-2 15,37 9 0-15,16 10 6 16,2 5-4-16,-7-6 4 16,-18 4 1-16,-12-4 0 15,-16 2 0-15,-14-3 1 16,-2-6 0-16,-9-2 0 16,-18-8 5-16,-8-1 2 0,-6-10 1 15,-1-3-2-15,2 0 1 16,4 0-1-16,5 0-2 15,7-3-4-15,-1-4 1 16,9 3-2-16,1 2-7 16,3 0-25-16,2 2-30 15,1 0-12-15,-1 0-10 16,6 0-28-16,4 0-45 16,0 0-62-16,4 0-177 15</inkml:trace>
  <inkml:trace contextRef="#ctx0" brushRef="#br0" timeOffset="-203796.92">21115 14881 220 0,'0'0'795'0,"0"0"-764"0,0 0 140 16,0 0-117 0,-114-38 11-16,93 41 11 0,10 21-29 15,5 10 1 1,6 7 2-16,9 2-21 0,28 0-19 16,15 1 2-16,8 0-7 15,0-4-2-15,-2-4-2 16,-14-3 2-16,-12-3 6 15,-21-4 10-15,-11-5-5 16,0 4-7-16,-27-5 5 16,-11-7 0-16,-8-2-8 15,-2-11 3-15,-2 0-5 16,-2 0-2-16,5-11-2 16,5-4 2-16,9 1-13 15,8 0-1-15,12-4-29 16,9 4-53-16,4-4-127 0,0-4-262 15</inkml:trace>
  <inkml:trace contextRef="#ctx0" brushRef="#br0" timeOffset="-203623.35">21090 14892 1128 0,'0'0'60'16,"0"0"142"-16,0 0-156 15,151-22-23-15,-109 21 0 16,1 1-23-16,-3-4-11 0,0 0-88 16,-7 4-129-1,-6 0-182-15</inkml:trace>
  <inkml:trace contextRef="#ctx0" brushRef="#br0" timeOffset="-203161.18">21613 14816 921 0,'0'0'45'0,"0"0"111"16,0 0-91-16,0 0-19 16,121-23-19-16,-61 27-13 15,-2 20 8-15,-10 10 22 16,-11 6 0-16,-18 10-3 16,-19 8-11-16,0 0-12 15,-29 0 5-15,-17-4-14 16,-5-6-3-16,-1-7-3 15,8-12-1-15,8-4 1 16,16-9 17-16,18-2 13 16,2 0-3-16,35-4 2 15,28-2-10-15,15-3-17 16,11-5 0-16,9 0-5 0,2 0 0 16,8-14-19-1,-11-7-21-15,-7 3-69 0,-21 0-13 16,-22 8-59-16,-12-2-72 15,-12 6 112-15</inkml:trace>
  <inkml:trace contextRef="#ctx0" brushRef="#br0" timeOffset="-202173.56">16785 14679 662 0,'0'0'209'15,"0"0"-103"-15,0 0 45 16,0 0-80-16,0 0 11 16,0 0-9-16,-31-51-21 15,31 51-5-15,0 0-15 16,20 0-4-16,14 17 12 16,14 18-13-16,28 11 10 15,29 16 0-15,38 20-17 16,35 10 0-16,14 0-15 15,-5-10-3-15,-26-14 10 16,-39-10 27-16,-36-12-10 0,-28-12-19 16,-19-13-9-16,-19-10-1 15,-11-7 0-15,-9-4-8 16,0 0-2-16,0 0-2 16,-12-9-3-16,-12-10-18 15,2 3-34-15,10 2-71 16,12-1-119-16,2 12-266 15</inkml:trace>
  <inkml:trace contextRef="#ctx0" brushRef="#br0" timeOffset="-201614.54">19142 14904 793 0,'0'0'41'0,"0"0"94"15,0 0-62-15,0 0-4 16,0 0 25-16,0 0-56 15,40-9-12-15,4 25 3 16,16 6 2-16,16 7 7 16,18 8 5-16,20 7 4 15,21 2 3-15,19 6 1 16,4-7-7-16,-11-5 1 0,-17-8-4 16,-25-11-28-16,-21-6-9 15,-19-11-4-15,-21-4-4 16,-15 0-14-16,-17 0 2 15,-12-19-9-15,0 3-8 16,-12 3-4-16,-9 7-11 16,-4 2-17-16,-2 4-46 15,0 0-94-15,2 14-85 16</inkml:trace>
  <inkml:trace contextRef="#ctx0" brushRef="#br0" timeOffset="-200859.72">17746 15841 378 0,'0'0'655'0,"0"0"-581"0,0 0 109 15,0 0-93-15,0 0-39 16,0 0 12-16,9 54 1 16,-5-8-4-16,-2 11-12 15,-2 7 0-15,0 2-16 16,0-3-9-16,0 4-11 15,0-9-4-15,0-4-6 16,0-5-2-16,0-9-25 16,0-14-37-16,-4-8-48 15,-2-8-64-15,1-10-109 16,3 0-184-16</inkml:trace>
  <inkml:trace contextRef="#ctx0" brushRef="#br0" timeOffset="-200470.63">18139 15986 1060 0,'0'0'77'16,"0"0"96"-16,0 0-73 15,0 0-66-15,153-31-3 16,-96 30-20-16,-7-3-7 15,-15-1-3-15,-8 1-1 16,-18 0-2-16,-4 4-7 16,-5-1-2-16,0 1-12 15,0 0-25-15,-5 0-56 16,-12 0-87-16,-6 4-181 16</inkml:trace>
  <inkml:trace contextRef="#ctx0" brushRef="#br0" timeOffset="-200185.5">18044 16276 908 0,'0'0'49'0,"0"0"101"16,0 0-36-16,0 0-56 15,0 0 14-15,152 26-11 16,-72-26-6-16,3 0-4 0,-6 0 0 15,-12 0-17 1,-16 0-12-16,-15 0-10 16,-14-4-7-16,-7-1-5 15,-5 0-2-15,-8 5-7 0,0-4-17 16,0 1-10-16,0-2-16 16,0 1-20-16,0 4-59 15,0 0-68-15,0 0-66 16,0 0-287-16</inkml:trace>
  <inkml:trace contextRef="#ctx0" brushRef="#br0" timeOffset="-197109.63">19070 15909 199 0,'0'0'274'0,"0"0"-185"16,0 0 5-16,0 0-31 15,0 0-11-15,0 0 17 16,-18-8-8-16,16 6-8 15,-1-2 19-15,1 0-5 0,0 0-9 16,2 0-1 0,0-2-6-16,0-2-12 0,0 4-5 15,0-6-4-15,0 3-5 16,0-5-2-16,9 5 1 16,7-1-1-16,4 3-8 15,7 5-6-15,4 0-1 16,5 0-3-16,1 0-2 15,-1 3-3-15,-5 14 2 16,-6 2 3-16,-5 7 0 16,-11 8-3-16,-9 6 2 15,0 5 5-15,-11 7-4 16,-18-6-2-16,-2 1 8 16,-1-6-8-16,6-4-1 15,5-11-1-15,6-5 0 0,8-3 13 16,2-11 7-1,5 0-9-15,0-7-4 0,0 0-3 16,0 0-2-16,0 0-1 16,0 0 0-16,0 0 0 15,0 0-1-15,0 0 1 16,29 0 2-16,16 0-4 16,11 5 4-16,11-5 0 15,2 0 3-15,2 0 5 16,-4 0-10-16,-10 0 3 15,-5 0 0-15,-11 0 1 16,-6 0 0-16,-1 0 5 0,-7 0 0 16,-1 0 13-1,-4 0 4-15,-4 0-4 0,-3 0-6 16,-1 0 2-16,-3 0-2 16,-7 0-5-16,-1 0-4 15,-1 0-6-15,-2 0-1 16,0 0-2-16,0 0 0 15,0 0 0-15,0 0-4 16,0 0-14-16,0 0-4 16,0 0-14-16,0 0-20 15,0 0-46-15,7 0-91 16,10 0-165-16</inkml:trace>
  <inkml:trace contextRef="#ctx0" brushRef="#br0" timeOffset="-194794.22">22701 13462 424 0,'0'0'169'0,"0"0"-119"16,0 0 78-1,0 0-36-15,0 0 23 0,0 0-34 16,25-105 22-16,-23 94-2 15,3-1-12-15,-1 3-22 16,-2 3-16-16,2-1-8 16,-1 4-2-16,-3 3-16 15,0 0-9-15,0 0-7 16,0 0-7-16,0 12 4 16,-7 20 0-16,-18 12 13 15,-4 9-6-15,-2 8 3 16,4 6-8-16,4-2-4 15,4 4-3-15,13 1-1 16,6-4 1-16,0-5 1 0,27-8-1 16,10-13-1-1,7-12-2-15,6-6 2 0,-1-8-7 16,-2-9-4-16,-8-5 0 16,-6 0 6-16,-10-24 3 15,-7-8 1-15,-5-4 0 16,-11 1-8-16,0 3-6 15,-4 6 9-15,-23 6 2 16,-2 5 4-16,-7 6 5 16,-1 7 5-16,-1 2-8 15,4 0 1-15,3 11-2 16,9 6 2-16,4-2-3 16,9 0-2-16,3-4-11 15,6 2-21-15,0-5-39 16,0 1-38-16,13-7-126 15,11 1-227-15</inkml:trace>
  <inkml:trace contextRef="#ctx0" brushRef="#br0" timeOffset="-194116.38">23393 13675 765 0,'0'0'159'15,"0"0"-132"-15,0 0 76 16,0 0-96-16,0 0-7 16,-139-20 1-16,110 8-1 15,0-4 3-15,2 1 10 16,6-4 21-16,2-3-1 16,9 2 15-16,10-4 11 15,0 2-22-15,4 5-1 0,27 2-19 16,4 9-7-16,3 6-8 15,0 0 5-15,-4 26 13 16,-3 18-7-16,-7 12-8 16,-8 14 1-16,-12 5 0 15,-4-5-3-15,-2-6-3 16,-22-12-1-16,-12-9-28 16,-2-16-19-16,-7-8-2 15,5-11 12-15,1-8 21 16,4 0 11-16,9-8 0 15,6-13 6-15,9 1 0 16,11-2 1-16,0 2 14 16,0-1 39-16,13 4-15 15,8 5 5-15,0 3-12 0,4 6-9 16,0 3 0-16,-1 0-1 16,3 3-8-16,4 16 5 15,1 7-3-15,-1 2 8 16,-4 3-11-16,-1-4-13 15,0-3 0-15,-1-2-1 16,-2-4-22-16,-3-1-22 16,-1-7-48-16,2-2-87 15,-1-6-121-15,2-2-442 16</inkml:trace>
  <inkml:trace contextRef="#ctx0" brushRef="#br0" timeOffset="-193739.9">23754 13668 800 0,'0'0'201'15,"0"0"-123"-15,0 0 93 16,0 0-117-16,0 0 2 15,0 0-21-15,-74-9-15 0,74 44 10 16,18 11-8 0,15 7-6-16,7 5-4 0,-2 0-8 15,-7-3 1-15,-11-4 2 16,-11-5-1-16,-9-11-4 16,0-4-1-16,-9-9-1 15,-20-8 0-15,-6-11-3 16,-7-3-11-16,-5 0-14 15,-1-15-22-15,6-7-27 16,3-4-28-16,10 2 27 16,8 0-46-16,13-1-79 15,8-1-388-15</inkml:trace>
  <inkml:trace contextRef="#ctx0" brushRef="#br0" timeOffset="-193600.66">23807 13587 903 0,'0'0'3'0,"0"0"88"16,0 0-57-16,136-33-13 15,-103 33-21-15,-1 3-11 16,3 13-142-16,3 0-233 16</inkml:trace>
  <inkml:trace contextRef="#ctx0" brushRef="#br0" timeOffset="-193397.33">24451 13662 1083 0,'0'0'15'0,"0"0"119"16,0 0-14-16,0 0-81 16,0 0 12-16,0 0-18 15,-57 120-10-15,16-77-14 16,-1-2-9-16,-5-7 0 15,0-10-51-15,4-7-66 16,8-8-91-16,8-9-115 16</inkml:trace>
  <inkml:trace contextRef="#ctx0" brushRef="#br0" timeOffset="-193184.04">24126 13609 415 0,'0'0'788'0,"0"0"-677"16,0 0 52-16,0 0-116 16,0 0-4-16,91 157-17 15,-71-98-17-15,0-4-6 16,3-5-1-16,-4-5-2 16,4-7-11-16,-1-4-18 15,3-6-46-15,4-7-77 16,0-4-199-16</inkml:trace>
  <inkml:trace contextRef="#ctx0" brushRef="#br0" timeOffset="-192761.05">24750 13638 1033 0,'0'0'41'0,"0"0"-6"16,0 0 67-16,0 0-99 15,0 0 22-15,0 0-5 16,113 78 3-16,-96-35 9 16,-13 6 16-16,-4 7-28 15,0-4-7-15,-23-6-11 0,-4-6-2 16,-4-9-2-16,0-9-11 15,4-8-19-15,8-8 22 16,9-2 9-16,10-4 1 16,0 0 2-16,10 0 23 15,23-4 3-15,13-16-8 16,6-2-8-16,4-7-2 16,2 4-5-16,0 3-5 15,-10 6 1-15,-8 9 1 16,-9 5-2-16,-6 2-17 15,-2 2-38-15,-3 21-44 16,-5 2-55-16,-3 8-114 16,-6-1-304-16</inkml:trace>
  <inkml:trace contextRef="#ctx0" brushRef="#br0" timeOffset="-192219.94">23408 14712 769 0,'0'0'162'16,"0"0"-100"-16,0 0 43 0,0 0-101 16,0 0-4-1,0 0-13-15,18-53-31 0,-30 48-69 16,1-7-156 0</inkml:trace>
  <inkml:trace contextRef="#ctx0" brushRef="#br0" timeOffset="-191326.12">24600 13523 279 0,'0'0'309'0,"0"0"-224"15,0 0 69-15,0 0-88 0,0 0 8 16,0 0 2 0,10-30-21-16,0 28-27 0,3 0 35 15,6 2-24-15,1 0-7 16,5 0 5-16,1 14 1 16,1 8-8-16,2 4-8 15,-5 1-5-15,-3 4-4 16,-6 3 7-16,-11 5-3 15,-4 5-7-15,0 0-2 16,-24 2-5-16,-14-4 0 16,-4-5-3-16,-3-3-1 15,5-8 0-15,9-9 1 16,10-5 1-16,13-4-1 16,8-1 0-16,0-2 0 15,14 4 7-15,25-6 12 16,17 2 7-16,11-5-5 15,2 0-8-15,-3 0-5 0,0 0 0 16,-11 0-7-16,-10 0-1 16,-16 0 0-16,-12-5-7 15,-5 5-18-15,-3 0-16 16,-1 0-6-16,6 5-16 16,1 11-57-16,-3 4-56 15,-1-1-99-15</inkml:trace>
  <inkml:trace contextRef="#ctx0" brushRef="#br0" timeOffset="-190593.05">23316 14730 519 0,'0'0'499'16,"0"0"-477"-16,0 0 122 0,0 0-90 16,0 0 2-1,0 0 1-15,5-39-32 0,-23 39 4 16,-11 0 12-16,-4 0-6 15,-6 0-1-15,4 0-11 16,-1 0-19-16,7 0-4 16,5 0-1-16,9 0-45 15,5 0-44-15,10 0-93 16,0 17-126-16,27 1-398 16</inkml:trace>
  <inkml:trace contextRef="#ctx0" brushRef="#br0" timeOffset="-190430.35">23391 15043 837 0,'0'0'23'0,"0"0"47"15,0 0-42-15,0 0-27 16,-119-18 2-16,92 1-3 16,1-3 6-16,-1 1-6 15,0 0-38-15,6 6-96 16,8 5-182-16</inkml:trace>
  <inkml:trace contextRef="#ctx0" brushRef="#br0" timeOffset="-188897.39">23372 14982 501 0,'0'0'140'0,"0"0"-87"0,0 0 22 15,0 0-22-15,0 0-4 16,0 0 1-16,69-9 1 16,-67 7 23-16,0 2-26 15,1 0-8-15,0 0 6 16,-1 0-20-16,0 0-1 16,-2 0-3-16,0 0-7 15,0 0-5-15,0 0 6 16,-16 0 17-16,-17 0-8 15,-12 0 0-15,-6 0 0 16,-3 0-12-16,8 0-3 16,5 0-4-16,8 0-2 15,8-4 5-15,8-1 2 0,5 0 0 16,6 1-5-16,6 4-2 16,0 0 0-16,0 0 0 15,0 0-3-15,0 0-2 16,0 0-5-16,0 0-22 15,0 0-68-15,0 9-95 16,16-2-135-16</inkml:trace>
  <inkml:trace contextRef="#ctx0" brushRef="#br0" timeOffset="-188425.12">23758 14672 674 0,'0'0'98'16,"0"0"38"-16,0 0 1 15,0 0-52-15,0 0 28 16,0 0-33-16,-9-10-21 15,6 10 3-15,1 17-4 16,-2 12 2-16,-3 5-9 16,-1 8-16-16,-4 7-4 15,3 1-9-15,1 0-6 0,-2 2-7 16,6-12-5 0,2-4-3-16,2-8-1 15,0-5-19-15,0-8-46 16,0-1-69-16,2-4-151 0,12-2-281 15</inkml:trace>
  <inkml:trace contextRef="#ctx0" brushRef="#br0" timeOffset="-187975.46">23963 14749 917 0,'0'0'97'16,"0"0"62"-16,0 0-69 16,125-23-31-16,-89 23 8 15,-9 0-32-15,-8 4-8 16,-9 15-3-16,-10 2-5 15,0 7-1-15,-10 7-7 16,-25 2-3-16,-7 2-1 16,-6-7-7-16,4-4-1 15,6-6-2-15,14-5 3 16,10-8-2-16,14 1 1 0,0 0 1 16,18 0 3-1,22 4 7-15,16-6 2 0,6 2-5 16,7 0-4-16,1-2-1 15,-3-4-2-15,-9 0-8 16,-10-4-20-16,-13 0-24 16,-12 0-41-16,-7 0-29 15,-7 0-49-15,-5 0-87 16,3 0-279-16</inkml:trace>
  <inkml:trace contextRef="#ctx0" brushRef="#br0" timeOffset="-187510.88">24801 14784 860 0,'0'0'79'16,"0"0"30"-16,0 0-17 0,0 0-58 16,0 0 45-1,0 0-28-15,-60 4-1 0,56 5-14 16,-1 1-4-16,3 2 2 16,0 3-14-16,2 8-7 15,0 1 0-15,17 8-3 16,12 5-5-16,0 1-3 15,5 1-1-15,-8 0 2 16,-5 0 9-16,-6-8 2 16,-9-4-2-16,-6-3-3 15,0-2 1-15,-6-3-4 16,-19-3-3-16,-1-2 11 16,-5-9-4-16,-7-5 1 15,-2 0-3-15,-2 0-2 16,-1-9-4-16,1-5 0 15,9-5-2-15,10 3 0 16,12 1-28-16,11-2-52 16,0-1-145-16,17 0-293 15</inkml:trace>
  <inkml:trace contextRef="#ctx0" brushRef="#br0" timeOffset="-187031.68">24779 14790 1117 0,'0'0'23'0,"0"0"116"0,0 0-46 15,130-56-84-15,-73 54 22 16,8 2-13-16,10 0-13 16,-4 0-2-16,-3 0-3 15,-13 0 0-15,-16 2 1 16,-18 1-1-16,-11 0 0 15,-10 6 0-15,0 3 0 16,-18 7 1-16,-16 13 6 16,-3 7 1-16,-4 9-1 15,13 3 12-15,12 2 6 16,13-7-10-16,3-6-10 16,25-10-1-16,15-8 1 15,9-9 3-15,4-13 2 16,-3 0-2-16,-5-4 20 15,-8-21 24-15,-10-9-21 16,-7-14-4-16,-9-13-13 16,-11-10-8-16,0 1-6 0,-7 12-2 15,-21 14 2-15,-13 13 0 16,-5 14 0-16,-1 6 0 16,0 11 0-16,13 0 0 15,10 24-4-15,10 12-29 16,6 12-57-16,8 15-59 15,0 9-103-15,6-1-199 16</inkml:trace>
  <inkml:trace contextRef="#ctx0" brushRef="#br0" timeOffset="-186580.76">25927 15043 779 0,'0'0'426'0,"0"0"-365"15,0 0 107-15,0 0-120 16,-27 151-18-16,10-82 19 16,1 2-28-16,5-5-11 15,1-12-5-15,6-14-4 16,-1-18-1-16,1-9-1 15,2-12-5-15,2-1-4 16,-2-6-5-16,2-24-24 16,0-20 13-16,0-11 19 15,11-20 7-15,13-17 0 0,12-11 4 16,9-7-2-16,-1 6-1 16,3 17 5-16,0 25 14 15,-4 28 27-15,-8 17 23 16,-4 23-44-16,-6 0 5 15,-3 39-14-15,-6 29-12 16,-10 23 7-16,-6 16-2 16,0 0-2-16,-4-10-2 15,-12-19-3-15,3-16-3 16,0-14-7-16,-1-16-52 16,-1-6-78-16,-8-18-164 15,-8-8-140-15</inkml:trace>
  <inkml:trace contextRef="#ctx0" brushRef="#br0" timeOffset="-185912.72">25753 15172 1119 0,'0'0'117'16,"0"0"32"-16,0 0-94 16,169-21-23-16,-104 20 9 15,-7 1-17-15,-4 0-8 16,-10-5-7-16,-7 1-3 15,-2-1-2-15,-4-4-3 0,-7 6-1 16,-4-2 0 0,-2 5 0-16,-7 0 4 0,0 0-4 15,-4 0 1-15,0 0 6 16,-3 0 0-16,0-4 7 16,1 4 5-16,-3-2 3 15,2 2-7-15,2 0-2 16,-2 0-3-16,0 11-5 15,0 16-3-15,1 12 0 16,-1 1-2-16,6-4 4 16,5-4-4-16,5-5-2 15,9-10-10-15,2-8-7 16,1-9-8-16,3 0 14 16,3-17 9-16,0-19 4 0,-2-12 1 15,-3-15 2-15,-2-11-2 16,-2-6-1-16,-2 9 0 15,-12 18-1-15,-8 23 3 16,-2 23 10-16,-5 7 8 16,2 32-3-16,-2 31-16 15,2 10 1-15,3 0-2 16,8-11 0-16,3-16-1 16,9-15-8-16,12-11 5 15,12-13 2-15,14-7 2 16,4 0 6-16,-9-25-3 15,-12-11-2-15,-11-19 6 16,-10-15-4-16,-2-15-3 16,-13-5 0-16,-7 15-1 15,-3 16 0-15,-27 29-2 0,-33 28 3 16,-20 12 5-16,-9 57 3 16,8 37 16-16,23 24-15 15,23 15-8-15,28 4-1 16,7 1-51-16,13-14-75 15,26-14-161-15,3-25-179 16</inkml:trace>
  <inkml:trace contextRef="#ctx0" brushRef="#br0" timeOffset="-185575.91">27152 15779 932 0,'0'0'61'0,"0"0"47"15,0 0 54-15,0 0-86 16,0 0 16-16,0 0-15 16,-127 23-15-16,19-23-11 15,-56-3 7-15,-52-29-20 16,-37-4-13-16,-15-9-16 15,14 4-1-15,22 7-8 16,36 3 0-16,33 8-1 16,27 4-1-16,29 1 2 15,24 5-2-15,28 6-4 16,28 7-15-16,25 0-32 0,4 8-59 16,43 22-60-16,17 2-116 15,16 3-121-15</inkml:trace>
  <inkml:trace contextRef="#ctx0" brushRef="#br0" timeOffset="-185262.25">26134 16110 463 0,'0'0'939'0,"-170"-18"-899"15,31-12 120-15,-27-3-117 16,-5-2-11-16,-3-4 12 15,6 7-14-15,12 4-2 16,17 7 0-16,16-2 7 16,15 11-19-16,24 6 3 15,26 2-8-15,24 4 0 16,19 0-7-16,13 0-4 16,2 0-3-16,0 4-3 15,21 11-13-15,16-4-11 16,5 4-16-16,12-2-16 15,2-5-43-15,1-4-69 16,-1 3-153-16,-14-7-275 16</inkml:trace>
  <inkml:trace contextRef="#ctx0" brushRef="#br0" timeOffset="-131223.22">4620 17293 292 0,'-216'-16'19'0,"-16"2"-15"15,1 4 11-15,1 1-1 16,7 6 11-16,7 3-25 16,0 0 0-16,2 0-9 15,11 17-85-15,9 2 17 16,16-3-59-16</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13.097"/>
    </inkml:context>
    <inkml:brush xml:id="br0">
      <inkml:brushProperty name="width" value="0.035" units="cm"/>
      <inkml:brushProperty name="height" value="0.035" units="cm"/>
    </inkml:brush>
  </inkml:definitions>
  <inkml:trace contextRef="#ctx0" brushRef="#br0">442 10 13798,'0'0'10736,"0"0"-10657,0-1 0,0 1 0,0-1 1,0 1-1,0 0 0,0-1 0,0 1 0,-1-1 1,1 1-1,0 0 0,0-1 0,0 1 0,0 0 1,-1-1-1,1 1 0,0 0 0,0-1 0,-1 1 1,1 0-1,0 0 0,0-1 0,-1 1 0,1 0 1,0 0-1,-1-1 0,1 1 0,-1 0 0,1 0 1,0 0-1,-1 0 0,1 0 0,0 0 0,-1-1 1,1 1-1,-1 0 0,1 0 0,-1 0 0,-21 2 175,1 1 0,-1 0-1,-33 11 1,-26 4-111,45-14-130,-46-2-1,-2 1-1141,82-3 988,-19 4-1487,21-4 1427,-1 0 0,1 1 0,0-1 0,-1 0-1,1 0 1,0 1 0,-1-1 0,1 0 0,0 1 0,-1-1 0,1 1 0,0-1 0,-1 0 0,1 1-1,0-1 1,0 1 0,0-1 0,-1 1 0,1-1 0,0 1 0,0-1 0,0 1 0,0-1-1,0 1 1,0-1 0,0 0 0,0 1 0,0-1 0,0 1 0,0-1 0,0 1 0,1-1-1,-1 1 1,0-1 0,0 1 0,1 0 0,10 22-11911</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20.678"/>
    </inkml:context>
    <inkml:brush xml:id="br0">
      <inkml:brushProperty name="width" value="0.035" units="cm"/>
      <inkml:brushProperty name="height" value="0.035" units="cm"/>
    </inkml:brush>
  </inkml:definitions>
  <inkml:trace contextRef="#ctx0" brushRef="#br0">1037 70 9220,'0'0'10856,"16"-5"-9496,47-16-410,-54 16 485,-15 1-1070,-17 1-185,-1072-28 1210,1252 31-3156,-48 0-2572,-52 0-331</inkml:trace>
</inkml:ink>
</file>

<file path=ppt/ink/ink20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13:19.144"/>
    </inkml:context>
    <inkml:brush xml:id="br0">
      <inkml:brushProperty name="width" value="0.035" units="cm"/>
      <inkml:brushProperty name="height" value="0.035" units="cm"/>
      <inkml:brushProperty name="color" value="#E71224"/>
    </inkml:brush>
  </inkml:definitions>
  <inkml:trace contextRef="#ctx0" brushRef="#br0">1 127 8836,'0'0'12905,"0"-20"-11459,2-59-403,-2 78-1022,0 0 0,0 0 1,0 0-1,0 0 0,0 0 1,0 0-1,0 0 0,1 0 1,-1 0-1,0 0 0,1 0 1,-1 0-1,1 0 0,-1 0 1,1 0-1,-1 0 0,1 0 1,0 0-1,-1 1 0,1-1 1,0 0-1,0 0 0,-1 1 1,1-1-1,0 1 0,0-1 1,0 0-1,0 1 0,0 0 1,0-1-1,0 1 0,0 0 1,0-1-1,0 1 0,0 0 1,0 0-1,0 0 1,0 0-1,0 0 0,0 0 1,1 0-1,-1 0 0,0 0 1,0 1-1,0-1 0,1 1 1,4 0 63,1-2-27,1 1-1,-1 0 1,0 1-1,0 0 0,0 0 1,0 0-1,11 4 1,-15-3-45,-1-1 1,1 1 0,-1 0 0,0 0 0,0-1-1,0 1 1,0 1 0,0-1 0,0 0-1,-1 0 1,1 1 0,-1-1 0,1 1 0,-1-1-1,0 1 1,0 0 0,0-1 0,0 1 0,-1 0-1,1 0 1,-1 0 0,1 4 0,1 14 24,-1 0 1,-1 0 0,-1 0 0,-1 0 0,0 0-1,-2 0 1,0 0 0,-2-1 0,0 1-1,-1-1 1,-1-1 0,-12 22 0,4-11 3,6-15-32,2 1 0,-1 0 0,2 1 1,0 0-1,1 0 0,1 0 0,1 1 1,0-1-1,-1 21 0,26-37 299,50-5 24,0-4 0,0-2 0,119-35-1,-120 26-920,0 2 0,2 4 0,124-6 0,-193 18 425,-1 1 1,1 0-1,-1 0 1,0 0-1,1 0 1,-1 1 0,1-1-1,-1 0 1,0 1-1,0 0 1,1 0-1,-1-1 1,0 1-1,0 1 1,0-1 0,0 0-1,0 0 1,0 1-1,0-1 1,0 1-1,0 0 1,-1-1 0,1 1-1,-1 0 1,1 0-1,-1 0 1,0 0-1,0 0 1,0 0-1,0 1 1,0-1 0,0 0-1,0 1 1,0 1-1,9 49-5327</inkml:trace>
</inkml:ink>
</file>

<file path=ppt/ink/ink200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3:05:25.714"/>
    </inkml:context>
    <inkml:brush xml:id="br0">
      <inkml:brushProperty name="width" value="0.05292" units="cm"/>
      <inkml:brushProperty name="height" value="0.05292" units="cm"/>
      <inkml:brushProperty name="color" value="#FF0000"/>
    </inkml:brush>
  </inkml:definitions>
  <inkml:trace contextRef="#ctx0" brushRef="#br0">2280 9936 503 0,'0'0'358'16,"0"0"-200"-16,0 0-38 16,0 0 34-16,0 0-10 15,0 0-52-15,-49-97-23 16,49 97-12-16,0 0-13 15,0 0-20-15,0 0-8 0,0 31-2 16,-12 27-8-16,-8 22 13 16,-9 16-10-16,3 13-1 15,20 4-5-15,6 3-3 16,0-9-13-16,23-15-62 16,24-21-142-16,-30-20-292 15</inkml:trace>
  <inkml:trace contextRef="#ctx0" brushRef="#br0" timeOffset="378.95">2101 10256 862 0,'0'0'143'15,"0"0"-12"-15,-81-194 19 16,61 128-31-16,8-9-55 15,6 8-12-15,6 6-9 16,0 3-11-16,0 11-2 16,0 2-3-16,0 3 2 15,26-3-10-15,18 8-4 16,16-6 2-16,15 16-9 16,12 4 2-16,8 12-5 0,-2 11-2 15,-6 0 0 1,-12 7-3-16,-26 25-2 0,-12 14 1 15,-37 1-4-15,0 7 5 16,-37-6 2-16,-50-3-2 16,-5-6 4-16,-9-13-4 15,14-8-6-15,26-9-15 32,24 2-26-32,37 1-39 0,0 7-67 15,81 15-157-15,49 3-168 16</inkml:trace>
  <inkml:trace contextRef="#ctx0" brushRef="#br0" timeOffset="1092.33">3846 9601 532 0,'0'0'123'0,"0"0"-33"15,0 0 39-15,0 0 4 0,0 0-61 16,0 0-2-16,-52-48 6 16,34 39 8-16,4-1-7 15,2 1-30-15,-5 3 4 16,-9-2 11-16,-11 8-22 16,-24 0-7-16,-20 16-2 0,-20 52-2 15,3 33 7-15,34 31-10 16,47 22-2-16,17 7-1 15,92-1-10-15,58-10-7 16,18-26-6-16,0-27-1 0,-1-29-10 16,-11-34-43-16,6-20-43 15,-6-14-93-15,-6-14-212 16</inkml:trace>
  <inkml:trace contextRef="#ctx0" brushRef="#br0" timeOffset="1876.72">4736 9696 940 0,'0'0'166'16,"0"0"-22"-16,0 0 10 16,0 0-84-16,0 0-18 15,-44 194 26-15,44-86-32 0,0-2-21 16,0-8-13-1,0-10-5-15,0-21-7 0,0-22 0 16,0-23 0-16,0-13-2 16,0-9-10-16,0 0 6 15,0-34 6-15,0-36 4 16,0-31-4-16,38-20 0 16,23-14-2-16,19 6-5 15,16 21 6-15,-10 30 0 16,-5 36 2-16,-6 22 6 15,6 20 8-15,6 0-14 16,0 23-1-16,-18 30-6 16,-31 15 4-16,-33 2 1 15,-5-2-2-15,-57-10-3 16,-47-11-18-16,-15-18-14 0,1-12 13 16,11-17 3-16,20 0 20 15,24 0 2-15,19-8 7 16,33-1 15-16,11 6 11 15,0 3 8-15,0 0-16 16,69 0-21-16,12 3-2 16,11 22 1-16,-5 9-3 15,-12 0 1-15,-6 2 0 16,-8-4-1-16,-3-2 0 16,3-4-22-16,14 1-36 15,11-7-51-15,27-8-100 16,-6-9-192-16</inkml:trace>
  <inkml:trace contextRef="#ctx0" brushRef="#br0" timeOffset="2327.94">6099 9759 390 0,'0'0'219'16,"0"0"-86"-16,0 0 28 15,0 0 3-15,0 0-29 16,0 0-4-16,12-39-34 16,51 41-10-16,30 45-23 15,8 19-14-15,-3 17-9 16,-23 10-17-16,-26-3-16 0,-34-8-3 15,-15-9-4 1,-15-11-1-16,-60-12-13 0,-17-19-60 0,-15-16-48 16,-3-10-70-1,-8-5-84-15,-9-34-345 0</inkml:trace>
  <inkml:trace contextRef="#ctx0" brushRef="#br0" timeOffset="2752.29">6573 9022 665 0,'0'0'388'0,"0"0"-273"16,0 0 10-16,0 0-7 16,0 0-73-16,0 0-16 15,75-67-3-15,-14 67-16 16,8 5-8-16,1 34-2 16,-21 6 0-16,-32 12-3 15,-17 12 3-15,0-3 1 16,-81 3 1-16,-11-10 2 0,11-13-4 15,17-19-1-15,41-10 0 16,23-10 1-16,0-7-2 16,93 0 2-16,51 0 5 15,35-4 1-15,26-9-4 16,9 6-2-16,3 7-33 16,8 0-63-16,-20 29-145 15,-43 27-254-15</inkml:trace>
  <inkml:trace contextRef="#ctx0" brushRef="#br0" timeOffset="3318.51">7194 11338 423 0,'0'0'478'16,"0"0"-354"-16,0 0-35 16,0 0 40-16,0 0-18 15,0 0-29-15,188-5-22 0,-393-7-32 16,-133-8-20-16,-142 7 1 15,-103 4-1-15,-59 3 1 16,-25 6 8-16,0 0 14 16,57 0-7-16,93 0-2 15,118 0-9-15,145 0-2 16,109 0-10-16,79 0 1 16,40 0-1-16,20 0-1 15,6 0 6-15,0 0-2 16,0-4 8-16,0-5-4 15,0-5-7-15,23 5-2 16,3-2-19-16,6 11-41 0,11 0-41 16,18 19-75-16,-3 24-139 15,-3 15-555-15</inkml:trace>
  <inkml:trace contextRef="#ctx0" brushRef="#br0" timeOffset="3897.73">3982 12454 613 0,'0'0'163'0,"0"0"-10"0,0 0-17 16,0 0-2-16,0 0-12 16,0 0-27-16,11-151-6 15,4 142-16-15,-15 6-14 16,0 3-3-16,0 0-24 15,0 0-8-15,0 0-4 16,0 25-1-16,0 40-11 16,0 28 9-16,0 31 9 15,0 14 4-15,0 10-17 16,0-1-11-16,0-16 0 16,5-15-2-16,13-23-26 15,-4-28-49-15,15-13-76 0,3-23-167 16,-6-21-268-16</inkml:trace>
  <inkml:trace contextRef="#ctx0" brushRef="#br0" timeOffset="4470.89">4536 12598 998 0,'0'0'272'0,"0"0"-205"16,0 0 60-16,0 0-43 15,0 0-54-15,0 0-13 16,-118 96-7-16,193-45-5 16,17-2-5-16,10-15-8 15,-22-14-18-15,-13-7-23 16,-15-13 2-16,-23 0 16 16,-15-23 17-1,-14-28 1-15,0-10-17 16,-20 0-12-16,-41 7 26 0,-8 15 15 15,11 14 2-15,29 8 41 16,29 4 15-16,0 1-14 16,113 3-10-16,40-1-33 15,35 1-1-15,-6 9-1 16,-35 0 1-16,-51 0-1 16,-42 0 0-16,-42 25 0 15,-12 20-3-15,-17 16-3 16,-58 5 8-16,-6 9 4 15,11-10-3-15,33-6 1 16,31-6-2-16,6-13 6 16,58-4 5-16,46-16-3 0,14-8-3 15,7-12 1 1,-1 0 0-16,-17-32 2 16,-15-22-2-16,-28-21-1 0,-33-4 1 15,-31-2-6-15,0 8-1 16,-57 12 0-16,-36 10 1 15,-14 9 2-15,-11 7 0 16,14 12 4-16,23 10 10 16,38 7-7-16,28 6-3 15,15 0-6-15,64 0-44 16,72 23-71-16,34 8-196 16,3-8-519-16</inkml:trace>
  <inkml:trace contextRef="#ctx0" brushRef="#br0" timeOffset="4673.79">6666 12350 811 0,'0'0'389'0,"0"0"-234"15,0 0-5-15,0 0-49 16,0 0-58-16,0 0-20 16,124 78-2-16,-61 19 3 15,-14 28-12-15,-11 25-2 16,-26 13-9-16,-12-2-1 15,0-12 0-15,-32-14-21 16,-61-16-67-16,-37-24-87 16,-46-23-215-16</inkml:trace>
  <inkml:trace contextRef="#ctx0" brushRef="#br0" timeOffset="4970.85">3551 12350 608 0,'0'0'348'16,"0"0"-243"-16,0 0 38 15,0 0 2-15,-318-34-62 16,188 45-20-16,-6 36 5 0,-2 27-22 15,25 25-10 1,38 28-6-16,40 25-19 0,35 17-1 16,55 4-6-16,139-7 1 15,80-17-5-15,61-28-30 16,32-26-66-16,20-34-65 16,-20-37-192-16</inkml:trace>
  <inkml:trace contextRef="#ctx0" brushRef="#br0" timeOffset="5414.39">7139 11743 545 0,'0'0'290'0,"0"0"-248"0,0 0 88 16,0 0-39-1,0 0-35-15,341-45-1 0,-277 51-6 16,-9 36-26-16,-35 17-5 0,-20 17 4 16,0 14 6-16,-75 0-8 15,-23-5 1-15,8-13-14 16,24-19 4-16,34-11-1 16,32-20-2-16,0-7 0 15,55-10-7-15,83-5 1 16,47 0-2-16,46-35-46 15,12-4-97-15,-12 1-90 16,-31 5-414-16</inkml:trace>
  <inkml:trace contextRef="#ctx0" brushRef="#br0" timeOffset="7533.37">12837 9634 76 0,'0'0'341'0,"0"0"-204"0,0 0 10 16,0 0-15-16,0 0-25 15,0 0-13-15,-61-7-17 16,55 7 2-16,6 0-8 15,-5 0-20-15,5 0-1 16,0 0-8-16,0 0-2 16,0 0-3-16,0-4-2 15,0 4 0-15,0-3-6 16,0 3-5-16,34-2-1 16,36 2-18-16,25 0 8 15,15 0-1-15,2 0-1 16,7 5 0-16,-27 18-11 15,-11 7 3-15,-29 2-1 0,-23 7 0 16,-15 3-2 0,-14 12 0-16,0 2 1 0,-37-1-2 15,-32-3-5-15,8-8-6 0,23-10 3 16,24-8-5 0,14-7 5-16,14 0-2 0,67 7 8 31,29 6 1-31,-3 3 2 15,-15 11 1-15,-28-2 5 16,-26 10-5-16,-38 2 5 16,0 1 1-16,-70-9-1 15,-54-6 6-15,-32-11-3 16,-29-15-5-16,-3-12 7 16,0-4-6-16,38 0-4 15,52-4 0-15,60-18-2 16,38-14-2-16,50-6-37 15,117-8-74-15,58-2-136 0,24 1-123 16</inkml:trace>
  <inkml:trace contextRef="#ctx0" brushRef="#br0" timeOffset="8115.26">14432 10017 856 0,'0'0'289'15,"0"0"-173"-15,0 0 37 16,0 0-53-16,-336 45-29 16,310-9-34-16,21-1-11 15,5 4-16-15,0-9-9 0,63 1 2 16,24-13-3-16,5-13-6 16,9-5-17-16,-8 0-8 15,-24-28 13-15,-31-9-4 16,-32-8-3-16,-6 3 13 15,0 0 4-15,-64 8 6 16,-11 2 2-16,8 3 8 0,10 9 8 16,19 8 5-16,32 5 8 15,6 0-5-15,0-1-5 16,93-6-15-16,25 5-4 16,32 3-4-16,-5 6 3 15,-21 0 0-15,-31 0 1 16,-36 0 0-16,-19 29-2 15,-21 8 0-15,-11 11 1 16,-6 7 2-16,0-4-1 16,0-7 1-16,6-1 0 15,31-8-1-15,21-13 0 16,9-9 1-16,14-9 1 0,-1-4-1 16,-10-9 6-1,-12-28-3-15,-30-14 5 0,-13-10 1 16,-15-6-3-16,0-1 1 15,-43 4-4-15,-27 18-4 16,-5 9 5-16,-17 12-5 16,11 11 0-16,23 9-2 15,20 5 1-15,38 0-5 16,0 0-64-16,102 31-90 16,59 19-159-16,39-7-500 15</inkml:trace>
  <inkml:trace contextRef="#ctx0" brushRef="#br0" timeOffset="8383.59">16532 9685 991 0,'0'0'206'0,"0"0"-29"15,0 0 2-15,0 0-90 16,0 0-38-16,0 0-21 15,-43-19-16-15,43 29-2 16,0 30-10-16,0 21 3 16,11 13 4-16,1 10-8 15,2 9 1-15,-8 0-1 0,6-1-1 16,-1-6 2-16,4-5-2 16,2-11-26-16,3-16-69 15,3-9-131-15,-8-19-290 16</inkml:trace>
  <inkml:trace contextRef="#ctx0" brushRef="#br0" timeOffset="8555.64">16226 10228 859 0,'0'0'311'0,"0"0"-176"15,0 0 39-15,0 0-71 16,0 0-58-16,0 0-26 15,274-99-18-15,-80 96-1 16,22 3-31-16,10 0-109 16,-27 0-168-16,-31-3-308 15</inkml:trace>
  <inkml:trace contextRef="#ctx0" brushRef="#br0" timeOffset="9045.76">17815 9825 665 0,'0'0'332'16,"0"0"-187"-16,0 0 54 15,0 0-57-15,0 0-37 0,0 0-28 16,-113-159-29-16,113 159-20 16,0 11-28-16,-6 47 3 15,6 22-3-15,0 13 5 16,0 5-1-16,-5-6 1 16,-1-13-4-16,-3-20-2 15,3-19 1-15,-5-24-11 16,11-9-12-16,-6-7-7 15,6-23 28-15,0-37-3 16,6-33-4-16,63-16-1 16,18-2 2-16,25 5 6 15,-2 17 2-15,3 24 5 0,-12 26 10 16,-14 24 14-16,-6 15-24 16,-12 0 0-16,-8 31-5 15,-24 34 1-15,-37 11-2 16,0 6 2-16,-49 7-1 15,-52-13 0-15,-23-14-1 16,-1-19-8-16,7-10-9 16,20-17 6-16,17-10 3 15,29-2-4-15,35-4 12 0,17 0-2 16,0 2 2-16,54 6-4 16,71-3 5-16,62 5 2 15,33 4-2-15,28 1-1 16,39 0-31-16,30 11-100 15,-5-1-198-15,-31 12-531 16</inkml:trace>
  <inkml:trace contextRef="#ctx0" brushRef="#br0" timeOffset="9646.44">19340 11350 687 0,'0'0'202'0,"0"0"-69"0,0 0 31 16,0 0-32-16,0 0-70 15,-448-26-40-15,1 26 32 16,-123 0-8-16,-88 0 7 0,-59 0-28 16,-11 0 7-1,35 0-4-15,77 0-5 0,105 9 7 16,118 1-17-16,145-3-1 15,112 3-7-15,87-5 0 16,49-5-2-16,0 7-3 16,5 2-5-16,50 4 5 15,20 4 1-15,6-2 0 16,0-2-1-16,-6 3 0 16,6 2-25-16,-6 10-39 15,1 0-29-15,-1 14-75 16,-20-2-142-16,-24 12-601 15</inkml:trace>
  <inkml:trace contextRef="#ctx0" brushRef="#br0" timeOffset="9978.43">14588 12111 343 0,'0'0'811'0,"0"0"-656"16,0 0-15-16,0 0 4 15,0 0-65-15,0 0-35 16,-24 14-24-16,30 42-6 15,32 29 18-15,-1 16-2 16,-14 16-11-16,-2 7-12 16,-4 4-6-16,9-8-1 15,12-10-24-15,5-23-60 0,18-28-90 16,8-25-121-16,12-22-237 16</inkml:trace>
  <inkml:trace contextRef="#ctx0" brushRef="#br0" timeOffset="10505.72">15428 12409 836 0,'0'0'287'15,"0"0"-153"-15,0 0 51 16,0 0-64-16,0 0-72 16,0 0-14-16,-280-64-23 15,231 100 0-15,6 7-3 0,5 3-8 16,18 1 3-16,20-5-4 15,0-3-11-15,20-9-14 16,41-12-35-16,8-14-9 16,6-4 12-16,-5-17 19 15,-16-35-10-15,-16-8 15 16,-12-7 25-16,-14 6 8 16,-1 10 34-16,15 17 33 15,6 3 19-15,23 11-19 16,31 6-28-16,21 5-29 15,18 5-9-15,-7 4-2 16,-11 0 2-16,-26 7-1 16,-21 22 0-16,-22 5-7 0,-18 15 5 15,-20 11 0-15,0 8 0 16,-5 2 2-16,-53-6 0 16,9-13 0-16,5-12 0 15,24-14 1-15,20-13-1 16,0-7 0-1,64-5 1-15,43 0 17 16,17 0 21-16,0-30-1 16,-11-13-2-16,-32-13 3 15,-38-3-11-15,-43 3-9 16,0-1-7-16,-69 4-7 0,-76 6-5 16,-28 8-2-16,-15 7 1 15,15 10-16-15,48 16-42 16,82 6-87-16,43 0-326 15</inkml:trace>
  <inkml:trace contextRef="#ctx0" brushRef="#br0" timeOffset="12617">21836 11172 559 0,'0'0'170'16,"0"0"59"-16,0 0-67 15,0 0 13-15,0 0-52 16,0 0-47-16,0 0-4 15,0 0 4-15,26-14-28 16,-37 14-9-16,-47 0-6 16,-34 0-12-16,-44-5-2 15,-20-1-13-15,-20-8-3 16,20 6-6-16,31 2-29 16,65 6-49-16,60 0-131 15,11 33-335-15</inkml:trace>
  <inkml:trace contextRef="#ctx0" brushRef="#br0" timeOffset="12757.79">21556 11555 818 0,'0'0'216'16,"-329"0"-63"-16,150 0-26 16,17-4-67-16,43-6-43 15,39 4-17-15,42 3-13 16,38 0-130-16,38 3-138 15</inkml:trace>
  <inkml:trace contextRef="#ctx0" brushRef="#br0" timeOffset="13141.26">22628 10734 545 0,'0'0'362'0,"0"0"-243"15,0 0 50 1,0 0 1-16,0 0-84 0,0 0-14 15,0-12-17-15,0 47-16 16,0 17 17-16,0 18-17 16,0 10 5-16,0 10-9 15,0-1-12-15,0-1-6 0,0-3-5 16,0-7-11-16,0-5-1 16,0-9-5-16,38-10-44 15,5-12-47-15,15-6-144 16,-9-16-281-16</inkml:trace>
  <inkml:trace contextRef="#ctx0" brushRef="#br0" timeOffset="13579.2">23203 10763 1100 0,'0'0'108'15,"0"0"38"-15,0 0 6 16,0 0-80-16,0 0-24 16,0 0-20-16,361-136-1 0,-263 150-20 15,-11 37-5-15,-38 11-2 31,-34 18 2-31,-15 3 1 0,-58 1-3 0,-46-2 2 16,-15-12 0-16,12-8-2 31,27-17 0-31,25-17 0 0,40-12-3 0,15-9 2 16,38-7-4-16,80 4 5 16,32-4 16-16,6 0-13 15,-5 6 2-15,-21-1 2 0,-18 7-7 16,-19-4-2-1,-24 1 2-15,-14-2-4 0,-17 3-10 16,5-3-71-16,-5-5-89 16,11-2-157-16,-6 0-741 15</inkml:trace>
  <inkml:trace contextRef="#ctx0" brushRef="#br0" timeOffset="13829.15">25075 10742 678 0,'0'0'400'0,"0"0"-292"0,0 0 52 16,0 0-54-16,0 0-49 15,0 0-28-15,-104-20 8 16,104 20-21-16,0 0-8 15,0 0 0-15,0 0-8 16,-6 0 2-16,6 0 2 16,0 0-4-16,0 0-32 15,0 3-82-15,38 14-193 16</inkml:trace>
  <inkml:trace contextRef="#ctx0" brushRef="#br0" timeOffset="14621.13">24610 11001 897 0,'0'0'157'15,"0"0"-13"-15,0 0 42 16,0 0-89-16,0 0-29 16,0 0-18-16,-176-35-9 15,164 35-24-15,12 0-12 16,0 0-4-16,0 0-1 0,0 0-9 16,38 0-92-16,48 0-170 15,27 12-442-15</inkml:trace>
  <inkml:trace contextRef="#ctx0" brushRef="#br0" timeOffset="15212.09">25003 10793 653 0,'0'0'83'0,"0"0"53"16,0 0 12-16,0 0-74 16,0 0-5-1,0 0-10-15,-15-93 12 0,15 85-11 0,44 6-15 32,14 0-14-32,17 2 0 0,-3 0-5 0,9 0-7 15,8 29 0-15,-22 11-1 16,-9 15-14-16,-27 16 5 0,-31 12-8 15,0 5 2-15,-31-4 3 16,-65-7-2-16,-14-13-4 16,-8-10 0-16,11-18-2 15,32-11-1-15,32-11-2 16,31-8 0-16,12-6 5 31,17 0 4-31,70 0-3 16,37 0 11-16,15-3-9 15,6-4 4-15,-15 3-7 16,-18 1 0-16,-14 0-2 16,-5-2-6-16,-4-5-47 15,4-9-78-15,-6-3-183 0,-7-12-236 16</inkml:trace>
  <inkml:trace contextRef="#ctx0" brushRef="#br0" timeOffset="15487.19">26508 10795 915 0,'0'0'127'15,"0"0"25"-15,0 0 22 16,0 0-85-16,0 0-35 16,0 0-13-16,-378-10-14 15,320 85 6-15,29 12-17 16,29 3-4-16,0-5 1 0,43-13-13 31,56-16 1-31,19-18 5 0,0-18-6 0,-5-20-4 16,-20 0-4-16,-24-35 8 0,-32-23 7 15,-25-19-4-15,-12-9 0 16,-12 6 4-16,-68 10-7 16,-22 22 0-16,4 18 6 31,3 21-5-31,28 9-2 16,36 6-16-16,31 46-100 15,0 22-210-15,55 11-823 16</inkml:trace>
  <inkml:trace contextRef="#ctx0" brushRef="#br0" timeOffset="20353.68">9636 6835 606 0,'0'0'304'16,"0"0"-241"-16,0 0 43 15,0 0 68-15,0 0-68 16,0 0-62-16,0 0-2 16,0 0-15-16,-67 33-5 15,-141-11-11-15,-121 10 26 0,-131-10 8 16,-57-5-13-16,-20-9 3 16,40-8 3-16,66 0-20 15,96 0 13-15,98 0-11 16,107 0-5-16,78 0 16 15,47 0-12-15,5 0 7 16,0 0 3-16,5 0-22 16,47-3 9-16,15-7-16 15,8 4-6-15,6 6-23 16,0 0-64-16,0 11-60 16,0 20-132-16,-12 0-494 15</inkml:trace>
  <inkml:trace contextRef="#ctx0" brushRef="#br0" timeOffset="132766.54">19826 8932 574 0,'0'0'114'0,"0"0"-81"15,0 0 19-15,0 0 6 0,0 0 74 16,0 0-41-16,-55 185-23 16,55-100-2-16,0 7-19 15,17 1-15-15,21-7-14 16,-7-3-5-16,1-9-11 16,6-8 1-16,-1-7-3 15,7-8-18-15,-16-14-85 16,-7-18-134-16,-16-19-227 0</inkml:trace>
  <inkml:trace contextRef="#ctx0" brushRef="#br0" timeOffset="174566.07">3384 15274 241 0,'0'0'543'16,"0"0"-381"-16,0 0-19 0,0 0-22 31,0 0-48-31,0 0-6 0,0 0-20 0,-18 98 8 31,-45-93 5-31,-24-5-2 16,0 0-18-16,-8 0-17 0,8 0-6 16,18-10 0-16,20-14-4 15,31-6 2-15,18-4 7 16,6-12-2-16,92-1-5 16,53 5-8-16,16 15 2 15,10 26-6-15,-10 1 0 16,-31 37-2-16,-18 33 4 15,-37 26-5-15,-49 7 3 16,-32 4-3-16,-69-9 0 16,-87-10 0-16,-29-10 0 0,-9-16-15 15,21-16 8-15,28-19-24 16,33-21 8-16,51-6 15 16,18 0 8-16,28-41 1 15,15-10 5-15,0-13 2 16,0-10 3-16,15 9-4 15,8 11 0-15,-3 18 4 16,-8 21-1-16,-7 10 2 16,1 5-10-16,14 0-2 15,18 24-1-15,23 22 0 16,34 8 1-16,21 3 1 16,11 1 1-16,-3 2-2 15,-6-2 0-15,-25-7 0 0,-12-3-1 16,-32-12 0-16,-23-10-1 15,-9-4-20-15,-8-4-21 16,-3-4-43-16,11-7-62 16,20-5-62-16,7-2-106 15</inkml:trace>
  <inkml:trace contextRef="#ctx0" brushRef="#br0" timeOffset="174894.2">4268 15400 977 0,'0'0'154'0,"0"0"30"16,0 0-42-16,0 0-65 16,-388-51-17-16,322 60-12 15,34 33-14-15,32 12-20 16,70 16 10-16,97 5-1 15,64 1-5-15,6-5-11 16,-26-4 2-16,-61-10-6 16,-69-7-1-16,-63-7-2 15,-18-5 0-15,-70-9 3 16,-66-7-3-16,-46-5 6 16,-29-14-4-16,-5-3-2 15,11 0-12-15,49-13-34 0,43-16-22 16,55-3-65-1,52-9-191-15,6-8-378 0</inkml:trace>
  <inkml:trace contextRef="#ctx0" brushRef="#br0" timeOffset="175065.96">4106 15422 1041 0,'0'0'205'15,"0"0"25"-15,0 0-106 16,329-143-37-16,-222 116-37 15,-14 8-24-15,-13 9-17 16,-4 10-9-16,-19 0-3 16,-8 39-57-16,-11 42-97 0,-21 24-171 15,-17 13-390-15</inkml:trace>
  <inkml:trace contextRef="#ctx0" brushRef="#br0" timeOffset="175414.13">6094 16249 992 0,'0'0'151'0,"0"0"0"16,0 0-16-16,0 0-65 16,0 0-15-16,0 0-12 0,-87 130 8 15,-219-103-16-15,-119-7-2 16,-92-8-14-16,-67-10-5 15,-40-2-1-15,32 0 1 16,57 0-1-16,93-14-1 16,124-6 14-16,119-2-7 15,92 5 3-15,70 7 4 16,37 6 9-16,0-2-2 16,0 1-26-16,8-9-7 15,15 8-1-15,-8-2-6 16,2 8-28-16,-11 0-26 15,6 5-36-15,8 29-31 16,6 12-121-16,11 1-456 0</inkml:trace>
  <inkml:trace contextRef="#ctx0" brushRef="#br0" timeOffset="175898.08">2661 16738 826 0,'0'0'193'0,"0"0"-43"16,0 0 59-16,0 0-87 15,0 0-32-15,0 0-22 16,0-31-17-16,0 31-15 15,6 0-9-15,14 2-8 16,3 37-6-16,9 18 22 16,0 14-1-16,0 5-14 15,-15 8-5-15,0-5-11 16,4-3 0-16,-16-6-3 16,1-11-1-16,0-8-23 15,-6-9-44-15,14-8-27 16,9-12-46-16,21-14-168 0,8-4-236 15</inkml:trace>
  <inkml:trace contextRef="#ctx0" brushRef="#br0" timeOffset="176288.76">3401 16941 967 0,'0'0'216'0,"0"0"-134"16,0 0 83-16,0 0-39 16,0 0-82-16,0 0-24 15,-254 2 1-15,254 49-9 0,0 6 0 16,43 4-8 0,52-10-2-16,9-3-2 0,9-15-1 15,-26-11-13-15,-6-12-12 16,-18-10 11-16,-25 0 15 15,5-20 0-15,-11-25 4 16,-21-17 4-16,1-16 6 16,-12 7 4-16,0 3-3 15,-17 9-4-15,-35 20 3 16,-3 5-5-16,-9 12-1 16,-8 21-4-16,-9 1-3 15,0 0-2-15,0 12 1 16,23 18 0-16,9 2-2 15,29 2-16-15,20 5-30 0,0-8-48 16,46-1-121-16,41-9-180 16</inkml:trace>
  <inkml:trace contextRef="#ctx0" brushRef="#br0" timeOffset="177768.05">4435 16946 827 0,'0'0'145'0,"0"0"29"0,0 0-25 16,0 0-43-16,0 0-14 15,0 0-30-15,-110-32-31 16,64 48-12-16,3 25 14 16,20 8-11-16,8 6-8 15,15-1 14-15,0-9-21 16,20-8-4-16,50-7-3 15,-4-7-2-15,9-14 2 16,-5-9-15-16,-21 0-11 16,-17 0 16-16,-21-32 1 15,-5-13-11-15,-6-16-13 0,0-3 16 16,-38 3-4 0,-16 6-9-16,-1 14 25 0,11 9 5 15,12 13-1-15,27 7 1 16,5-2 1-16,5 5 15 15,82 2-16-15,37 0-1 16,21 7-1-16,2-2 2 16,-23 2-2-16,-28 0 5 15,-41 0-2-15,-29 0 3 16,-15 0 0-16,-11 0-3 16,0 0 5-16,0 0 0 15,0 2-5-15,0 9 2 16,0-2 3-16,0 0-4 15,0-1 3-15,0-3-2 0,0-2 3 16,-11 3 4-16,-10 2-8 16,16 1 1-16,-13-1-3 15,13-4 1-15,-4 4-1 16,3-6 0-16,6 1 0 16,0-3 1-16,0 0 1 15,0 0 1-15,0 0 2 16,-6 0-1-16,6 0 6 15,0-5 0-15,-5-7-9 16,5 4 8-16,0 4-1 16,0 4 2-16,0-2-3 15,0 2-1-15,0 0-4 16,0 0 3-16,-6 0-5 16,0 26-2-16,0 21 2 15,6 14 3-15,0 4 3 0,0-8-1 16,23-13-5-16,26-9 4 15,-5-5-4-15,2-21 1 16,-11-6-4-16,-4-3 0 16,-10 0-2-16,-10-12 3 15,-5-24-4-15,-6-12 0 0,0-11 2 16,0-6-2-16,-23 0-9 16,3 9 2-16,8 9 10 15,6 16-1-15,6 11 2 16,0 7 0-16,18 9 1 15,39-1-8-15,24 2 5 16,6 3 1-16,-6 0 2 16,0 0 2-16,-20 0-2 15,-9 0 1-15,-9 0 0 16,-6 0 2-16,-13 0-2 16,7 0 1-16,-5 0 1 15,-14 0 0-15,5 0-2 16,-17 0 1-16,0 0-1 0,0 0-1 15,0 3-2-15,0 24 3 16,-43 7 0-16,-6 7 0 16,-6 6 0-16,12 3 2 15,17 1-2-15,20-3 0 16,6-6 2-16,6-3 2 16,63-11 1-16,18-9-1 15,-1-10 1-15,-5-9-1 16,-6 0 5-1,-20-2 14-15,-3-33 7 16,-23-14 1-16,-15-8 1 16,-14-17-11-16,0 0-13 15,-20 11-7-15,-55 9-1 16,-17 13 0-16,-15 18-2 16,3 9-1-16,8 14 3 0,36 0-25 15,28 0-51-15,32 22-94 16,0 20-242-16</inkml:trace>
  <inkml:trace contextRef="#ctx0" brushRef="#br0" timeOffset="179230.54">7518 15864 366 0,'0'0'207'0,"0"0"-86"15,0 0 31-15,0 0 5 16,0 0-47-16,0 0-10 15,-67-36-4-15,67 27-23 16,0 7-15-16,-5-2-10 16,5-1-4-16,0 5-2 15,0 0-12-15,0-1-7 0,0 1 4 16,0-4-6-16,0 4 2 16,0-3-16-16,0 0 2 15,0-1-3-15,0 4-5 16,0-2 3-16,0 2-4 15,0 0 1-15,-9 0-3 16,9 0 4-16,0 0-4 0,0 0 2 16,0 0-2-16,0 0 1 15,0 0-1-15,0 0 2 16,0 0-2-16,0 0-1 16,0 0 1-16,0 0-1 15,0 0 2-15,0 0 0 16,0 0-1-16,0 0 2 15,0 0 0-15,0 0 0 16,0 0-4-16,0 0-5 16,0 0-14-16,0 0-9 0,0 0-7 15,0 0-20 1,0 0-28-16,0 0-63 0,0 0-97 16,0 0-146-16</inkml:trace>
  <inkml:trace contextRef="#ctx0" brushRef="#br0" timeOffset="181499.61">10800 10717 787 0,'0'0'152'0,"0"0"-39"16,0 0 40-16,0 0-20 15,0 0-39-15,0 0-34 16,-35-49-40-16,-40 123 24 15,-43 28 21-15,-21 16-35 0,-8 7 8 32,2-6-15-32,9-1 5 0,9-6-17 0,9-2-8 15,25-12-3-15,12-14 0 16,21-18-31-16,22-16-60 16,18-19-93-16,20-31-138 15,0 0-149-15</inkml:trace>
  <inkml:trace contextRef="#ctx0" brushRef="#br0" timeOffset="181673.06">9038 10902 956 0,'0'0'184'15,"0"0"-86"-15,-162-205 78 16,156 186-26-16,6 15-76 16,14 8-33-16,116 72-28 15,81 53-7-15,96 47 15 31,34 18-21-31,8 8 8 0,-14-4-16 0,-34 5 8 16,-41-6-59-16,-46-11-134 0,-53-10-323 16</inkml:trace>
  <inkml:trace contextRef="#ctx0" brushRef="#br0" timeOffset="182535.67">8174 15993 1064 0,'0'0'197'0,"0"0"-65"16,0 0 36-16,0 0-54 16,0 0-52-16,0 0-3 15,0 0-26-15,-87 0-12 16,-20 98 26-16,-23 21-4 16,-3-1-22-16,9-12-2 15,6-10-18-15,14-14-1 16,2-10-2-16,16-21-54 15,11-13-53-15,31-14-14 16,33-24-109-16,11 0-265 16</inkml:trace>
  <inkml:trace contextRef="#ctx0" brushRef="#br0" timeOffset="182723.42">7275 16230 1043 0,'0'0'173'15,"0"0"3"-15,0 0 21 16,0 0-87-16,0 0-42 15,0 0-28-15,280-101-17 16,-161 182-5-16,14 23 0 16,8 6-14-16,-11 2-4 15,-17 0-21-15,-32-10-50 16,-18-4-57-16,-19-16-148 16,-18-21-615-16</inkml:trace>
  <inkml:trace contextRef="#ctx0" brushRef="#br0" timeOffset="183716.51">9133 14989 426 0,'0'0'402'0,"0"0"-300"16,0 0 25-16,0 0-19 0,0 0-18 15,0 0-28-15,0 0 1 16,66-64-7-16,-8 55 6 16,29 4-13-16,20 2-4 15,11 3-12-15,12 0 12 16,-6 0-17-16,1 8-11 16,-24 15-3-16,-15 2-4 15,-36 7-9-15,-30 7 1 16,-20 3-2-16,0 9 0 15,-38 3-2-15,-20 4 6 16,35 3-6-16,23-7 2 16,0 0-1-16,35 2-1 0,40-6-4 15,0-2 6-15,-17-3 0 16,-35-3 0-16,-17 0-1 16,-6-2 1-16,-23-1 3 15,-58-3-3-15,-32-4 2 0,-11-10 2 16,-6-13 4-1,3-1 0-15,29-8-3 0,34 0-1 16,35 0-3-16,29-14-1 16,17-6-31-16,108-2-63 15,63-3-156-15,34-4-435 16</inkml:trace>
  <inkml:trace contextRef="#ctx0" brushRef="#br0" timeOffset="184060.94">11014 15204 1307 0,'0'0'113'0,"0"0"42"0,0 0-34 16,0 0-69-16,0 0-33 16,0 0-2-16,-295 32-3 15,295 19-8-15,9 7-1 16,63-3-2-16,23-7-3 15,9-6-5-15,3-11-20 16,-20-8-14-16,-18-14 9 16,-25-9 6-16,-13 0 11 15,-13 0 13-15,-13-15 5 16,-5-17 9-16,0-7 13 16,0 0 5-16,-28 1-11 0,-16 6-7 15,-8 3-6-15,3 10 0 16,17 10-8-16,15 5 1 15,11 4-1-15,6 0-18 16,0 0-50-16,38 10-72 16,54 12-122-16,32 1-562 15</inkml:trace>
  <inkml:trace contextRef="#ctx0" brushRef="#br0" timeOffset="184341.7">11909 15117 1227 0,'0'0'133'16,"0"0"37"-16,0 0-52 15,0 0-59-15,-317-35-31 0,317 84-14 16,37 21 0-16,87 16-12 16,32 4 3-16,0 0 2 15,-31-4-7-15,-30-16 1 16,-52-8-1-16,-37-12-6 15,-6-17 0-15,-43-8-9 16,-70-10 1-16,-43-10-3 16,-26-5-14-16,9-5-55 15,31-32-92-15,47-20-383 16</inkml:trace>
  <inkml:trace contextRef="#ctx0" brushRef="#br0" timeOffset="184497.9">12545 14920 1149 0,'0'0'259'16,"0"0"-119"-16,329-132 29 16,-259 106-94-16,-33 14-30 15,-25 6-21-15,2 6-20 16,-8 2-4-16,6 56-45 16,19 35-41-16,13 28-68 15,5 18-196-15,-6 5-741 16</inkml:trace>
  <inkml:trace contextRef="#ctx0" brushRef="#br0" timeOffset="184812.33">13623 16399 635 0,'0'0'561'16,"0"0"-525"-16,-344 0 159 15,176 0-44-15,-37 0-83 16,-43 0-30-16,-38 8-13 15,-52 6-1-15,-35-9-11 16,-32-1 8-16,1-4-9 16,28 0 9-16,47 0-15 15,55-18 8-15,63-10-8 16,55-6 1-16,63 6 5 16,35 1-1-16,35 3-1 0,17 5 1 15,6 2-7-15,0 12-4 16,0 5-16-16,50 0-15 15,42 2-27-15,32 43-39 16,27 15-96-16,5 10-211 16</inkml:trace>
  <inkml:trace contextRef="#ctx0" brushRef="#br0" timeOffset="185219.41">10895 16783 903 0,'0'0'213'0,"0"0"-70"0,0 0 64 16,0 0-65-16,0 0-53 16,0 0-31-16,-6-39-19 15,6 58-6-15,0 37-7 16,0 23 32-16,12 14-23 15,0 6-14-15,2 1-4 16,-2-7-12-16,-1-7-2 16,9-20-3-16,3-8-31 15,4-12-56-15,10-18-40 16,18-14-67-16,20-14-220 16</inkml:trace>
  <inkml:trace contextRef="#ctx0" brushRef="#br0" timeOffset="185752.46">11748 16917 1125 0,'0'0'225'0,"0"0"-110"15,0 0 51-15,0 0-88 16,0 0-43-16,0 0-21 16,-223-32-6-16,223 79-8 15,12 6 0-15,80 1-1 16,15-9 1-16,11-14-22 15,-14-11-20-15,-14-20-3 16,-29 0 10 0,-24-17 12-16,-25-23 16 15,-12-9-5-15,0 2-4 16,-29 1 16-16,-23 12 1 16,23 8 5-16,9 9 23 15,14 9-4-15,6 0 6 16,17 2-14-16,64 3-17 15,32 3 0-15,11 0-2 16,-5 0 1-16,-24 0 1 16,-20 22-1-16,-40 7-1 15,-15 16 1-15,-20 16 1 16,0-1 2-16,0 4 11 0,0-3-8 16,0-10-4-16,0-9 2 15,49-13-3-15,20-9 3 16,-8-13 2-16,8-7-2 15,-5 0 23-15,-15-33 9 16,-17-15 3-16,-26-10-11 16,-6-6-9-16,-32 1-4 15,-49-2-12-15,-26 14-2 16,3 12 0-16,17 17-4 16,12 13 2-16,38 9-31 15,37 0-54-15,0 19-74 16,60 13-251-16</inkml:trace>
  <inkml:trace contextRef="#ctx0" brushRef="#br0" timeOffset="186127.73">14576 16133 555 0,'0'0'418'0,"0"0"-286"15,0 0 55-15,0 0-58 16,0 0-32-16,0 0-27 16,-26-28-11-16,26 24-17 15,43-6-18-15,21 0-3 16,28 1-13-16,21 3-4 16,11 3-2-16,1 3-4 15,-19 0-24-15,-19 0-68 16,-12 28-146-16,-26 10-341 15</inkml:trace>
  <inkml:trace contextRef="#ctx0" brushRef="#br0" timeOffset="186315.2">14931 16635 644 0,'0'0'493'15,"0"0"-348"-15,0 0 35 16,0 0-68-16,341 8-78 15,-216-8-29-15,7 0-5 16,-2 0-29-16,-11-4-105 0,-12 4-180 16,-26 0-644-1</inkml:trace>
  <inkml:trace contextRef="#ctx0" brushRef="#br0" timeOffset="188726.2">16480 15720 811 0,'0'0'149'15,"0"0"13"-15,0 0 14 16,0 0-60-16,0 0-38 15,0 0 6-15,0 0-30 16,46-97 5-16,-46 96-8 16,0 1-13-16,0 0-1 15,0 0-6-15,0 0-9 16,0 0 0-16,0 0 1 16,0 0-8-16,0 0-5 15,0 28-4-15,0 20 13 16,6 19 4-16,11 10-8 15,9 18 6-15,-3 3-13 16,3-4-5-16,-5-3-2 0,-10-17-2 16,-5-11-5-16,-6-14-37 15,0-15-56-15,0-5-40 16,0-9-56-16,0-10-267 16</inkml:trace>
  <inkml:trace contextRef="#ctx0" brushRef="#br0" timeOffset="189131.84">16899 15687 1062 0,'0'0'176'0,"0"0"-38"15,0 0 6-15,0 0-76 16,0 0-27-16,425-149-8 16,-284 149-7-16,-11 0-15 15,-34 28-6-15,-36 23-1 16,-54 17-4-16,-6 15 1 16,-29 7 1-16,-66 3-2 15,8 3 0-15,12-16 2 16,20-14-2-16,23-18-2 15,32-18 2-15,0-15-3 16,0-6 3-16,55-9 0 16,26 0 9-16,9 0 7 0,8 0-2 15,3 0-3-15,-3 0-8 16,-5 0-2-16,8 0-1 16,-9-1 0-16,4 1-23 15,8-11-40-15,-9 2-103 16,-3-10-216-16</inkml:trace>
  <inkml:trace contextRef="#ctx0" brushRef="#br0" timeOffset="189369.94">18644 15817 1010 0,'0'0'225'0,"0"0"-40"16,0 0-13-16,0 0-71 16,0 0-43-16,0 0-23 15,-58-59-15-15,52 59-14 16,6 0-5-16,0 0-1 16,0 0-9-16,0 0-43 0,26 0-85 15,55 13-122-15,38 9-382 16</inkml:trace>
  <inkml:trace contextRef="#ctx0" brushRef="#br0" timeOffset="189729.09">19098 15631 561 0,'0'0'493'0,"0"0"-373"16,0 0 53-16,0 0-70 16,0 0-47-16,430-65-12 15,-312 101-5-15,-19 18-24 16,-36 10-9-16,-34 7 6 16,-29 5-8-16,0 4-1 15,-43-6 5-15,-24-8-5 16,10-11-2-16,25-18 0 15,26-15 3-15,6-17-4 16,38-5 0-16,68 0 5 16,24 0 2-16,21-13 2 15,5-21-9-15,-6-15-7 16,-8 2-40-16,-30-8-46 0,-14 4-199 16,-17 2-203-16</inkml:trace>
  <inkml:trace contextRef="#ctx0" brushRef="#br0" timeOffset="189995.11">20773 15714 1016 0,'0'0'168'0,"0"0"18"16,0 0-41-16,0 0-58 15,0 0-9-15,0 0-40 16,-300 167-8-16,386-114-7 16,59-5-13-16,11-9-10 15,6-16 7-15,-27-17-5 16,-22-6 1-16,-38 0 1 0,-17-35-4 15,-41-9 2-15,-17-15 0 16,0-4-1-16,-86-1-2 16,-21 8-3-16,-6 19 0 15,15 13 2-15,17 21-8 16,32 3-44-16,40 8-55 16,9 29-183-16,38 14-509 15</inkml:trace>
  <inkml:trace contextRef="#ctx0" brushRef="#br0" timeOffset="190694.21">18511 15828 483 0,'0'0'455'0,"0"0"-354"15,0 0 13-15,0 0-30 16,0 0-74-16,0 0-10 16,-43 0-48-16,80 0-164 15,44 0-405-15</inkml:trace>
  <inkml:trace contextRef="#ctx0" brushRef="#br0" timeOffset="191415.34">19254 15724 216 0,'0'0'485'0,"0"0"-369"15,0 0 25-15,0 0-27 16,0 0-30-16,0 0-7 15,-21-39-14-15,21 39-9 16,44-4-29-16,25 4-3 16,6 0 5-16,18 0 5 15,8 17 4-15,11 17-13 16,-8 12 5-16,-17 15 3 0,-29 8-12 16,-52 8 2-1,-6 7-7-15,-50-5-10 0,-68-5 3 16,-21-13-2-16,-2-13-3 15,11-12-1-15,23-11 5 16,43-11-5-16,41-8-1 16,23-3 0-16,0-3 3 15,0 0 21-15,61 0 9 16,26 0-12-16,25 0-3 16,21 0-1-16,29 0-8 15,29 0-8-15,45-8-1 16,22-3-2-16,16 1-51 0,-2-3-84 15,-15 4-238 1</inkml:trace>
</inkml:ink>
</file>

<file path=ppt/ink/ink20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40.991"/>
    </inkml:context>
    <inkml:brush xml:id="br0">
      <inkml:brushProperty name="width" value="0.035" units="cm"/>
      <inkml:brushProperty name="height" value="0.035" units="cm"/>
      <inkml:brushProperty name="color" value="#E71224"/>
    </inkml:brush>
  </inkml:definitions>
  <inkml:trace contextRef="#ctx0" brushRef="#br0">401 209 4482,'0'0'1878,"-11"2"-1360,-6 3-383,10-3-131,1 0-1,-1-1 1,1 1-1,-1-1 1,0-1-1,-13 1 1,19-5 411,0 1-1,1 0 1,-1-1-1,0 1 1,1 0 0,0-1-1,0 1 1,0-1 0,1-4-1,-1 5-145,1-49 2268,0 21 174,-4-48 0,3 78-2608,-1-1 1,0 1-1,1 0 1,-1 0 0,0-1-1,0 1 1,0 0-1,0 0 1,0 0 0,0 0-1,-1 0 1,1 0-1,0 1 1,0-1 0,-1 0-1,1 1 1,0-1 0,-1 1-1,1-1 1,0 1-1,-1-1 1,1 1 0,-1 0-1,1 0 1,-1 0-1,1 0 1,-1 0 0,1 0-1,-3 1 1,0-1-47,-1 0 0,1 0 0,-1 1 0,1-1 0,0 1 0,-1 0 0,1 0 0,0 1 0,-6 2 1,-5 10 64,1 0 1,1 1 0,1 0 0,0 0 0,1 2 0,0-1 0,-8 21 0,14-29-90,-13 27 56,2 0 0,1 1 0,2 1 0,1 1 0,2-1 0,2 2 0,1-1 0,2 1 0,1 0 0,3 40 0,1-72-85,0-1 0,1 1 0,0-1 0,0 1 0,1-1 0,-1 0 0,2 1 0,-1-1 0,0 0 0,1 0 0,0-1 0,1 1 0,-1-1 0,1 1 0,0-1 0,0 0 0,1 0 0,0-1-1,-1 1 1,2-1 0,-1 0 0,0-1 0,1 1 0,-1-1 0,1 0 0,0 0 0,0-1 0,9 3 0,6 1 26,0-1 1,1-1-1,0-1 0,-1 0 1,1-2-1,0-1 0,30-2 1,-42 1 27,0-1 1,0 0 0,0 0 0,0-1 0,-1 0 0,1-1 0,-1 0-1,0 0 1,0-1 0,0 0 0,-1-1 0,12-9 0,-8 4 32,-1 0 0,-1-1-1,0 0 1,-1 0 0,0-1 0,-1 0 0,11-22 0,-7 5-14,-1 0-1,-1 0 1,-1-1-1,-2-1 1,-1 1-1,-2-1 1,1-42 0,-5 60-59,0-1 0,0 0 1,-2 0-1,0 1 0,-1-1 0,-5-19 1,5 26-11,-1 0-1,1 1 1,-1 0 0,-1 0 0,1 0 0,-1 0-1,-1 1 1,1-1 0,-1 1 0,0 1-1,0-1 1,-13-8 0,2 4 1,0 0 0,-1 1-1,0 0 1,-1 2 0,0 0 0,-38-8-1,20 8-6,-1 2 0,-65 0 0,96 5-7,1 0 0,0 0 1,0 1-1,0 0 0,0 0 1,0 0-1,0 1 0,1 0 1,-12 4-1,14-4-30,1 0 1,-1 0-1,0 1 0,1-1 1,-1 0-1,1 1 1,0-1-1,0 1 0,0 0 1,0 0-1,1 0 1,-1 0-1,1 0 0,-1 0 1,1 0-1,0 1 1,1-1-1,-2 6 0,-2 22-1560,2 0 0,3 60 0,1-26-3227,-2-17-978</inkml:trace>
</inkml:ink>
</file>

<file path=ppt/ink/ink20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11.319"/>
    </inkml:context>
    <inkml:brush xml:id="br0">
      <inkml:brushProperty name="width" value="0.035" units="cm"/>
      <inkml:brushProperty name="height" value="0.035" units="cm"/>
      <inkml:brushProperty name="color" value="#E71224"/>
    </inkml:brush>
  </inkml:definitions>
  <inkml:trace contextRef="#ctx0" brushRef="#br0">1921 39 11941,'0'0'9714,"-14"2"-9113,-606 1 1752,315-5-1678,-190-19 264,9 1 2,552 19-967,152 6-2418,-186-1-17,-1 1 1,51 14-1,-9 6-6607</inkml:trace>
</inkml:ink>
</file>

<file path=ppt/ink/ink20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02.822"/>
    </inkml:context>
    <inkml:brush xml:id="br0">
      <inkml:brushProperty name="width" value="0.035" units="cm"/>
      <inkml:brushProperty name="height" value="0.035" units="cm"/>
      <inkml:brushProperty name="color" value="#E71224"/>
    </inkml:brush>
  </inkml:definitions>
  <inkml:trace contextRef="#ctx0" brushRef="#br0">675 284 6931,'0'0'15714,"-26"0"-14327,-199-9 692,188 5-1777,1-1 0,0-1 0,0-2 0,-64-24 0,95 30-260,0 0 1,1-1 0,-1 1-1,1-1 1,-1 0 0,1 0-1,0 0 1,0-1 0,0 1-1,1-1 1,-1 0 0,1 0-1,0 0 1,0-1 0,0 1-1,1-1 1,-4-9 0,5 10-14,1 1 1,-1 0-1,1-1 1,0 1 0,0 0-1,0-1 1,1 1-1,-1-1 1,1 1-1,0 0 1,0 0-1,0-1 1,0 1-1,0 0 1,1 0-1,0 0 1,-1 0-1,1 0 1,0 1 0,0-1-1,1 1 1,-1-1-1,1 1 1,-1 0-1,1-1 1,-1 1-1,1 1 1,5-4-1,6-3-2,1 0-1,1 1 1,-1 1-1,1 0 0,0 1 1,1 0-1,26-3 0,-10 4-32,0 2 0,0 1 0,37 3 0,-53 0-3,0 1-1,0 0 0,0 1 1,0 1-1,0 1 0,-1 0 1,0 1-1,0 1 1,-1 0-1,0 2 0,14 10 1,-10-5-3,-2 0 0,0 2 0,0-1 1,-2 2-1,0 0 0,-1 1 0,-1 1 0,11 21 1,-14-20-1,0 0 1,-2 0-1,0 1 1,-1 0 0,-1 0-1,-2 1 1,0-1-1,1 30 1,-5-35 2,0 1 0,-1-1 1,-1 1-1,0-1 0,-2 0 0,0 0 1,-1 0-1,0 0 0,-1-1 0,-1 0 0,-12 20 1,0-8-37,-1 0 0,-1-1 0,-2-2-1,0 0 1,-2-1 0,-32 23 0,22-20-303,-1-2-1,-1-2 0,-1-1 0,-61 24 0,74-38 228,0 0 0,-1-2-1,1-1 1,-1-2 0,0 0 0,0-1-1,-1-2 1,-36-4 0,57 4 128,1 0 1,-1-1 0,0 0-1,0 0 1,1 0 0,-1-1-1,1 1 1,-1-1-1,1-1 1,0 1 0,-1-1-1,1 0 1,1 0 0,-1-1-1,0 1 1,1-1-1,0 0 1,0 0 0,0-1-1,0 1 1,1-1 0,-1 0-1,1 1 1,0-2-1,1 1 1,-1 0 0,1 0-1,0-1 1,1 0 0,-1 1-1,1-1 1,0 0-1,0 1 1,1-9 0,-1 2 130,0-1 0,1 1-1,1 0 1,0-1 0,0 1 0,1 0 0,1 0 0,0 0 0,10-23 0,-10 29-86,1-1 0,0 1 1,0 0-1,1 0 0,-1 0 0,1 1 0,1-1 0,-1 1 1,1 0-1,0 1 0,0 0 0,0 0 0,0 0 0,1 0 1,0 1-1,-1 0 0,15-3 0,-10 2-19,1 1-1,0 1 1,-1 0-1,1 0 1,0 1-1,0 1 1,-1 0 0,1 0-1,0 2 1,0-1-1,0 1 1,-1 1-1,1 0 1,-1 1 0,0 0-1,0 0 1,0 1-1,-1 1 1,0 0-1,0 0 1,0 1 0,-1 1-1,13 11 1,18 25-2,42 58 0,-57-68-36,1-1-1,1-1 0,2-2 1,45 39-1,-63-62-192,0 0-1,0-1 1,0-1-1,0 1 0,1-2 1,0 0-1,0 0 1,0-1-1,21 3 1,-24-5-386,-1-1 1,1 1 0,0-2 0,-1 1 0,1-1 0,0 0 0,-1-1 0,1 0 0,9-4-1,-8 1-725,0 0-1,-1-1 0,1-1 0,10-9 0</inkml:trace>
</inkml:ink>
</file>

<file path=ppt/ink/ink20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03.166"/>
    </inkml:context>
    <inkml:brush xml:id="br0">
      <inkml:brushProperty name="width" value="0.035" units="cm"/>
      <inkml:brushProperty name="height" value="0.035" units="cm"/>
      <inkml:brushProperty name="color" value="#E71224"/>
    </inkml:brush>
  </inkml:definitions>
  <inkml:trace contextRef="#ctx0" brushRef="#br0">657 32 5539,'0'0'20161,"-31"-8"-18659,3 1-1166,0 1 0,-45-4 0,72 10-321,-1 0 0,0 0 0,0 0 0,1 1 0,-1-1 0,0 0 0,0 1 0,1 0 0,-1-1 0,1 1 0,-1 0 0,0 0 0,1 0 0,-1 0 0,1 0 0,0 0 0,-1 0 0,1 0 0,0 1 0,0-1 0,0 0 0,0 1 0,0-1-1,0 1 1,0-1 0,0 1 0,1 0 0,-1-1 0,0 1 0,1 0 0,0-1 0,-1 1 0,1 0 0,0 0 0,0 2 0,-1 6 16,1 0 1,1 0-1,0 0 0,3 16 1,-3-20-18,4 12-2,0 0 1,1-1-1,1 1 1,0-1-1,1-1 1,1 1-1,1-2 0,0 1 1,14 15-1,21 21 26,57 52-1,-33-36-15,-45-44-8,-2 2-1,0 0 0,18 30 1,-36-50-17,0 1 1,0 0 0,0-1 0,-1 1-1,0 1 1,0-1 0,-1 0 0,0 1-1,0-1 1,-1 1 0,0-1-1,-1 1 1,1 0 0,-1-1 0,-1 1-1,1 0 1,-1-1 0,-1 1 0,-2 9-1,2-13-10,0 1-1,-1-1 1,1 0-1,-1 0 1,0 0 0,0 0-1,-1-1 1,1 1-1,-1-1 1,1 0-1,-1 0 1,0 0-1,0 0 1,-6 2-1,-3 1-40,0 0 0,-1-1 0,-25 6-1,-3-3-165,0-1-1,-85 1 0,-88-15-755,192 6 703,-1-2-1,1-1 0,0 0 0,0-2 0,0 0 0,1-2 0,-30-13 0,42 15-110,1 0-1,-1 0 0,1 0 0,0-1 1,1-1-1,-1 0 0,-9-11 0,13 11-202,-1 1-1,1-1 0,1 0 1,0 0-1,0 0 0,0-1 1,1 1-1,0-1 0,1 0 1,-2-9-1,0-72-10145</inkml:trace>
</inkml:ink>
</file>

<file path=ppt/ink/ink20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03.497"/>
    </inkml:context>
    <inkml:brush xml:id="br0">
      <inkml:brushProperty name="width" value="0.035" units="cm"/>
      <inkml:brushProperty name="height" value="0.035" units="cm"/>
      <inkml:brushProperty name="color" value="#E71224"/>
    </inkml:brush>
  </inkml:definitions>
  <inkml:trace contextRef="#ctx0" brushRef="#br0">0 16 16055,'0'0'9621,"193"-16"-8325,-147 35-511,7 6-545,6 7-208,-2 3-32,-1 15-48,-11 10-1281,-23 13-1776,-22 15-4275</inkml:trace>
</inkml:ink>
</file>

<file path=ppt/ink/ink20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03.832"/>
    </inkml:context>
    <inkml:brush xml:id="br0">
      <inkml:brushProperty name="width" value="0.035" units="cm"/>
      <inkml:brushProperty name="height" value="0.035" units="cm"/>
      <inkml:brushProperty name="color" value="#E71224"/>
    </inkml:brush>
  </inkml:definitions>
  <inkml:trace contextRef="#ctx0" brushRef="#br0">4093 182 19641,'0'0'710,"-36"5"74,-391 21 1980,-846-30 1381,2-59-2415,869 23-1122,85 1-168,-15-17-32,298 48-331,34 8-74,0 0 0,0 0-1,0 0 1,0 0 0,0 0 0,0 0 0,0 0-1,0 0 1,1 0 0,-1-1 0,0 1-1,0 0 1,0 0 0,0 0 0,0 0 0,0 0-1,0 0 1,0 0 0,0 0 0,0 0-1,0 0 1,0-1 0,0 1 0,0 0 0,0 0-1,0 0 1,0 0 0,0 0 0,0 0-1,53 6 54,4 5-53,-2 3-1,102 40 0,102 68-409,-190-84-545,83 61 0,-123-78-249,-2 2-1,-1 0 0,-1 2 1,-1 0-1,29 40 1,-7 16-5381</inkml:trace>
</inkml:ink>
</file>

<file path=ppt/ink/ink20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04.269"/>
    </inkml:context>
    <inkml:brush xml:id="br0">
      <inkml:brushProperty name="width" value="0.035" units="cm"/>
      <inkml:brushProperty name="height" value="0.035" units="cm"/>
      <inkml:brushProperty name="color" value="#E71224"/>
    </inkml:brush>
  </inkml:definitions>
  <inkml:trace contextRef="#ctx0" brushRef="#br0">0 6 14359,'0'0'11992,"4"-2"-11010,-4 1-969,0 1 0,1 0 1,-1 0-1,0-1 0,1 1 1,-1 0-1,0 0 1,1 0-1,-1-1 0,1 1 1,-1 0-1,0 0 1,1 0-1,-1 0 0,1 0 1,-1 0-1,0 0 1,1 0-1,-1 0 0,1 0 1,-1 0-1,0 0 1,1 0-1,-1 1 0,1-1 1,-1 0-1,0 0 1,1 0-1,-1 0 0,0 1 1,1-1-1,-1 0 1,0 0-1,1 1 0,-1-1 1,0 0-1,1 1 0,-1-1 1,0 0-1,0 1 1,0-1-1,1 0 0,-1 1 1,0-1-1,0 1 1,0-1-1,0 0 0,0 1 1,0-1-1,1 1 1,-1-1-1,0 0 0,0 1 1,1 37 144,-1-26-84,12 565 2165,-3-255-1987,-9-300-469,0 2 241,6 48 0,-5-67-422,0 1 0,0-1 0,1 1 0,0-1-1,0 0 1,0 0 0,0 1 0,1-2 0,0 1 0,0 0 0,0 0-1,1-1 1,-1 0 0,5 4 0,13 4-6568</inkml:trace>
</inkml:ink>
</file>

<file path=ppt/ink/ink20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05.082"/>
    </inkml:context>
    <inkml:brush xml:id="br0">
      <inkml:brushProperty name="width" value="0.035" units="cm"/>
      <inkml:brushProperty name="height" value="0.035" units="cm"/>
      <inkml:brushProperty name="color" value="#E71224"/>
    </inkml:brush>
  </inkml:definitions>
  <inkml:trace contextRef="#ctx0" brushRef="#br0">54 0 10277,'0'0'10874,"0"19"-9513,0 14-875,0 61 1389,-12 98 0,6-148-1632,-16 120-208,13-126-4296,5-28-2064</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21.091"/>
    </inkml:context>
    <inkml:brush xml:id="br0">
      <inkml:brushProperty name="width" value="0.035" units="cm"/>
      <inkml:brushProperty name="height" value="0.035" units="cm"/>
    </inkml:brush>
  </inkml:definitions>
  <inkml:trace contextRef="#ctx0" brushRef="#br0">1 1 14375,'0'0'10911,"0"0"-10849,1 0 0,0 0 1,0 0-1,-1 0 0,1 1 0,0-1 0,0 0 0,-1 0 0,1 1 0,0-1 0,-1 0 0,1 1 0,0-1 1,-1 1-1,1-1 0,-1 1 0,1-1 0,-1 1 0,1-1 0,-1 1 0,1 1 0,1 4 35,0 0-1,-1 0 1,0 0-1,0 1 1,-1-1-1,0 0 1,0 1-1,0-1 1,-2 9-1,0 11 145,4 179 845,-1-102-2239,0-1-5818,-1-87-1892</inkml:trace>
</inkml:ink>
</file>

<file path=ppt/ink/ink20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06.741"/>
    </inkml:context>
    <inkml:brush xml:id="br0">
      <inkml:brushProperty name="width" value="0.035" units="cm"/>
      <inkml:brushProperty name="height" value="0.035" units="cm"/>
      <inkml:brushProperty name="color" value="#E71224"/>
    </inkml:brush>
  </inkml:definitions>
  <inkml:trace contextRef="#ctx0" brushRef="#br0">155 396 11493,'0'0'9674,"-6"-15"-8444,-22-45-131,27 59-1035,0-1 1,0 1-1,0 0 0,0-1 1,0 1-1,0 0 0,0 0 0,0-1 1,0 1-1,0 0 0,-1 0 1,1 0-1,-1 0 0,1 1 1,0-1-1,-1 0 0,1 1 0,-1-1 1,0 1-1,1-1 0,-1 1 1,1-1-1,-1 1 0,0 0 1,1 0-1,-1 0 0,0 0 0,1 0 1,-1 1-1,0-1 0,1 0 1,-1 1-1,1-1 0,-1 1 0,1-1 1,-1 1-1,1 0 0,-1 0 1,1 0-1,0 0 0,-1 0 1,1 0-1,0 0 0,0 0 0,0 0 1,-1 1-1,1-1 0,1 0 1,-2 2-1,-6 12-29,1 0 1,0 0 0,1 1-1,1-1 1,0 1-1,1 0 1,1 1-1,-2 23 1,2 7 44,5 85 0,0-120-74,0 1 1,1-1-1,0 0 1,1-1-1,0 1 0,1 0 1,1-1-1,-1 0 0,2-1 1,-1 1-1,1-1 0,1 0 1,0-1-1,1 0 0,-1 0 1,2 0-1,15 10 1,-15-11-46,1-1 0,1 0 0,-1 0 0,1-1 0,0 0 0,1-1 0,-1-1 0,1 0 0,0-1 1,0 0-1,0-1 0,1 0 0,-1-1 0,0-1 0,1 0 0,17-3 0,-26 2 25,0-1-1,0 0 0,0 0 1,-1-1-1,1 0 1,-1 1-1,0-1 0,0-1 1,0 1-1,0-1 1,0 1-1,-1-1 1,1 0-1,-1-1 0,0 1 1,-1 0-1,1-1 1,-1 1-1,1-1 0,-2 0 1,1 0-1,1-6 1,3-9 27,0-1 1,-2 1 0,-1-1 0,2-27-1,-4 18-3,-1 0-1,-1 0 1,-2-1-1,-1 1 1,-1 1-1,-16-53 1,15 64-6,-2 0 1,0 0-1,-1 1 1,0 1-1,-2-1 1,0 1-1,0 1 1,-2 0-1,0 1 1,0 0-1,-29-21 0,20 19 84,-2 1-1,0 2 0,0 0 0,-1 2 0,-1 0 0,0 2 1,0 1-1,-46-9 0,69 17 12,8 0-51,32 2-59,0 2-1,46 11 1,36 5 45,475-1-241,-557-19 144,-36 0 36,-2 10-41,-1-1 61,0 1-1,0-1 1,-1 1 0,0-1 0,0 0 0,-1 0-1,-1 0 1,1 0 0,-9 10 0,-11 25 27,15-22 1,0 1 1,2 0-1,0 0 0,2 1 0,0-1 0,2 1 0,1 0 0,0 0 0,2 0 0,6 48 0,-5-65-18,1 0 0,-1 0-1,1-1 1,1 1-1,-1 0 1,1-1-1,1 0 1,-1 0 0,1 0-1,0 0 1,0 0-1,1-1 1,-1 0-1,8 6 1,-4-4-7,1-1 1,1 0-1,-1 0 0,1-1 1,0 0-1,0-1 0,0 0 1,14 3-1,14 1-143,0-2-1,0-1 1,78-2-1,-109-3 106,2 0 15,0-1 0,0 1 0,0-1 0,1-1 0,15-4 0,-22 5 24,0 0 0,0 0 1,0-1-1,-1 1 0,1-1 0,0 0 1,-1 1-1,0-1 0,1 0 1,-1-1-1,0 1 0,0 0 0,0-1 1,0 1-1,-1-1 0,1 1 1,0-1-1,-1 0 0,0 0 0,2-5 1,-1-1 1,-1 1 1,0 0 0,0 0-1,-1 0 1,0-1 0,-1 1-1,0 0 1,0 0-1,0 0 1,-1 0 0,0 0-1,-1 0 1,0 0 0,0 0-1,-1 1 1,0 0-1,0 0 1,-7-9 0,-10-12 7,-1 2 0,-2 0 1,-27-23-1,27 26-5,-157-124 229,108 91 279,72 55-485,0 0-1,0 0 0,0 1 0,0-1 0,0 0 1,0 0-1,0 0 0,0 0 0,0-1 0,0 1 1,0 0-1,1 0 0,-1 0 0,1-1 0,-1 1 1,1 0-1,-1-3 0,1 4-11,0-1 0,0 0-1,0 0 1,1 1 0,-1-1 0,0 0-1,0 1 1,1-1 0,-1 0 0,1 1-1,-1-1 1,0 1 0,1-1 0,-1 1-1,1-1 1,-1 1 0,1-1 0,0 1 0,-1-1-1,1 1 1,-1-1 0,1 1 0,1-1-1,5-1 41,0-1 0,1 1-1,0 0 1,13-1-1,-12 1-51,441-41 25,-407 40-38,303-4-426,-346 6 435,1 1 1,-1 0-1,1 0 0,-1 0 0,1 0 1,-1 0-1,1 0 0,-1 0 1,1 1-1,-1-1 0,1 0 0,0 0 1,-1 0-1,1 0 0,-1 1 0,0-1 1,1 0-1,-1 0 0,1 1 1,-1-1-1,1 0 0,-1 1 0,0-1 1,1 1-1,-1-1 0,1 1 0,-1-1 1,0 0-1,0 1 0,1-1 1,-1 1-1,0-1 0,0 1 0,0-1 1,1 1-1,-1 0 0,0-1 1,0 1-1,0-1 0,0 1 0,-7 24-64,-4-5 43,0-1 0,-1 0 0,-1-1 0,-28 30 0,-8 12 3,34-40 24,1 0 1,2 1-1,-15 31 0,23-43-2,0 1 1,1-1-1,0 1 0,1 0 0,0 0 1,1 0-1,0 0 0,0 0 0,1 0 0,2 20 1,-1-27-2,-1 0-1,1 1 1,0-1 0,1 0 0,-1 0 0,0 0 0,1 0 0,-1 0 0,1 0 0,0-1 0,0 1 0,0-1 0,1 1 0,-1-1 0,1 1 0,3 2 0,0-1 1,1-1 0,-1 1 0,1-1 1,-1 0-1,1-1 0,0 1 0,9 1 1,11 0 13,1-1 1,0 0-1,28-3 1,-47 0-7,38 0 61,0-2 1,0-2 0,86-19 0,-111 17-2,1-1 1,-1-1 0,0-1-1,-1-1 1,0-1-1,-1-1 1,0-1 0,-1 0-1,30-27 1,-43 34-33,0-1 0,0 0 0,0 1 0,-1-2 0,0 1 0,0-1 0,-1 1 1,0-1-1,0-1 0,-1 1 0,0 0 0,0-1 0,-1 0 0,0 1 0,-1-1 0,0 0 1,0 0-1,-1 0 0,0 0 0,0 0 0,-1 0 0,-1 0 0,1 1 0,-1-1 0,-1 0 1,1 1-1,-2 0 0,1-1 0,-1 1 0,0 0 0,-1 1 0,-6-10 0,-5 1-16,-1 0-1,0 1 1,-1 0 0,0 2-1,-1 0 1,-1 1-1,0 1 1,0 0-1,-41-13 1,-8 2-31,-127-25 1,136 35-558,0 2-1,-101-2 1,184 26-4753,39 9-1408,22-3-5347</inkml:trace>
</inkml:ink>
</file>

<file path=ppt/ink/ink20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07.226"/>
    </inkml:context>
    <inkml:brush xml:id="br0">
      <inkml:brushProperty name="width" value="0.035" units="cm"/>
      <inkml:brushProperty name="height" value="0.035" units="cm"/>
      <inkml:brushProperty name="color" value="#E71224"/>
    </inkml:brush>
  </inkml:definitions>
  <inkml:trace contextRef="#ctx0" brushRef="#br0">1181 0 14919,'0'0'9279,"-33"6"-7703,14-3-1359,4-1-103,-1 0 1,1 1-1,0 0 0,1 2 0,-1 0 0,1 0 0,0 1 0,0 1 1,0 0-1,1 1 0,0 1 0,1 0 0,0 0 0,-12 13 0,-176 202 1211,-172 168-729,357-378-694,0-1 1,-1-1-1,-1 0 0,0-1 0,-1-1 1,-34 14-1,38-19-699,0-1 0,0 0-1,-1-2 1,1 1 0,-1-2 0,-15 1 0,30-2 797,-3 0-583,0 0 0,0 0-1,0 0 1,0 0 0,1-1 0,-1 1-1,0-1 1,0 1 0,1-1 0,-1 0-1,0 0 1,-3-2 0,2-1-525,0-1-1,0 1 1,0 0 0,1-1-1,-1 0 1,-3-8 0</inkml:trace>
</inkml:ink>
</file>

<file path=ppt/ink/ink20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07.556"/>
    </inkml:context>
    <inkml:brush xml:id="br0">
      <inkml:brushProperty name="width" value="0.035" units="cm"/>
      <inkml:brushProperty name="height" value="0.035" units="cm"/>
      <inkml:brushProperty name="color" value="#E71224"/>
    </inkml:brush>
  </inkml:definitions>
  <inkml:trace contextRef="#ctx0" brushRef="#br0">1 0 16632,'0'0'11589,"270"190"-11141,-147-64 144,7 13 65,4 0-177,-8-6-208,-14-13-176,-24-13-96,-18-12-96,-17-13-592,-14-19-785,-15-22-1776,-13-25-2738</inkml:trace>
</inkml:ink>
</file>

<file path=ppt/ink/ink20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09.794"/>
    </inkml:context>
    <inkml:brush xml:id="br0">
      <inkml:brushProperty name="width" value="0.035" units="cm"/>
      <inkml:brushProperty name="height" value="0.035" units="cm"/>
      <inkml:brushProperty name="color" value="#E71224"/>
    </inkml:brush>
  </inkml:definitions>
  <inkml:trace contextRef="#ctx0" brushRef="#br0">29 56 7027,'0'0'18019,"14"-1"-16666,23-12-1196,0 3 1,1 1-1,0 1 0,0 2 1,1 2-1,64 2 1,-65 1-102,-10 0-19,-1 1 0,1 1-1,-1 1 1,38 8 0,-60-9-33,0 0 0,0 1 1,0-1-1,0 1 1,0 0-1,-1 0 1,1 0-1,-1 1 1,0 0-1,0 0 1,1 0-1,-2 0 0,1 0 1,0 1-1,-1 0 1,0 0-1,0 0 1,0 0-1,0 0 1,0 1-1,-1-1 0,0 1 1,0-1-1,0 1 1,-1 0-1,1 0 1,-1 0-1,0 0 1,0 10-1,-1-11 0,0 0 0,-1 0 0,1 1 0,-1-1 0,0 0 1,0 0-1,0 0 0,0 0 0,-1 0 0,0-1 0,0 1 0,0 0 0,0-1 0,0 1 0,-6 5 0,2-2 4,-1-1-1,-1 0 0,1 0 0,-1 0 0,0-1 1,-14 7-1,-10 2 18,0-2 0,-63 16-1,92-28-22,-31 8-12,1-2 0,-1-1 0,-62 1 0,216-10-206,-54 0 196,113 8 0,-172-2 17,0-1 0,-1 1 1,0-1-1,1 2 0,-1-1 0,0 1 1,0 0-1,0 0 0,0 1 0,-1-1 0,1 1 1,-1 1-1,0-1 0,0 1 0,-1 0 0,5 6 1,-7-8-2,0-1 1,0 1 0,-1 0-1,1 0 1,-1 0 0,0 0-1,0 0 1,0 0 0,0 0-1,-1 0 1,1 0-1,-1 0 1,0 1 0,0-1-1,0 0 1,0 0 0,0 0-1,-1 1 1,1-1 0,-1 0-1,0 0 1,0 0 0,0 0-1,-1 0 1,1 0 0,-1-1-1,1 1 1,-1 0-1,0-1 1,0 1 0,0-1-1,0 1 1,-1-1 0,1 0-1,-6 3 1,-6 5 5,0-1 0,-1 0 0,0-1 0,-1-1 0,0-1 0,0 0 0,0-1 0,-1 0 0,-31 3 0,-10-1 11,-93-1-1,83-4-5,36 0-21,1-2 1,0-1-1,-58-9 0,87 10-13,0 0-1,0-1 0,0 1 0,0-1 1,0 0-1,0 1 0,1-1 0,-1 0 1,0 0-1,0 0 0,1-1 0,-1 1 1,0 0-1,1 0 0,0-1 1,-3-2-1,4 3-75,-1 0 0,1 0 0,0 0 0,0 0 0,-1 0 0,1 0 0,0 0 0,0 0 0,0 0 1,0 0-1,0 0 0,0 0 0,0 0 0,0 0 0,1 0 0,-1 0 0,0 0 0,1 0 0,-1 0 0,1 0 0,-1 0 0,1-1 0,2-2-413,0 0 0,1 0-1,-1 0 1,1 1-1,-1-1 1,1 1-1,0 0 1,0 0-1,1 1 1,-1-1 0,6-1-1,47-16-5176</inkml:trace>
</inkml:ink>
</file>

<file path=ppt/ink/ink20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10.169"/>
    </inkml:context>
    <inkml:brush xml:id="br0">
      <inkml:brushProperty name="width" value="0.035" units="cm"/>
      <inkml:brushProperty name="height" value="0.035" units="cm"/>
      <inkml:brushProperty name="color" value="#E71224"/>
    </inkml:brush>
  </inkml:definitions>
  <inkml:trace contextRef="#ctx0" brushRef="#br0">150 89 15575,'0'0'7396,"-19"27"-6135,-59 89-508,76-111-725,-1-1 0,1 1 0,0-1 0,0 1 0,0 0 0,0 0 0,1 0 0,0 0 0,0 0 0,0 0 0,1 0 1,0 0-1,0 0 0,1 7 0,-1-9-19,1 0 1,0 0-1,1 0 1,-1 1-1,0-1 1,1 0-1,0-1 1,0 1-1,0 0 1,0 0-1,0-1 1,0 1-1,1-1 0,-1 0 1,1 0-1,3 2 1,4 2 0,0-1 1,1 0-1,0-1 0,0 0 1,0-1-1,0 0 0,0-1 0,20 2 1,-10-2 2,1 0 0,-1-2 0,0 0 1,0-2-1,1 0 0,35-9 0,-51 9-1,1 0 0,-1 0 0,0-1 0,0 1-1,0-1 1,0-1 0,0 1 0,-1-1 0,1 0 0,-1 0-1,0-1 1,0 1 0,-1-1 0,0 0 0,1 0 0,-1-1-1,-1 1 1,1-1 0,-1 0 0,0 0 0,-1 0 0,1 0-1,-1-1 1,0 1 0,1-9 0,-1 2 123,-1 0-1,0 0 1,0 0 0,-1 0-1,-1 0 1,0 1 0,-4-17 0,4 23-84,-1 0 0,0 1 0,0-1 0,-1 1 0,1 0 0,-1-1 0,0 1 0,-1 0 0,1 1 0,-1-1 0,0 0 0,0 1 0,-1 0 0,1 0 0,-1 1-1,0-1 1,-9-4 0,-5-1 12,0 1 0,-1 1-1,0 1 1,0 1 0,0 1-1,-42-4 1,-125 6 27,185 2-93,0 0 0,0 0 0,0 0 0,0 0-1,0 1 1,0-1 0,0 1 0,0-1 0,0 1 0,1 0 0,-1 0 0,0 0 0,0 0 0,1 0 0,-1 0 0,0 0 0,1 0 0,0 1 0,-1-1 0,1 1-1,0-1 1,-1 1 0,1-1 0,0 1 0,0 0 0,0 0 0,1-1 0,-1 1 0,0 0 0,1 0 0,-1 0 0,1 0 0,-1 0 0,1 3 0,0-1-117,0 0 1,0 0-1,0 0 1,1 0 0,0 0-1,0 0 1,0 0-1,0 0 1,0-1 0,1 1-1,0 0 1,0-1-1,0 1 1,0-1 0,0 1-1,5 3 1,5 3-1280,1 0 1,0-1 0,0-1-1,1 0 1,0-1 0,21 7-1,35 13-10569</inkml:trace>
</inkml:ink>
</file>

<file path=ppt/ink/ink20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10.528"/>
    </inkml:context>
    <inkml:brush xml:id="br0">
      <inkml:brushProperty name="width" value="0.035" units="cm"/>
      <inkml:brushProperty name="height" value="0.035" units="cm"/>
      <inkml:brushProperty name="color" value="#E71224"/>
    </inkml:brush>
  </inkml:definitions>
  <inkml:trace contextRef="#ctx0" brushRef="#br0">365 55 8020,'0'0'9994,"-5"-7"-8322,1 2-1388,0 1-1,-1 0 0,1 0 0,-1 0 0,0 0 0,0 1 1,-1 0-1,1 0 0,-1 0 0,-6-1 0,9 2-193,0 1 0,-1 0 1,1 1-1,0-1 0,0 0 0,-1 1 0,1 0 0,0 0 0,-1 0 0,1 0 1,0 0-1,-1 1 0,1 0 0,0-1 0,0 1 0,0 0 0,0 1 0,-1-1 0,1 0 1,1 1-1,-1 0 0,0-1 0,0 1 0,-4 5 0,3-3-61,0 2-1,1-1 1,-1 0-1,1 1 1,0-1-1,0 1 1,1 0-1,0 0 1,0 0-1,0 0 1,1 0-1,-1 8 1,-3 81 29,5-90-55,0 9 1,1 0 1,1 0-1,0-1 0,1 1 0,0-1 0,1 1 0,1-1 0,0 0 0,0-1 1,1 1-1,13 17 0,5 4 0,2-2 1,45 44-1,-8-9-3,-61-66 0,-1 1 0,1 0-1,0 0 1,0 0-1,-1 1 1,1-1-1,-1 0 1,0 0 0,0 1-1,0-1 1,0 1-1,0-1 1,0 1-1,-1 0 1,1 4 0,-1-6 0,0 1-1,0-1 1,-1 0 0,1 0 0,-1 0 0,1 0 0,-1 0 0,0 0 0,1 0 0,-1 0 0,0 0 0,1 0 0,-1 0 0,0-1 0,0 1 0,0 0 0,0 0 0,0-1 0,0 1 0,0-1 0,0 1-1,0-1 1,0 1 0,-2 0 0,-8 1-6,-1 1-1,0-2 1,0 1 0,0-2-1,-15 0 1,19 0-12,-24 0-687,-1-2 1,-49-8-1,61 5-1345,0 0 1,-33-14-1,-24-16-9001</inkml:trace>
</inkml:ink>
</file>

<file path=ppt/ink/ink20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10.856"/>
    </inkml:context>
    <inkml:brush xml:id="br0">
      <inkml:brushProperty name="width" value="0.035" units="cm"/>
      <inkml:brushProperty name="height" value="0.035" units="cm"/>
      <inkml:brushProperty name="color" value="#E71224"/>
    </inkml:brush>
  </inkml:definitions>
  <inkml:trace contextRef="#ctx0" brushRef="#br0">1 23 17448,'0'0'5619,"239"-22"-3939,-173 22-31,-13 0-512,-11 28-881,-3 10-256,-22 3-80,-10 9-1329,-7 23-1376,-17 22-2594</inkml:trace>
</inkml:ink>
</file>

<file path=ppt/ink/ink20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11.190"/>
    </inkml:context>
    <inkml:brush xml:id="br0">
      <inkml:brushProperty name="width" value="0.035" units="cm"/>
      <inkml:brushProperty name="height" value="0.035" units="cm"/>
      <inkml:brushProperty name="color" value="#E71224"/>
    </inkml:brush>
  </inkml:definitions>
  <inkml:trace contextRef="#ctx0" brushRef="#br0">2791 34 17112,'0'0'1686,"-61"3"552,-528 9 41,-267-26 533,279 3-1228,421 10-1271,-396-21 522,630 31-794,82 22 0,29 30-1485,-7 20-4075,-100-37 445</inkml:trace>
</inkml:ink>
</file>

<file path=ppt/ink/ink20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11.565"/>
    </inkml:context>
    <inkml:brush xml:id="br0">
      <inkml:brushProperty name="width" value="0.035" units="cm"/>
      <inkml:brushProperty name="height" value="0.035" units="cm"/>
      <inkml:brushProperty name="color" value="#E71224"/>
    </inkml:brush>
  </inkml:definitions>
  <inkml:trace contextRef="#ctx0" brushRef="#br0">141 35 5074,'0'0'19916,"0"-6"-18438,3-17-307,-3 17-461,7 82 144,-4 18-327,-3 0 1,-5 0-1,-19 107 1,-21-8-179,16-81-466,-19 169 0,46-156-3135,2-122 2807,0 0-1,0 0 1,0 0 0,1-1 0,-1 1 0,1 0 0,0 0 0,-1-1 0,1 1 0,3 4 0,-2-5-523,0 0 0,0 0 0,0 0-1,1 0 1,-1 0 0,1-1 0,-1 1 0,7 2 0</inkml:trace>
</inkml:ink>
</file>

<file path=ppt/ink/ink20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12.174"/>
    </inkml:context>
    <inkml:brush xml:id="br0">
      <inkml:brushProperty name="width" value="0.035" units="cm"/>
      <inkml:brushProperty name="height" value="0.035" units="cm"/>
      <inkml:brushProperty name="color" value="#E71224"/>
    </inkml:brush>
  </inkml:definitions>
  <inkml:trace contextRef="#ctx0" brushRef="#br0">112 39 16023,'0'0'7006,"-19"30"-6189,-59 96-489,76-123-323,0 1 0,0-1-1,1 1 1,-1 0 0,1 0 0,0-1 0,0 1 0,0 0 0,0 0 0,1 0 0,-1 0 0,1 0 0,0 0 0,0 0-1,1 0 1,-1 0 0,1 0 0,0 0 0,0 0 0,0 0 0,0 0 0,1-1 0,0 1 0,0-1 0,0 1 0,0-1-1,0 1 1,1-1 0,-1 0 0,6 5 0,1-1 6,1 0 1,-1-1-1,1 0 0,0-1 1,0 0-1,0 0 0,20 4 1,-20-5-3,0-1 1,1-1 0,-1 0-1,1-1 1,20 1 0,-29-2-1,0 0-1,1 0 1,-1 0 0,0-1 0,0 1-1,0-1 1,0 1 0,0-1 0,1 0 0,-1 1-1,0-1 1,-1 0 0,1 0 0,0-1-1,0 1 1,0 0 0,-1-1 0,1 1 0,0-1-1,-1 1 1,0-1 0,1 0 0,-1 0-1,0 1 1,0-1 0,0 0 0,0 0 0,0 0-1,0 0 1,-1 0 0,1 0 0,-1-1-1,1 1 1,-1-2 0,1-6 3,-1 0 0,0 0 1,0 0-1,-1 1 0,-1-1 0,1 0 1,-2 1-1,1-1 0,-1 1 0,-1 0 0,0 0 1,0 0-1,0 0 0,-12-15 0,-2 2 3,-1 0-1,-1 1 0,-38-32 0,-13 1 645,72 49-585,12 2-121,-11 1 39,633 0-1550,-623 0 1552,4 0-2,0 0 0,0 1 0,29 6-1,-41-7 6,-1 1-1,1 0 1,-1 0 0,0 1-1,1-1 1,-1 1-1,0-1 1,0 1-1,0 0 1,0 0 0,-1 1-1,1-1 1,0 1-1,-1-1 1,0 1-1,1 0 1,-1-1 0,0 1-1,-1 0 1,1 1-1,0-1 1,1 6-1,0 0-3,-1 0-1,0 0 1,-1 0 0,0 0-1,-1 0 1,0 0-1,0 1 1,-1-1-1,0 0 1,0 0-1,-1 0 1,0 0-1,-6 14 1,-3 1 7,-1-1 0,-1 0 0,-22 27 0,21-29 10,0 0 0,1 0 0,-19 45 0,30-62-9,1-1-1,-1 1 0,1 0 1,0 0-1,0 0 1,1-1-1,-1 1 0,1 0 1,0 0-1,0 0 0,0 0 1,0 0-1,1 0 1,2 8-1,-2-10 15,0 0-1,1 0 1,-1-1 0,1 1-1,0 0 1,-1 0 0,1-1-1,0 1 1,0-1 0,0 0-1,0 1 1,0-1-1,0 0 1,1 0 0,-1 0-1,0-1 1,1 1 0,-1 0-1,0-1 1,1 0 0,-1 1-1,1-1 1,3 0 0,8 1 258,0-1 1,0 0 0,0-1-1,0 0 1,-1-1-1,1 0 1,0-1 0,18-7-1,-22 5-101,0 0-1,0-1 0,0 0 1,-1 0-1,0-1 1,0 0-1,-1-1 1,0 0-1,0 0 0,-1-1 1,7-9-1,-6 6-50,0 0 1,-1-1-1,-1 0 0,0 0 0,0-1 1,-1 1-1,-1-1 0,5-28 0,-5 0 159,0-73 1,-4 109-277,0 0-1,0 1 1,-1-1 0,1 0 0,-1 0 0,-1 1 0,1-1 0,-1 1 0,-4-10 0,4 12-8,0 0 0,-1 0 0,1 0 0,-1 0 0,1 0 0,-1 1 0,0 0 0,0-1 0,0 1 0,0 0 0,-1 0 0,1 0 0,0 1 1,-1-1-1,-5 0 0,-11-3-311,0 1 0,0 1 1,0 1-1,0 1 0,-39 3 0,12-1-1529,46-1 1778,-2 0-239,1-1 0,0 1 0,0 0 0,0 0 0,0 0 0,0 0 0,-1 0 0,1 1 0,0-1 0,0 1 0,0-1 1,0 1-1,0 0 0,0 0 0,0-1 0,0 2 0,0-1 0,0 0 0,1 0 0,-1 1 0,0-1 0,1 0 0,-2 3 1,-6 17-6430</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21.611"/>
    </inkml:context>
    <inkml:brush xml:id="br0">
      <inkml:brushProperty name="width" value="0.035" units="cm"/>
      <inkml:brushProperty name="height" value="0.035" units="cm"/>
    </inkml:brush>
  </inkml:definitions>
  <inkml:trace contextRef="#ctx0" brushRef="#br0">1 84 11557,'0'0'10480,"1"28"-9733,6 158-272,-7-181-479,1 1 0,0-1 0,0 0 0,0 1 1,0-1-1,1 0 0,0 0 0,0 0 0,0 0 1,1 0-1,-1-1 0,1 1 0,0-1 0,1 1 1,-1-1-1,1 0 0,0 0 0,0-1 0,0 1 1,0-1-1,1 0 0,-1 0 0,1 0 0,0-1 1,0 0-1,0 0 0,0 0 0,0 0 0,0-1 1,1 0-1,-1 0 0,6 0 0,-10-1 2,0 0 0,-1 0 0,1 0 0,0 0 0,0 0 1,0-1-1,-1 1 0,1 0 0,0-1 0,-1 1 0,1 0 0,0-1 0,-1 1 0,1-1 0,0 1 0,-1-1 0,1 0 0,-1 1 0,1-1 0,-1 1 0,1-1 0,-1 0 0,1 0 0,-1 1 0,0-1 0,1 0 0,-1 0 1,0 1-1,0-1 0,0 0 0,0 0 0,1 0 0,0-32 37,-1 24-32,-20-314-169,20 321 168,0 1-1,0 0 1,0-1 0,0 1-1,0 0 1,0-1 0,0 1-1,1 0 1,-1 0 0,0-1-1,1 1 1,-1 0 0,1 0-1,-1 0 1,1-1-1,0 1 1,0 0 0,-1 0-1,1 0 1,0 0 0,0 0-1,0 0 1,0 1 0,0-1-1,0 0 1,0 0 0,1 1-1,-1-1 1,0 0-1,0 1 1,0 0 0,1-1-1,-1 1 1,0 0 0,1-1-1,-1 1 1,0 0 0,1 0-1,1 0 1,10 0-7,-1 0 1,1 0 0,18 4-1,-17-2 5,23 2 8,-1 1 0,-1 2 0,1 2 0,-1 1 0,39 16 0,-71-24 0,0 1-1,-1-1 1,1 0 0,0 1-1,-1-1 1,1 1-1,-1 0 1,0 0 0,0 0-1,0 0 1,0 0 0,-1 0-1,1 1 1,-1-1-1,0 1 1,0-1 0,0 1-1,0-1 1,0 1-1,-1-1 1,0 1 0,0 0-1,0-1 1,0 1-1,-1 4 1,-1 7 19,0 0-1,-1 0 1,0 0-1,-9 22 1,6-21-30,-3 5-12,1 1 0,1 0 0,1 0 0,1 1 0,1 0 0,1 0 0,-1 34 0,4-90 188,-7-175 199,4 187-383,0-1 0,-1 1 1,-2-1-1,0 1 0,-1 1 1,-1-1-1,-14-25 0,19 42-91,0 0 0,-1 0 0,1 1-1,-1-1 1,0 1 0,0 0 0,0 0 0,-1 0 0,-5-2-1,10 4-66,-1 0 0,0 1 0,0-1 0,0 0 0,0 1 0,1-1-1,-1 1 1,0 0 0,0-1 0,0 1 0,0 0 0,0-1 0,0 1-1,0 0 1,0 0 0,0 0 0,0 0 0,0 0 0,0 0-1,0 0 1,0 0 0,0 1 0,0-1 0,0 0 0,0 0 0,0 1-1,0-1 1,0 1 0,0-1 0,0 1 0,0-1 0,0 1 0,1 0-1,-1-1 1,0 1 0,0 0 0,1 0 0,-1-1 0,1 1 0,-1 0-1,0 0 1,1 0 0,0 0 0,-1 0 0,1 0 0,-1 0 0,1 0-1,0 0 1,0 2 0,-2 28-4628</inkml:trace>
</inkml:ink>
</file>

<file path=ppt/ink/ink20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13.538"/>
    </inkml:context>
    <inkml:brush xml:id="br0">
      <inkml:brushProperty name="width" value="0.035" units="cm"/>
      <inkml:brushProperty name="height" value="0.035" units="cm"/>
      <inkml:brushProperty name="color" value="#E71224"/>
    </inkml:brush>
  </inkml:definitions>
  <inkml:trace contextRef="#ctx0" brushRef="#br0">940 0 9220,'0'0'9418,"4"3"-8138,-2-2-685,14 9-441,-10 1 5556,-29-11-4570,-440 2 902,222-1-3414,0 0-7011</inkml:trace>
</inkml:ink>
</file>

<file path=ppt/ink/ink20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13.880"/>
    </inkml:context>
    <inkml:brush xml:id="br0">
      <inkml:brushProperty name="width" value="0.035" units="cm"/>
      <inkml:brushProperty name="height" value="0.035" units="cm"/>
      <inkml:brushProperty name="color" value="#E71224"/>
    </inkml:brush>
  </inkml:definitions>
  <inkml:trace contextRef="#ctx0" brushRef="#br0">727 0 9636,'0'0'12502,"-214"152"-11878,112-152-271,-3 0-129,3-22-128,17 0-96,22 0-320,25 3-961,24 3-960,10 3-512,4 7-1681</inkml:trace>
</inkml:ink>
</file>

<file path=ppt/ink/ink20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14.692"/>
    </inkml:context>
    <inkml:brush xml:id="br0">
      <inkml:brushProperty name="width" value="0.035" units="cm"/>
      <inkml:brushProperty name="height" value="0.035" units="cm"/>
      <inkml:brushProperty name="color" value="#E71224"/>
    </inkml:brush>
  </inkml:definitions>
  <inkml:trace contextRef="#ctx0" brushRef="#br0">113 67 12054,'0'0'11728,"-2"-11"-10144,-7-33-290,6 33 1513,3 16-2706,-22 292 1131,3-104-770,14-59-410,4-70-453,-2-1 1,-25 126-1,12-144-5068,12-34-461</inkml:trace>
</inkml:ink>
</file>

<file path=ppt/ink/ink20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15.098"/>
    </inkml:context>
    <inkml:brush xml:id="br0">
      <inkml:brushProperty name="width" value="0.035" units="cm"/>
      <inkml:brushProperty name="height" value="0.035" units="cm"/>
      <inkml:brushProperty name="color" value="#E71224"/>
    </inkml:brush>
  </inkml:definitions>
  <inkml:trace contextRef="#ctx0" brushRef="#br0">1 65 14535,'0'0'5258,"37"-10"-3534,123-32-593,-142 38-898,1 0 0,-1 2 0,1 0 0,0 2 0,22 1 0,-16 0-39,-21-2-183,0 1-1,0 0 0,0 0 0,0 1 0,0-1 0,0 1 0,0 0 0,0 0 0,0 0 0,-1 0 0,1 1 0,0-1 0,-1 1 1,1 0-1,-1 0 0,0 1 0,0-1 0,0 0 0,0 1 0,0 0 0,0 0 0,-1 0 0,1 0 0,-1 0 0,0 1 0,0-1 1,0 1-1,0-1 0,-1 1 0,1 0 0,-1-1 0,0 1 0,0 0 0,0 0 0,0 6 0,0 0-9,0-1-1,-1 1 1,1 0-1,-2-1 1,0 1-1,0 0 1,0-1-1,-1 1 1,-1-1-1,0 1 1,0-1-1,-1 0 1,-5 10-1,-1-4 4,0 0 0,-1 0 0,-1-1-1,-1 0 1,-27 23 0,-166 117-155,197-148 115,-3 8-58,19-7 111,32-4 168,-28-2-122,352 43 1239,-337-41-2447,0-1 1,32-1 0,-40-1-151,40 0-4161</inkml:trace>
</inkml:ink>
</file>

<file path=ppt/ink/ink20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15.427"/>
    </inkml:context>
    <inkml:brush xml:id="br0">
      <inkml:brushProperty name="width" value="0.035" units="cm"/>
      <inkml:brushProperty name="height" value="0.035" units="cm"/>
      <inkml:brushProperty name="color" value="#E71224"/>
    </inkml:brush>
  </inkml:definitions>
  <inkml:trace contextRef="#ctx0" brushRef="#br0">7 13 15063,'0'0'13014,"-7"-13"-12118,11 13-3185,17 0-576,4 4-3026</inkml:trace>
</inkml:ink>
</file>

<file path=ppt/ink/ink20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15.787"/>
    </inkml:context>
    <inkml:brush xml:id="br0">
      <inkml:brushProperty name="width" value="0.035" units="cm"/>
      <inkml:brushProperty name="height" value="0.035" units="cm"/>
      <inkml:brushProperty name="color" value="#E71224"/>
    </inkml:brush>
  </inkml:definitions>
  <inkml:trace contextRef="#ctx0" brushRef="#br0">1 26 10533,'0'0'9996,"31"-5"-9081,-23 4-826,71-9 835,79 0 0,-149 10-359,-15 0-239,-36 0-516,-61 6-4438,80-2 1614,-1 2-1805</inkml:trace>
</inkml:ink>
</file>

<file path=ppt/ink/ink20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16.349"/>
    </inkml:context>
    <inkml:brush xml:id="br0">
      <inkml:brushProperty name="width" value="0.035" units="cm"/>
      <inkml:brushProperty name="height" value="0.035" units="cm"/>
      <inkml:brushProperty name="color" value="#E71224"/>
    </inkml:brush>
  </inkml:definitions>
  <inkml:trace contextRef="#ctx0" brushRef="#br0">0 10 8004,'0'0'12907,"1"-8"-7188,4 6-6180,63 2-5507,-40 0-819</inkml:trace>
</inkml:ink>
</file>

<file path=ppt/ink/ink20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1:17.131"/>
    </inkml:context>
    <inkml:brush xml:id="br0">
      <inkml:brushProperty name="width" value="0.035" units="cm"/>
      <inkml:brushProperty name="height" value="0.035" units="cm"/>
      <inkml:brushProperty name="color" value="#E71224"/>
    </inkml:brush>
  </inkml:definitions>
  <inkml:trace contextRef="#ctx0" brushRef="#br0">85 146 6019,'0'0'15476,"20"-24"-14582,1-1-725,1 1 0,25-21 0,-42 41-143,1 1 1,0-1-1,0 1 1,0 1 0,0-1-1,0 1 1,0 0-1,1 1 1,-1-1-1,1 1 1,-1 1-1,1-1 1,-1 1 0,1 0-1,0 1 1,-1-1-1,1 1 1,-1 1-1,1-1 1,6 3-1,-5-1-7,1 1 1,-1-1-1,1 1 0,-1 1 0,0 0 0,-1 0 0,1 0 0,-1 1 0,0 0 0,0 1 0,-1-1 0,0 1 0,0 0 0,0 1 0,-1 0 0,-1 0 0,1 0 1,-1 0-1,0 0 0,-1 1 0,0 0 0,3 13 0,-3-8-13,1 1 0,-2-1 1,0 1-1,0 0 0,-2 0 0,0 0 0,0-1 1,-2 1-1,1 0 0,-2 0 0,0-1 1,-1 1-1,-9 22 0,3-19-3,-1-1-1,0 0 1,-1-1 0,-1 0-1,-1-1 1,0 0 0,-1-1 0,0-1-1,-1-1 1,-18 12 0,14-11-45,-2 0-1,0-2 1,0 0 0,-1-1 0,0-2 0,0 0 0,-48 8 0,-1-14 165,71-2 787,6 0-267,90 1-474,282-13 392,-330 7-1607,1-3 1,-2-1 0,1-2 0,-1-3 0,84-37-1,242-98-11129,-305 125 11275,-49 18 1045,38-17-660,-54 22 657,0 0 0,0 0 0,0 0 1,-1-1-1,1 1 0,0 0 0,-1-1 0,1 1 1,-1-1-1,1 1 0,-1-1 0,0 0 0,0 0 0,0 0 1,0 1-1,0-1 0,0 0 0,0 0 0,-1 0 1,1 0-1,-1-1 0,1-2 0,-1 5-21,0-1 0,0 1 0,0 0 0,0-1 0,0 1 0,-1 0 0,1-1 0,0 1 0,0 0 0,0-1-1,-1 1 1,1 0 0,0-1 0,0 1 0,-1 0 0,1 0 0,0-1 0,-1 1 0,1 0 0,0 0 0,0 0 0,-1-1 0,1 1 0,0 0 0,-1 0 0,1 0 0,-1 0 0,1 0-1,0 0 1,-1 0 0,-26-1 1086,20 1-459,-7 1-272,1 1 1,-1 1-1,1 0 0,0 0 0,0 1 1,0 1-1,0 0 0,1 1 1,0 1-1,0 0 0,0 0 0,-11 10 1,8-6-111,0 1 0,1 1 0,1 1 0,0 0 0,0 0 1,2 1-1,0 1 0,-13 22 0,21-31-243,0 1 0,0-1-1,0 1 1,1-1 0,0 1 0,0 0 0,1 0-1,0 0 1,0 0 0,1 0 0,0 0 0,2 11-1,-1-14-87,0 0 0,1 0-1,-1 0 1,1 0 0,0 0-1,1 0 1,-1 0-1,1-1 1,0 1 0,0-1-1,0 0 1,1 0 0,-1 0-1,1 0 1,0-1-1,0 1 1,0-1 0,9 5-1,9 3 60,1-1 0,0-1-1,1-1 1,0-1 0,0-1-1,1-1 1,43 3 0,-5-5 215,119-8 1,-166 3-242,0 0 0,0 0 0,-1-2 0,1 0 0,-1-1 0,0 0 1,19-10-1,-28 12-17,0-1 1,-1 1-1,1-1 1,-1 0-1,0-1 0,1 1 1,-2-1-1,1 0 1,-1 0-1,0-1 1,0 1-1,0-1 1,-1 0-1,1 0 1,-1 0-1,-1 0 1,0-1-1,1 1 1,0-10-1,0 4-22,-1 1 0,-1 0 0,0-1 1,-1 1-1,0-1 0,0 1 0,-1-1 0,-1 1 0,0 0 0,-1-1 1,0 1-1,0 0 0,-1 1 0,-1-1 0,0 1 0,0 0 0,-1 0 0,0 0 1,-1 1-1,0 0 0,0 0 0,-1 0 0,0 1 0,-18-13 0,2 5-8,-1 1 0,-1 1 0,0 1 0,-1 1-1,0 1 1,-1 2 0,-47-10 0,-66-1-1041,2 14-3310,121 9-238,15 13-2918</inkml:trace>
</inkml:ink>
</file>

<file path=ppt/ink/ink20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02.291"/>
    </inkml:context>
    <inkml:brush xml:id="br0">
      <inkml:brushProperty name="width" value="0.035" units="cm"/>
      <inkml:brushProperty name="height" value="0.035" units="cm"/>
      <inkml:brushProperty name="color" value="#E71224"/>
    </inkml:brush>
  </inkml:definitions>
  <inkml:trace contextRef="#ctx0" brushRef="#br0">3340 0 8388,'0'0'10781,"10"1"-9890,2 0-374,17 0-332,-3-1 4187,-1081 53-2850,16 69-768,457-39-23,19 30 171,517-103-803,28-6-30,0 0-1,1 1 1,0 1 0,-30 13 0,46-18-66,0-1 0,1 0 0,-1 1 1,0-1-1,0 0 0,1 1 0,-1-1 1,0 1-1,1-1 0,-1 1 0,0-1 1,1 1-1,-1 0 0,1-1 0,-1 1 1,1 0-1,-1-1 0,1 1 1,0 0-1,-1 0 0,1-1 0,0 1 1,0 0-1,-1 0 0,1 0 0,0 1 1,0-2 2,1 1 1,0 0 0,-1-1-1,1 1 1,0 0 0,-1-1-1,1 1 1,0-1 0,0 1-1,-1-1 1,1 1 0,0-1-1,0 0 1,0 1 0,0-1-1,-1 0 1,1 0 0,0 0-1,0 0 1,0 1 0,0-1-1,0 0 1,1-1 0,26 3 80,0-2 1,-1-1 0,38-6-1,-53 5-67,-1 0 0,0-2-1,0 1 1,-1-1 0,1-1-1,-1 0 1,0 0 0,0-1-1,0-1 1,-1 1 0,11-11 0,-9 6-2,-1 1 0,0-1 0,9-16 1,-16 24-149,0-1 0,-1 0 1,0 0-1,0 0 0,0-1 1,0 1-1,-1 0 0,1-1 1,-1 1-1,0-1 0,-1 1 1,1-1-1,-1-8 0,0 12 81,0 1 0,0 0 0,0-1 0,-1 1-1,1-1 1,0 1 0,0 0 0,0-1-1,-1 1 1,1 0 0,0-1 0,0 1 0,-1 0-1,1-1 1,0 1 0,-1 0 0,1 0 0,0-1-1,-1 1 1,1 0 0,-1 0 0,1 0-1,0-1 1,-1 1 0,1 0 0,-1 0 0,1 0-1,0 0 1,-1 0 0,1 0 0,-1 0 0,1 0-1,0 0 1,-1 0 0,1 0 0,-1 0-1,0 0 1,-24-1-2283,0 1-1,0 1 1,-40 6 0,-34 20-7075</inkml:trace>
</inkml:ink>
</file>

<file path=ppt/ink/ink20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03.171"/>
    </inkml:context>
    <inkml:brush xml:id="br0">
      <inkml:brushProperty name="width" value="0.035" units="cm"/>
      <inkml:brushProperty name="height" value="0.035" units="cm"/>
      <inkml:brushProperty name="color" value="#E71224"/>
    </inkml:brush>
  </inkml:definitions>
  <inkml:trace contextRef="#ctx0" brushRef="#br0">2156 134 11701,'0'0'6710,"-6"-4"-5846,-3-1-699,-1 0-1,1 0 1,-1 1-1,0 1 0,0 0 1,0 0-1,-18-2 0,-84-3 727,69 6-546,-664-24 2046,-482-34 1781,1186 60-4039,8 0-61,22 0-61,44 7-171,-20 6-700,-1 1 0,81 36 0,16 25-5940,-67-22-1140</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22.134"/>
    </inkml:context>
    <inkml:brush xml:id="br0">
      <inkml:brushProperty name="width" value="0.035" units="cm"/>
      <inkml:brushProperty name="height" value="0.035" units="cm"/>
    </inkml:brush>
  </inkml:definitions>
  <inkml:trace contextRef="#ctx0" brushRef="#br0">165 45 11237,'0'0'12240,"7"-2"-11202,-7 2-1015,1 0 0,-1-1-1,1 1 1,0 0 0,-1 0 0,1-1-1,0 1 1,0 0 0,-1 0-1,1 0 1,0 0 0,-1 0 0,1 0-1,0 0 1,0 0 0,-1 0 0,1 0-1,0 0 1,0 1 0,-1-1-1,1 0 1,0 0 0,-1 1 0,1-1-1,-1 0 1,1 1 0,0-1-1,0 1 1,-9 19 428,-50 40 103,28-29-252,20-21-267,1 1-1,0 0 1,0 1 0,1-1-1,1 2 1,0-1-1,1 1 1,0 0-1,1 0 1,0 0-1,1 1 1,1 0-1,0 0 1,1 0-1,-1 28 1,3-38-34,0-1 0,1 1 0,-1 0 0,1 0 0,0 0 0,0 0 0,0-1 0,0 1 0,1 0 0,0-1 0,-1 1 0,1-1 0,0 0 0,1 1 0,-1-1 0,4 3 0,-1-1-17,0-1 0,1 1-1,0-1 1,0 0 0,0-1 0,0 0 0,0 0-1,11 4 1,2-2-59,2 0 1,-1-1-1,0-1 1,1 0-1,27-2 0,-41 0 74,-1-1 1,0-1-1,1 1 0,-1-1 0,1 0 0,-1-1 0,0 1 0,6-4 0,-8 4 2,-1-2-1,1 1 1,-1 0 0,0-1 0,0 1 0,0-1-1,-1 0 1,1 0 0,-1 0 0,1 0 0,-1 0 0,0-1-1,3-6 1,4-13-3,-1-1-1,-1 0 1,-1 0-1,-1 0 1,-1-1 0,-1 0-1,-1 1 1,-1-1-1,-2 0 1,-6-47-1,6 66-11,-1 0-1,1-1 0,-1 2 0,0-1 0,-1 0 0,1 0 0,-1 1 1,0-1-1,0 1 0,-1 0 0,0 0 0,0 0 0,0 1 0,0-1 1,-1 1-1,0 0 0,0 0 0,0 1 0,0-1 0,-1 1 1,1 0-1,-10-3 0,0 0-349,-2 1 0,1 1 0,0 1 0,-1 0 0,0 1 0,-32 0 0,48 4 4,0 0 0,1 0 0,-1 0 0,1 0-1,0 0 1,-1 1 0,1-1 0,0 0 0,0 0 0,0 0 0,1 3 0,-1-4-214,0 33-3700</inkml:trace>
</inkml:ink>
</file>

<file path=ppt/ink/ink20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04.741"/>
    </inkml:context>
    <inkml:brush xml:id="br0">
      <inkml:brushProperty name="width" value="0.035" units="cm"/>
      <inkml:brushProperty name="height" value="0.035" units="cm"/>
      <inkml:brushProperty name="color" value="#E71224"/>
    </inkml:brush>
  </inkml:definitions>
  <inkml:trace contextRef="#ctx0" brushRef="#br0">885 207 18536,'0'0'6177,"3"17"-5705,11 76 298,-5 1-1,-3 1 1,-12 154 0,1-210-753,-1-1 0,-2 0 0,-1-1 0,-2 0 0,-2 0 0,-1-1 0,-30 53 0,44-99 28,0-74-29,4 0 0,17-102 0,82-263-35,-43 201 6,-52 204-3,-9 44 9,0 0-1,0 0 1,0 0 0,0 0-1,0 0 1,0 0 0,0 0-1,0 1 1,0-1 0,1 0-1,-1 1 1,0-1 0,0 1-1,0-1 1,0 1 0,0 0-1,1-1 1,-1 1 0,-1 1-1,-175 118-158,-205 104-1,271-171 101,55-29 34,1 3 1,2 2-1,-58 41 1,108-66 14,-1-1-1,1 0 1,0 0 0,0 1 0,0 0-1,0 0 1,-3 6 0,5-9 10,1 0 0,-1 0 0,1 0-1,-1 0 1,1 0 0,0 0 0,-1 1 0,1-1 0,0 0 0,0 0-1,-1 0 1,1 1 0,0-1 0,0 0 0,0 0 0,1 0 0,-1 0-1,0 1 1,0-1 0,1 0 0,-1 0 0,0 0 0,1 0 0,0 0-1,-1 0 1,1 0 0,-1 0 0,1 0 0,0 0 0,0 0 0,-1 0-1,1 0 1,0 0 0,0-1 0,2 2 0,7 3-10,1 0 0,0-1 0,0 0 0,0-1 0,0 0-1,0-1 1,20 2 0,95 0 27,-88-4-17,465-3-3,-342-6 19,179-32 0,-36-26-331,-104 22-1589,-75 27-182,10-3-1355,-118 18 3147,-1-2 0,0 0 0,0-1 0,-1 0 0,28-16 0,-41 21 331,-1-1 0,1 1 0,-1 0 0,0 0-1,1-1 1,-1 1 0,0-1 0,0 0 0,0 1 0,0-1 0,0 0-1,0 1 1,-1-1 0,1 0 0,-1 0 0,1 0 0,-1 1 0,1-1-1,-1 0 1,0 0 0,0 0 0,0 0 0,0 0 0,0 0 0,-1 0-1,1 0 1,0 1 0,-1-1 0,-1-3 0,0 0 92,1 0 0,-2 0 0,1 0 0,0 1 0,-1-1 0,0 1 0,0-1 0,-1 1 0,-4-4 0,7 7-90,-11-11 463,-1 1 0,-1 1 0,-16-10 0,27 18-426,0 0 0,0 0 1,0 1-1,0-1 0,-1 1 1,1 0-1,0 0 0,-1 0 1,1 0-1,-1 1 1,1-1-1,-1 1 0,0 0 1,1 0-1,-1 0 0,1 1 1,-1-1-1,1 1 0,-1 0 1,1 0-1,-1 0 0,-4 2 1,-6 8 17,0 1 1,1 1 0,0 0 0,0 0-1,2 1 1,-12 18 0,-12 13 77,16-23-111,-21 26 115,-50 76 0,81-110-159,1 1 0,0 0 1,1 0-1,0 1 1,2 0-1,0 0 1,0 0-1,2 0 1,0 1-1,-1 25 1,3-39-9,1 0 0,0 0 0,1 0 0,-1 0 1,1 0-1,-1 0 0,1 0 0,0-1 0,0 1 0,0 0 1,0 0-1,0-1 0,1 1 0,0 0 0,-1-1 1,1 0-1,0 1 0,0-1 0,0 0 0,0 0 1,1 0-1,-1 0 0,0 0 0,1-1 0,-1 1 0,1-1 1,0 1-1,0-1 0,5 2 0,6 0 14,0-1-1,1 0 1,-1 0-1,0-2 0,17 0 1,-12-1 2,-7 1 9,1 0 0,-1-1 0,0-1 0,0 0 0,0 0 0,0-1 1,0-1-1,-1 0 0,0-1 0,1 0 0,-2-1 0,1 0 0,-1 0 0,1-1 1,-2-1-1,1 1 0,-1-2 0,-1 1 0,1-1 0,-1-1 0,-1 1 0,0-1 1,10-18-1,-8 8 21,-1 0 0,-1-1 0,-1 0 0,0-1 0,-2 1 0,0-1 0,-2 0 0,0 0 0,-3-39 0,1 47-33,-2 0-1,0 0 1,-1 0 0,0 0 0,-1 1-1,0-1 1,-1 1 0,-1 0-1,0 1 1,0-1 0,-15-18 0,5 9 194,-2 1 1,-1 0-1,0 2 1,-43-34-1,80 64-243,1-1 0,38 14 0,-33-14 40,83 31-837,216 53 0,-283-87-188,0-2-1,0-1 0,1-3 1,61-5-1,-100 4 1025,0 0 0,0 0 1,0-1-1,-1 1 0,1 0 0,0-1 0,0 1 0,0-1 1,-1 0-1,1 0 0,0 0 0,-1 0 0,1 0 0,-1 0 1,1 0-1,-1 0 0,1 0 0,-1-1 0,0 1 0,1-1 1,-1 1-1,0-1 0,0 1 0,0-1 0,-1 0 0,3-3 1,-2-1 266,1-1 0,-1 0 0,-1 0 0,1 0 0,-2-13 0,1 8 74,0 11 577,0-5-423,0 6-467,1-1-1,-1 0 1,0 1-1,0-1 1,0 0-1,0 1 1,0-1-1,0 0 1,0 1-1,0-1 1,0 0-1,0 1 1,0-1-1,0 0 1,0 1-1,-1-1 1,1 1-1,0-1 1,0 0-1,-1 1 1,1-1-1,0 1 1,-1-1-1,1 1 1,-1-1-1,-2 1-27,0 1 0,0 0 1,0 0-1,0 0 0,0 1 0,0-1 1,1 1-1,-1 0 0,0 0 0,1-1 0,0 2 1,-1-1-1,1 0 0,0 0 0,0 1 0,-2 3 1,-37 53 92,29-40-40,-7 11 45,1 0-1,1 1 0,2 1 0,-20 60 1,28-68-59,2 0 1,0 0-1,1 1 1,1 0-1,2-1 1,0 1-1,5 42 1,-2-58-39,-1 0 0,2 0 1,-1 0-1,1 0 1,1-1-1,0 0 1,0 1-1,0-2 0,1 1 1,0 0-1,1-1 1,0 0-1,0 0 1,0-1-1,1 1 0,0-1 1,0-1-1,1 1 1,-1-1-1,1-1 1,11 6-1,0-2 27,1 0 0,0-2 0,0 0 0,0-1-1,1-1 1,-1-1 0,1-1 0,26 0 0,-37-1 43,0-1-1,-1-1 1,1 0-1,0 0 1,-1-1-1,0 0 1,1 0-1,-1-1 1,0-1 0,0 1-1,0-2 1,-1 1-1,1-1 1,-1 0-1,0-1 1,-1 0-1,1 0 1,-1 0 0,-1-1-1,1 0 1,-1-1-1,0 1 1,0-1-1,4-11 1,-2 5-7,0-1 0,-2 0 0,0-1 0,0 0-1,-2 0 1,0 0 0,3-24 0,-2-12 56,-3-55-1,-2 86-118,-1 0 1,-1-1-1,-1 1 0,-1 0 0,-1 1 0,-1-1 1,0 1-1,-2 0 0,0 0 0,-1 1 0,-1 0 0,-1 0 1,-1 1-1,0 1 0,-1 0 0,-1 1 0,0 0 1,-2 1-1,0 1 0,0 0 0,-20-12 0,21 17-35,0 1-1,-1 0 0,0 0 0,-1 2 0,0 0 0,-33-7 1,44 12-10,1-1 0,-1 1 0,0 1 0,1-1 0,-1 1 0,0 0 0,1 0 0,-1 0 0,0 1 0,1 0 0,-1 0 0,0 1 1,1-1-1,0 1 0,-1 1 0,1-1 0,0 1 0,0-1 0,0 2 0,1-1 0,-1 0 0,1 1 0,-1 0 0,-5 7 0,4-1-385,1 0 0,0 0 0,0 1 0,1 0 0,1-1 0,0 1 0,0 0 0,1 1 0,-1 11 0,1 8-2202,1-1 1,4 37-1,8 28-8262</inkml:trace>
</inkml:ink>
</file>

<file path=ppt/ink/ink20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19.066"/>
    </inkml:context>
    <inkml:brush xml:id="br0">
      <inkml:brushProperty name="width" value="0.035" units="cm"/>
      <inkml:brushProperty name="height" value="0.035" units="cm"/>
      <inkml:brushProperty name="color" value="#E71224"/>
    </inkml:brush>
  </inkml:definitions>
  <inkml:trace contextRef="#ctx0" brushRef="#br0">401 55 8548,'0'0'15714,"15"-12"-14690,11-8-775,4-2 657,-67 57-172,-9 8-436,2 2 1,2 2-1,2 1 1,2 3-1,-58 103 0,75-115-273,2 1-1,2 2 0,2 0 0,1 0 1,2 1-1,2 1 0,2 0 1,2 0-1,0 54 0,5-90-27,1 0-1,1 0 1,-1 0 0,1 0-1,1 0 1,-1 0 0,1 0-1,1 0 1,4 10 0,-5-15-1,0 0 1,0 0 0,1 0-1,-1-1 1,1 1 0,0 0-1,0-1 1,0 0 0,0 0-1,0 0 1,0 0 0,1 0-1,-1 0 1,1-1 0,-1 0-1,1 0 1,-1 0 0,1 0-1,0 0 1,0-1 0,7 1-1,-6-1 10,0 0-1,0 1 0,-1-2 0,1 1 0,0-1 1,0 1-1,0-1 0,0-1 0,0 1 1,0-1-1,-1 0 0,1 0 0,-1 0 1,1 0-1,-1-1 0,0 0 0,0 0 1,0 0-1,-1 0 0,1-1 0,-1 0 0,1 1 1,-1-1-1,0 0 0,-1 0 0,1-1 1,-1 1-1,0-1 0,3-6 0,1-6 5,-1-1-1,-1 0 0,0 0 0,-2 0 0,0-1 1,-1-30-1,0 43-15,-1-1 0,0 1 0,-1 0 1,0-1-1,0 1 0,0 0 0,-1 0 1,1 0-1,-1 0 0,-1 0 0,1 0 1,-1 0-1,0 1 0,-1-1 0,1 1 1,-1 0-1,0 0 0,0 1 0,-1-1 1,0 1-1,1 0 0,-1 0 0,-1 0 1,1 1-1,0-1 0,-1 1 0,0 1 1,1-1-1,-1 1 0,0 0 0,-10-2 1,-46-1-65,61 5 49,0 0-1,1 1 0,-1-1 1,0 1-1,0-1 0,0 1 0,1-1 1,-1 1-1,0-1 0,1 1 1,-1-1-1,0 1 0,1 0 1,-1 0-1,1-1 0,-1 1 0,1 0 1,-1 0-1,1-1 0,0 1 1,-1 0-1,1 0 0,0 0 1,0 0-1,-1 0 0,1 0 0,0-1 1,0 1-1,0 0 0,0 0 1,0 0-1,0 0 0,0 0 1,1 1-1,-1 2-141,0-1 0,1 1 0,-1 0 0,1 0 1,0-1-1,0 1 0,0 0 0,2 4 0,1-3-245,1 1 0,-1-1-1,1 0 1,0 0 0,0 0 0,1-1-1,0 0 1,-1 0 0,1 0-1,10 4 1,-3-2-1013,0 0 0,1-1-1,-1 0 1,21 3 0,27-2-5326</inkml:trace>
</inkml:ink>
</file>

<file path=ppt/ink/ink20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19.396"/>
    </inkml:context>
    <inkml:brush xml:id="br0">
      <inkml:brushProperty name="width" value="0.035" units="cm"/>
      <inkml:brushProperty name="height" value="0.035" units="cm"/>
      <inkml:brushProperty name="color" value="#E71224"/>
    </inkml:brush>
  </inkml:definitions>
  <inkml:trace contextRef="#ctx0" brushRef="#br0">57 0 13510,'0'0'12438,"84"16"-11654,-87 53 177,-29 23-81,-6 15-272,2 4-159,15 6-257,11 0-160,10 15-32,0 14-336,3 18-1505,25 10-2481,-3-4-9749</inkml:trace>
</inkml:ink>
</file>

<file path=ppt/ink/ink20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19.896"/>
    </inkml:context>
    <inkml:brush xml:id="br0">
      <inkml:brushProperty name="width" value="0.035" units="cm"/>
      <inkml:brushProperty name="height" value="0.035" units="cm"/>
      <inkml:brushProperty name="color" value="#E71224"/>
    </inkml:brush>
  </inkml:definitions>
  <inkml:trace contextRef="#ctx0" brushRef="#br0">2025 102 13942,'0'0'5726,"-33"-17"-4665,0 0-782,0 2-1,-64-20 1,64 28-28,0 2 0,-1 2 1,-66 1-1,-347 10 1322,-567 85 0,980-88-1463,-47 13 1,76-16-105,0-1 0,0 1-1,0 0 1,0 1 0,1-1-1,-1 1 1,-6 5-1,10-7-5,1 0-1,-1-1 0,1 1 1,-1 0-1,0-1 0,1 1 1,-1 0-1,1 0 0,-1 0 1,1-1-1,0 1 0,-1 0 1,1 0-1,0 0 0,0 0 1,0 0-1,-1 0 0,1 0 1,0-1-1,0 1 0,0 0 1,0 0-1,1 0 0,-1 0 1,0 0-1,0 0 0,0 0 1,1 0-1,-1-1 1,1 1-1,-1 0 0,0 0 1,1 0-1,-1-1 0,1 1 1,0 0-1,-1 0 0,1-1 1,0 1-1,-1-1 0,1 1 1,0 0-1,0-1 0,-1 0 1,1 1-1,0-1 0,1 1 1,11 7-62,0-1 0,1-1 1,0 0-1,0-1 1,27 6-1,93 16-1100,53-2-2701,9-11-3551</inkml:trace>
</inkml:ink>
</file>

<file path=ppt/ink/ink20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20.663"/>
    </inkml:context>
    <inkml:brush xml:id="br0">
      <inkml:brushProperty name="width" value="0.035" units="cm"/>
      <inkml:brushProperty name="height" value="0.035" units="cm"/>
      <inkml:brushProperty name="color" value="#E71224"/>
    </inkml:brush>
  </inkml:definitions>
  <inkml:trace contextRef="#ctx0" brushRef="#br0">976 206 15127,'0'0'5565,"-12"0"-3468,119 0-558,-107 0-1530,0 1-1,0 0 1,0 0 0,0 0-1,0-1 1,-1 1-1,1 0 1,0 0-1,0 0 1,-1-1-1,1 1 1,-1 0-1,1-1 1,-1 1-1,1 0 1,-1-1-1,1 1 1,-1-1-1,1 1 1,-2 0-1,-6 3 14,0-1 0,1-1 0,-2 1 0,1-1 0,0-1 1,0 1-1,-14-1 0,-69-1 106,42-2-43,8 2-48,-78-11 1,99 8-30,1-2-1,0 0 1,0-1-1,0-1 1,1-1-1,-19-11 1,32 17-1,0-1 1,1 0-1,0-1 1,-1 1-1,1-1 1,0 0-1,1 0 1,-1 0 0,1 0-1,0-1 1,0 1-1,0-1 1,-2-6-1,4 9 1,0 0 0,1-1-1,-1 1 1,1 0 0,-1-1-1,1 1 1,0-1 0,0 1 0,0-1-1,0 1 1,1 0 0,-1-1-1,0 1 1,1-1 0,0 1 0,0 0-1,0 0 1,0-1 0,0 1-1,0 0 1,0 0 0,1 0 0,-1 0-1,1 0 1,-1 0 0,1 1-1,0-1 1,0 0 0,0 1 0,0 0-1,4-3 1,4-2-3,0 1 0,1 0 0,0 1 0,0 0 0,0 0 0,1 1 0,-1 1 0,13-2 0,17 1-6,42 0 0,-71 3 12,0 1 0,1 0 0,-1 1 0,0 0 0,0 1 0,-1 0 0,1 1 0,-1 0 0,1 0 0,-1 2 0,-1-1 0,1 2 0,-1-1 0,0 1 0,0 1 0,-1 0 0,0 0 0,0 0 0,-1 2 0,0-1 0,8 14 0,-6-10-1,-1 1-1,0 0 1,-1 1-1,-1 0 1,0 1-1,-1-1 0,-1 1 1,6 29-1,-9-37-11,-1 1 1,0 0-1,0-1 0,-1 1 0,-1 0 0,1-1 0,-1 1 1,-1 0-1,0-1 0,0 0 0,0 1 0,-1-1 0,0 0 0,-1 0 1,0 0-1,0-1 0,-1 1 0,0-1 0,-6 8 0,-7 2-46,-1-1-1,0-1 1,-1 0-1,-1-1 0,0-1 1,0-1-1,-1-1 0,-1-1 1,-26 7-1,-8 1-626,0-2 1,-102 13-1,59-20 411,-175-7 0,263-2 344,0-1 0,1 0 0,-1-1 1,1 0-1,-1-1 0,-12-4 0,22 6-61,0 0-1,0 0 0,0 0 1,0 0-1,1 0 0,-1 0 1,0 0-1,0 0 0,1-1 1,-1 1-1,1-1 0,0 1 1,-1-1-1,1 0 0,0 1 1,0-1-1,0 0 0,0 0 1,0 0-1,0 0 0,1 0 0,-1 0 1,0 0-1,1 0 0,0 0 1,-1 0-1,1 0 0,0 0 1,0 0-1,0 0 0,1 0 1,-1 0-1,0 0 0,1 0 1,-1-1-1,1 2 0,0-1 1,0 0-1,0 0 0,0 0 1,2-3-1,1-1 15,0 0 1,1 0-1,0 0 1,0 1-1,0 0 1,1 0-1,-1 0 0,1 1 1,0 0-1,0 0 1,1 0-1,7-3 0,11-3 129,-1 0 0,30-7 0,-30 11 21,0 1-1,0 1 0,0 0 0,0 2 0,1 1 1,37 4-1,-46-1-106,0 0 0,1 1 0,-1 1 0,0 1 1,-1 0-1,1 1 0,-1 0 0,0 2 0,-1 0 0,21 14 0,118 110 83,-114-94-158,2-3-1,1-1 0,2-2 0,63 36 0,-78-54-242,0-2 0,1 0-1,1-2 1,46 9 0,-44-13-2024,-1-2 0,43-1 0,-32-3-4019</inkml:trace>
</inkml:ink>
</file>

<file path=ppt/ink/ink20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21.022"/>
    </inkml:context>
    <inkml:brush xml:id="br0">
      <inkml:brushProperty name="width" value="0.035" units="cm"/>
      <inkml:brushProperty name="height" value="0.035" units="cm"/>
      <inkml:brushProperty name="color" value="#E71224"/>
    </inkml:brush>
  </inkml:definitions>
  <inkml:trace contextRef="#ctx0" brushRef="#br0">146 219 15143,'0'0'8948,"-28"23"-8380,1 0-444,1 0 0,-27 33-1,51-55-117,1 0-1,0 1 0,0-1 1,0 0-1,1 1 1,-1-1-1,0 1 1,0-1-1,1 1 0,-1-1 1,1 1-1,-1-1 1,1 1-1,0 0 1,0-1-1,-1 1 1,1-1-1,0 1 0,1 0 1,-1-1-1,0 1 1,0 0-1,1-1 1,-1 1-1,1-1 0,-1 1 1,1-1-1,0 1 1,-1-1-1,1 1 1,0-1-1,0 0 0,0 1 1,0-1-1,0 0 1,0 0-1,1 0 1,-1 0-1,3 2 1,3 1 10,1 1 0,-1-1 0,1-1 1,0 0-1,13 4 0,-14-5-3,20 4 87,1 0 0,-1-2 0,1-1 0,0-2 0,0 0-1,45-6 1,-66 5 3,0-1 1,0 0-1,-1-1 0,1 1 0,0-1 0,0 0 0,-1-1 1,1 0-1,-1 0 0,0 0 0,0-1 0,0 0 1,0 0-1,-1 0 0,8-8 0,-8 5-15,0 1 0,-1 0 0,0-1 0,0 0 0,-1 0-1,1 0 1,-2-1 0,1 1 0,-1-1 0,0 1 0,-1-1 0,1 0 0,-1-14 0,-1 11-69,0-1 0,0 0 1,-2 0-1,1 0 1,-2 1-1,1-1 1,-2 1-1,1 0 0,-2 0 1,1 0-1,-1 0 1,-1 1-1,0 0 1,-1 0-1,0 0 0,0 1 1,-1 0-1,0 0 1,0 1-1,-1 0 1,0 1-1,-1 0 0,0 0 1,0 1-1,0 0 1,-1 1-1,1 0 0,-1 1 1,-1 0-1,1 0 1,-20-2-1,30 5-47,0 1 0,1 0 0,-1 0 0,0 0-1,1 0 1,-1 0 0,0-1 0,1 1 0,-1 0 0,0 0-1,1 1 1,-1-1 0,1 0 0,-1 0 0,0 0 0,1 0-1,-1 0 1,0 1 0,1-1 0,-1 0 0,1 1 0,-1-1-1,1 0 1,-1 1 0,1-1 0,-1 1 0,1-1 0,-1 1-1,1-1 1,-1 1 0,1-1 0,0 1 0,-1-1 0,1 1-1,0-1 1,0 1 0,-1 0 0,1-1 0,0 1 0,0 0-1,0-1 1,0 1 0,0 0 0,0-1 0,0 1 0,0 0-1,0-1 1,0 1 0,0-1 0,0 1 0,0 0 0,0-1-1,1 1 1,-1 0 0,0-1 0,1 1 0,1 4-544,0 0 0,0 0 0,1 0 1,0 0-1,0-1 0,5 7 0,47 40-8125</inkml:trace>
</inkml:ink>
</file>

<file path=ppt/ink/ink20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29.474"/>
    </inkml:context>
    <inkml:brush xml:id="br0">
      <inkml:brushProperty name="width" value="0.035" units="cm"/>
      <inkml:brushProperty name="height" value="0.035" units="cm"/>
      <inkml:brushProperty name="color" value="#E71224"/>
    </inkml:brush>
  </inkml:definitions>
  <inkml:trace contextRef="#ctx0" brushRef="#br0">81 0 5955,'0'0'17931,"9"1"-16691,38 4 2447,-45-8-2734,0 10-225,-8 208-516,-10 0 1,-53 268 0,67-469-802,-8 27-1411,9-40 1592,1 0 0,-1 0 0,1 0 0,-1 0-1,0 0 1,0 0 0,1 0 0,-1 0 0,0 0 0,0-1-1,0 1 1,0 0 0,0 0 0,0-1 0,0 1 0,-1-1 0,-1 2-1,-17-1-11263</inkml:trace>
</inkml:ink>
</file>

<file path=ppt/ink/ink20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29.912"/>
    </inkml:context>
    <inkml:brush xml:id="br0">
      <inkml:brushProperty name="width" value="0.035" units="cm"/>
      <inkml:brushProperty name="height" value="0.035" units="cm"/>
      <inkml:brushProperty name="color" value="#E71224"/>
    </inkml:brush>
  </inkml:definitions>
  <inkml:trace contextRef="#ctx0" brushRef="#br0">37 56 8292,'0'0'12787,"33"-9"-11242,111-27-291,-130 33-1042,0 0 1,0 1 0,0 1-1,1 0 1,-1 0 0,0 2 0,21 2-1,-32-2-171,1-1-8,0 1 0,0 0 0,0 0 0,-1 0 0,1 0 1,0 1-1,-1-1 0,1 1 0,-1 0 0,0 0 0,1 1 1,-1-1-1,0 1 0,0-1 0,-1 1 0,1 0 0,0 0 0,-1 0 1,0 0-1,0 1 0,0-1 0,0 1 0,0-1 0,-1 1 0,1-1 1,-1 1-1,0 0 0,0 0 0,-1 0 0,1 0 0,-1 0 1,0 6-1,0-1-14,0 1-1,-1-1 1,0 1 0,0-1 0,-1 0 0,0 0 0,-1 1 0,0-1 0,0-1-1,-1 1 1,0 0 0,-11 15 0,1-7-4,-2 0 0,0 0-1,-1-1 1,-34 24 0,-86 47-183,36-24-496,101-63 663,-5 3-66,0 1 1,0 0-1,0 0 0,1 0 0,-8 8 0,12-12 61,-1 1-1,1-1 1,0 1-1,-1 0 1,1-1-1,0 1 1,-1 0 0,1-1-1,0 1 1,0 0-1,0 0 1,-1-1-1,1 1 1,0 0-1,0 0 1,0-1-1,0 1 1,0 0-1,0-1 1,1 1-1,-1 0 1,0 1-1,1-1 6,0 0 0,0 0-1,0 0 1,0 0 0,0 0-1,0 0 1,1 0 0,-1 0-1,0 0 1,0 0 0,1-1-1,-1 1 1,0-1 0,1 1-1,-1-1 1,2 1 0,39 10 173,0-1 1,1-3 0,64 4-1,140-8 636,-156-4-975,-37 1-438,13 1-2503,0-2-4461,-16-2-761</inkml:trace>
</inkml:ink>
</file>

<file path=ppt/ink/ink20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30.477"/>
    </inkml:context>
    <inkml:brush xml:id="br0">
      <inkml:brushProperty name="width" value="0.035" units="cm"/>
      <inkml:brushProperty name="height" value="0.035" units="cm"/>
      <inkml:brushProperty name="color" value="#E71224"/>
    </inkml:brush>
  </inkml:definitions>
  <inkml:trace contextRef="#ctx0" brushRef="#br0">0 89 5939,'0'0'6936,"8"-10"-5204,-4 5-1325,32-43 1848,-33 46-1842,-1 0 0,0-1-1,1 1 1,-1 0 0,1 0 0,-1 1 0,1-1 0,0 0-1,0 1 1,4-2 0,3 2-235,-1-1 0,0 2 1,1-1-1,-1 1 0,1 1 0,-1 0 0,1 0 1,-1 1-1,0 0 0,0 0 0,0 1 0,0 1 0,0-1 1,-1 1-1,13 8 0,-1 1-63,-1 1 0,0 1 0,-1 0 0,29 33 0,-37-36-60,-1 0 0,0 0 0,-1 0 0,0 1 0,-1 0 0,-1 1 0,0-1 1,5 20-1,-8-25-47,-1 0 0,-1 1 0,1-1 0,-1 0 0,-1 1 0,0-1 0,0 1 0,0-1 0,-1 1 0,0-1 0,-1 1 0,0-1 0,0 0 0,-1 0 0,0 0 0,-6 11 0,1-8-8,-1 0 1,0 0-1,-1-1 1,0 0-1,0 0 1,-1-1 0,0-1-1,-1 0 1,0 0-1,-16 7 1,-17 7-406,-73 24 1,12-16-709,128-24 2050,295 0 682,-102-9-3929,-197 2 898,1-1 0,-1 0 0,0-2 0,0 0 0,0-1 0,-1-1 0,24-11 0,15-8-3694</inkml:trace>
</inkml:ink>
</file>

<file path=ppt/ink/ink20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30.805"/>
    </inkml:context>
    <inkml:brush xml:id="br0">
      <inkml:brushProperty name="width" value="0.035" units="cm"/>
      <inkml:brushProperty name="height" value="0.035" units="cm"/>
      <inkml:brushProperty name="color" value="#E71224"/>
    </inkml:brush>
  </inkml:definitions>
  <inkml:trace contextRef="#ctx0" brushRef="#br0">211 229 8100,'0'0'13843,"-22"-10"-12250,12 5-1386,1 0-83,0 1 0,-1 0 0,1 1-1,-1 0 1,-11-2 0,17 4-85,1 1-1,0-1 1,-1 1-1,1 0 1,-1 1-1,1-1 1,0 0-1,-1 1 1,1 0-1,0 0 1,0 0-1,-1 0 1,1 0-1,0 1 1,0-1-1,0 1 1,1 0-1,-1 0 1,0 0-1,1 0 1,-1 0-1,-3 5 1,2-2-14,0 0 0,0 0 0,1 1 0,0-1 1,0 1-1,0 0 0,1-1 0,0 1 0,0 0 0,0 0 1,1 1-1,0-1 0,0 0 0,1 0 0,-1 1 0,1-1 1,1 0-1,-1 0 0,1 1 0,0-1 0,3 8 1,-1-6-26,0 0 0,0-1 0,1 1 0,0-1 1,0 0-1,1 0 0,0 0 0,0-1 1,1 0-1,0 0 0,0 0 0,0 0 1,1-1-1,0 0 0,7 4 0,2-1 13,0-1-1,1 0 1,0-2 0,0 1-1,0-2 1,0-1-1,1 0 1,0-1 0,-1 0-1,22-2 1,-35-1 48,0 1 0,0 0-1,-1-1 1,1 0 0,0 0 0,0 0 0,-1 0 0,1-1-1,-1 1 1,1-1 0,-1 0 0,0 0 0,0 0 0,0-1-1,0 1 1,0-1 0,0 0 0,-1 1 0,1-1 0,-1 0-1,0-1 1,0 1 0,0 0 0,0-1 0,0 1 0,-1-1 0,0 1-1,0-1 1,0 0 0,1-3 0,3-16 90,-1 1 1,-2 0-1,1-45 1,-3 51-150,1-2 22,0-8 7,-1-1-1,-1 1 1,-7-40 0,6 59-29,1 0 1,-2 0 0,1 0-1,-1 0 1,0 0 0,0 1-1,0-1 1,-1 1 0,0 0 0,-1 0-1,1 0 1,-1 0 0,0 1-1,0 0 1,-1 0 0,0 0-1,-8-5 1,-8 4-241,12 14-789,10-5 813,-1 0 1,1 0-1,0 0 1,0 0-1,0 0 0,0 0 1,0 0-1,1 0 0,0 0 1,1 5-1,0-2-339,0-1 0,1 1 0,0-1 0,0 0 1,0 0-1,0 0 0,7 7 0,48 42-7088</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22.590"/>
    </inkml:context>
    <inkml:brush xml:id="br0">
      <inkml:brushProperty name="width" value="0.035" units="cm"/>
      <inkml:brushProperty name="height" value="0.035" units="cm"/>
    </inkml:brush>
  </inkml:definitions>
  <inkml:trace contextRef="#ctx0" brushRef="#br0">57 58 10549,'0'0'12875,"29"-13"-11285,-3 2-1264,0 1 1,47-13-1,-69 23-287,0 0 0,0-1 0,0 1-1,0 1 1,0-1 0,0 0 0,0 1 0,0 0 0,0 0-1,-1 0 1,1 1 0,0-1 0,-1 1 0,1 0-1,-1 0 1,0 0 0,6 4 0,0 2 56,-1 0 0,0 1 0,0 0 0,7 11 0,-2-2 65,21 24-7,-3 3 1,-2 0-1,-1 2 0,-3 1 0,-2 1 0,-2 1 0,-2 1 1,-2 1-1,-3 0 0,-2 1 0,-2 1 0,-3-1 0,-2 1 1,-2 1-1,-3-1 0,-11 87 0,9-125-178,-2-1-1,0 1 1,0-1-1,-1 0 1,-1-1-1,-1 1 1,0-1-1,-1 0 1,0-1-1,-1 0 1,-1 0-1,0-1 1,0 0-1,-1-1 1,-1 0-1,-22 16 1,16-15-486,-1-1 0,-1 0 0,0-2 0,0 0 0,-1-1-1,0-1 1,0-1 0,-1-1 0,0-1 0,0-1 0,-29 1 0,-41-3-6556,1-1-8607</inkml:trace>
</inkml:ink>
</file>

<file path=ppt/ink/ink20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31.150"/>
    </inkml:context>
    <inkml:brush xml:id="br0">
      <inkml:brushProperty name="width" value="0.035" units="cm"/>
      <inkml:brushProperty name="height" value="0.035" units="cm"/>
      <inkml:brushProperty name="color" value="#E71224"/>
    </inkml:brush>
  </inkml:definitions>
  <inkml:trace contextRef="#ctx0" brushRef="#br0">450 108 14615,'0'0'11664,"12"-18"-10608,37-53-263,-36 53 207,-13 21-792,-1 6-180,0 0-1,-1 1 1,1-1-1,-2 0 1,1 0-1,-1 0 1,-1 0-1,0-1 1,0 1-1,-6 8 1,-10 14 86,-31 35 1,25-33-7,-260 356-1447,244-344-1405,10-24-2465,0-8-5486</inkml:trace>
</inkml:ink>
</file>

<file path=ppt/ink/ink20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31.494"/>
    </inkml:context>
    <inkml:brush xml:id="br0">
      <inkml:brushProperty name="width" value="0.035" units="cm"/>
      <inkml:brushProperty name="height" value="0.035" units="cm"/>
      <inkml:brushProperty name="color" value="#E71224"/>
    </inkml:brush>
  </inkml:definitions>
  <inkml:trace contextRef="#ctx0" brushRef="#br0">0 72 5346,'0'0'19503,"9"-12"-18404,29-34-405,-37 45-658,0 0 0,0-1 1,1 1-1,-1 0 0,0 0 1,1 0-1,0 0 1,-1 0-1,1 1 0,-1-1 1,1 0-1,0 1 1,-1 0-1,1-1 0,0 1 1,0 0-1,-1-1 1,1 1-1,0 0 0,0 0 1,-1 1-1,1-1 1,0 0-1,0 1 0,2 0 1,30 19 354,-32-18-352,24 22 172,-1 1 1,-2 2-1,-1 0 0,-1 2 0,35 61 1,-39-62-149,187 333-894,-114-196-7475,-55-101-1021</inkml:trace>
</inkml:ink>
</file>

<file path=ppt/ink/ink20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33.011"/>
    </inkml:context>
    <inkml:brush xml:id="br0">
      <inkml:brushProperty name="width" value="0.035" units="cm"/>
      <inkml:brushProperty name="height" value="0.035" units="cm"/>
      <inkml:brushProperty name="color" value="#E71224"/>
    </inkml:brush>
  </inkml:definitions>
  <inkml:trace contextRef="#ctx0" brushRef="#br0">296 149 10549,'0'0'10984,"14"-15"-9464,42-44-114,-32 40 394,-21 31-878,-3-6-856,5 118 62,-6 1 0,-5-1 0,-41 223 0,46-342-233,-8 33-453,8-37 480,1 0-1,0 0 1,-1 0 0,1 1 0,0-1-1,-1 0 1,0 0 0,1 0 0,-1 0-1,0 0 1,1 0 0,-1 0 0,0 0-1,0 0 1,0 0 0,0-1 0,0 1-1,0 0 1,0-1 0,0 1 0,0 0-1,0-1 1,0 1 0,-2 0 0,2-2 33,1 1 1,-1-1 0,0 1 0,1-1 0,-1 1 0,1-1 0,-1 1 0,0-1 0,1 1 0,-1-1 0,1 0 0,-1 1 0,1-1 0,0 0 0,-1 1 0,1-1 0,0 0 0,-1 0 0,1 1 0,0-1 0,0 0 0,0 0 0,0 0 0,0 1 0,0-1 0,0 0 0,0 0 0,0-1 0,-1-31-192,2 25 145,-1 4 85,-1-47-30,2 1 0,2 0 1,19-93-1,-2 62 115,85-287 912,-103 364-942,-1 0 29,-1 1-1,1 0 1,1 0-1,-1 0 0,0 0 1,1 0-1,0 0 1,-1 0-1,1 1 1,0-1-1,0 0 0,1 1 1,-1 0-1,5-4 1,-6 5 223,-5 6-205,-197 146-71,-1 2-100,193-146-16,1 1 1,0 1 0,1-1 0,-1 1-1,2 1 1,-10 14 0,14-18-23,-1 0 1,1 0 0,0 0 0,0 1-1,0-1 1,1 0 0,0 1-1,1-1 1,-1 1 0,1-1 0,0 0-1,2 12 1,0-14 84,-1 0 0,1 0 0,-1 0 0,1 0 0,1 0 0,-1-1 0,0 1 0,1-1 0,0 1 0,-1-1 0,1 0 0,1 0 0,-1 0 0,0 0 0,1-1 0,-1 0 0,1 1 0,0-1 0,0 0 0,0-1 0,6 3 0,6 2 10,1-1 0,0-1-1,1 0 1,17 1 0,-3 0 40,0-3 1,1 0-1,-1-2 0,1-2 0,-1-1 1,0-1-1,0-2 0,0-1 1,-1-2-1,0-1 0,0-1 1,-1-1-1,33-20 0,-36 16-18,-1 0 0,-1-2 0,0-2 0,-1 0 0,-1-1 0,-1-1 0,21-27 0,-41 46-9,-1 2 37,-6 5 32,-9 10-10,-14 10 33,1 1 1,-33 42-1,53-58-81,0 1 0,1-1 0,0 1 0,1 1 0,0-1 1,1 1-1,0 0 0,0 0 0,1 0 0,0 0 0,1 0 0,-1 17 0,3-21-3,0 1 0,0-1 1,0 1-1,1-1 0,0 1 1,0-1-1,1 0 0,0 1 1,1-1-1,-1 0 0,1 0 1,6 10-1,-6-13-3,1 0 1,0 0-1,0 0 0,0 0 0,0-1 1,0 0-1,1 0 0,0 0 0,-1 0 1,1-1-1,0 0 0,0 0 0,0 0 1,1 0-1,-1-1 0,0 0 0,1 0 0,7 0 1,-7 0 2,1 0 0,0 0 1,-1-1-1,1 0 0,-1 0 0,1 0 1,0-1-1,-1 0 0,1-1 1,-1 1-1,0-1 0,1 0 1,-1-1-1,0 1 0,0-1 0,-1-1 1,1 1-1,0-1 0,-1 0 1,0 0-1,0 0 0,0-1 1,-1 0-1,1 0 0,-1 0 0,0 0 1,-1-1-1,1 0 0,-1 1 1,0-1-1,-1 0 0,1-1 0,2-9 1,3-20 14,0-1 1,-3 1 0,-1-1-1,-1 0 1,-5-72 0,2 100-18,-1 0 0,0 0 0,0 0 0,-4-13 0,4 19 3,0 0 1,0 0-1,0 1 1,-1-1 0,1 1-1,0-1 1,-1 1 0,0 0-1,0-1 1,0 1-1,0 0 1,0 0 0,0 0-1,0 0 1,-1 1 0,1-1-1,-5-2 1,6 4 43,5 15-13,44 50 6,-38-55-35,0 1 1,-1 1-1,-1 0 0,0 0 1,-1 1-1,0 0 0,-1 0 1,6 18-1,-4 5-11,-2 1 1,2 44-1,-7-52 2,2 0 1,1 0 0,1-1-1,18 53 1,-22-76 4,1 0 0,0-1 1,0 0-1,1 1 0,0-1 1,-1 0-1,1 0 1,1-1-1,-1 1 0,0-1 1,1 1-1,0-1 0,0 0 1,0-1-1,0 1 1,5 2-1,-2-2 10,1-1 0,-1 0 0,1 0 0,0 0 0,0-1 1,0 0-1,0-1 0,15-1 0,-20 1 9,-1 0-1,1-1 1,0 1 0,0-1 0,-1 1-1,1-1 1,0 0 0,-1 0 0,1-1-1,-1 1 1,1 0 0,-1-1-1,0 0 1,1 1 0,-1-1 0,0 0-1,0 0 1,2-3 0,0-1 39,-1 1 0,1-1 0,-1 0 0,-1 1 0,1-1 0,-1-1 0,3-10 1,-1-8 69,-1-1 0,-1 1 1,-1-30-1,-1 50-139,0-24 60,2 10-16,-2 0-1,0 0 0,-1 0 1,-1 0-1,-1 0 1,-1 0-1,0 1 0,-1 0 1,-12-27-1,6 26 59,-1 1 0,-1 0 1,0 1-1,-1 1 0,-1 0 0,-1 0 0,0 2 0,-1 0 0,0 1 0,-24-13 1,41 26-118,0 0 0,0 0 0,0 0 0,0 0 0,0 1 1,0-1-1,0 0 0,0 0 0,0 0 0,0 0 0,0 1 1,0-1-1,0 0 0,0 0 0,0 0 0,0 0 0,0 1 0,0-1 1,0 0-1,0 0 0,0 0 0,0 0 0,0 1 0,-1-1 1,1 0-1,0 0 0,0 0 0,0 0 0,0 0 0,0 0 1,0 1-1,-1-1 0,1 0 0,0 0 0,0 0 0,0 0 0,0 0 1,0 0-1,-1 0 0,1 0 0,0 0 0,0 0 0,0 0 1,0 0-1,-1 0 0,1 0 0,0 0 0,0 0 0,0 0 1,0 0-1,-1 0 0,1 0 0,0 0 0,0 0 0,10 20-2608,21 13-972,15-3-2022</inkml:trace>
</inkml:ink>
</file>

<file path=ppt/ink/ink20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33.433"/>
    </inkml:context>
    <inkml:brush xml:id="br0">
      <inkml:brushProperty name="width" value="0.035" units="cm"/>
      <inkml:brushProperty name="height" value="0.035" units="cm"/>
      <inkml:brushProperty name="color" value="#E71224"/>
    </inkml:brush>
  </inkml:definitions>
  <inkml:trace contextRef="#ctx0" brushRef="#br0">464 29 9076,'0'0'14935,"46"-29"-13590,-46 48-497,-32 38-336,-31 25 257,-7 13-145,3 0-384,7-10-208,15-3-32,-1-9-48,4-10-1169,0-19-1744,0-9-4835</inkml:trace>
</inkml:ink>
</file>

<file path=ppt/ink/ink20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33.771"/>
    </inkml:context>
    <inkml:brush xml:id="br0">
      <inkml:brushProperty name="width" value="0.035" units="cm"/>
      <inkml:brushProperty name="height" value="0.035" units="cm"/>
      <inkml:brushProperty name="color" value="#E71224"/>
    </inkml:brush>
  </inkml:definitions>
  <inkml:trace contextRef="#ctx0" brushRef="#br0">0 73 13910,'0'0'12806,"95"-73"-12486,-74 111-176,4 16 1,-4 12-17,-4 13-96,5 0-16,-1 3-16,0-3-144,0-6-753,3-7-1216,8-6-1489,3-16-2352</inkml:trace>
</inkml:ink>
</file>

<file path=ppt/ink/ink20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34.412"/>
    </inkml:context>
    <inkml:brush xml:id="br0">
      <inkml:brushProperty name="width" value="0.035" units="cm"/>
      <inkml:brushProperty name="height" value="0.035" units="cm"/>
      <inkml:brushProperty name="color" value="#E71224"/>
    </inkml:brush>
  </inkml:definitions>
  <inkml:trace contextRef="#ctx0" brushRef="#br0">228 173 14535,'0'0'5693,"-9"-24"-5573,-24-75-27,30 73-46,11 18-11,2 4-29,0 1 0,0 1 0,0 0 0,0 0 0,0 1 0,0 0 0,1 1 0,-1 0 0,15 2 0,-20-1-5,0-1-1,-1 1 1,1 0 0,0 0-1,-1 0 1,1 1-1,-1 0 1,1-1 0,-1 2-1,0-1 1,0 0-1,0 1 1,0 0 0,-1 0-1,1 0 1,-1 0-1,1 1 1,-1-1-1,0 1 1,0 0 0,-1 0-1,5 7 1,-4 0-2,1 0 0,-1-1 0,-1 2 0,0-1 0,-1 0 0,0 0 0,-1 1 0,0-1 0,0 0 0,-1 0-1,-1 1 1,0-1 0,-1 0 0,0 0 0,-4 11 0,0-8-1,0 1-1,-1-1 0,0-1 1,-1 1-1,0-1 0,-1-1 1,-1 0-1,0 0 0,-1-1 1,-13 10-1,-9 4-974,-1-1-1,-1-1 1,-1-2-1,-69 28 1,98-46 627,-17 2-439,33-16 1807,4 3-657,1 1-1,0 0 1,1 0-1,0 2 1,0-1-1,0 2 1,1 0-1,-1 1 1,26-3-1,20 2 555,66 3 0,-70 2-624,16 1-167,62-2-631,-122 0 447,0-2 0,0 0 0,0 0 0,0-1 0,0 0 0,0-1 0,-1-1 0,13-6 0,49-38 23,-54 34 39,1 1 0,39-20 0,-56 33 24,-5 3-11,-25 29 7,11-14 1,2 1-1,-15 22 1,25-34-20,0 0 1,1 1-1,0 0 1,0 0 0,0 0-1,1 0 1,0 0-1,1 0 1,0 1-1,-1 13 1,2-19-1,0 0 1,0-1 0,0 1-1,1-1 1,-1 1 0,1 0-1,-1-1 1,1 1 0,-1-1-1,1 1 1,0-1-1,0 1 1,0-1 0,-1 0-1,1 1 1,1-1 0,-1 0-1,0 0 1,0 0 0,0 0-1,1 0 1,-1 0 0,0 0-1,1 0 1,-1 0-1,1-1 1,-1 1 0,1-1-1,0 1 1,-1-1 0,1 1-1,2-1 1,7 2 74,0-1 1,0-1-1,22-1 1,-10 0 121,-7 2-78,1-1-1,-1-1 1,0 0-1,0-1 1,0-1 0,0-1-1,0 0 1,-1-1-1,1 0 1,-1-2-1,0 0 1,-1 0 0,0-1-1,0-1 1,-1 0-1,0-1 1,0-1 0,19-21-1,-20 18-64,0 0 0,-1-1 0,0 0 0,-2-1 0,0 0 0,0-1 0,-2 1 0,0-2 0,-1 1 0,-1-1 0,0 0 0,-1 0 0,-1 0 1,-1 0-1,0-37 0,-2 52-50,0 0 1,0 0 0,0-1 0,-1 1 0,1 0 0,-1 0 0,0 0 0,0-1 0,0 1 0,0 0 0,0 0 0,-1 0 0,1 1 0,-1-1-1,0 0 1,0 1 0,0-1 0,0 1 0,0-1 0,0 1 0,-1 0 0,-3-3 0,2 3-13,-1 0 0,0 0 0,1 1 0,-1-1 0,0 1 0,1 0 1,-1 0-1,0 1 0,0-1 0,0 1 0,0 0 0,0 1 0,0-1 0,-7 2 0,11-1-27,0-1 0,1 1-1,-1-1 1,0 0 0,1 1-1,-1-1 1,1 1 0,-1 0 0,1-1-1,-1 1 1,1-1 0,-1 1-1,1 0 1,-1-1 0,1 1-1,0 0 1,-1 0 0,1-1 0,0 1-1,0 0 1,0 0 0,0-1-1,-1 1 1,1 0 0,0 1-1,-1 26-1235,1-16 208,-7 25-3439,-6 1-3671</inkml:trace>
</inkml:ink>
</file>

<file path=ppt/ink/ink20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35.122"/>
    </inkml:context>
    <inkml:brush xml:id="br0">
      <inkml:brushProperty name="width" value="0.035" units="cm"/>
      <inkml:brushProperty name="height" value="0.035" units="cm"/>
      <inkml:brushProperty name="color" value="#E71224"/>
    </inkml:brush>
  </inkml:definitions>
  <inkml:trace contextRef="#ctx0" brushRef="#br0">250 84 6995,'0'0'7089,"-12"-13"-5915,-40-38-182,50 49-873,-1 0 0,1 0 0,-1 0 0,0 0 1,0 1-1,0-1 0,0 1 0,0 0 0,-1 0 0,1 0 0,0 0 0,0 1 0,-1-1 0,1 1 0,0 0 0,-1 0 1,1 0-1,0 0 0,-1 0 0,1 1 0,0 0 0,0 0 0,-1 0 0,1 0 0,0 0 0,0 0 0,0 1 0,0 0 1,0-1-1,1 1 0,-1 0 0,-4 5 0,-3 6-32,1 0 0,0 1 0,1 0 0,1 1 0,0-1 0,1 1 0,0 1 0,2-1 0,0 1 0,0 0 0,1 0 0,1 0 0,1 1 0,1 24 0,0-39-75,0-1 0,0 0 0,0 1 0,0-1 1,0 0-1,1 1 0,-1-1 0,0 0 1,1 0-1,-1 1 0,1-1 0,-1 0 1,1 0-1,0 0 0,-1 1 0,2 0 1,8 1-2660,-10-12-7659</inkml:trace>
</inkml:ink>
</file>

<file path=ppt/ink/ink20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36.156"/>
    </inkml:context>
    <inkml:brush xml:id="br0">
      <inkml:brushProperty name="width" value="0.035" units="cm"/>
      <inkml:brushProperty name="height" value="0.035" units="cm"/>
      <inkml:brushProperty name="color" value="#E71224"/>
    </inkml:brush>
  </inkml:definitions>
  <inkml:trace contextRef="#ctx0" brushRef="#br0">6194 370 6403,'0'0'5621,"5"5"-4564,11 14-89,-12-15-69,-136-4 1069,-1057-21 2905,-973-47-4267,1549 56-543,-99-21-27,8-57 8,634 78-1,-77-14 400,-231-71 0,341 80-157,31 14-268,0 0-1,-1 0 1,1 0 0,0 1 0,-1 0 0,0 0-1,1 1 1,-1 0 0,-9-1 0,19 38-706,0-31 301,1 1 0,0-1 0,0 0 1,1 0-1,-1-1 0,1 1 1,0-1-1,0 0 0,1 0 0,6 3 1,14 11-3199,-1 4-2071</inkml:trace>
</inkml:ink>
</file>

<file path=ppt/ink/ink20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37.179"/>
    </inkml:context>
    <inkml:brush xml:id="br0">
      <inkml:brushProperty name="width" value="0.035" units="cm"/>
      <inkml:brushProperty name="height" value="0.035" units="cm"/>
      <inkml:brushProperty name="color" value="#E71224"/>
    </inkml:brush>
  </inkml:definitions>
  <inkml:trace contextRef="#ctx0" brushRef="#br0">99 139 7780,'0'0'7147,"16"-8"-5402,52-26-51,-62 31-1285,-1 0 0,0 0 1,0-1-1,0 0 1,-1 0-1,1 0 0,-1 0 1,0-1-1,0 0 0,-1 0 1,1 0-1,-1 0 0,0 0 1,4-11-1,3-5 702,-9 20-188,-1 28-888,-3 11 109,-2 0 1,-1-1 0,-2 0-1,-1 0 1,-2-1 0,-20 45-1,5-8 98,22-64-217,-104 333 455,93-282-514,3 1 1,2 0-1,-2 112 1,11-165-15,2 1 0,-1 0-1,1 0 1,0-1 0,1 1 0,0-1 0,0 1 0,1-1 0,0 0 0,1 0 0,0 0 0,0 0 0,6 7 0,-5-9-53,0 0 0,1 0 0,0-1-1,0 0 1,0 0 0,0-1 0,1 0 0,0 0-1,0 0 1,0-1 0,0 0 0,1 0 0,-1-1-1,15 3 1,-11-3-28,1 0-1,-1-1 0,1 0 1,-1 0-1,1-2 1,-1 1-1,1-1 0,18-5 1,-23 4 120,0 0 0,0-1 1,0 0-1,-1 0 0,1-1 1,-1 1-1,0-1 0,0-1 1,0 0-1,0 1 0,-1-2 1,0 1-1,0 0 0,6-9 1,-2 0 26,-1 0 1,0-1-1,-1 0 1,-1-1-1,0 1 1,-1-1-1,0 0 0,3-28 1,-4 7 12,-2 1 0,-3-69-1,1 102-16,0-1-1,-1 1 1,1-1-1,-1 1 0,0-1 1,0 1-1,0-1 0,-1 1 1,1 0-1,-1 0 0,0 0 1,1 0-1,-1 0 1,-1 0-1,1 0 0,0 0 1,-1 1-1,1-1 0,-1 1 1,0 0-1,0 0 0,0 0 1,0 0-1,0 0 1,0 1-1,-1-1 0,1 1 1,-6-1-1,-4-1 36,0 1-1,1 0 1,-1 1 0,0 1-1,0 0 1,-23 3 0,32-3-45,1 1 0,-1-1 1,0 1-1,0 0 0,1 0 1,-1 0-1,0 1 0,1-1 1,-1 1-1,1 0 0,0 0 1,0 0-1,0 0 0,0 1 1,0-1-1,0 1 0,0-1 1,1 1-1,-1 0 0,-3 6 1,3-2-86,0 0 0,1 0 0,0 0 0,0 0 0,0 0 1,1 1-1,0-1 0,0 0 0,1 13 0,0-18-55,0-1 0,0 1 0,0 0 0,0-1 1,1 1-1,-1-1 0,0 1 0,1 0 0,-1-1 0,1 1 0,-1-1 0,1 1 0,0-1 0,0 0 0,0 1 0,-1-1 1,1 0-1,1 1 0,-1-1 0,0 0 0,0 0 0,0 0 0,3 2 0,0-2-488,0 1 1,0-1-1,0 0 0,0 0 0,0 0 0,0 0 1,0-1-1,7 1 0,27-1-5445</inkml:trace>
</inkml:ink>
</file>

<file path=ppt/ink/ink20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37.508"/>
    </inkml:context>
    <inkml:brush xml:id="br0">
      <inkml:brushProperty name="width" value="0.035" units="cm"/>
      <inkml:brushProperty name="height" value="0.035" units="cm"/>
      <inkml:brushProperty name="color" value="#E71224"/>
    </inkml:brush>
  </inkml:definitions>
  <inkml:trace contextRef="#ctx0" brushRef="#br0">302 78 13702,'0'0'9228,"-7"-16"-7936,-25-41-281,32 57-995,0-1 0,0 1 1,-1-1-1,1 1 0,0 0 0,-1 0 1,1-1-1,0 1 0,-1 0 0,1-1 1,-1 1-1,1 0 0,0 0 0,-1 0 1,1 0-1,-1-1 0,1 1 0,-1 0 1,1 0-1,-1 0 0,1 0 0,-1 0 1,1 0-1,0 0 0,-1 0 0,1 0 1,-1 0-1,1 1 0,-1-1 0,1 0 1,-1 0-1,0 1 0,-11 14 306,-6 29 67,17-40-321,-22 71 865,-20 128 1,6 83-54,27-197-663,-8 82-53,-20 152-1774,38-320 1510,-12 57-2801,-4-26-2011,-5-11-2579</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24.110"/>
    </inkml:context>
    <inkml:brush xml:id="br0">
      <inkml:brushProperty name="width" value="0.035" units="cm"/>
      <inkml:brushProperty name="height" value="0.035" units="cm"/>
    </inkml:brush>
  </inkml:definitions>
  <inkml:trace contextRef="#ctx0" brushRef="#br0">1 62 8884,'0'0'10245,"37"-10"-8268,123-30-531,-144 36-1232,0 1 0,0 1 1,0 0-1,0 1 0,18 2 1,-5 0 123,-23-1-247,1 0-1,0 0 1,-1 1 0,1 0-1,0 0 1,-1 1-1,1-1 1,-1 1-1,0 1 1,0-1-1,10 6 1,-13-5-57,0 0 1,1 0-1,-1 0 1,0 0-1,0 0 1,-1 1 0,1 0-1,-1-1 1,1 1-1,-1 0 1,0 0-1,-1 0 1,1 0-1,-1 0 1,0 1-1,0-1 1,0 0-1,0 0 1,-1 5-1,1 3 13,-1-1-1,-1 1 1,1-1-1,-2 0 1,0 1-1,0-1 1,-1 0 0,-1 0-1,1-1 1,-2 1-1,1-1 1,-2 0-1,1 0 1,-1 0-1,-9 10 1,-11 12 18,-2-1 1,-58 49-1,59-56-56,-18 15-4,-46 45-2,91-84-2,0 0 0,-1 0-1,1 0 1,0 1 0,-1-1 0,1 0 0,0 1-1,-1-1 1,1 0 0,0 1 0,-1-1 0,1 0-1,0 1 1,0-1 0,0 0 0,-1 1-1,1-1 1,0 1 0,0-1 0,0 0 0,0 1-1,0-1 1,0 1 0,0-1 0,0 0 0,0 1-1,0-1 1,0 1 0,0-1 0,0 1 0,0-1-1,0 0 1,0 1 0,0-1 0,1 1 0,-1-1-1,0 0 1,0 1 0,1 0 0,19 3 53,31-11 79,7-10-62,-1-3 0,0-2 0,-2-3 1,57-35-1,32-13-86,-138 70-2,30-14-20,47-15-1,-74 29-133,0 0 0,-1 1 0,1 0 0,0 1 0,0 0 0,0 0 0,0 1 0,0 0-1,0 1 1,0 0 0,13 3 0,-21-4 59,0 1 0,0-1 1,0 1-1,0-1 0,0 1 0,0 0 0,0-1 0,-1 1 0,1 0 0,0 0 0,0-1 0,-1 1 1,1 0-1,-1 0 0,1 0 0,-1 0 0,1 0 0,-1 0 0,1 0 0,-1 0 0,0 0 0,0 0 1,1 0-1,-1 1 0,0 29-1897,0-22 975,-4 42-4995,-14 5-5683</inkml:trace>
</inkml:ink>
</file>

<file path=ppt/ink/ink20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40.162"/>
    </inkml:context>
    <inkml:brush xml:id="br0">
      <inkml:brushProperty name="width" value="0.035" units="cm"/>
      <inkml:brushProperty name="height" value="0.035" units="cm"/>
      <inkml:brushProperty name="color" value="#E71224"/>
    </inkml:brush>
  </inkml:definitions>
  <inkml:trace contextRef="#ctx0" brushRef="#br0">1 48 10901,'0'0'7081,"29"-4"-101,-20 2-6570,-5-13-38,3-8-169,-7 22-192,1 1 0,-1 0-1,1 0 1,-1-1 0,0 1-1,1 0 1,-1 0 0,1-1 0,-1 1-1,1 0 1,-1 0 0,1 0-1,0 0 1,-1 0 0,1 0-1,-1 0 1,1 0 0,-1 0-1,1 0 1,-1 0 0,1 0-1,-1 0 1,1 1 0,-1-1-1,1 0 1,-1 0 0,1 0-1,-1 1 1,1-1 0,-1 0 0,0 1-1,1-1 1,-1 0 0,1 1-1,-1-1 1,0 1 0,1-1-1,-1 0 1,0 1 0,0-1-1,1 1 1,-1-1 0,0 2-1,7 6 23,-1 0-1,-1 0 0,1 1 0,-1 0 1,-1 0-1,0 0 0,0 0 0,2 11 0,14 31 65,396 838 1733,-157-324-5741,-156-286-5413</inkml:trace>
</inkml:ink>
</file>

<file path=ppt/ink/ink20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42.133"/>
    </inkml:context>
    <inkml:brush xml:id="br0">
      <inkml:brushProperty name="width" value="0.035" units="cm"/>
      <inkml:brushProperty name="height" value="0.035" units="cm"/>
      <inkml:brushProperty name="color" value="#E71224"/>
    </inkml:brush>
  </inkml:definitions>
  <inkml:trace contextRef="#ctx0" brushRef="#br0">0 64 7684,'0'0'14569,"17"-11"-13646,-4 3-711,-5 2-92,0 1 0,0 0 0,1 0-1,-1 1 1,1 0 0,0 1 0,0 0-1,0 0 1,0 1 0,1 0 0,-1 1-1,0 0 1,11 0 0,7 3 56,-1 0 0,0 2 0,0 1 0,-1 0 0,1 2 0,-1 1 0,35 17 0,990 476 2009,-902-425-2075,77 38 50,531 277 394,-31 33 559,-704-411-1070,28 18 80,-1 2 0,63 56-1,-110-89-122,1 2-1,0-1 0,1 1 1,-1 0-1,0 0 0,0 0 0,0 0 0,0 1 0,0-1 0,0 0 0,-1 1 0,1-1 0,-1 1 0,1 0 0,-1-1 0,0 1 0,0 0 0,-1 0 0,1 0 0,0 4 1,-14-4-70,-8-4-44,0-2-1,0 0 1,1-1-1,0-1 1,-1-1 0,2-1-1,-23-11 1,-141-77-1826,163 84 1655,-248-153-5926,130 67 587</inkml:trace>
</inkml:ink>
</file>

<file path=ppt/ink/ink20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42.779"/>
    </inkml:context>
    <inkml:brush xml:id="br0">
      <inkml:brushProperty name="width" value="0.035" units="cm"/>
      <inkml:brushProperty name="height" value="0.035" units="cm"/>
      <inkml:brushProperty name="color" value="#E71224"/>
    </inkml:brush>
  </inkml:definitions>
  <inkml:trace contextRef="#ctx0" brushRef="#br0">0 1 7860,'0'0'7643,"21"28"-5509,-9-12-1838,2 5 77,1-2 0,1 1-1,0-2 1,2 0 0,0-1-1,1-1 1,0-1-1,43 25 1,40 11 769,3-6 0,1-4 0,167 41 0,341 41 882,83-40-1044,-675-82-1015,-58-20-1099,-106-24-3695,60 10-376</inkml:trace>
</inkml:ink>
</file>

<file path=ppt/ink/ink20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43.491"/>
    </inkml:context>
    <inkml:brush xml:id="br0">
      <inkml:brushProperty name="width" value="0.035" units="cm"/>
      <inkml:brushProperty name="height" value="0.035" units="cm"/>
      <inkml:brushProperty name="color" value="#E71224"/>
    </inkml:brush>
  </inkml:definitions>
  <inkml:trace contextRef="#ctx0" brushRef="#br0">116 128 9893,'0'0'10383,"36"-21"-9225,122-63-291,-150 80-789,0 1 0,0 0 0,0 0 0,0 1 0,1 0 0,-1 0 0,0 1 0,1 0 0,-1 0 0,1 1 0,-1 0 0,16 3 0,-19-2-40,-1 0 1,1 1-1,0 0 0,-1 0 1,1 0-1,-1 1 0,0-1 1,1 1-1,-1 0 0,-1 0 1,1 1-1,0-1 0,-1 1 1,0-1-1,0 1 0,4 6 1,-2 0-5,0 0 1,-1 0-1,-1 1 1,1-1 0,-1 1-1,-1 0 1,0-1 0,-1 1-1,0 0 1,-1 0-1,0 1 1,0-1 0,-1 0-1,-1 0 1,-4 16 0,1-12-15,-1 1 0,-1-1 1,-1 0-1,0 0 1,-1-1-1,-1 0 0,0-1 1,0 0-1,-1-1 1,-1 0-1,-16 13 0,-15 10 7,-1-3 0,-52 30 0,-105 50 485,184-98-216,17-14-292,0 1 1,0-1 0,0 0 0,0 1-1,0-1 1,0 0 0,0 1 0,0-1-1,0 0 1,0 1 0,1-1 0,-1 0-1,0 1 1,0-1 0,0 0 0,0 1-1,1-1 1,-1 0 0,0 0 0,0 1-1,1-1 1,-1 0 0,0 0 0,0 0-1,1 1 1,-1-1 0,0 0 0,1 0-1,-1 0 1,0 0 0,1 0 0,-1 0-1,0 0 1,1 1 0,46 5 126,573 2 1228,-24-2-531,-595-6-826,28 1 50,-1 1 0,1 2 1,29 7-1,-41-2 298,-16-8-286,0-1 0,-1 1 0,1 0 0,0-1 0,0 1 0,0-1 0,0 1 0,0-1 0,0 1 0,0-1 0,0 0 0,0 1 0,0-1 0,0 0 0,0 0 0,0 0 0,2 0 0,-1 0 747,17 0-830,-2 0-380,-9-1-180,0 1 0,0 0 0,1 0 1,-1 1-1,0 0 0,0 0 0,0 1 1,-1 0-1,1 0 0,0 1 0,-1 0 0,13 7 1,22 20-6455</inkml:trace>
</inkml:ink>
</file>

<file path=ppt/ink/ink20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44.349"/>
    </inkml:context>
    <inkml:brush xml:id="br0">
      <inkml:brushProperty name="width" value="0.035" units="cm"/>
      <inkml:brushProperty name="height" value="0.035" units="cm"/>
      <inkml:brushProperty name="color" value="#E71224"/>
    </inkml:brush>
  </inkml:definitions>
  <inkml:trace contextRef="#ctx0" brushRef="#br0">890 32 13030,'0'0'12515,"-18"6"-11010,-31 5-950,-1-2 1,0-3-1,0-1 1,-60-4-1,34 0-415,0-4 0,0-3 0,-127-26 0,164 21-336,25 7-457,0 0 0,0 0 0,0 2 1,-23-2-1,38 9-3018,24 24-3057,31 16-3733</inkml:trace>
</inkml:ink>
</file>

<file path=ppt/ink/ink20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44.693"/>
    </inkml:context>
    <inkml:brush xml:id="br0">
      <inkml:brushProperty name="width" value="0.035" units="cm"/>
      <inkml:brushProperty name="height" value="0.035" units="cm"/>
      <inkml:brushProperty name="color" value="#E71224"/>
    </inkml:brush>
  </inkml:definitions>
  <inkml:trace contextRef="#ctx0" brushRef="#br0">847 1 12134,'0'0'6467,"-228"60"-4547,105-60-143,4 0-576,10 0-289,10 0-432,22 0-416,21-10-64,24 4 0,29 6-576,49 0-4770,24 0 287</inkml:trace>
</inkml:ink>
</file>

<file path=ppt/ink/ink20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45.037"/>
    </inkml:context>
    <inkml:brush xml:id="br0">
      <inkml:brushProperty name="width" value="0.035" units="cm"/>
      <inkml:brushProperty name="height" value="0.035" units="cm"/>
      <inkml:brushProperty name="color" value="#E71224"/>
    </inkml:brush>
  </inkml:definitions>
  <inkml:trace contextRef="#ctx0" brushRef="#br0">18 127 14455,'0'0'9177,"12"-23"-7651,37-72-179,-41 87 121,-4 16-1085,-3 22-480,-1-26 251,-3 53 406,-3 1 0,-14 60 0,0 5-119,-3 68-181,3 199 0,20-383-399,0 1 0,1-1 0,-1 0 0,1 0-1,0 1 1,1-1 0,0 0 0,5 13 0,-5-17-188,0-1 0,-1 1 0,1-1 0,0 1 0,0-1 0,1 0 0,-1 0 0,0 0 0,1 0 0,-1-1 0,1 1 0,-1-1 0,1 1 0,0-1 0,0 0 0,0 0 0,0 0 0,-1 0 0,1-1 0,0 1 0,0-1 0,1 0 0,2 0 0,29 1-6756</inkml:trace>
</inkml:ink>
</file>

<file path=ppt/ink/ink20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45.397"/>
    </inkml:context>
    <inkml:brush xml:id="br0">
      <inkml:brushProperty name="width" value="0.035" units="cm"/>
      <inkml:brushProperty name="height" value="0.035" units="cm"/>
      <inkml:brushProperty name="color" value="#E71224"/>
    </inkml:brush>
  </inkml:definitions>
  <inkml:trace contextRef="#ctx0" brushRef="#br0">222 34 18040,'0'0'7006,"-2"-9"-5968,2 8-1010,0 0 1,0 0-1,0 0 1,0 0-1,0 0 1,-1 0-1,1 0 1,0 0-1,0 0 0,-1 0 1,1 0-1,-1 0 1,1 0-1,0 1 1,-1-1-1,0 0 1,1 0-1,-1 0 1,1 1-1,-1-1 0,0 0 1,0 1-1,1-1 1,-1 1-1,0-1 1,0 1-1,0-1 1,0 1-1,0-1 1,0 1-1,0 0 0,-1-1 1,0 2 11,0 0 1,-1-1-1,1 1 1,0 0-1,0 0 1,0 1-1,0-1 0,0 0 1,0 1-1,1-1 1,-1 1-1,0-1 1,-2 4-1,-14 18 313,-28 45 0,45-67-344,-13 23 91,0 1 1,2 1-1,0 0 0,2 1 1,-12 50-1,14-35-56,2 1 1,1-1-1,2 51 0,3-78-43,1-1 0,0 0 0,1 0 0,0 1 0,1-1 1,1-1-1,0 1 0,1-1 0,0 1 0,1-1 0,1-1 0,0 1 1,1-1-1,0 0 0,1-1 0,0 0 0,0 0 0,1-1 0,1-1 1,22 17-1,-11-10-27,0-1 1,1-1 0,1-1-1,0-1 1,1-1 0,0-1-1,1-1 1,0-1 0,0-2-1,1 0 1,-1-2 0,1-1-1,30-1 1,-49-1 25,0-1 1,0-1 0,0 0-1,0 0 1,0 0-1,0-1 1,0 0 0,-1-1-1,11-4 1,-14 5 1,-1-1 0,1 0 0,0 1 0,-1-1 0,1-1 0,-1 1 0,0 0 0,0-1 0,-1 0 0,1 1 0,-1-1 0,1 0 0,-1 0 0,0-1 0,-1 1 0,1 0 0,0-6 1,1-1 0,-1 1 1,0-1 0,-1 1 0,0-1 0,0 0 0,-2-15 0,0 21-2,0 0 0,0-1 1,0 1-1,0 0 0,-1 0 0,0 0 1,0 0-1,0 0 0,-1 0 1,1 1-1,-1-1 0,-1 1 1,1-1-1,0 1 0,-6-4 1,-6-4 11,-1 2 0,0 0 0,-1 0 0,0 2 0,-1 0 0,1 1 1,-1 1-1,-1 1 0,-29-5 0,-2 1 86,-1 3 1,-70 1-1,120 5-105,1 0-1,0 0 1,-1 1-1,1-1 0,0 0 1,0 0-1,-1 0 1,1 0-1,0 1 0,0-1 1,-1 0-1,1 0 1,0 0-1,0 1 0,-1-1 1,1 0-1,0 0 1,0 1-1,0-1 0,0 0 1,-1 1-1,1-1 1,0 0-1,0 0 0,0 1 1,0-1-1,0 0 1,0 1-1,0-1 0,0 0 1,0 1-1,0-1 1,0 0-1,0 1 0,0-1 1,0 0-1,0 1 1,0-1-1,0 0 0,1 0 1,-1 1-1,0-1 1,0 0-1,0 1 0,0-1 1,1 0-1,6 15-280,0-8-14,1 0 0,0 0 0,0-1 0,1 0 0,-1 0 0,1-1 0,0 0 0,12 4-1,84 28-4281,-80-30 2423,1-1 0,0-1 0,49 3 0,1-7-3119</inkml:trace>
</inkml:ink>
</file>

<file path=ppt/ink/ink20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45.912"/>
    </inkml:context>
    <inkml:brush xml:id="br0">
      <inkml:brushProperty name="width" value="0.035" units="cm"/>
      <inkml:brushProperty name="height" value="0.035" units="cm"/>
      <inkml:brushProperty name="color" value="#E71224"/>
    </inkml:brush>
  </inkml:definitions>
  <inkml:trace contextRef="#ctx0" brushRef="#br0">1 304 4434,'0'0'18926,"5"-6"-17621,-4 4-1274,-1 1 1,1 0-1,0 0 0,-1 0 1,1 0-1,0 0 1,0 1-1,0-1 1,0 0-1,-1 0 0,1 0 1,1 1-1,-1-1 1,0 1-1,0-1 1,0 1-1,0-1 0,0 1 1,0-1-1,2 1 1,9 18 545,12 26-118,-18-37-430,1 0-1,0 0 0,1-1 0,0 0 0,0 0 0,0-1 0,0 0 0,1-1 0,0 1 1,0-2-1,0 1 0,0-1 0,14 2 0,5 0 2,1-1-1,0-1 1,34-2 0,-61-1-24,0 0 1,0 0-1,0 0 1,0-1 0,0 1-1,-1-1 1,1 1-1,0-1 1,0 0-1,0 0 1,0 1 0,-1-1-1,1-1 1,0 1-1,-1 0 1,1 0-1,-1-1 1,1 1 0,-1 0-1,0-1 1,3-2-1,-2-1 13,0 1-1,0-1 0,0 0 1,0 1-1,0-1 0,-1 0 1,0 0-1,1-9 0,-1 2 1,-1-1 0,0 1 0,-1 0 0,0-1 0,-1 1 0,0 0 0,-5-14 0,1 13-19,0-1 0,-1 1-1,-1 0 1,0 1 0,-1 0-1,0 0 1,-1 0 0,0 2-1,-1-1 1,-14-11 0,0 3 6,0 2 0,-1 0 0,-56-26 1,119 39 43,420 37-386,-147-4 141,-276-28 185,-33-1 34,-20 1-6,2 2 11,0 1 0,1 1 0,-1 0 0,1 1 0,1 1 0,-1 0 0,1 1 0,-25 17-1,33-20-14,1 0-1,-1 1 1,1 0-1,0 0 0,0 0 1,1 0-1,0 1 1,0 0-1,0 0 0,1 1 1,0-1-1,0 1 1,1 0-1,0 0 1,1 0-1,-1 0 0,2 0 1,-1 1-1,0 14 1,2-20-13,0 1 1,1 0-1,-1 0 1,1-1 0,0 1-1,0-1 1,0 1-1,1-1 1,-1 1 0,1-1-1,0 0 1,0 0 0,0 1-1,0-1 1,5 4-1,-1-1 7,1 0-1,-1-1 1,1 0-1,0 0 0,0-1 1,14 6-1,8 2 15,1-2-1,56 11 0,-83-21-21,61 10 2,1-3-1,112-2 1,-169-5-2,12 0 9,-1-1-1,0-1 1,0 0-1,0-2 0,0 0 1,0-1-1,33-13 1,-45 15-6,0-1 1,-1 1 0,1-1 0,-1 0-1,0-1 1,-1 1 0,1-1 0,-1 0-1,0-1 1,0 1 0,0-1 0,-1 0-1,0 0 1,0 0 0,0-1 0,-1 1-1,0-1 1,-1 0 0,1 0 0,-1 0-1,0 0 1,-1-1 0,1-9 0,-1 5-2,0 0 1,-1 0 0,0 0 0,-1 0-1,-2-14 1,2 22-3,0 0 0,-1 0 0,1 0 0,-1 1 0,0-1 0,0 0 0,0 1 0,0-1 0,-1 1 0,1 0 0,-1 0 0,0 0 0,0 0 0,0 0 0,0 1 0,-1 0 0,1-1 0,-7-2 0,-5-3 8,0 1 0,-1 1 1,0 0-1,0 2 0,0-1 1,-1 2-1,1 0 0,-22 0 0,37 10-1187,1-2 830,0 12-2037,0 1 1,1-1-1,6 25 0,3-9-4642</inkml:trace>
</inkml:ink>
</file>

<file path=ppt/ink/ink20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46.287"/>
    </inkml:context>
    <inkml:brush xml:id="br0">
      <inkml:brushProperty name="width" value="0.035" units="cm"/>
      <inkml:brushProperty name="height" value="0.035" units="cm"/>
      <inkml:brushProperty name="color" value="#E71224"/>
    </inkml:brush>
  </inkml:definitions>
  <inkml:trace contextRef="#ctx0" brushRef="#br0">1 435 13574,'0'0'4970,"31"12"-2499,-13-6-2092,-3-1-111,-1 0 1,0 1 0,-1 0-1,25 15 1,-33-16-128,1-1 0,0 1-1,-1 0 1,0 0 0,0 0 0,-1 1 0,1 0 0,-1 0-1,0 0 1,-1 0 0,0 1 0,0 0 0,0-1-1,-1 1 1,4 13 0,3 45 866,-3-1 0,-4 128-1,-3-101-870,1-76-148,0 0 0,-1 1 0,0-1 0,-1 0 0,-1 0-1,-1 0 1,0-1 0,0 1 0,-2-1 0,-7 15 0,12-40-314,2-7 329,1 0 0,1 0-1,0 0 1,1 0-1,10-27 1,44-93 5,-34 87-10,167-337 21,-152 321 21,2 3 0,4 1 0,83-92-1,-112 139 58,0 0 0,1 1 0,1 1 0,23-15 0,-34 25-37,0 0-1,1 0 1,-1 1 0,1 0 0,0 0-1,0 1 1,0 0 0,0 1-1,1-1 1,-1 1 0,0 1 0,1 0-1,15 2 1,-19-2-28,0 2 0,0-1 1,0 1-1,-1-1 0,1 1 0,-1 1 0,1-1 0,-1 1 1,0-1-1,1 1 0,-1 1 0,-1-1 0,1 0 0,0 1 1,-1 0-1,0 0 0,0 0 0,0 0 0,0 0 0,-1 1 1,0-1-1,0 1 0,3 8 0,1 7 29,-1 1-1,0-1 1,-2 1 0,1 31-1,2 36 102,-5 0-1,-4 1 1,-23 149 0,16-188-583,-2 0-1,-38 94 1,36-111-545,-2-1-1,-2 0 0,-1-1 0,-43 54 1,52-72 5,-1-2 0,-1 1 0,1-1 0,-2-1 0,1 0 0,-1-1 0,-1 0 1,0-1-1,0 0 0,-1-2 0,1 1 0,-1-2 0,-1 0 0,1-1 0,-1 0 1,0-1-1,-17 1 0,-53-2-5712</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35.009"/>
    </inkml:context>
    <inkml:brush xml:id="br0">
      <inkml:brushProperty name="width" value="0.035" units="cm"/>
      <inkml:brushProperty name="height" value="0.035" units="cm"/>
    </inkml:brush>
  </inkml:definitions>
  <inkml:trace contextRef="#ctx0" brushRef="#br0">538 16 9284,'0'0'10792,"19"0"-7724,-108 1 55,-238-11-4397,252 5-2053,10 4-2236</inkml:trace>
</inkml:ink>
</file>

<file path=ppt/ink/ink20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46.865"/>
    </inkml:context>
    <inkml:brush xml:id="br0">
      <inkml:brushProperty name="width" value="0.035" units="cm"/>
      <inkml:brushProperty name="height" value="0.035" units="cm"/>
      <inkml:brushProperty name="color" value="#E71224"/>
    </inkml:brush>
  </inkml:definitions>
  <inkml:trace contextRef="#ctx0" brushRef="#br0">0 706 14455,'0'0'5661,"22"-30"-3607,73-97-672,-76 104-971,1 1-1,1 1 1,0 1-1,2 0 1,1 2-1,0 1 1,46-24 0,-30 18-1,-25 14-270,66-36 400,-72 41-474,-1 0-1,1 1 1,0 0 0,0 0 0,0 1-1,0 0 1,16 0 0,-24 2-62,0 1-1,1-1 1,-1 0 0,0 1-1,0-1 1,0 1 0,0-1-1,0 1 1,0 0 0,0 0-1,0-1 1,0 1-1,0 0 1,0 0 0,-1 0-1,1 0 1,0 0 0,-1 0-1,1 0 1,0 0 0,-1 0-1,1 0 1,-1 0 0,0 0-1,1 1 1,-1-1 0,0 1-1,8 40 13,-8-38-6,9 124 164,-9-84-107,3 1 0,2-1 0,19 83 0,-20-115-58,0-1-1,0 1 0,1-1 1,1 0-1,0 0 0,0 0 1,1-1-1,0 0 0,1 0 1,0-1-1,1 0 0,-1-1 1,2 1-1,-1-2 0,1 1 0,1-1 1,-1-1-1,21 9 0,-7-7-4,0-1-1,0-2 1,0 0-1,1-2 1,-1-1-1,1 0 1,0-2-1,0-1 1,41-7-1,-39 3-9,-1-1-1,0-1 0,0-2 1,-1 0-1,0-2 1,0 0-1,-1-2 1,-1-1-1,0 0 1,-1-2-1,-1-1 1,-1 0-1,23-25 1,-21 19 5,-1-2 0,-1 0 0,-1-1 0,-1-1 0,-1 0 0,-2-2 0,-1 0 0,-1 0 0,-1-1 1,12-52-1,-20 59 0,-1 0 0,1-40 0,-4 62 1,0 1 0,0 0-1,0 0 1,0-1 0,0 1 0,0 0 0,0-1-1,0 1 1,0 0 0,0-1 0,0 1 0,0 0 0,-1 0-1,1-1 1,0 1 0,0 0 0,0-1 0,0 1-1,0 0 1,-1 0 0,1-1 0,0 1 0,0 0-1,0 0 1,-1-1 0,1 1 0,0 0 0,0 0-1,-1 0 1,1 0 0,0-1 0,0 1 0,-1 0-1,1 0 1,0 0 0,0 0 0,-1 0 0,1 0 0,0 0-1,-1 0 1,1 0 0,0 0 0,-1 0 0,1 0-1,0 0 1,-1 0 0,1 0 0,0 0 0,0 0-1,-1 0 1,1 0 0,0 0 0,-1 1 0,1-1-1,0 0 1,-16 11-42,7 0 33,1 0 0,0 0 0,1 1 0,1 0 0,0 0 0,0 1 0,1-1 0,1 1 0,-5 22 0,3-7 14,1 0-1,2 0 0,0 52 1,3-76-4,0 1 0,0 0 0,1-1 0,0 1 0,0 0-1,0-1 1,1 1 0,-1-1 0,1 0 0,0 0 0,0 1 0,1-1 0,-1-1 0,1 1 0,0 0 0,0 0 0,0-1 0,0 0 0,1 0 0,0 0 0,-1 0 0,1 0 0,0-1 0,0 1 0,0-1 0,1 0 0,-1-1 0,0 1 0,8 1 0,11 2 8,1-1 0,0-1 0,0-1 0,40-2 0,-44 0-6,28-2-1,-1-1 0,0-3 0,-1-2 0,0-2 0,0-2 0,-1-3 0,0 0 0,-1-3-1,-1-2 1,68-43 0,-97 54 0,1-2 0,-2 0 0,0 0 0,0-1 0,-1 0 0,-1-2 0,0 1-1,0-1 1,-2-1 0,1 1 0,-2-2 0,0 1 0,-1-1 0,-1 0 0,0-1 0,-1 1-1,-1-1 1,-1 0 0,0-1 0,-1 1 0,-1 0 0,0-1 0,-4-32 0,2 43-3,1 1 0,-1 0 0,0 0 0,0 0 0,-1-1 0,0 1 0,0 0 0,0 1 0,-1-1 0,1 0 0,-1 1 0,-1-1 0,1 1 1,-1 0-1,0 0 0,0 1 0,-1-1 0,1 1 0,-1 0 0,0 0 0,-7-4 0,0 2-7,0 1 0,-1 1 0,0 0 0,1 0 0,-2 1 0,1 1 0,0 0-1,0 1 1,-18 1 0,8 0 1,0 2-1,-1 1 1,1 0-1,0 2 1,1 1-1,-1 0 1,1 2 0,1 1-1,-1 0 1,1 2-1,1 0 1,0 1-1,-18 15 1,-2 5-7,1 1 1,2 2 0,1 2 0,2 1-1,-30 44 1,32-36-297,2 1 0,2 2 0,3 1 0,1 0 0,-22 73 0,29-65-1416,2 0 0,-11 94 0,13 77-5956,13-227 7643</inkml:trace>
</inkml:ink>
</file>

<file path=ppt/ink/ink20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47.209"/>
    </inkml:context>
    <inkml:brush xml:id="br0">
      <inkml:brushProperty name="width" value="0.035" units="cm"/>
      <inkml:brushProperty name="height" value="0.035" units="cm"/>
      <inkml:brushProperty name="color" value="#E71224"/>
    </inkml:brush>
  </inkml:definitions>
  <inkml:trace contextRef="#ctx0" brushRef="#br0">5683 559 14182,'0'0'9973,"-39"-30"-8410,10 8-1291,-2 0 0,0 2-1,-1 2 1,-55-24-1,29 25 42,0 2 0,-1 3 0,-84-6 0,133 17-281,-3466-312 2814,2320 287-2936,1104 26 26,-3-2-204,1 2 0,0 3 0,0 3 0,-67 14 0,116-19 153,1 0-1,-1 0 0,0 1 1,1 0-1,-1-1 0,1 1 1,-1 1-1,1-1 0,0 1 1,0 0-1,0 0 0,0 0 1,1 0-1,-1 1 0,1-1 1,0 1-1,0 0 0,0 0 0,-2 4 1,5-6-17,-1 0 0,1 0 0,-1 0 1,1 0-1,0 0 0,0 0 0,0 0 1,0 0-1,0 0 0,1 0 0,-1 0 0,0 0 1,1 0-1,0 0 0,-1 0 0,1 0 0,2 3 1,0 0-236,0-1 1,1 0 0,-1 1-1,1-1 1,0-1 0,0 1 0,0 0-1,10 5 1,8 3-1600,0 0-1,38 13 1,81 23-6582</inkml:trace>
</inkml:ink>
</file>

<file path=ppt/ink/ink20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2:47.557"/>
    </inkml:context>
    <inkml:brush xml:id="br0">
      <inkml:brushProperty name="width" value="0.035" units="cm"/>
      <inkml:brushProperty name="height" value="0.035" units="cm"/>
      <inkml:brushProperty name="color" value="#E71224"/>
    </inkml:brush>
  </inkml:definitions>
  <inkml:trace contextRef="#ctx0" brushRef="#br0">3517 121 12870,'255'44'2039,"730"99"8605,-1261-168-7968,-108-12-2303,-118-9 276,-2217-130 2840,2358 161-3462,-52 7-27,333 8 0,79 0 0,0-1 0,0 1 0,0 0 0,0 0 0,-1 0 0,1 0 0,0 0 0,0 0 0,0 1 0,0-1 0,0 0 0,0 1 0,0-1 0,0 0 0,0 1 0,0-1 0,0 1 0,-1 0 0,11 10 0,38 12 0,-45-22 0,110 38-62,1-4 0,129 21-1,-77-18-457,458 119-3009,-301-75-769,-2-3-4307,-90-26-6911</inkml:trace>
</inkml:ink>
</file>

<file path=ppt/ink/ink206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3:09:22.939"/>
    </inkml:context>
    <inkml:brush xml:id="br0">
      <inkml:brushProperty name="width" value="0.05292" units="cm"/>
      <inkml:brushProperty name="height" value="0.05292" units="cm"/>
      <inkml:brushProperty name="color" value="#FF0000"/>
    </inkml:brush>
  </inkml:definitions>
  <inkml:trace contextRef="#ctx0" brushRef="#br0">2300 9977 883 0,'0'0'334'0,"0"0"-142"0,0 0-33 15,0 0-68-15,0 0-42 16,0 0-18-16,0 0-8 31,12 12-14-31,14 49 1 0,5 22 25 16,7 17-21-16,5 8 9 15,1 1-13-15,-7-10-4 16,-14-13-4-16,-2-18-1 16,-21-20-1-16,0-18-2 15,0-16-5-15,0-11-8 16,0-3 2-16,0-8 9 16,0-43 4-16,-38-27 0 15,0-29 0-15,1-16 0 16,11-13 1-16,26 13 0 15,0 10-1-15,0 31 1 16,37 20 2-16,7 26-1 0,-1 24 3 16,9 12-5-16,-3 0-7 15,6 29 2-15,-17 22 2 16,-18 8 2-16,-20 0-1 16,0-1-1-16,-38-4-16 15,-31-12-10-15,-6-6 5 16,0-15-5-16,-6-7 3 15,14-9 8-15,10-1 14 16,13-4 2-16,7 0-8 16,19 0-5-16,13 0-44 15,5 0-64-15,0 0-123 16,43 19-216-16</inkml:trace>
  <inkml:trace contextRef="#ctx0" brushRef="#br0" timeOffset="1504.78">3808 10094 494 0,'0'0'192'0,"0"0"-73"0,0 0 45 31,0 0-69-31,0 0-25 0,0 0 2 0,-81-69 7 16,81 61-26-16,-14-1 7 15,14 2-9-15,-6 2-4 0,6 1-9 16,0 1-5-16,0 0-11 16,0-1-7-16,0 1-4 15,0 1 3-15,0-3-2 16,0 2-3-16,0 1 1 15,0 2 0-15,0-4 2 16,0 1-9-16,0-2 3 16,0 4-3-16,0-3 1 15,0-3-2-15,0 0-1 16,0 3 1-16,0-7-2 16,0 8 1-16,0 0 2 15,0 1 0-15,0-3 5 16,0 2 4-1,0 3 3-15,0 0-1 16,0 0-7-16,0 20-7 16,0 37 0-16,0 23 0 15,6 10 5-15,8-1-1 16,-2-9-2-16,-12-6-1 16,0-16 1-16,0-13-1 15,0-17 0-15,0-15-1 16,0-10-1-16,0-3 1 0,0 0 0 15,0-22 9-15,0-29-1 16,0-19-7-16,0-11 0 16,17-9 2-16,9 2-2 15,12 7-1-15,5 18 0 16,12 21-1-16,3 16 1 16,-3 16 0-16,2 10 0 15,-13 0-2-15,-1 17-1 16,-11 20 0-16,-26 11-1 15,-6 2-3-15,-6 1-14 16,-63-10-15-16,-12-3-5 16,0-12-16-16,6-11-3 15,20-8 20-15,23-4 34 16,26-3 2-16,6 4 8 16,0-3 10-16,49 8 11 0,32 1 5 15,0 2 7-15,-6-4 4 16,-14 0-11-16,-18-2-11 15,-11-6-1-15,-12 3-8 16,-2-3-9-16,-7 6 1 16,21 2-2-16,0 0-1 0,11 6-19 15,6-2-20-15,-5 1-42 16,-7-1-51-16,-5-2-94 16,-6 0-114-16</inkml:trace>
  <inkml:trace contextRef="#ctx0" brushRef="#br0" timeOffset="1725.14">4606 9989 883 0,'0'0'202'0,"0"0"-13"0,0 0-33 15,0 0-75-15,0 0-27 16,0 0 1-16,205 118-29 15,-176-48-5-15,-9 1-7 16,-20 2-11-16,0-6-3 0,0-5-32 16,0-10-82-1,-49-15-199-15,-21-11-591 16</inkml:trace>
  <inkml:trace contextRef="#ctx0" brushRef="#br0" timeOffset="2006.55">3384 9921 460 0,'0'0'522'0,"0"0"-312"15,0 0-34-15,0 0-87 16,-344-44-31-16,277 44-26 16,15 2-6-16,3 37-17 15,17 20-1-15,15 14-2 16,17 17 1-16,0 11 4 0,12 3 1 15,45-11-5-15,-2-7-3 16,0-20-4-16,-3-10 1 16,-3-19-1-16,15-12-28 15,2-11-26-15,30-14-48 16,13 0-15-16,42-19-118 16,22-30-111-16</inkml:trace>
  <inkml:trace contextRef="#ctx0" brushRef="#br0" timeOffset="2577.12">4655 9735 442 0,'0'0'496'0,"0"0"-337"0,0 0 47 15,0 0-91-15,0 0-40 16,0 0-7-16,-113-92-27 15,113 83-6-15,0-2-11 16,26 3-7-16,3 0-9 16,-3 2-2-16,-14 3 5 0,2 3-7 15,-14 0 3-15,0 0-4 16,0 0-2-16,0 0 0 16,0 0-2-16,0 0 1 15,0 0-2-15,-20 0-1 16,-3 13-9-16,-3-1-2 15,14-5-11-15,12-3-1 16,-9-4 1-16,9 3 8 31,0-3 6-31,0 0 3 0,9 0 3 16,29 0 5-16,17 0 0 16,14-14 11-16,-8 2 6 15,8 2 0-15,0 7-5 16,-8 3 8-16,2 0-7 15,-2 25-1-15,-9 23-7 16,-17 16-2-16,-27 7 4 16,-8-7-4-16,0-9 3 15,-8-8-4-15,-15-13-1 16,-3-12 0-16,8-10 0 16,4-2 2-16,14-10 0 15,0 3-3-15,0-3 0 0,9 0-1 16,77 0-25-16,56 0-27 15,72 0-11-15,77 0-60 16,59-24-103-16,28 1-273 16</inkml:trace>
  <inkml:trace contextRef="#ctx0" brushRef="#br0" timeOffset="3090.53">5481 11299 620 0,'0'0'201'0,"0"0"-27"16,370-59-20-16,-260 42-3 15,-29 5-48-15,-35 7-23 16,-35 5-15-16,-11 0-22 15,-43 0-10-15,-162 0-7 16,-139 0-7-16,-124 0 3 16,-61 0-2-16,-43 3 0 15,18-3 3-15,57 0 18 16,98 0-27-16,142 0-3 16,133-3 16-16,80-5-7 15,38 8-4-15,6-2-5 0,0 2-6 16,0 0-5-16,61 0-8 31,52 7-7-31,43 30-47 0,32 22-65 0,-15 11-159 16,-29 14-564-16</inkml:trace>
  <inkml:trace contextRef="#ctx0" brushRef="#br0" timeOffset="3373.29">3410 11698 1060 0,'0'0'186'0,"0"0"-3"0,0 0-30 16,0 0-64-16,0 0-41 15,0 0-10-15,-21-12-11 16,21 58-9-16,0 32 16 15,-11 21-1-15,-9 17-11 16,14 9 1-16,0-4-13 16,6-8-9-16,0-11-1 15,12-16-6-15,40-22-53 16,8-18-33-16,10-24-38 16,16-22-91-16,1 0-244 15</inkml:trace>
  <inkml:trace contextRef="#ctx0" brushRef="#br0" timeOffset="4191.1">4100 12239 1168 0,'0'0'161'0,"0"0"13"15,0 0-38-15,0 0-82 16,0 0-22-16,0 0-7 16,-280 13-15-16,280 4-10 15,0-1 0-15,0-4-4 16,37-1-16-16,24-9-7 15,3-2-19-15,5 0-15 16,-20-13 3-16,-17-15-12 16,-21-4 31-16,-11-4 28 15,0 8 9-15,0 1 2 0,0 11 10 16,-11 1 17 0,-4 5 23-16,10 5-5 0,5 0-18 15,0 1-4-15,-6 4 0 16,6-2-12-16,0 2 1 15,-12 0 0-15,-2 0-4 0,-15 0-5 16,-14 0 1-16,-9 0-4 16,2 22 0-16,7 4 6 15,-6 2-4-15,17 8 0 16,21-3 0-16,11-1 1 16,0-1-3-16,11-8 3 15,59-1-2-15,10-5 3 16,13-12-3-16,-1-5 0 15,-11 0 0-15,-11 0 1 16,-21-5 0-16,-23-24-1 16,-21-4-1-16,-5-7 0 15,-5 1 0-15,-65-3-2 16,-11 6-1-16,1 7 1 0,19 7 2 16,3 10 0-16,35 1 3 15,14 6-2-15,9-5-1 16,21-3 5-16,71-3-5 15,26 1-2-15,21 4-4 16,-9 2 4-16,-17 5 2 16,-32 4 0-16,-38 0 0 15,-11 0-1-15,-15 13 1 16,-11 20-4-16,-6 11 5 16,0 8-2-16,0 4 1 15,0-3 0-15,14-6 1 16,10-12-1-16,25-6 2 0,14-15-1 15,12-9-1-15,0-5 2 16,-8 0 3-16,-15-5-1 16,-15-27 7-16,-19-10 8 15,-18-4-4-15,0 0-6 16,0 3-3-16,-44 15-5 16,-19 9 2-16,-9 7-2 15,-3 10-1-15,5 2 0 16,27 0-16-16,23 0-18 15,20 0-49-15,26 0-110 16,75 0-129-16,23 0-350 16</inkml:trace>
  <inkml:trace contextRef="#ctx0" brushRef="#br0" timeOffset="4347.21">5490 11954 1012 0,'0'0'197'0,"0"0"39"0,0 0-78 15,0 0-73-15,0 0-38 16,0 0-6-16,280 151-3 15,-257-63-23-15,-17 4-1 16,-6 4-10-16,-29 0-4 16,-84-6-37-16,-37-7-61 15,-49-17-125-15,-32-19-274 16</inkml:trace>
  <inkml:trace contextRef="#ctx0" brushRef="#br0" timeOffset="4589.78">2705 11844 1173 0,'0'0'136'0,"0"0"55"15,0 0-57-15,0 0-76 16,0 0-25-16,-362 78-1 16,264 22 0-16,23 18 1 15,43 13-15-15,32 1-4 16,75 0-9-16,93-11-3 15,69-13-2 1,81-24-4-16,31-20-34 0,30-28-47 0,-7-35-83 31,-16-1-200-31</inkml:trace>
  <inkml:trace contextRef="#ctx0" brushRef="#br0" timeOffset="4934.88">5533 11766 789 0,'0'0'63'0,"0"0"20"16,0 0 36-16,0 0-27 15,-43-189-51-15,60 159 20 0,52 6 10 16,1 10 13-1,11 12-36-15,-15 2 14 0,-14 0-17 16,-9 19-24-16,-25 21-2 16,-18 16-4-16,0 14-3 15,-18 6 4-15,-34 0-8 16,24-13-2-16,13-16-6 16,15-8 3-16,32-17-3 15,69-8 0-15,46-14-1 16,41 0-3-16,37-11-24 15,9-24-34-15,12 0-98 16,-12-4-176-16,17 5-578 0</inkml:trace>
  <inkml:trace contextRef="#ctx0" brushRef="#br0" timeOffset="5528.72">9220 10514 733 0,'0'0'622'0,"0"0"-528"16,0 0 50-16,0 0-44 16,0 0-66-16,0 0-28 15,-21 174 22-15,-97-38-5 16,-29 12-5-16,-21-4-18 0,3-20-3 16,30-24-61-1,42-26-39-15,41-30-67 0,40-24-116 16,12-20-213-16</inkml:trace>
  <inkml:trace contextRef="#ctx0" brushRef="#br0" timeOffset="5707.09">8286 10744 1068 0,'0'0'206'0,"0"0"2"16,0 0-32-16,0 0-84 16,0 0-24-16,0 0-36 0,362-52 0 15,-195 153-13-15,18 17-5 16,14 16-14-16,9 7-1 15,-8-3-26-15,-21-9-57 16,-23-16-85-16,-26-9-214 16,-17-28-724-16</inkml:trace>
  <inkml:trace contextRef="#ctx0" brushRef="#br0" timeOffset="6704.75">10627 9921 292 0,'0'0'106'0,"0"0"-11"15,0 0-43-15,0 0-39 16,0 0-12-16,0 0-1 15,-32 0-23-15,32 0-28 16,-6 0 34-16,0 0 17 16,6 0 25-16,-6 0 54 15,1 0 36-15,-1 0 17 0,-3 0-21 16,3 0-11-16,-5 0-24 16,-1 0 6-16,4 0-14 31,-4 0-13-31,12 0-10 0,0-3 0 15,0-2-12-15,0-5 2 16,0 0-2-16,49 1 10 16,41-1-7-16,34 3-2 15,23 7-5-15,-2 0 8 16,-27 0-17-16,-37 19-13 16,-32 8-4-16,-43 7-3 15,-6 8 0-15,0 2 0 16,-17-6-1-16,-9-2-9 15,26-8-6-15,0 5 4 16,112 5 6-16,44 7 6 16,12 13 4-16,-18 1 9 15,-52-3-5-15,-60-2 0 16,-38-6-6-16,-6-9 4 16,-86-16-2-16,-27-7-2 0,-19-13-2 15,8-3-3-15,17 0-8 16,32 0-7-16,44-7-13 15,37-12 9-15,0-8-23 16,80-7-70-16,53-11-86 16,15-11-159-16</inkml:trace>
  <inkml:trace contextRef="#ctx0" brushRef="#br0" timeOffset="7001.92">12314 10182 984 0,'0'0'206'0,"0"0"-66"16,0 0-21-16,0 0-20 15,0 0-35-15,0 0-7 16,0 172-21-16,75-134-13 16,26-9-7-16,9-12 2 15,3-14-9-15,5-3-5 16,-17 0 1-16,-26-14-3 16,-31-18-2-16,-33 0-9 15,-11-5 1-15,-26 3-2 0,-55 7-5 16,-23 3 5-1,-3 11 2-15,0 1 3 0,21-2 5 16,19 9-1-16,36 2 1 16,16 0-2-16,15 3-2 15,0 0 2-15,81 0-50 16,32 0-66-16,31 9-89 16,-2 10-232-16</inkml:trace>
  <inkml:trace contextRef="#ctx0" brushRef="#br0" timeOffset="7572.04">12776 10187 685 0,'0'0'336'16,"0"0"-144"-16,0 0-5 15,0 0-79-15,0 0-37 16,0 0-30-16,69-93-17 0,12 81-5 15,12 5-19-15,5 3 3 16,-8 4-6-16,-30 0-1 16,-16 0-7-16,-24 0 0 15,-14 0 0-15,-1 30 3 16,-5 9 1-16,0 12 7 16,12 13-2-16,20-1 2 15,17-4 0-15,26-9-1 16,26-16 2-16,3-10 2 15,9-14 5-15,-21-10-1 16,-17 0 2-16,-17-10 11 0,-20-25 8 16,-15-10-5-16,-17-6-6 15,-6-4-5-15,0-3-5 16,-18 8-5-16,-25 11-1 16,-6 13 0-16,-3 13 1 15,8 7-4-15,7 6 1 0,20 0 1 16,17 0-17-16,0 0-34 31,26 0-82-31,60 0-134 0,18 6-309 0</inkml:trace>
  <inkml:trace contextRef="#ctx0" brushRef="#br0" timeOffset="7749.88">14651 9925 1068 0,'0'0'196'0,"0"0"-3"0,0 0-58 16,0 0-62-16,0 0-48 31,0 0-18-31,38 134 13 16,-1-35 11-16,1 4-13 0,-15-4-5 15,3-6-13-15,-9-11-2 16,3-4-11-16,-2-13-82 16,-7-12-167-16,-11-11-548 15</inkml:trace>
  <inkml:trace contextRef="#ctx0" brushRef="#br0" timeOffset="7922.95">14463 10275 1052 0,'0'0'288'0,"0"0"-160"16,0 0-36-16,0 0-57 0,0 0-25 15,416-59-10-15,-303 56-26 16,0 3-103-16,-1-7-154 15,-13-5-217-15</inkml:trace>
  <inkml:trace contextRef="#ctx0" brushRef="#br0" timeOffset="8360.04">15492 10029 220 0,'0'0'732'0,"0"0"-563"16,0 0 54-16,0 0-86 16,0 0-36-16,0 0-31 15,-38-93-39-15,38 129-10 16,0 28-15-16,12 26 11 0,20 12 5 15,-6-1-16 1,-9-16-5-16,-11-14-1 16,-6-22-1-16,0-21-15 15,0-19-18-15,-12-9-20 0,-20 0 34 16,1-54 19 0,8-30 2-16,14-20-2 0,9-23 0 15,46 4 0-15,73 7 0 16,42 23 1-16,13 32 18 15,-18 29 14-15,-26 29-9 16,-44 3-5-16,-22 15-1 16,-47 39-15-16,-17 21 2 15,-29 13 0-15,-77 7 1 16,-33-5-1-16,3-11-3 0,18-18-1 16,31-15-8-16,38-21-4 15,34-13-2-15,15-5-1 16,58-1-1-16,78 5 12 15,63-7 1-15,32 4 2 16,29-2 1-16,9-1-38 16,43 9-43-16,61 6-97 15,-18 5-65-15,-49 9-292 16</inkml:trace>
  <inkml:trace contextRef="#ctx0" brushRef="#br0" timeOffset="8809">16070 11516 793 0,'0'0'224'0,"0"0"-88"16,0 0 10-16,0 0-50 0,0 0-40 15,0 0-6-15,0 30 6 16,-341-18 23-16,-147-5-19 15,-90-6-28-15,-46-1-7 16,-3 0 7-16,60 0-3 16,88 0-6-16,135 0-8 15,150-8 2-15,108 1-7 16,74 3 3-16,12 4 0 16,23-1-13-16,90 1-1 15,55 0-9-15,31 0-10 16,6 25-50-16,-11 20-52 15,-27 9-76-15,-34 0-212 16</inkml:trace>
  <inkml:trace contextRef="#ctx0" brushRef="#br0" timeOffset="9199.64">13169 12122 889 0,'0'0'277'0,"0"0"-84"0,0 0-2 15,0 0-70-15,0 0-63 0,0 0-34 32,-9 115 21-32,9-22 3 15,21 1-23-15,5 10-2 16,-3 1-15-16,3-5-7 15,-3-7-1-15,-3-20-30 16,6-18-60-16,3-24-61 16,23-17-86-16,14-14-240 15</inkml:trace>
  <inkml:trace contextRef="#ctx0" brushRef="#br0" timeOffset="9971.49">13860 12448 1021 0,'0'0'177'16,"0"0"-26"-16,0 0 42 15,0 0-86-15,0 0-47 16,0 0-18-16,-125-138-21 16,99 138-14-16,9 13-5 15,3 25-1-15,14 4-1 16,0 6-4-16,8-3 3 16,53-6-21-16,8-7-11 0,1-10-21 15,-10-13-8-15,-16-6-7 16,-13-3 5-16,-13 0 26 15,-10-7 36-15,-8-18 1 16,0-8 1-16,0 2 0 16,-20 5 12-16,-12-2 15 15,9 5 20-15,3 4 9 0,3-1-16 16,11 8-2-16,-9 2-8 16,10 4-3-16,-1 6-10 15,0 0-4-15,-5 0-13 16,-15 0 0-16,-6 9-2 0,-6 30-2 15,15 12 4-15,9 10 1 32,14 4-1-32,0-5 0 0,69-5 0 0,12-11 0 31,6-14 1-31,-12-14-1 16,-12-13 0-16,-19-3-5 15,-21 0 2-15,-3-36 1 16,-20-15 2-16,0-10-8 0,-15-13 4 0,-39-5 1 0,-1 1-1 15,11 12 4-15,18 14-1 32,26 17 4-32,0 12-1 0,44 7 7 15,63 3-9-15,34 10 0 16,15 3 0-16,-11 0 0 16,-27 0-1-16,-31 16-1 15,-32 23-1-15,-29 12-1 16,-15 10 4-16,-11 13-1 15,0 3 1-15,0-10 0 16,0-9 1-16,15-14-1 16,40-17 1-16,25-15 3 15,13-12 1-15,-6 0 8 16,2-17 15-16,-28-20 17 0,-18-14-15 16,-17-10 6-1,-26-1-9-15,0 0-12 0,-49 15-7 16,-46 10-7-16,-15 9-1 15,-9 13-2-15,-14 12 1 16,9 3-56-16,32 0-42 16,34 22-115-16,46 4-554 15</inkml:trace>
  <inkml:trace contextRef="#ctx0" brushRef="#br0" timeOffset="16971.16">18020 11547 757 0,'0'0'312'0,"0"0"-124"16,0 0-35-16,0 0-58 16,0 0-21-16,0 0-25 15,0 0 9-15,0 0-21 16,0 0-2-16,0 0-4 31,-6 0-3-31,-31 0 0 16,-21 0-1-16,-35 0-7 0,-31 0-4 15,-20 0-13-15,-10-6-3 16,16 3 0-16,31 3-59 16,64 0-37-16,43 3-51 15,52 41-231-15</inkml:trace>
  <inkml:trace contextRef="#ctx0" brushRef="#br0" timeOffset="17111.79">18112 11964 910 0,'0'0'216'15,"0"0"-3"-15,0 0-91 16,-421 43-54-16,270-38-23 16,7-2-30-16,25-3-15 15,33 0-11-15,31 0-88 16,43 0-124-16,12 0-198 16</inkml:trace>
  <inkml:trace contextRef="#ctx0" brushRef="#br0" timeOffset="160629.59">5027 15746 638 0,'0'0'51'0,"0"0"5"16,-410-71 20-16</inkml:trace>
  <inkml:trace contextRef="#ctx0" brushRef="#br0" timeOffset="181810.26">5377 7411 458 0,'0'0'94'0,"0"0"-23"16,0 0-14-16,0 0 64 15,0 0-16-15,0 0-10 16,-75-112-24-16,75 106 1 16,-6 2-18-16,6 2 15 15,0 2-16-15,0 0-13 16,0 0-32-16,0 6-6 15,0 36 6-15,6 12-4 16,31 4 24-16,7-10-7 16,5-14-19-16,14-15 13 15,30-15-3-15,37-4 14 0,46-34 18 16,29-48-27 0,21-22 25-16,-21-25-19 0,-15-6-7 15,-13-3 19-15,-21 5-26 16,-15 7 3-16,-16 18 8 15,-24 18-9-15,-9 25 13 16,-28 25-11-16,-15 15-6 16,-17 11 12-16,-1 11-19 15,-2 3 1-15,15 0-6 16,19 25 2-16,6 20 1 16,-19 6 1-16,-19 4-9 15,-31 13-3-15,0 5-23 16,-49 13-35-16,-84 11-12 15,-46-4-45-15,-35-1-28 16,-20-8-74-16,3-20-146 0</inkml:trace>
  <inkml:trace contextRef="#ctx0" brushRef="#br0" timeOffset="182173.53">5501 7374 829 0,'0'0'89'0,"0"0"-1"16,0 0 2-16,0 0 52 16,0 0-45-16,0 0-66 15,-11-49-29-15,11 76 2 16,0 17 1-16,0 7 1 16,29-7 8-16,28-6-12 15,18-12-2-15,24-9 4 16,51-17 1-16,38 0 1 15,34-29-1-15,53-30 10 16,25-20 20-16,4-8-10 16,-13-8-8-16,-34-1 15 15,-46 6-11-15,-60 9 3 16,-39 11-9-16,-57 13 2 16,-29 12-4-16,-26 14-13 15,0 11-9-15,-6 11-5 0,-69 9-59 16,-26 0-50-16,-17 1-46 15,-1 27-116-15,27-6-256 16</inkml:trace>
</inkml:ink>
</file>

<file path=ppt/ink/ink20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3:15.523"/>
    </inkml:context>
    <inkml:brush xml:id="br0">
      <inkml:brushProperty name="width" value="0.035" units="cm"/>
      <inkml:brushProperty name="height" value="0.035" units="cm"/>
      <inkml:brushProperty name="color" value="#E71224"/>
    </inkml:brush>
  </inkml:definitions>
  <inkml:trace contextRef="#ctx0" brushRef="#br0">0 0 3458,'0'0'5714</inkml:trace>
</inkml:ink>
</file>

<file path=ppt/ink/ink20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5:37.072"/>
    </inkml:context>
    <inkml:brush xml:id="br0">
      <inkml:brushProperty name="width" value="0.035" units="cm"/>
      <inkml:brushProperty name="height" value="0.035" units="cm"/>
      <inkml:brushProperty name="color" value="#E71224"/>
    </inkml:brush>
  </inkml:definitions>
  <inkml:trace contextRef="#ctx0" brushRef="#br0">1 1 11205,'0'0'1553</inkml:trace>
</inkml:ink>
</file>

<file path=ppt/ink/ink20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06.274"/>
    </inkml:context>
    <inkml:brush xml:id="br0">
      <inkml:brushProperty name="width" value="0.035" units="cm"/>
      <inkml:brushProperty name="height" value="0.035" units="cm"/>
      <inkml:brushProperty name="color" value="#E71224"/>
    </inkml:brush>
  </inkml:definitions>
  <inkml:trace contextRef="#ctx0" brushRef="#br0">337 443 7603,'0'0'11729,"5"-27"-9678,13-85-613,-10 55 1780,-13 89-1338,-63 289-1224,33-168-463,29-127-172,-33 123 22,34-135-44,0 0 0,-1 0 0,-1 0 0,-1-1 0,0 0 0,0 0 0,-20 21 0,26-32-4,1 1-1,-1-1 1,-1 0 0,1-1-1,0 1 1,0 0 0,-1-1-1,1 1 1,-1-1 0,1 1 0,-1-1-1,0 0 1,0 0 0,1-1-1,-1 1 1,0 0 0,0-1-1,0 0 1,0 0 0,1 0-1,-1 0 1,-4 0 0,4-1-7,0-1 0,0 1 0,0 0 0,1-1 0,-1 1 0,0-1 0,1 0 1,0 0-1,-1 0 0,1 0 0,0-1 0,0 1 0,0 0 0,0-1 0,1 0 0,-1 1 0,1-1 1,-1 0-1,-1-5 0,-5-22-45,0 1 1,3-1 0,0-1 0,2 1 0,1 0-1,4-57 1,-2 32 44,2 22 7,1-1 1,1 1-1,1 0 0,3 1 0,0-1 0,2 2 0,1-1 1,2 1-1,1 1 0,1 0 0,2 1 0,1 1 0,25-30 1,-26 36 6,0 2 0,2 0 0,0 2 0,1 0 0,1 1 0,1 1 0,0 0 0,1 2 0,1 1 0,0 1 1,1 1-1,0 1 0,0 1 0,1 2 0,0 0 0,48-5 0,-54 10 8,1 1 0,-1 1 0,1 0 0,0 2 0,34 7 0,-49-7-7,0-1 0,0 1 0,0 1 0,0-1 0,0 1 0,-1 0 0,1 0 0,-1 1 0,0-1 0,0 1 0,0 0 0,-1 1 0,0-1-1,1 1 1,-1 0 0,-1 0 0,1 0 0,-1 1 0,0-1 0,0 1 0,-1 0 0,4 9 0,-4-7-2,1-1-1,-2 1 1,1 0 0,-1 0-1,0 0 1,-1 0 0,0 0-1,0 0 1,-1 0-1,0 0 1,0 0 0,-1-1-1,0 1 1,0 0 0,-1-1-1,1 1 1,-2-1-1,-5 10 1,1-6-3,-1 0 0,0-1 0,-1 0 0,0 0 0,-1-1 0,1 0 0,-2-1 0,1 0 0,-23 10 0,-6 2-240,-1-1 0,-1-3 0,0-1 0,-1-2 0,-1-2 0,0-2 0,0-2 0,-1-2 0,-47 0 0,92-5 252,-1 0 0,1 0 0,0 0-1,-1 1 1,1-1 0,-1 0-1,1 0 1,0 0 0,-1 0-1,1 0 1,0 0 0,-1 0 0,1 0-1,-1 0 1,1 0 0,0 0-1,-1 0 1,1 0 0,0-1 0,-1 1-1,1 0 1,-1 0 0,1 0-1,0 0 1,0-1 0,-1 1-1,1 0 1,0 0 0,-1-1 0,1 1-1,0 0 1,0-1 0,-1 1-1,1 0 1,0 0 0,0-1-1,0 1 1,0 0 0,-1-1 0,1 1-1,0-1 1,0 1 0,0 0-1,0-1 1,0 1 0,0 0-1,0-1 1,0 1 0,0-1 0,0 1-1,0 0 1,0-1 0,0 1-1,0 0 1,1-1 0,-1 0 20,1 0 0,0 0 0,0 0 0,0 0 0,0 1 0,0-1 0,0 0 0,0 1 0,0-1 0,0 0 0,0 1 0,0-1 0,0 1 0,0 0 0,1-1 0,-1 1 0,0 0 0,0 0 0,0 0 0,3 0 0,3-1 32,1 1-1,0 0 0,0 0 0,0 0 0,0 1 0,-1 1 1,1-1-1,0 1 0,-1 1 0,0-1 0,1 1 1,-1 0-1,0 1 0,0 0 0,11 9 0,43 38 620,58 66 0,-84-79-433,1-2 0,2-2 0,1-1 0,1-2 0,65 38 0,-65-50-380,1-1 1,0-2 0,86 21-1,-126-37 24,16 5-840,-13-1-894,-12 1-2028,-30 4-2213</inkml:trace>
</inkml:ink>
</file>

<file path=ppt/ink/ink20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07.080"/>
    </inkml:context>
    <inkml:brush xml:id="br0">
      <inkml:brushProperty name="width" value="0.035" units="cm"/>
      <inkml:brushProperty name="height" value="0.035" units="cm"/>
      <inkml:brushProperty name="color" value="#E71224"/>
    </inkml:brush>
  </inkml:definitions>
  <inkml:trace contextRef="#ctx0" brushRef="#br0">2043 104 8676,'0'0'9652,"30"0"-7968,51 0-1070,-48 0 345,-30 0 484,-14 0 949,-780-29-1679,372 8-575,210 14 3,-551-39 630,802 48-704,52-3 1,20 1-32,-97 1-46,33 1-103,57 12 1,-106-14 19,1 0 0,-1 1-1,1-1 1,-1 0 0,1 1 0,-1-1-1,1 1 1,-1 0 0,0-1 0,1 1-1,-1 0 1,0 0 0,1 0 0,-1 0-1,0 0 1,0 0 0,0 0 0,0 0-1,0 0 1,0 1 0,1 1 0,1 30-5738,-3-21 3183,0 19-6209</inkml:trace>
</inkml:ink>
</file>

<file path=ppt/ink/ink20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07.517"/>
    </inkml:context>
    <inkml:brush xml:id="br0">
      <inkml:brushProperty name="width" value="0.035" units="cm"/>
      <inkml:brushProperty name="height" value="0.035" units="cm"/>
      <inkml:brushProperty name="color" value="#E71224"/>
    </inkml:brush>
  </inkml:definitions>
  <inkml:trace contextRef="#ctx0" brushRef="#br0">82 76 14887,'0'0'10220,"5"-12"-9232,16-39-105,-16 38 395,-5 15-873,-3 47-175,-2-1-1,-2-1 0,-14 51 1,-2 9 21,-25 274-54,43-217-3425,5-162 2911,0 0-1,0 0 1,0-1-1,0 1 1,0 0 0,0 0-1,1-1 1,-1 1 0,1 0-1,-1-1 1,1 1-1,1 2 1,15 5-6389,21-7-9261</inkml:trace>
</inkml:ink>
</file>

<file path=ppt/ink/ink20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08.142"/>
    </inkml:context>
    <inkml:brush xml:id="br0">
      <inkml:brushProperty name="width" value="0.035" units="cm"/>
      <inkml:brushProperty name="height" value="0.035" units="cm"/>
      <inkml:brushProperty name="color" value="#E71224"/>
    </inkml:brush>
  </inkml:definitions>
  <inkml:trace contextRef="#ctx0" brushRef="#br0">352 58 14134,'0'0'5446,"-34"1"-3488,-12 2-1188,-55 8-1,93-9-642,-1 0-1,1 1 1,0-1-1,0 2 0,0-1 1,0 1-1,0 0 1,1 1-1,0-1 0,0 2 1,0-1-1,0 1 1,1 0-1,0 0 1,0 1-1,1-1 0,-6 10 1,5-6-34,1 1 0,1-1 0,-1 1-1,1 0 1,1 0 0,0 0 0,1 1 0,0-1 0,1 1 0,0 17 0,1-22-92,0-1 1,1 1-1,0 0 0,0-1 1,1 1-1,0-1 1,0 1-1,1-1 1,-1 0-1,1 0 0,0 0 1,1 0-1,0 0 1,0-1-1,0 0 0,0 0 1,1 0-1,0 0 1,0-1-1,0 1 1,1-1-1,-1-1 0,12 7 1,-4-4-63,0-1 0,0 0 0,1 0 1,0-1-1,0-1 0,0-1 0,0 0 0,0 0 0,0-1 1,22-2-1,-32 0 58,0 1-1,0-1 1,0 1 0,-1-1 0,1 0 0,0-1 0,-1 1-1,1-1 1,-1 0 0,1 1 0,-1-1 0,0-1-1,0 1 1,0 0 0,0-1 0,0 0 0,0 1-1,-1-1 1,1 0 0,-1-1 0,0 1 0,0 0 0,0-1-1,-1 1 1,1-1 0,-1 1 0,0-1 0,2-4-1,1-10 14,-1-1 0,-1 1 0,-1-1 0,0-29 0,-2 33-13,1 4 4,-1 1 0,0 0 0,-1 0-1,-1 0 1,1 0 0,-1 0-1,-1 0 1,0 1 0,0-1 0,-1 1-1,0 0 1,-1 1 0,0-1 0,0 1-1,-1 0 1,0 1 0,0-1-1,-10-6 1,2 2 8,0 1-1,-1 1 1,1 0-1,-2 1 1,0 1-1,0 1 1,0 0 0,-33-8-1,176 41 63,222 18 0,-131-32 385,-216-12-456,-1 0 0,1 0 0,-1 0 1,1 1-1,-1-1 0,1 0 0,-1 0 0,0 0 1,1 0-1,-1 0 0,1 0 0,-1 1 1,0-1-1,1 0 0,-1 0 0,1 1 0,-1-1 1,0 0-1,1 1 0,-1-1 0,0 0 0,0 1 1,1-1-1,-1 0 0,0 1 0,0-1 1,1 1-1,-1-1 0,0 0 0,0 1 0,0-1 1,0 1-1,0-1 0,0 1 0,-5 18-5,-17 15-3,0-6 10,1 0 0,1 2-1,-19 39 1,34-58-2,0 1-1,0-1 1,1 1 0,1 0-1,0 1 1,1-1 0,0 0 0,1 1-1,0-1 1,1 1 0,0-1 0,1 1-1,3 12 1,-3-20-8,0 0 0,1 0 0,0 0 1,0 0-1,0-1 0,1 1 0,-1-1 0,1 1 0,0-1 0,0 0 1,1 0-1,-1 0 0,1-1 0,7 6 0,-3-3-3,1 0 0,0-1 0,0-1 0,0 1-1,1-2 1,-1 1 0,11 1 0,12 2 31,-1-2-1,1-1 1,55-2 0,-63-1-1,-13-1 134,0 1-1,0-2 0,0 1 1,0-1-1,-1-1 1,13-3-1,-20 4-79,0-1-1,0 1 1,0-1-1,0 0 1,0 0-1,0 0 0,0 0 1,-1 0-1,1-1 1,-1 1-1,0-1 1,1 0-1,-1 1 1,0-1-1,-1 0 1,1 0-1,0 0 1,-1-1-1,0 1 0,0 0 1,0 0-1,0-1 1,1-6-1,0-5 19,0 0 1,-1 0-1,0 0 0,-1 0 0,0 0 0,-2 0 1,0 0-1,0 1 0,-2-1 0,1 0 0,-2 1 0,0 0 1,-1 0-1,-12-22 0,8 21-87,-1 0 0,-1 0 0,0 1-1,-1 0 1,0 1 0,-1 1 0,0 0 0,-1 1 0,-1 0 0,0 1-1,-25-11 1,0 2-22,-1 2-1,0 1 0,-57-12 1,79 24-1105,-1 1 1,-36-1 0,58 21-8237,17 4-1289</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35.363"/>
    </inkml:context>
    <inkml:brush xml:id="br0">
      <inkml:brushProperty name="width" value="0.035" units="cm"/>
      <inkml:brushProperty name="height" value="0.035" units="cm"/>
    </inkml:brush>
  </inkml:definitions>
  <inkml:trace contextRef="#ctx0" brushRef="#br0">496 35 13270,'0'0'10821,"60"22"-10709,-74-15 32,-29-4 144,-20-3-144,-7 0-144,-7 0-256,3-10-1024,7-6-337,4 1-928,14 2-929,14 0-1712</inkml:trace>
</inkml:ink>
</file>

<file path=ppt/ink/ink20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08.517"/>
    </inkml:context>
    <inkml:brush xml:id="br0">
      <inkml:brushProperty name="width" value="0.035" units="cm"/>
      <inkml:brushProperty name="height" value="0.035" units="cm"/>
      <inkml:brushProperty name="color" value="#E71224"/>
    </inkml:brush>
  </inkml:definitions>
  <inkml:trace contextRef="#ctx0" brushRef="#br0">731 156 10309,'0'0'8193,"33"-25"-5448,114-73-736,-141 94-1850,1 0 0,0 0 0,0 1 0,0 0 0,1 0 0,-1 0-1,1 1 1,-1 0 0,1 0 0,0 1 0,-1 0 0,1 1 0,0 0 0,0 0 0,0 0 0,0 1 0,-1 0 0,1 1-1,13 4 1,-20-6-144,11 5 136,1 0-1,-1 1 0,0 1 0,-1 0 0,1 0 0,-2 1 1,1 1-1,-1 0 0,0 0 0,-1 1 0,0 0 0,0 1 1,11 19-1,4 6 76,-2 2 0,-1 0 0,-2 1 0,-2 1 0,-2 1 0,17 70 1,-16-35 8,-3 1 0,4 146 1,-16-176-173,-2 0 0,-2 0 0,-2 1 0,-14 58 0,13-82-53,-1-1 0,-1 0 0,-1-1 0,-1 0 0,-1-1-1,-1 0 1,-1 0 0,-1-1 0,-1-1 0,-21 22 0,10-18-51,0 0 0,-2-2 0,-1-1-1,0-1 1,-2-2 0,0-1 0,0-1 0,-1-2 0,-1-1 0,-43 10 0,-7-4-864,-2-3 0,-170 8 0,19-23-3022,4-16-3596</inkml:trace>
</inkml:ink>
</file>

<file path=ppt/ink/ink20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08.909"/>
    </inkml:context>
    <inkml:brush xml:id="br0">
      <inkml:brushProperty name="width" value="0.035" units="cm"/>
      <inkml:brushProperty name="height" value="0.035" units="cm"/>
      <inkml:brushProperty name="color" value="#E71224"/>
    </inkml:brush>
  </inkml:definitions>
  <inkml:trace contextRef="#ctx0" brushRef="#br0">453 61 10165,'0'0'12509,"-1"-15"-10983,-6-20-953,7 35-559,-1-1 0,1 0 0,0 1 0,-1-1-1,1 1 1,0-1 0,-1 0 0,1 1 0,-1-1-1,1 1 1,-1-1 0,1 1 0,-1-1 0,1 1-1,-1 0 1,0-1 0,1 1 0,-1 0 0,1-1-1,-1 1 1,0 0 0,0 0 0,1 0 0,-1-1-1,0 1 1,1 0 0,-2 0 0,-3 2 30,-1 1 1,1 0-1,-1 0 0,1 0 1,0 0-1,0 1 1,0 0-1,1 0 0,0 0 1,-1 0-1,1 1 1,-4 5-1,-32 37 280,2 1-1,2 2 1,3 2 0,1 1-1,3 1 1,3 1-1,1 2 1,-31 116-1,42-118-270,2 1 0,3 1 0,3 0 0,2 0 0,2 0 0,3 0 0,2 0 0,3 0 0,24 102 0,-21-127-46,2 0 1,0 0-1,2-1 1,2 0 0,1-2-1,1 0 1,1 0-1,2-2 1,32 36-1,-32-43-95,0 0 0,2-2 0,0-1 0,1-1 0,1 0 0,1-2 0,0-1-1,0-1 1,1-1 0,1-1 0,43 9 0,5-6-1649,0-3 0,130-1 1,-15-7-3691</inkml:trace>
</inkml:ink>
</file>

<file path=ppt/ink/ink20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09.503"/>
    </inkml:context>
    <inkml:brush xml:id="br0">
      <inkml:brushProperty name="width" value="0.035" units="cm"/>
      <inkml:brushProperty name="height" value="0.035" units="cm"/>
      <inkml:brushProperty name="color" value="#E71224"/>
    </inkml:brush>
  </inkml:definitions>
  <inkml:trace contextRef="#ctx0" brushRef="#br0">3 6 9524,'0'0'10824,"30"-2"-9589,-4 0-1046,-1 1 0,1 1-1,26 4 1,-48-3-157,0 0 0,0 0-1,0 0 1,0 1 0,0 0 0,0 0-1,0 0 1,-1 0 0,1 0 0,-1 1-1,1 0 1,-1 0 0,0 0 0,0 0-1,0 0 1,2 5 0,1 1 64,0 2 0,-1-1 0,0 0 0,3 13-1,-2-6 49,5 12 70,-2 1-1,-1 0 1,-1 0-1,-2 0 0,2 33 1,-5-47-164,-2 0 0,0 0 0,-1 0 1,0 0-1,-2-1 0,0 1 1,0 0-1,-2-1 0,0 0 0,0 0 1,-12 22-1,5-19-31,-1 0 0,-1-1 0,0 0 0,-1-1 0,-21 17 0,-89 62 88,106-82-80,19-13-29,-18 17 288,20-10 99,17-2 13,47 0 400,75-5-1,-53-1-463,328-21 200,-4 0-505,-369 22-320,-43 0 243,1 0 0,0 0-1,-1 0 1,1 0-1,-1 0 1,1 0 0,0 0-1,-1 0 1,1 0 0,-1 0-1,1 1 1,-1-1-1,1 0 1,-1 0 0,1 1-1,0-1 1,-1 0 0,0 1-1,1-1 1,-1 0 0,1 1-1,-1-1 1,1 1-1,-1-1 1,0 1 0,1-1-1,-1 1 1,0-1 0,1 1-1,-1-1 1,0 1-1,0 0 1,0-1 0,0 1-1,1-1 1,-1 1 0,0-1-1,0 1 1,0 0 0,0-1-1,0 1 1,0-1-1,-1 1 1,1 0 0,0-1-1,0 1 1,0-1 0,0 1-1,-1-1 1,1 1-1,0 0 1,-1-1 0,1 1-1,0-1 1,-1 0 0,1 1-1,0-1 1,-2 1 0,-22 32-2547,-28 7-3976,-10-4-7206</inkml:trace>
</inkml:ink>
</file>

<file path=ppt/ink/ink20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10.561"/>
    </inkml:context>
    <inkml:brush xml:id="br0">
      <inkml:brushProperty name="width" value="0.035" units="cm"/>
      <inkml:brushProperty name="height" value="0.035" units="cm"/>
      <inkml:brushProperty name="color" value="#E71224"/>
    </inkml:brush>
  </inkml:definitions>
  <inkml:trace contextRef="#ctx0" brushRef="#br0">980 76 10661,'0'0'11659,"19"-13"-10248,56-38-53,-65 42-214,-17 6-771,-16 7-25,0 1-128,2 1 0,-1 2 0,1 0 0,-32 18 0,-80 55 367,74-44-340,37-23-170,-268 180 529,250-164-601,1 2 1,2 2-1,1 1 0,-60 77 1,9 43-3093,85-153 2633,-1 1 1,1 0-1,0-1 1,-1 1 0,1-1-1,-1 1 1,0-1-1,-5 3 1,-13 2-5025,-4-5-5951</inkml:trace>
</inkml:ink>
</file>

<file path=ppt/ink/ink20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10.935"/>
    </inkml:context>
    <inkml:brush xml:id="br0">
      <inkml:brushProperty name="width" value="0.035" units="cm"/>
      <inkml:brushProperty name="height" value="0.035" units="cm"/>
      <inkml:brushProperty name="color" value="#E71224"/>
    </inkml:brush>
  </inkml:definitions>
  <inkml:trace contextRef="#ctx0" brushRef="#br0">1 63 14983,'0'0'13342,"7"-15"-12326,-5 9-953,-1 3-13,1-1 0,-1 1 0,1-1-1,-1 1 1,1 0 0,0 0 0,0 0 0,1 0 0,-1 0-1,1 0 1,3-3 0,-5 6-38,0 0 0,-1 0-1,1 0 1,0-1 0,0 1 0,-1 0 0,1 0-1,0 0 1,-1 0 0,1 0 0,0 0-1,-1 1 1,1-1 0,0 0 0,0 0-1,-1 0 1,1 1 0,0-1 0,-1 0 0,1 1-1,-1-1 1,1 1 0,-1-1 0,1 0-1,0 2 1,23 33 334,30 71-200,4-1 0,5-4 1,5-2-1,121 137 0,-156-200-858,18 19-1916,-14-25-2089,-8-15-2924</inkml:trace>
</inkml:ink>
</file>

<file path=ppt/ink/ink20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21.219"/>
    </inkml:context>
    <inkml:brush xml:id="br0">
      <inkml:brushProperty name="width" value="0.035" units="cm"/>
      <inkml:brushProperty name="height" value="0.035" units="cm"/>
      <inkml:brushProperty name="color" value="#E71224"/>
    </inkml:brush>
  </inkml:definitions>
  <inkml:trace contextRef="#ctx0" brushRef="#br0">227 52 8292,'0'0'13649,"1"-8"-12836,-1 6-745,0-1-1,1 1 0,-1-1 0,1 1 0,-1 0 0,1 0 0,0-1 0,0 1 1,0 0-1,0 0 0,3-4 0,-2 5 6,0 0-1,-1-1 1,2 1 0,-1 0-1,0 0 1,0 0 0,0 0-1,0 0 1,1 1 0,-1-1-1,0 1 1,1-1 0,-1 1-1,0 0 1,1 0 0,4 0-1,31 0 576,7 0 255,76 8 1,-106-6-801,0 1 0,1 1 0,-1 0 0,-1 2 1,1-1-1,-1 2 0,0 0 0,22 14 0,-32-18-92,0 0 0,0 0 0,-1 0 0,1 0 0,-1 1 0,0 0 0,1-1 0,-2 1 0,1 0 0,0 1 0,-1-1 0,0 0 0,0 1 0,0-1 0,-1 1 0,1 0 0,-1-1 0,0 1 0,0 8-1,-1-9-5,0 1-1,0-1 1,-1 0-1,0 0 0,0 0 1,0 0-1,0 0 1,-1 0-1,1 0 0,-1-1 1,0 1-1,0 0 1,-1-1-1,1 0 0,-1 1 1,0-1-1,1 0 0,-1 0 1,-1-1-1,1 1 1,0 0-1,-8 3 0,-13 6-7,-2-1 0,0-1 0,0-1 0,-33 7 0,-44 15-1118,102-31 1089,0 0 0,0 0 0,0 0 0,0 1 0,0-1 0,0 0 0,0 1 0,0-1 0,0 1 0,0-1 0,0 1 0,1-1 0,-1 1 0,0-1 1,0 1-1,0 0 0,1 0 0,-1-1 0,0 1 0,1 0 0,-1 0 0,1 0 0,-1 0 0,1-1 0,-1 1 0,1 0 0,0 0 0,-1 0 0,1 0 0,0 0 0,0 0 0,0 0 0,0 0 0,0 0 0,0 0 0,0 0 0,0 0 1,0 2-1,2 0-15,0 0 1,0 0-1,1 0 0,-1 0 1,1 0-1,-1 0 1,1-1-1,0 1 1,0-1-1,5 3 1,37 22-11,0-2 1,71 27 0,-70-33 334,0 2 1,-2 2-1,42 28 0,-83-50-258,-1 1-1,0-1 1,0 0-1,-1 1 1,1-1-1,0 1 1,0-1 0,-1 1-1,1 0 1,-1 0-1,1 0 1,-1 0-1,0 0 1,0 0-1,0 0 1,0 0 0,0 0-1,0 0 1,-1 1-1,1-1 1,0 5-1,-2-5-3,0 1 0,0-1 0,-1 0 0,1 0 0,-1 0 0,1 0 0,-1 0 0,0 0 0,0 0 0,0 0 0,0-1 0,0 1 0,0-1 0,0 1 0,0-1 0,-1 0 0,1 0 0,-1 0 0,1 0 0,-1 0 0,-3 0 0,-46 15 176,-1-2 1,0-3-1,-1-1 0,-66 1 1,-234-4-214,249-8 56,105 1-48,-1 0-1,1 0 1,-1 0 0,1-1-1,-1 1 1,1 0-1,0-1 1,-1 1-1,1 0 1,0-1 0,-1 1-1,1 0 1,0-1-1,-1 1 1,1-1 0,0 1-1,0-1 1,0 1-1,-1 0 1,1-1-1,0 1 1,0-1 0,0 1-1,0-1 1,0 1-1,0-1 1,0 1-1,0-1 1,0 1 0,0-1-1,0 1 1,0-1-1,0 1 1,0-1-1,1 1 1,-1-1 0,0 1-1,0 0 1,0-1-1,1 1 1,0-1-1,11-24-1225,2 13-287,1 1 1,0 1 0,25-13-1,-13 7-1075,52-31-6411</inkml:trace>
</inkml:ink>
</file>

<file path=ppt/ink/ink20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21.582"/>
    </inkml:context>
    <inkml:brush xml:id="br0">
      <inkml:brushProperty name="width" value="0.035" units="cm"/>
      <inkml:brushProperty name="height" value="0.035" units="cm"/>
      <inkml:brushProperty name="color" value="#E71224"/>
    </inkml:brush>
  </inkml:definitions>
  <inkml:trace contextRef="#ctx0" brushRef="#br0">203 64 11989,'0'0'10387,"-23"30"-9528,-71 99-489,85-117-283,1 0 0,0 1 0,-10 21 0,17-29-49,0 0-1,-1 0 0,2 0 0,-1 0 1,1 1-1,-1-1 0,2 6 0,-1-2-16,0-7-18,0 0-1,0 0 0,1 0 1,-1 0-1,1-1 0,0 1 1,-1 0-1,1 0 0,0-1 1,0 1-1,0 0 0,0-1 1,0 1-1,1-1 0,-1 1 1,0-1-1,1 0 0,-1 1 1,1-1-1,-1 0 0,1 0 1,0 0-1,-1 0 0,1 0 1,0-1-1,0 1 0,0 0 1,-1-1-1,1 1 0,0-1 1,3 0-1,9 3 19,0-2 0,1 0 0,18-1 0,-17-1 13,-2 1-54,3 1 258,-1-1 0,1-1 0,-1 0 0,0-2 1,18-4-1,-29 6-130,0-1 1,-1 0-1,1 0 0,-1 0 1,0-1-1,0 1 1,0-1-1,0 0 1,0 0-1,0-1 0,-1 1 1,0-1-1,0 0 1,0 1-1,0-2 1,0 1-1,-1 0 0,1 0 1,-1-1-1,-1 1 1,1-1-1,1-5 1,0-2 23,0 0 1,-1 1 0,0-1 0,-1 0-1,0 0 1,-1 0 0,0 0 0,-1 0-1,-3-14 1,3 20-110,-1 0 1,0 0-1,0 0 0,-1 0 0,1 0 1,-1 1-1,-1-1 0,1 1 0,-1 0 0,0 0 1,0 0-1,0 0 0,-1 1 0,1 0 1,-1 0-1,0 0 0,0 0 0,-12-5 0,-12-4-97,0 2 0,-1 1-1,0 1 1,-1 2-1,1 0 1,-1 3 0,-1 0-1,-34 2 1,69 14-2450,1-9 1891,0 1 0,0-1 0,0 1 0,0-1 0,0 0 0,1-1 0,-1 1 0,1-1 0,0 0-1,0 0 1,0 0 0,0-1 0,7 1 0,37 6-9443</inkml:trace>
</inkml:ink>
</file>

<file path=ppt/ink/ink20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22.658"/>
    </inkml:context>
    <inkml:brush xml:id="br0">
      <inkml:brushProperty name="width" value="0.035" units="cm"/>
      <inkml:brushProperty name="height" value="0.035" units="cm"/>
      <inkml:brushProperty name="color" value="#E71224"/>
    </inkml:brush>
  </inkml:definitions>
  <inkml:trace contextRef="#ctx0" brushRef="#br0">83 69 8516,'0'0'10613,"-4"-1"-9856,3 0-689,1 1 0,-1 0 0,0 0 0,0-1-1,0 1 1,1-1 0,-1 1 0,0 0 0,0-1-1,1 0 1,-1 1 0,0-1 0,1 1 0,-1-1 0,1 0-1,-1 1 1,1-1 0,-1 0 0,1 0 0,-1 1-1,1-1 1,0 0 0,-1 0 0,1 0 0,0 0-1,0 1 1,-1-1 0,1 0 0,0 0 0,0 0-1,0 0 1,0 0 0,0 0 0,0 1 0,1-1-1,-1 0 1,0 0 0,0 0 0,1 0 0,-1 1-1,0-1 1,1 0 0,-1 0 0,1 0 0,-1 1-1,1-1 1,-1 0 0,1 1 0,0-1 0,-1 1-1,1-1 1,0 0 0,-1 1 0,1-1 0,0 1-1,0 0 1,-1-1 0,1 1 0,0 0 0,0-1 0,0 1-1,0 0 1,-1 0 0,3 0 0,28-8 354,1 1-1,0 2 1,0 1 0,0 1-1,0 2 1,48 5 0,-1-3-21,-77 0-396,1-1 0,-1 0-1,1 1 1,-1-1-1,0 1 1,1 0 0,-1 0-1,0-1 1,0 2 0,1-1-1,-1 0 1,0 0 0,0 1-1,0-1 1,-1 1-1,1 0 1,0-1 0,0 1-1,-1 0 1,1 0 0,-1 0-1,0 0 1,0 0-1,1 0 1,-1 1 0,-1-1-1,1 0 1,0 1 0,0-1-1,0 4 1,1 9 17,1-1 0,-2 1 1,0 27-1,-1-33-1,0-6-18,-1 0 1,1 0-1,0 0 1,-1-1-1,0 1 1,1 0-1,-1 0 1,0-1-1,0 1 1,-1-1-1,1 1 1,-1-1-1,1 1 0,-1-1 1,0 0-1,0 0 1,0 0-1,0 0 1,0 0-1,0 0 1,0 0-1,-1-1 1,1 1-1,-4 1 1,-7 2 15,1 0-1,-1 0 1,0-2 0,-14 3 0,9-1-3,-46 7-86,-64 4 0,47-6-446,80-9 386,7 2 101,19 3 1,74 8-95,-27-6 309,-1 3 0,130 38 0,-196-47-173,0 0 0,0 0-1,0 1 1,-1-1 0,1 1 0,-1 0 0,1 1 0,-1-1-1,0 1 1,-1-1 0,1 1 0,-1 0 0,1 1-1,-1-1 1,0 1 0,-1-1 0,4 8 0,-5-8-7,0-1 1,0 1-1,0-1 1,-1 1-1,1 0 1,-1 0-1,0-1 1,0 1-1,0 0 1,0 0-1,-1-1 1,0 1-1,0 0 1,0-1-1,0 1 1,0-1 0,-1 1-1,1-1 1,-1 0-1,0 1 1,0-1-1,0 0 1,-1 0-1,1 0 1,-5 3-1,-5 6 11,-1-2-1,-1 1 1,0-2 0,0 0-1,-1-1 1,0 0 0,0-1-1,-1-1 1,1 0-1,-1-1 1,-1-1 0,-17 3-1,-24 0 8,0-3 0,-67-2 0,87-2-29,31 0-97,-64-4 3,66 3-333,0 0 0,0 0 0,0-1 0,0 0 0,0 1 0,-7-5 0</inkml:trace>
</inkml:ink>
</file>

<file path=ppt/ink/ink20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23.204"/>
    </inkml:context>
    <inkml:brush xml:id="br0">
      <inkml:brushProperty name="width" value="0.035" units="cm"/>
      <inkml:brushProperty name="height" value="0.035" units="cm"/>
      <inkml:brushProperty name="color" value="#E71224"/>
    </inkml:brush>
  </inkml:definitions>
  <inkml:trace contextRef="#ctx0" brushRef="#br0">2538 1 10261,'0'0'5159,"35"6"-3264,106 18-241,-108-19-786,-2 2 275,-19 2 581,-12-8-1703,0-1 0,0 1 0,-1-1 0,1 1 0,0-1 0,0 1 0,-1-1 0,1 1 0,0-1 0,-1 0 0,1 1 0,0-1 0,-1 1 0,1-1 0,-1 0 1,1 0-1,-1 1 0,1-1 0,-1 0 0,1 0 0,-1 1 0,1-1 0,-1 0 0,1 0 0,-1 0 0,1 0 0,-1 0 0,1 0 0,-1 0 0,0 0 0,-30 6 204,-562 19 2038,296-20-1719,-98 9-67,-912 18 1538,1153-32-1804,244-3-1064,138-23 1,-17-12-4404,-180 32 3997,103-19-6534</inkml:trace>
</inkml:ink>
</file>

<file path=ppt/ink/ink20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23.913"/>
    </inkml:context>
    <inkml:brush xml:id="br0">
      <inkml:brushProperty name="width" value="0.035" units="cm"/>
      <inkml:brushProperty name="height" value="0.035" units="cm"/>
      <inkml:brushProperty name="color" value="#E71224"/>
    </inkml:brush>
  </inkml:definitions>
  <inkml:trace contextRef="#ctx0" brushRef="#br0">204 67 13030,'0'0'12931,"0"-10"-11762,0-46 2552,0 57-3576,-1 13-104,-1 0 0,0 0 0,-1-1 0,0 1 0,-1-1 1,-6 14-1,-1 3 49,6-14-101,-112 374 915,102-326-1467,4 0 0,2 1-1,2 0 1,4 82 0,2-145 320,1 0 0,0 0 1,0 0-1,0 0 0,0 0 0,1 0 0,-1 0 1,0 0-1,1 0 0,0 0 0,-1 0 1,1 0-1,0 0 0,0 0 0,0 0 0,0 0 1,0-1-1,0 1 0,1 0 0,-1-1 1,1 1-1,-1-1 0,1 0 0,-1 1 0,1-1 1,0 0-1,0 0 0,0 0 0,0 0 1,-1 0-1,4 0 0,27 2-8073</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36.825"/>
    </inkml:context>
    <inkml:brush xml:id="br0">
      <inkml:brushProperty name="width" value="0.035" units="cm"/>
      <inkml:brushProperty name="height" value="0.035" units="cm"/>
    </inkml:brush>
  </inkml:definitions>
  <inkml:trace contextRef="#ctx0" brushRef="#br0">505 296 12822,'0'0'9716,"-9"-2"-8913,-23-9-527,0-1-1,1-1 1,0-2-1,1-1 0,0-1 1,2-2-1,0-1 0,-34-31 1,59 47-208,0 0 0,0 0 0,0 0 0,0 0 0,1 0 0,-1-1-1,1 1 1,1-1 0,-1 1 0,0-1 0,1 0 0,0 1 0,0-1 0,1 0 0,-1 0 0,1-9 0,0 13-52,0 0 1,0 0-1,1 0 0,-1-1 1,0 1-1,0 0 0,1 0 1,-1 0-1,1 0 0,-1 0 1,1 0-1,-1 0 0,1 0 0,0 0 1,0 0-1,-1 0 0,1 0 1,0 0-1,0 0 0,0 1 1,0-1-1,0 0 0,0 1 1,1-1-1,36-9 144,-26 9-144,0 1-1,0 1 1,-1 0-1,22 4 1,-25-2-17,-1 1 0,1-1 0,-1 1 0,0 0 0,0 1 0,0-1 0,-1 2 1,0-1-1,0 0 0,0 1 0,0 0 0,-1 1 0,0-1 0,-1 1 0,1 0 1,-1 0-1,-1 1 0,6 12 0,0 4-7,-1 0-1,-1 0 1,-1 1-1,6 47 1,-10-45-10,0 0-1,-1 0 1,-2 0 0,-1-1 0,-6 32-1,5-44-87,-1 0-1,-1 0 0,0 0 0,0 0 1,-2-1-1,0 0 0,0-1 1,-1 1-1,-1-1 0,0-1 1,-10 11-1,-4 1-899,0-1-1,-2-2 1,0 0-1,-30 16 1,41-27 483,0-2 1,0 1 0,-1-2-1,0 0 1,0-1 0,-1 0-1,1-1 1,-1-1-1,0-1 1,-17 1 0,32-3 626,0 0 0,0 0-1,0 0 1,1 0 0,-1 0 0,0 0 0,0 0 0,0 0 0,0-1 0,0 1 0,0 0 0,0-1-1,0 1 1,1-1 0,-1 1 0,0-1 0,0 1 0,1-1 0,-1 0 0,0 1 0,1-1 0,-1 0-1,0 0 1,1 1 0,-1-1 0,1 0 0,-1-1 0,0-1 115,0 0 0,1 1 0,0-1 0,-1 1 0,1-1 0,0 1 0,0-1 0,1 0 0,-1 1 0,1-4 0,1-2 112,0 0-1,1 1 1,0-1 0,0 1-1,0 0 1,7-10 0,-1 3 40,2 1 1,0 0-1,0 0 1,1 1 0,23-18-1,-30 27-335,1 0-1,-1 0 1,0 0-1,1 1 0,0 0 1,0 0-1,-1 0 0,1 1 1,0-1-1,0 1 1,1 1-1,-1-1 0,0 1 1,0 0-1,0 1 0,0 0 1,0 0-1,0 0 1,8 3-1,-2 0-25,-1 1 1,-1 1 0,1-1-1,-1 2 1,0 0-1,-1 0 1,1 0-1,-1 1 1,-1 1 0,0-1-1,8 12 1,9 12-4,39 68 0,-54-82-130,0 1 1,-2 0-1,0 0 0,6 23 0,-6 0-2896,-5 1-4083,-3-36 72</inkml:trace>
</inkml:ink>
</file>

<file path=ppt/ink/ink20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24.553"/>
    </inkml:context>
    <inkml:brush xml:id="br0">
      <inkml:brushProperty name="width" value="0.035" units="cm"/>
      <inkml:brushProperty name="height" value="0.035" units="cm"/>
      <inkml:brushProperty name="color" value="#E71224"/>
    </inkml:brush>
  </inkml:definitions>
  <inkml:trace contextRef="#ctx0" brushRef="#br0">138 412 224,'0'0'24366,"-18"0"-23542,9 0-767,2-1 27,-1 1-1,1 1 0,0-1 0,0 1 1,0 0-1,-1 1 0,-6 2 0,11-3-44,0 0 1,1 1-1,-1-1 0,1 1 0,-1 0 0,1 0 0,-1 0 1,1 0-1,0 0 0,0 0 0,0 1 0,0-1 0,0 1 1,1-1-1,-1 1 0,1 0 0,0 0 0,-1 0 0,1-1 1,1 1-1,-1 0 0,0 0 0,1 0 0,-1 5 0,1-5-28,-1 0 0,1 0-1,0-1 1,0 1-1,0 0 1,0 0-1,1-1 1,-1 1-1,1 0 1,0-1-1,0 1 1,0-1 0,0 1-1,0-1 1,0 1-1,1-1 1,-1 0-1,1 1 1,-1-1-1,1 0 1,0 0-1,0 0 1,0 0-1,0-1 1,0 1 0,1-1-1,-1 1 1,0-1-1,1 0 1,-1 1-1,1-1 1,-1-1-1,1 1 1,4 1-1,9 1 53,0-1 0,0 0-1,1-1 1,27-2-1,-18 0 62,-21 2-94,-1-1 0,1 0-1,-1-1 1,1 1 0,-1-1 0,1 0 0,-1 0-1,1 0 1,-1-1 0,0 0 0,0 1-1,0-2 1,0 1 0,0 0 0,0-1-1,-1 1 1,1-1 0,-1 0 0,1-1-1,-1 1 1,0 0 0,-1-1 0,1 0 0,-1 1-1,1-1 1,-1 0 0,0 0 0,2-9-1,1-2-9,-2-1 0,0 0 0,-1 1 0,-1-1 0,0 0 0,-3-32 0,1 41-30,0 1 0,0-1-1,0 0 1,-1 1 0,0-1 0,0 1-1,-1 0 1,0 0 0,0 0-1,0 0 1,-1 0 0,1 1 0,-2-1-1,1 1 1,0 0 0,-1 0 0,-10-8-1,1 3-25,-1 1 0,0 0 0,-1 1 0,0 1 0,0 0 0,-28-7 0,43 14 1,7 0-53,604 0-8,-609 0 95,-1 0 0,1 0 0,0 0 0,-1 1 0,1-1 0,-1 0 1,1 0-1,0 1 0,-1-1 0,1 1 0,-1-1 0,1 0 0,-1 1 0,1-1 0,-1 1 0,1-1 0,-1 1 0,0-1 0,1 1 1,-1 0-1,0-1 0,1 1 0,-1-1 0,0 1 0,0 0 0,1-1 0,-1 1 0,0 0 0,0-1 0,0 1 0,0 0 1,0 1-1,0 31-11,-1-20 9,-1 31 6,-3-1 0,-1 0 0,-22 77 0,11-53 1,12-47-7,1 0 1,0 1 0,2 0 0,0-1 0,2 26 0,0-42 3,1 1 0,-1 0 0,1 0 0,0-1 0,0 1 1,0 0-1,1-1 0,0 1 0,0-1 0,0 0 0,0 0 0,1 0 0,-1 0 1,1 0-1,0 0 0,0 0 0,1-1 0,-1 0 0,1 0 0,0 0 0,0 0 1,0 0-1,0-1 0,0 1 0,0-1 0,1 0 0,6 1 0,0 1 66,0-1-1,0-1 1,0 0-1,1 0 1,-1-1-1,1 0 1,-1-1-1,1-1 1,-1 0-1,18-4 1,-23 3 48,1 0 0,0-1 0,0 1 0,-1-2 1,1 1-1,-1-1 0,0 0 0,0 0 0,-1-1 0,1 0 0,-1 0 0,0 0 1,0 0-1,-1-1 0,0 0 0,0 0 0,5-9 0,-1-2 81,-1 0-1,0 0 1,-1 0-1,-1-1 0,-1 0 1,4-33-1,-3-113 140,-5 133-333,1 5-2,-2 0 0,-1-1 0,0 1 0,-14-51 0,13 67 0,-1-1 0,0 1 0,-1 1 0,0-1 0,-1 1 0,0 0 0,0 0 0,-1 0 0,0 1 0,-1 0 0,0 0 0,0 1 0,0 0 0,-18-11 0,14 11 2,0 1 0,-1 1-1,1-1 1,-1 2 0,0 0 0,0 0 0,-24-2 0,-5 2-812,-49 2 1,71 2 164,15 0 181,0 0 0,-1 0 0,1 0 0,0 0 0,-1 1 0,1 0 0,0 0 0,0 0-1,0 1 1,0 0 0,0 0 0,0 0 0,0 1 0,1-1 0,-1 1 0,-7 7 0,-16 23-9167</inkml:trace>
</inkml:ink>
</file>

<file path=ppt/ink/ink20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28.301"/>
    </inkml:context>
    <inkml:brush xml:id="br0">
      <inkml:brushProperty name="width" value="0.035" units="cm"/>
      <inkml:brushProperty name="height" value="0.035" units="cm"/>
      <inkml:brushProperty name="color" value="#E71224"/>
    </inkml:brush>
  </inkml:definitions>
  <inkml:trace contextRef="#ctx0" brushRef="#br0">765 291 6995,'0'0'17880,"-2"-30"-16503,-13-98-259,14 122-1065,-1 0-1,0 0 1,0 0 0,-1 0 0,1 1-1,-1-1 1,0 1 0,-1 0 0,1 0 0,-1 0-1,0 0 1,0 1 0,-1-1 0,1 1-1,-1 0 1,0 1 0,0-1 0,0 1-1,-1 0 1,1 0 0,-1 1 0,0-1 0,1 1-1,-12-2 1,10 1-20,-10-2-10,0 1-1,0 0 1,-1 1 0,1 1-1,-1 1 1,1 0-1,-1 1 1,0 1-1,0 1 1,1 0-1,-19 6 1,27-6-30,0 1 1,0 0 0,0 1 0,0 0 0,0 1 0,1-1 0,0 1 0,0 1 0,-12 11 0,16-13-14,-1 1 0,1 0 0,0 0 0,1 1 0,-1-1-1,1 1 1,0 0 0,1 0 0,-1 0 0,1 0 0,0 1 0,1-1 0,-1 0 0,1 1 0,0 8-1,1-13 6,0 1 0,0-1 0,0 1 0,0-1 0,0 1 0,1-1 0,-1 1 0,1-1 0,0 0 0,0 1 0,0-1 0,0 0 0,0 1 0,0-1 0,0 0 0,1 0-1,-1 0 1,1 0 0,0 0 0,0-1 0,-1 1 0,1 0 0,0-1 0,0 0 0,1 1 0,-1-1 0,0 0 0,0 0 0,0 0 0,1 0 0,-1 0 0,1-1 0,2 1-1,9 2 17,1-1-1,0-1 1,0 0-1,22-2 0,-11 0-23,-17 1 30,0 0 1,0-1-1,0 0 0,0-1 1,0 0-1,0 0 1,0-1-1,0 0 0,-1-1 1,13-6-1,-7 0 102,0 0-1,-1 0 1,0-1 0,19-23-1,-31 34-99,-1-1-1,0 1 1,1-1-1,-1 1 1,0 0-1,1-1 1,-1 1-1,1 0 1,-1-1-1,0 1 1,1 0-1,-1 0 1,1-1-1,-1 1 1,1 0-1,-1 0 1,1 0-1,-1 0 1,1 0-1,-1 0 1,1-1-1,-1 1 1,1 0-1,-1 0 1,1 1-1,-1-1 1,1 0-1,-1 0 1,1 0-1,-1 0 1,1 0-1,0 1 1,11 15 60,2 33-125,-12-42 82,6 23-12,-1 0 0,-1 1 1,-2 0-1,-1 0 0,-1 0 0,-4 44 0,1-68-7,-1 0 0,0 0 0,0 0 0,-1 0-1,0 0 1,-1-1 0,1 1 0,-1-1 0,0 0 0,-1 0 0,1 0 0,-1-1 0,0 0-1,-1 1 1,1-2 0,-1 1 0,0-1 0,0 0 0,-1 0 0,1-1 0,-11 5 0,-2 0 76,0-1 1,0-1-1,0-1 1,-1 0-1,0-2 1,-38 3-1,24-4 34,-1-2 0,1-2 1,-1 0-1,1-3 0,0 0 0,1-3 0,-63-21 0,80 23-101,10 5-13,1-1 0,0 1 0,0-1 1,0 0-1,0-1 0,0 1 1,1-1-1,-1 0 0,1 0 1,-1 0-1,1-1 0,-5-5 0,8 3-225,16 5-396,17 0-566,0 2 1,1 2-1,-1 1 0,0 1 1,32 10-1,38 18-5766,-2 2-6112</inkml:trace>
</inkml:ink>
</file>

<file path=ppt/ink/ink20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28.645"/>
    </inkml:context>
    <inkml:brush xml:id="br0">
      <inkml:brushProperty name="width" value="0.035" units="cm"/>
      <inkml:brushProperty name="height" value="0.035" units="cm"/>
      <inkml:brushProperty name="color" value="#E71224"/>
    </inkml:brush>
  </inkml:definitions>
  <inkml:trace contextRef="#ctx0" brushRef="#br0">2294 0 18953,'0'0'6856,"-44"3"-5626,-642 49 715,-656-25 316,1120-27-1993,640 0-1602,-237 0-3629,-59 0-2538,-62 0-3763</inkml:trace>
</inkml:ink>
</file>

<file path=ppt/ink/ink20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29.267"/>
    </inkml:context>
    <inkml:brush xml:id="br0">
      <inkml:brushProperty name="width" value="0.035" units="cm"/>
      <inkml:brushProperty name="height" value="0.035" units="cm"/>
      <inkml:brushProperty name="color" value="#E71224"/>
    </inkml:brush>
  </inkml:definitions>
  <inkml:trace contextRef="#ctx0" brushRef="#br0">155 57 5987,'0'0'18093,"-2"-9"-16519,-2-1-1160,2 7-230,1-1 0,0 1 0,0-1 0,0 0 1,0 1-1,1-1 0,-1 0 0,1-5 0,-16 37 1123,-7 33-893,3 2 0,2 0 0,-10 75 0,-6 203 331,32-105-3034,3-236 2144,-1 1 1,0 0-1,1-1 1,-1 1-1,1 0 1,-1-1-1,1 1 0,-1-1 1,1 1-1,-1 0 1,1-1-1,0 0 1,-1 1-1,1-1 0,-1 1 1,1-1-1,0 0 1,0 1-1,-1-1 0,1 0 1,0 0-1,0 1 1,-1-1-1,1 0 1,0 0-1,0 0 0,-1 0 1,1 0-1,0 0 1,0 0-1,-1-1 1,1 1-1,0 0 0,0 0 1,1-1-1,4 1-1240,37 0-5434</inkml:trace>
</inkml:ink>
</file>

<file path=ppt/ink/ink20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29.595"/>
    </inkml:context>
    <inkml:brush xml:id="br0">
      <inkml:brushProperty name="width" value="0.035" units="cm"/>
      <inkml:brushProperty name="height" value="0.035" units="cm"/>
      <inkml:brushProperty name="color" value="#E71224"/>
    </inkml:brush>
  </inkml:definitions>
  <inkml:trace contextRef="#ctx0" brushRef="#br0">351 76 12710,'0'0'8801,"-39"1"-6552,-9-1-1554,-70 11 0,111-10-610,0 0-1,1 1 1,-1 0 0,0 1-1,1-1 1,0 1-1,-1 1 1,1-1 0,0 1-1,1 0 1,-1 0 0,1 1-1,0-1 1,0 1-1,0 1 1,1-1 0,-1 1-1,1-1 1,1 1-1,-6 11 1,4-4 58,0-1 0,1 2 0,1-1 0,0 0 0,1 1 0,1 0 0,-1 25 1,2-34-138,0 0 0,1 0 0,-1 0 0,1 0 0,0 0 0,0 0 0,1-1 0,-1 1 0,1 0 1,0-1-1,1 1 0,-1-1 0,1 0 0,-1 1 0,1-1 0,6 5 0,-3-3 0,0-2 1,0 1-1,1-1 0,-1 1 0,1-2 0,0 1 0,0-1 1,0 0-1,14 3 0,8 0 1,0-1 1,1-2-1,-1-1 1,45-2-1,-63-1 0,0-1 0,-1 1 1,1-2-1,0 1 0,-1-1 0,0-1 0,0 0 0,0-1 0,0 0 0,-1 0 0,1-1 0,-1 0 0,-1 0 1,1-1-1,-1-1 0,0 1 0,-1-1 0,0 0 0,0-1 0,-1 0 0,0 0 0,0 0 0,-1-1 0,0 0 1,-1 0-1,0 0 0,-1 0 0,0-1 0,-1 1 0,0-1 0,0 0 0,-1 0 0,0 0 0,-1 1 0,-1-1 1,1 0-1,-6-20 0,5 25-4,-1 0 1,0 0 0,0 0-1,0 0 1,-1 0 0,0 1-1,0-1 1,-1 1 0,1 0-1,-1 0 1,0 0 0,-1 1-1,-8-8 1,4 5 0,0 1 1,-1 0-1,0 1 0,0 0 1,0 0-1,0 1 1,-14-3-1,-9 0-5,-1 1-1,1 1 1,-1 3 0,-37 0 0,-45 2-21,115 1 15,0-1-1,1 1 1,-1-1-1,0 1 0,0-1 1,1 1-1,-1 0 0,1-1 1,-1 1-1,1 0 1,-1-1-1,1 1 0,-1 0 1,1 0-1,0 0 0,-1-1 1,1 1-1,0 0 1,0 0-1,-1 0 0,1 0 1,0 0-1,0-1 0,0 1 1,0 0-1,0 0 1,0 0-1,0 0 0,1 0 1,-1 0-1,0-1 0,0 1 1,1 0-1,-1 0 1,1 0-1,-1-1 0,0 1 1,1 0-1,-1 0 1,1-1-1,1 2 0,1 1-171,0 1 0,1-1 0,0 0 0,-1 0 0,1 0 0,1 0 0,-1-1 0,0 1 0,0-1 0,1 0 0,8 2 0,57 11-3868,-61-13 3210,55 8-5926</inkml:trace>
</inkml:ink>
</file>

<file path=ppt/ink/ink20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30.751"/>
    </inkml:context>
    <inkml:brush xml:id="br0">
      <inkml:brushProperty name="width" value="0.035" units="cm"/>
      <inkml:brushProperty name="height" value="0.035" units="cm"/>
      <inkml:brushProperty name="color" value="#E71224"/>
    </inkml:brush>
  </inkml:definitions>
  <inkml:trace contextRef="#ctx0" brushRef="#br0">53 1 10293,'0'0'12251,"-7"16"-7903,3 0-4003,4-11-282,-1 0-1,0-1 1,0 1-1,0-1 1,-1 1 0,1-1-1,-5 7 1,6-10-34,-22-1 8,16-1-7397</inkml:trace>
</inkml:ink>
</file>

<file path=ppt/ink/ink20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32.096"/>
    </inkml:context>
    <inkml:brush xml:id="br0">
      <inkml:brushProperty name="width" value="0.035" units="cm"/>
      <inkml:brushProperty name="height" value="0.035" units="cm"/>
      <inkml:brushProperty name="color" value="#E71224"/>
    </inkml:brush>
  </inkml:definitions>
  <inkml:trace contextRef="#ctx0" brushRef="#br0">141 247 5955,'0'-19'8656,"0"-25"784,-1 43-9360,1 1 0,-1-1-1,0 0 1,0 0 0,0 1 0,0-1-1,0 1 1,0-1 0,0 1 0,0-1 0,0 1-1,0 0 1,0 0 0,0-1 0,-1 1-1,1 0 1,0 0 0,0 0 0,0 0 0,0 0-1,0 0 1,0 0 0,-2 1 0,-31 2 310,30-1-382,-1 0 1,1 0-1,0 0 0,0 0 1,0 1-1,1-1 0,-1 1 1,0 0-1,1 0 0,0 0 0,0 1 1,0-1-1,0 1 0,0 0 1,1-1-1,0 1 0,-1 0 1,1 1-1,1-1 0,-1 0 1,-1 5-1,0 2-12,1 0 0,-1 1-1,2-1 1,-1 0 0,2 1 0,-1-1 0,3 19-1,-1-27-3,0 1 0,1 0-1,-1 0 1,1-1 0,0 1-1,0-1 1,0 1 0,0-1-1,1 0 1,-1 0 0,1 0-1,0 0 1,0-1 0,0 1-1,0-1 1,0 1 0,0-1-1,1 0 1,-1-1-1,1 1 1,0 0 0,-1-1-1,1 0 1,4 1 0,8 3-95,1-1 1,0-1 0,-1 0-1,25 0 1,-14-2 13,-11 1 66,1-2 1,-1 0 0,0 0-1,1-2 1,25-5-1,-39 6 29,1 0 1,0 0-1,-1-1 1,1 1-1,-1-1 0,0 0 1,1 0-1,-1-1 1,0 1-1,0-1 0,0 1 1,-1-1-1,1 0 1,-1 0-1,1 0 0,-1 0 1,0-1-1,0 1 1,-1 0-1,1-1 1,-1 0-1,1 1 0,-1-1 1,0 0-1,0 1 1,-1-1-1,1 0 0,-1 0 1,0-4-1,1-9 46,0-4 6,0 0-1,-3-24 1,2 39-49,-1 1 0,0 0 0,0 0 0,-1 0-1,1 0 1,-1 0 0,0 1 0,0-1 0,0 0 0,-1 1 0,0-1 0,0 1 0,-7-7 0,-10-5 87,0 1 1,-29-15-1,34 20 164,482 10-471,-466 4 205,0 0 0,0 0 0,-1 0 0,1-1 0,-1 1 0,0 0 0,0 0 0,-1 8 0,1-6 2,-1 6 6,-1 0 0,0 0 1,0-1-1,-1 1 1,-1-1-1,0 0 0,-1 0 1,-6 11-1,5-10 1,0 0 0,1 1 0,1-1 0,0 1 0,0 0 0,2 0 0,-2 14 0,3-20-4,0 1-1,1-1 1,1 1-1,-1-1 1,1 0-1,3 11 1,-3-16 0,0 0 0,0 0 0,0 1 0,0-1 0,1 0 0,-1 0 0,1-1-1,-1 1 1,1 0 0,0 0 0,0-1 0,-1 1 0,1-1 0,1 1 0,-1-1 0,0 0 0,0 0 0,0 0 0,1 0 0,-1 0 0,0-1-1,4 1 1,6 3-4,1-2-1,-1 0 1,1-1-1,20 1 1,-31-2 8,1 0 0,-1 0 0,1 0 1,-1-1-1,1 1 0,-1 0 0,1-1 0,-1 0 0,0 1 0,1-1 0,-1 0 1,0 0-1,0-1 0,1 1 0,-1 0 0,0-1 0,0 1 0,0-1 1,-1 1-1,1-1 0,0 0 0,-1 0 0,1 0 0,-1 0 0,1 0 1,-1 0-1,0-1 0,0 1 0,1-3 0,1-9 15,-1 1-1,0-1 1,-1 0 0,0 0-1,-1 1 1,-1-1 0,0 0-1,-1 0 1,0 1-1,-1-1 1,-1 1 0,0-1-1,0 1 1,-10-16 0,4 10-9,-2 0 0,0 2 1,-1-1-1,-1 1 1,0 1-1,-2 1 1,0 0-1,-24-18 1,24 17 165,16 7 105,34 3 92,-15 4-482,110-13 93,0 5 0,0 6-1,142 14 1,-255-8 13,-11-2 3,-1 0 0,1 0 0,0 1 0,0-1 0,-1 1 1,1 0-1,-1 1 0,1-1 0,-1 1 0,9 4 1,-12-3-7,-1 0 0,1-1 0,-1 1 0,0 0 0,0 0 0,0-1 0,0 1 0,0 0 0,0 0 1,-1-1-1,1 1 0,-1 0 0,0-1 0,0 1 0,0 0 0,-3 4 0,-2 0 25,0-1 0,-1 1 0,0-1 0,0 0 0,0-1 0,-12 7 0,-37 30 227,51-37-238,1 1 0,0 0 0,0 0-1,0 0 1,1 0 0,0 1 0,0-1 0,1 1 0,0 0-1,-3 14 1,-7 73-10,10-81 4,2 1 1,-1 0-1,2 0 0,0 0 0,5 23 0,-5-32 0,1 0 0,0 0 0,0-1 1,1 1-1,-1-1 0,1 1 0,0-1 0,0 0 0,1 0 0,-1 0 0,1 0 0,0-1 0,0 1 0,0-1 0,0 0 0,1 0 0,-1 0 0,6 1 0,8 5 10,1-2 0,0-1 0,0 0 0,0-1 0,0-1 0,22 2 0,121 0 74,-150-6-74,-2 0 31,0 0-1,0-1 1,0 0 0,0 0-1,0-1 1,0 0 0,0-1-1,11-4 1,-17 5 6,-1 0 1,0 0-1,1-1 0,-1 1 1,0-1-1,0 0 1,0 1-1,-1-1 1,1 0-1,-1-1 0,1 1 1,-1 0-1,0-1 1,0 1-1,-1-1 0,1 0 1,-1 0-1,1 1 1,-1-1-1,-1 0 1,1 0-1,0 0 0,-1-6 1,1-3 4,-1 1 0,0 0-1,-1 0 1,0-1 0,-1 1 0,0 0 0,-1 0 0,-1 0-1,0 1 1,0-1 0,-8-13 0,2 8-51,-1 1 1,0 1-1,-1-1 1,-1 2-1,0 0 0,-26-21 1,23 22-35,-1 0 0,0 1 0,0 1 0,-1 1-1,-1 0 1,-38-13 0,41 18-589,-1 1 0,0 1 0,0 0 0,-1 1 0,-20 0 0,38 2 491,0 0-1,-1 0 1,1 0 0,-1 0 0,1 0 0,0 0 0,-1 0-1,1 0 1,0 0 0,-1 0 0,1 0 0,0 0 0,-1 0 0,1 0-1,0 0 1,-1 0 0,1 1 0,0-1 0,-1 0 0,1 0-1,0 0 1,0 1 0,-1-1 0,1 0 0,0 0 0,0 1 0,-1-1-1,1 0 1,0 1 0,0-1 0,0 0 0,0 1 0,-1-1-1,1 0 1,0 1 0,0-1 0,0 0 0,0 1 0,0-1 0,0 0-1,0 1 1,0-1 0,0 0 0,0 1 0,0-1 0,0 0 0,0 1-1,0-1 1,0 0 0,1 1 0,-1-1 0,0 0 0,0 1-1,0-1 1,0 0 0,1 1 0,-1 0-122,6 16-6919</inkml:trace>
</inkml:ink>
</file>

<file path=ppt/ink/ink20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32.642"/>
    </inkml:context>
    <inkml:brush xml:id="br0">
      <inkml:brushProperty name="width" value="0.035" units="cm"/>
      <inkml:brushProperty name="height" value="0.035" units="cm"/>
      <inkml:brushProperty name="color" value="#E71224"/>
    </inkml:brush>
  </inkml:definitions>
  <inkml:trace contextRef="#ctx0" brushRef="#br0">605 54 13030,'0'0'14327,"-14"-53"-13463,-35 106-368,-22 30-176,-16 15 241,-5-4-289,12-12-176,16-15-96,8-17-144,14-12-881,10-16-1312,15-15-2625</inkml:trace>
</inkml:ink>
</file>

<file path=ppt/ink/ink20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32.970"/>
    </inkml:context>
    <inkml:brush xml:id="br0">
      <inkml:brushProperty name="width" value="0.035" units="cm"/>
      <inkml:brushProperty name="height" value="0.035" units="cm"/>
      <inkml:brushProperty name="color" value="#E71224"/>
    </inkml:brush>
  </inkml:definitions>
  <inkml:trace contextRef="#ctx0" brushRef="#br0">1 4 15671,'0'0'11768,"5"-2"-11101,-3 2-638,0-1 1,-1 1-1,1 0 0,-1-1 0,1 1 0,0 0 1,-1 0-1,1 1 0,0-1 0,-1 0 0,1 0 1,0 1-1,-1-1 0,1 1 0,-1-1 0,1 1 1,-1 0-1,1 0 0,-1-1 0,0 1 0,1 0 1,-1 0-1,0 0 0,0 1 0,1-1 0,-1 0 1,1 3-1,31 51 622,-15-23-362,50 71-545,5-3 0,121 129 0,-184-218-584,1 0-1,0-1 1,22 16-1,-27-22-83,0-1-1,0 1 0,1-1 1,-1-1-1,1 1 1,7 1-1,28 1-7500</inkml:trace>
</inkml:ink>
</file>

<file path=ppt/ink/ink20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33.455"/>
    </inkml:context>
    <inkml:brush xml:id="br0">
      <inkml:brushProperty name="width" value="0.035" units="cm"/>
      <inkml:brushProperty name="height" value="0.035" units="cm"/>
      <inkml:brushProperty name="color" value="#E71224"/>
    </inkml:brush>
  </inkml:definitions>
  <inkml:trace contextRef="#ctx0" brushRef="#br0">112 20 10629,'0'0'9612,"-10"-3"-8344,-27-8-228,86 6 1697,-36 5-2599,36 0 632,87 10 0,-123-8-692,1 1 0,0 0 0,-1 1-1,1 0 1,-1 2 0,0-1 0,-1 1 0,1 1 0,-1 0-1,-1 1 1,13 10 0,-20-14-67,1 1 0,-1 0 0,0 1 0,0-1 0,-1 1 0,1 0 0,-1-1 0,-1 2 0,1-1 0,-1 0 0,0 0 0,0 1 0,-1-1 0,0 1 0,0-1 0,0 1 0,-1 0 0,0-1 0,0 1-1,-1 0 1,0-1 0,0 1 0,0-1 0,-1 1 0,0-1 0,0 0 0,-1 0 0,0 0 0,0 0 0,0 0 0,-1 0 0,0-1 0,0 0 0,0 0 0,-8 7 0,-18 11-93,-1-1 0,-67 34 1,97-55 47,-1 0 1,0 0 0,0 0-1,0 0 1,1 0 0,-1 1-1,1-1 1,-1 0 0,1 1-1,-1-1 1,1 1 0,0 0-1,0-1 1,0 1 0,0 0-1,0 0 1,-1 3 0,1-4 13,1 1 0,0-1 0,0 1 0,0-1-1,0 1 1,1-1 0,-1 1 0,0-1 0,1 1 0,-1-1 0,1 1 0,-1-1 0,1 1 0,0-1 0,-1 0 0,1 1 0,2 1 0,3 4 4,0-1 1,0-1 0,1 1 0,0-1 0,0 0 0,10 5-1,-8-5 5,1 0 74,-1 1 0,1 0 0,-1 1-1,0-1 1,8 10 0,-15-14-42,0 1 0,0 0 0,0-1 1,0 1-1,-1 0 0,1 0 0,-1 0 0,1 0 1,-1 0-1,0 0 0,-1 0 0,1 0 1,0 0-1,-1 0 0,0 1 0,0-1 1,0 0-1,0 0 0,0 0 0,-1 1 1,1-1-1,-2 4 0,1-3-8,-1-1-1,1 0 1,-1 1 0,0-1 0,0 0-1,0 0 1,0 0 0,-1-1-1,1 1 1,-1 0 0,0-1-1,0 0 1,0 0 0,0 1-1,0-2 1,-6 4 0,-58 21 52,65-26-63,-35 9-142,0-3-1,0-1 1,-1-2 0,-69-2-1,69-1-344,37 0 415,0 0 1,0 0 0,0 1-1,-1-1 1,1 0-1,0 0 1,0 0 0,0 0-1,0 0 1,0 0-1,0-1 1,0 1 0,-1 0-1,1-1 1,0 1 0,0 0-1,0-1 1,0 1-1,0-1 1,0 0 0,1 1-1,-1-1 1,0 0 0,0 0-1,0 1 1,1-1-1,-1 0 1,0 0 0,1 0-1,-1 0 1,0 0 0,1 0-1,-1 0 1,1 0-1,0 0 1,-1 0 0,1 0-1,0-2 1,0 0-186,1 0 0,0 0 0,0 0 0,0 1 0,1-1 0,-1 0 0,0 1 0,1-1 0,0 1 0,0-1 0,0 1 0,0 0 0,0 0 0,0 0 0,0 0 0,3-2 0,56-37-4483,23-10-1961</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37.296"/>
    </inkml:context>
    <inkml:brush xml:id="br0">
      <inkml:brushProperty name="width" value="0.035" units="cm"/>
      <inkml:brushProperty name="height" value="0.035" units="cm"/>
    </inkml:brush>
  </inkml:definitions>
  <inkml:trace contextRef="#ctx0" brushRef="#br0">154 284 12998,'0'0'5571,"13"-30"-3128,62-150 1090,-64 157-2239,-8 19-1023,-1 0 0,0 0-1,0-1 1,0 1 0,-1 0 0,1-1-1,-1 1 1,0-1 0,0-6-1,-1 10 675,-19 18-505,-8 16-397,2 1 1,1 0-1,1 2 1,2 1-1,2 1 1,1 1-1,-20 64 1,23-52-28,3 1 0,1 1 1,3 0-1,3 0 0,1 92 1,5-129-56,0 0 0,1 0 0,1 0 1,1 0-1,0-1 0,1 0 0,1 1 1,0-2-1,1 1 0,1-1 0,0 0 1,1 0-1,0-1 0,1-1 0,1 1 1,0-1-1,0-1 0,1 0 0,1-1 1,25 17-1,-35-26 33,-1 1 0,1-1 0,-1 1 0,0-1-1,1 0 1,0 0 0,-1 0 0,1 0 0,0-1 0,-1 1 0,1-1 0,0 0 0,0 1 0,0-1 0,-1-1-1,1 1 1,0 0 0,0-1 0,-1 1 0,1-1 0,0 0 0,0 1 0,-1-2 0,1 1 0,-1 0 0,1 0-1,-1-1 1,0 1 0,1-1 0,-1 0 0,0 0 0,0 0 0,0 0 0,0 0 0,-1 0 0,3-4 0,4-7 20,-1 0 0,-1 0 0,0-1 1,-1 0-1,5-21 0,-9 30-21,4-16 31,-1 0 0,0 0 0,-2 0 0,-1-36 0,-1 55-23,0 0 0,0 0 0,0 0 0,0 1-1,0-1 1,-1 0 0,1 0 0,-1 1 0,0-1 0,1 0-1,-1 0 1,0 1 0,0-1 0,0 1 0,0-1 0,0 1 0,0-1-1,0 1 1,-1 0 0,1-1 0,0 1 0,-1 0 0,1 0-1,-1 0 1,1 0 0,-1 0 0,0 1 0,1-1 0,-1 0 0,0 1-1,-3-1 1,-5-1-9,-1 1 0,1 0 0,0 1 0,-18 1 0,2 0-13,19-1-13,0 0 0,1 1 0,-1-1 0,0 1 0,0 1 0,0 0 0,1 0 0,-1 0 0,1 0 0,-1 1 0,1 0 0,0 1 0,0-1 0,0 1 0,1 0 1,0 1-1,-9 8 0,7-5-264,1 1 1,0 0 0,0 0 0,1 0-1,0 1 1,1 0 0,0 0 0,1 0-1,0 0 1,0 0 0,-1 13 0,-4 45-3636,-2 2-2763</inkml:trace>
</inkml:ink>
</file>

<file path=ppt/ink/ink20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33.815"/>
    </inkml:context>
    <inkml:brush xml:id="br0">
      <inkml:brushProperty name="width" value="0.035" units="cm"/>
      <inkml:brushProperty name="height" value="0.035" units="cm"/>
      <inkml:brushProperty name="color" value="#E71224"/>
    </inkml:brush>
  </inkml:definitions>
  <inkml:trace contextRef="#ctx0" brushRef="#br0">245 3 13110,'0'0'6595,"-36"29"-4173,-113 92-647,143-115-1602,0-1 1,0 1-1,0 0 1,1 0-1,0 1 1,0 0-1,1-1 1,-7 16-1,10-18-56,-1 1 0,1 0 0,0 0 0,1 0-1,0 0 1,-1 0 0,1 0 0,2 8 0,-1 11 151,-1-21-254,0 1 1,1 0-1,0 0 1,0 0-1,0 0 1,0-1-1,0 1 1,1-1-1,-1 1 1,1-1-1,0 1 1,0-1-1,0 0 1,1 0-1,-1 0 1,1 0-1,0 0 0,0-1 1,0 1-1,0-1 1,0 0-1,0 1 1,1-2-1,-1 1 1,1 0-1,-1-1 1,1 1-1,0-1 1,-1 0-1,1 0 1,7 0-1,4 2 6,1-2 0,0 1 0,0-2 0,0 0 0,0-1 0,25-5 0,-35 5-14,0-1 0,0 1 1,0-2-1,0 1 0,0-1 0,-1 0 1,0 0-1,1 0 0,-1-1 0,0 0 1,-1 0-1,1 0 0,-1 0 0,1-1 1,-1 0-1,-1 0 0,1 0 0,-1 0 1,0 0-1,0-1 0,0 1 0,3-13 1,-2 6 19,-1-1 0,0 1 0,-1-1 1,0 0-1,-1 0 0,-1 0 0,0 0 0,-1 0 1,0 0-1,-3-13 0,2 19-25,0 1-1,0-1 1,-1 1 0,0 0-1,0 0 1,0 0-1,-1 1 1,0-1 0,0 1-1,0 0 1,-1 0 0,0 0-1,0 1 1,0-1-1,0 1 1,-1 1 0,0-1-1,1 1 1,-1 0 0,-1 0-1,1 0 1,0 1-1,-1 0 1,-11-2 0,-13-2-508,0 1 1,0 2-1,-58 1 1,79 2 158,9 0 332,-9 1-1577,15 7-491,7 0 1058,1-1 1,1 0-1,-1-1 0,1 0 0,19 5 0,48 14-5798</inkml:trace>
</inkml:ink>
</file>

<file path=ppt/ink/ink20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34.330"/>
    </inkml:context>
    <inkml:brush xml:id="br0">
      <inkml:brushProperty name="width" value="0.035" units="cm"/>
      <inkml:brushProperty name="height" value="0.035" units="cm"/>
      <inkml:brushProperty name="color" value="#E71224"/>
    </inkml:brush>
  </inkml:definitions>
  <inkml:trace contextRef="#ctx0" brushRef="#br0">45 67 3570,'0'0'18627,"10"-11"-17715,-2 3-747,-5 4-110,0 1-1,0-1 0,0 1 0,1 0 0,-1-1 1,1 2-1,0-1 0,0 0 0,0 1 1,1 0-1,-1 0 0,0 0 0,1 0 0,-1 1 1,1 0-1,0-1 0,-1 2 0,10-2 0,36 1 459,-22-1-66,-1 2 1,55 6-1,-76-5-405,1 0 0,0 1-1,-1 0 1,1 0 0,-1 0 0,0 1-1,1 0 1,-1 0 0,0 1-1,-1-1 1,1 1 0,-1 1-1,0-1 1,0 1 0,0 0 0,8 10-1,-11-12-34,0 0 0,0 0-1,-1 0 1,1 0-1,-1 0 1,0 0 0,1 0-1,-1 1 1,-1-1 0,1 0-1,-1 1 1,1-1 0,-1 0-1,0 1 1,0-1-1,0 1 1,-1-1 0,0 6-1,-1-4 2,0-1-1,0 1 1,-1-1-1,1 1 1,-1-1-1,0 0 1,0 0-1,0 0 1,-1 0-1,1-1 1,-6 5 0,-9 5 7,-1-1 0,0 0 1,0-2-1,-31 13 0,42-20-14,-20 7-7,22-9-32,0 1 0,0-1 0,1 1 0,-1 0 0,1 1 0,-1-1 1,1 1-1,0 0 0,0 1 0,0-1 0,1 1 0,-1 0 0,-6 7 1,11-10 22,-1 1 0,1-1 0,0 0 0,0 0 0,-1 0 1,1 0-1,0 1 0,0-1 0,1 0 0,-1 0 1,0 0-1,0 0 0,0 1 0,1-1 0,-1 0 1,1 0-1,-1 0 0,1 0 0,-1 0 0,1 0 1,0 0-1,-1 0 0,1 0 0,0 0 0,0 0 0,-1-1 1,1 1-1,0 0 0,0 0 0,0-1 0,2 2 1,39 18-43,-33-16 57,22 9-38,-10-5 127,-1 1 1,0 1-1,29 18 1,-46-26-68,1 1-1,-1-1 1,0 1 0,0-1 0,0 1 0,0 0 0,0 0 0,-1 0-1,1 0 1,-1 1 0,0-1 0,0 1 0,0 0 0,0-1 0,-1 1-1,1 0 1,-1 0 0,0 0 0,0 0 0,-1 0 0,1 0 0,-1 0-1,0 0 1,0 0 0,-1 6 0,0-7-12,0 0 1,0-1-1,-1 1 1,1 0-1,-1-1 0,1 1 1,-1-1-1,0 0 0,0 0 1,0 1-1,0-1 0,0 0 1,-1-1-1,1 1 1,-1 0-1,1-1 0,-1 1 1,1-1-1,-1 0 0,-6 2 1,-64 16 53,58-17-58,-23 4-157,0-2 0,-53-2 0,-26 3-5287,108-2 388</inkml:trace>
</inkml:ink>
</file>

<file path=ppt/ink/ink20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34.658"/>
    </inkml:context>
    <inkml:brush xml:id="br0">
      <inkml:brushProperty name="width" value="0.035" units="cm"/>
      <inkml:brushProperty name="height" value="0.035" units="cm"/>
      <inkml:brushProperty name="color" value="#E71224"/>
    </inkml:brush>
  </inkml:definitions>
  <inkml:trace contextRef="#ctx0" brushRef="#br0">2517 1 12806,'0'0'10920,"-65"21"-9525,-252 63-333,234-73-832,-1-4 0,-95-4 1,179-3-231,-432 2 819,-540-6 1675,878 1-2134,-133-20 0,208 20-315,16 3-33,1 0 0,-1 0 0,0 0-1,1-1 1,-1 1 0,0-1-1,1 0 1,-1 1 0,0-1-1,1-1 1,0 1 0,-1 0 0,1 0-1,0-1 1,-4-3 0,41-5 110,25 2-732,1 3 0,-1 3-1,92 7 1,-137-2 22,0 0 0,0 0 0,0 2 0,-1 0 0,0 0 0,0 2-1,17 9 1,48 36-6768,-14-2-5674</inkml:trace>
</inkml:ink>
</file>

<file path=ppt/ink/ink20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34.987"/>
    </inkml:context>
    <inkml:brush xml:id="br0">
      <inkml:brushProperty name="width" value="0.035" units="cm"/>
      <inkml:brushProperty name="height" value="0.035" units="cm"/>
      <inkml:brushProperty name="color" value="#E71224"/>
    </inkml:brush>
  </inkml:definitions>
  <inkml:trace contextRef="#ctx0" brushRef="#br0">179 61 6947,'0'0'18022,"0"-13"-16424,0-20-944,0 19-220,0 17 682,-2 35-749,-1 0 0,-2-1 1,-11 45-1,-41 117 485,35-126-770,-28 80-65,27-89-2419,42-68-3870,28-30 936,19-11-2065</inkml:trace>
</inkml:ink>
</file>

<file path=ppt/ink/ink20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35.580"/>
    </inkml:context>
    <inkml:brush xml:id="br0">
      <inkml:brushProperty name="width" value="0.035" units="cm"/>
      <inkml:brushProperty name="height" value="0.035" units="cm"/>
      <inkml:brushProperty name="color" value="#E71224"/>
    </inkml:brush>
  </inkml:definitions>
  <inkml:trace contextRef="#ctx0" brushRef="#br0">205 99 15175,'0'0'9727,"-31"6"-8796,-93 24-272,121-29-640,1 0 0,-1-1 1,1 1-1,-1 0 0,1 0 0,0 0 0,-1 0 0,1 1 1,0-1-1,0 1 0,0-1 0,0 1 0,0 0 0,0 0 1,0 0-1,1 0 0,-1 0 0,1 0 0,0 0 0,-1 0 0,1 0 1,0 1-1,0-1 0,0 1 0,1-1 0,-1 1 0,0-1 1,1 1-1,0-1 0,0 1 0,0-1 0,0 1 0,0 0 1,0-1-1,0 1 0,1-1 0,-1 1 0,1-1 0,0 1 1,0-1-1,0 0 0,0 1 0,3 3 0,2-1 5,1 0 0,-1-1-1,1 0 1,0-1 0,0 1-1,1-1 1,-1 0 0,1-1 0,-1 0-1,1 0 1,15 1 0,-20-2-18,44 5 32,0-2-1,66-3 1,-71-1-36,-30 0-2,0 0 0,-1-1 0,1-1 0,0 1 0,0-2 0,-1 0 0,0 0 0,14-6 0,-22 7 0,1 1 0,-1-1 0,0 0 0,0 0 0,0-1 0,-1 1 0,1-1 0,0 1 0,-1-1 0,1 0 0,-1 0 0,0 0 0,0 0 0,0 0 0,-1 0 0,1-1 0,-1 1 0,0-1 0,0 1 0,0-1 0,0 1 0,0-1 0,-1 0 0,0 1 0,1-1 0,-1 0 0,-1 1 0,1-1 0,0 0 0,-2-3 0,0 0-8,0 1 0,-1 0 0,1 1 0,-1-1 0,0 0 0,-1 1 1,1-1-1,-1 1 0,0 0 0,-1 1 0,1-1 0,-1 1 0,0-1 0,0 1 0,0 1 1,0-1-1,-1 1 0,0 0 0,1 0 0,-10-3 0,-11-4-77,0 1-1,-1 1 1,-36-5 0,40 9 52,-15-3-34,38 7 66,0 0 0,0 0 0,0 0 0,1 0 0,-1 0 0,0 0 0,0 0 0,0 0 0,0 0 0,0 0 0,0 0 0,0 0 0,0-1 0,0 1 0,0 0 0,0 0 0,0 0 0,0 0 0,0 0 0,0 0 0,0 0 0,0 0 0,0 0 0,0 0 0,0 0 0,0 0 0,0 0 0,0-1-1,0 1 1,0 0 0,0 0 0,0 0 0,0 0 0,0 0 0,0 0 0,0 0 0,0 0 0,0 0 0,25-1-43,169-1 180,224 4 339,-377 1-470,-40-3 19,-2 13-13,0 0-1,-2 0 0,1 0 1,-2 0-1,0-1 1,0 0-1,-13 24 1,-3 12 25,11-26-25,2 0-1,0 0 1,1 0 0,2 1-1,0 0 1,-1 31 0,5-51-11,0 0 1,0-1-1,1 1 0,-1 0 1,1 0-1,-1-1 1,1 1-1,0-1 1,0 1-1,0-1 1,1 1-1,-1-1 0,0 1 1,1-1-1,0 0 1,-1 0-1,1 0 1,0 0-1,0 0 0,0 0 1,0 0-1,1-1 1,-1 1-1,0-1 1,1 0-1,-1 1 0,1-1 1,-1 0-1,1-1 1,4 2-1,8 1 5,0-1-1,0 0 0,0-1 1,22-1-1,-19 0-5,9 0 20,-1 1-6,-1-1 1,1-2 0,-1 0-1,37-9 1,-57 10 38,1 0-1,0-1 1,-1 0 0,1-1 0,-1 1 0,0-1-1,1 0 1,-2 0 0,1-1 0,0 1-1,-1-1 1,1 0 0,-1 0 0,0-1 0,0 1-1,-1-1 1,1 0 0,-1 0 0,0 0-1,-1 0 1,1-1 0,-1 1 0,0-1 0,0 1-1,1-7 1,-1 2 15,-1 1 1,1-1-1,-2 0 0,1 0 0,-1 1 1,-1-1-1,0 0 0,0 0 0,-1 1 0,0-1 1,0 1-1,-1 0 0,-1-1 0,0 1 1,0 1-1,0-1 0,-10-12 0,5 9-58,-1 1 0,0 1-1,-1 0 1,0 1-1,-1 0 1,0 0-1,0 1 1,-1 1 0,0 0-1,-27-10 1,23 11-423,1 1 0,-1 0 0,1 2 0,-1 0 0,0 0 0,-33 1 0,48 2-1720,6 15-6811</inkml:trace>
</inkml:ink>
</file>

<file path=ppt/ink/ink20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36.504"/>
    </inkml:context>
    <inkml:brush xml:id="br0">
      <inkml:brushProperty name="width" value="0.035" units="cm"/>
      <inkml:brushProperty name="height" value="0.035" units="cm"/>
      <inkml:brushProperty name="color" value="#E71224"/>
    </inkml:brush>
  </inkml:definitions>
  <inkml:trace contextRef="#ctx0" brushRef="#br0">8 38 9396,'0'0'6353,"0"-4"-5654,0 4-698,0-17 575,1 16-504,-1 1-1,0-1 0,0 0 1,0 1-1,0-1 0,0 0 0,0 1 1,0-1-1,0 1 0,-1-1 0,1 0 1,0 1-1,0-1 0,0 1 0,-1-1 1,1 1-1,0-1 0,-1 1 1,1-1-1,0 1 0,-1-1 0,1 1 1,0-1-1,-1 1 0,1-1 0,-1 1 1,1 0-1,-1-1 0,-1 0 0,2 4-2458,0 7-1439</inkml:trace>
</inkml:ink>
</file>

<file path=ppt/ink/ink20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36.879"/>
    </inkml:context>
    <inkml:brush xml:id="br0">
      <inkml:brushProperty name="width" value="0.035" units="cm"/>
      <inkml:brushProperty name="height" value="0.035" units="cm"/>
      <inkml:brushProperty name="color" value="#E71224"/>
    </inkml:brush>
  </inkml:definitions>
  <inkml:trace contextRef="#ctx0" brushRef="#br0">475 0 9636</inkml:trace>
  <inkml:trace contextRef="#ctx0" brushRef="#br0" timeOffset="1">475 0 9636,'182'105'13303,"-213"-102"-12231,-29 3-240,-39 0-159,-23 1-241,6-1 176,17-3-560,33-3-48,24 3-624,20 0-1073,22 4-1584,18 5-1378,52 4-2064</inkml:trace>
</inkml:ink>
</file>

<file path=ppt/ink/ink20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37.238"/>
    </inkml:context>
    <inkml:brush xml:id="br0">
      <inkml:brushProperty name="width" value="0.035" units="cm"/>
      <inkml:brushProperty name="height" value="0.035" units="cm"/>
      <inkml:brushProperty name="color" value="#E71224"/>
    </inkml:brush>
  </inkml:definitions>
  <inkml:trace contextRef="#ctx0" brushRef="#br0">352 1 11861,'0'0'10389,"-179"72"-9733,116-72-271,10 0-193,18 0-160,17 0-32,15 0-1329</inkml:trace>
</inkml:ink>
</file>

<file path=ppt/ink/ink20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37.598"/>
    </inkml:context>
    <inkml:brush xml:id="br0">
      <inkml:brushProperty name="width" value="0.035" units="cm"/>
      <inkml:brushProperty name="height" value="0.035" units="cm"/>
      <inkml:brushProperty name="color" value="#E71224"/>
    </inkml:brush>
  </inkml:definitions>
  <inkml:trace contextRef="#ctx0" brushRef="#br0">117 58 16552,'0'0'8379,"1"-12"-7223,-1 7-1287,2-32 1713,-2 33-647,1 28-662,-6 41 28,-2 0-1,-3-1 1,-36 125-1,23-103-288,15-61-137,2 1 0,0 0 0,2 0 0,1 1 0,1-1 0,1 1 0,5 45 0,-3-69-20,0 0-1,-1 0 1,1 0-1,0 0 1,1 0-1,-1 0 1,1-1 0,-1 1-1,1 0 1,0-1-1,0 1 1,0-1 0,0 0-1,0 0 1,0 0-1,1 0 1,-1 0-1,1 0 1,0-1 0,-1 1-1,1-1 1,0 1-1,0-1 1,0 0 0,3 0-1,7 2-1219,1-1-1,-1 0 0,1-1 1,19-1-1,-21 0 7,74 0-11167</inkml:trace>
</inkml:ink>
</file>

<file path=ppt/ink/ink20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38.723"/>
    </inkml:context>
    <inkml:brush xml:id="br0">
      <inkml:brushProperty name="width" value="0.035" units="cm"/>
      <inkml:brushProperty name="height" value="0.035" units="cm"/>
      <inkml:brushProperty name="color" value="#E71224"/>
    </inkml:brush>
  </inkml:definitions>
  <inkml:trace contextRef="#ctx0" brushRef="#br0">252 151 17848,'0'0'6713,"-33"0"-5502,-1 0-952,0 2 1,-36 5 0,67-6-244,-1-1 0,1 1 0,0 0-1,0 1 1,0-1 0,0 1 0,0-1 0,0 1 0,0 0 0,0 0 0,1 0 0,-1 0 0,1 1 0,0-1 0,-1 1 0,1-1-1,0 1 1,0 0 0,-1 3 0,0 1 13,0 0 1,1 1-1,0-1 0,0 0 0,-1 14 0,1-10 14,-2 9-11,2 0-1,0 0 1,1 0 0,1 0-1,3 28 1,-1-40-30,-1 1 0,1-1 0,1 1 0,-1-1 0,1 0 0,1 0-1,-1 0 1,1-1 0,1 1 0,0-1 0,0 0 0,0 0 0,1 0 0,10 9 0,7 1-85,1 0 1,1-2-1,0-1 1,1-1-1,0-1 1,1-1-1,0-1 1,1-2-1,0-1 0,0-1 1,1-1-1,0-1 1,-1-2-1,1-1 1,40-4-1,-68 3 85,1 0-1,-1-1 1,1 1-1,-1 0 1,1-1-1,-1 1 1,1-1-1,-1 0 1,0 1-1,1-1 1,-1 0-1,0 0 1,0 0-1,0 0 1,0 0-1,1 0 1,-1 0-1,0 0 1,-1-1-1,1 1 1,0 0-1,0 0 1,0-3-1,1 0 12,0-1 1,-1 0-1,0 0 0,0 0 1,0 1-1,0-1 0,-1-8 1,0 0 12,-1 0 1,-1 0-1,0 0 1,0 0-1,-6-17 1,2 17-12,0 0 1,-1 1-1,0 0 1,-1 0-1,-1 0 1,1 1 0,-2 0-1,1 1 1,-2 0-1,1 0 1,-1 1-1,-15-9 1,-15-7 206,-2 1-1,-52-21 1,90 43-198,9-1-112,12 2-70,81 1-613,854 25-2758,-961-26 4133,-16-1-36,-52-10-1,56 6-366,8 1 159,-1 1 1,-29-5-1,41 9-331,-1-1 1,1 1 0,0 0-1,0 0 1,0 0 0,0 0-1,0 1 1,0-1 0,0 1-1,0 0 1,0 0 0,0 0 0,0 0-1,0 0 1,0 1 0,1-1-1,-1 1 1,0 0 0,1 0-1,-4 3 1,-5 10-32,1 0 1,1 0-1,0 1 1,1 0-1,1 0 1,1 1-1,0 0 0,-5 25 1,3-6-5,3 0 0,1 1 0,0 45 1,4-75 0,0 1 0,0-1 0,1 1 0,0 0 0,1-1 0,-1 1 0,1-1 0,1 0 0,0 0 0,0 1 0,0-2 0,1 1 0,-1 0 1,2-1-1,-1 0 0,1 0 0,0 0 0,0 0 0,1-1 0,-1 0 0,1 0 0,0 0 0,1-1 0,-1 0 0,1 0 0,10 4 0,-2-1-53,2-1 1,-1 0-1,1-1 0,-1-1 0,1-1 0,1 0 0,-1-1 0,0-1 0,27-1 0,-39 0 51,0 0-1,0-1 1,0 1-1,-1-1 1,1 0-1,0 0 1,-1 0-1,1-1 1,-1 0-1,1 0 1,-1 0-1,0 0 1,0 0-1,0-1 1,0 0-1,0 0 1,-1 0-1,1 0 0,-1-1 1,0 1-1,0-1 1,0 0-1,0 0 1,-1 0-1,1 0 1,-1-1-1,0 1 1,-1 0-1,1-1 1,-1 1-1,0-1 1,2-9-1,0-4 18,-1 0-1,0 0 1,-2 0-1,0-1 1,0 1-1,-2 0 1,0 0-1,-6-21 1,-4 0 37,-1 0 0,-26-55 0,25 65 63,7 18-6,1-1 1,1 0-1,0 0 0,1 0 1,0-1-1,0 1 0,-2-24 0,6 35-96,1 0 0,-1 0 0,0 0 0,0 1 0,1-1-1,-1 0 1,1 0 0,-1 1 0,1-1 0,-1 0 0,1 1-1,-1-1 1,1 1 0,0-1 0,-1 1 0,1-1 0,0 1-1,-1-1 1,1 1 0,0-1 0,0 1 0,-1 0 0,1 0-1,0-1 1,0 1 0,0 0 0,-1 0 0,1 0-1,0 0 1,0 0 0,0 0 0,0 0 0,-1 0 0,1 0-1,0 0 1,0 0 0,0 1 0,1-1 0,8 0 25,348-8-166,-271 11 102,0 4 0,99 21-1,-185-27 8,20 6 231,-21-6-192,0 0 1,0 0-1,0-1 1,0 1-1,-1 0 1,1 0-1,0 0 1,0-1 0,-1 1-1,1 0 1,0 0-1,-1-1 1,1 1-1,-1 0 1,1-1-1,-1 1 1,1 0 0,-1-1-1,1 1 1,-1-1-1,0 1 1,1-1-1,-1 1 1,-1 0-1,2-1-15,-34 33 6,-43 55 0,69-78-5,1 0-1,0 1 0,0 0 1,1 0-1,1 0 0,0 0 1,1 1-1,0 0 0,0 0 1,1 0-1,-1 16 0,3-25-4,1 1-1,1-1 0,-1 1 0,0-1 0,1 1 0,0-1 0,0 1 0,0-1 0,0 0 0,0 0 1,1 1-1,-1-1 0,1 0 0,0 0 0,0 0 0,0-1 0,0 1 0,1 0 0,-1-1 0,1 0 1,-1 1-1,1-1 0,0 0 0,0 0 0,0-1 0,0 1 0,0-1 0,6 3 0,6 1-20,0-1-1,0 0 0,1-1 1,-1-1-1,19 1 0,22 1-101,-1-3-1,63-5 0,-104 3 111,1-1 0,-1 0 0,0-1-1,-1-1 1,1 0 0,-1-1 0,1 0-1,-1-1 1,-1 0 0,1-1 0,-1-1-1,0 0 1,18-17 0,-25 20 10,0 0-1,-1-1 1,1 0-1,-2 0 1,1 0-1,-1 0 1,1-1 0,-2 1-1,1-1 1,-1 0-1,0 0 1,0 0 0,-1 0-1,0 0 1,0 0-1,-1 0 1,0 0-1,0 0 1,0 0 0,-1-1-1,0 1 1,-1 0-1,0 0 1,0 1 0,0-1-1,-1 0 1,0 1-1,0-1 1,0 1-1,-1 0 1,-8-10 0,-6 0-8,0 0 0,-2 1 0,0 1 0,0 0 0,-38-17 0,2 5 42,-65-20 1,122 46-25,-1 0 0,0 0 1,0 0-1,0 0 0,0 0 1,0 0-1,0 0 0,0 0 1,0 0-1,0 0 0,0 0 1,0-1-1,0 1 0,0 0 1,0 0-1,0 0 0,0 0 0,0 0 1,0 0-1,0 0 0,0 0 1,0 0-1,0-1 0,0 1 1,0 0-1,0 0 0,0 0 1,0 0-1,0 0 0,0 0 0,0 0 1,0 0-1,0 0 0,0 0 1,0-1-1,0 1 0,0 0 1,0 0-1,0 0 0,0 0 1,0 0-1,0 0 0,21-2 27,48 2-101,-46 0 66,812 0 357,-840 15-299,-17 22-50,-2-2-1,-49 57 0,38-50 12,-42 65 1,68-93-16,1 0 1,1 0 0,1 1-1,0 0 1,0 0 0,2 0-1,0 1 1,1 0 0,-2 20-1,4-32 1,1 0-1,0 0 1,1 1-1,-1-1 1,1 0-1,-1 0 1,1 0-1,0 1 0,1-1 1,-1 0-1,1-1 1,0 1-1,0 0 1,0 0-1,0-1 1,5 7-1,-2-6 3,0 1 1,0-1 0,0 0-1,1-1 1,-1 1-1,1-1 1,0 0-1,0 0 1,12 3-1,9 1 11,1-1 0,0-2 0,0-1 1,31-1-1,-51-2-12,44 1 46,-1-2 0,0-3 0,0-1 0,0-3 1,50-16-1,-63 13 58,-1-1 1,-1-3 0,0-1 0,0-1-1,-2-2 1,-1-1 0,38-30 0,-58 39-1,-1-1 0,0 0 1,-1 0-1,0-1 0,-1-1 1,0 0-1,-1 0 0,-1-1 1,0 0-1,-1-1 0,9-27 1,-13 32-68,0 1 0,-1 0 0,0-1 0,-1 0 1,0 1-1,-1-1 0,0 0 0,0 0 0,-1 1 1,-1-1-1,0 1 0,0-1 0,-1 1 0,0 0 0,-1 0 1,0 0-1,-1 0 0,0 1 0,-12-17 0,5 11-20,-2 1-1,0 1 1,-1 0-1,0 0 1,-1 2-1,0 0 1,-1 1 0,0 0-1,0 2 1,-1 0-1,-31-9 1,15 7-84,0 1 1,-1 2 0,0 1-1,0 2 1,-56 1 0,85 4-44,0-1 0,0 1-1,0 0 1,0 0 0,0 1 0,0-1 0,0 1 0,0 1 0,1-1-1,-1 1 1,1 0 0,-1 0 0,1 1 0,0-1 0,0 1 0,1 1-1,-1-1 1,1 0 0,0 1 0,0 0 0,-4 7 0,1 0-433,1 0 0,0 1 0,1 0 0,0 0 0,1 0 1,0 1-1,1-1 0,-2 21 0,2 57-4807</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13.525"/>
    </inkml:context>
    <inkml:brush xml:id="br0">
      <inkml:brushProperty name="width" value="0.035" units="cm"/>
      <inkml:brushProperty name="height" value="0.035" units="cm"/>
    </inkml:brush>
  </inkml:definitions>
  <inkml:trace contextRef="#ctx0" brushRef="#br0">826 0 10197,'0'0'11429,"-253"133"-10277,144-101-175,-11-1-225,5-6 177,13-6-737,31-6-192,29 0-304,28-4-1121,14-3-1456,0 1-2098</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37.737"/>
    </inkml:context>
    <inkml:brush xml:id="br0">
      <inkml:brushProperty name="width" value="0.035" units="cm"/>
      <inkml:brushProperty name="height" value="0.035" units="cm"/>
    </inkml:brush>
  </inkml:definitions>
  <inkml:trace contextRef="#ctx0" brushRef="#br0">1409 101 15831,'0'0'6200,"-30"-3"-4300,-458-56 581,-392 20-853,869 42-1662,24 4 25,30 5 3,174 20-155,-49-10-3855,-123-11-141,-11 7-2006</inkml:trace>
</inkml:ink>
</file>

<file path=ppt/ink/ink2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40.528"/>
    </inkml:context>
    <inkml:brush xml:id="br0">
      <inkml:brushProperty name="width" value="0.035" units="cm"/>
      <inkml:brushProperty name="height" value="0.035" units="cm"/>
      <inkml:brushProperty name="color" value="#E71224"/>
    </inkml:brush>
  </inkml:definitions>
  <inkml:trace contextRef="#ctx0" brushRef="#br0">74 64 7571,'0'0'8580,"-10"-10"-7790,-31-31 45,40 40-732,1 0 0,-1 0 0,1 1 0,-1-1 0,1 0 0,-1 0 0,0 1 0,0-1 0,1 0 1,-1 1-1,0-1 0,0 0 0,0 1 0,0-1 0,0 1 0,0 0 0,0-1 0,0 1 0,0 0 0,0 0 0,-5-1 4731,11 5-4597,26 19 82,2-2 0,0-2 0,2 0 1,0-3-1,69 23 0,200 40 923,-296-77-1226,843 151 2195,-97-21-639,-748-131-2042,-1 0 0,1-1 1,0 0-1,-1 0 1,1-1-1,-1 0 0,1 1 1,-1-2-1,10-2 0,32-7-4491,106-11-4318</inkml:trace>
</inkml:ink>
</file>

<file path=ppt/ink/ink2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41.676"/>
    </inkml:context>
    <inkml:brush xml:id="br0">
      <inkml:brushProperty name="width" value="0.035" units="cm"/>
      <inkml:brushProperty name="height" value="0.035" units="cm"/>
      <inkml:brushProperty name="color" value="#E71224"/>
    </inkml:brush>
  </inkml:definitions>
  <inkml:trace contextRef="#ctx0" brushRef="#br0">139 48 7876,'0'0'6925,"-21"-7"-5657,-65-21-172,56 22 4824,28 2-4101,17 1-186,24 5-1410,0 2-1,68 16 0,1317 232 1734,-581-112-1398,1225 273 1104,-2013-399-1601,-46-12 14,-22-6-3,-394-143 149,367 130-321,-53-30 1,80 39-389,1 0 0,-1-1 1,1 0-1,1-1 1,0-1-1,1 1 0,-14-18 1,17 14-2693,5 4-4400</inkml:trace>
</inkml:ink>
</file>

<file path=ppt/ink/ink2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45.426"/>
    </inkml:context>
    <inkml:brush xml:id="br0">
      <inkml:brushProperty name="width" value="0.035" units="cm"/>
      <inkml:brushProperty name="height" value="0.035" units="cm"/>
      <inkml:brushProperty name="color" value="#E71224"/>
    </inkml:brush>
  </inkml:definitions>
  <inkml:trace contextRef="#ctx0" brushRef="#br0">727 307 13894,'0'0'11187,"-17"0"-9939,-31 0-647,-11 1 24,-112-13 1,153 9-569,0-1-1,1 0 1,-1-1 0,1-1 0,1 0-1,-1-2 1,1 0 0,0-1 0,0 0-1,-23-19 1,36 25-17,0 1 0,1-1-1,-1 1 1,1-1 0,-1 0 0,1 0 0,0 0-1,0 0 1,0 0 0,0 0 0,1-1-1,0 1 1,-1-1 0,1 1 0,0-1-1,0 1 1,1-1 0,-1 0 0,1 1 0,0-1-1,0 0 1,1-4 0,0 3-14,0 1 1,0 0 0,1 0-1,0 0 1,0 0-1,0 0 1,0 0-1,1 1 1,-1-1-1,1 1 1,0-1 0,0 1-1,0 0 1,1 0-1,-1 1 1,1-1-1,-1 1 1,7-4 0,8-3-27,0 1 1,0 1 0,0 1 0,1 0 0,0 1 0,22-2-1,5 2-17,69 0-1,-99 5 8,0 1 0,0 0 0,0 1-1,0 1 1,-1 0 0,1 1 0,26 11 0,-32-11 2,-1 1 1,0 1 0,0 0 0,0 0-1,0 1 1,-1 0 0,0 0-1,-1 1 1,0 0 0,0 0 0,0 1-1,7 13 1,-8-9 0,0-1 0,0 1 0,-1 0 0,-1 1 0,0-1 0,-1 1 0,0-1 0,-1 1 0,-1 0 0,0 0 0,-1 0 0,0 0 0,-4 20 0,1-18-17,0 1 1,-1-1-1,-1 1 1,-1-1-1,0-1 1,-1 1-1,-1-1 0,0 0 1,-1-1-1,-17 22 1,-9 4-169,-1-2 1,-2-2 0,-1-1 0,-2-2 0,-1-2-1,-2-2 1,-1-1 0,-61 26 0,84-45 124,0-2 0,0-1 1,-1 0-1,0-2 0,0 0 1,0-2-1,-1-1 0,-25-1 1,44 0 70,0 0 1,0-1 0,0 1 0,0-1 0,0 0-1,0 0 1,0 0 0,1-1 0,-1 0 0,0 0-1,1 0 1,0 0 0,-1-1 0,1 0 0,0 0 0,0 0-1,-4-5 1,4 3 12,0 0 0,1-1 0,0 1 0,0-1 1,1 1-1,-1-1 0,1 0 0,1 0 0,-1 0 0,1 0 0,0 0 0,0 0 0,0-12 0,2 8 14,0 0-1,0 0 1,0 0-1,1 1 1,1-1-1,0 0 1,0 1-1,1 0 1,0-1 0,0 1-1,1 1 1,1-1-1,-1 1 1,1 0-1,1 0 1,-1 0-1,1 1 1,1 0 0,-1 1-1,1 0 1,0 0-1,1 0 1,12-6-1,-4 3 43,-1 1 0,1 1 1,0 0-1,1 1 0,-1 1 0,1 1 0,0 0 0,0 2 0,1 0 0,-1 1 0,0 0 0,23 3 0,-34 0-55,0-1-1,0 1 0,0 0 0,0 0 0,-1 1 0,1 0 0,-1 0 0,1 1 0,-1-1 0,0 1 0,0 1 0,6 5 0,-2 0-5,-1 0 0,0 1 0,0 0 0,-1 1-1,11 21 1,1 8 16,-3 1-1,22 79 1,-38-117-22,25 97-311,-11-39 559,42 114-1,-51-161-765,1 0 0,1 0 0,0 0 0,1-1-1,0-1 1,1 0 0,0 0 0,1-1-1,1 0 1,0-1 0,1 0 0,18 12 0,24 2-6355</inkml:trace>
</inkml:ink>
</file>

<file path=ppt/ink/ink2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45.854"/>
    </inkml:context>
    <inkml:brush xml:id="br0">
      <inkml:brushProperty name="width" value="0.035" units="cm"/>
      <inkml:brushProperty name="height" value="0.035" units="cm"/>
      <inkml:brushProperty name="color" value="#E71224"/>
    </inkml:brush>
  </inkml:definitions>
  <inkml:trace contextRef="#ctx0" brushRef="#br0">0 139 15943,'0'0'9490,"2"-9"-8903,-2 6-563,0 0 0,1 0 0,0 0 1,-1 0-1,1 0 0,1 0 0,-1 0 0,0 0 0,1 0 0,-1 1 1,1-1-1,0 1 0,0-1 0,0 1 0,0 0 0,0 0 0,3-3 1,3 0 23,0 0 0,0 1 0,1 0 0,0 0 0,17-5 0,31-5 149,0 2 0,1 2 0,0 3 0,1 3 0,67 3 0,-124 2-183,-1-1 0,1 0 0,-1 1 0,1-1 0,-1 1 0,1-1 0,-1 1-1,1 0 1,-1-1 0,1 1 0,-1 0 0,0 0 0,0 0 0,1 0 0,-1 0 0,0 1 0,0-1 0,0 0 0,0 1 0,0-1 0,-1 0 0,1 1 0,0-1 0,0 1 0,-1-1 0,1 1 0,-1-1 0,0 1 0,1-1 0,-1 1 0,0 2 0,3 62 162,-3-52-130,-1 78 301,-3 0 0,-26 139 0,-64 258-16,94-483-333,-4 15-272,0 0 0,-1-1 1,-11 32-1,15-51 157,1 0 1,-1 1-1,1-1 0,-1 0 0,0 0 0,1 0 0,-1 0 1,0 0-1,0-1 0,1 1 0,-1 0 0,0 0 0,0 0 1,0-1-1,-2 2 0,-11 1-6762,4-3-2837</inkml:trace>
</inkml:ink>
</file>

<file path=ppt/ink/ink2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46.372"/>
    </inkml:context>
    <inkml:brush xml:id="br0">
      <inkml:brushProperty name="width" value="0.035" units="cm"/>
      <inkml:brushProperty name="height" value="0.035" units="cm"/>
      <inkml:brushProperty name="color" value="#E71224"/>
    </inkml:brush>
  </inkml:definitions>
  <inkml:trace contextRef="#ctx0" brushRef="#br0">46 45 19113,'0'0'11797,"-45"-35"-11221,45 32-287,0 0-289,0 0-721,24 3-3969,11 0-2961</inkml:trace>
</inkml:ink>
</file>

<file path=ppt/ink/ink2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46.824"/>
    </inkml:context>
    <inkml:brush xml:id="br0">
      <inkml:brushProperty name="width" value="0.035" units="cm"/>
      <inkml:brushProperty name="height" value="0.035" units="cm"/>
      <inkml:brushProperty name="color" value="#E71224"/>
    </inkml:brush>
  </inkml:definitions>
  <inkml:trace contextRef="#ctx0" brushRef="#br0">313 320 14407,'0'0'8054,"3"-2"-7587,-3 1-442,0 1 0,0 0-1,-1 0 1,1 0 0,0 0 0,0 0 0,0 0 0,-1 0 0,1 0-1,0 0 1,0-1 0,-1 1 0,1 0 0,0 0 0,0 0 0,0 0-1,0-1 1,-1 1 0,1 0 0,0 0 0,0-1 0,0 1-1,0 0 1,0 0 0,0 0 0,0-1 0,-1 1 0,1 0 0,0 0-1,0-1 1,0 1 0,0 0 0,0 0 0,0-1 0,0 1 0,0 0-1,0 0 1,0-1 0,1 1 0,-1 0 0,0 0 0,0-1 0,0 1-1,0 0 1,0 0 0,0-1 0,0 1 0,1 0 0,-1-1 0,-46 7 789,-8 1-275,43-7-452,0 0 0,0-1 0,0 0 0,1-1 0,-1 0 0,0-1 0,1 0 0,0 0 0,-19-10 0,25 10-63,-1 0 0,1 0 0,0 0 0,0 0 0,0-1 0,1 0 0,-1 0 1,1 0-1,0 0 0,0 0 0,1 0 0,-1-1 0,1 1 0,0-1 0,0 0 0,0 0 1,1 0-1,-1 0 0,1 0 0,0 0 0,1 0 0,0 0 0,0-7 0,-1 5-8,1 1 1,0-1-1,0 0 0,1 0 0,0 0 0,0 0 0,1 1 0,-1-1 0,1 0 0,1 1 0,0 0 1,0-1-1,0 1 0,0 0 0,1 1 0,0-1 0,0 1 0,1-1 0,-1 1 0,1 0 0,0 1 0,1-1 1,-1 1-1,1 0 0,0 1 0,0-1 0,0 1 0,0 0 0,8-2 0,-5 2-22,-1 0 0,1 0 0,0 1-1,0 0 1,-1 0 0,1 1 0,0 0 0,0 1-1,1 0 1,-1 1 0,0 0 0,9 2-1,-12-2 0,1 1 1,-1 1-1,0-1 0,-1 1 0,1 0 0,0 0 0,-1 1 0,0-1 0,0 1 0,0 0 0,0 1 0,0-1 0,-1 1 1,0 0-1,0 0 0,0 1 0,3 6 0,3 8-17,-1 0 1,-1 1-1,-1 0 1,0 1-1,-2 0 1,-1 0-1,0 0 1,-2 0-1,0 1 1,-2-1-1,-2 27 0,0-21-98,-2-1-1,0 1 0,-2-1 0,-1 0 1,-2-1-1,0 1 0,-2-2 0,-22 42 1,4-23-773,-2 0 1,-49 53-1,-29 9-4548,30-45-912</inkml:trace>
</inkml:ink>
</file>

<file path=ppt/ink/ink2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47.152"/>
    </inkml:context>
    <inkml:brush xml:id="br0">
      <inkml:brushProperty name="width" value="0.035" units="cm"/>
      <inkml:brushProperty name="height" value="0.035" units="cm"/>
      <inkml:brushProperty name="color" value="#E71224"/>
    </inkml:brush>
  </inkml:definitions>
  <inkml:trace contextRef="#ctx0" brushRef="#br0">1 289 7347,'0'0'11347,"7"-29"-9253,28-95-317,-32 116-1644,0 0 0,0 0-1,1 0 1,1 1 0,-1-1 0,1 1 0,0 0-1,1 1 1,0-1 0,0 1 0,0 0 0,0 1-1,1-1 1,0 1 0,1 1 0,-1-1 0,1 1-1,-1 1 1,1-1 0,0 1 0,1 1-1,-1-1 1,0 1 0,1 1 0,-1 0 0,1 0-1,0 0 1,-1 1 0,1 1 0,0-1 0,-1 1-1,1 1 1,-1-1 0,0 2 0,1-1 0,-1 1-1,0 0 1,0 1 0,9 5 0,-3 1-103,0 1-1,-1 0 1,0 1 0,-1 1-1,0 0 1,-1 1 0,17 25 0,0 9 391,24 59 0,7 11-2264,-48-98 287,2 0 0,0-1 0,24 27 0,-9-22-5472</inkml:trace>
</inkml:ink>
</file>

<file path=ppt/ink/ink2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47.512"/>
    </inkml:context>
    <inkml:brush xml:id="br0">
      <inkml:brushProperty name="width" value="0.035" units="cm"/>
      <inkml:brushProperty name="height" value="0.035" units="cm"/>
      <inkml:brushProperty name="color" value="#E71224"/>
    </inkml:brush>
  </inkml:definitions>
  <inkml:trace contextRef="#ctx0" brushRef="#br0">24 161 3201,'0'0'21066,"-6"-18"-20185,2 7-764,1 5-78,1 0-1,0 0 1,0 0 0,1 0-1,-1-1 1,0-9-1,2 14-31,1 0 1,-1 0-1,0 1 0,0-1 0,1 0 0,-1 0 1,1 0-1,-1 0 0,1 1 0,0-1 0,0 0 1,0 0-1,0 1 0,0-1 0,0 1 0,0-1 1,1 1-1,-1-1 0,0 1 0,1 0 0,-1 0 1,1 0-1,0 0 0,-1 0 0,1 0 0,0 0 1,0 0-1,-1 1 0,1-1 0,3 0 0,48-11 299,0 3 0,1 2 0,0 2-1,89 3 1,-134 2-247,1 0 0,0 1 0,0 0 0,0 0 1,0 1-1,-1 0 0,1 1 0,9 4 0,-15-5-45,1 1 1,-1-1-1,0 1 1,0 0-1,0 0 1,0 1-1,-1-1 1,1 1-1,-1 0 1,0 0-1,0 0 1,0 0-1,-1 1 1,1-1-1,-1 1 1,0-1-1,2 10 1,1 9 21,0 1 1,-2-1-1,-1 1 1,-1 0 0,-3 42-1,0-3 49,1 49-237,-6 0 0,-5 0 1,-4 0-1,-5-2 1,-37 112-1,35-165-2591,-4-13-2635</inkml:trace>
</inkml:ink>
</file>

<file path=ppt/ink/ink2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47.867"/>
    </inkml:context>
    <inkml:brush xml:id="br0">
      <inkml:brushProperty name="width" value="0.035" units="cm"/>
      <inkml:brushProperty name="height" value="0.035" units="cm"/>
      <inkml:brushProperty name="color" value="#E71224"/>
    </inkml:brush>
  </inkml:definitions>
  <inkml:trace contextRef="#ctx0" brushRef="#br0">1 58 11909,'0'0'12662,"221"-41"-10885,-140 38-768,-7-7-849,6 7-160,1 3-737,0 0-1840,-4 0-2801,8 6-8165</inkml:trace>
</inkml:ink>
</file>

<file path=ppt/ink/ink2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48.245"/>
    </inkml:context>
    <inkml:brush xml:id="br0">
      <inkml:brushProperty name="width" value="0.035" units="cm"/>
      <inkml:brushProperty name="height" value="0.035" units="cm"/>
      <inkml:brushProperty name="color" value="#E71224"/>
    </inkml:brush>
  </inkml:definitions>
  <inkml:trace contextRef="#ctx0" brushRef="#br0">223 240 12998,'0'0'3073,"0"31"-589,0 29-1346,-2 0-1,-4 0 1,-2-1 0,-18 68-1,15-90-710,-10 32 148,-51 114 0,71-181-659,0 0 0,0 0-1,0 0 1,0 0 0,0 0 0,-1 0 0,1 0 0,0-1 0,-1 1 0,0 0-1,1-1 1,-1 1 0,0-1 0,0 0 0,0 0 0,0 1 0,0-1 0,0-1-1,0 1 1,-3 1 0,4-2 34,0-1-1,-1 1 0,1 0 0,0-1 1,-1 1-1,1-1 0,0 1 1,0-1-1,-1 0 0,1 1 1,0-1-1,0 0 0,0 0 1,0 0-1,0 0 0,0 0 1,0 0-1,0 0 0,1 0 1,-1 0-1,0-1 0,0 1 1,1 0-1,-1 0 0,1-1 1,0 1-1,-1 0 0,1-1 1,0 1-1,-1-1 0,1 1 1,0-2-1,-5-31 208,1 0 0,2-1 0,1 1 0,2-1 0,1 1 1,1-1-1,3 1 0,17-64 0,-6 42 394,3 0-1,2 1 1,3 2 0,2 0 0,2 2-1,59-80 1,-79 120-398,1 0 0,-1 1 0,2 0 0,-1 0 1,13-7-1,-17 13-70,1 0-1,0 1 1,-1 0 0,1 0 0,0 1 0,0-1 0,0 1 0,1 1-1,-1 0 1,14-1 0,-17 2-69,0 0 0,0 1-1,-1 0 1,1 0 0,0 0-1,0 0 1,-1 0 0,1 1-1,-1-1 1,1 1 0,-1 0-1,0 0 1,0 1 0,1-1-1,-2 1 1,1-1 0,0 1 0,0 0-1,-1 0 1,0 0 0,1 0-1,-1 1 1,0-1 0,-1 0-1,3 7 1,4 10-11,-1-1 0,-1 1 0,6 31 0,-3 12 3,-2-1-1,-4 1 0,-8 122 1,3-160-118,-1 0 1,-2 0 0,0 0 0,-2-1-1,-15 38 1,15-45-574,-2 0-1,0-1 1,0-1-1,-22 27 0,-40 25-6119</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38.340"/>
    </inkml:context>
    <inkml:brush xml:id="br0">
      <inkml:brushProperty name="width" value="0.035" units="cm"/>
      <inkml:brushProperty name="height" value="0.035" units="cm"/>
    </inkml:brush>
  </inkml:definitions>
  <inkml:trace contextRef="#ctx0" brushRef="#br0">616 195 6627,'0'0'16706,"-4"-12"-15590,-10-34-343,13 45-683,1 0 0,-1 0-1,1 0 1,-1 0 0,1 1-1,-1-1 1,1 0 0,-1 0-1,0 1 1,1-1 0,-1 0-1,0 1 1,0-1-1,1 1 1,-1-1 0,0 1-1,0-1 1,0 1 0,0 0-1,0-1 1,0 1 0,0 0-1,0 0 1,1 0 0,-1-1-1,0 1 1,0 0 0,0 0-1,0 0 1,0 1 0,0-1-1,0 0 1,0 0 0,0 0-1,-1 1 1,-5 0 257,-30-1-482,-1-1 0,-39-8 0,64 7 93,1-1-1,0 0 1,0-1 0,0 0 0,0-1 0,1 0 0,-1-1-1,1 0 1,-19-15 0,13-2 24,16 22 16,1 0 0,0 1 0,0-1 0,0 0 0,0 1 0,0-1 0,0 0 0,0 0 0,0 1 0,1-1 0,-1 0 0,0 0 0,0 1 0,1-1 0,-1 0 0,0 1 0,1-1 0,-1 1 0,0-1 0,1 0 1,-1 1-1,1-1 0,-1 1 0,1-1 0,-1 1 0,1-1 0,0 1 0,-1-1 0,1 1 0,-1 0 0,1-1 0,0 1 0,-1 0 0,1 0 0,0-1 0,0 1 0,-1 0 0,1 0 0,0 0 0,1 0 0,16-4-15,1 1-1,0 1 1,0 0-1,0 1 1,0 2 0,0 0-1,0 1 1,0 0-1,0 2 1,-1 0-1,34 13 1,-42-13 12,0 0 1,0 0 0,-1 1 0,0 1-1,0-1 1,0 2 0,0-1-1,-1 1 1,0 0 0,-1 1 0,0 0-1,0 0 1,0 1 0,-1 0 0,-1 0-1,1 0 1,-2 0 0,1 1 0,-1 0-1,0 0 1,-1 0 0,-1 1 0,3 11-1,-3-6-18,-1 0 0,0 0 0,-1 0-1,-4 29 1,3-38-35,-1 1 0,0-1 0,0 0 0,0 0-1,-1 0 1,-1 0 0,1 0 0,-1-1 0,0 1-1,0-1 1,-1 0 0,-7 8 0,-3-1-176,0-1 1,-1 0-1,0-1 1,-1 0-1,0-2 1,-1 0-1,0-1 1,0 0-1,-1-2 0,0 0 1,0-1-1,-21 2 1,-28 2-513,-1-3 0,-73-4-1,132-1 756,0-1-1,1 0 1,-1-1-1,0 0 0,0-1 1,-14-4-1,22 5 46,0 0 0,-1-1 0,1 1 0,0-1 0,0 1 0,0-1 0,0 0 0,0 0 0,0 0-1,0 0 1,1 0 0,-1 0 0,1 0 0,-1-1 0,1 1 0,0 0 0,0-1 0,0 1 0,0-1 0,0 1 0,1-1 0,-1 0 0,1 1-1,0-1 1,0 0 0,0 1 0,0-5 0,1-2 81,1 0 1,0 1-1,0-1 0,1 1 0,0-1 0,0 1 0,1 0 1,0 0-1,0 1 0,1-1 0,0 1 0,1 0 1,-1 0-1,10-8 0,-8 8-42,0 0-1,0 0 1,1 1 0,0 0 0,0 0-1,1 1 1,-1 0 0,1 0 0,0 1-1,1 0 1,-1 1 0,19-5 0,-16 7-59,-1 1 0,1 0 0,0 1 0,0 0 0,-1 1 0,1 0 0,-1 1 0,0 0 0,1 0 0,-1 2 0,-1-1 0,1 1 0,13 9 0,9 9-24,0 1 0,45 45 0,14 10-92,-69-61-444,50 33-228,-66-47-420,0 0 0,1-1 0,0 0 0,-1 0 0,10 1 0,0-1-3775</inkml:trace>
</inkml:ink>
</file>

<file path=ppt/ink/ink2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28:48.651"/>
    </inkml:context>
    <inkml:brush xml:id="br0">
      <inkml:brushProperty name="width" value="0.035" units="cm"/>
      <inkml:brushProperty name="height" value="0.035" units="cm"/>
      <inkml:brushProperty name="color" value="#E71224"/>
    </inkml:brush>
  </inkml:definitions>
  <inkml:trace contextRef="#ctx0" brushRef="#br0">1 230 2481,'0'0'19353,"31"0"-17464,219-3-211,-192 4-1599,-21 0-19,1-1 0,-1-2 1,40-7-1,-74 8-58,0 0 1,0 0-1,0 0 0,0 1 0,0-1 0,0 1 0,1 0 1,-1 0-1,0 0 0,0 0 0,0 1 0,0-1 1,0 1-1,0 0 0,0 0 0,0 0 0,0 0 1,0 0-1,0 1 0,0-1 0,-1 1 0,1 0 1,-1-1-1,3 4 0,-1 1 3,0 1 0,-1 0 0,0 0 1,0 0-1,0 0 0,-1 0 0,0 1 0,1 14 0,9 61 7,-9-52-42,2 0 0,1-1-1,12 37 1,-17-63-18,0-1 0,1 0-1,0 0 1,-1 0 0,1 0 0,0 0 0,0 0-1,0 0 1,1-1 0,-1 1 0,1-1 0,0 1-1,-1-1 1,1 0 0,0 0 0,0 0-1,0-1 1,0 1 0,1-1 0,-1 0 0,0 0-1,1 0 1,-1 0 0,1 0 0,-1-1 0,1 1-1,-1-1 1,1 0 0,-1 0 0,1 0-1,-1-1 1,1 1 0,-1-1 0,1 0 0,-1 0-1,0 0 1,1-1 0,-1 1 0,0-1 0,0 1-1,5-5 1,3-2 45,1-1-1,-2 0 1,1-1-1,-1 0 1,-1 0-1,0-1 1,14-22-1,47-93 414,5-14 1940,-73 203-1576,-3-17-833,0-15-203,5 58 1,-3-85 213,0-1 1,0 1-1,0-1 0,1 1 0,-1-1 0,1 1 1,0-1-1,0 0 0,0 0 0,0 1 1,1-2-1,-1 1 0,1 0 0,0 0 0,0-1 1,0 0-1,0 0 0,0 1 0,0-2 0,1 1 1,-1 0-1,1-1 0,6 2 0,6 2-13,0-1-1,1 0 1,-1-2 0,19 1-1,23 0 58,1-3-1,0-2 0,-1-3 1,0-2-1,92-24 1,-79 10 183,-1-2 1,-1-4-1,-1-2 0,68-42 1,-86 38 290,-1-2 1,-1-2 0,-2-3-1,-3-1 1,41-48-1,-52 55 26,-31 33-416,1-1 1,0 0 0,0 1-1,0-1 1,0 1 0,0 0-1,0 0 1,0-1 0,1 1-1,-1 1 1,0-1 0,1 0-1,-1 0 1,0 1 0,1 0-1,-1-1 1,1 1 0,-1 0-1,1 0 1,-1 0 0,1 1-1,-1-1 1,0 0 0,1 1-1,-1 0 1,3 1 0,2 0 74,0 2 1,-1-1 0,1 1 0,-1 0-1,0 0 1,10 10 0,-13-13-92,-254-1-10530,151 0 867</inkml:trace>
</inkml:ink>
</file>

<file path=ppt/ink/ink2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0:03.792"/>
    </inkml:context>
    <inkml:brush xml:id="br0">
      <inkml:brushProperty name="width" value="0.035" units="cm"/>
      <inkml:brushProperty name="height" value="0.035" units="cm"/>
      <inkml:brushProperty name="color" value="#E71224"/>
    </inkml:brush>
  </inkml:definitions>
  <inkml:trace contextRef="#ctx0" brushRef="#br0">1 120 5955,'0'0'13665,"10"-16"-12614,33-46-35,-29 32 1332,-14 29-2252,0 1 1,0 0 0,1 0-1,-1-1 1,0 1 0,0 0-1,0-1 1,0 1-1,0-1 1,0 1 0,0 0-1,0-1 1,0 1-1,0 0 1,0-1 0,0 1-1,0 0 1,0-1 0,-1 1-1,1 0 1,0-1-1,0 1 1,0 0 0,0-1-1,-1 1 1,1 0 0,0 0-1,0-1 1,0 1-1,-1 0 1,1 0 0,0-1-1,-1 1 1,-14 5 1797,4 5-3741,8-7 1386,1 0 1,0 1-1,0-1 0,0 1 0,0-1 1,0 1-1,1 0 0,0 0 0,0 0 1,0 0-1,0 0 0,0-1 1,1 2-1,0-1 0,-1 0 0,2 0 1,-1 0-1,0 0 0,2 6 0,7 18-4325</inkml:trace>
</inkml:ink>
</file>

<file path=ppt/ink/ink2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0:18.240"/>
    </inkml:context>
    <inkml:brush xml:id="br0">
      <inkml:brushProperty name="width" value="0.035" units="cm"/>
      <inkml:brushProperty name="height" value="0.035" units="cm"/>
      <inkml:brushProperty name="color" value="#E71224"/>
    </inkml:brush>
  </inkml:definitions>
  <inkml:trace contextRef="#ctx0" brushRef="#br0">0 234 4002,'0'0'256,"243"-70"-96,-127 42 224,-8 0 321,-6-1-657,-3 1-48,-1 2-241,-3 1-591</inkml:trace>
</inkml:ink>
</file>

<file path=ppt/ink/ink2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0:56.575"/>
    </inkml:context>
    <inkml:brush xml:id="br0">
      <inkml:brushProperty name="width" value="0.035" units="cm"/>
      <inkml:brushProperty name="height" value="0.035" units="cm"/>
      <inkml:brushProperty name="color" value="#E71224"/>
    </inkml:brush>
  </inkml:definitions>
  <inkml:trace contextRef="#ctx0" brushRef="#br0">67 54 9044,'0'0'19318,"0"-9"-18789,0-26-132,0 26 732,-31 9-398,24-1-1173,-16 3 1777,17 9-6945,35-3-1658,-12 0 1439</inkml:trace>
</inkml:ink>
</file>

<file path=ppt/ink/ink2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0:58.138"/>
    </inkml:context>
    <inkml:brush xml:id="br0">
      <inkml:brushProperty name="width" value="0.035" units="cm"/>
      <inkml:brushProperty name="height" value="0.035" units="cm"/>
      <inkml:brushProperty name="color" value="#E71224"/>
    </inkml:brush>
  </inkml:definitions>
  <inkml:trace contextRef="#ctx0" brushRef="#br0">3 44 11605,'0'0'10712,"0"-10"-9194,0-23-120,0 47 285,0 79-888,-2 76-44,8 257-330,-5-404-556,8 63-421,9-32-2681,-2-34-2080,-1-16-3196</inkml:trace>
</inkml:ink>
</file>

<file path=ppt/ink/ink2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0:58.732"/>
    </inkml:context>
    <inkml:brush xml:id="br0">
      <inkml:brushProperty name="width" value="0.035" units="cm"/>
      <inkml:brushProperty name="height" value="0.035" units="cm"/>
      <inkml:brushProperty name="color" value="#E71224"/>
    </inkml:brush>
  </inkml:definitions>
  <inkml:trace contextRef="#ctx0" brushRef="#br0">94 135 19449,'0'0'5530,"-15"31"-4132,-46 105-517,58-128-827,0 0 0,0 0 0,1 0 0,0 1 1,0-1-1,1 1 0,0-1 0,1 1 0,1 16 0,0-3 21,-1-15-60,0 0 0,1 0 1,0 0-1,0-1 0,1 1 0,0 0 0,5 10 1,-6-14-20,0 0 0,1 0 1,-1 0-1,1-1 0,0 1 1,0-1-1,0 1 0,0-1 1,0 0-1,0 0 0,1 0 1,-1 0-1,1 0 0,0 0 1,-1-1-1,1 1 0,0-1 0,0 0 1,4 1-1,-6-2-13,-1 0 0,1 0 1,0 0-1,0 0 0,0 0 0,0 0 0,-1 0 0,1-1 0,0 1 0,0 0 1,0 0-1,-1-1 0,1 1 0,0-1 0,0 1 0,-1-1 0,1 1 0,-1-1 1,1 1-1,0-1 0,-1 1 0,1-1 0,-1 0 0,1 1 0,-1-1 0,1 0 1,-1 0-1,0 1 0,1-1 0,-1 0 0,0 0 0,0 0 0,1 0 1,-1 1-1,0-1 0,0-2 0,4-38-236,-4 34 146,1-14-128,-1 0 0,-1 0 0,-5-34 0,4 46 200,0 1-1,0 0 1,-1 0-1,0 1 1,-1-1-1,0 0 1,0 1-1,-1 0 0,1 0 1,-2 0-1,-11-11 1,3 0 126,15 9 195,3 7-273,-1 1 0,1 0 0,-1 0 1,1 1-1,0-1 0,-1 1 0,1 0 1,6 0-1,403-4-90,-405 4 73,0 0 0,-1 0 0,1 1 0,0 0 0,0 0 0,0 1 0,-1 0 1,1 0-1,12 6 0,-16-5 2,0 0 1,0 0-1,-1 0 1,1 0-1,-1 1 0,0-1 1,0 1-1,0 0 1,-1 0-1,1 0 1,-1 0-1,0 0 1,0 1-1,0-1 1,-1 1-1,0-1 0,1 6 1,4 21-11,-2-1 0,-1 1-1,-2-1 1,-3 38 0,3 50-34,0-114 38,-1-1-1,0 1 1,1 0-1,0-1 1,0 1-1,0-1 1,0 1-1,1-1 1,0 0-1,-1 1 1,1-1-1,0 0 0,0 0 1,1 0-1,-1 0 1,1-1-1,-1 1 1,1-1-1,0 1 1,0-1-1,0 0 1,0 0-1,0 0 1,7 2-1,-4-2 14,1 0 0,0 0-1,-1-1 1,1 0 0,0 0-1,0-1 1,-1 0 0,1 0-1,0 0 1,0-1 0,-1 0-1,12-4 1,-14 4 46,1-1 0,-1 0 0,0-1 0,0 1-1,-1-1 1,1 0 0,0 0 0,-1 0 0,0 0 0,0-1 0,0 1-1,0-1 1,0 1 0,-1-1 0,1 0 0,-1 0 0,0-1 0,2-7-1,3-7 182,-2 1-1,0-1 0,2-22 1,-1-11 136,-3-94 0,-4 93-304,2 36-45,-2 0 0,0 0 1,-1 1-1,-1-1 0,0 0 0,-1 1 0,-1-1 0,-7-15 1,9 25-16,-1 1 1,1-1 0,-1 1 0,-1 0-1,1 1 1,-1-1 0,0 1 0,0 0 0,0 0-1,-1 0 1,0 1 0,0 0 0,0 0-1,0 1 1,-1-1 0,1 1 0,-1 1-1,0-1 1,0 1 0,0 0 0,-11-1-1,5 1-22,0 0-1,0 1 0,0 1 1,0 0-1,0 1 0,0 0 0,-20 5 1,28-5-83,-1 1 0,1 0 0,-1 1 0,1-1 0,0 1 0,-1 0 0,1 0 0,1 1 0,-1-1 0,0 1 0,1 0 0,0 0 0,0 1 1,0-1-1,1 1 0,-1 0 0,1 0 0,-4 8 0,0 4-923,1 0 0,1 1 1,1 0-1,0 0 0,1 0 1,-1 29-1,3 41-6740</inkml:trace>
</inkml:ink>
</file>

<file path=ppt/ink/ink2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0:59.187"/>
    </inkml:context>
    <inkml:brush xml:id="br0">
      <inkml:brushProperty name="width" value="0.035" units="cm"/>
      <inkml:brushProperty name="height" value="0.035" units="cm"/>
      <inkml:brushProperty name="color" value="#E71224"/>
    </inkml:brush>
  </inkml:definitions>
  <inkml:trace contextRef="#ctx0" brushRef="#br0">3687 0 15223,'0'0'3938,"31"3"-2850,6 2-741,-7-1 284,61 0 0,-90-4-273,-226 8 2280,-894 46-405,-710 16-461,1126-69-967,892 15-1831,-89-4-242,107 14-5375,-110-7-1022</inkml:trace>
</inkml:ink>
</file>

<file path=ppt/ink/ink2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0:59.708"/>
    </inkml:context>
    <inkml:brush xml:id="br0">
      <inkml:brushProperty name="width" value="0.035" units="cm"/>
      <inkml:brushProperty name="height" value="0.035" units="cm"/>
      <inkml:brushProperty name="color" value="#E71224"/>
    </inkml:brush>
  </inkml:definitions>
  <inkml:trace contextRef="#ctx0" brushRef="#br0">41 28 14118,'0'0'11075,"-5"-8"-10016,5 7-1030,-1 0-1,1 0 0,0 0 1,-1 0-1,1 0 1,-1 0-1,1 0 1,-1 0-1,1 0 1,-1 0-1,0 0 1,1 1-1,-1-1 1,0 0-1,0 0 1,1 1-1,-1-1 1,0 1-1,0-1 1,0 0-1,0 1 1,0 0-1,0-1 1,-2 0-1,1 5 7,1-1 0,0 1-1,0 0 1,0 0 0,0-1-1,0 1 1,1 0 0,-1 0-1,1 0 1,0 5 0,-8 793 2534,10-750-2656,3 1 1,2-1-1,14 53 0,-20-100-67,0 0 0,1 0-1,-1-1 1,1 1 0,0-1 0,0 1-1,1-1 1,0 0 0,5 7-1,-5-8-222,-1-1-1,1 0 1,-1-1-1,1 1 0,0 0 1,-1-1-1,1 0 0,0 1 1,0-1-1,0 0 1,0-1-1,0 1 0,1 0 1,-1-1-1,6 0 0,32 1-7070</inkml:trace>
</inkml:ink>
</file>

<file path=ppt/ink/ink2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01.509"/>
    </inkml:context>
    <inkml:brush xml:id="br0">
      <inkml:brushProperty name="width" value="0.035" units="cm"/>
      <inkml:brushProperty name="height" value="0.035" units="cm"/>
      <inkml:brushProperty name="color" value="#E71224"/>
    </inkml:brush>
  </inkml:definitions>
  <inkml:trace contextRef="#ctx0" brushRef="#br0">108 550 17064,'0'0'10317,"-13"23"-9811,-38 70-343,51-92-161,-1 0 0,0 0 0,1 0 0,-1 0 0,1 0 0,0 1 0,-1-1 0,1 0 0,0 0-1,0 0 1,0 0 0,0 1 0,0-1 0,0 0 0,0 0 0,0 0 0,0 0 0,0 1 0,1-1 0,-1 0 0,0 0 0,1 0-1,-1 0 1,1 0 0,-1 0 0,1 0 0,0 0 0,-1 0 0,1 0 0,0 0 0,0 0 0,0 0 0,-1-1 0,1 1 0,0 0 0,0-1-1,0 1 1,0 0 0,0-1 0,1 1 0,0-1 0,3 2 6,0-1 0,0 0-1,0-1 1,0 1 0,1-1 0,6 0 0,-8-1 3,-1 2-4,0-1 1,0 0-1,0 0 1,0 0-1,0 0 1,0 0-1,0-1 1,0 1-1,0-1 1,-1 0-1,1 0 1,0 0-1,0 0 0,-1 0 1,1-1-1,-1 1 1,5-4-1,-5 1-34,-1 1 0,1-1-1,-1 0 1,0 1-1,0-1 1,0 0 0,0 0-1,0 0 1,-1 0 0,0 0-1,0 0 1,-1-7-1,1 7-35,0-1 0,0 1 0,-1-1 0,0 1 0,0-1 0,0 1 0,0-1 0,-1 1 0,0 0 0,0 0 0,0 0 0,0 0 0,-4-6 0,-2 1-137,0 1 1,-1-1-1,-16-11 0,-4-5-61,24 13 229,20 1-106,42-8 90,1 2 1,1 3 0,0 3 0,0 2 0,81-2 0,-122 10 51,-11 1 12,0-1 1,0 1-1,-1 1 0,1-1 0,0 1 0,8 2 1,-13-2-14,0-1 0,0 1 1,0 0-1,-1 0 0,1 1 1,0-1-1,0 0 0,-1 1 0,1-1 1,-1 1-1,0-1 0,1 1 1,-1 0-1,0-1 0,0 1 1,0 0-1,0 0 0,0 0 1,0 0-1,-1 0 0,1 0 1,0 0-1,-1 3 0,4 17 24,-1 1-1,-1-1 1,-1 0-1,-1 1 1,-4 30-1,-25 109 25,6-45-58,20-90-13,2-19 38,2-14 141,9-73 87,0-102-1,-9 143-252,1 20 31,-2 0 1,0 0-1,-1 1 0,-6-35 0,6 49-21,1-1-1,-1 1 1,-1 0 0,1 0-1,0 0 1,-1 0-1,1 0 1,-1 0 0,0 0-1,0 0 1,0 1-1,-1-1 1,1 1 0,-1-1-1,1 1 1,-1 0-1,0 0 1,1 0 0,-1 0-1,0 1 1,-1-1 0,1 1-1,0 0 1,0 0-1,0 0 1,-1 0 0,1 0-1,0 1 1,-1-1-1,1 1 1,-5 0 0,3 0-179,0-1 0,0 1 0,0 0 0,0 1 0,0-1 0,0 1 0,0 0 0,0 0 0,0 0 0,1 1 0,-1 0 1,0 0-1,1 0 0,-1 0 0,1 1 0,-7 5 0,7-6-369,0 1 0,1-1 0,-1 0 0,0-1 0,0 1 0,0-1 0,-8 2 0,-12-4-1386,13-8 5239,8 5-3110,0-1-1,0 1 0,0 0 1,-1 0-1,1 0 0,-1 1 1,0-1-1,0 1 0,0 0 1,-1 0-1,1 0 0,-1 1 1,0-1-1,1 1 1,-1 0-1,0 1 0,0-1 1,0 1-1,-1 0 0,1 0 1,0 1-1,0-1 0,-1 1 1,1 0-1,0 1 0,0-1 1,-1 1-1,-6 2 1,1 0-182,0 1 1,0 0-1,1 1 1,-1 0-1,1 0 1,0 1 0,1 1-1,-1 0 1,1 0-1,1 1 1,-1 0-1,-6 9 1,7-7-2,0 1 1,1 0 0,0 0-1,1 1 1,1 0-1,0 0 1,0 0-1,1 1 1,1-1-1,0 1 1,0 0-1,2 0 1,-1 0 0,2 14-1,0-16-17,0-1 0,1 0 1,1 1-1,-1-1 0,2 0 0,0 0 0,0 0 0,0 0 1,1-1-1,1 1 0,0-1 0,0 0 0,1 0 0,0-1 1,0 1-1,1-1 0,14 13 0,-7-11-17,-1 0 0,1-1 0,1 0 0,-1-1 0,2-1 0,-1 0 0,1-1 0,26 6 0,-13-6-21,0-2 0,0-1 0,0-1 0,33-2 0,-57 0 41,0-1 0,-1 1 0,1-1 1,0 0-1,0 0 0,-1 0 0,1-1 0,-1 0 0,1 0 0,-1 0 0,1 0 0,-1-1 0,0 1 1,0-1-1,0 0 0,-1 0 0,5-5 0,-3 2 5,0-1 1,-1 0-1,0 1 1,0-2-1,0 1 1,-1 0-1,0-1 1,-1 0-1,3-12 0,0-12 16,-1-1-1,-2 0 1,-1 1-1,-4-34 1,2 58-22,1-2-2,-1 0 0,-1 0-1,0 0 1,0 0 0,-1 0 0,0 1-1,-1-1 1,0 1 0,0 0 0,-1 0-1,0 1 1,-1-1 0,0 1 0,0 0-1,-1 1 1,0-1 0,-9-7 0,-5-1-5,-1 1 1,0 1 0,0 1 0,-1 1 0,-36-13 0,49 20-23,16 5-13,2 0-2,664-6-313,-670 6 354,0 0 1,-1 0 0,1 1-1,0-1 1,0 1 0,-1-1-1,1 1 1,0-1 0,-1 1-1,1 0 1,-1 0 0,1 0-1,-1 0 1,1 0 0,-1 0-1,0 0 1,0 0 0,1 1-1,-1-1 1,0 0 0,0 1-1,0-1 1,0 1 0,0-1-1,-1 1 1,1 0 0,0-1-1,-1 1 1,1 0 0,-1-1-1,0 1 1,1 0 0,-1 0-1,0 2 1,0 4-11,1 0 1,-2 1-1,1-1 0,-1 0 0,0 0 1,-5 16-1,0-8 6,-1 0 0,0 0 1,-2-1-1,-16 25 0,17-30 9,1 0 0,0 1 0,1 0 1,0 0-1,1 0 0,0 1 0,0 0 0,2 0 0,-1 0 1,1 0-1,-1 21 0,4-32 5,0 0-1,0 1 1,0-1-1,0 0 1,1 0 0,-1 0-1,0 0 1,1 0-1,-1 0 1,0 0 0,1 0-1,0 0 1,-1 0-1,1-1 1,-1 1 0,1 0-1,0 0 1,0 0-1,0-1 1,-1 1 0,1 0-1,0-1 1,0 1-1,1 0 1,33 7 157,38-11 289,-68 2-420,1-1 0,-1 1-1,0-1 1,0 0 0,0 0 0,0 0 0,0-1 0,0 0 0,-1 0 0,1 0 0,-1-1 0,0 1 0,0-1 0,0 0 0,-1 0 0,1 0 0,-1-1 0,0 1 0,0-1 0,0 0 0,-1 0 0,0 0 0,0 0-1,0 0 1,0 0 0,-1 0 0,1-7 0,2-8-10,-2 1-1,0-2 1,-1 1 0,-1 0-1,0 0 1,-5-22-1,4 36-29,0 0-1,-1 0 0,0-1 1,0 1-1,0 1 1,-1-1-1,1 0 0,-1 0 1,-1 1-1,1 0 1,-5-6-1,-5-2-77,0 0 0,-21-16-1,2 2-31,31 26 107,1 1 8,0 0 0,1 0 0,-1 0 0,0 0 0,0 0 0,0 0 0,1 0-1,-1 0 1,0 0 0,0 0 0,0 0 0,0 0 0,1 0 0,-1-1 0,0 1 0,0 0 0,0 0 0,0 0 0,0 0 0,1 0 0,-1 0 0,0-1 0,0 1 0,0 0 0,0 0 0,0 0 0,0 0 0,0-1 0,0 1 0,0 0 0,0 0 0,0 0 0,0 0 0,1-1 0,-1 1-1,0 0 1,0 0 0,0 0 0,-1-1 0,1 1 0,0 0 0,0 0 0,0 0 0,0 0 0,0-1 0,0 1 0,0 0 0,0 0 0,0 0 0,0 0 0,0-1 0,0 1 0,-1 0 0,85-6-231,495-19 58,-577 24 172,1 1 1,0 0 0,-1 0-1,1 0 1,0 0 0,-1 1-1,1-1 1,0 1 0,-1-1-1,1 1 1,-1 0 0,1 0-1,-1 0 1,1 0 0,-1 1-1,0-1 1,0 1 0,1-1 0,1 3-1,-2 0 0,0-1-1,-1 1 1,1 0 0,-1 0-1,0 0 1,0 0-1,-1 0 1,1 0 0,-1 0-1,1 0 1,-1 1-1,-1 3 1,-1 15 19,-1 0 0,-1 0 1,-1-1-1,-1 0 0,0 0 1,-2-1-1,-1 1 0,-12 20 0,-26 75 113,42-102-104,2 0 0,0 1-1,1-1 1,0 1 0,1 31 0,2-45-20,-1 0 1,1 1-1,0-1 0,-1 1 0,1-1 1,0 0-1,0 0 0,1 1 0,-1-1 1,0 0-1,1 0 0,-1 0 0,1 0 0,0-1 1,0 1-1,-1 0 0,1-1 0,0 1 1,0-1-1,1 0 0,-1 1 0,0-1 1,0 0-1,1 0 0,-1-1 0,0 1 1,1 0-1,-1-1 0,1 0 0,3 1 1,5 1 8,-1-1 1,1 0-1,0-1 1,0 0-1,-1-1 1,13-1-1,-20 1-10,0 0 0,-1-1 0,1 1 0,-1 0 0,1-1 0,-1 1 0,0-1 0,1 0 0,-1 0 0,0 0 0,0 0-1,0 0 1,-1-1 0,1 1 0,0 0 0,-1-1 0,0 1 0,1-1 0,-1 1 0,0-1 0,0 0 0,-1 0 0,1 1 0,0-6 0,2-9 5,0-1 1,-1-30 0,-1 42-12,-1-14 6,0-130-123,-2 129 63,0 1 0,-1 0 0,-1 0 0,-1 0 0,-9-23 0,12 41 52,1 0 1,0-1 0,0 1-1,0 0 1,0-1-1,0 1 1,1 0-1,-1-1 1,1 1 0,-1-1-1,1 1 1,0-1-1,0 1 1,0-1-1,0 1 1,1-1 0,-1 1-1,1-1 1,-1 1-1,1 0 1,0-1 0,0 1-1,2-4 1,0 3-4,0 1 1,1 0-1,-1 0 1,1 0-1,0 0 1,-1 1-1,1 0 1,0-1-1,0 1 0,0 1 1,0-1-1,0 0 1,6 1-1,19-3-40,-1 1 1,1 1-1,33 3 0,-51 0 39,1-1 0,0 2 0,-1-1 0,1 2 0,-1-1 0,0 2 0,0-1 0,-1 2 0,1-1 1,11 10-1,-6-2 1,0 0 0,0 2 1,-2 0-1,0 0 0,-1 2 0,12 18 1,55 109 9,-17-24-2,-59-115 0,-1 0 0,1 0 1,0 0-1,0 0 0,0 0 0,1-1 1,-1 0-1,1 0 0,0 0 0,1 0 1,-1-1-1,0 0 0,1 0 0,0 0 1,0-1-1,10 3 0,-6-3 24,1-1-1,0 1 0,0-2 0,0 0 1,0 0-1,0-1 0,0 0 1,20-6-1,-12 2 49,-1-2 0,0 0 1,0-1-1,0-1 0,-1 0 0,-1-2 0,0 0 0,18-15 1,-3-1 190,-1-2 0,50-62 0,-62 67-157,-2-1 0,0 0 0,-2-1 0,-1-1 0,-2 0 0,0-1 0,-2-1 0,0 1 0,-3-1 0,0 0-1,-2-1 1,2-54 0,-6 82-105,0-11 20,0 1-1,0-1 0,-1 1 1,-4-15-1,4 23-11,0-1 0,-1 1 1,1 0-1,-1 0 0,0 0 0,-1 0 0,1 0 1,-1 1-1,1-1 0,-1 1 0,0 0 1,-1-1-1,1 1 0,0 1 0,-7-5 0,-1 1-6,0 0 0,0 1 0,0 1 0,0-1 0,-1 2 0,0 0 0,-19-3 0,-93-3-28,75 8-7,1 2 0,-1 2-1,1 2 1,0 2-1,-54 15 1,81-16-448,0 1 0,1 1 1,0 0-1,0 2 0,1 0 0,0 1 1,1 1-1,0 0 0,1 2 0,0 0 1,1 1-1,1 1 0,-27 34 0,-1 28-6078</inkml:trace>
</inkml:ink>
</file>

<file path=ppt/ink/ink2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02.115"/>
    </inkml:context>
    <inkml:brush xml:id="br0">
      <inkml:brushProperty name="width" value="0.035" units="cm"/>
      <inkml:brushProperty name="height" value="0.035" units="cm"/>
      <inkml:brushProperty name="color" value="#E71224"/>
    </inkml:brush>
  </inkml:definitions>
  <inkml:trace contextRef="#ctx0" brushRef="#br0">56 1 17896,'0'0'11477,"0"41"-10948,-14-7-1,-3 1-240,-1-10-176,11 1-112,7 5-272,0 1-1265,14 0-2288,14-4-8405</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38.754"/>
    </inkml:context>
    <inkml:brush xml:id="br0">
      <inkml:brushProperty name="width" value="0.035" units="cm"/>
      <inkml:brushProperty name="height" value="0.035" units="cm"/>
    </inkml:brush>
  </inkml:definitions>
  <inkml:trace contextRef="#ctx0" brushRef="#br0">366 24 15031,'0'0'10813,"-14"-6"-10242,7 3-495,2 0-28,1 1 0,-1 0-1,0 0 1,0 1 0,0-1 0,0 1 0,-6-1 0,9 2-34,0 0 1,0 1 0,1-1-1,-1 0 1,0 1-1,0-1 1,1 0-1,-1 1 1,1 0-1,-1-1 1,0 1-1,1 0 1,-1 0-1,1 0 1,0 0-1,-1 0 1,1 0 0,0 1-1,0-1 1,-1 0-1,1 1 1,0-1-1,0 1 1,1-1-1,-1 1 1,0-1-1,0 1 1,1 0-1,-1-1 1,0 3 0,-3 9 0,1 1 0,0-1 0,1 1 1,0 0-1,1 0 0,1-1 1,0 1-1,1 0 0,0 0 1,1 0-1,0 0 0,2-1 1,-1 0-1,2 1 0,0-1 0,0-1 1,1 1-1,1-1 0,0 0 1,0 0-1,1-1 0,16 17 1,32 29-20,-40-42-10,0 0 1,-2 1-1,0 1 0,18 27 1,-30-42-3,-1 0 0,0 0 0,0 0 0,0 0 0,-1 0 1,1 0-1,0 0 0,-1 0 0,1 0 0,-1 1 0,0-1 0,0 0 1,1 0-1,-2 4 0,1-4 4,-1-1 1,1 0-1,-1 0 1,1 0-1,-1 0 0,1 0 1,-1 0-1,0 0 1,1-1-1,-1 1 0,0 0 1,0 0-1,0 0 1,0-1-1,0 1 0,0 0 1,0-1-1,0 1 1,0-1-1,-1 1 0,-6 1-60,-1 0 1,1-1-1,0 0 0,-1 0 0,1-1 0,-10-1 0,4 1-48,-6 0-165,0 0 1,0-1-1,0-2 0,0 0 0,1-1 0,-1-1 1,-29-11-1,-90-47-4750,78 32-466</inkml:trace>
</inkml:ink>
</file>

<file path=ppt/ink/ink2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04.913"/>
    </inkml:context>
    <inkml:brush xml:id="br0">
      <inkml:brushProperty name="width" value="0.035" units="cm"/>
      <inkml:brushProperty name="height" value="0.035" units="cm"/>
      <inkml:brushProperty name="color" value="#E71224"/>
    </inkml:brush>
  </inkml:definitions>
  <inkml:trace contextRef="#ctx0" brushRef="#br0">59 306 10405,'0'0'9423,"6"-10"-7750,20-28-510,-26 39-1150,0-1 0,0 0 0,0 0 0,0 0 0,0 0-1,0 1 1,0-1 0,0 0 0,0 0 0,0 0 0,0 0 0,0 1 0,0-1 0,0 0 0,0 0 0,0 0 0,0 0 0,1 0 0,-1 1 0,0-1 0,0 0 0,0 0 0,0 0 0,0 0 0,0 0 0,1 0 0,-1 0 0,0 0 0,0 1 0,0-1 0,0 0 0,0 0 0,1 0 0,-1 0-1,0 0 1,0 0 0,0 0 0,0 0 0,1 0 0,-1 0 0,0 0 0,0 0 0,0 0 0,0 0 0,1 0 0,-1 0 0,0 0 0,0 0 0,0 0 0,0 0 0,0-1 0,1 1 0,-1 0 0,0 0 0,0 0 0,0 0 0,0 0 0,0 0 0,0 0 0,1-1 0,-1 1 0,0 0-1,0 0 1,0 0 0,0 0 0,0 0 0,0-1 0,0 1 0,0 0 0,3 17-66,-3-13 124,24 511 1914,-24-496-1973,0-1 0,-2 1-1,0-1 1,-2 0 0,-8 29-1,10-40-13,-1-1 0,0 1 0,0 0-1,0-1 1,-1 0 0,0 1 0,0-1-1,-1-1 1,1 1 0,-1-1 0,-1 0-1,1 0 1,-1 0 0,1-1 0,-1 0 0,-13 7-1,17-10-8,2-1 9,0 0 1,-1 0 0,1 0-1,0 0 1,0 1-1,-1-1 1,1 0 0,0 0-1,-1 0 1,1 0 0,0 0-1,-1 0 1,1 0 0,0 0-1,-1 0 1,1 0-1,0 0 1,-1 0 0,1 0-1,0 0 1,0 0 0,-1-1-1,1 1 1,0 0 0,-1 0-1,1 0 1,0 0 0,0-1-1,-1 1 1,1 0-1,0 0 1,0 0 0,-1-1-1,1 1 1,0 0 0,0 0-1,0-1 1,0 1 0,-1 0-1,1-1 1,0 1 0,0 0-1,0 0 1,0-1-1,0 1 1,0 0 0,0-1-1,0 1 1,0 0 0,0-1-1,0 1 1,0 0 0,0-1-1,0 1 1,0 0-1,0-1 1,0 1 0,0 0-1,0 0 1,1-1 0,-1 1-1,-4-45-38,2 0-1,3 0 1,1 0-1,2 0 1,2 1 0,2-1-1,2 1 1,1 1-1,35-81 1,-6 36 76,4 3 1,3 1-1,96-127 1,-142 208-22,1 0 1,0 1-1,0-1 1,0 1 0,1-1-1,-1 1 1,1-1-1,-1 1 1,1 0 0,0 0-1,-1 0 1,1 1 0,0-1-1,4-1 1,-6 3-15,-1 0 1,1 0-1,0 0 1,0 0-1,-1 0 1,1 1 0,-1-1-1,1 0 1,0 0-1,-1 1 1,1-1-1,0 0 1,-1 0-1,1 1 1,-1-1 0,1 1-1,-1-1 1,1 0-1,-1 1 1,1-1-1,-1 1 1,1 0-1,-1-1 1,1 1-1,9 29-79,-4 5 53,-2 0-1,1 50 0,-5-75 24,0 1 0,-1 0-1,0 0 1,-1 0 0,0-1 0,-1 1-1,0-1 1,0 0 0,-1 1-1,0-2 1,-1 1 0,-7 11 0,4-11-13,1-1 0,-2 0 0,1 0 1,-1 0-1,0-1 0,-1-1 0,0 0 1,0 0-1,0-1 0,-1 0 0,0-1 1,0 0-1,-1 0 0,1-1 1,-1-1-1,0 0 0,0-1 0,0 0 1,0-1-1,-15 0 0,-24-1-2226,48 0-400</inkml:trace>
</inkml:ink>
</file>

<file path=ppt/ink/ink2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05.241"/>
    </inkml:context>
    <inkml:brush xml:id="br0">
      <inkml:brushProperty name="width" value="0.035" units="cm"/>
      <inkml:brushProperty name="height" value="0.035" units="cm"/>
      <inkml:brushProperty name="color" value="#E71224"/>
    </inkml:brush>
  </inkml:definitions>
  <inkml:trace contextRef="#ctx0" brushRef="#br0">727 0 14231,'0'0'6867,"4"146"-5923,-60-64 17,-29 0-369,-16-6-176,2-10-304,4-12-48,15-16-64,9-16-656,5-16-1729,20-6-2001,14-16-2962</inkml:trace>
</inkml:ink>
</file>

<file path=ppt/ink/ink2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05.603"/>
    </inkml:context>
    <inkml:brush xml:id="br0">
      <inkml:brushProperty name="width" value="0.035" units="cm"/>
      <inkml:brushProperty name="height" value="0.035" units="cm"/>
      <inkml:brushProperty name="color" value="#E71224"/>
    </inkml:brush>
  </inkml:definitions>
  <inkml:trace contextRef="#ctx0" brushRef="#br0">1 1 14054,'0'0'9861,"182"180"-9429,-133-98-144,4 0-240,7 3-32,-1 4-32,1-4-912,-7-9-1425,-11-19-1649,-10-19-2449</inkml:trace>
</inkml:ink>
</file>

<file path=ppt/ink/ink2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06.548"/>
    </inkml:context>
    <inkml:brush xml:id="br0">
      <inkml:brushProperty name="width" value="0.035" units="cm"/>
      <inkml:brushProperty name="height" value="0.035" units="cm"/>
      <inkml:brushProperty name="color" value="#E71224"/>
    </inkml:brush>
  </inkml:definitions>
  <inkml:trace contextRef="#ctx0" brushRef="#br0">594 1 7443,'1'0'21107,"-21"0"-20937,-41 3 65,-113 22 1,29-3-91,102-18-212,20-2-323,0 0-1,0 2 1,0 0-1,-23 9 1,45-13 212,0 0 0,1 0 1,-1 0-1,1 1 1,-1-1-1,0 0 0,1 1 1,-1-1-1,1 0 1,-1 1-1,1-1 0,-1 1 1,1-1-1,-1 1 1,1-1-1,-1 1 1,1-1-1,0 1 0,-1-1 1,1 1-1,0 0 1,-1 0-1,0 14-7639</inkml:trace>
</inkml:ink>
</file>

<file path=ppt/ink/ink2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06.875"/>
    </inkml:context>
    <inkml:brush xml:id="br0">
      <inkml:brushProperty name="width" value="0.035" units="cm"/>
      <inkml:brushProperty name="height" value="0.035" units="cm"/>
      <inkml:brushProperty name="color" value="#E71224"/>
    </inkml:brush>
  </inkml:definitions>
  <inkml:trace contextRef="#ctx0" brushRef="#br0">713 137 15687,'0'0'1761,"-239"3"1136,123-3-1152,14 0-272,15-7-161,13-15-991,18 3-273,21 0-48,31-3-449,4-3-2064,67 0-4722</inkml:trace>
</inkml:ink>
</file>

<file path=ppt/ink/ink2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07.599"/>
    </inkml:context>
    <inkml:brush xml:id="br0">
      <inkml:brushProperty name="width" value="0.035" units="cm"/>
      <inkml:brushProperty name="height" value="0.035" units="cm"/>
      <inkml:brushProperty name="color" value="#E71224"/>
    </inkml:brush>
  </inkml:definitions>
  <inkml:trace contextRef="#ctx0" brushRef="#br0">815 265 10181,'0'0'12275,"-5"2"-11985,-45 5 258,1-1 0,-1-3 0,-69-4-1,42 0-387,25 1-52,-99-15 0,128 11-86,1-1 1,0 0 0,0-2 0,0-1 0,1-1 0,-37-20 0,53 25-2,-1 0 0,1 0 0,0-1 0,1 0 0,-1 1 0,1-2 0,0 1 0,0 0 0,1-1 0,-1 0 0,1 1 0,-4-13 0,6 16-3,0-1 0,0 0-1,1 0 1,-1 0-1,0 0 1,1 0-1,0 0 1,0 0-1,0 0 1,0 0 0,0 0-1,1 1 1,-1-1-1,1 0 1,0 0-1,0 0 1,0 0-1,0 1 1,0-1-1,1 0 1,-1 1 0,1-1-1,0 1 1,-1-1-1,1 1 1,0 0-1,0 0 1,1 0-1,-1 0 1,0 0 0,4-1-1,6-3-11,0 0-1,1 2 0,0-1 1,0 1-1,1 1 1,-1 1-1,1-1 1,22 1-1,-1 1-20,-1 1-1,52 8 1,-68-4 10,-1 1 0,1 0 0,0 1 1,-1 1-1,-1 1 0,1 0 0,-1 1 1,0 1-1,-1 0 0,0 1 0,-1 1 1,-1 1-1,1-1 0,-2 2 0,0 0 0,0 1 1,-2 0-1,0 0 0,0 1 0,8 20 1,-11-21-3,0 0 0,-1 0 1,-1 1-1,0 0 1,-1 0-1,-1 1 1,0-1-1,-2 1 1,1-1-1,-2 1 1,0-1-1,-1 1 0,-1 0 1,-1-1-1,0 0 1,-1 1-1,-1-1 1,0-1-1,-1 1 1,-1-1-1,0 0 0,-16 24 1,-10 0-402,-1-1 0,-2-1 0,-1-3 0,-3 0 0,0-3 1,-2-1-1,-1-2 0,-63 30 0,92-51 357,0-1-1,0 0 1,-1-1 0,0-1 0,0 0 0,0-1-1,0-1 1,0 0 0,-26-1 0,39-1 79,0 0 0,0-1-1,1 1 1,-1-1 0,0 1 0,1-1 0,-1 0 0,0 1 0,1-1 0,-1 0 0,1 0 0,-1 0 0,1 0 0,0 0 0,-1-1-1,1 1 1,0 0 0,0-1 0,0 1 0,0 0 0,0-1 0,0 0 0,0 1 0,1-1 0,-1 1 0,0-1 0,1 0 0,-1 1 0,1-1-1,0 0 1,0 0 0,0 1 0,0-1 0,0-3 0,-1-3 115,1 0 1,1 0-1,-1 0 0,1-1 0,1 1 1,-1 0-1,4-7 0,0 4-39,0 0-1,1 1 0,0-1 0,1 1 1,0 1-1,0-1 0,1 1 0,0 1 1,1 0-1,0 0 0,0 0 0,13-7 1,-10 7 43,1 0 0,0 1 0,1 0 0,-1 1 0,1 1-1,1 0 1,-1 1 0,1 0 0,21-2 0,-21 5-124,-1 0 1,1 1-1,0 0 0,0 1 0,0 1 0,-1 0 0,1 1 0,-1 0 0,0 2 0,0-1 1,0 2-1,0 0 0,-1 1 0,0 0 0,-1 0 0,1 2 0,-1 0 0,-1 0 1,0 1-1,14 15 0,45 49-1449,-37-36-1996,73 61-1,-65-67-2798</inkml:trace>
</inkml:ink>
</file>

<file path=ppt/ink/ink2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08.131"/>
    </inkml:context>
    <inkml:brush xml:id="br0">
      <inkml:brushProperty name="width" value="0.035" units="cm"/>
      <inkml:brushProperty name="height" value="0.035" units="cm"/>
      <inkml:brushProperty name="color" value="#E71224"/>
    </inkml:brush>
  </inkml:definitions>
  <inkml:trace contextRef="#ctx0" brushRef="#br0">0 0 16071,'0'0'11878,"4"0"-11990,10 0-1137,3 0-2160,-3 3-3411</inkml:trace>
</inkml:ink>
</file>

<file path=ppt/ink/ink2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08.459"/>
    </inkml:context>
    <inkml:brush xml:id="br0">
      <inkml:brushProperty name="width" value="0.035" units="cm"/>
      <inkml:brushProperty name="height" value="0.035" units="cm"/>
      <inkml:brushProperty name="color" value="#E71224"/>
    </inkml:brush>
  </inkml:definitions>
  <inkml:trace contextRef="#ctx0" brushRef="#br0">96 0 17000,'0'0'9284,"-1"13"-9124,1-7-151,0 0 1,0 0-1,1 0 0,0 0 0,0 0 0,0-1 1,1 1-1,0 0 0,0-1 0,1 1 0,-1-1 1,1 0-1,0 0 0,0 0 0,1 0 1,0-1-1,-1 1 0,2-1 0,-1 0 0,0 0 1,9 6-1,41 31 34,-25-20-18,0 1 0,30 32 0,-52-46-25,0 0 1,0 0 0,-1 1 0,0 0 0,0 0-1,-1 0 1,-1 1 0,1-1 0,-1 1 0,-1 0-1,0 1 1,2 10 0,-3-6-12,0 0 1,-1 1-1,0-1 0,-1 1 1,-1-1-1,-4 26 0,3-36-15,1 0 0,-1 0-1,0 0 1,0 0 0,0 0-1,0 0 1,-1 0 0,0-1-1,0 1 1,0-1 0,-1 0-1,0 0 1,1 0 0,-1-1-1,-1 1 1,1-1 0,0 0-1,-1 0 1,0-1 0,1 1-1,-1-1 1,-6 2 0,-5 1-324,-1-1 1,0-1 0,1 0-1,-1-1 1,0-1 0,-33-2-1,34-1-1177,-1 0 1,1 0-1,0-2 0,-16-5 0,-32-22-12967</inkml:trace>
</inkml:ink>
</file>

<file path=ppt/ink/ink2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08.897"/>
    </inkml:context>
    <inkml:brush xml:id="br0">
      <inkml:brushProperty name="width" value="0.035" units="cm"/>
      <inkml:brushProperty name="height" value="0.035" units="cm"/>
      <inkml:brushProperty name="color" value="#E71224"/>
    </inkml:brush>
  </inkml:definitions>
  <inkml:trace contextRef="#ctx0" brushRef="#br0">0 221 16055,'0'0'5520,"34"0"-3548,110 0-390,-110 2-1383,0 0 1,-1 3 0,1 0-1,-1 3 1,57 19-1,0 0-2563,-67-22 291,0-1 1,30 2-1,-31-4 432,1-2 0,-1 0 0,0-1 0,1-2 0,39-8 0,-55 8 1879,1 1 0,-1-1 1,0 0-1,0-1 0,0 0 0,-1 0 1,1 0-1,9-10 0,-12 10 530,1-1 0,-1 0 0,-1 0-1,1 0 1,-1 0 0,0-1-1,0 1 1,0-1 0,-1 0-1,0 0 1,0 0 0,1-7-1,-2-18 5055,-1 30-4720,0 5-569,-1 48-467,-1-28-56,2 1 1,4 45-1,-3-63-9,1 0 0,-1 0 1,1-1-1,0 1 0,1-1 0,0 1 0,0-1 1,0 0-1,1 0 0,-1 0 0,1 0 0,1-1 1,-1 0-1,10 9 0,6 0-22,0-1 1,0-1-1,1-1 0,1-1 1,0-1-1,0-1 0,1-1 1,0 0-1,0-2 0,46 4 0,16-2 4,139-8 1,-205 0 56,0 0 0,0-1 0,-1-1 0,1-1 0,-1-1 0,28-10 0,-40 13 21,0-1-1,-1 0 1,1 0 0,-1 0-1,0-1 1,0 0-1,-1 0 1,1 0-1,-1 0 1,1-1-1,-2 1 1,1-1 0,0 0-1,-1 0 1,0-1-1,0 1 1,0-1-1,-1 0 1,0 1-1,0-1 1,0 0 0,-1 0-1,1-8 1,-1 1 6,-1 1 0,0-1 0,-1 0 0,0 1 0,-1-1 0,0 1 0,-1 0 1,-1 0-1,1 0 0,-2 0 0,0 1 0,0-1 0,-1 1 0,-1 0 0,0 1 0,0 0 1,-1 0-1,0 0 0,-1 1 0,0 0 0,0 1 0,-21-14 0,7 6-60,-1 2 0,-1 1 0,0 0 0,0 2 0,-1 1 1,-1 1-1,1 2 0,-2 0 0,-37-4 0,21 7-46,0 1-1,-76 6 1,115-3-56,0 1-1,0 0 0,0 0 1,0 0-1,-1 1 0,1-1 0,1 1 1,-1 0-1,0 1 0,0-1 1,1 1-1,0 0 0,-1 0 0,1 1 1,0-1-1,1 1 0,-1 0 1,0 0-1,1 0 0,0 0 1,0 0-1,1 1 0,-1 0 0,1-1 1,0 1-1,0 0 0,0 0 1,1 0-1,-1 0 0,0 9 0,1 1-761,0 0 0,1 0-1,0 0 1,1 1-1,1-2 1,0 1-1,1 0 1,1 0-1,9 23 1,31 53-7136</inkml:trace>
</inkml:ink>
</file>

<file path=ppt/ink/ink2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11.531"/>
    </inkml:context>
    <inkml:brush xml:id="br0">
      <inkml:brushProperty name="width" value="0.035" units="cm"/>
      <inkml:brushProperty name="height" value="0.035" units="cm"/>
      <inkml:brushProperty name="color" value="#E71224"/>
    </inkml:brush>
  </inkml:definitions>
  <inkml:trace contextRef="#ctx0" brushRef="#br0">99 89 5555,'0'0'10532,"-11"-10"-9414,-5-4-652,-25-23 758,11 10 4823,34 31-5799,39 30 281,2-2-1,60 32 0,-24-14-83,5 6-100,130 111 0,-171-125-991,41 48 0,-55-52-1992,48 75 1,-36-33-4203</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39.119"/>
    </inkml:context>
    <inkml:brush xml:id="br0">
      <inkml:brushProperty name="width" value="0.035" units="cm"/>
      <inkml:brushProperty name="height" value="0.035" units="cm"/>
    </inkml:brush>
  </inkml:definitions>
  <inkml:trace contextRef="#ctx0" brushRef="#br0">1 65 11925,'0'0'11126,"33"-10"-9187,111-30-904,-123 35-919,-1 2 0,1 0 0,0 1 0,0 1 0,35 3 1,-4 0-75,-16-4-21,-26 1-21,-1 0 0,1 0-1,0 1 1,0 0 0,0 1 0,-1 0-1,1 1 1,12 3 0,-20-3-7,-1-1 0,1 0 1,0 1-1,-1-1 0,0 1 0,1-1 0,-1 1 1,0 0-1,0 0 0,1 0 0,0 3 0,1 10-1760,-8-2-3990,-13-2 1227</inkml:trace>
</inkml:ink>
</file>

<file path=ppt/ink/ink2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12.647"/>
    </inkml:context>
    <inkml:brush xml:id="br0">
      <inkml:brushProperty name="width" value="0.035" units="cm"/>
      <inkml:brushProperty name="height" value="0.035" units="cm"/>
      <inkml:brushProperty name="color" value="#E71224"/>
    </inkml:brush>
  </inkml:definitions>
  <inkml:trace contextRef="#ctx0" brushRef="#br0">12 32 11317,'0'0'10296,"-2"-4"-9293,0 0-612,-5-16 2774,6 18-2153,8 1 308,25 3-1230,-1 2-1,1 1 1,-1 1 0,0 2 0,58 23 0,-54-18-53,722 261 428,-382-119-1573,-13 15-3465,-162-65-2211</inkml:trace>
</inkml:ink>
</file>

<file path=ppt/ink/ink2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23.381"/>
    </inkml:context>
    <inkml:brush xml:id="br0">
      <inkml:brushProperty name="width" value="0.035" units="cm"/>
      <inkml:brushProperty name="height" value="0.035" units="cm"/>
      <inkml:brushProperty name="color" value="#E71224"/>
    </inkml:brush>
  </inkml:definitions>
  <inkml:trace contextRef="#ctx0" brushRef="#br0">8 0 6003,'0'0'96,"-7"171"176,46-42 32,62 10-304,43-6-48,35-13-112,15-19-240,-1-22-1713</inkml:trace>
</inkml:ink>
</file>

<file path=ppt/ink/ink2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23.748"/>
    </inkml:context>
    <inkml:brush xml:id="br0">
      <inkml:brushProperty name="width" value="0.035" units="cm"/>
      <inkml:brushProperty name="height" value="0.035" units="cm"/>
      <inkml:brushProperty name="color" value="#E71224"/>
    </inkml:brush>
  </inkml:definitions>
  <inkml:trace contextRef="#ctx0" brushRef="#br0">1 0 4082,'0'0'32</inkml:trace>
</inkml:ink>
</file>

<file path=ppt/ink/ink2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27.857"/>
    </inkml:context>
    <inkml:brush xml:id="br0">
      <inkml:brushProperty name="width" value="0.035" units="cm"/>
      <inkml:brushProperty name="height" value="0.035" units="cm"/>
      <inkml:brushProperty name="color" value="#E71224"/>
    </inkml:brush>
  </inkml:definitions>
  <inkml:trace contextRef="#ctx0" brushRef="#br0">737 51 8180,'0'0'17514,"12"-7"-16350,35-22-151,-41 21-591,-16 5-49,-100-1 318,0 5-1,-125 17 0,-34 0-1058,261-18-38,0 1 0,1 0 0,-1 0 1,0 0-1,-7 3 0,14-4 196,0 1 0,0-1 1,1 0-1,-1 1 0,0-1 0,1 0 0,-1 1 0,0-1 0,1 1 0,-1-1 1,0 1-1,1-1 0,-1 1 0,1-1 0,-1 1 0,1 0 0,0-1 1,-1 1-1,1 0 0,-1-1 0,1 1 0,0 0 0,-1 1 0,2-1-255,-1 1-1,0-1 1,1 1-1,-1-1 1,1 0-1,-1 1 1,1-1-1,0 1 1,-1-1 0,1 0-1,0 0 1,0 0-1,0 1 1,0-1-1,0 0 1,0 0-1,3 1 1,46 29-13654</inkml:trace>
</inkml:ink>
</file>

<file path=ppt/ink/ink2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28.190"/>
    </inkml:context>
    <inkml:brush xml:id="br0">
      <inkml:brushProperty name="width" value="0.035" units="cm"/>
      <inkml:brushProperty name="height" value="0.035" units="cm"/>
      <inkml:brushProperty name="color" value="#E71224"/>
    </inkml:brush>
  </inkml:definitions>
  <inkml:trace contextRef="#ctx0" brushRef="#br0">544 1 10101,'0'0'16391,"-95"164"-15334,-13-155-529,2-9-160,11 0-288,22 0 0,27 0-80,25 0-448,21-3-673,0-3-751,32 3-2114,27 0-2161,15-1-7379</inkml:trace>
</inkml:ink>
</file>

<file path=ppt/ink/ink2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29.456"/>
    </inkml:context>
    <inkml:brush xml:id="br0">
      <inkml:brushProperty name="width" value="0.035" units="cm"/>
      <inkml:brushProperty name="height" value="0.035" units="cm"/>
      <inkml:brushProperty name="color" value="#E71224"/>
    </inkml:brush>
  </inkml:definitions>
  <inkml:trace contextRef="#ctx0" brushRef="#br0">177 305 11077,'0'0'10090,"-2"-33"-7473,-6-102-608,2 80-172,4 47-956,1 9-110,-1 56-45,-3 200 138,2 111-314,7-262-507,26 154 0,-20-195-487,-3 1 0,-1 68 0,-6-133 415,0 0-1,0 0 0,0 0 1,0 0-1,0 0 0,-1 0 0,1 0 1,0 0-1,0 0 0,-1 0 1,1 0-1,-1 0 0,1 0 0,-1 0 1,1-1-1,-1 1 0,0 0 0,1 0 1,-1 0-1,0-1 0,1 1 1,-1 0-1,0-1 0,0 1 0,0-1 1,0 1-1,1-1 0,-1 1 1,0-1-1,0 0 0,0 1 0,0-1 1,0 0-1,0 0 0,0 0 1,0 0-1,0 0 0,0 0 0,0 0 1,0 0-1,0 0 0,0 0 0,0 0 1,0-1-1,0 1 0,0 0 1,0-1-1,-1 0 0,-3 0-21,0-1-1,0 0 0,0 0 1,0-1-1,0 0 0,0 1 1,1-2-1,-7-4 1,0-4 14,1-1 1,1 1 0,0-2 0,1 1 0,0-1 0,1 0-1,0-1 1,2 0 0,-1 0 0,-3-19 0,0-8 30,1-1 1,-2-72 0,6 38 42,4 0 1,12-92-1,-6 129 2,2 0 0,1 1 0,2 0 0,2 1 0,1 0-1,20-36 1,-12 32 31,3 0 0,1 2 0,47-55 0,-59 79-25,1 0 0,0 2 0,1-1 0,1 2 0,0 0 0,0 1-1,1 1 1,1 0 0,0 1 0,22-7 0,-31 14-9,-1 0 0,1 1 1,0 0-1,0 0 0,0 1 0,12 1 1,-20 0-26,1 0 0,0 0 0,0 0 0,0 1 0,0 0 0,0-1 0,0 1 0,0 0 0,-1 1 0,1-1 0,0 0 0,-1 1 0,1-1 0,-1 1 0,0 0 0,1 0 0,-1 0 0,0 0 0,0 0 0,0 0 0,-1 1 0,1-1 0,2 6 0,2 5-1,-2 1 0,0 1 0,-1-1 0,0 0 0,-1 1 0,-1-1 0,0 1 0,-1 0 1,0-1-1,-1 1 0,-1-1 0,-1 1 0,0-1 0,0 0 0,-2 0 0,0 0 0,0 0 1,-9 14-1,0-8-1,-2 0 1,-1-1 0,0 0 0,-2-2-1,0 0 1,0-1 0,-2-1-1,-40 23 1,35-24-562,0-1 0,-2-1 1,1-1-1,-1-1 0,-1-2 0,1-1 0,-41 5 0,20-11-6520,37-1 623</inkml:trace>
</inkml:ink>
</file>

<file path=ppt/ink/ink2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30.337"/>
    </inkml:context>
    <inkml:brush xml:id="br0">
      <inkml:brushProperty name="width" value="0.035" units="cm"/>
      <inkml:brushProperty name="height" value="0.035" units="cm"/>
      <inkml:brushProperty name="color" value="#E71224"/>
    </inkml:brush>
  </inkml:definitions>
  <inkml:trace contextRef="#ctx0" brushRef="#br0">158 300 8356,'0'0'3513,"3"-27"-23,-3 22-3241,11-205 6841,-16 167-4013,5 42-3021,0 1 1,-1-1 0,1 0-1,0 0 1,-1 0 0,1 1-1,-1-1 1,1 0 0,-1 0-1,0 1 1,1-1-1,-1 1 1,1-1 0,-1 0-1,0 1 1,0-1 0,1 1-1,-1 0 1,0-1 0,0 1-1,0 0 1,1-1 0,-1 1-1,0 0 1,0 0-1,0 0 1,0 0 0,0-1-1,0 1 1,1 0 0,-1 1-1,0-1 1,0 0 0,0 0-1,0 0 1,0 0 0,1 1-1,-1-1 1,0 0-1,0 1 1,0-1 0,1 1-1,-1-1 1,0 1 0,0-1-1,0 2 1,-3 1-7,1 0-1,-1 1 1,1 0 0,0-1-1,0 1 1,0 1 0,0-1-1,1 0 1,0 1 0,0-1 0,0 1-1,0 0 1,1-1 0,-2 6-1,-3 7 70,-13 44 164,2 1 0,3 0-1,3 1 1,-4 66 0,4 260 334,11-368-593,0 5-14,1 1 1,1-1 0,1 0-1,2 0 1,0-1 0,2 1-1,0-1 1,2 0 0,1-1-1,1 0 1,1 0 0,1-2-1,0 1 1,2-2 0,1 0-1,1 0 1,37 34 0,-33-37-102,1-1 0,1-1 1,0-1-1,2-1 0,-1-1 1,1-2-1,1 0 0,0-1 0,1-2 1,0-1-1,0-1 0,0-1 1,1-1-1,-1-2 0,35-1 0,-54 0-71,0-1-1,0-1 1,0 1-1,0-1 1,0-1-1,0 1 1,-1-1-1,1-1 1,-1 0-1,1 0 0,-1 0 1,0-1-1,12-7 1,-13 4-185,1 1-1,-1-1 1,0 0 0,-1 0-1,1-1 1,-2 0 0,1 0 0,-1 0-1,0 0 1,-1-1 0,5-17-1,-1 0-2187,7-48-1,-4-37-5161</inkml:trace>
</inkml:ink>
</file>

<file path=ppt/ink/ink2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30.900"/>
    </inkml:context>
    <inkml:brush xml:id="br0">
      <inkml:brushProperty name="width" value="0.035" units="cm"/>
      <inkml:brushProperty name="height" value="0.035" units="cm"/>
      <inkml:brushProperty name="color" value="#E71224"/>
    </inkml:brush>
  </inkml:definitions>
  <inkml:trace contextRef="#ctx0" brushRef="#br0">107 407 10149,'0'0'17933,"1"-12"-16954,-1 11-928,3-31 321,-3 22-195,-2 19 88,-8 74-166,0 96 0,-7 77-567,16-250 313,-7 33-343,8-38 437,0 0 0,0-1 0,0 1 0,0 0-1,0 0 1,-1 0 0,1 0 0,0-1 0,-1 1 0,1 0 0,0 0-1,-1-1 1,1 1 0,-1 0 0,1-1 0,-1 1 0,0 0-1,1-1 1,-1 1 0,1-1 0,-1 1 0,0-1 0,0 1 0,1-1-1,-1 1 1,0-1 0,0 0 0,0 0 0,1 1 0,-1-1 0,0 0-1,0 0 1,0 0 0,-1 0 0,1-1 20,-1 0 0,1-1 0,-1 0 1,1 1-1,-1-1 0,1 0 0,0 0 0,0 1 0,0-1 0,0 0 1,0 0-1,0 0 0,0 0 0,1 0 0,-1-1 0,1 1 0,-1 0 1,1 0-1,0 0 0,0 0 0,0-5 0,0-1-71,-4-39 118,2 1 0,2-1 0,2 1 0,2 0 0,2-1 0,3 2 0,1-1 0,2 1 0,2 1 0,2 0 0,2 2 0,2-1 0,2 2 0,1 1 0,30-39 0,-42 65 58,1 0 1,0 1-1,0 0 0,2 1 1,27-21-1,-32 27-7,1 1-1,0 0 1,0 0-1,1 1 1,-1 0 0,1 1-1,0 0 1,0 1-1,0 0 1,14 0-1,-21 2-32,-1 0 1,1 0-1,0 0 0,-1 0 0,1 1 0,-1-1 0,1 1 0,-1 0 0,0 0 0,1 1 0,-1-1 1,0 1-1,0-1 0,0 1 0,0 0 0,0 0 0,0 0 0,4 4 0,-4-1-2,1 0 0,-1-1 0,0 1 0,0 0 0,-1 0 0,1 1 0,-1-1-1,0 0 1,0 1 0,1 9 0,-1 2 2,0-1-1,-1 1 0,-1-1 1,-1 1-1,0-1 0,-1 0 1,-7 27-1,3-25-13,-1 0 1,-1-1-1,0 0 0,-1 0 0,-1-1 1,-1-1-1,0 0 0,-1 0 0,0-1 1,-15 13-1,-3 0-178,-1-1-1,-1-1 1,-59 34 0,74-49 43,-1-1 1,0-1 0,0 0-1,-1-1 1,0-1-1,0-1 1,-1-1-1,1 0 1,-1-2 0,-28 1-1,48-3 148,0 0 0,-1 0 0,1 0 0,0 0 0,0 0 0,-1 0 0,1 0 1,0 0-1,0 0 0,-1 0 0,1 0 0,0 0 0,0-1 0,-1 1 0,1 0 0,0 0 0,0 0 0,0 0 0,-1 0 0,1-1 0,0 1 0,0 0 0,0 0 0,0 0 0,-1-1 0,1 1 0,0 0 0,0 0 0,0-1 0,0 1 0,0 0 0,0 0 1,0-1-1,0 1 0,0 0 0,0 0 0,0-1 0,0 1 0,0 0 0,0 0 0,0-1 0,0 1 0,0 0 0,0 0 0,0-1 0,0 1 0,0 0 0,0 0 0,0-1 0,0 1 0,1 0 0,-1 0 0,0 0 0,0-1 0,0 1 0,0 0 0,1 0 1,-1 0-1,0-1 0,0 1 0,0 0 0,1 0 0,-1 0 0,0 0 0,1 0 0,11-2 59,0 1 0,1 0 0,-1 1 0,0 0 0,1 1 0,-1 1-1,0 0 1,0 0 0,0 1 0,0 1 0,0 0 0,-1 1 0,21 11 0,73 46 302,32 18 107,-117-70-915,1-1 0,0 0 0,0-2-1,41 9 1,-49-15-791,-8-1-2636,-2 0 988</inkml:trace>
</inkml:ink>
</file>

<file path=ppt/ink/ink2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31.243"/>
    </inkml:context>
    <inkml:brush xml:id="br0">
      <inkml:brushProperty name="width" value="0.035" units="cm"/>
      <inkml:brushProperty name="height" value="0.035" units="cm"/>
      <inkml:brushProperty name="color" value="#E71224"/>
    </inkml:brush>
  </inkml:definitions>
  <inkml:trace contextRef="#ctx0" brushRef="#br0">137 0 9700,'0'0'16264,"183"25"-15304,-124 92-15,-6 13-97,-21 2-256,-25-5-319,-7-14-177,-21-11-96,-39-23-321,-14-19-687,-21-23-753,-13-18-2273,-5-19-4994</inkml:trace>
</inkml:ink>
</file>

<file path=ppt/ink/ink2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31.571"/>
    </inkml:context>
    <inkml:brush xml:id="br0">
      <inkml:brushProperty name="width" value="0.035" units="cm"/>
      <inkml:brushProperty name="height" value="0.035" units="cm"/>
      <inkml:brushProperty name="color" value="#E71224"/>
    </inkml:brush>
  </inkml:definitions>
  <inkml:trace contextRef="#ctx0" brushRef="#br0">1 218 11381,'0'0'3279,"39"-27"-416,131-88-526,-150 102-1829,1 1 0,0 0-1,35-12 1,-42 20-51,0 1-1,0 0 1,0 1-1,25 0 1,-37 2-417,0-1 0,-1 1 0,1 0 1,0 0-1,0 0 0,-1 1 0,1-1 1,0 0-1,-1 1 0,1-1 0,-1 1 1,1-1-1,0 1 0,-1 0 0,1 0 1,-1 0-1,0-1 0,1 2 0,-1-1 1,0 0-1,1 0 0,-1 0 0,0 0 1,0 1-1,0-1 0,0 1 0,0-1 1,0 1-1,-1-1 0,2 3 0,0 3 10,-1 1 1,0-1-1,0 0 0,-1 1 0,0 13 0,-1-4-16,0 8 72,-1 0 0,-1 0 1,-1 0-1,-13 41 1,-42 93 216,41-118-226,2 2-1,1-1 1,3 2 0,-10 60 0,21-100-43,0 1 0,0-1 0,1 1 1,0 0-1,0-1 0,0 1 0,0 0 0,1-1 0,0 1 0,0-1 1,0 1-1,1-1 0,-1 1 0,1-1 0,4 7 0,-3-8-5,0 0 0,1 0 0,0-1 0,-1 1 0,1-1 0,0 0 0,0 0 0,0 0 0,0-1 0,1 1 0,-1-1 0,0 0 0,1 0 0,-1-1 0,1 1 1,5-1-1,69 5 265,0-3 0,0-4 0,104-15 0,236-60-316,-241 41-12,-19 3-329,182-31-670,-263 53-541,1 4 0,93 2-1,-138 8-1239,-33-3 2618,0 1 1,-1-1-1,1 0 0,0 0 0,0 1 0,0-1 0,0 1 0,-1-1 0,1 0 0,0 1 0,-1 0 0,1-1 0,0 1 0,-1-1 0,1 1 1,0 0-1,-1-1 0,1 1 0,-1 0 0,0 0 0,1 0 0,0 5-953,-1-1-1,0 1 1,0-1-1,0 1 1,-1-1 0,0 1-1,0-1 1,-4 10-1</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44.207"/>
    </inkml:context>
    <inkml:brush xml:id="br0">
      <inkml:brushProperty name="width" value="0.035" units="cm"/>
      <inkml:brushProperty name="height" value="0.035" units="cm"/>
    </inkml:brush>
  </inkml:definitions>
  <inkml:trace contextRef="#ctx0" brushRef="#br0">457 7 6707,'0'0'18969,"-63"0"-18281,14 0-160,-4 0-176,-10-3-271,3 3-81,1-3-49,6 3-559,14 0-720,22 0-2002,17 28-2897</inkml:trace>
</inkml:ink>
</file>

<file path=ppt/ink/ink2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31.978"/>
    </inkml:context>
    <inkml:brush xml:id="br0">
      <inkml:brushProperty name="width" value="0.035" units="cm"/>
      <inkml:brushProperty name="height" value="0.035" units="cm"/>
      <inkml:brushProperty name="color" value="#E71224"/>
    </inkml:brush>
  </inkml:definitions>
  <inkml:trace contextRef="#ctx0" brushRef="#br0">3709 1 9973,'44'4'2812,"318"33"2502,-278-28-3388,-1 3 0,86 26 1,-132-22-1267,-37-16-641,1 1 0,-1-1 1,1 1-1,0-1 0,-1 0 0,1 1 1,-1-1-1,1 1 0,-1 0 1,0-1-1,1 1 0,-1-1 0,0 1 1,1-1-1,-1 1 0,0 0 1,1-1-1,-1 1 0,0 0 1,0-1-1,0 1 0,0 0 0,0 0 1,0-1-1,0 1 0,0 0 1,0-1-1,0 2 0,-1-1 10,0 1 0,0-1-1,0 0 1,0 1 0,0-1-1,0 0 1,0 0 0,0 0 0,-1 0-1,1 0 1,0 0 0,-1 0-1,1 0 1,-4 1 0,-44 14 244,-128 13 415,-112 4-79,-110-1-217,-3162 75 2193,3797-101-3752,368 58 0,-553-55-1836,70 21 0,-75-16-3269</inkml:trace>
</inkml:ink>
</file>

<file path=ppt/ink/ink2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32.432"/>
    </inkml:context>
    <inkml:brush xml:id="br0">
      <inkml:brushProperty name="width" value="0.035" units="cm"/>
      <inkml:brushProperty name="height" value="0.035" units="cm"/>
      <inkml:brushProperty name="color" value="#E71224"/>
    </inkml:brush>
  </inkml:definitions>
  <inkml:trace contextRef="#ctx0" brushRef="#br0">0 206 7411,'0'0'9770,"6"-29"-6953,15-88-410,-19 107-2083,7-30 1481,-10 40-1741,1-1 1,0 1 0,1 0 0,-1-1 0,0 1-1,0 0 1,0-1 0,0 1 0,0-1-1,0 1 1,0 0 0,0-1 0,1 1 0,-1 0-1,0-1 1,0 1 0,0 0 0,1 0-1,-1-1 1,0 1 0,0 0 0,1 0 0,-1-1-1,0 1 1,1 0 0,-1 0 0,0 0-1,1-1 1,-1 1 0,0 0 0,1 0 0,-1 0-1,0 0 1,1 0 0,-1 0 0,1 0 0,-1 0-1,0 0 1,1 0 0,-1 0 0,0 0-1,1 0 1,2 15 864,8 379 1567,6 67-1217,-5-361-1529,5-1 1,4-1-1,38 107 1,-51-185-653,3 13 39,-11-9-7726</inkml:trace>
</inkml:ink>
</file>

<file path=ppt/ink/ink2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32.979"/>
    </inkml:context>
    <inkml:brush xml:id="br0">
      <inkml:brushProperty name="width" value="0.035" units="cm"/>
      <inkml:brushProperty name="height" value="0.035" units="cm"/>
      <inkml:brushProperty name="color" value="#E71224"/>
    </inkml:brush>
  </inkml:definitions>
  <inkml:trace contextRef="#ctx0" brushRef="#br0">202 237 12406,'0'0'14806,"-32"4"-13925,10-2-708,-1 1-1,1 1 1,-39 13 0,58-16-154,1 1 0,-1-1 0,1 1 0,-1 0 0,1-1 0,0 1 1,0 0-1,0 0 0,0 1 0,0-1 0,0 0 0,0 1 0,1-1 0,-1 1 0,1-1 1,0 1-1,-1 0 0,1-1 0,1 1 0,-2 5 0,1 1 24,0 0 1,0 1-1,1-1 1,2 16-1,-1-11-13,0-6-84,1 0 1,-1 0-1,2 0 0,-1 0 0,1 0 1,0-1-1,1 1 0,0-1 1,0 0-1,1 0 0,-1-1 0,1 1 1,1-1-1,-1 0 0,1 0 0,0-1 1,1 0-1,-1 0 0,1 0 0,0-1 1,0 0-1,1 0 0,-1-1 0,1 0 1,-1 0-1,1-1 0,0 0 0,0 0 1,0-1-1,1 0 0,-1 0 1,0-1-1,0 0 0,10-1 0,-17 0 8,1 1 0,-1-1-1,1 1 1,-1-1 0,0 1-1,0-1 1,1 0 0,-1 0 0,0 0-1,0 0 1,0 0 0,0 0-1,0 0 1,0 0 0,0 0-1,-1 0 1,1 0 0,0-1 0,0 1-1,-1 0 1,1-1 0,-1 1-1,1 0 1,-1-1 0,1-2 0,1-40-539,-3 32 460,-8-130-1176,2 55 698,6 80 595,1 0 1,0-1-1,0 1 0,0 0 1,1 0-1,0 0 1,0 0-1,1 0 1,3-10-1,-3 13 11,1 1-1,-1 0 1,1-1-1,-1 1 0,1 0 1,0 0-1,0 0 1,0 1-1,1-1 0,-1 1 1,0 0-1,1 0 1,0 0-1,0 0 0,-1 1 1,1-1-1,8-1 1,26-5 66,1 2 0,0 2 1,0 2-1,0 1 1,52 5-1,-84-3-45,8 0 57,0 0 1,0 1 0,0 1-1,-1 0 1,1 1 0,-1 1-1,0 0 1,0 1 0,20 12-1,-26-13-39,0 1 1,-1-1-1,1 1 0,-2 0 0,1 1 0,-1 0 1,0 0-1,0 0 0,0 1 0,-1 0 1,-1 0-1,1 0 0,-1 0 0,-1 1 0,1 0 1,2 15-1,-2-8-8,-2 0 0,0 0 0,-1 1 0,0-1 0,-2 1 0,-2 18 0,2-25-28,-1 0 1,-1 0-1,1 0 1,-2 0-1,1 0 1,-1-1-1,-1 0 1,0 1-1,0-2 1,-12 16-1,-14 9 27,22-24-13,0 0 1,0 0 0,1 1 0,-9 15-1,16-24 178,20-23 901,-8 8-998,-2 0 0,0-1 0,0 0 0,-2 0-1,0-1 1,0 0 0,-2 0 0,0-1 0,-1 0 0,2-17 0,1-21 224,-3-98 0,-4 121-220,0 20-80,0 0 1,-1 0 0,0 0-1,0 0 1,-2 0-1,1 0 1,-8-17 0,8 24-27,0 1 1,0 0 0,-1 0-1,0 0 1,0 0 0,0 1-1,0-1 1,-1 1 0,1 0-1,-1-1 1,0 2 0,0-1-1,0 0 1,0 1 0,0 0-1,-1 0 1,1 0 0,-1 1-1,1-1 1,-1 1 0,1 0-1,-7 0 1,-7-2-131,-1 1 0,1 1 0,-37 2 1,51-1 30,-1 1 1,1-1 0,0 0 0,0 1-1,0 0 1,0 0 0,1 0 0,-1 1 0,0-1-1,0 1 1,1 0 0,-1 0 0,1 0 0,-1 0-1,1 1 1,0-1 0,0 1 0,0 0-1,0 0 1,1 0 0,-1 0 0,1 0 0,-1 1-1,-1 4 1,2-1-475,1 1 0,-1-1 0,1 1 0,1 0 1,0-1-1,0 1 0,0 0 0,1-1 0,0 1 0,1-1 0,-1 1 0,2-1 0,-1 0 0,1 1 0,0-1 1,4 7-1,28 28-7566</inkml:trace>
</inkml:ink>
</file>

<file path=ppt/ink/ink2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33.340"/>
    </inkml:context>
    <inkml:brush xml:id="br0">
      <inkml:brushProperty name="width" value="0.035" units="cm"/>
      <inkml:brushProperty name="height" value="0.035" units="cm"/>
      <inkml:brushProperty name="color" value="#E71224"/>
    </inkml:brush>
  </inkml:definitions>
  <inkml:trace contextRef="#ctx0" brushRef="#br0">953 1 11541,'0'0'17416,"21"41"-16888,-21 88 161,0 13-129,-21-3-352,-22 0-128,-13-6-80,-21-7-16,-25-15-560,-28-26-849,-35-31-1184,-21-32-2177,-7-22-5795</inkml:trace>
</inkml:ink>
</file>

<file path=ppt/ink/ink2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33.668"/>
    </inkml:context>
    <inkml:brush xml:id="br0">
      <inkml:brushProperty name="width" value="0.035" units="cm"/>
      <inkml:brushProperty name="height" value="0.035" units="cm"/>
      <inkml:brushProperty name="color" value="#E71224"/>
    </inkml:brush>
  </inkml:definitions>
  <inkml:trace contextRef="#ctx0" brushRef="#br0">433 12 16872,'0'0'2265,"-32"-4"32,12 2-1947,2-1-87,1 1-1,-1 1 1,-32 3 0,41-1-150,1 0 0,-1 1 1,1 0-1,0 0 1,0 1-1,0 0 0,0 1 1,0 0-1,1 0 0,-1 1 1,1-1-1,0 2 0,-8 6 1,-1 5 105,0 1 1,2 1-1,0 0 1,1 1-1,0 0 1,2 1-1,0 1 1,2-1-1,0 2 1,2-1-1,0 1 1,-4 32-1,7-34-125,2 0 1,0 0-1,1 0 0,1 1 0,1-1 0,1 0 0,1 0 1,1 0-1,1 0 0,1-1 0,0 0 0,2 0 0,0 0 1,14 23-1,-2-15-53,0 0 1,2-2-1,2-1 1,0 0-1,1-2 1,1-1-1,1-1 1,1-1-1,1-1 1,32 14-1,1-2-58,3-2 1,0-4-1,134 33 0,-89-37-722,0-4-1,2-6 1,0-5-1,115-8 1,-181 1-380,0-3 0,-1-2 0,0-2 0,0-1 0,-1-3 0,56-22 0,67-47-5943</inkml:trace>
</inkml:ink>
</file>

<file path=ppt/ink/ink2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34.003"/>
    </inkml:context>
    <inkml:brush xml:id="br0">
      <inkml:brushProperty name="width" value="0.035" units="cm"/>
      <inkml:brushProperty name="height" value="0.035" units="cm"/>
      <inkml:brushProperty name="color" value="#E71224"/>
    </inkml:brush>
  </inkml:definitions>
  <inkml:trace contextRef="#ctx0" brushRef="#br0">1 279 13478,'0'0'1438,"17"-32"566,59-104-169,-71 127-1576,0 1-1,1-1 1,0 1 0,0 0-1,1 0 1,0 0-1,0 1 1,1 0 0,0 1-1,13-9 1,-13 11-21,0 1 0,0 1 0,0 0 1,0 0-1,0 0 0,1 1 0,-1 0 0,1 0 0,12 2 1,-16-1-174,0 0 0,0 0 1,0 1-1,0 0 0,0 0 0,0 0 1,-1 0-1,1 1 0,0 0 1,0 0-1,-1 0 0,0 1 1,1-1-1,-1 1 0,0 0 1,5 5-1,-4-3-13,0 1 0,-1 0 0,1 0 0,-1 1 0,-1-1 1,1 1-1,-1 0 0,0 0 0,4 14 0,-1 10 39,-1 0 1,-2 1-1,0-1 1,-3 39-1,0-49 6,-1 9-65,-2-1 0,0 0 1,-2 0-1,-1-1 0,-1 1 1,-1-1-1,-2-1 0,-24 49 0,16-42-11,13-25 46,-1 1-1,1 0 1,1 0 0,0 0 0,0 0 0,-3 18 0,7-27-55,0-1 1,0 0 0,0 0-1,0 1 1,0-1 0,0 0-1,0 1 1,0-1 0,0 0-1,0 1 1,0-1 0,0 0-1,0 1 1,1-1 0,-1 0-1,0 0 1,0 1 0,0-1-1,0 0 1,1 0 0,-1 1-1,0-1 1,0 0 0,0 0-1,1 1 1,-1-1 0,0 0-1,0 0 1,1 0 0,-1 0-1,0 1 1,0-1 0,1 0-1,-1 0 1,0 0 0,1 0-1,-1 0 1,18 0 86,-9 0-10,22-4-26,0-1 1,-1-1-1,1-2 0,-1-1 0,-1-1 0,37-19 0,18-5-35,594-212-4142,-536 195-144,-21 11-2777</inkml:trace>
</inkml:ink>
</file>

<file path=ppt/ink/ink2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35.163"/>
    </inkml:context>
    <inkml:brush xml:id="br0">
      <inkml:brushProperty name="width" value="0.035" units="cm"/>
      <inkml:brushProperty name="height" value="0.035" units="cm"/>
      <inkml:brushProperty name="color" value="#E71224"/>
    </inkml:brush>
  </inkml:definitions>
  <inkml:trace contextRef="#ctx0" brushRef="#br0">458 247 6003,'0'0'12814,"-12"-19"-11211,-38-54-357,49 71-1191,0 0 0,0 1 0,-1 0-1,1-1 1,0 1 0,-1 0 0,1-1 0,0 1 0,-1 0 0,1 0 0,-1 0 0,0 0-1,1 0 1,-1 1 0,0-1 0,0 0 0,1 1 0,-1 0 0,0-1 0,0 1 0,0 0-1,0 0 1,0 0 0,1 0 0,-1 0 0,0 0 0,0 0 0,-2 1 0,-5 1 218,5-1-174,-1 0 0,0 1 1,1-1-1,-1 1 0,1 0 0,-1 1 1,1-1-1,0 1 0,0-1 1,0 1-1,0 1 0,1-1 0,-1 0 1,1 1-1,0 0 0,0 0 1,-5 8-1,-6 10 395,-21 46-1,27-49-408,1 1-1,1 0 0,1 0 1,1 0-1,1 1 0,0-1 1,2 1-1,0 0 0,4 35 0,-3-52-82,1 0-1,-1 0 1,1 1 0,0-1-1,0 0 1,1 0-1,-1 0 1,1 0-1,0 0 1,0-1-1,0 1 1,0 0-1,1-1 1,-1 1-1,1-1 1,0 0-1,0 0 1,0 0-1,1-1 1,-1 1 0,1-1-1,5 4 1,-1-3 5,0 0 1,-1 0 0,1-1 0,0 0-1,0 0 1,1-1 0,-1 0 0,0 0-1,0-1 1,0 0 0,9-1-1,-14 0 0,-1 0-1,0 0 0,1 1 0,-1-1 0,0-1 0,1 1 0,-1 0 0,0 0 0,0-1 0,0 1 0,0-1 0,0 0 0,-1 0 0,1 0 0,0 0 0,-1 0 0,1 0 1,-1 0-1,0 0 0,0 0 0,0-1 0,0 1 0,0 0 0,0-1 0,-1 1 0,1-1 0,-1 1 0,1-4 0,1-12 99,0 0-1,-1-35 1,-2 36 6,2-28 353,-7-48 0,3 77-348,0 0 0,-1 0 0,0 0 0,-1 0 0,-1 1-1,-10-20 1,7 19-52,0 1 0,0 0 1,-2 0-1,0 1 0,0 0 0,-27-23 0,28 29-40,1 1 0,-1 1-1,-1-1 1,1 2 0,-1-1-1,0 2 1,0-1 0,0 1 0,-1 1-1,1 0 1,-18-1 0,-50-1-123,79 5 72,-1 0 0,0 0 0,1 0 0,-1 0 0,0 0 0,0 0 0,1 0 0,-1 1 0,1-1 0,-1 0 0,0 0 0,1 0 0,-1 1 0,0-1 0,1 0 0,-1 1 0,1-1 0,-1 1 0,1-1 0,-1 0 0,1 1 0,-1-1 0,1 1 0,-1-1 0,1 1 0,0 0 0,-1-1 0,1 1 0,0-1 0,-1 1 0,1 0 0,0-1 0,0 1 0,0 0 0,0-1 0,0 1 0,-1 0 0,1-1 0,0 2 0,1 0-80,-1 0 1,0 0 0,1 0 0,-1 1-1,1-1 1,0 0 0,-1 0 0,1 0-1,0 0 1,0 0 0,3 3-1,4 4-497,1 0-1,0-1 0,0 0 0,1-1 1,0 0-1,12 6 0,39 19-6495,-5-9-4964</inkml:trace>
</inkml:ink>
</file>

<file path=ppt/ink/ink2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35.794"/>
    </inkml:context>
    <inkml:brush xml:id="br0">
      <inkml:brushProperty name="width" value="0.035" units="cm"/>
      <inkml:brushProperty name="height" value="0.035" units="cm"/>
      <inkml:brushProperty name="color" value="#E71224"/>
    </inkml:brush>
  </inkml:definitions>
  <inkml:trace contextRef="#ctx0" brushRef="#br0">717 116 7652,'0'0'11362,"10"-17"-9585,32-52-254,-34 48 1030,-16 12-1507,-25 10-904,22 0 151,-165 3-598,-277 43-1,434-45-440,-30 8-1465,47-9 1780,0-1 0,0 1 0,0 0 0,0 0 0,0 0 0,1 1 0,-1-1 0,0 0 0,1 1 0,-1-1 0,-2 4 0,0 13-6644</inkml:trace>
</inkml:ink>
</file>

<file path=ppt/ink/ink2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36.121"/>
    </inkml:context>
    <inkml:brush xml:id="br0">
      <inkml:brushProperty name="width" value="0.035" units="cm"/>
      <inkml:brushProperty name="height" value="0.035" units="cm"/>
      <inkml:brushProperty name="color" value="#E71224"/>
    </inkml:brush>
  </inkml:definitions>
  <inkml:trace contextRef="#ctx0" brushRef="#br0">952 1 10501,'0'0'5650,"-235"82"-4241,98-79-833,0-3-544,0 0-32,17 0-896,19 0-1057,41-3-912,35-4-2642</inkml:trace>
</inkml:ink>
</file>

<file path=ppt/ink/ink2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36.841"/>
    </inkml:context>
    <inkml:brush xml:id="br0">
      <inkml:brushProperty name="width" value="0.035" units="cm"/>
      <inkml:brushProperty name="height" value="0.035" units="cm"/>
      <inkml:brushProperty name="color" value="#E71224"/>
    </inkml:brush>
  </inkml:definitions>
  <inkml:trace contextRef="#ctx0" brushRef="#br0">677 321 12038,'0'0'8321,"2"20"-7278,-1-13-976,0-1-9,0 0 0,0 0 0,-1 1 0,0-1 0,0 0 1,-1 0-1,1 0 0,-1 0 0,-2 7 0,1-10-31,0 0-1,0-1 1,1 1-1,-1 0 0,-1-1 1,1 1-1,0-1 1,-1 0-1,1 0 1,-1 0-1,0 0 1,0 0-1,1 0 1,-1-1-1,0 1 1,-1-1-1,1 0 1,0 0-1,0 0 0,0 0 1,-1-1-1,1 1 1,0-1-1,-4 0 1,-41 6 169,0-2 0,0-2 1,0-3-1,-67-8 1,105 7-158,1 0 0,-1 0 1,0-1-1,1-1 0,0 0 1,0 0-1,0-1 0,0 0 1,1 0-1,0-1 1,0 0-1,0 0 0,1-1 1,0 0-1,0 0 0,1-1 1,0 0-1,0 0 1,1-1-1,0 1 0,0-1 1,1 0-1,0 0 0,1-1 1,0 1-1,0-1 1,1 0-1,0 0 0,1 0 1,0 1-1,1-1 0,0 0 1,0 0-1,1 0 0,0 0 1,3-10-1,-1 12-9,-1 0 1,1 0-1,0 0 0,1 1 0,0-1 1,0 1-1,1 0 0,0 0 0,0 0 1,0 1-1,1 0 0,11-10 1,-6 7 0,0 1 1,1 0 0,-1 1 0,2 1 0,-1 0 0,1 0-1,23-6 1,-23 8-9,1 1 1,-1 1-1,1 0 0,0 0 0,0 2 0,0 0 0,24 3 1,-30-2-10,1 1 0,-1 0 0,0 0 1,1 1-1,-1 0 0,0 0 1,0 1-1,-1 0 0,1 1 0,-1-1 1,0 1-1,10 9 0,-8-4 0,-1 1 1,1-1-1,-2 2 0,1-1 0,-2 1 0,1 0 0,-2 0 0,1 0 1,-2 1-1,0 0 0,3 15 0,-2 1-7,-1 1-1,-1-1 1,-2 0-1,-2 35 1,-1-42-1,-1-1-1,-1 0 1,-1 0 0,-1 0 0,-1 0-1,-1-1 1,0 0 0,-2-1-1,0 0 1,-1 0 0,-1-1-1,-1-1 1,0 0 0,-21 20 0,-3-2-328,0-1 0,-3-2 0,-1-2 0,-87 50 1,128-80 321,-14 9-295,-1 0 1,0-1-1,0-1 1,0 0 0,-1-1-1,0-1 1,-1-1-1,1 0 1,-1-1-1,-22 2 1,38-6 295,0 1 1,0-1-1,0 0 1,0 0-1,1 0 1,-1 0-1,0 0 1,0 0-1,1 0 1,-1 0-1,1 0 1,-1 0-1,1 0 1,0 0-1,-1 0 1,1-1-1,0 1 1,0 0-1,0 0 1,0 0-1,0 0 1,0-1-1,0 1 1,0 0-1,0 0 1,0 0-1,1-2 1,4-37 204,-2 30-65,1-1 0,1 1 0,0 0 0,0 0 0,1 0-1,0 0 1,1 1 0,-1 0 0,2 1 0,9-10 0,-11 12-15,1 0 0,0 0 0,1 0 0,-1 1 0,1 0 0,0 0 0,0 1 0,1 0 0,-1 1 0,1 0 0,0 0 0,0 1 0,10-2 0,0 3 41,1 0 1,-1 1 0,1 2-1,-1 0 1,1 1 0,-1 0-1,0 2 1,19 7 0,-9-1-62,0 2 0,-1 1 1,-1 2-1,33 24 0,-55-37-252,21 15 324,40 22 0,-16-20-2005,4-13-4802,-22-7-5486</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44.605"/>
    </inkml:context>
    <inkml:brush xml:id="br0">
      <inkml:brushProperty name="width" value="0.035" units="cm"/>
      <inkml:brushProperty name="height" value="0.035" units="cm"/>
    </inkml:brush>
  </inkml:definitions>
  <inkml:trace contextRef="#ctx0" brushRef="#br0">443 0 12134,'0'0'7203,"-221"0"-6163,168 0-543,14 0-385,1 0-16,2 0-96,8 4-304,11 2-1409,6 3-1329,11 1-2880</inkml:trace>
</inkml:ink>
</file>

<file path=ppt/ink/ink2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37.184"/>
    </inkml:context>
    <inkml:brush xml:id="br0">
      <inkml:brushProperty name="width" value="0.035" units="cm"/>
      <inkml:brushProperty name="height" value="0.035" units="cm"/>
      <inkml:brushProperty name="color" value="#E71224"/>
    </inkml:brush>
  </inkml:definitions>
  <inkml:trace contextRef="#ctx0" brushRef="#br0">110 140 5170,'0'0'23419,"-109"-139"-23259,130 139-5090,7 0 240,3 9-5107</inkml:trace>
</inkml:ink>
</file>

<file path=ppt/ink/ink2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37.516"/>
    </inkml:context>
    <inkml:brush xml:id="br0">
      <inkml:brushProperty name="width" value="0.035" units="cm"/>
      <inkml:brushProperty name="height" value="0.035" units="cm"/>
      <inkml:brushProperty name="color" value="#E71224"/>
    </inkml:brush>
  </inkml:definitions>
  <inkml:trace contextRef="#ctx0" brushRef="#br0">692 0 10373,'0'0'11586,"-40"2"-9638,-16 0-1162,-57 10-1,107-11-703,0 1-1,0-1 1,0 1-1,0 0 1,0 0-1,1 1 1,-1 0-1,1 0 1,-1 0-1,1 1 1,0-1-1,1 1 1,-1 0-1,0 1 1,1-1-1,0 1 1,0 0-1,1 0 1,-1 0-1,1 0 1,0 1-1,1-1 1,-1 1 0,1 0-1,-2 7 1,2-4-34,1 0 0,0 0 0,0 0 0,1 0 0,0 0 0,0 0 1,1 0-1,0 0 0,1 0 0,0-1 0,0 1 0,1 0 0,0-1 0,8 14 1,4 0-11,1-1 0,1 0 1,1-1-1,1-1 1,1-1-1,26 19 1,-12-9-8,38 41-1,-68-66-28,-1 1-1,0 0 0,0 0 0,0 0 0,0 0 0,-1 0 0,1 0 0,-1 1 0,0-1 0,-1 1 1,1 0-1,-1 0 0,0-1 0,0 1 0,0 0 0,0 7 0,-1-10-6,-1 0 0,1-1 0,-1 1 0,1 0 0,-1-1 0,1 1 0,-1 0 0,0-1 0,0 1 0,0 0 0,0-1 0,0 0 0,0 1 0,0-1 0,0 0 0,-1 1 0,1-1 0,0 0 0,-1 0 0,1 0 0,-1 0 0,1 0 0,-1 0 1,0-1-1,1 1 0,-1 0 0,0-1 0,1 1 0,-1-1 0,0 0 0,0 0 0,-2 0 0,-10 2-103,-1-1 0,0 0 1,-16-2-1,11 0-108,-22 1-893,1-2-1,-1-2 1,-75-18 0,90 15-244,0-2 1,1-1 0,0-1 0,1-1 0,0-1 0,-40-29 0,-13-28-4985</inkml:trace>
</inkml:ink>
</file>

<file path=ppt/ink/ink2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37.876"/>
    </inkml:context>
    <inkml:brush xml:id="br0">
      <inkml:brushProperty name="width" value="0.035" units="cm"/>
      <inkml:brushProperty name="height" value="0.035" units="cm"/>
      <inkml:brushProperty name="color" value="#E71224"/>
    </inkml:brush>
  </inkml:definitions>
  <inkml:trace contextRef="#ctx0" brushRef="#br0">0 444 6259,'47'-29'3994,"-23"15"-3480,88-54 2305,150-66 0,54 9 1366,-262 107-3693,0 3 1,2 1-1,107-10 1,-152 23-484,-3 0-5,0 1 0,0-1-1,0 1 1,1 1 0,-1 0-1,9 2 1,-15-3-19,0 1 0,0 0 0,0 0 0,0 0 0,0 0 0,0 1 0,-1-1 0,1 0 0,0 1 0,-1-1 0,1 1 1,-1 0-1,0-1 0,0 1 0,1 0 0,-1 0 0,0 0 0,0 0 0,-1 0 0,1 0 0,0 0 0,-1 0 0,1 0 0,-1 0 0,1 0 0,-1 3 1,4 51-688,-5 111 1,-2-107 723,8 89 1,-5-143 35,1-1 1,0 1-1,0 0 1,1 0-1,0-1 1,0 1-1,0-1 1,1 1-1,0-1 1,0 0-1,0 0 1,0 0-1,1 0 1,0-1-1,0 1 1,0-1-1,1 0 0,-1-1 1,1 1-1,0-1 1,0 0-1,0 0 1,1 0-1,7 3 1,5-1 205,0 0 0,0-1 0,1 0 0,-1-2 0,1 0 0,29-1 0,-30-2-76,0-1-1,0-1 1,0-1-1,-1 0 0,1-1 1,-1-1-1,0 0 1,0-1-1,-1-1 0,0-1 1,0 0-1,-1-1 1,0-1-1,-1-1 0,0 1 1,-1-2-1,14-17 1,-14 16-27,-2 0 0,0-1 1,-1 0-1,0-1 0,-2 1 1,0-2-1,0 1 0,-1-1 1,-2-1-1,1 1 0,-2-1 1,0 0-1,-1 0 0,-1 0 1,-1 0-1,-1 0 1,-2-24-1,2 37-146,-1 1 0,0-1 0,-1 0 0,1 0 0,-1 1 0,0-1 1,0 1-1,-1-1 0,1 1 0,-1 0 0,0 0 0,0 0 0,0 0 0,-1 1 0,-5-6 0,1 3-7,0 1 0,0 0 0,-1 0 0,1 1 0,-1 0 0,0 1 0,-15-4 0,-11-1-24,0 3-1,0 1 0,-49 0 0,76 4 16,-20-1-167,1 0-1,-1 2 0,0 2 1,1 0-1,-1 2 0,1 1 1,0 1-1,1 1 0,0 1 0,0 1 1,1 2-1,-25 15 0,13-3-1673,1 1 0,1 1 0,-43 45 0,17-1-6450</inkml:trace>
</inkml:ink>
</file>

<file path=ppt/ink/ink2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46.073"/>
    </inkml:context>
    <inkml:brush xml:id="br0">
      <inkml:brushProperty name="width" value="0.035" units="cm"/>
      <inkml:brushProperty name="height" value="0.035" units="cm"/>
      <inkml:brushProperty name="color" value="#E71224"/>
    </inkml:brush>
  </inkml:definitions>
  <inkml:trace contextRef="#ctx0" brushRef="#br0">111 227 8836,'0'0'13155,"-7"-27"-11058,-2-9-1435,-17-90 1723,25 122-1887,1 2-259,0 0 0,0 0 0,0 0 0,0 0 0,0 0 0,0 0 1,-1 1-1,1-1 0,-1 0 0,1 0 0,-1 0 0,0 1 1,0-1-1,0 0 0,0 1 0,0-1 0,-1-1 0,-2 10-127,-29 208 404,28-168-418,-10 436-21,16-343-239,-1-125-111,-1-3 12,1 0 0,1-1-1,3 24 1,-3-34 81,-1 1 1,0 0-1,1 0 0,-1 0 0,1-1 0,0 1 0,-1 0 0,1-1 1,0 1-1,0-1 0,0 1 0,0-1 0,1 1 0,-1-1 0,0 0 1,0 1-1,1-1 0,-1 0 0,1 0 0,-1 0 0,1 0 1,-1 0-1,1-1 0,0 1 0,0 0 0,-1-1 0,1 1 0,0-1 1,0 0-1,-1 1 0,4-1 0,-4 0-135,0 0 0,0 0 0,0 0 0,0 0-1,0 0 1,0 0 0,0 0 0,0-1 0,1 1 0,-1 0 0,0-1 0,0 1 0,0-1 0,0 1-1,0-1 1,0 1 0,1-2 0,13-27-8905</inkml:trace>
</inkml:ink>
</file>

<file path=ppt/ink/ink2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46.438"/>
    </inkml:context>
    <inkml:brush xml:id="br0">
      <inkml:brushProperty name="width" value="0.035" units="cm"/>
      <inkml:brushProperty name="height" value="0.035" units="cm"/>
      <inkml:brushProperty name="color" value="#E71224"/>
    </inkml:brush>
  </inkml:definitions>
  <inkml:trace contextRef="#ctx0" brushRef="#br0">140 39 9877,'0'0'17071,"1"-12"-16092,-1-14-685,0 26-292,0 0 1,0 1 0,0-1 0,0 0 0,0 0 0,0 0 0,0 0 0,0 0 0,0 0 0,-1 0 0,1 0 0,0 0 0,0 0 0,0 0 0,0 0 0,0 0 0,0 0 0,0 0-1,0 0 1,0 0 0,0 0 0,-1 0 0,1 0 0,0 0 0,0 0 0,0 0 0,0 0 0,0 0 0,0 0 0,0 0 0,0 0 0,0 0 0,-1 0 0,1 0 0,0 0 0,0 0-1,0 0 1,0 0 0,0 0 0,0-1 0,0 1 0,0 0 0,0 0 0,0 0 0,0 0 0,0 0 0,0 0 0,-20 66 147,-30 162 339,44-184-424,1 1-1,3-1 0,4 67 1,-1-90-64,2 0 1,1-1-1,0 1 1,2-1 0,0 0-1,1 0 1,1 0-1,20 34 1,-19-40-20,1-1 1,0-1-1,0 0 1,2 0 0,-1-1-1,1-1 1,1 0 0,0 0-1,0-1 1,1-1-1,0-1 1,1 0 0,16 6-1,-18-8-6,-1-1 1,0-1-1,1 0 0,0 0 0,0-2 0,15 1 0,-24-1 26,0-1 0,0 0 0,0-1 0,0 1 0,0-1 0,0 0 0,0 0 0,0 0 0,0 0 0,-1-1 0,1 1 0,0-1 0,-1 0 0,1 0 0,-1 0 0,0-1-1,0 1 1,0-1 0,0 0 0,0 0 0,-1 0 0,1 0 0,1-4 0,3-6 40,-2 0 0,0 0 0,0-1 0,-2 1 0,1-1 0,-2 0 0,2-21 0,-3 8 155,0 0 1,-7-53 0,5 75-164,0 0 0,0-1 1,0 1-1,-1 0 0,0 0 1,0 1-1,0-1 0,-1 0 1,1 1-1,-1-1 0,0 1 1,0 0-1,-1 0 0,1 0 1,-9-6-1,5 4 3,-1 1 0,0 1-1,0 0 1,0 0 0,0 0-1,0 1 1,-1 0 0,-14-2 0,-7 1-13,-1 1 1,1 1 0,0 2-1,-43 4 1,61-2-80,0-1 0,0 2 0,-1 0 0,1 0 0,1 1-1,-1 0 1,0 1 0,1 1 0,0-1 0,1 2 0,-17 12 0,23-16-128,0 1-1,-1 0 1,2 0-1,-1 0 1,0 1-1,1-1 1,0 1-1,0 0 1,0 0-1,1 0 1,0 0-1,0 0 1,0 1 0,0-1-1,1 1 1,0-1-1,0 1 1,1-1-1,-1 1 1,1 0-1,1-1 1,-1 1-1,1-1 1,-1 1-1,2 0 1,-1-1-1,1 0 1,3 9-1,0-4-805,0 0 1,1 0-1,0-1 0,1 0 0,8 9 0,48 54-9581</inkml:trace>
</inkml:ink>
</file>

<file path=ppt/ink/ink2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46.795"/>
    </inkml:context>
    <inkml:brush xml:id="br0">
      <inkml:brushProperty name="width" value="0.035" units="cm"/>
      <inkml:brushProperty name="height" value="0.035" units="cm"/>
      <inkml:brushProperty name="color" value="#E71224"/>
    </inkml:brush>
  </inkml:definitions>
  <inkml:trace contextRef="#ctx0" brushRef="#br0">1918 0 19321,'0'0'8166,"-49"0"-7219,-663 34 430,-172 129-639,693-125-508,126-24-211,64-14-20,0 0 0,0 1 0,0-1 1,1 0-1,-1 0 0,0 0 0,1 1 0,-1-1 0,0 0 0,0 0 0,1 1 1,-1-1-1,0 1 0,1-1 0,-1 1 0,1-1 0,-1 1 0,1-1 0,-1 1 0,1-1 1,-1 1-1,1 0 0,-1-1 0,1 1 0,-1 1 0,2-1-4,-1-1-1,1 1 0,0 0 1,-1 0-1,1 0 0,0-1 1,0 1-1,-1 0 0,1-1 1,0 1-1,0-1 0,0 1 1,0-1-1,0 1 0,0-1 1,0 0-1,0 0 0,0 1 1,2-1-1,34 9-138,0-1 0,0-2 0,48 1 0,122-6-953,-118-3-2887,117 12-1,-139 2-3029</inkml:trace>
</inkml:ink>
</file>

<file path=ppt/ink/ink2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47.834"/>
    </inkml:context>
    <inkml:brush xml:id="br0">
      <inkml:brushProperty name="width" value="0.035" units="cm"/>
      <inkml:brushProperty name="height" value="0.035" units="cm"/>
      <inkml:brushProperty name="color" value="#E71224"/>
    </inkml:brush>
  </inkml:definitions>
  <inkml:trace contextRef="#ctx0" brushRef="#br0">96 47 11269,'0'0'15159,"-7"-8"-13732,-22-23-458,17 24-81,8 16-690,3-5-97,-10 38 156,1 1 0,3 0-1,-4 61 1,8 139 271,3-158-415,2-15-176,3 0 1,3-1 0,23 92 0,-29-152-174,0 0-1,1 0 0,0 0 0,1 0 1,5 10-1,-8-18-17,0 1-1,1 0 1,-1 0 0,0-1 0,1 1 0,0-1-1,-1 1 1,1-1 0,0 0 0,-1 1 0,5 0 0,-4-1-208,-1 0 0,1-1 1,0 0-1,0 1 1,0-1-1,-1 0 0,1 0 1,0 0-1,0 0 1,0 0-1,0 0 1,-1-1-1,1 1 0,0-1 1,3-1-1,20-13-10612</inkml:trace>
</inkml:ink>
</file>

<file path=ppt/ink/ink2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49.194"/>
    </inkml:context>
    <inkml:brush xml:id="br0">
      <inkml:brushProperty name="width" value="0.035" units="cm"/>
      <inkml:brushProperty name="height" value="0.035" units="cm"/>
      <inkml:brushProperty name="color" value="#E71224"/>
    </inkml:brush>
  </inkml:definitions>
  <inkml:trace contextRef="#ctx0" brushRef="#br0">122 469 16135,'0'0'8610,"-18"30"-7380,-57 99-406,71-120-778,0 0 1,1 0-1,0 1 0,0-1 1,1 1-1,1-1 0,-1 1 1,2 0-1,-1-1 0,1 1 1,1 0-1,0 0 0,3 15 1,-3-18-21,1 1-14,0-1 1,0 1-1,0-1 1,1 0-1,0 0 1,0 0-1,1 0 0,-1 0 1,2-1-1,-1 1 1,1-1-1,0 0 1,0-1-1,1 1 1,-1-1-1,1 0 0,0-1 1,1 1-1,12 6 1,-8-6-14,1 0 0,1 0 0,-1-1 0,1-1 0,-1 0 0,1 0 0,0-1 0,0-1 0,0 0 0,0-1 0,14-2 0,-24 2 1,0-1 0,-1 0 0,1 1 0,0-1-1,-1 0 1,1 0 0,-1-1 0,1 1 0,-1-1-1,1 1 1,-1-1 0,0 0 0,0 1 0,0-1 0,0 0-1,0-1 1,0 1 0,-1 0 0,1 0 0,-1-1-1,1 1 1,-1-1 0,0 1 0,0-1 0,0 0-1,0 0 1,-1 1 0,2-5 0,0-10 2,0 1 0,0-1 0,-2-28-1,-1 27 0,1 12-4,0 0 0,0 0-1,-1 0 1,0 0 0,-1 0 0,1 1 0,-1-1-1,0 0 1,-1 1 0,1-1 0,-1 1 0,0 0 0,0 0-1,-6-7 1,2 5-10,0 0 0,-1 0 0,0 1 0,0-1 0,0 2 0,-1-1-1,-17-7 1,-5 1-16,0 1-1,0 2 0,-1 2 0,-42-6 1,55 8 41,15-1-57,6 4 30,0 0 0,0 0 0,0 1 1,1-1-1,-1 1 0,0 0 1,1 0-1,-1-1 0,1 2 1,3-2-1,38-14-43,370-123 1,-407 137 55,2-1 1,0 0 0,0 1 0,0 0-1,0 0 1,0 1 0,0 1-1,1-1 1,-1 1 0,0 1-1,14 2 1,-22-2-2,1 0-1,-1 0 0,0 0 1,0 1-1,1-1 1,-1 0-1,0 1 1,0-1-1,0 1 0,0-1 1,0 1-1,-1 0 1,1-1-1,0 1 1,-1 0-1,1-1 0,-1 1 1,0 0-1,1 0 1,-1-1-1,0 1 1,0 0-1,0 0 0,0 0 1,-1-1-1,1 1 1,-1 3-1,0 6-5,-1 82-28,0-36 30,9 104 0,-6-156 9,0 0 0,0 0 1,1 0-1,-1 0 0,1 0 0,1 0 0,-1-1 1,1 1-1,-1-1 0,1 0 0,0 0 0,1 0 1,-1 0-1,1 0 0,0-1 0,0 0 0,0 1 0,0-1 1,0-1-1,1 1 0,-1-1 0,1 0 0,0 0 1,0 0-1,0 0 0,8 1 0,11 2 13,1-1 1,0-2-1,0 0 0,29-2 1,-38 0-11,-12 0 1,0 0 0,0-1 0,0 1 0,0-1 0,0 0-1,0 0 1,0-1 0,0 1 0,0-1 0,0 1 0,-1-1-1,1 0 1,-1-1 0,0 1 0,1-1 0,-1 1 0,0-1-1,0 0 1,-1 0 0,1 0 0,-1-1 0,1 1 0,-1-1-1,0 1 1,0-1 0,-1 0 0,1 1 0,-1-1 0,0 0-1,0 0 1,1-5 0,2-14 44,-1 1 0,-1-1 0,0 0 0,-4-30 0,2 42-36,-1-1-11,0 0-1,-1 1 1,0-1 0,0 1-1,-2 0 1,1 0-1,-1 0 1,-1 0-1,0 1 1,-1 0-1,0 0 1,0 0 0,-1 0-1,0 1 1,-1 1-1,0-1 1,0 1-1,-1 0 1,-12-8-1,-10-5-4,-1 1 0,-1 2 0,-1 2 0,-57-21-1,90 37 11,1 0 0,-1 0 1,1 0-1,-1 0 0,1 0 0,-1 0 0,1 0 0,-1 0 0,1-1 0,0 1 0,-1 0 0,1 0 0,-1-1 1,1 1-1,0 0 0,-1 0 0,1-1 0,0 1 0,-1 0 0,1-1 0,0 1 0,-1-1 0,1 1 0,0 0 0,0-1 1,0 1-1,-1-1 0,1 1 0,0-1 0,0 1 0,0-1 0,12-8 75,29-1-93,-38 9 20,45-7 4,0 1 1,0 2-1,1 3 0,65 4 1,-106-1-15,0 0 0,-1 1 1,1 0-1,-1 0 0,0 0 0,0 1 0,0 0 1,0 0-1,0 1 0,-1 0 0,1 0 1,-1 1-1,6 5 0,-2-1 2,-2 1 1,1 0-1,-1 0 0,0 1 0,-1 0 1,11 24-1,-1 6 14,-3 0 0,-1 2 0,11 62 0,-24-101-14,4 19-1,2 1 1,0-1-1,1-1 0,1 1 0,14 27 0,-18-43-1,0 0 0,1-1 0,0 0 0,0 0 0,0 0 0,1-1 0,0 0 0,0 0 0,0 0 0,0-1-1,1 1 1,0-2 0,0 1 0,0-1 0,0 0 0,0 0 0,1-1 0,-1 0 0,1-1 0,8 2 0,0-1 22,1 1 1,-1-2-1,1 0 1,-1-1-1,1-1 1,20-4 0,-32 4 36,-1 0 1,1 0 0,-1-1 0,1 0-1,-1 0 1,0 0 0,0 0 0,0-1-1,0 0 1,0 0 0,-1 0 0,1 0-1,-1 0 1,0-1 0,0 1 0,0-1-1,0 0 1,-1 0 0,0 0 0,0 0-1,0 0 1,0-1 0,0 1 0,-1-1-1,0 1 1,2-9 0,0-9 120,0 1 0,-1 0 0,-1 0 0,-1-1-1,-5-34 1,3 45-167,0 0 0,0 0-1,-1 1 1,-1-1-1,0 1 1,0 0 0,-1 0-1,0 1 1,-1-1-1,0 1 1,0 0 0,-13-13-1,1 7-22,-1 0 0,0 2 0,0 0-1,-2 1 1,1 1 0,-2 1 0,-37-12-1,-34-17-56,92 39 58,0 0 0,0-1 0,0 1 0,0-1 0,0 1 0,0-1 0,0 1 0,0-1 0,0 0 0,1 1 0,-1-1 0,0 0 0,0 0 0,1 0 0,-1 1 0,0-1 0,1 0 0,-1 0 0,1 0 0,-1 0 0,1 0 0,-1-2 0,1 2 0,0 0 0,1 0 0,-1 0 0,0 1 0,1-1 0,-1 0-1,1 0 1,-1 0 0,1 1 0,-1-1 0,1 0 0,-1 0 0,1 1 0,0-1 0,0 0 0,-1 1 0,1-1 0,0 1 0,0-1 0,1 1 0,49-20-229,-49 19 233,105-22-252,-65 15 122,53-17 1,-86 22 86,0 1 0,0 0 1,1 0-1,-1 1 0,1 0 0,-1 1 1,1 0-1,-1 1 0,10 1 0,13 5-4,40 12 1,-15-3 53,-34-10-7,0 0 0,-1 2 0,1 1 0,-2 0 0,1 2 0,-1 0 0,-1 2 0,0 0 0,-1 1 0,0 1 0,-1 1 0,-1 1 0,0 0 0,14 20 0,-26-27-4,-1 0-1,1 0 0,-1 1 0,-1-1 0,0 1 0,-1 0 1,0 0-1,0 0 0,-1 0 0,-1 0 0,0 1 0,0-1 1,-1 0-1,-1 0 0,0 0 0,0 0 0,-1 0 0,-7 17 1,10-28 8,0 0 1,0 1 0,-1-1 0,1 0 0,0 1-1,0-1 1,0 0 0,0 1 0,0-1 0,0 0 0,-1 1-1,1-1 1,0 0 0,0 1 0,0-1 0,0 1-1,0-1 1,1 0 0,-1 1 0,0-1 0,0 0 0,0 1-1,0-1 1,0 0 0,0 1 0,0-1 0,1 0-1,-1 1 1,0-1 0,0 0 0,1 1 0,-1-1 0,0 0-1,0 0 1,1 1 0,16 2 31,22-9 123,-26 1-36,1-1-1,-1 0 1,0-1 0,0-1-1,-1 0 1,0 0-1,-1-1 1,0-1-1,0 0 1,-1 0-1,17-22 1,-16 17 12,0-1 0,-1-1 0,-1 1 0,0-1 0,-2-1-1,1 0 1,-2 0 0,7-34 0,-8 24-61,-1 0 0,-1 0 0,-1-1 0,-2 1 0,-1 0 0,-1-1 0,-6-29 0,6 52-69,0 0 0,-1 0 0,1 0-1,-1 1 1,0-1 0,-1 1-1,1-1 1,-1 1 0,0 0 0,0 1-1,-1-1 1,1 1 0,-1 0-1,-8-6 1,3 4-7,-1 0 0,1 1-1,-1 0 1,-1 1 0,1 0-1,0 0 1,-16-1 0,-11 0-70,-1 2 0,0 1 0,-68 6 0,72-1-218,-1 2 0,1 1 1,-51 16-1,66-16-289,1 2 0,-1 0 0,2 1 0,-1 1 0,1 1 0,1 1 0,-22 17 0,32-23-299,1 1 0,0-1 0,0 1 0,0 0 0,1 0-1,-6 10 1,-8 37-10271</inkml:trace>
</inkml:ink>
</file>

<file path=ppt/ink/ink2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51.201"/>
    </inkml:context>
    <inkml:brush xml:id="br0">
      <inkml:brushProperty name="width" value="0.035" units="cm"/>
      <inkml:brushProperty name="height" value="0.035" units="cm"/>
      <inkml:brushProperty name="color" value="#E71224"/>
    </inkml:brush>
  </inkml:definitions>
  <inkml:trace contextRef="#ctx0" brushRef="#br0">790 1 7027,'0'0'7865,"6"0"-6774,16 0 58,-4 0 4236,-18 0-5338,0 0 0,1 1 0,-1-1 0,0 1 0,0-1 0,0 0 0,0 1 0,0-1 0,0 1 0,0-1 0,0 0 0,0 1 0,0-1 0,0 1 0,0-1 0,0 0 1,0 1-1,-1-1 0,1 1 0,0-1 0,0 0 0,0 1 0,0-1 0,-1 0 0,1 1 0,0-1 0,0 0 0,-1 1 0,1-1 0,0 0 0,-1 0 0,1 1 0,0-1 0,-1 0 0,-5 4 115,1-1 0,-1-1 0,0 1 0,0-1 0,0 0 0,0 0 0,-1-1 0,-10 2 0,-4 1 154,-143 24 111,-2-6 0,-246 0 0,408-22-1839,82-1-6071,-37 2 4788,37-1-2768</inkml:trace>
</inkml:ink>
</file>

<file path=ppt/ink/ink2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51.641"/>
    </inkml:context>
    <inkml:brush xml:id="br0">
      <inkml:brushProperty name="width" value="0.035" units="cm"/>
      <inkml:brushProperty name="height" value="0.035" units="cm"/>
      <inkml:brushProperty name="color" value="#E71224"/>
    </inkml:brush>
  </inkml:definitions>
  <inkml:trace contextRef="#ctx0" brushRef="#br0">633 1 1569,'0'0'8801,"11"13"-7424,34 40 210,-19-32 2030,-20-16 613,-21-3-2312,-456 11-59,237-9-992,234-2-885,12 2-63,227 3-4044,-167-8 620,-6 1-1577</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44.989"/>
    </inkml:context>
    <inkml:brush xml:id="br0">
      <inkml:brushProperty name="width" value="0.035" units="cm"/>
      <inkml:brushProperty name="height" value="0.035" units="cm"/>
    </inkml:brush>
  </inkml:definitions>
  <inkml:trace contextRef="#ctx0" brushRef="#br0">60 197 10853,'0'0'11397,"14"-27"-10092,43-83-3,-39 69-217,-18 40-992,0 1 1,0-1-1,0 0 1,0 0-1,1 0 1,-1 1-1,0-1 1,0 0-1,1 0 1,-1 1-1,0-1 1,1 0-1,-1 0 1,1 1 0,-1-1-1,1 1 1,-1-1-1,1 0 1,-1 1-1,1-1 1,0 1-1,-1-1 1,1 1-1,0-1 1,-1 1-1,1 0 1,0-1-1,0 1 1,0 0 0,-1 0-1,1 0 1,0-1-1,0 1 1,0 0-1,-1 0 1,1 0-1,0 0 1,0 0-1,1 1 1,-1-1 266,-1 2-326,1 0 0,-1 0-1,1 0 1,-1 0 0,0 0 0,0 0-1,0 0 1,0 0 0,0 0 0,0 0-1,-1 3 1,0 9 44,0 53 329,-2 0 1,-21 115-1,3-78-561,3 1 0,-2 114 0,19-212-36,1 11-434,-1 0 1,-6 33 0,6-46 130,0 0 0,-1-1 1,1 0-1,-1 1 0,0-1 0,0 0 1,0 0-1,-1 0 0,1 0 1,-1 0-1,0 0 0,0-1 0,0 0 1,-1 1-1,1-1 0,-6 3 1,-21 8-7456</inkml:trace>
</inkml:ink>
</file>

<file path=ppt/ink/ink2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52.659"/>
    </inkml:context>
    <inkml:brush xml:id="br0">
      <inkml:brushProperty name="width" value="0.035" units="cm"/>
      <inkml:brushProperty name="height" value="0.035" units="cm"/>
      <inkml:brushProperty name="color" value="#E71224"/>
    </inkml:brush>
  </inkml:definitions>
  <inkml:trace contextRef="#ctx0" brushRef="#br0">0 37 12614,'0'0'10178,"0"-9"-9007,1-19-227,-1 28-902,0 0 1,0 0-1,0 0 1,0 0-1,0 0 1,0 1-1,0-1 1,1 0-1,-1 0 1,0 0-1,0 0 1,0 0-1,0 0 1,0 0-1,0 0 1,0 0-1,0 0 1,0 0-1,0 0 1,0 0-1,1 0 1,-1 0-1,0 0 1,0 0-1,0 0 1,0 0-1,0 0 1,0 0-1,0 0 1,0 0-1,0-1 1,0 1-1,0 0 1,0 0-1,9 51 2349,-3-8-2888,6 27 430,42 309 1224,-40-122-4598,-14-242-1681</inkml:trace>
</inkml:ink>
</file>

<file path=ppt/ink/ink2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52.987"/>
    </inkml:context>
    <inkml:brush xml:id="br0">
      <inkml:brushProperty name="width" value="0.035" units="cm"/>
      <inkml:brushProperty name="height" value="0.035" units="cm"/>
      <inkml:brushProperty name="color" value="#E71224"/>
    </inkml:brush>
  </inkml:definitions>
  <inkml:trace contextRef="#ctx0" brushRef="#br0">1 10 19705,'0'0'9172,"0"-10"-9172,0 20-1248,7 12-1890,0-10-3121</inkml:trace>
</inkml:ink>
</file>

<file path=ppt/ink/ink2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53.352"/>
    </inkml:context>
    <inkml:brush xml:id="br0">
      <inkml:brushProperty name="width" value="0.035" units="cm"/>
      <inkml:brushProperty name="height" value="0.035" units="cm"/>
      <inkml:brushProperty name="color" value="#E71224"/>
    </inkml:brush>
  </inkml:definitions>
  <inkml:trace contextRef="#ctx0" brushRef="#br0">0 31 15207,'0'0'11208,"5"-9"-10192,12-12-693,-17 21-319,0 0 0,1 0 0,-1 0 0,0 0 0,1 0 1,-1-1-1,0 1 0,0 0 0,1 0 0,-1 0 0,0 0 0,1 0 0,-1 0 1,0 0-1,0 0 0,1 0 0,-1 0 0,0 1 0,1-1 0,-1 0 0,0 0 0,0 0 1,1 0-1,-1 0 0,0 0 0,0 1 0,1-1 0,-1 0 0,0 0 0,0 0 1,0 1-1,1-1 0,-1 0 0,0 0 0,0 0 0,0 1 0,0-1 0,1 0 1,-1 1-1,0-1 0,10 57 85,-1 6-24,-2-27-24,2-1 1,2 0-1,0-1 0,3 0 1,1-1-1,22 38 1,-31-61-97,1 1 0,0-1 0,1 0 0,0-1 1,0 0-1,1 0 0,1-1 0,-1 0 1,1 0-1,0-1 0,1-1 0,0 1 1,0-2-1,0 0 0,1 0 0,-1-1 1,1 0-1,0-1 0,0 0 0,1-1 1,23 1-1,-32-3 38,0 0 0,0-1 0,-1 1 1,1-1-1,0 0 0,-1 0 0,1 0 0,-1 0 1,1-1-1,-1 1 0,1-1 0,-1 0 0,0 0 1,0 0-1,0 0 0,0-1 0,3-3 0,-1 1 16,-1-1-1,1 0 1,-1 0-1,-1-1 1,1 1-1,-1-1 1,0 1-1,2-11 1,2-9 32,-2-1 0,0 0 0,0-45 0,-4-152 2023,-1 223-1822,0 28-184,-3 32-56,-16 86 1,0-6 27,11 151-1338,8-231-1792,3-52-1394,12-6-2443</inkml:trace>
</inkml:ink>
</file>

<file path=ppt/ink/ink2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53.689"/>
    </inkml:context>
    <inkml:brush xml:id="br0">
      <inkml:brushProperty name="width" value="0.035" units="cm"/>
      <inkml:brushProperty name="height" value="0.035" units="cm"/>
      <inkml:brushProperty name="color" value="#E71224"/>
    </inkml:brush>
  </inkml:definitions>
  <inkml:trace contextRef="#ctx0" brushRef="#br0">82 101 16728,'0'0'9116,"-14"33"-8476,-1-1-509,6-16-80,2 1 0,0 0 0,0 1 0,2 0 0,0 0 0,1 0 0,1 0 0,0 1-1,1 28 1,1-33-12,2 0 0,0 0 0,0 0 0,1 0 0,1 0 0,1 0 0,0 0 0,7 17 0,-8-25-31,1 0 0,-1-1 1,1 1-1,0-1 0,0 0 0,1 0 0,-1 0 0,1-1 0,0 1 0,1-1 0,-1-1 0,1 1 0,-1-1 0,1 0 0,0 0 0,0 0 0,0-1 0,1 0 1,-1 0-1,8 0 0,-7 0 9,1 0 0,-1-1 0,1-1 0,-1 1 0,1-1 0,-1 0 0,0-1 0,1 0 0,-1 0 1,10-3-1,-13 2 14,0 0 1,0 0 0,0 0 0,0-1 0,-1 1-1,1-1 1,-1 0 0,1 0 0,-1 0 0,0-1 0,-1 1-1,1-1 1,0 0 0,-1 1 0,0-1 0,0 0-1,0 0 1,2-7 0,3-10 134,-1 0-1,-1-1 1,-1 0-1,2-40 1,-5-91 252,-2 113-325,0 26-47,0-1 1,0 1-1,-2 0 0,0 0 0,0 0 0,-9-23 1,10 33-43,1 0 0,-1 0 0,0 0 0,0 1 0,0-1 0,-1 0 0,0 1 0,1 0 0,-1-1 1,0 1-1,0 0 0,-1 1 0,1-1 0,-1 0 0,1 1 0,-1 0 0,0 0 0,0 0 0,0 0 0,0 1 0,0 0 1,0-1-1,0 1 0,0 1 0,-9-2 0,11 3-51,1-1 0,-1 0-1,0 1 1,1-1 0,-1 1 0,1-1 0,-1 1 0,1 0 0,-1 0-1,1 0 1,-1 0 0,1 0 0,0 0 0,0 0 0,-1 0 0,1 0 0,0 1-1,0-1 1,0 0 0,0 1 0,0-1 0,1 1 0,-1-1 0,0 1-1,1-1 1,-1 1 0,1 0 0,-1-1 0,1 4 0,-7 56-1708,6-51 1354,0 68-3363,1 6-2348</inkml:trace>
</inkml:ink>
</file>

<file path=ppt/ink/ink2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1:57.501"/>
    </inkml:context>
    <inkml:brush xml:id="br0">
      <inkml:brushProperty name="width" value="0.035" units="cm"/>
      <inkml:brushProperty name="height" value="0.035" units="cm"/>
      <inkml:brushProperty name="color" value="#E71224"/>
    </inkml:brush>
  </inkml:definitions>
  <inkml:trace contextRef="#ctx0" brushRef="#br0">305 114 7603,'0'0'8436,"-32"-4"-7555,-7 0-565,5 1 458,-65-14 1,90 13-191,0-1 0,0 0 1,1-1-1,0 1 0,-1-2 1,2 1-1,-1-1 0,1 0 1,0-1-1,-10-14 0,14 19-480,19 22 870,55 60-686,57 38 570,5-6 0,194 126 1,324 157 635,-116-74 127,-511-308-1369,-37-28-15,-14-17-382,24 28-66,1 0 1,0-1-1,0 0 0,0 1 0,1-1 0,0 0 1,0 0-1,0 0 0,1 0 0,-1 0 0,2 0 0,-1 0 1,1 0-1,2-10 0,13-31-4118,5 3-4094,-7 18-3857</inkml:trace>
</inkml:ink>
</file>

<file path=ppt/ink/ink2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58.341"/>
    </inkml:context>
    <inkml:brush xml:id="br0">
      <inkml:brushProperty name="width" value="0.035" units="cm"/>
      <inkml:brushProperty name="height" value="0.035" units="cm"/>
      <inkml:brushProperty name="color" value="#E71224"/>
    </inkml:brush>
  </inkml:definitions>
  <inkml:trace contextRef="#ctx0" brushRef="#br0">201 86 7027,'0'0'10010,"-12"-14"-8564,-35-41 43,43 51-1192,-8-9 689,10 21 1770,-1 183-771,-54 372 0,12-370-2812,44-189-20,-2 5-264,-11-7-16802</inkml:trace>
</inkml:ink>
</file>

<file path=ppt/ink/ink2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58.704"/>
    </inkml:context>
    <inkml:brush xml:id="br0">
      <inkml:brushProperty name="width" value="0.035" units="cm"/>
      <inkml:brushProperty name="height" value="0.035" units="cm"/>
      <inkml:brushProperty name="color" value="#E71224"/>
    </inkml:brush>
  </inkml:definitions>
  <inkml:trace contextRef="#ctx0" brushRef="#br0">1 77 10709,'0'0'10485,"31"-12"-9677,107-37-296,-123 45-411,0 1-1,0 0 1,1 0 0,-1 2-1,1 0 1,-1 1-1,22 2 1,-27-1-38,0 1-1,0 1 1,-1-1-1,1 1 1,-1 1-1,0 0 1,0 0-1,0 1 1,15 10-1,-18-10-36,-1-1 0,0 1 0,-1 0 0,1 0 0,-1 0-1,0 1 1,0-1 0,0 1 0,-1 0 0,0 0 0,0 0 0,0 1 0,-1-1-1,0 1 1,0-1 0,-1 1 0,0 0 0,0-1 0,-1 1 0,1 0-1,-1 0 1,-1 0 0,0-1 0,-2 13 0,0-5-10,-1-1 1,0-1-1,-1 1 0,0 0 1,-1-1-1,0 0 1,-1-1-1,0 1 0,-1-1 1,0 0-1,-14 12 0,-18 13 63,-2-3 0,-52 33 0,78-56-1,5 1 576,14-5 131,29-2 84,735-7 736,-414-6-1647,97 9-956,-421 0 757,90 4-1018,-106-3 646,1 1 1,-1 1-1,0 0 0,0 0 1,0 1-1,13 7 0,-22-9-82,-1 0 0,1 0 1,0 1-1,-1-1 0,1 1 0,-1 0 0,0 0 0,4 5 0,-7-8 658</inkml:trace>
</inkml:ink>
</file>

<file path=ppt/ink/ink2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01.143"/>
    </inkml:context>
    <inkml:brush xml:id="br0">
      <inkml:brushProperty name="width" value="0.035" units="cm"/>
      <inkml:brushProperty name="height" value="0.035" units="cm"/>
      <inkml:brushProperty name="color" value="#E71224"/>
    </inkml:brush>
  </inkml:definitions>
  <inkml:trace contextRef="#ctx0" brushRef="#br0">0 152 10501,'0'0'14679,"2"-25"-13516,2-76-173,-3 76-214,-1 29-208,-3 191 584,1 109-321,5-235-724,4 0 1,20 94-1,-21-138-143,3 19-230,1-1 0,3 0 0,1-1 0,29 59 0,-41-98-61,0 0 0,0 0 0,0 0 0,0-1 0,0 1 0,0 0 0,1-1 0,-1 1 0,1-1 0,0 0 0,0 0 0,0 0 0,0 0 0,0 0 0,4 1 0,5-2-5729</inkml:trace>
</inkml:ink>
</file>

<file path=ppt/ink/ink2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01.580"/>
    </inkml:context>
    <inkml:brush xml:id="br0">
      <inkml:brushProperty name="width" value="0.035" units="cm"/>
      <inkml:brushProperty name="height" value="0.035" units="cm"/>
      <inkml:brushProperty name="color" value="#E71224"/>
    </inkml:brush>
  </inkml:definitions>
  <inkml:trace contextRef="#ctx0" brushRef="#br0">1 0 11877,'0'0'14567,"0"23"-13606,0 5-729,2 100 560,-1-109-695,2 1 0,0-1 0,1 0 0,1 0 0,7 21 0,-4-23-82,0 0 0,1 0 0,0-1 1,1 0-1,1-1 0,1 0 0,0 0 1,1-1-1,27 22 0,-30-29-115,-1 0-1,2-1 0,-1 0 1,1-1-1,0 0 0,0 0 1,0-1-1,0-1 1,1 0-1,0-1 0,-1 0 1,1 0-1,0-1 0,0-1 1,0 0-1,20-3 1,-26 1 78,1 0 1,0 0 0,0 0 0,-1-1 0,1 0-1,-1-1 1,0 1 0,0-1 0,0 0 0,-1-1 0,1 0-1,-1 1 1,0-1 0,-1-1 0,1 1 0,-1-1-1,0 0 1,0 0 0,-1 0 0,1 0 0,2-10 0,6-14-43,-1-1 1,-2 0-1,7-40 1,-15 67 62,5-33 333,0 0 0,0-66-1,-6 102 270,0 24 156,1 547 1119,22-326-2570,-23-241 446,1 1-1,-1-1 1,1 0-1,0 0 1,0 0 0,0 0-1,0 0 1,0 0-1,1-1 1,2 5-1,-3-6 44,0-1-1,0 1 0,0 0 1,0-1-1,0 1 0,0-1 1,0 1-1,0-1 1,0 0-1,0 1 0,0-1 1,1 0-1,-1 0 0,0 0 1,0 0-1,0 0 0,0 0 1,1 0-1,-1 0 0,0 0 1,0 0-1,0-1 0,0 1 1,0-1-1,0 1 0,1-1 1,-1 1-1,0-1 1,0 1-1,0-1 0,1-1 1,35-28-5233,18-20-1962</inkml:trace>
</inkml:ink>
</file>

<file path=ppt/ink/ink2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01.986"/>
    </inkml:context>
    <inkml:brush xml:id="br0">
      <inkml:brushProperty name="width" value="0.035" units="cm"/>
      <inkml:brushProperty name="height" value="0.035" units="cm"/>
      <inkml:brushProperty name="color" value="#E71224"/>
    </inkml:brush>
  </inkml:definitions>
  <inkml:trace contextRef="#ctx0" brushRef="#br0">306 159 8612,'0'0'13758,"-24"-14"-12285,-71-44-347,85 53-1016,-16-9 1415,26 14-1487,-1 0 1,1 0-1,0 0 1,-1 0-1,1 0 0,0 0 1,-1 0-1,1 0 0,0 1 1,-1-1-1,1 0 1,0 0-1,-1 0 0,1 0 1,0 1-1,0-1 0,-1 0 1,1 0-1,0 0 1,0 1-1,-1-1 0,1 0 1,0 1-1,0-1 0,0 0 1,-1 0-1,1 1 1,0-1-1,0 0 0,0 1 1,0-1-1,0 0 1,0 1-1,-5 8-172,-16 28 133,1 1-1,1 1 0,2 1 1,3 1-1,0 0 0,3 1 1,-8 57-1,17-87-3,1 0 0,1-1 1,0 1-1,1 0 0,0-1 0,1 1 0,0-1 0,5 13 1,-4-17-4,0-1 1,0 1-1,1-1 1,-1 0 0,2 0-1,-1-1 1,1 1-1,0-1 1,0 0-1,0 0 1,0-1 0,1 1-1,0-1 1,6 3-1,11 6-2,0-2 0,0-1 0,1-1-1,0-1 1,0-1 0,1-1 0,0-1-1,0-1 1,0-1 0,1-1 0,39-3 0,-60 0 25,0 1-1,0-1 1,0 0 0,1-1 0,-1 1 0,0-1 0,-1 0 0,1 0 0,0-1 0,-1 1 0,1-1 0,-1 0 0,0 0 0,0 0 0,0-1 0,0 0 0,0 0 0,-1 0 0,0 0 0,0 0 0,0 0 0,0-1 0,-1 0-1,1 1 1,-1-1 0,-1 0 0,1 0 0,1-7 0,2-13 120,0-1-1,-2 0 0,-1 0 0,-2-38 1,0 41-72,-1-4 5,-1 0 0,0 0 0,-2-1 1,-2 2-1,0-1 0,-1 1 0,-2 0 0,-23-48 0,26 63-69,1 0-1,-2 1 1,0 0 0,0 0-1,0 0 1,-1 1 0,-1 0-1,0 1 1,0 0-1,0 0 1,-1 1 0,0 0-1,-1 1 1,1 0 0,-1 1-1,-1 0 1,1 0 0,-1 1-1,1 1 1,-1 0-1,0 1 1,-15-2 0,22 3-104,0 1 0,0 0 0,0 0 0,0 0 1,0 0-1,0 1 0,-1 0 0,-8 3 0,12-3 3,1 0-1,0 0 1,-1 0-1,1 0 0,0 1 1,0-1-1,0 1 1,0-1-1,0 1 1,0-1-1,0 1 1,1-1-1,-1 1 0,1 0 1,-1-1-1,1 1 1,-1 0-1,1 0 1,0-1-1,0 1 1,0 0-1,0 0 0,0-1 1,0 1-1,1 0 1,-1 0-1,1 2 1,0 2-477,0 0 1,0 0-1,0-1 0,1 1 1,0 0-1,5 9 1,32 41-6610</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45.378"/>
    </inkml:context>
    <inkml:brush xml:id="br0">
      <inkml:brushProperty name="width" value="0.035" units="cm"/>
      <inkml:brushProperty name="height" value="0.035" units="cm"/>
    </inkml:brush>
  </inkml:definitions>
  <inkml:trace contextRef="#ctx0" brushRef="#br0">15 102 12070,'0'0'10759,"13"-18"-9369,42-54-117,-43 60 2273,-7 14-2487,-5 18-1624,-1-15 983,-15 281 857,0 7-1758,16-291 423,-4 65-1468,3-63 1021,0 0-1,0 0 1,-1 0 0,1-1 0,-1 1 0,0 0-1,0-1 1,0 1 0,0-1 0,-1 1-1,1-1 1,-1 0 0,-5 4 0,-22 14-9637</inkml:trace>
</inkml:ink>
</file>

<file path=ppt/ink/ink2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02.315"/>
    </inkml:context>
    <inkml:brush xml:id="br0">
      <inkml:brushProperty name="width" value="0.035" units="cm"/>
      <inkml:brushProperty name="height" value="0.035" units="cm"/>
      <inkml:brushProperty name="color" value="#E71224"/>
    </inkml:brush>
  </inkml:definitions>
  <inkml:trace contextRef="#ctx0" brushRef="#br0">436 1 16648,'0'0'12165,"-189"171"-11669,164-92-159,4-10-193,0-9-128,4-9-16,-5-17-609,-6-12-1215,0-22-1362,-14 0-2144,0-19-5539</inkml:trace>
</inkml:ink>
</file>

<file path=ppt/ink/ink2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02.694"/>
    </inkml:context>
    <inkml:brush xml:id="br0">
      <inkml:brushProperty name="width" value="0.035" units="cm"/>
      <inkml:brushProperty name="height" value="0.035" units="cm"/>
      <inkml:brushProperty name="color" value="#E71224"/>
    </inkml:brush>
  </inkml:definitions>
  <inkml:trace contextRef="#ctx0" brushRef="#br0">0 99 6979,'0'0'19881,"208"-98"-19016,-149 158-113,-3 16-256,-3 12-192,-7 7-144,-1-4-160,-6-8 0,0-8-48,-8-8-624,-3-10-961,4-7-2160,-11-15-4291</inkml:trace>
</inkml:ink>
</file>

<file path=ppt/ink/ink2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03.320"/>
    </inkml:context>
    <inkml:brush xml:id="br0">
      <inkml:brushProperty name="width" value="0.035" units="cm"/>
      <inkml:brushProperty name="height" value="0.035" units="cm"/>
      <inkml:brushProperty name="color" value="#E71224"/>
    </inkml:brush>
  </inkml:definitions>
  <inkml:trace contextRef="#ctx0" brushRef="#br0">1 220 13110,'0'0'9575,"17"-27"-8540,53-83-181,-50 72 1286,-16 40-1300,-3-2-656,0 0-171,1 0-15,-2 0 76,1 0-84,-1 0 8,0 0-1,1 0 1,-1 0 0,0 0-1,0 1 1,1-1-1,-1 0 1,0 0 0,1 0-1,-1 0 1,0 0-1,1 0 1,-1 0 0,0 0-1,0 0 1,1 0 0,-1 0-1,0-1 1,1 1-1,-1 0 1,0 0 0,0 0-1,1 0 1,-1 0 0,0 0-1,0-1 1,1 1-1,-1 0 1,0 0 0,0 0-1,1-1 1,-1 1 0,0 0-1,0 0 1,0-1-1,0 1 1,1 0 0,-1-1-1,0 1 1,0 0-1,0 0 1,0-1 0,0 1-1,13-20-183,-8 13 117,5-8 130,-24 347 105,0 2-57,14-247-201,0 24-100,0-39-5895</inkml:trace>
</inkml:ink>
</file>

<file path=ppt/ink/ink2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03.883"/>
    </inkml:context>
    <inkml:brush xml:id="br0">
      <inkml:brushProperty name="width" value="0.035" units="cm"/>
      <inkml:brushProperty name="height" value="0.035" units="cm"/>
      <inkml:brushProperty name="color" value="#E71224"/>
    </inkml:brush>
  </inkml:definitions>
  <inkml:trace contextRef="#ctx0" brushRef="#br0">349 83 16488,'0'0'4241,"-39"8"-2397,-9 2-1114,-69 23-1,109-29-635,0-1-1,0 1 1,1 0-1,-1 1 0,1 0 1,0 0-1,0 1 0,0-1 1,1 2-1,0-1 1,0 0-1,1 1 0,0 0 1,0 1-1,0-1 1,-4 11-1,3-2-1,1 0 0,0 0 1,2 0-1,-1 0 0,2 1 0,-1 22 0,1-17-68,2 1-1,0-1 0,1 0 0,1 1 0,1-1 0,8 26 1,-9-40-23,1-1 1,0 0 0,0 1 0,0-2 0,1 1 0,0 0-1,1-1 1,-1 0 0,1 0 0,1 0 0,-1 0 0,1-1 0,0 0-1,0 0 1,0-1 0,1 1 0,-1-1 0,1-1 0,0 1-1,0-1 1,12 3 0,-9-3-7,0 0 1,0-1-1,0 0 0,0-1 0,0 0 0,0 0 0,0-1 1,0-1-1,1 1 0,-1-2 0,0 1 0,0-1 1,0-1-1,11-4 0,-13 3-13,-1 0 0,1-1 0,-1 0 0,1 0 1,-1-1-1,-1 1 0,1-2 0,-1 1 0,0-1 0,-1 0 0,1 0 0,-1 0 0,-1-1 1,1 0-1,-1 1 0,3-11 0,1-5-32,-1 0-1,-1 0 1,-1 0 0,-1-1 0,2-37-1,-8-120-116,1 161 150,0 10 13,1 0 0,-1 0-1,-1 1 1,1-1 0,-2 1 0,1 0-1,-1-1 1,-1 1 0,0 0-1,0 1 1,-1-1 0,-7-10-1,12 19 5,0 0 0,0 0-1,1 0 1,-1 0 0,0 0-1,0 0 1,0 0 0,0 0-1,0 0 1,0 0 0,1 0-1,-1 0 1,0 0 0,0 0-1,0 0 1,0 0 0,0 0-1,0 0 1,0 0 0,1-1-1,-1 1 1,0 0 0,0 0-1,0 0 1,0 0 0,0 0 0,0 0-1,0 0 1,0 0 0,0-1-1,0 1 1,0 0 0,1 0-1,-1 0 1,0 0 0,0 0-1,0 0 1,0 0 0,0-1-1,0 1 1,0 0 0,0 0-1,0 0 1,0 0 0,0 0-1,0 0 1,0-1 0,0 1-1,0 0 1,-1 0 0,1 0-1,0 0 1,0 0 0,0 0-1,0-1 1,0 1 0,9 2-12,0 0 0,0 0 0,0 1 0,0 0 0,-1 1 0,1 0 0,14 9 0,60 45 21,-63-43-8,5 4 13,-1 0 0,0 2 0,-1 1 0,-2 0 0,0 2 0,-2 0 0,0 2 0,-2 0 0,-1 1 0,-1 0 0,-1 1 0,-1 1 0,-2 0 0,-1 1 0,-1 0 0,-2 0 0,-1 1 0,-1 0 0,1 46 0,-7-74-3,1 1 0,0-1 0,0 0 0,0 0-1,0 0 1,1 0 0,-1 0 0,1 1 0,0-1-1,-1 0 1,1 0 0,1 0 0,-1-1 0,4 7-1,-3-8 5,1 1-1,0 0 1,1-1-1,-1 0 1,0 0-1,0 0 1,0 0-1,1 0 1,-1-1-1,0 1 0,1-1 1,-1 0-1,1 0 1,5-1-1,16-1 68,-1 0-1,1-2 0,-1-1 1,0-1-1,0 0 0,0-2 0,24-12 1,162-88 191,-182 92-247,54-31 128,-1-3 1,-3-3-1,-2-5 0,-3-2 1,106-113-1,-167 160-85,-1-1-1,16-25 1,-25 36-44,0 0-1,-1 0 1,1 0 0,-1 0-1,0 0 1,0 0-1,0 0 1,0 0 0,-1 0-1,1 0 1,-1 0-1,0-1 1,1 1 0,-2 0-1,1 0 1,0-1-1,-1 1 1,1 0 0,-1 0-1,-1-4 1,0 4-8,1 1 1,-1 0-1,0 1 1,1-1-1,-1 0 1,0 0 0,0 1-1,0-1 1,0 1-1,0 0 1,0-1-1,-1 1 1,1 0-1,0 0 1,-1 0-1,1 1 1,-1-1-1,1 1 1,-1-1-1,-3 1 1,-58-7 21,0 3 0,-74 5 0,88 0-31,-60 2 19,-159 25 0,216-18-175,-1 1 1,2 3-1,0 3 0,1 1 1,-54 28-1,83-34-404,1 1-1,0 1 1,1 1 0,1 0 0,0 1-1,1 2 1,1 0 0,1 0 0,0 2-1,2 0 1,0 0 0,1 2 0,-17 39-1,-16 56-5625</inkml:trace>
</inkml:ink>
</file>

<file path=ppt/ink/ink2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04.211"/>
    </inkml:context>
    <inkml:brush xml:id="br0">
      <inkml:brushProperty name="width" value="0.035" units="cm"/>
      <inkml:brushProperty name="height" value="0.035" units="cm"/>
      <inkml:brushProperty name="color" value="#E71224"/>
    </inkml:brush>
  </inkml:definitions>
  <inkml:trace contextRef="#ctx0" brushRef="#br0">5468 1 3570,'0'0'17090,"-49"13"-15252,-189 41-240,-38-35-429,271-19-1153,-2831 138 5056,826-47-4368,1956-88-772,108-2-104,409-20-1880,-370 13-137,-32 6-3233,-40 0 67</inkml:trace>
</inkml:ink>
</file>

<file path=ppt/ink/ink2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04.957"/>
    </inkml:context>
    <inkml:brush xml:id="br0">
      <inkml:brushProperty name="width" value="0.035" units="cm"/>
      <inkml:brushProperty name="height" value="0.035" units="cm"/>
      <inkml:brushProperty name="color" value="#E71224"/>
    </inkml:brush>
  </inkml:definitions>
  <inkml:trace contextRef="#ctx0" brushRef="#br0">24 94 7331,'0'0'14666,"4"-17"-13114,12-53-130,-12 63 1559,-2 18-2400,0 24-578,-25 426 2397,0 8-1948,21-413-510,0-41-176,1 0 0,1 0 0,0 0 0,1 0 0,0 0 0,1 0 0,1 0 0,5 16 0,-7-28-42,1-1 0,-1 0 0,0 0-1,1 0 1,-1 0 0,1-1 0,0 1 0,-1 0-1,1-1 1,0 1 0,0-1 0,0 1 0,0-1 0,0 0-1,1 0 1,-1 0 0,0 0 0,0 0 0,1-1 0,-1 1-1,1 0 1,-1-1 0,0 0 0,1 0 0,-1 0-1,4 0 1,29 0-8333</inkml:trace>
</inkml:ink>
</file>

<file path=ppt/ink/ink2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05.440"/>
    </inkml:context>
    <inkml:brush xml:id="br0">
      <inkml:brushProperty name="width" value="0.035" units="cm"/>
      <inkml:brushProperty name="height" value="0.035" units="cm"/>
      <inkml:brushProperty name="color" value="#E71224"/>
    </inkml:brush>
  </inkml:definitions>
  <inkml:trace contextRef="#ctx0" brushRef="#br0">84 206 12182,'0'0'5957,"3"-27"-4490,1-12-654,2-26-143,-4-9 5213,-5 95-5740,0 0-1,-1-1 0,-1 1 0,-1-1 0,-16 39 0,-11 35 238,24-51-311,3 1 0,1-1-1,2 1 1,4 59 0,0-87-64,1 0 1,1 0-1,0 0 0,1 0 1,1 0-1,1-1 1,0 0-1,1 0 0,0 0 1,1-1-1,1 0 0,0-1 1,1 0-1,0 0 0,1-1 1,1 0-1,0-1 0,21 15 1,-16-13-1,0-2 0,0 0 0,2-1 0,-1 0 0,1-2 1,0 0-1,1-1 0,0-1 0,0-1 0,0-1 0,1 0 0,-1-2 1,1 0-1,27-2 0,-46 0-1,0 0 0,-1-1 0,1 1 0,0-1 1,0 1-1,0-1 0,-1 1 0,1-1 0,0 0 0,-1 0 0,1 0 1,-1 0-1,1 0 0,-1 0 0,1-1 0,-1 1 0,0 0 0,0-1 1,1 1-1,0-3 0,0 0 27,0 0 1,0 0 0,0-1-1,-1 1 1,0-1-1,0 1 1,0-1 0,1-5-1,-2-3 123,1 0-1,-2 0 0,0-1 0,0 1 1,-5-19-1,3 23-84,-1-1-1,1 1 1,-2 0-1,1 0 1,-1 1-1,0-1 1,-1 1-1,0 0 1,-1 1-1,1 0 1,-1-1-1,-1 2 1,1-1-1,-1 1 1,0 1-1,0-1 1,-1 1-1,-10-4 1,2 1-16,0 2 0,0 0 0,0 1 0,-1 0 0,0 2 0,0 0 0,0 1 0,-36 0 1,52 2-55,1 0 1,-1 0 0,0 1 0,0-1-1,0 0 1,1 1 0,-1-1 0,0 1-1,1 0 1,-1 0 0,0-1 0,1 1-1,-1 0 1,1 1 0,-1-1 0,1 0 0,-1 0-1,1 0 1,0 1 0,0-1 0,0 1-1,-1 1 1,0 1-27,0 0 1,1 0-1,-1-1 0,1 1 1,0 0-1,0 1 0,1-1 0,-1 0 1,1 8-1,0-1-168,1 0 0,1 0 0,-1 0 0,2 0 0,0-1 0,0 1 0,7 16 0,3-5-802,2-1 1,0 0 0,1-1 0,0 0-1,2-2 1,29 25 0,66 43-8182</inkml:trace>
</inkml:ink>
</file>

<file path=ppt/ink/ink2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10.323"/>
    </inkml:context>
    <inkml:brush xml:id="br0">
      <inkml:brushProperty name="width" value="0.035" units="cm"/>
      <inkml:brushProperty name="height" value="0.035" units="cm"/>
      <inkml:brushProperty name="color" value="#E71224"/>
    </inkml:brush>
  </inkml:definitions>
  <inkml:trace contextRef="#ctx0" brushRef="#br0">2204 29 7267,'0'0'8428,"19"-1"-7019,60-1-54,-71 1-943,-1 1-1,0-1 1,0 0 0,0-1-1,0 0 1,0 0 0,0-1-1,7-3 1,9-1 2742,-46 9-3030,0 1-1,1 1 1,-35 10-1,-6 3 56,-1453 263 1187,829-222-953,687-57-406,0-1 0,0 0 0,0 0 0,0 0 0,1 0 0,-1 0 0,0 1 0,0-1-1,0 0 1,0 0 0,0 0 0,0 0 0,0 0 0,0 1 0,0-1 0,0 0 0,0 0 0,-1 0 0,1 0 0,0 0 0,0 0 0,0 1-1,0-1 1,0 0 0,0 0 0,0 0 0,0 0 0,0 0 0,0 0 0,0 1 0,-1-1 0,1 0 0,0 0 0,0 0 0,0 0 0,0 0 0,0 0-1,0 0 1,-1 0 0,1 0 0,0 0 0,0 0 0,0 0 0,0 0 0,0 0 0,-1 0 0,1 0 0,0 0 0,0 0 0,0 0 0,0 0-1,0 0 1,-1 0 0,1 0 0,0 0 0,0 0 0,0 0 0,0 0 0,0 0 0,0 0 0,-1 0 0,15 5 27,15 2-605,-1 1-1,0 1 1,42 20 0,80 50-7113,-149-78 7611,82 43-7570</inkml:trace>
</inkml:ink>
</file>

<file path=ppt/ink/ink2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11.477"/>
    </inkml:context>
    <inkml:brush xml:id="br0">
      <inkml:brushProperty name="width" value="0.035" units="cm"/>
      <inkml:brushProperty name="height" value="0.035" units="cm"/>
      <inkml:brushProperty name="color" value="#E71224"/>
    </inkml:brush>
  </inkml:definitions>
  <inkml:trace contextRef="#ctx0" brushRef="#br0">910 275 7075,'0'0'2324,"0"-13"-2105,1 0-99,0 0 367,0 0 1,0 0-1,-1 0 0,-1 1 0,-4-24 1,-11 0 3139,13 30-2345,0 0 0,0 0 0,0 0 0,1 0 0,0-1 0,0 1 0,-1-8 0,3 43-1146,0 162 754,35 290 0,-30-432-890,-3-28 0,1 1 0,9 37 0,-9-130 107,-3 22-111,-6-164-49,2 182-6,0 0 0,-2 1 0,-2 0 0,-21-57 0,-18-13-100,27 61 58,1-2 0,-17-55 0,35 87 89,-1-1-1,1 1 1,0 0-1,1 0 1,1-12-1,-1-1-3,-14 53-26,-9 17 35,-3 0 1,-1-1-1,-2-2 0,-2-1 1,-69 74-1,80-97-12,-2 0 1,0-2-1,-1 0 0,-1-1 0,-1-2 0,0-1 0,-1 0 0,0-2 0,-1-1 0,-1-1 0,0-2 0,-42 9 0,46-15-49,-1-1-1,-29-2 1,26 0 12,27 0 13,9 0-162,72 0 193,-1-3 0,108-19 1,-91 9 40,0 5-1,173 7 1,-120 4-24,-9-5 29,-4 0 117,196 21 0,-270-7 233,-65-9-187,-11-2-165,-124-1-1830,144-18-8692,12-11-5037</inkml:trace>
</inkml:ink>
</file>

<file path=ppt/ink/ink2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12.235"/>
    </inkml:context>
    <inkml:brush xml:id="br0">
      <inkml:brushProperty name="width" value="0.035" units="cm"/>
      <inkml:brushProperty name="height" value="0.035" units="cm"/>
      <inkml:brushProperty name="color" value="#E71224"/>
    </inkml:brush>
  </inkml:definitions>
  <inkml:trace contextRef="#ctx0" brushRef="#br0">2133 55 9812,'0'0'9141,"18"-9"-8133,-12 6-831,42-21 299,-37 12-109,-12 11-338,0 0-1,1 1 1,-1-1-1,0 1 1,1 0-1,-1-1 1,0 1 0,1-1-1,-1 1 1,0 0-1,0 0 1,1-1-1,-1 1 1,0 0-1,0 0 1,0 0-1,0 0 1,1 0-1,-1 0 1,0 0-1,0 0 1,0 0-1,0 1 1,-122 2 1091,-194 32 1,-120 50 256,360-69-1217,18-4-61,-492 116 759,433-95-666,2 6 1,-176 85-1,284-120-182,0 1 1,0-2 0,0 1-1,-1-1 1,1 0 0,-1-1-1,1 0 1,-1 0 0,-16 0-1,24-2-11,1 0-1,-1-1 0,1 1 1,0 0-1,0 0 0,-1 0 0,1-1 1,0 1-1,-1 0 0,1 0 0,0-1 1,0 1-1,-1 0 0,1-1 1,0 1-1,0 0 0,0 0 0,0-1 1,-1 1-1,1-1 0,0 1 1,0 0-1,0-1 0,0 1 0,0 0 1,0-1-1,0 1 0,0 0 1,0-1-1,0 1 0,0-1 0,0 1 1,0 0-1,0-1 0,0 1 1,1 0-1,-1-1 0,0 1 0,0 0 1,0-1-1,1 1 0,-1-1 0,11-18-441,0 9-207,1 1 0,0 0 1,25-13-1,2-1-1681,31-26-3923</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45.808"/>
    </inkml:context>
    <inkml:brush xml:id="br0">
      <inkml:brushProperty name="width" value="0.035" units="cm"/>
      <inkml:brushProperty name="height" value="0.035" units="cm"/>
    </inkml:brush>
  </inkml:definitions>
  <inkml:trace contextRef="#ctx0" brushRef="#br0">1 85 12742,'0'0'13110,"203"-15"-12870,-147 15-208,-6 0-32,-5-10-688,-3-6-1697,4-3-2130,14-6-2384</inkml:trace>
</inkml:ink>
</file>

<file path=ppt/ink/ink2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12.860"/>
    </inkml:context>
    <inkml:brush xml:id="br0">
      <inkml:brushProperty name="width" value="0.035" units="cm"/>
      <inkml:brushProperty name="height" value="0.035" units="cm"/>
      <inkml:brushProperty name="color" value="#E71224"/>
    </inkml:brush>
  </inkml:definitions>
  <inkml:trace contextRef="#ctx0" brushRef="#br0">1122 19 12886,'0'0'6982,"-3"1"-5990,-26 4-271,-42 15 1,-19 4-252,-29-8-67,-1-4 0,-184-7 0,209-6-342,93 2-44,1-1 0,-1 0 0,0 0 0,0 0 0,0 1 0,0-2 0,0 1 0,1 0 0,-1 0 0,0-1 0,0 1 0,0-1 1,0 1-1,1-1 0,-1 0 0,0 0 0,1 1 0,-1-1 0,1 0 0,-1-1 0,1 1 0,-1 0 0,1 0 0,0-1 0,-1 1 0,0-2 0,3 1 2,-1 0 1,1 0-1,0 0 0,-1 0 0,1 0 1,0 0-1,0 0 0,1 1 0,-1-1 1,0 0-1,1 1 0,-1-1 1,1 1-1,-1 0 0,1-1 0,-1 1 1,1 0-1,0 0 0,0 0 0,0 0 1,0 0-1,-1 0 0,1 1 0,4-2 1,17-7-12,0 1 1,1 1-1,0 1 1,0 1-1,25-1 1,2 2 5,75 3 1,-123 1-14,1 0 1,0 0-1,0 0 1,-1 0-1,1 1 0,0 0 1,-1 0-1,1 0 1,0 0-1,-1 0 1,0 1-1,1-1 1,-1 1-1,0 0 0,0 0 1,0 0-1,0 1 1,0-1-1,0 1 1,0-1-1,-1 1 1,0 0-1,3 4 0,-2 1 8,0 1 0,0-1 0,-1 1 0,0 0 0,-1 0 0,0 0 0,-1-1 0,0 18 0,-1-12 2,0 0 0,-1 0 1,-1 0-1,0 0 0,-1-1 1,-1 1-1,0-1 0,0 0 1,-1 0-1,-1-1 0,0 0 1,-1 0-1,0 0 0,-17 17 1,-13 10 0,-1-2 0,-68 49 0,104-84-13,-17 14 20,-35 26-194,-80 48 1,118-80 107,0-1 0,-1-1 0,0 0 0,0-2 0,-1 0 0,1 0 0,-1-2 0,-1-1 0,-32 3 0,51-6 61,1 0 0,-1 0 0,0 0 1,0 0-1,1-1 0,-1 1 0,0 0 1,1 0-1,-1 0 0,0-1 0,1 1 1,-1 0-1,0 0 0,1-1 0,-1 1 1,0-1-1,1 1 0,-1-1 0,1 1 1,-1-1-1,1 1 0,-1-1 1,1 1-1,-1-1 0,1 1 0,0-1 1,-1 0-1,1 1 0,0-1 0,0 0 1,-1 1-1,1-1 0,0 0 0,0 0 1,0 1-1,0-1 0,0-1 0,5-29-32,-2 23 38,1 0 0,0 0 0,0 0 1,1 1-1,0 0 0,0-1 0,1 2 0,0-1 0,0 1 0,0 0 0,9-6 0,9-7 105,51-29 0,-64 42 17,1 0 0,-1 1 0,1 0 1,0 1-1,0 0 0,1 1 0,-1 1 0,1 0 0,0 0 0,23 1 0,-18 3-1,0 0-1,0 1 1,0 1-1,-1 0 1,0 1-1,32 15 1,3 7 40,-2 3-1,0 3 1,74 63 0,-88-68-142,-8-6-59,11 10 20,66 41-1,-91-65-242,1 0 0,0-1 1,1-1-1,-1 0 0,1-1 0,0-1 1,0-1-1,29 4 0,29-7-2826,-2-5-2317</inkml:trace>
</inkml:ink>
</file>

<file path=ppt/ink/ink2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13.235"/>
    </inkml:context>
    <inkml:brush xml:id="br0">
      <inkml:brushProperty name="width" value="0.035" units="cm"/>
      <inkml:brushProperty name="height" value="0.035" units="cm"/>
      <inkml:brushProperty name="color" value="#E71224"/>
    </inkml:brush>
  </inkml:definitions>
  <inkml:trace contextRef="#ctx0" brushRef="#br0">576 1 17704,'0'0'8017,"-10"32"-7422,3-13-545,2 0 1,0 0-1,1 1 0,0-1 0,0 30 1,5-42-38,0-1 0,1 1 0,-1-1 0,1 0 0,0 1 0,1-1 0,0 0 0,0 0 0,0 0 1,1-1-1,-1 1 0,9 8 0,5 4 19,0-1 0,22 16 1,-9-8-15,-4-3-3,-6-5-8,-1 1 0,32 36 1,-48-50-10,1 1 0,-1-1 0,0 1 0,0-1 0,-1 1 1,1 0-1,-1 0 0,0 1 0,0-1 0,-1 0 0,0 0 1,0 1-1,0-1 0,0 1 0,-1-1 0,0 1 0,0-1 1,-1 1-1,0 6 0,-1-8-6,0 0 0,0 0 0,0 0 0,0 0 1,-1 0-1,1 0 0,-1-1 0,0 1 0,0-1 0,-1 0 0,1 0 0,-1 0 1,1 0-1,-1 0 0,0-1 0,0 0 0,0 0 0,0 0 0,-1 0 0,-4 1 1,-14 4-56,0-1 1,-39 6 0,49-10 14,-58 6-868,-1-2 0,-127-8 0,181 1 496,1-1 0,-1-1 0,1 0-1,-1-1 1,1-1 0,-20-9 0,27 10-171,0-1 0,1-1-1,-1 0 1,1 0 0,0-1 0,0 0 0,1 0-1,0-1 1,0 0 0,-11-17 0,9 8-1805,0 0 0,-9-25 0</inkml:trace>
</inkml:ink>
</file>

<file path=ppt/ink/ink2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13.582"/>
    </inkml:context>
    <inkml:brush xml:id="br0">
      <inkml:brushProperty name="width" value="0.035" units="cm"/>
      <inkml:brushProperty name="height" value="0.035" units="cm"/>
      <inkml:brushProperty name="color" value="#E71224"/>
    </inkml:brush>
  </inkml:definitions>
  <inkml:trace contextRef="#ctx0" brushRef="#br0">1 105 14118,'0'0'1153,"242"-76"1216,-144 57-304,-10 10-384,-18 9-465,-21 0-527,-13 0-545,-15 3-144,-7 25-80,-7 7-1393,-7 9-2353,0-3-3681</inkml:trace>
</inkml:ink>
</file>

<file path=ppt/ink/ink2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14.352"/>
    </inkml:context>
    <inkml:brush xml:id="br0">
      <inkml:brushProperty name="width" value="0.035" units="cm"/>
      <inkml:brushProperty name="height" value="0.035" units="cm"/>
      <inkml:brushProperty name="color" value="#E71224"/>
    </inkml:brush>
  </inkml:definitions>
  <inkml:trace contextRef="#ctx0" brushRef="#br0">36 64 9780,'0'0'6313,"-3"-4"-5617,0 0-416,-10-12 407,-2 12 3586,14 4-4252,19-5-4212,-9-7 1400,-1-6-2064</inkml:trace>
</inkml:ink>
</file>

<file path=ppt/ink/ink2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15.060"/>
    </inkml:context>
    <inkml:brush xml:id="br0">
      <inkml:brushProperty name="width" value="0.035" units="cm"/>
      <inkml:brushProperty name="height" value="0.035" units="cm"/>
      <inkml:brushProperty name="color" value="#E71224"/>
    </inkml:brush>
  </inkml:definitions>
  <inkml:trace contextRef="#ctx0" brushRef="#br0">22 228 10597,'0'0'8646,"-5"0"-7336,4 0-1282,-15 0 870,23 1 240,34 2 37,487 13 2020,-415-17-2954,97-3-159,-1-9-1,0-10 1,330-78-1,-521 96-169,15-2-584,0-2-1,0-2 1,-2 0 0,41-22-1,-51 17-3646,-17 3-2740</inkml:trace>
</inkml:ink>
</file>

<file path=ppt/ink/ink2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15.482"/>
    </inkml:context>
    <inkml:brush xml:id="br0">
      <inkml:brushProperty name="width" value="0.035" units="cm"/>
      <inkml:brushProperty name="height" value="0.035" units="cm"/>
      <inkml:brushProperty name="color" value="#E71224"/>
    </inkml:brush>
  </inkml:definitions>
  <inkml:trace contextRef="#ctx0" brushRef="#br0">152 173 6979,'0'0'14236,"-15"-26"-12718,-46-83-64,60 107-1362,0 0 0,-1 0-1,1 0 1,0 0 0,0 0 0,0 0 0,0-1 0,1 1-1,-1 0 1,0-1 0,1 1 0,0 0 0,-1-4-1,2 5-85,-1 1 0,1 0-1,-1-1 1,0 1-1,1 0 1,-1 0 0,1-1-1,-1 1 1,1 0 0,-1 0-1,1 0 1,-1 0-1,1 0 1,-1 0 0,1 0-1,-1 0 1,1 0-1,-1 0 1,1 0 0,-1 0-1,1 0 1,-1 0 0,1 0-1,-1 0 1,1 0-1,-1 1 1,1-1 0,7 1 130,10-1-109,1 0 0,0 0 0,-1 2 0,1 0-1,-1 2 1,25 6 0,-32-6-28,0 1 0,-1 0 1,1 0-1,-1 1 0,0 0 1,-1 1-1,1 0 0,-1 0 0,-1 1 1,1 0-1,11 16 0,-12-13 0,-1 0-1,0 1 0,-1 0 1,0 0-1,-1 1 1,-1-1-1,0 1 1,0 0-1,-2 0 0,1 1 1,-2-1-1,0 0 1,0 1-1,-1-1 1,-1 1-1,0-1 0,-1 1 1,0-1-1,-1 0 1,-1 0-1,0 0 0,-1-1 1,0 1-1,-1-1 1,0 0-1,-10 13 1,-4 0 12,-1-1 0,-1-1 1,-44 36-1,-84 51 137,112-84-72,27-18-19,7-6-22,1-1 0,0 1 0,0 0 0,0 0 0,0 1 0,1-1 0,-1 1-1,0-1 1,1 1 0,0 0 0,-1 0 0,1 0 0,1 0 0,-1 0 0,0 1 0,-1 2 0,3-5-30,0 0 1,0-1-1,0 1 1,0-1 0,0 1-1,0 0 1,1-1-1,-1 1 1,0-1-1,0 1 1,0 0-1,1-1 1,-1 1-1,0-1 1,1 1-1,-1-1 1,0 1-1,1-1 1,-1 1-1,0-1 1,1 0-1,-1 1 1,1-1-1,-1 1 1,1-1-1,-1 0 1,1 0-1,-1 1 1,1-1-1,0 0 1,-1 0-1,1 0 1,-1 1 0,1-1-1,0 0 1,-1 0-1,1 0 1,-1 0-1,1 0 1,0 0-1,-1 0 1,1 0-1,0-1 1,48 6 247,92-4 0,-65-2-90,201-9-76,524-90 0,-722 86-870,93-29 0,-162 40 433,36-15-576,-45 17 734,1 0 1,0 0 0,-1 0-1,1 0 1,-1 0 0,0 0-1,1 0 1,-1-1 0,0 1-1,1 0 1,-1-1 0,0 1-1,0-1 1,0 0 0,0 1 0,-1-1-1,1 0 1,0 1 0,-1-1-1,1 0 1,-1-2 0,-6-21-5876</inkml:trace>
</inkml:ink>
</file>

<file path=ppt/ink/ink2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16.608"/>
    </inkml:context>
    <inkml:brush xml:id="br0">
      <inkml:brushProperty name="width" value="0.035" units="cm"/>
      <inkml:brushProperty name="height" value="0.035" units="cm"/>
      <inkml:brushProperty name="color" value="#E71224"/>
    </inkml:brush>
  </inkml:definitions>
  <inkml:trace contextRef="#ctx0" brushRef="#br0">2448 1 7075,'0'0'7516,"8"3"-6276,25 13-61,-29-12-558,-13-1-52,-151 14 1124,140-15-1534,-1858 82 5988,1851-84-6069,-95 3 360,-126 20 1,242-22-425,5-1-12,0 0 0,0 0 0,0 0 0,0 0 1,0 1-1,0-1 0,-1 0 0,1 1 0,0-1 0,0 1 0,0-1 1,0 1-1,0-1 0,1 1 0,-1 0 0,-1 0 0,2 0-18,-1-1-1,1 0 0,0 0 0,0 0 0,-1 0 0,1 0 0,0 0 0,0 1 0,0-1 0,-1 0 0,1 0 0,0 0 1,0 1-1,0-1 0,0 0 0,0 0 0,-1 1 0,1-1 0,0 0 0,0 0 0,0 0 0,0 1 0,0-1 0,0 0 1,0 0-1,0 1 0,0-1 0,0 0 0,0 1 0,0-1 0,0 0 0,0 0 0,0 1 0,0-1 0,0 0 0,0 0 1,0 0-1,0 1 0,1-1 0,11 4-1171,14-5-1971,-4-11-1150,4-19-2694</inkml:trace>
</inkml:ink>
</file>

<file path=ppt/ink/ink2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17.295"/>
    </inkml:context>
    <inkml:brush xml:id="br0">
      <inkml:brushProperty name="width" value="0.035" units="cm"/>
      <inkml:brushProperty name="height" value="0.035" units="cm"/>
      <inkml:brushProperty name="color" value="#E71224"/>
    </inkml:brush>
  </inkml:definitions>
  <inkml:trace contextRef="#ctx0" brushRef="#br0">136 0 7443,'0'0'10317,"-22"8"-9279,-67 25-46,88-33-932,-1 1 0,1-1-1,-1 1 1,1-1 0,-1 1-1,1-1 1,-1 1 0,1 0-1,0 0 1,0 0 0,-1 0-1,1 0 1,0 0 0,0 0 0,0 0-1,0 0 1,-1 2 0,11 4 565,18 1-527,1-2 0,0-1 0,0-1 0,39 0 1,-20-1-57,591 20 855,-637-23-428,-15 23 1434,2-11-1723,0 0 0,1 1 1,0 0-1,1 0 1,0 1-1,1 1 1,1 0-1,0 0 1,1 0-1,1 1 1,0 0-1,1 0 1,1 1-1,-4 23 0,0 26 46,3 1-1,4 90 1,1-89-122,2-26-113,-1-29-185,0 0 1,-2 0-1,1-1 1,-4 22-1,3-33 8,0 1 0,1-1 0,-1 0 0,0 0 1,0 1-1,1-1 0,-1 0 0,0 0 0,0 0 0,0 0 0,0 0 0,-1 0 0,1 0 0,0-1 0,0 1 1,-1 0-1,1-1 0,0 1 0,-1-1 0,1 1 0,0-1 0,-1 1 0,1-1 0,-1 0 0,-2 0 0,-44 1-5194,32-2 2850,-48 1-7550</inkml:trace>
</inkml:ink>
</file>

<file path=ppt/ink/ink2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17.701"/>
    </inkml:context>
    <inkml:brush xml:id="br0">
      <inkml:brushProperty name="width" value="0.035" units="cm"/>
      <inkml:brushProperty name="height" value="0.035" units="cm"/>
      <inkml:brushProperty name="color" value="#E71224"/>
    </inkml:brush>
  </inkml:definitions>
  <inkml:trace contextRef="#ctx0" brushRef="#br0">0 333 15607,'0'0'4045,"49"-13"-2290,-18 5-1526,60-17 485,182-23 0,-234 44-613,328-42 250,-277 31-366,-1-5 1,89-31-1,-171 48 12,41-17-10,-46 19 13,-1 1 0,0-1 0,0 0 0,0 1-1,0-1 1,0 0 0,0 0 0,0 0 0,0 0 0,0 0-1,0 0 1,0 0 0,0 0 0,-1 0 0,1 0 0,0 0-1,-1-1 1,1 1 0,-1 0 0,1 0 0,-1-1-1,0 1 1,0 0 0,1-1 0,-1 1 0,0 0 0,0-1-1,0 1 1,0 0 0,-1-1 0,1-1 0,-1 2-1,0 0 0,-1 0 0,1 0 0,0 0 1,0 0-1,-1 0 0,1 0 0,0 1 0,-1-1 0,1 0 1,-1 1-1,1-1 0,0 1 0,-1 0 0,1-1 0,-1 1 1,0 0-1,1 0 0,-1 0 0,1 0 0,-1 0 0,1 1 1,-1-1-1,-1 1 0,-6-1-10,2 1 10,0 0 0,0 0 0,0 0 1,0 1-1,0 0 0,0 0 0,0 0 0,1 1 0,-1 0 1,1 1-1,0 0 0,0 0 0,0 0 0,0 0 1,1 1-1,0 0 0,0 0 0,0 0 0,0 1 1,1 0-1,0 0 0,0 0 0,1 0 0,-3 7 1,-2 4 27,1 0 1,1 0 0,0 1 0,1 0-1,2-1 1,-1 1 0,2 1-1,0 25 1,1-39-12,2-1 0,-1 0-1,0 1 1,1-1 0,0 1 0,0-1-1,0 0 1,1 0 0,-1 0 0,1 1-1,0-2 1,0 1 0,1 0 0,-1 0-1,1-1 1,4 5 0,-2-3 45,0-1-1,0 0 1,1 0 0,0 0 0,0-1-1,0 0 1,0 0 0,0 0 0,12 2-1,9 1 295,0-2-1,1 0 0,-1-2 1,34-2-1,-56 0-290,1 1 18,0-1 0,1 0 0,-1-1 0,0 0 0,1 0 0,-1 0 0,0 0 0,0-1 1,0 0-1,0 0 0,0-1 0,-1 0 0,1 0 0,-1 0 0,0-1 0,1 1 0,-1-1 0,-1 0 1,1-1-1,-1 1 0,0-1 0,0 0 0,0 0 0,0 0 0,-1-1 0,0 1 0,0-1 0,-1 0 0,1 0 1,-1 0-1,-1 0 0,1 0 0,-1 0 0,1-12 0,-1 8-27,0 1 1,-1-1-1,0 0 0,0 1 1,-1-1-1,-1 1 0,0-1 0,0 1 1,0 0-1,-1 0 0,-1 0 1,1 0-1,-2 0 0,1 1 1,-10-13-1,3 7-34,0 1-1,-2 0 1,1 0 0,-2 2 0,0-1 0,0 2-1,-27-15 1,30 18-19,-2 1-1,1 0 1,-1 1-1,-25-7 1,35 11-37,-1 1 1,0-1 0,1 1 0,-1 0 0,0-1-1,0 2 1,1-1 0,-1 0 0,0 1 0,-4 1-1,7-1-25,-1-1-1,0 1 1,0 0-1,1 0 1,-1 0 0,1 0-1,-1 0 1,1 1-1,-1-1 1,1 0-1,0 1 1,0-1-1,0 1 1,0-1-1,0 1 1,0 0-1,0-1 1,0 1-1,0 0 1,1-1-1,-1 3 1,-3 17-1533,1-1 1,1 1-1,2 34 1,0-44 478,0 65-7852</inkml:trace>
</inkml:ink>
</file>

<file path=ppt/ink/ink2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21.224"/>
    </inkml:context>
    <inkml:brush xml:id="br0">
      <inkml:brushProperty name="width" value="0.035" units="cm"/>
      <inkml:brushProperty name="height" value="0.035" units="cm"/>
      <inkml:brushProperty name="color" value="#E71224"/>
    </inkml:brush>
  </inkml:definitions>
  <inkml:trace contextRef="#ctx0" brushRef="#br0">0 0 11749,'0'0'9077,"176"174"-7493,-67-102-191,45 4-273,36 0-447,17-16-497,11-9-176,-14-23-833,-22-12-2224,-6-16-7796</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46.224"/>
    </inkml:context>
    <inkml:brush xml:id="br0">
      <inkml:brushProperty name="width" value="0.035" units="cm"/>
      <inkml:brushProperty name="height" value="0.035" units="cm"/>
    </inkml:brush>
  </inkml:definitions>
  <inkml:trace contextRef="#ctx0" brushRef="#br0">1 27 16488,'0'0'6130,"34"-5"-4321,115-14-803,-136 18-962,-1 0 0,1 1 1,-1 0-1,1 1 0,-1 1 0,1 0 0,-1 0 0,0 1 1,0 1-1,0 0 0,-1 1 0,1 0 0,-1 1 0,0 0 1,-1 0-1,1 2 0,-1-1 0,-1 1 0,1 0 1,11 15-1,-9-9-36,-1 1-1,0 1 1,-1 0 0,-1 0 0,0 1 0,-1 0 0,-1 1-1,-1-1 1,0 1 0,-2 1 0,5 30 0,-7-29-12,0 0 0,-2 1 0,0-1 1,-1 0-1,-1 1 0,-1-1 0,-1 0 1,-12 35-1,12-45-40,0 0 0,-1 0 0,0-1 0,0 0 0,-1 0 0,-1 0 0,1 0 0,-1-1 0,-1 0 0,1-1 0,-2 0 0,1 0 0,-1 0 0,0-1 0,0 0 0,0-1 0,-1 0 0,-12 4 0,16-7 12,-1 0-1,0 0 1,1-1-1,-1 0 1,0-1 0,-8 1-1,14-2 39,0 1 0,1-1 0,-1 1 0,0-1 0,0 1 0,1-1 0,-1 0 0,1 1 0,-1-1-1,0 0 1,1 0 0,-1 0 0,1 1 0,0-1 0,-1 0 0,1 0 0,0 0 0,-1 0 0,1 0 0,0 0 0,0 0 0,0 1-1,0-1 1,0 0 0,0 0 0,0 0 0,0 0 0,0 0 0,0 0 0,1 0 0,-1 0 0,0 0 0,0 0 0,1 1 0,0-2-1,-1-2 41,2-3 6,-1 1 1,1 0-1,0 0 0,0 0 1,1 0-1,-1 0 0,2 1 1,-1-1-1,0 1 0,1 0 1,8-9-1,5-4 96,36-27 0,-25 22-77,140-128 221,67-54-66,-230 200-262,1 0 1,1 1-1,-1 0 1,1 0-1,-1 1 1,1 0-1,0 0 1,0 0-1,11-2 1,-17 5-2,-1 0 0,1 0 0,-1 0 0,0 0 0,1-1 0,-1 1 0,1 0 0,-1 0 0,1 0 0,-1 0 1,0 1-1,1-1 0,-1 0 0,1 0 0,-1 0 0,1 0 0,-1 0 0,0 0 0,1 1 0,-1-1 0,0 0 0,1 0 0,-1 1 0,0-1 0,1 0 0,-1 0 0,0 1 0,1-1 0,-1 0 1,0 1-1,0-1 0,1 1 0,-1-1 0,0 1 0,1 17-1034,-1-9 423,0 1-44,-1 0 0,1 0 0,-2 0 0,-2 11 0,-28 61-4804</inkml:trace>
</inkml:ink>
</file>

<file path=ppt/ink/ink2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21.858"/>
    </inkml:context>
    <inkml:brush xml:id="br0">
      <inkml:brushProperty name="width" value="0.035" units="cm"/>
      <inkml:brushProperty name="height" value="0.035" units="cm"/>
      <inkml:brushProperty name="color" value="#E71224"/>
    </inkml:brush>
  </inkml:definitions>
  <inkml:trace contextRef="#ctx0" brushRef="#br0">0 1 6963,'0'0'12726,"98"13"-11525,-34-1-65,30 7-127,33 3-177,34 0-560,22 0-272,17-9-64,7-10-1489,-3-3-2336,-7-6-4547</inkml:trace>
</inkml:ink>
</file>

<file path=ppt/ink/ink2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22.496"/>
    </inkml:context>
    <inkml:brush xml:id="br0">
      <inkml:brushProperty name="width" value="0.035" units="cm"/>
      <inkml:brushProperty name="height" value="0.035" units="cm"/>
      <inkml:brushProperty name="color" value="#E71224"/>
    </inkml:brush>
  </inkml:definitions>
  <inkml:trace contextRef="#ctx0" brushRef="#br0">506 76 13270,'0'0'5907,"4"0"-5440,-3 0-435,-1 0 0,1 0 0,0 0 0,0 0 0,0 1 0,-1-1 0,1 0 0,0 0 1,0 0-1,0 1 0,-1-1 0,1 1 0,0-1 0,-1 0 0,1 1 0,0-1 0,-1 1 0,1-1 0,0 1 1,-1 0-1,1-1 0,-1 1 0,1 0 0,-1-1 0,1 1 0,-1 0 0,1 1 0,-1-1-14,0 0 0,-1 0-1,1-1 1,0 1-1,-1 0 1,1 0 0,0 0-1,-1 0 1,1-1 0,-1 1-1,1 0 1,-1 0-1,1-1 1,-1 1 0,0 0-1,1-1 1,-1 1 0,0-1-1,0 1 1,1-1-1,-1 1 1,0-1 0,0 0-1,0 1 1,0-1-1,0 0 1,1 1 0,-1-1-1,0 0 1,0 0 0,0 0-1,0 0 1,0 0-1,-1 0 1,-29 4 94,-1-1 0,0-2 0,1-1 0,-48-6 0,74 5-102,-1-1-1,0 1 1,1-1 0,0 0-1,-1-1 1,1 1-1,0-1 1,0 0 0,-4-4-1,7 7 0,1-1-1,0 0 1,0 0 0,-1 0-1,1 0 1,0 0 0,0 0-1,0 0 1,0-1 0,1 1-1,-1 0 1,0 0 0,0-1-1,1 1 1,-1 0 0,1-1-1,-1 1 1,1-1 0,-1 1-1,1-1 1,0 1 0,0-1-1,0 1 1,0-1 0,0 1-1,0-1 1,0 1 0,0-1-1,1 1 1,-1-1 0,1 1-1,-1 0 1,1-1 0,-1 1-1,1 0 1,0-1-1,0 1 1,-1 0 0,1 0-1,2-2 1,-1 1 0,1-1 1,0 1-1,-1 0 0,1 0 1,0 0-1,1 1 0,-1-1 1,0 1-1,0 0 0,0 0 0,1 0 1,-1 0-1,4 0 0,53-4 26,-53 5-32,18-2-1,0 2 0,0 1-1,-1 2 1,1 0 0,34 9-1,-50-9 3,0 0 0,0 0 0,0 1 0,0 0 0,-1 1 0,0-1 0,0 2-1,0-1 1,0 1 0,-1 1 0,0-1 0,-1 1 0,1 0 0,-1 1 0,0-1-1,-1 1 1,7 13 0,-8-13 0,0 0-1,-1 0 1,0 0 0,-1 1-1,1 0 1,-1-1 0,-1 1-1,0 0 1,0 0-1,-1 0 1,0 0 0,-1 0-1,1 0 1,-2-1-1,-2 14 1,0-10-25,-1-1 0,0 1-1,-1-1 1,0 0 0,0-1 0,-1 1 0,-1-1-1,0-1 1,0 1 0,-10 7 0,-8 5-288,0-1 1,-2-2 0,0-1 0,-1-1 0,-1-1-1,0-2 1,-43 14 0,42-18 107,-1-1 0,0-2 0,0-1 0,-1-1 0,0-2 0,0-1-1,-47-4 1,78 2 207,1 0 1,0 0-1,0 0 0,0 0 0,0 0 0,0 0 1,0 0-1,0 0 0,0 0 0,-1-1 0,1 1 0,0 0 1,0-1-1,0 1 0,0-1 0,0 1 0,0-1 0,1 1 1,-1-1-1,0 0 0,0 0 0,0 1 0,0-1 0,1 0 1,-1 0-1,0 0 0,1 0 0,-1 0 0,1 0 1,-1 0-1,1 0 0,-1 0 0,1 0 0,0 0 0,-1 0 1,1 0-1,0 0 0,0 0 0,0 0 0,0 0 0,0-1 1,0 1-1,0 0 0,0 0 0,1 0 0,-1 0 0,0 0 1,1 0-1,-1 0 0,1-2 0,1-1 40,1 0 1,-1 0-1,0 0 0,1 1 0,0-1 1,0 1-1,0-1 0,0 1 0,1 0 1,-1 0-1,9-4 0,6-2 141,0 1 0,1 1 0,0 0 1,1 2-1,-1 0 0,21-2 0,10 2 600,65 1 0,-95 4-643,1 2 0,-1 0 0,0 1 0,1 2 0,-2 0 0,1 1 0,36 15 0,-3 7 33,70 46 0,-121-72-176,26 15-308,0 0-1,50 21 1,-64-33-447,-1-1 0,1 0 1,0-1-1,-1-1 0,16 2 0,22-3-4104</inkml:trace>
</inkml:ink>
</file>

<file path=ppt/ink/ink2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22.844"/>
    </inkml:context>
    <inkml:brush xml:id="br0">
      <inkml:brushProperty name="width" value="0.035" units="cm"/>
      <inkml:brushProperty name="height" value="0.035" units="cm"/>
      <inkml:brushProperty name="color" value="#E71224"/>
    </inkml:brush>
  </inkml:definitions>
  <inkml:trace contextRef="#ctx0" brushRef="#br0">524 0 14519,'0'0'6251,"-7"30"-5641,3-13-545,1 0-1,0 1 1,1 0-1,1 0 1,1 24-1,2-35-49,-1-1 1,2 1-1,-1-1 0,0 1 0,1-1 0,0 0 0,1 0 0,-1 0 0,1-1 0,0 1 0,6 5 1,59 51 74,-37-35-66,-10-7-14,1-1 2,-1 2 1,32 38-1,-49-52-10,0 0-1,0 1 0,-1-1 1,0 1-1,0 0 1,-1 0-1,0 0 1,0 0-1,-1 0 0,0 1 1,0-1-1,-1 1 1,0 16-1,-1-20 6,-1-1 0,0 1 0,0 0 0,0-1 0,0 1 0,-1-1 0,1 1 0,-1-1 0,0 0 0,-1 1 0,1-1 0,-1 0-1,0-1 1,0 1 0,-5 5 0,0-2 7,0 0 0,-1 0 0,0-1-1,-1 0 1,1 0 0,-16 5 0,-6 2 7,-2-2-1,0-2 1,-49 8 0,32-9-285,0-2 0,0-3 0,0-1-1,-93-10 1,133 7-152,1-1-1,-1 0 0,1-1 1,0 0-1,-1 0 0,2 0 0,-1-2 1,0 1-1,1-1 0,0 0 1,0 0-1,0-1 0,1 0 1,0-1-1,-10-10 0,12 8-1233,-1 0 0,1 0 0,1-1 1,-7-17-1,11 27 1613</inkml:trace>
</inkml:ink>
</file>

<file path=ppt/ink/ink2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23.192"/>
    </inkml:context>
    <inkml:brush xml:id="br0">
      <inkml:brushProperty name="width" value="0.035" units="cm"/>
      <inkml:brushProperty name="height" value="0.035" units="cm"/>
      <inkml:brushProperty name="color" value="#E71224"/>
    </inkml:brush>
  </inkml:definitions>
  <inkml:trace contextRef="#ctx0" brushRef="#br0">194 1 6195,'0'0'8052,"-193"60"-15096</inkml:trace>
</inkml:ink>
</file>

<file path=ppt/ink/ink2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23.552"/>
    </inkml:context>
    <inkml:brush xml:id="br0">
      <inkml:brushProperty name="width" value="0.035" units="cm"/>
      <inkml:brushProperty name="height" value="0.035" units="cm"/>
      <inkml:brushProperty name="color" value="#E71224"/>
    </inkml:brush>
  </inkml:definitions>
  <inkml:trace contextRef="#ctx0" brushRef="#br0">6 113 7331,'0'0'7401,"-1"-13"-6376,-4-41 84,5 53-1050,0-1 0,0 1-1,0 0 1,0 0-1,1 0 1,-1 0-1,0-1 1,0 1 0,1 0-1,-1 0 1,1 0-1,-1 0 1,1 0 0,0 0-1,-1 0 1,1 0-1,0 0 1,0 0-1,0 0 1,-1 0 0,1 1-1,0-1 1,0 0-1,0 1 1,0-1 0,0 0-1,0 1 1,1-1-1,0 1 1,35-8 477,-30 7-351,67-6 580,144 5 1,-105 4-264,-90-2-417,-1 0 1,1 2 0,-1 0-1,0 2 1,1 0-1,-2 2 1,1 0-1,-1 1 1,0 2 0,0 0-1,-1 1 1,25 16-1,-39-21-65,-1-1-1,0 1 0,0 0 1,0 0-1,-1 0 0,1 0 0,-1 1 1,0 0-1,-1 0 0,1 0 1,1 7-1,-3-10-2,-1 1-1,0 0 1,0-1-1,0 1 0,0-1 1,-1 1-1,0 0 1,1-1-1,-1 1 1,-1 0-1,1 0 1,0-1-1,-1 1 1,0-1-1,0 1 1,0 0-1,0-1 1,-1 1-1,1-1 1,-1 0-1,0 0 1,-4 6-1,-2 0 15,-1-1-1,0-1 0,0 0 1,0 0-1,-1-1 0,0 0 1,-18 8-1,-82 30 84,105-43-113,-40 12 7,35-11-5,0 1 0,0 0 0,0 0 1,0 1-1,1 0 0,-1 0 0,1 1 0,0 1 1,-9 6-1,17-10-5,0-1 1,0 1-1,-1-1 1,1 1-1,0-1 1,0 1-1,0 0 1,1 0-1,-1-1 1,0 1-1,1 0 1,-1 0-1,1 0 1,0 0-1,-1 0 1,1 0-1,0-1 1,0 1-1,0 0 1,1 0-1,-1 0 1,0 0-1,1 0 1,-1 0-1,1 0 1,-1-1-1,1 1 1,0 0-1,0 0 1,0-1-1,0 1 1,0-1-1,0 1 1,1-1-1,0 2 1,6 5-1,-1 0 1,1 0-1,0-1 1,14 9-1,-22-16 3,19 13 1,0 1-1,-1 1 1,-1 0 0,27 31-1,-41-42 2,0 0-1,0 0 0,0 0 0,0 0 0,-1 1 0,0-1 0,0 1 0,0 0 0,0-1 0,-1 1 1,0 0-1,0 0 0,0 0 0,0 0 0,-1 0 0,0 0 0,0 0 0,0 0 0,-1 0 0,0 0 1,1-1-1,-2 1 0,1 0 0,-1 0 0,1 0 0,-1-1 0,-1 1 0,1-1 0,-5 7 0,-3 0 47,0 0-1,-1 0 1,-1-1-1,1 0 1,-2-1 0,1 0-1,-1-1 1,0-1-1,-1 0 1,-27 10-1,4-4 84,0-2 0,-1-1 0,-45 5 0,51-12-109,-50-1-1,60-2-115,22 0 36,0 0-1,-1 0 1,1 0-1,-1-1 1,1 1-1,0 0 1,-1 0-1,1 0 1,-1-1 0,1 1-1,0 0 1,-1-1-1,1 1 1,0 0-1,0-1 1,-1 1-1,1 0 1,0-1-1,0 1 1,-1 0-1,1-1 1,0 1-1,0-1 1,0 1 0,0-1-1,0 1 1,-1 0-1,1-1 1,0 1-1,0-1 1,0 1-1,0-1 1,0 1-1,1-1 1,-1 1-1,0 0 1,0-1-1,0 1 1,0-1-1,0 1 1,0 0 0,1-1-1,-1 1 1,0-1-1,0 1 1,1 0-1,-1-1 1,0 1-1,1 0 1,-1-1-1,1 1 1,15-25-2824,31-11-2711</inkml:trace>
</inkml:ink>
</file>

<file path=ppt/ink/ink2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24.002"/>
    </inkml:context>
    <inkml:brush xml:id="br0">
      <inkml:brushProperty name="width" value="0.035" units="cm"/>
      <inkml:brushProperty name="height" value="0.035" units="cm"/>
      <inkml:brushProperty name="color" value="#E71224"/>
    </inkml:brush>
  </inkml:definitions>
  <inkml:trace contextRef="#ctx0" brushRef="#br0">464 13 8260,'0'0'8409,"5"-13"-3660,-7 13-4702,-1 1-1,1-1 1,-1 1 0,1 0 0,0-1 0,-1 1-1,1 0 1,0 1 0,0-1 0,0 0 0,-1 1 0,1-1-1,1 1 1,-1-1 0,0 1 0,0 0 0,1 0-1,-1 0 1,1 0 0,-1 0 0,1 0 0,0 0-1,0 0 1,-1 5 0,-3 2 7,2 2 0,0-1 0,0 0 0,-2 21 0,2-16-28,1 0 0,1 1 0,1 0 0,0-1 0,1 1 0,0-1 0,2 1 0,-1-1 0,2 0 0,0 0 0,1 0-1,1 0 1,0-1 0,0 0 0,2 0 0,0-1 0,0 0 0,1 0 0,1-1 0,20 20 0,18 11 10,3-2 1,63 39-1,39 31-7,-145-104-33,1 0 0,-2 1-1,1 0 1,-1 0 0,0 0-1,-1 1 1,8 14 0,-12-21 4,-1 1-1,0-1 1,0 1 0,0-1 0,0 1 0,-1-1 0,1 1 0,0 0-1,-1-1 1,0 1 0,0 0 0,0-1 0,0 1 0,0 0 0,-1-1-1,1 1 1,-1-1 0,1 1 0,-1 0 0,0-1 0,0 1-1,0-1 1,0 0 0,-1 1 0,1-1 0,-1 0 0,1 0 0,-1 0-1,0 0 1,0 0 0,0 0 0,0 0 0,0-1 0,0 1 0,-5 1-1,-9 6 6,0-1 0,-1-1-1,-1 0 1,1-2-1,-1 0 1,0-1-1,0-1 1,-23 2 0,-162 0 11,146-5-28,18 0-145,0-2 1,1-1 0,-1-2-1,-66-18 1,90 18-260,-1-1-1,1 0 1,0-1 0,0-1 0,-25-18 0,31 19-178,1 0 0,1 0 0,-1 0 1,1-1-1,0-1 0,1 1 1,0-1-1,0 0 0,1 0 1,-5-12-1,5 6-2285,0 0-1,1-1 1,-2-18-1,6 34 2838</inkml:trace>
</inkml:ink>
</file>

<file path=ppt/ink/ink2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24.330"/>
    </inkml:context>
    <inkml:brush xml:id="br0">
      <inkml:brushProperty name="width" value="0.035" units="cm"/>
      <inkml:brushProperty name="height" value="0.035" units="cm"/>
      <inkml:brushProperty name="color" value="#E71224"/>
    </inkml:brush>
  </inkml:definitions>
  <inkml:trace contextRef="#ctx0" brushRef="#br0">1 17 18488,'0'0'6275,"263"-13"-6323,-150 10-496,13 3-496,0 0-1185,11 0-1953,14 6-5155</inkml:trace>
</inkml:ink>
</file>

<file path=ppt/ink/ink2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52.741"/>
    </inkml:context>
    <inkml:brush xml:id="br0">
      <inkml:brushProperty name="width" value="0.035" units="cm"/>
      <inkml:brushProperty name="height" value="0.035" units="cm"/>
      <inkml:brushProperty name="color" value="#E71224"/>
    </inkml:brush>
  </inkml:definitions>
  <inkml:trace contextRef="#ctx0" brushRef="#br0">379 595 16247,'0'0'10264,"-8"21"-10035,-5 10-60,2 0-1,2 1 1,0 1 0,-5 45-1,10-37-51,2 1 0,2-1 0,2 0 0,9 56 0,-8-80-104,1 0 0,1-1 1,1 1-1,0-1 0,1 0 1,1 0-1,0-1 0,1 0 1,1-1-1,0 0 0,1 0 1,24 22-1,-20-22 2,1-1 0,0-1 0,1 0 1,0-1-1,1-1 0,0 0 0,1-2 0,0 0 1,0-1-1,0-1 0,1-1 0,0 0 0,0-2 0,1 0 1,38-1-1,-57-2-9,1 0 1,-1 0 0,0-1 0,1 1-1,-1-1 1,0 0 0,0 1-1,1-1 1,-1 0 0,0 0-1,0 0 1,0-1 0,0 1 0,0 0-1,0-1 1,-1 0 0,1 1-1,0-1 1,-1 0 0,2-2 0,0-1 6,0 0 0,-1 0 0,0 0 0,0 0 0,0 0 0,-1-1 1,1 1-1,0-10 0,-1-2 16,0 1 0,-2-1-1,0 1 1,0-1 0,-7-26 0,0 19-24,0 0 0,-1 0 1,-2 1-1,0 0 0,-2 0 0,-25-33 1,-108-117-32,-134-90-7,97 98 31,167 149 12,0 0 0,1-1 1,1 0-1,0-1 0,-11-21 1,22 33 16,0 0 1,0 0-1,0-1 1,0 1-1,1-1 1,0 1-1,1-1 1,-1 0 0,1 0-1,1 0 1,-1 0-1,1 0 1,0 1-1,1-1 1,0 0-1,0 0 1,0 0 0,1 0-1,0 1 1,3-8-1,-1 7 0,0 0-1,1 1 1,-1 0 0,1 0-1,0 0 1,1 1-1,-1 0 1,1 0 0,0 0-1,8-4 1,4-2 16,0 1 0,35-14 0,-18 12-34,1 2 1,0 2-1,1 1 1,-1 2-1,1 1 1,0 2-1,1 1 1,45 6-1,-71-4-8,-1 1 0,1 0 1,-1 1-1,0 0 0,1 0 0,-1 1 0,-1 1 0,1 0 0,-1 0 0,0 1 1,0 0-1,0 1 0,-1 0 0,0 1 0,12 13 0,-11-9 1,-1 0 0,-1 1 0,0 0 0,-1 0-1,0 1 1,-1 0 0,-1 0 0,0 0 0,-1 1-1,0 0 1,2 25 0,-1 0 15,-3 1 0,-1-1 1,-3 1-1,-1-1 0,-1 0 0,-3 0 0,-1 0 0,-2-1 0,-1 0 0,-3-1 0,-32 66 1,25-63-119,0 0 225,-24 66 1,41-96-257,0 1 0,1-1 0,0 1 0,1 0 0,1 0 0,0 0 0,1 0 0,0 0 0,0 0 0,1 0 0,3 11 0,-3-20-107,0 0 0,0 0 0,0 0 0,1 0 0,-1 0 0,1-1 0,0 1 0,-1 0 0,1-1 0,1 1 0,-1-1-1,0 0 1,0 0 0,1 0 0,-1 0 0,4 2 0,-2-2-611,-1 0 0,1-1-1,-1 1 1,1-1 0,0 0 0,0 0-1,6 1 1,16-1-6892</inkml:trace>
</inkml:ink>
</file>

<file path=ppt/ink/ink2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53.586"/>
    </inkml:context>
    <inkml:brush xml:id="br0">
      <inkml:brushProperty name="width" value="0.035" units="cm"/>
      <inkml:brushProperty name="height" value="0.035" units="cm"/>
      <inkml:brushProperty name="color" value="#E71224"/>
    </inkml:brush>
  </inkml:definitions>
  <inkml:trace contextRef="#ctx0" brushRef="#br0">215 94 12342,'0'0'10797,"-33"-8"-9949,-103-24-29,94 25-322,39 6 2,9 2 671,584 8-463,-582-10-707,-2 1 2,1 0 0,-1 0 0,0-1 0,0 0 0,1 0 0,10-4 0,-16 5 200,-1-2-149,-1 1-1,1-1 1,-1 1-1,1-1 0,-1 1 1,0-1-1,1 1 0,-1 0 1,0 0-1,0-1 1,0 1-1,0 0 0,0 0 1,0 0-1,0 0 0,0 0 1,-1 0-1,1 0 1,0 0-1,-1 1 0,1-1 1,0 0-1,-1 1 0,1-1 1,-3 0-1,-35-8-176,-26 3-1090,1 3-1,-73 6 0,122-1-170,0 0 0,1 0 0,-1 1 0,1 1 0,-18 7 0,-11 5-5421</inkml:trace>
</inkml:ink>
</file>

<file path=ppt/ink/ink2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54.209"/>
    </inkml:context>
    <inkml:brush xml:id="br0">
      <inkml:brushProperty name="width" value="0.035" units="cm"/>
      <inkml:brushProperty name="height" value="0.035" units="cm"/>
      <inkml:brushProperty name="color" value="#E71224"/>
    </inkml:brush>
  </inkml:definitions>
  <inkml:trace contextRef="#ctx0" brushRef="#br0">50 76 11221,'0'0'11795,"-9"-7"-10915,-32-27 974,46 49-1784,-5-14-68,0 1 1,1-1 0,-1 1-1,0-1 1,1 1 0,-1-1-1,1 1 1,-1-1 0,1 1-1,0-1 1,-1 0 0,1 1-1,0-1 1,1 2 0,5 2 72,0 0 1,0-1 0,1 1-1,-1-1 1,1-1-1,0 0 1,0 0 0,12 3-1,72 11 144,-87-16-192,101 8 218,152-4 1,-161-6-215,83-7 4,-154 4-19,0 0-1,-1-2 1,1-1-1,45-18 1,-70 24-4,1 1 0,-1-1 1,1 0-1,-1 0 1,1 0-1,-1 0 0,0 0 1,1-1-1,-1 1 1,0 0-1,0-1 0,0 1 1,0 0-1,0-1 1,0 1-1,-1-1 0,1 1 1,0-1-1,-1 0 1,1-2-1,0-36 733,-2 22-168,1 17-308,-1 2-239,0 0 0,-1-1 0,1 1 0,0 0 0,0 0 0,-1 0 0,1 0 1,0 0-1,0 1 0,0-1 0,1 0 0,-1 0 0,0 1 0,-1 1 0,-33 60 218,2 2-1,3 1 1,3 2-1,-25 98 1,28-66 243,4 2 0,-12 178 0,22-39-662,9-7-3468,1-170 1665,0-146-6871,0 24-1549</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13.982"/>
    </inkml:context>
    <inkml:brush xml:id="br0">
      <inkml:brushProperty name="width" value="0.035" units="cm"/>
      <inkml:brushProperty name="height" value="0.035" units="cm"/>
    </inkml:brush>
  </inkml:definitions>
  <inkml:trace contextRef="#ctx0" brushRef="#br0">334 113 16488,'0'0'7133,"-21"-17"-6426,-72-53-42,88 66-591,-1 1 0,1 0-1,0 1 1,-1-1 0,1 1 0,-1 0 0,0 0 0,1 1 0,-1-1-1,0 1 1,0 1 0,0-1 0,0 1 0,0 0 0,-9 2 0,-5-1 139,18-1-203,-1 0 0,1 0 0,-1 1 0,1-1 0,-1 1-1,1 0 1,-1 0 0,1 0 0,0 0 0,-1 0 0,1 0 0,0 1 0,0-1 0,0 1-1,0 0 1,0-1 0,1 1 0,-1 0 0,0 0 0,1 0 0,-1 0 0,1 0 0,0 0-1,0 1 1,0-1 0,0 0 0,0 1 0,0-1 0,0 1 0,1-1 0,-1 1 0,1-1 0,0 1-1,0 3 1,-1 1 2,1 1 0,0 0-1,1-1 1,-1 1-1,1 0 1,1-1 0,-1 1-1,1-1 1,1 1-1,0-1 1,3 8 0,1-4 5,1 0 0,1 0 0,-1-1 0,1 0 0,1 0 0,17 13 1,76 50 113,-58-43-89,-2-1 5,74 53 67,-106-73-91,-1 1 0,1-1 0,-1 2 0,-1-1-1,0 2 1,-1-1 0,10 18 0,-15-24-15,-1 0-1,0 0 1,0 0-1,0 0 0,-1 1 1,0-1-1,0 0 1,0 1-1,-1-1 0,1 1 1,-1-1-1,-1 1 1,1-1-1,-2 6 0,1-7 1,0 0 0,-1-1-1,1 1 1,-1-1 0,0 1-1,0-1 1,0 1-1,0-1 1,0 0 0,-1 0-1,0 0 1,0 0 0,1-1-1,-1 1 1,-1-1 0,1 0-1,0 0 1,-7 4-1,-13 2-94,-1 0-1,1-2 0,-1 0 0,0-2 0,-1 0 1,1-2-1,0-1 0,-1 0 0,0-2 0,-41-7 1,54 5-405,0 0 1,1-1-1,-1 0 1,1-1 0,0 0-1,0-1 1,1 0 0,-1-1-1,1 0 1,-16-15-1,-25-31-5937</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46.611"/>
    </inkml:context>
    <inkml:brush xml:id="br0">
      <inkml:brushProperty name="width" value="0.035" units="cm"/>
      <inkml:brushProperty name="height" value="0.035" units="cm"/>
    </inkml:brush>
  </inkml:definitions>
  <inkml:trace contextRef="#ctx0" brushRef="#br0">980 158 10373,'0'0'14452,"11"-19"-13756,32-60-282,-36 59-227,-12 15-9,-10 1-50,-1 2-1,0 0 1,0 0 0,0 2-1,0 0 1,-16 2-1,-15 0 109,-382-17 826,-3 1-750,451 23-734,123 35-2345,-85-29-849,-1 2-3346,-8-1-6153</inkml:trace>
</inkml:ink>
</file>

<file path=ppt/ink/ink2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54.543"/>
    </inkml:context>
    <inkml:brush xml:id="br0">
      <inkml:brushProperty name="width" value="0.035" units="cm"/>
      <inkml:brushProperty name="height" value="0.035" units="cm"/>
      <inkml:brushProperty name="color" value="#E71224"/>
    </inkml:brush>
  </inkml:definitions>
  <inkml:trace contextRef="#ctx0" brushRef="#br0">22 184 13398,'0'0'12499,"-4"-2"-11592,4 2-853,-1 0 0,0 0 0,0 0-1,0 0 1,0-1 0,1 1 0,-1 0 0,0-1-1,0 1 1,1 0 0,-1-1 0,0 1 0,1-1-1,-1 1 1,0-1 0,1 1 0,-1-1-1,1 0 1,-1 1 0,1-1 0,-1 0 0,1 1-1,0-1 1,-1 0 0,1 0 0,0 1 0,-1-1-1,1 0 1,0-1 0,0 1-36,1-1 1,0 1-1,0 0 0,-1 0 1,1 0-1,0 0 0,0 0 1,0 0-1,0 0 0,1 0 1,-1 0-1,0 1 0,0-1 1,0 0-1,3 0 1,64-22-232,-66 23 252,371-65-4101,-166 34-2851,-42 1-1750</inkml:trace>
</inkml:ink>
</file>

<file path=ppt/ink/ink2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54.889"/>
    </inkml:context>
    <inkml:brush xml:id="br0">
      <inkml:brushProperty name="width" value="0.035" units="cm"/>
      <inkml:brushProperty name="height" value="0.035" units="cm"/>
      <inkml:brushProperty name="color" value="#E71224"/>
    </inkml:brush>
  </inkml:definitions>
  <inkml:trace contextRef="#ctx0" brushRef="#br0">668 93 15175,'0'0'11651,"-36"-15"-10568,-120-47-336,147 59-716,-1 0 1,1 0 0,-1 1-1,0 0 1,0 1-1,0 0 1,0 1 0,0 0-1,0 0 1,0 1 0,0 0-1,-14 5 1,18-5-2,1 2 0,-1-1 1,1 1-1,0 0 0,0 0 0,0 0 0,0 1 1,1-1-1,-1 1 0,1 0 0,0 1 1,0-1-1,1 1 0,-1-1 0,1 1 1,-3 7-1,1-2 3,1 1 0,1 0 0,0 0-1,1 1 1,0-1 0,0 1 0,1-1 0,1 1 0,0-1 0,1 1 0,0-1 0,0 1-1,1-1 1,1 0 0,0 0 0,1 0 0,0 0 0,6 12 0,3 0-36,1 0-1,0-1 1,2-1 0,1 0 0,32 32-1,113 86-35,-105-92 26,-25-21 4,-4-4-1,-1 1 1,-1 1 0,-1 1-1,40 53 1,-61-73 7,-1-1 1,-1 1 0,1 1 0,-1-1-1,0 0 1,0 1 0,0-1-1,1 8 1,-3-11-5,0 0 0,0-1 0,0 1 1,0 0-1,0 0 0,0 0 0,0 0 0,-1-1 0,1 1 0,0 0 0,-1 0 0,0-1 0,1 1 0,-1 0 1,0-1-1,0 1 0,0 0 0,0-1 0,0 1 0,-1-1 0,1 0 0,0 1 0,-1-1 0,1 0 0,-1 0 1,1 0-1,-1 0 0,1 0 0,-1 0 0,-2 0 0,-10 4-53,0 0 0,-1-1 1,1-1-1,-1 0 0,-29 1 0,-86-6-524,65 0 86,13 1-814,0-3 0,-82-17 0,-19-23-5731,54 4-2237</inkml:trace>
</inkml:ink>
</file>

<file path=ppt/ink/ink2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55.241"/>
    </inkml:context>
    <inkml:brush xml:id="br0">
      <inkml:brushProperty name="width" value="0.035" units="cm"/>
      <inkml:brushProperty name="height" value="0.035" units="cm"/>
      <inkml:brushProperty name="color" value="#E71224"/>
    </inkml:brush>
  </inkml:definitions>
  <inkml:trace contextRef="#ctx0" brushRef="#br0">0 566 5026,'0'0'6723,"211"-206"-3793,-113 108-273,-3 10-304,-17 12-1825,-19 22 673,-24 26-929,-14 12-224,-7 16-48,4 0-80,0 3-2177,-4 32-3138</inkml:trace>
</inkml:ink>
</file>

<file path=ppt/ink/ink2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55.587"/>
    </inkml:context>
    <inkml:brush xml:id="br0">
      <inkml:brushProperty name="width" value="0.035" units="cm"/>
      <inkml:brushProperty name="height" value="0.035" units="cm"/>
      <inkml:brushProperty name="color" value="#E71224"/>
    </inkml:brush>
  </inkml:definitions>
  <inkml:trace contextRef="#ctx0" brushRef="#br0">880 1534 17848,'0'0'2975,"-28"-37"-1409,28 37-1566,-32-40 700,-48-79 1,78 116-653,0-1 1,0 0 0,0 0 0,1 1-1,-1-1 1,1 0 0,0 0 0,0-1-1,0 1 1,1 0 0,-1 0 0,1 0 0,0-1-1,0 1 1,0 0 0,1 0 0,0 0-1,0 0 1,0-1 0,0 1 0,0 0-1,1 1 1,0-1 0,4-7 0,9-12 143,1 1 1,1 0-1,1 2 0,1 0 1,1 1-1,29-22 1,3 2 240,98-54 1,-68 50-205,2 4 0,122-39-1,198-32 191,3 25-159,3 18 0,3 18 0,808 9 0,-1012 48-208,0 9 0,-1 9 0,223 58 0,-318-54-2,-1 4 0,-2 6-1,-1 4 1,-3 5 0,-2 4-1,-2 5 1,102 78 0,-150-94-15,-2 1-1,-2 3 1,-2 2 0,-2 2 0,-2 2 0,46 73 0,-66-87-25,-3 1 0,-1 1 0,-1 1 0,-3 1 0,-1 0 0,-2 1 0,-2 0 0,-2 1 0,-2 0 0,1 58 1,-7-67-4,-2 0 0,-2 0 0,-1-1 0,-2 1 0,-1-1 1,-1 0-1,-2 0 0,-26 55 0,15-47 7,-2-1-1,-1-1 1,-3-1-1,-1-1 1,-60 62-1,30-44 11,-2-3 0,-118 80 1,-145 54 13,151-104-234,-4-8-1,-3-7 1,-2-8 0,-3-8 0,-2-9 0,-2-7 0,-196 11 0,-124-34-229,397-19 415,0-4-1,-170-40 1,90-1 9,-193-80 0,-179-110 13,-192-140 13,44-71 81,613 378-95,3-4-1,-85-93 1,137 125-8,2-2 1,2-2-1,2-2 0,-43-81 0,62 97-1,1-2 0,2 1 1,2-2-1,1 0 0,-11-72 0,20 85-2,1 1 0,1-1 0,1 0 0,1 1 0,2-1 0,0 1 0,2 0 0,0 0 0,2 0 0,11-25 1,-5 22-3,1 1 1,2 1 0,0 1 0,2 0 0,0 1-1,2 1 1,1 1 0,40-34 0,-9 15 1,2 2 0,2 3 0,1 2 0,63-26 0,4 5 5,203-58 1,-45 40-39,2 12 0,351-28 0,588 29-197,-635 68-554,-75 48-1198,-96 33-2346,-90 13-3302,-321-100 7462</inkml:trace>
</inkml:ink>
</file>

<file path=ppt/ink/ink2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2:59.761"/>
    </inkml:context>
    <inkml:brush xml:id="br0">
      <inkml:brushProperty name="width" value="0.035" units="cm"/>
      <inkml:brushProperty name="height" value="0.035" units="cm"/>
      <inkml:brushProperty name="color" value="#E71224"/>
    </inkml:brush>
  </inkml:definitions>
  <inkml:trace contextRef="#ctx0" brushRef="#br0">68 61 7027,'0'0'5635,"3"-38"-5491,-3 28 32,0 7-64,0-3-80,0 3-16,-3 3-16,-26 0-928,-9 0-2098</inkml:trace>
</inkml:ink>
</file>

<file path=ppt/ink/ink2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01.997"/>
    </inkml:context>
    <inkml:brush xml:id="br0">
      <inkml:brushProperty name="width" value="0.035" units="cm"/>
      <inkml:brushProperty name="height" value="0.035" units="cm"/>
      <inkml:brushProperty name="color" value="#E71224"/>
    </inkml:brush>
  </inkml:definitions>
  <inkml:trace contextRef="#ctx0" brushRef="#br0">33 1472 14935,'0'0'8945,"-6"-9"-8318,1 0-548,-10-11 66,11 26-142,2 21-43,2-7 34,-1-2 1,1-1 0,1 0 1,0 1-1,2-1 0,7 32 1,-8-44 6,0-1 1,0 1-1,0-1 1,1 1-1,0-1 1,-1 0-1,1 0 0,1 0 1,-1-1-1,1 1 1,-1-1-1,1 1 1,0-1-1,0-1 1,0 1-1,1 0 0,-1-1 1,1 0-1,-1 0 1,1 0-1,0-1 1,0 0-1,0 0 1,0 0-1,-1 0 1,7-1-1,20 2 159,1-1 0,0-2 0,0-1 0,-1-2 0,1-1 0,57-17 0,183-82 849,-187 67-821,224-99 459,-5-14-1,499-332 1,-468 230-463,-274 199-23,-3-2 1,-2-3-1,53-72 1,-88 102-17,-1 0 0,-1-2 1,-2 0-1,-1-1 0,12-33 0,-41 85-350,-1 0 0,-1 0 0,-18 18 0,1 0-47,-62 73-1361,-4-5 1,-113 95-1,-88 42-5270,88-94 1077</inkml:trace>
</inkml:ink>
</file>

<file path=ppt/ink/ink2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02.340"/>
    </inkml:context>
    <inkml:brush xml:id="br0">
      <inkml:brushProperty name="width" value="0.035" units="cm"/>
      <inkml:brushProperty name="height" value="0.035" units="cm"/>
      <inkml:brushProperty name="color" value="#E71224"/>
    </inkml:brush>
  </inkml:definitions>
  <inkml:trace contextRef="#ctx0" brushRef="#br0">1 558 16712,'0'0'2403,"20"30"-1941,-20-30-462,92 125 347,-87-120-302,0 1 0,0-1 0,0 0 0,1-1 0,0 1 0,0-1 0,0 0 0,0 0 0,1-1 0,-1 0 0,1 0 0,0 0 0,0-1 0,0 0 0,0-1 0,0 1 0,1-1 0,-1-1 1,13 1-1,-1 0 145,85 2 542,0-3 0,1-6 0,-1-4-1,-1-4 1,104-29 0,11-17-54,258-106 0,-160 27-564,-258 108-110,-1-2 0,-1-4 0,54-46 0,-35 14 29,-71 64-122,0 0 0,1-1-1,-1 1 1,-1-1 0,1 0 0,-1 0 0,0 0-1,-1 0 1,1 0 0,-1-1 0,2-9 0,-5 16-5,1-1 0,-1 0 1,1 1-1,-1-1 1,1 1-1,-1-1 0,0 1 1,1-1-1,-1 1 1,0-1-1,1 1 0,-1 0 1,0-1-1,1 1 1,-1 0-1,0-1 0,0 1 1,1 0-1,-1 0 1,0 0-1,0 0 1,0 0-1,1 0 0,-1 0 1,0 0-1,0 0 1,1 0-1,-1 0 0,0 1 1,0-1-1,1 0 1,-1 1-1,-1-1 0,-1 1-357,-1 0 69,-1 0 0,1 0 0,-1 0 0,1 1 0,0 0 0,0 0 0,0 0 0,0 0-1,0 0 1,0 1 0,0 0 0,1 0 0,0 0 0,-1 0 0,1 1 0,0-1 0,1 1 0,-1-1 0,-4 9 0,-17 43-5986</inkml:trace>
</inkml:ink>
</file>

<file path=ppt/ink/ink2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02.684"/>
    </inkml:context>
    <inkml:brush xml:id="br0">
      <inkml:brushProperty name="width" value="0.035" units="cm"/>
      <inkml:brushProperty name="height" value="0.035" units="cm"/>
      <inkml:brushProperty name="color" value="#E71224"/>
    </inkml:brush>
  </inkml:definitions>
  <inkml:trace contextRef="#ctx0" brushRef="#br0">460 330 16023,'0'0'8247,"2"10"-7762,0 31-364,-1 0-1,-1-1 1,-3 1-1,-1-1 1,-3 1-1,0-1 0,-3-1 1,-1 1-1,-2-2 1,-2 0-1,-1-1 1,-2 0-1,-35 52 0,45-78-162,0 0-1,-1 0 0,0-1 0,0 0 0,-1 0 0,-1-1 1,0 0-1,-16 9 0,19-14-29,1 0 0,-1 0-1,0-1 1,0 0 0,0-1 0,0 1 0,-1-2 0,1 1 0,0-1 0,-1 0 0,1-1-1,-1 0 1,1-1 0,-15-1 0,20 1 52,0 0 0,0 0 0,0 0 0,0 0 0,0 0 0,0 0 0,0-1 0,0 0-1,0 1 1,1-1 0,-1 0 0,1 0 0,-1-1 0,1 1 0,0 0 0,0-1 0,0 1 0,0-1 0,0 0 0,1 0 0,-1 1-1,1-1 1,0 0 0,-2-6 0,0-4-29,1 0 0,0 0 1,1-1-1,0-23 0,1 31 53,1-13 11,1 0 0,1 0 0,0 0 0,2 1 0,0-1 0,1 1 0,1 0 0,16-32 0,12-10 215,48-64-1,-27 42-76,-24 33-42,15-25 210,3 1 1,89-97 0,-131 161-249,1 1 1,0 0 0,0 0-1,1 1 1,0 0-1,0 1 1,1 0 0,0 1-1,0 0 1,13-4 0,-18 7-51,-1 1 1,0 0-1,1 1 1,-1-1-1,0 1 1,1 0-1,-1 1 1,0-1-1,1 1 1,-1 0-1,0 0 1,0 1-1,0 0 1,0 0-1,0 0 1,0 0-1,0 1 1,-1-1-1,1 1 1,-1 1 0,0-1-1,0 0 1,0 1-1,6 7 1,5 8 27,-2 0 0,1 1 0,-2 1 0,-1 0 0,-1 1 0,0 0 0,-2 0 1,9 38-1,-4-3 30,-2 1 0,3 82 1,-12 120-103,-2-247-117,-1 0 1,0 0 0,-1 0 0,0 0 0,-1-1 0,-1 1 0,0 0-1,-7 15 1,8-22-175,-1-1 0,0 1 0,0-1-1,0 0 1,0 0 0,-1 0 0,0 0 0,0-1 0,0 0-1,0 0 1,-1 0 0,1-1 0,-1 0 0,0 0-1,0 0 1,0-1 0,-1 0 0,-6 2 0,-6-1-2248,0 0 1,-31 0 0,49-3 2521</inkml:trace>
</inkml:ink>
</file>

<file path=ppt/ink/ink2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03.047"/>
    </inkml:context>
    <inkml:brush xml:id="br0">
      <inkml:brushProperty name="width" value="0.035" units="cm"/>
      <inkml:brushProperty name="height" value="0.035" units="cm"/>
      <inkml:brushProperty name="color" value="#E71224"/>
    </inkml:brush>
  </inkml:definitions>
  <inkml:trace contextRef="#ctx0" brushRef="#br0">1 23 12070,'0'0'6117,"38"-4"-4031,128-11-493,-109 12-719,114 9-1,-49 0-883,63-18-1484,-183 12 1443,0-1 0,0 1 0,0 0 0,0 0 1,0 0-1,0 0 0,0 1 0,0-1 0,0 0 0,0 1 1,0 0-1,0-1 0,0 1 0,0 0 0,-1 0 0,1 0 0,0 0 1,0 0-1,-1 0 0,1 1 0,1 1 0,0 1-125,-1 0 0,0 0 0,-1 0 0,1 0 0,-1 0 0,0 1 0,2 8 0,0 3-187,-2-14 291,1 9-477,0-1 1,1 0-1,1 0 0,0 0 0,0 0 0,7 11 1,18 12-3617</inkml:trace>
</inkml:ink>
</file>

<file path=ppt/ink/ink2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03.393"/>
    </inkml:context>
    <inkml:brush xml:id="br0">
      <inkml:brushProperty name="width" value="0.035" units="cm"/>
      <inkml:brushProperty name="height" value="0.035" units="cm"/>
      <inkml:brushProperty name="color" value="#E71224"/>
    </inkml:brush>
  </inkml:definitions>
  <inkml:trace contextRef="#ctx0" brushRef="#br0">0 215 10565,'477'-31'5774,"-1"32"-393,-191 1 162,-284-2-5439,-1 1 0,1-1 0,0 0 1,0 0-1,0 0 0,0 0 0,0 1 0,0-1 0,0-1 0,0 1 0,0 0 0,0 0 0,0 0 1,-1 0-1,1-1 0,0 1 0,0 0 0,0-1 0,0 1 0,0-1 0,-1 1 0,1-1 0,0 1 1,0-1-1,-1 1 0,1-1 0,0 0 0,-1 1 0,1-1 0,-1 0 0,1 0 0,-1 0 0,1 1 1,-1-1-1,0 0 0,1 0 0,-1 0 0,0 0 0,1 0 0,-1 0 0,0 0 0,0 0 0,0 1 1,0-1-1,0 0 0,0 0 0,0 0 0,0 0 0,-1 0 0,1 0 0,0 0 0,-1-1 0,1-11-162,0 9-97,2-83 337,3 49-4697,0 30 548,11 1-1780</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46.994"/>
    </inkml:context>
    <inkml:brush xml:id="br0">
      <inkml:brushProperty name="width" value="0.035" units="cm"/>
      <inkml:brushProperty name="height" value="0.035" units="cm"/>
    </inkml:brush>
  </inkml:definitions>
  <inkml:trace contextRef="#ctx0" brushRef="#br0">8 1 12470,'0'0'15031,"84"104"-13879,-84-31-271,0-4-337,-10 7-176,-19-4-320,12-2-16,3-1-32,7-12-560,-4-12-785,8-8-1440,3-14-4098</inkml:trace>
</inkml:ink>
</file>

<file path=ppt/ink/ink2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07.655"/>
    </inkml:context>
    <inkml:brush xml:id="br0">
      <inkml:brushProperty name="width" value="0.035" units="cm"/>
      <inkml:brushProperty name="height" value="0.035" units="cm"/>
      <inkml:brushProperty name="color" value="#E71224"/>
    </inkml:brush>
  </inkml:definitions>
  <inkml:trace contextRef="#ctx0" brushRef="#br0">273 212 17304,'0'0'11837,"-8"-17"-11391,6 12-412,-19-39 74,11 33-69,9 11-37,1 0-1,-1 0 1,1 1 0,0-1-1,-1 0 1,1 0-1,0 1 1,0-1-1,-1 0 1,1 1-1,0-1 1,0 1-1,-1-1 1,1 0-1,0 1 1,0-1-1,0 1 1,0-1 0,-1 0-1,1 1 1,0-1-1,0 1 1,0-1-1,0 1 1,0-1-1,0 1 1,0-1-1,0 0 1,1 1-1,-1-1 1,0 1-1,0 0 1,4 881 1009,-4-876-1012,0 8-23,0-1 1,-1 1-1,0-1 0,-1 1 0,-5 16 1,7-28 19,-1 0 1,0 1 0,0-1 0,0 0 0,0 0-1,0 0 1,0 0 0,0 0 0,-1 0 0,1-1-1,-1 1 1,1 0 0,-1-1 0,0 1-1,1-1 1,-1 1 0,0-1 0,0 0 0,0 0-1,0 0 1,-1 0 0,1 0 0,0-1-1,0 1 1,0 0 0,-1-1 0,1 0 0,0 1-1,0-1 1,-1 0 0,1 0 0,0-1 0,-1 1-1,1 0 1,0-1 0,0 1 0,-1-1-1,1 0 1,-3-1 0,0 0-1,-1-1 0,1 0 0,-1 0 0,1-1 0,0 0 0,1 0 0,-1 0 0,1 0 0,-1-1 0,1 1 0,0-1 0,1 0 1,-1 0-1,1-1 0,-3-5 0,-3-8-17,1-1 0,0 1 0,-6-29 0,2-9 1,4-1-1,1-1 1,4 1-1,1-1 1,13-104 0,-7 130 8,3-1 1,0 1 0,3 0 0,0 1-1,2 0 1,24-46 0,-24 55-1,1 1 0,1 0 0,1 1 0,1 1 0,1 0 1,1 1-1,0 1 0,1 1 0,25-18 0,-34 29-3,0 0 1,-1 1-1,2 0 0,-1 1 0,0 0 1,1 0-1,0 1 0,0 1 0,0 0 0,0 0 1,0 1-1,1 0 0,-1 1 0,11 2 1,-18-2 9,0 1 0,0 0 0,0 0 0,-1 1 1,1-1-1,0 1 0,-1 0 0,1 0 0,-1 0 1,0 1-1,0-1 0,0 1 0,0-1 0,0 1 0,0 0 1,-1 0-1,0 1 0,1-1 0,-1 0 0,0 1 1,0-1-1,-1 1 0,1 0 0,-1-1 0,0 1 0,0 0 1,1 7-1,2 12-7,-1 1 0,-1-1-1,-1 37 1,-1-45 6,-1 9 3,0-1 0,-1 1 0,-2-1 0,0 0 0,-2 0 0,0 0 1,-1-1-1,-14 28 0,13-35-6,1-1 1,-2 0 0,0 0 0,-1-1 0,0 0-1,-1-1 1,0 0 0,-1-1 0,0 0-1,-1-1 1,0 0 0,-29 15 0,26-18-54,-1-1 0,0 0 0,0-2 0,0 0 0,-1 0 0,1-2 0,-33 1 1,-18-2-4395,47-1 1246,79 0-3871,24 0-6216</inkml:trace>
</inkml:ink>
</file>

<file path=ppt/ink/ink2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08.803"/>
    </inkml:context>
    <inkml:brush xml:id="br0">
      <inkml:brushProperty name="width" value="0.035" units="cm"/>
      <inkml:brushProperty name="height" value="0.035" units="cm"/>
      <inkml:brushProperty name="color" value="#E71224"/>
    </inkml:brush>
  </inkml:definitions>
  <inkml:trace contextRef="#ctx0" brushRef="#br0">124 332 9524,'0'0'13388,"-6"-18"-11873,-20-54-341,20 49 1120,6 29-2187,0 646 160,-1-652-272,1 0 1,0 0-1,0 0 1,0 1-1,0-1 1,0 0-1,-1 0 1,1 0-1,0 0 1,0 0-1,0 0 1,0 1-1,-1-1 1,1 0-1,0 0 1,0 0-1,-1 0 1,1 0-1,0 0 1,0 0-1,0 0 0,-1 0 1,1 0-1,0 0 1,0 0-1,0 0 1,-1 0-1,1 0 1,0 0-1,0 0 1,-1 0-1,1 0 1,0 0-1,0 0 1,0-1-1,-1 1 1,1 0-1,0 0 1,0 0-1,0 0 1,0 0-1,-1 0 1,1-1-1,0 1 0,0 0 1,0 0-1,0 0 1,0-1-1,0 1 1,-1 0-1,1 0 1,0 0-1,0-1 1,-12-13-5,5-5 7,1 0 0,0-1 1,1 0-1,2 0 0,-3-29 1,4-110 16,2 99-10,1 32-1,1 0 0,0 0 1,3 0-1,0 0 0,1 1 0,2 0 0,11-27 0,-11 36 1,1-1-1,1 1 0,0 0 0,2 1 1,0 0-1,1 1 0,0 0 0,1 1 1,1 1-1,21-16 0,-27 23-3,0 2 0,0-1 0,0 1 0,1 1 1,0-1-1,0 2 0,0-1 0,0 2 0,1-1 0,-1 1 0,1 1 0,16-1 0,-21 2-2,0 0 0,0 1 0,0-1 0,0 1-1,-1 0 1,1 1 0,0 0 0,-1 0 0,1 0 0,-1 0 0,0 1-1,1 0 1,-1 0 0,-1 0 0,1 1 0,0-1 0,-1 1 0,0 0 0,0 1-1,0-1 1,0 1 0,-1 0 0,4 6 0,0 6 3,0 2 0,-2-1-1,0 1 1,-1-1 0,0 1 0,-2 1 0,-1-1 0,0 0-1,-2 26 1,1-31-1,-1-2 0,1 1 0,-2-1 0,0 0 0,0 0 1,-1 0-1,0 0 0,-1 0 0,-1-1 0,0 1 1,0-1-1,-1-1 0,0 1 0,-1-1 0,0 0 0,-12 12 1,7-10-8,0-1 0,-1 0 0,-1 0 0,1-1 0,-2-1 1,1-1-1,-1 0 0,-1 0 0,1-2 0,-30 9 0,8-7-19,-42 5 1,51-10 35,0 2 1,0 0 0,-42 15 0,70-20-2,0 0 0,0 1 0,0-1 1,0 0-1,0 0 0,0 0 0,0 0 1,0 0-1,1 0 0,-1 0 0,0 0 1,0 0-1,0 0 0,0 0 0,0 0 1,0 0-1,0 0 0,0 0 0,0 1 0,0-1 1,0 0-1,0 0 0,0 0 0,0 0 1,0 0-1,0 0 0,0 0 0,0 0 1,0 0-1,0 0 0,0 1 0,0-1 1,0 0-1,0 0 0,0 0 0,0 0 1,0 0-1,0 0 0,0 0 0,0 0 1,0 0-1,0 0 0,0 1 0,0-1 1,0 0-1,0 0 0,0 0 0,0 0 1,0 0-1,0 0 0,-1 0 0,1 0 1,0 0-1,0 0 0,0 0 0,16 3 86,23-1-117,97-3 183,-86-2-77,-1 3 0,0 1-1,64 11 1,-102-10-405,0 1 0,0 0 1,0 1-1,0 0 0,-1 0 0,1 1 0,-1 0 0,0 1 0,16 13 0,-21-15-13,0 2 0,0-1 0,-1 0 0,1 1 0,-1 0 0,-1 0 0,1 0 0,-1 0 0,0 1 0,0-1 0,-1 1 0,0 0 0,0 0 0,-1 0 0,1 0 0,-1 10 0,0 4-5405</inkml:trace>
</inkml:ink>
</file>

<file path=ppt/ink/ink2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09.179"/>
    </inkml:context>
    <inkml:brush xml:id="br0">
      <inkml:brushProperty name="width" value="0.035" units="cm"/>
      <inkml:brushProperty name="height" value="0.035" units="cm"/>
      <inkml:brushProperty name="color" value="#E71224"/>
    </inkml:brush>
  </inkml:definitions>
  <inkml:trace contextRef="#ctx0" brushRef="#br0">289 1 11797,'0'0'14343,"73"37"-13383,-55 55-111,-11 22-161,-7 0-320,0-1-272,-7-18-32,-25-13-64,-17-12-128,-14-14-464,-14-18-1297,-4-12-2065,4-17-4882</inkml:trace>
</inkml:ink>
</file>

<file path=ppt/ink/ink2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09.656"/>
    </inkml:context>
    <inkml:brush xml:id="br0">
      <inkml:brushProperty name="width" value="0.035" units="cm"/>
      <inkml:brushProperty name="height" value="0.035" units="cm"/>
      <inkml:brushProperty name="color" value="#E71224"/>
    </inkml:brush>
  </inkml:definitions>
  <inkml:trace contextRef="#ctx0" brushRef="#br0">72 0 11013,'0'0'10480,"-10"16"-9240,5-7-1057,-2 1-7,0 0-1,1 1 0,0 0 0,1 1 0,0-1 0,1 1 0,0 0 0,1 0 0,-3 23 0,2 19 729,7 94-1,0-121-742,1 0 0,1 0 1,1-1-1,1 0 1,16 37-1,-4-22-177,3 0 1,1-1-1,2-2 1,2 0 0,1-2-1,2-1 1,1-1-1,2-2 1,1-1-1,2-2 1,0-1-1,2-2 1,1-2-1,82 38 1,-114-59-490,0-1 1,0 0-1,0 0 1,0-1 0,0 0-1,12 1 1,21-5-4868,-5-5-1602</inkml:trace>
</inkml:ink>
</file>

<file path=ppt/ink/ink2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10.081"/>
    </inkml:context>
    <inkml:brush xml:id="br0">
      <inkml:brushProperty name="width" value="0.035" units="cm"/>
      <inkml:brushProperty name="height" value="0.035" units="cm"/>
      <inkml:brushProperty name="color" value="#E71224"/>
    </inkml:brush>
  </inkml:definitions>
  <inkml:trace contextRef="#ctx0" brushRef="#br0">1 260 13286,'0'0'5336,"9"-33"-3394,34-103-408,-40 130-1441,-1 0 1,1 1-1,0-1 1,1 1-1,0 0 0,-1 0 1,2 0-1,-1 1 1,0-1-1,1 1 0,0 0 1,0 1-1,0-1 0,0 1 1,1 0-1,0 0 1,-1 0-1,1 1 0,0 0 1,0 0-1,0 1 0,0-1 1,0 1-1,1 1 1,-1-1-1,11 1 0,-14 0-74,0 0-1,0 0 1,0 0-1,0 0 0,0 1 1,-1-1-1,1 1 1,0 0-1,0 0 0,-1 0 1,1 0-1,0 0 1,-1 1-1,1-1 1,-1 1-1,0-1 0,1 1 1,-1 0-1,0 0 1,0 0-1,0 0 0,0 0 1,0 1-1,-1-1 1,1 1-1,-1-1 1,0 1-1,1-1 0,-1 1 1,0 0-1,-1-1 1,1 1-1,0 4 0,2 11 7,-1-1 0,-1 1-1,-1-1 1,-3 28-1,2-20 57,-4 10-27,-1 0-1,-1 0 1,-2-1-1,-2 0 1,0 0-1,-26 48 1,-10 30-42,42-97-13,1-1 1,0 1-1,0-1 1,2 1 0,-2 21-1,4-34 2,0 0-1,-1-1 1,1 1-1,1 0 1,-1 0-1,0 0 1,0 0-1,1 0 1,-1-1-1,1 1 1,0 0-1,-1 0 1,1-1-1,0 1 1,0 0-1,0-1 1,0 1-1,0-1 1,0 1-1,1-1 1,-1 0-1,0 1 1,1-1-1,-1 0 1,1 0-1,0 0 1,-1 0-1,1 0 1,3 1-1,3 0 30,1 0 1,-1 0-1,0-1 0,1-1 0,12 1 1,-7-1 36,37 1 179,0-1-1,0-4 1,0-1-1,97-24 1,-22-10-197,-76 21-360,1 3 1,0 2-1,62-8 1,-73 21-1952,-39 0 2128,0 0 0,-1 0 0,1 0 0,-1 0 0,1 0 1,-1 0-1,1 0 0,0 1 0,-1-1 0,1 0 0,-1 0 1,1 0-1,-1 1 0,1-1 0,-1 0 0,1 1 1,-1-1-1,0 0 0,1 1 0,-1-1 0,1 1 0,-1-1 1,0 1-1,1-1 0,-1 1 0,0-1 0,0 1 0,1-1 1,-1 1-1,0-1 0,0 1 0,0-1 0,0 1 0,0 0 1,1-1-1,-1 2 0,1 46-8939</inkml:trace>
</inkml:ink>
</file>

<file path=ppt/ink/ink2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10.462"/>
    </inkml:context>
    <inkml:brush xml:id="br0">
      <inkml:brushProperty name="width" value="0.035" units="cm"/>
      <inkml:brushProperty name="height" value="0.035" units="cm"/>
      <inkml:brushProperty name="color" value="#E71224"/>
    </inkml:brush>
  </inkml:definitions>
  <inkml:trace contextRef="#ctx0" brushRef="#br0">2325 26 14935,'0'0'5442,"31"-4"-3307,91-13-900,-247 13 1395,-574 49-2142,327-13-314,-908-2 2571,1279-30-2633,1-2-85,0 1-270,6 9-2155,78 52-5961,-23-20-575</inkml:trace>
</inkml:ink>
</file>

<file path=ppt/ink/ink2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11.311"/>
    </inkml:context>
    <inkml:brush xml:id="br0">
      <inkml:brushProperty name="width" value="0.035" units="cm"/>
      <inkml:brushProperty name="height" value="0.035" units="cm"/>
      <inkml:brushProperty name="color" value="#E71224"/>
    </inkml:brush>
  </inkml:definitions>
  <inkml:trace contextRef="#ctx0" brushRef="#br0">0 140 13542,'0'0'7964,"0"-28"-6014,0-71 486,0 86-1030,0 16-178,0 69-295,0-25-651,5 231 810,0-207-852,27 136 0,39 114-766,-70-316 320,0 1-1,0-1 0,0 0 0,1 0 1,0 0-1,0 0 0,1 0 0,-1-1 0,1 1 1,3 4-1,-3-7-308,-1 0 0,1 0 0,-1 0 1,1 0-1,0-1 0,0 1 0,0-1 0,0 0 1,0 0-1,0 0 0,0 0 0,0 0 0,0-1 0,0 1 1,1-1-1,-1 0 0,5 0 0,29 0-7366</inkml:trace>
</inkml:ink>
</file>

<file path=ppt/ink/ink2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12.029"/>
    </inkml:context>
    <inkml:brush xml:id="br0">
      <inkml:brushProperty name="width" value="0.035" units="cm"/>
      <inkml:brushProperty name="height" value="0.035" units="cm"/>
      <inkml:brushProperty name="color" value="#E71224"/>
    </inkml:brush>
  </inkml:definitions>
  <inkml:trace contextRef="#ctx0" brushRef="#br0">64 181 13126,'0'0'11669,"-8"9"-11170,1-1-393,1 0 0,0 1-1,1 0 1,0 0 0,1 0 0,-1 0-1,2 1 1,-1-1 0,2 1-1,-1 0 1,1 0 0,1 0 0,0 0-1,0 0 1,1 16 0,0-19-86,0 0 1,0 1 0,0-1-1,1 0 1,1 0 0,-1 0 0,1 0-1,0 0 1,0 0 0,7 12-1,-6-16-21,-1 1 0,1-1-1,1 0 1,-1 0-1,0 0 1,1 0 0,0 0-1,-1-1 1,1 1 0,0-1-1,0 0 1,1-1-1,-1 1 1,0-1 0,1 1-1,-1-1 1,9 1-1,-3 0-13,0-1 0,1 0 0,-1 0-1,0-1 1,1 0 0,-1 0-1,0-1 1,0-1 0,14-3 0,-20 3 6,0 1 0,0-1 0,-1 0 0,1-1 1,0 1-1,-1 0 0,0-1 0,1 0 0,-1 0 1,0 0-1,0 0 0,-1 0 0,1-1 0,-1 1 1,0-1-1,0 0 0,0 1 0,0-1 0,0 0 1,-1 0-1,0 0 0,0-1 0,0 1 1,0 0-1,0-6 0,1-6-19,-1 1 0,0-1 1,-1 0-1,-1 1 0,0-1 0,-1 1 0,-7-25 1,6 30 22,-1 0 0,0 1 0,-1-1 0,0 1 0,0 0 0,-1 0 1,-1 1-1,1 0 0,-1 0 0,0 0 0,-1 1 0,-9-7 0,7 7-5,0 0 0,0 1 0,-18-7 0,-17-12 0,35 16-63,15 7 41,-2 2 11,329-55 13,-295 52 10,50 1 0,-45 3 1067,-42 2-1065,-1 1 1,0-1-1,1 0 1,-1 1-1,0-1 1,-1 0-1,1 0 1,-1 1-1,1-1 1,-1 0-1,0 0 0,0-1 1,0 1-1,-1 0 1,-2 3-1,-9 10 2,-2 7-9,1 1-1,1 1 0,1 0 0,1 0 1,1 1-1,1 1 0,2 0 1,0 0-1,2 1 0,1 0 1,2 0-1,-1 52 0,4-73-20,-1-1-1,2 1 0,-1 0 0,1 0 1,0-1-1,0 1 0,1 0 0,0-1 1,0 1-1,1-1 0,0 0 1,0 0-1,0 0 0,1 0 0,-1-1 1,2 1-1,-1-1 0,0 0 1,1 0-1,0 0 0,0-1 0,1 0 1,-1 0-1,1 0 0,0-1 1,0 1-1,0-1 0,0-1 0,0 1 1,1-1-1,-1 0 0,1-1 1,10 2-1,-8-2 17,0 1 0,0-2 0,1 1 0,-1-1 0,0-1 0,1 0 1,14-3-1,-20 3 31,0 0 0,0-1 0,0 0 0,0 1 0,0-2 0,-1 1 1,1 0-1,-1-1 0,1 1 0,-1-1 0,0 0 0,0 0 0,0-1 0,-1 1 1,1 0-1,-1-1 0,1 0 0,1-5 0,2-5 165,-1 0 0,-1 0 1,0-1-1,-1 0 0,-1 0 0,0 0 0,-1-16 1,-1-6 186,-8-65 1,6 87-331,-1 0 1,-1 0-1,-1 0 0,0 1 1,0 0-1,-2 0 0,0 0 1,-16-24-1,18 30-42,-1 1 1,0 0-1,0 0 0,0 1 1,-1 0-1,0 0 0,0 0 0,0 1 1,-1 0-1,0 1 0,0-1 1,0 2-1,0-1 0,-1 1 1,1 0-1,-14-2 0,10 3-65,0 0 0,0 1 0,0 1-1,0 0 1,-1 1 0,-19 3 0,29-3-113,0-1 0,0 1-1,1 0 1,-1 0 0,0 1 0,0-1 0,1 0 0,-1 1 0,1 0-1,-1 0 1,1-1 0,0 1 0,0 1 0,0-1 0,0 0-1,0 0 1,0 1 0,0-1 0,1 1 0,-1 0 0,1-1 0,0 1-1,0 0 1,0 0 0,0 0 0,0 0 0,1 0 0,0 0 0,-1 0-1,1 0 1,0 5 0,6 30-6241,20 2-5798</inkml:trace>
</inkml:ink>
</file>

<file path=ppt/ink/ink2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12.373"/>
    </inkml:context>
    <inkml:brush xml:id="br0">
      <inkml:brushProperty name="width" value="0.035" units="cm"/>
      <inkml:brushProperty name="height" value="0.035" units="cm"/>
      <inkml:brushProperty name="color" value="#E71224"/>
    </inkml:brush>
  </inkml:definitions>
  <inkml:trace contextRef="#ctx0" brushRef="#br0">310 1 11909,'0'0'14503,"2"5"-13841,10 23-403,-1 1 0,-1 1 1,-1-1-1,-2 2 0,5 46 1,1 157 275,-11-166-546,0-12 56,-2 1 0,-14 98 0,11-138-116,-1 0 0,0 0-1,-1 0 1,-1-1 0,-1 0-1,-1 0 1,0-1-1,0 0 1,-2 0 0,0-1-1,0 0 1,-2-1 0,-14 15-1,8-13-645,0-1 0,0 0-1,-2-1 1,1-2 0,-2 0 0,-32 13-1,-34 4-5263</inkml:trace>
</inkml:ink>
</file>

<file path=ppt/ink/ink2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12.763"/>
    </inkml:context>
    <inkml:brush xml:id="br0">
      <inkml:brushProperty name="width" value="0.035" units="cm"/>
      <inkml:brushProperty name="height" value="0.035" units="cm"/>
      <inkml:brushProperty name="color" value="#E71224"/>
    </inkml:brush>
  </inkml:definitions>
  <inkml:trace contextRef="#ctx0" brushRef="#br0">517 5 16071,'0'0'4704,"-30"-2"-3143,-100-1-350,122 3-1116,1 1 0,-1-1 0,0 1 0,0 1 1,0 0-1,1 0 0,-1 0 0,1 1 0,-1 0 0,1 0 0,0 1 1,0 0-1,1 1 0,-1-1 0,1 1 0,0 0 0,0 1 1,-7 7-1,6-5-22,-15 15 94,1 2 1,1 0-1,2 1 1,0 1-1,2 1 1,1 0-1,1 1 1,2 1-1,1 0 0,1 1 1,1-1-1,2 2 1,1-1-1,2 1 1,1 0-1,1 0 1,6 64-1,-2-76-148,1 0-1,1 0 0,1-1 0,0 1 1,2-1-1,0-1 0,1 1 0,1-1 1,17 26-1,-10-22-2,1 0-1,1 0 1,1-2-1,0 0 1,2-2-1,31 23 1,-16-17-142,2-1-1,0-3 1,1 0-1,1-3 1,0-1 0,2-2-1,-1-2 1,78 12 0,-48-16-1450,98 1-1,-127-11-1345,75-10 1,-82 4-1433,50-19 0</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47.377"/>
    </inkml:context>
    <inkml:brush xml:id="br0">
      <inkml:brushProperty name="width" value="0.035" units="cm"/>
      <inkml:brushProperty name="height" value="0.035" units="cm"/>
    </inkml:brush>
  </inkml:definitions>
  <inkml:trace contextRef="#ctx0" brushRef="#br0">117 192 11813,'0'0'12753,"-15"-6"-12078,-48-13-406,61 19-264,1-1-1,0 1 0,-1 0 0,1 1 1,0-1-1,-1 0 0,1 0 0,0 0 1,-1 1-1,1-1 0,0 1 1,0-1-1,0 1 0,-1-1 0,1 1 1,0 0-1,0 0 0,0-1 0,0 1 1,0 0-1,0 0 0,0 0 0,0 0 1,1 0-1,-1 0 0,0 0 1,1 1-1,-1-1 0,0 0 0,1 0 1,-1 0-1,1 1 0,0-1 0,-1 3 1,-2 46 9,3-42-18,0-6 0,0 1 0,1-1 0,-1 1 0,1-1 0,-1 0 0,1 1-1,0-1 1,0 0 0,0 1 0,0-1 0,0 0 0,0 0 0,1 0-1,-1 0 1,1 0 0,-1 0 0,1-1 0,2 3 0,1 0-58,1 0 0,-1-1 0,0 0 1,1 0-1,0 0 0,0-1 0,6 2 1,6 1-186,-1-1 0,1-1 1,-1-1-1,26 0 0,-37-1 237,1-1 0,-1 0-1,1-1 1,-1 1 0,1-1 0,-1-1-1,9-2 1,-12 3 11,-1-1 0,0 0 0,1 1 0,-1-1 0,0 0 0,0 0 0,0 0 0,-1-1 0,1 1 0,0 0 1,-1-1-1,1 1 0,-1-1 0,0 1 0,0-1 0,0 0 0,0 1 0,-1-1 0,1-3 0,4-17-1,-2 0 0,0-1 1,-2 1-1,-2-31 0,1 18-1,0 31 40,1 1 0,-1 0-1,-1-1 1,1 1 0,-1 0 0,1-1 0,-1 1 0,-1 0-1,1 0 1,0 0 0,-1-1 0,0 2 0,0-1 0,0 0-1,-1 0 1,1 1 0,-6-7 0,19 9 705,13 3-718,0 1-1,0 1 0,-1 1 1,1 1-1,-1 1 0,-1 1 1,35 18-1,-52-24-25,0 1-1,-1-1 1,0 1 0,0 0 0,0 1-1,0-1 1,0 1 0,-1 0 0,1 0-1,-1 0 1,0 0 0,0 0-1,-1 1 1,1-1 0,-1 1 0,0 0-1,0-1 1,0 1 0,-1 0-1,0 0 1,0 0 0,0 1 0,-1-1-1,1 0 1,-1 0 0,0 0 0,-1 0-1,1 0 1,-3 9 0,-2 10-1,-1-1 0,-1 1 0,-1-1 0,-20 39 0,22-51-21,1 1 0,0 1 0,1-1 0,0 1 1,0 0-1,2 0 0,-1 0 0,2 0 1,0 0-1,0 0 0,2 14 0,0-24 14,0-1 1,0 1-1,0-1 0,0 1 0,0-1 1,0 0-1,1 1 0,-1-1 0,1 0 1,-1 0-1,1 0 0,0 0 0,0 0 0,0 0 1,0-1-1,0 1 0,1 0 0,-1-1 1,0 0-1,1 0 0,-1 0 0,1 0 1,-1 0-1,1 0 0,0 0 0,4 0 0,8 2 36,0-1-1,0-1 0,21 0 0,-31-1 32,-1 0-1,1-1 1,0 1 0,-1-1-1,1 0 1,-1 0 0,1-1-1,-1 0 1,1 1 0,-1-1 0,0-1-1,0 1 1,0-1 0,0 1-1,0-1 1,-1 0 0,4-4 0,-1 0 65,0-1 1,0 0-1,-1 0 1,0 0 0,-1 0-1,0-1 1,0 1-1,2-11 1,2-10 104,-1-1-1,-2 0 1,-1 0 0,0-43-1,-3 51-205,-1 0-1,-1-1 0,-1 1 1,-7-34-1,7 49-26,0 0 1,-1 0-1,1 1 1,-2-1-1,1 1 1,0 0-1,-1 0 1,0 0-1,-1 0 1,1 1 0,-1 0-1,0 0 1,-1 0-1,1 0 1,-1 1-1,0 0 1,0 0-1,-7-3 1,-1 1-115,-1 1-1,1 0 1,-1 1 0,0 1 0,0 0 0,0 1 0,-20 0 0,6 1-1446,1 2 0,-54 8-1,16 12-4461</inkml:trace>
</inkml:ink>
</file>

<file path=ppt/ink/ink2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13.232"/>
    </inkml:context>
    <inkml:brush xml:id="br0">
      <inkml:brushProperty name="width" value="0.035" units="cm"/>
      <inkml:brushProperty name="height" value="0.035" units="cm"/>
      <inkml:brushProperty name="color" value="#E71224"/>
    </inkml:brush>
  </inkml:definitions>
  <inkml:trace contextRef="#ctx0" brushRef="#br0">43 54 8948,'0'0'9957,"19"-10"-8765,63-27-245,-81 36-917,0 0 0,0 1 0,1-1 1,-1 0-1,1 1 0,-1-1 0,1 1 0,-1 0 0,0-1 0,1 1 0,-1 0 0,1 0 0,0 0 0,-1 0 0,1 0 0,-1 0 0,1 1 0,-1-1 1,0 0-1,1 1 0,-1-1 0,1 1 0,-1-1 0,0 1 0,1 0 0,-1 0 0,2 1 0,-1 0-1,-1 0-1,0 1 1,0-1-1,0 0 1,0 1-1,-1-1 0,1 1 1,-1-1-1,1 1 1,-1-1-1,0 4 1,1 1 52,1 7 1,-1 1 0,0 0 0,-1-1 0,-1 1 0,0-1 0,-1 1 0,0-1 0,-1 0 0,-1 0 0,0 0 0,-1 0 0,-1-1 0,0 1 0,-9 13 0,-37 47 206,39-58-267,0 1 1,1 1-1,0 0 0,2 1 1,0 0-1,1 0 0,-7 24 1,16-42-18,-1 0 0,1 0 0,0 0 1,-1 0-1,1 0 0,0 1 1,0-1-1,0 0 0,0 0 0,0 0 1,0 0-1,0 0 0,0 0 0,1 0 1,-1 0-1,0 0 0,1 0 1,-1 0-1,0 0 0,1 0 0,0 0 1,-1 0-1,1 0 0,-1 0 0,1 0 1,0 0-1,0 0 0,-1-1 0,1 1 1,0 0-1,0-1 0,0 1 1,0-1-1,2 2 0,2-1 37,0 0 1,0 0-1,1 0 0,-1-1 0,1 1 0,6-2 1,0 2 5,37-2 56,-1-1-1,1-3 1,0-1-1,-1-3 1,-1-2-1,76-28 1,-61 17-352,59-20-1673,-1 5-3783,-34 18-1535</inkml:trace>
</inkml:ink>
</file>

<file path=ppt/ink/ink2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13.971"/>
    </inkml:context>
    <inkml:brush xml:id="br0">
      <inkml:brushProperty name="width" value="0.035" units="cm"/>
      <inkml:brushProperty name="height" value="0.035" units="cm"/>
      <inkml:brushProperty name="color" value="#E71224"/>
    </inkml:brush>
  </inkml:definitions>
  <inkml:trace contextRef="#ctx0" brushRef="#br0">67 29 8500,'0'0'8433,"0"-17"-845,-22 12-10064,-23-2-2665</inkml:trace>
</inkml:ink>
</file>

<file path=ppt/ink/ink2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14.680"/>
    </inkml:context>
    <inkml:brush xml:id="br0">
      <inkml:brushProperty name="width" value="0.035" units="cm"/>
      <inkml:brushProperty name="height" value="0.035" units="cm"/>
      <inkml:brushProperty name="color" value="#E71224"/>
    </inkml:brush>
  </inkml:definitions>
  <inkml:trace contextRef="#ctx0" brushRef="#br0">479 1 11605,'0'0'14151,"-8"0"-13188,-275 0 1061,96 0-4835</inkml:trace>
</inkml:ink>
</file>

<file path=ppt/ink/ink2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15.016"/>
    </inkml:context>
    <inkml:brush xml:id="br0">
      <inkml:brushProperty name="width" value="0.035" units="cm"/>
      <inkml:brushProperty name="height" value="0.035" units="cm"/>
      <inkml:brushProperty name="color" value="#E71224"/>
    </inkml:brush>
  </inkml:definitions>
  <inkml:trace contextRef="#ctx0" brushRef="#br0">815 0 12198,'0'0'7363,"-232"76"-5506,127-54-737,-4-9-655,7-4-321,18-9-144,14 0-609,13 0-2896,1 0-4291</inkml:trace>
</inkml:ink>
</file>

<file path=ppt/ink/ink2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15.375"/>
    </inkml:context>
    <inkml:brush xml:id="br0">
      <inkml:brushProperty name="width" value="0.035" units="cm"/>
      <inkml:brushProperty name="height" value="0.035" units="cm"/>
      <inkml:brushProperty name="color" value="#E71224"/>
    </inkml:brush>
  </inkml:definitions>
  <inkml:trace contextRef="#ctx0" brushRef="#br0">608 1 7684,'0'0'8745,"7"0"-5650,-15 0 29,-120 0-1746,-202 27 0,273-20-1154,-28 6 43,85-13-268,0 0 1,0 0 0,0 0 0,-1 0 0,1-1 0,0 1 0,0 0 0,0 0 0,-1 0 0,1 0 0,0 0 0,0 0 0,0 0 0,0 0-1,-1 0 1,1 0 0,0 0 0,0 0 0,0 0 0,-1 1 0,1-1 0,0 0 0,0 0 0,0 0 0,0 0 0,-1 0 0,1 0 0,0 0 0,0 0-1,0 0 1,0 1 0,0-1 0,0 0 0,-1 0 0,1 0 0,0 0 0,0 0 0,0 1 0,0-1 0,0 0 0,0 0 0,0 0 0,0 1 0,0-1-1,0 0 1,0 0 0,0 0 0,0 0 0,0 1 0,0-1 0,0 0 0,0 0 0,0 0 0,0 1 0,0-1 0,0 0 0,0 0 0,0 0-1,0 0 1,0 1 0,0-1 0,1 0 0,15 4-257,217-1-5985,-162-3 2114,33 0-5180</inkml:trace>
</inkml:ink>
</file>

<file path=ppt/ink/ink2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15.992"/>
    </inkml:context>
    <inkml:brush xml:id="br0">
      <inkml:brushProperty name="width" value="0.035" units="cm"/>
      <inkml:brushProperty name="height" value="0.035" units="cm"/>
      <inkml:brushProperty name="color" value="#E71224"/>
    </inkml:brush>
  </inkml:definitions>
  <inkml:trace contextRef="#ctx0" brushRef="#br0">43 46 3169,'0'0'19972,"-3"-9"-18491,-12-27-224,12 37 1953,0 10-2686,-1 16-750,-10 458 1384,14-388-1164,0-68 158,8 57 0,7-30-2531,-12-49 714,0 0 1,1 0-1,0-1 0,0 1 0,6 7 0</inkml:trace>
</inkml:ink>
</file>

<file path=ppt/ink/ink2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16.336"/>
    </inkml:context>
    <inkml:brush xml:id="br0">
      <inkml:brushProperty name="width" value="0.035" units="cm"/>
      <inkml:brushProperty name="height" value="0.035" units="cm"/>
      <inkml:brushProperty name="color" value="#E71224"/>
    </inkml:brush>
  </inkml:definitions>
  <inkml:trace contextRef="#ctx0" brushRef="#br0">60 26 12886,'0'0'15415,"-28"-26"-15303,14 26-112,7 0 0,0 0-176,4 7-961,3 9-1904,0-1-3314</inkml:trace>
</inkml:ink>
</file>

<file path=ppt/ink/ink2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1:33:16.901"/>
    </inkml:context>
    <inkml:brush xml:id="br0">
      <inkml:brushProperty name="width" value="0.035" units="cm"/>
      <inkml:brushProperty name="height" value="0.035" units="cm"/>
      <inkml:brushProperty name="color" value="#E71224"/>
    </inkml:brush>
  </inkml:definitions>
  <inkml:trace contextRef="#ctx0" brushRef="#br0">0 70 15591,'0'-63'9415,"4"56"-7438,-4 7-1950,1 0-1,-1 0 0,0 0 0,1 0 1,-1 0-1,0 1 0,1-1 0,-1 0 1,0 0-1,0 0 0,1 0 1,-1 0-1,0 1 0,1-1 0,-1 0 1,0 0-1,0 0 0,1 1 0,-1-1 1,0 0-1,0 0 0,0 1 1,1-1-1,-1 0 0,0 1 0,0-1 1,0 0-1,0 0 0,0 1 0,0-1 1,0 0-1,0 1 0,0-1 1,1 0-1,-1 1 0,0-1 0,-1 0 1,1 1-1,0 0 0,19 98 347,-14-66-275,1 0-1,1-1 1,22 59-1,-25-82-140,0 0-1,1-1 0,0 0 1,0 0-1,1 0 0,0 0 1,0-1-1,1 0 0,-1 0 1,2-1-1,-1 1 0,1-2 1,0 1-1,0-1 0,0 0 1,1-1-1,0 0 0,9 3 0,-9-4-48,-1-1 0,0 1 0,1-2-1,0 1 1,-1-1 0,1-1-1,0 1 1,0-1 0,-1-1-1,1 0 1,16-3 0,-20 2 93,1 0 0,-1-1 0,0 1 0,0-1 0,0 0 1,0 0-1,-1-1 0,1 1 0,-1-1 0,0 0 0,0 0 1,0 0-1,0-1 0,-1 0 0,0 1 0,0-1 0,0 0 0,3-9 1,0-1 69,-1-1 1,-1 1 0,0-1 0,1-19 0,3-13 2042,-64 247-1927,47-136-202,2 0 1,2 95 0,5-150-137,0 1 0,1-1 1,0 1-1,0-1 0,1 1 0,0-1 1,0 0-1,1 0 0,0 0 1,0 0-1,9 14 0,-8-18-306,-1 0 0,0 0 1,1 0-1,0-1 0,0 0 0,0 1 0,1-1 0,-1-1 0,1 1 1,-1-1-1,1 1 0,0-1 0,0-1 0,0 1 0,0-1 1,0 0-1,0 0 0,1 0 0,-1-1 0,10 0 0,-7 0 128,-1-1 0,1 0 0,0-1 0,-1 1 0,1-2 0,-1 1 0,0-1-1,0 0 1,0 0 0,0-1 0,0 0 0,-1 0 0,0-1 0,1 0 0,-2 0 0,8-7 0,5-9 357,0 0 1,-1-2 0,17-30-1,-6 8-162,-3-2-1,34-88 0,-47 100 776,10-53 1,-17 61 1488,-1-1 1,0-41-1,-5 66 1215,-6 6-2298,5 0-934,0 0 0,0 0 1,0 1-1,1-1 1,-1 1-1,1-1 0,0 1 1,0 0-1,0 0 0,0-1 1,0 1-1,1 5 0,0 54 352,0-37-200,1-24-254,-1 1 0,1-1 0,-1 0 0,1 0-1,-1 1 1,1-1 0,0 0 0,0 0-1,0 0 1,1 0 0,-1 0 0,0 0-1,1 0 1,-1 0 0,1 0 0,0-1 0,0 1-1,-1-1 1,1 1 0,0-1 0,0 0-1,0 1 1,1-1 0,-1 0 0,0 0-1,0-1 1,1 1 0,-1 0 0,0-1 0,1 0-1,-1 1 1,4-1 0,-3 0 14,0 1 0,0-1 1,0 0-1,0 0 0,1 0 1,-1 0-1,0 0 0,0-1 1,0 0-1,0 1 0,0-1 1,0 0-1,0-1 0,0 1 1,0 0-1,-1-1 0,1 0 1,0 1-1,-1-1 0,1 0 1,-1 0-1,0-1 0,4-4 1,-3 2 14,-1 0 0,0-1 1,-1 1-1,1-1 1,-1 0-1,0 1 0,0-1 1,0 0-1,-1 0 1,0 0-1,0 1 0,-1-1 1,0 0-1,0 0 1,0 1-1,0-1 1,-4-7-1,1 4-21,0 0 0,0 1 0,-1-1 0,0 1 0,0 0 0,-1 0 0,0 1 0,-1 0 0,-9-9 0,3 5 10,-1 0-1,-27-16 0,37 25-36,1 0 0,-1 0 0,0 0 0,1 1 0,-1-1 0,0 1 0,0 0 0,0 0 0,0 0 0,-1 0 1,1 1-1,0 0 0,0 0 0,0 0 0,0 0 0,-1 0 0,-4 2 0,7 0-73,0 0 1,1 0 0,-1-1 0,0 1 0,1 0-1,-1 0 1,1 1 0,0-1 0,0 0 0,0 0-1,0 1 1,0-1 0,0 1 0,1-1-1,-1 0 1,1 1 0,0-1 0,0 1 0,0-1-1,0 1 1,0-1 0,0 1 0,1 3 0,-1 5-442,0-5 276,-1 34-3815,5 51-1,10-18-3133</inkml:trace>
</inkml:ink>
</file>

<file path=ppt/ink/ink2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40.878"/>
    </inkml:context>
    <inkml:brush xml:id="br0">
      <inkml:brushProperty name="width" value="0.035" units="cm"/>
      <inkml:brushProperty name="height" value="0.035" units="cm"/>
      <inkml:brushProperty name="color" value="#E71224"/>
    </inkml:brush>
  </inkml:definitions>
  <inkml:trace contextRef="#ctx0" brushRef="#br0">418 4 8516,'0'0'14657,"-10"-3"-11935,-2 4-2381,0 1 1,0 0 0,1 0 0,-1 2 0,-16 6 0,-35 8 165,20-12-428,-1-3-1,-1-1 1,-44-5 0,88 3-173,-1 0 1,1 0-1,0 0 1,-1 0-1,1 0 0,-1 0 1,1 0-1,0 0 1,-1 0-1,1-1 1,-1 1-1,1 0 1,0-1-1,-1 0 0,1 1 1,0-1-1,0 0 1,-1 1-1,1-1 1,0 0-1,0 0 1,0 0-1,0 0 0,0 0 1,0 0-1,0 0 1,1 0-1,-2-2 1,4-4-4515,16 6-3681</inkml:trace>
</inkml:ink>
</file>

<file path=ppt/ink/ink2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41.237"/>
    </inkml:context>
    <inkml:brush xml:id="br0">
      <inkml:brushProperty name="width" value="0.035" units="cm"/>
      <inkml:brushProperty name="height" value="0.035" units="cm"/>
      <inkml:brushProperty name="color" value="#E71224"/>
    </inkml:brush>
  </inkml:definitions>
  <inkml:trace contextRef="#ctx0" brushRef="#br0">352 0 10741,'0'0'9028,"-183"54"-7459,131-51-737,6 0-368,11 0-320,10-3-128,15 0-16,10 4-2577,35 8-1729,21 1-5410</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56.119"/>
    </inkml:context>
    <inkml:brush xml:id="br0">
      <inkml:brushProperty name="width" value="0.035" units="cm"/>
      <inkml:brushProperty name="height" value="0.035" units="cm"/>
    </inkml:brush>
  </inkml:definitions>
  <inkml:trace contextRef="#ctx0" brushRef="#br0">686 1 11685,'0'0'12177,"11"0"-11006,36 0-379,-35 0 1820,-18 0-2177,-33 2 112,-62 12 1,-3 1-312,-248-10-409,329-7-297,1-1 1,-31-7 0,3-1-1930,86 35-7006,130 54 2330,96 15 5814,27 11 3707,-274-98-1867,1 1 0,-2 0 0,1 2 1,-1 0-1,21 16 0,-32-22-442,0-1 0,0 1-1,0 0 1,0 1 0,0-1 0,-1 0-1,1 1 1,-1 0 0,0-1 0,0 1 0,0 0-1,-1 0 1,1 0 0,-1 0 0,0 1 0,0-1-1,-1 0 1,1 0 0,-1 1 0,0-1 0,0 0-1,0 1 1,-1-1 0,1 0 0,-1 0-1,-3 8 1,3-9-56,-1 0-1,0-1 1,1 1 0,-1 0-1,0-1 1,-1 1-1,1-1 1,0 0-1,-1 0 1,1 0-1,-1 0 1,0 0 0,0 0-1,1-1 1,-1 1-1,0-1 1,-1 0-1,1 0 1,-4 1-1,-68 11 648,63-11-615,-105 6 490,-149-7 0,115-3-587,136 2-32,-6 1-148,0-1 1,0 0-1,0-2 1,0-1 0,0 0-1,0-1 1,-25-10 0,45 14 28,0-1 1,0 1-1,0-1 1,0 1-1,0-1 1,0 0-1,0 1 1,0-1-1,0 0 1,0 0 0,0 0-1,0 0 1,0 0-1,1 0 1,-1 0-1,0 0 1,1 0-1,-1-1 1,1 1-45,0 0-1,0 1 1,1-1 0,-1 0 0,0 1 0,1-1 0,-1 0 0,0 1-1,1-1 1,-1 0 0,1 1 0,-1-1 0,1 1 0,0-1 0,-1 1-1,1 0 1,-1-1 0,1 1 0,0-1 0,-1 1 0,1 0 0,0 0-1,0-1 1,-1 1 0,1 0 0,0 0 0,0 0 0,-1 0 0,1 0-1,0 0 1,0 0 0,-1 0 0,1 0 0,0 0 0,0 0 0,52-3-5245</inkml:trace>
</inkml:ink>
</file>

<file path=ppt/ink/ink2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41.596"/>
    </inkml:context>
    <inkml:brush xml:id="br0">
      <inkml:brushProperty name="width" value="0.035" units="cm"/>
      <inkml:brushProperty name="height" value="0.035" units="cm"/>
      <inkml:brushProperty name="color" value="#E71224"/>
    </inkml:brush>
  </inkml:definitions>
  <inkml:trace contextRef="#ctx0" brushRef="#br0">51 210 16408,'0'0'12336,"-1"-5"-11776,-5 239 182,6 332-2066,-4-543 849,3-22 444,1 0-1,-1-1 1,0 1-1,0-1 0,0 1 1,0-1-1,0 1 1,0-1-1,0 1 0,0-1 1,0 0-1,0 1 1,0-1-1,0 0 0,0 0 1,0 0-1,0 0 1,0 0-1,-2 0 0,2-1 33,0 0 0,0 1-1,0-1 1,0 0-1,0 0 1,0 0-1,0 0 1,0 1 0,1-1-1,-1 0 1,0 0-1,1 0 1,-1-1 0,1 1-1,-1 0 1,1 0-1,-1 0 1,1 0 0,0 0-1,0-1 1,-1 1-1,1 0 1,0 0 0,0-1-1,0 1 1,0 0-1,1 0 1,-1 0-1,1-3 1,-2-5 5,-3-51 30,3-1-1,3 0 1,2 0-1,3 1 1,2-1-1,27-90 0,-25 115-5,15-49 119,3 2 1,52-106-1,-79 184-131,1-1 0,0 1-1,0 0 1,1 0 0,-1 0 0,1 1 0,0-1 0,0 1-1,1 0 1,-1 0 0,1 0 0,0 1 0,0-1-1,0 1 1,1 0 0,-1 1 0,1-1 0,-1 1 0,1 0-1,0 1 1,0 0 0,0-1 0,0 2 0,0-1-1,0 1 1,0 0 0,9 1 0,-12-1-19,0 0 0,0 1 0,0 0 0,1 0 1,-1-1-1,0 2 0,0-1 0,-1 0 0,1 1 0,0-1 1,0 1-1,-1 0 0,1 0 0,-1 0 0,1 0 0,-1 0 0,0 1 1,0-1-1,0 1 0,0-1 0,0 1 0,-1 0 0,1 0 1,-1 0-1,0 0 0,0 0 0,0 0 0,0 0 0,0 0 0,0 4 1,3 12-10,-2 1 1,0-1 0,0 32-1,-2-51 10,0 14-6,0 0 0,-1 0 0,0 0-1,-1-1 1,-1 1 0,0-1 0,-6 18 0,7-27-23,0 1 0,-1-1 0,0 0 0,1 0-1,-1 0 1,0 0 0,-1-1 0,1 1 0,-1-1 0,0 0 0,1 0 0,-1 0 0,0-1 0,-1 1-1,1-1 1,0 0 0,-1 0 0,1-1 0,-1 1 0,0-1 0,0 0 0,1 0 0,-1 0 0,-7-1-1,-133 2-2809,82-3-7165</inkml:trace>
</inkml:ink>
</file>

<file path=ppt/ink/ink2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13.799"/>
    </inkml:context>
    <inkml:brush xml:id="br0">
      <inkml:brushProperty name="width" value="0.035" units="cm"/>
      <inkml:brushProperty name="height" value="0.035" units="cm"/>
      <inkml:brushProperty name="color" value="#E71224"/>
    </inkml:brush>
  </inkml:definitions>
  <inkml:trace contextRef="#ctx0" brushRef="#br0">676 201 6819,'0'0'14169,"1"-23"-12440,5-71-542,-5 92-1134,-1-1-1,0 1 1,0-1 0,0 1-1,0-1 1,0 1-1,-1-1 1,1 1 0,-1-1-1,0 1 1,1 0-1,-1-1 1,0 1-1,0 0 1,-1 0 0,1-1-1,0 1 1,-1 0-1,1 0 1,-1 1 0,0-1-1,0 0 1,1 0-1,-1 1 1,0-1-1,-1 1 1,1 0 0,0 0-1,0-1 1,0 1-1,-1 1 1,1-1 0,-1 0-1,1 0 1,0 1-1,-1 0 1,-3-1-1,-5-2 119,-13-2 34,1 1 1,0 1-1,-1 2 0,-45 1 0,26 1-14,23-1-132,-1 2 1,1 0-1,-1 2 1,1 0-1,0 1 1,0 1-1,1 1 0,0 1 1,0 0-1,1 2 1,-26 16-1,32-18-48,1 1 0,0-1 0,0 2 1,1 0-1,0 0 0,1 0 0,0 1 0,1 1 0,0-1 0,1 1 0,0 1 0,1-1 0,0 1 0,1 0 0,1 1 0,0-1 0,-4 28 0,6-22-10,1-1 0,0 0-1,3 28 1,0-38-1,-1-1 0,1 1 1,0 0-1,0-1 0,1 0 0,0 1 1,0-1-1,1 0 0,0-1 0,9 12 1,0-3 11,1-1 0,1 0 0,0-1 0,1-1 0,0 0 0,0-1 0,2-1 0,-1-1 0,1 0 0,1-1 0,33 9 0,-23-9-164,0-2 0,1-1 1,0-1-1,0-1 0,0-2 0,0-1 1,37-5-1,-55 3-329,1-1 1,-1 0-1,0-1 1,0 0-1,13-6 1,29-18-4553,-25 12-7</inkml:trace>
</inkml:ink>
</file>

<file path=ppt/ink/ink2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14.143"/>
    </inkml:context>
    <inkml:brush xml:id="br0">
      <inkml:brushProperty name="width" value="0.035" units="cm"/>
      <inkml:brushProperty name="height" value="0.035" units="cm"/>
      <inkml:brushProperty name="color" value="#E71224"/>
    </inkml:brush>
  </inkml:definitions>
  <inkml:trace contextRef="#ctx0" brushRef="#br0">18 89 10341,'0'0'17032,"-18"-85"-16440,18 82-336,25 6-2529,7 19-1137,-8 0-4577</inkml:trace>
</inkml:ink>
</file>

<file path=ppt/ink/ink2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14.487"/>
    </inkml:context>
    <inkml:brush xml:id="br0">
      <inkml:brushProperty name="width" value="0.035" units="cm"/>
      <inkml:brushProperty name="height" value="0.035" units="cm"/>
      <inkml:brushProperty name="color" value="#E71224"/>
    </inkml:brush>
  </inkml:definitions>
  <inkml:trace contextRef="#ctx0" brushRef="#br0">22 74 8324,'0'0'14900,"0"-15"-13881,2-37 558,0 45-455,-1 8-124,4 36-205,-3 69-321,-20 196 1,7-185-516,7 8-1020,4-73-1833,0-12-1890,0-7-6692</inkml:trace>
</inkml:ink>
</file>

<file path=ppt/ink/ink2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14.815"/>
    </inkml:context>
    <inkml:brush xml:id="br0">
      <inkml:brushProperty name="width" value="0.035" units="cm"/>
      <inkml:brushProperty name="height" value="0.035" units="cm"/>
      <inkml:brushProperty name="color" value="#E71224"/>
    </inkml:brush>
  </inkml:definitions>
  <inkml:trace contextRef="#ctx0" brushRef="#br0">1 120 448,'0'0'20252,"0"-17"-18736,7-52-439,-7 67-1025,1 1-1,0-1 0,0 0 1,0 0-1,0 0 0,1 1 1,-1-1-1,0 1 0,1-1 1,-1 1-1,1-1 0,0 1 1,-1 0-1,1 0 0,0 0 1,0 0-1,0 0 1,-1 0-1,1 0 0,0 0 1,0 1-1,0-1 0,0 1 1,1 0-1,-1 0 0,0-1 1,0 1-1,0 0 0,0 1 1,3-1-1,5 0 180,256-4 1718,-246 5-1930,-13-1-224,0 1-1,0 0 1,1 0 0,-1 0-1,0 1 1,0 0-1,0 1 1,-1 0-1,1 0 1,0 0-1,-1 1 1,0 0-1,0 0 1,0 0-1,0 1 1,-1 0 0,0 0-1,5 7 1,-4-5-379,0 1 1,-1 1 0,0-1 0,-1 1 0,0 0-1,0 0 1,-1 1 0,0-1 0,0 0 0,-1 1 0,-1 0-1,2 19 1,-3 37-8677</inkml:trace>
</inkml:ink>
</file>

<file path=ppt/ink/ink2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15.191"/>
    </inkml:context>
    <inkml:brush xml:id="br0">
      <inkml:brushProperty name="width" value="0.035" units="cm"/>
      <inkml:brushProperty name="height" value="0.035" units="cm"/>
      <inkml:brushProperty name="color" value="#E71224"/>
    </inkml:brush>
  </inkml:definitions>
  <inkml:trace contextRef="#ctx0" brushRef="#br0">1 1 12310,'0'0'12309,"42"18"-11941,-3-14-272,3-1-80,11-3-16,6 0-608,1 0-2065,-7-7-3298</inkml:trace>
</inkml:ink>
</file>

<file path=ppt/ink/ink2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15.537"/>
    </inkml:context>
    <inkml:brush xml:id="br0">
      <inkml:brushProperty name="width" value="0.035" units="cm"/>
      <inkml:brushProperty name="height" value="0.035" units="cm"/>
      <inkml:brushProperty name="color" value="#E71224"/>
    </inkml:brush>
  </inkml:definitions>
  <inkml:trace contextRef="#ctx0" brushRef="#br0">1 38 9973,'0'0'3545,"7"0"-2864,21 0 506,-28 0-951,1-1 0,0 1 0,-1 0-1,1-1 1,-1 1 0,1-1 0,-1 1 0,1 0 0,-1-1 0,1 1 0,-1-1 0,0 0 0,1 1 0,-1-1 0,1 1 0,-1-1 0,0 0 0,0 1 0,1-1-1,-1 1 1,0-1 0,0 0 0,0 1 0,0-1 0,0 0 0,0 1 0,0-1 0,0 0 0,0 0 0,0 1 0,0-2 0,-1-11 456,0 7-5037</inkml:trace>
</inkml:ink>
</file>

<file path=ppt/ink/ink2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15.941"/>
    </inkml:context>
    <inkml:brush xml:id="br0">
      <inkml:brushProperty name="width" value="0.035" units="cm"/>
      <inkml:brushProperty name="height" value="0.035" units="cm"/>
      <inkml:brushProperty name="color" value="#E71224"/>
    </inkml:brush>
  </inkml:definitions>
  <inkml:trace contextRef="#ctx0" brushRef="#br0">28 32 12630,'0'0'10517,"-28"-32"-10053,42 32-464,18 0-16,13 0-272,8 10-1553,0-1-2993</inkml:trace>
</inkml:ink>
</file>

<file path=ppt/ink/ink2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20.377"/>
    </inkml:context>
    <inkml:brush xml:id="br0">
      <inkml:brushProperty name="width" value="0.035" units="cm"/>
      <inkml:brushProperty name="height" value="0.035" units="cm"/>
      <inkml:brushProperty name="color" value="#E71224"/>
    </inkml:brush>
  </inkml:definitions>
  <inkml:trace contextRef="#ctx0" brushRef="#br0">502 422 8452,'0'0'5074,"14"-32"-3188,49-107-229,16-6 2349,-33 65-755,-46 79-3272,8-19 1882,-11 15-546,-14 14-599,-35 30-541,3 2-1,1 2 1,3 3 0,1 1-1,2 2 1,3 2 0,2 2-1,2 1 1,-29 62 0,24-32-26,4 1 1,3 2-1,5 2 1,3 0-1,-24 168 1,36-157-83,5 1 1,3 0-1,15 163 1,-4-217-62,1-1 1,3 0-1,1-1 1,3 0-1,1-1 1,2 0-1,2-2 1,3 0-1,0-1 1,33 42-1,-24-43 0,2-1 0,2-2 1,2-2-1,1-1 0,1-2 0,2-2 0,1-1 0,1-2 0,47 20 0,-36-22-104,1-3 0,1-2 0,0-3 0,2-2 0,0-2 0,0-4 0,84 5 0,-120-14-139,1 0 0,-1-1 0,1-1 0,-1-1 0,0-1 0,0-1 0,0-1 0,-1-1 0,25-11 0,-35 12-189,0 1 0,-1-2 0,0 1 0,0-1 0,-1-1 0,0 0 0,0 0 0,0-1 0,-2 0 0,1 0 0,-1-1 0,0 0 0,-1 0 1,0-1-1,-1 1 0,0-1 0,0-1 0,4-18 0,-5 6-1725,0 0-1,-1-42 1</inkml:trace>
</inkml:ink>
</file>

<file path=ppt/ink/ink2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22.500"/>
    </inkml:context>
    <inkml:brush xml:id="br0">
      <inkml:brushProperty name="width" value="0.035" units="cm"/>
      <inkml:brushProperty name="height" value="0.035" units="cm"/>
      <inkml:brushProperty name="color" value="#E71224"/>
    </inkml:brush>
  </inkml:definitions>
  <inkml:trace contextRef="#ctx0" brushRef="#br0">119 321 10661,'0'0'11973,"-5"-21"-10860,-16-64-142,17 124 1985,2 37-2873,13 293 695,-1 6-743,-10-375-35,1 0 0,-1 0 1,0 0-1,0 1 0,0-1 0,0 0 0,0 0 0,0 1 0,0-1 0,0 0 0,0 0 0,0 1 0,0-1 0,-1 0 0,1 0 0,0 1 0,0-1 0,0 0 0,0 0 0,0 0 0,0 1 0,0-1 0,-1 0 0,1 0 0,0 0 0,0 0 0,0 1 1,0-1-1,-1 0 0,1 0 0,0 0 0,0 0 0,0 0 0,-1 0 0,1 1 0,0-1 0,0 0 0,-1 0 0,1 0 0,0 0 0,0 0 0,-1 0 0,1 0 0,0 0 0,0 0 0,0 0 0,-1 0 0,1 0 0,0 0 0,0 0 0,-1 0 0,1-1 0,0 1 1,0 0-1,0 0 0,-1 0 0,1 0 0,0 0 0,0 0 0,0-1 0,-1 1 0,1 0 0,0 0 0,0 0 0,0-1 0,-12-9 8,5-4-1,0-1 0,1 0-1,1 0 1,0 0 0,1-1-1,-4-28 1,1 8-1,-9-57-4,4-2-1,5 1 0,4-120 1,4 193-1,1 0 0,1 0 0,0 0 1,2 1-1,1-1 0,0 1 0,1 0 0,1 1 1,1 0-1,17-27 0,-18 34 0,0 1 0,0 0-1,1 0 1,1 0 0,0 1 0,0 1 0,1 0-1,0 0 1,0 1 0,1 0 0,0 1-1,1 1 1,-1 0 0,1 0 0,1 2 0,20-6-1,-30 9 0,0 0 0,1 0 0,-1 0 0,0 1-1,0-1 1,0 1 0,1 0 0,-1 1 0,0-1-1,0 1 1,1 0 0,-1 0 0,0 0 0,0 0-1,0 1 1,0 0 0,-1-1 0,1 1 0,0 1-1,-1-1 1,1 1 0,-1-1 0,6 7-1,-5-3 1,1 1-1,-2 0 0,1 0 1,-1 0-1,0 1 0,0-1 1,-1 1-1,0-1 0,-1 1 1,1 0-1,-1 15 0,0-11-10,1 5 14,-1 0 0,-1 1 0,-3 28 0,2-42-14,0 0 1,0 1-1,0-1 0,0 0 0,-1 0 0,0 0 0,1 0 0,-2 0 1,1 0-1,0 0 0,-1 0 0,0-1 0,0 0 0,0 1 0,0-1 0,0 0 1,-1 0-1,1-1 0,-5 3 0,-6 2-275,0-1 0,0-1 0,-1-1 0,0 0 0,1 0 0,-1-2 0,-1 0 1,-18 0-1,12 0-2151,1 1 0,-38 8 0,36-2-2222</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56.620"/>
    </inkml:context>
    <inkml:brush xml:id="br0">
      <inkml:brushProperty name="width" value="0.035" units="cm"/>
      <inkml:brushProperty name="height" value="0.035" units="cm"/>
    </inkml:brush>
  </inkml:definitions>
  <inkml:trace contextRef="#ctx0" brushRef="#br0">0 96 13030,'0'0'12403,"24"-20"-11058,-7 5-1106,0 2 0,1 0 1,33-18-1,-49 30-217,0 0 0,0 1-1,0-1 1,0 1-1,0-1 1,0 1-1,0 0 1,0 0 0,0 0-1,1 0 1,-1 0-1,0 1 1,0-1-1,0 1 1,0-1 0,0 1-1,-1 0 1,1-1-1,0 1 1,0 0 0,0 0-1,-1 1 1,1-1-1,0 0 1,-1 0-1,1 1 1,-1-1 0,1 1-1,-1-1 1,0 1-1,0 0 1,0 0-1,2 2 1,41 56 302,-3 2 0,-2 1 0,-3 2 0,33 86-1,-61-130-319,-1 0 0,0 0 0,-2 1 0,-1-1 0,3 40 0,-6-54-53,-1 1 0,0 0 0,-1 0-1,1 0 1,-1 0 0,-1 0 0,0-1 0,0 1 0,0 0 0,-1-1 0,0 0-1,0 0 1,-1 0 0,0 0 0,0 0 0,-1-1 0,0 0 0,-9 9 0,4-6-40,0-2 1,-1 1-1,0-2 1,-1 1-1,0-2 0,0 1 1,0-2-1,0 1 1,-1-2-1,0 0 1,1 0-1,-1-1 1,0-1-1,-1 0 1,-16-1-1,27 0 90,1 0 0,0-1 0,0 1 0,0-1-1,-1 1 1,1-1 0,0 0 0,0 0 0,0 0 0,0 0 0,0 0-1,0 0 1,0-1 0,1 1 0,-1 0 0,0-1 0,1 0 0,-1 1 0,1-1-1,-1 0 1,1 0 0,0 0 0,0 0 0,0 0 0,0 0 0,0 0 0,0 0-1,1 0 1,-1 0 0,1-1 0,-1 1 0,1 0 0,0 0 0,0-1-1,0 1 1,0-3 0,0-6 11,1-1 1,0 1-1,0-1 0,1 1 0,0 0 0,8-21 0,11-11 14,2 0 0,2 1 0,2 2 0,41-50 0,-42 57-20,5-10 5,3 2 0,1 1 0,64-55-1,-96 92-157,1-1 0,0 1 0,0 0 0,1 0-1,-1 1 1,1-1 0,-1 1 0,1 0 0,0 0 0,0 1 0,0-1-1,5 0 1,-9 3-41,0-1 0,0 1 0,0-1-1,0 1 1,-1-1 0,1 1 0,0-1-1,-1 1 1,1 0 0,0 0 0,-1-1-1,1 1 1,-1 0 0,1 0 0,-1 0-1,1 0 1,-1-1 0,0 1 0,1 0-1,-1 0 1,0 0 0,0 0 0,0 0-1,1 0 1,-1 0 0,0 0 0,0 0-1,-1 0 1,1 0 0,0 0 0,0 0-1,0 0 1,-1 0 0,1-1 0,-1 2-1,1 5-1309,0 41-5983</inkml:trace>
</inkml:ink>
</file>

<file path=ppt/ink/ink2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24.948"/>
    </inkml:context>
    <inkml:brush xml:id="br0">
      <inkml:brushProperty name="width" value="0.035" units="cm"/>
      <inkml:brushProperty name="height" value="0.035" units="cm"/>
      <inkml:brushProperty name="color" value="#E71224"/>
    </inkml:brush>
  </inkml:definitions>
  <inkml:trace contextRef="#ctx0" brushRef="#br0">18 60 10165,'0'0'9140,"-1"-9"-7940,-2-2-839,-3-29 1090,6 40-1449,0 0 0,0 0 0,0 1 0,0-1 0,0 0 0,0 0 0,0 0 0,-1 0 0,1 0 1,0 0-1,0 0 0,0 0 0,0 0 0,0 0 0,0 0 0,0 0 0,0 0 0,0 0 0,0 0 0,0 0 0,-1 0 0,1 0 0,0 0 0,0 1 0,0-1 1,0 0-1,0 0 0,0-1 0,0 1 0,0 0 0,0 0 0,-1 0 0,1 0 0,0 0 0,0 0 0,0 0 0,0 0 0,0 0 0,0 0 0,0 0 1,0 0-1,0 0 0,0 0 0,-1 0 0,-2 13-1304,3 33-3108,0-20 70</inkml:trace>
</inkml:ink>
</file>

<file path=ppt/ink/ink2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28.221"/>
    </inkml:context>
    <inkml:brush xml:id="br0">
      <inkml:brushProperty name="width" value="0.035" units="cm"/>
      <inkml:brushProperty name="height" value="0.035" units="cm"/>
      <inkml:brushProperty name="color" value="#E71224"/>
    </inkml:brush>
  </inkml:definitions>
  <inkml:trace contextRef="#ctx0" brushRef="#br0">193 98 8404,'-5'-3'18093,"-4"-11"-16721,7 7-1105,0-1 75,1 1-1,-1 0 1,0 0-1,-1-1 0,0 2 1,0-1-1,0 0 1,-8-10-1,10 88 419,-48 537-717,39-541-503,-2 0 1,-25 73-1,19-83-4870,-2-1-4801</inkml:trace>
</inkml:ink>
</file>

<file path=ppt/ink/ink2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28.611"/>
    </inkml:context>
    <inkml:brush xml:id="br0">
      <inkml:brushProperty name="width" value="0.035" units="cm"/>
      <inkml:brushProperty name="height" value="0.035" units="cm"/>
      <inkml:brushProperty name="color" value="#E71224"/>
    </inkml:brush>
  </inkml:definitions>
  <inkml:trace contextRef="#ctx0" brushRef="#br0">141 46 13686,'0'0'9301,"0"-11"-7949,0-11-905,0 9 509,0 20 141,-12 86 378,-8 40-1335,5 2 0,3 196-1,12-324-595,0 0 0,-1 0-1,0 0 1,0 0 0,-3 12 0,3-16 93,0-1 0,0 0 0,0 0 0,-1 1 0,1-1 0,0 0 0,-1 0 0,1-1 0,-1 1 0,0 0 0,1 0 0,-1-1 0,0 1 0,0-1 0,0 0 0,0 1 0,-1-1 0,1 0 1,-4 1-1,-31 4-6801</inkml:trace>
</inkml:ink>
</file>

<file path=ppt/ink/ink2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28.970"/>
    </inkml:context>
    <inkml:brush xml:id="br0">
      <inkml:brushProperty name="width" value="0.035" units="cm"/>
      <inkml:brushProperty name="height" value="0.035" units="cm"/>
      <inkml:brushProperty name="color" value="#E71224"/>
    </inkml:brush>
  </inkml:definitions>
  <inkml:trace contextRef="#ctx0" brushRef="#br0">53 111 7652,'0'0'16727,"-53"-111"-16199,81 111-143,21 0-353,29 0-16,16 13-16,26 6-32,13 3-112,4-9-1073,4-7-1312,-8-6-2113,-17 0-2834</inkml:trace>
</inkml:ink>
</file>

<file path=ppt/ink/ink2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29.342"/>
    </inkml:context>
    <inkml:brush xml:id="br0">
      <inkml:brushProperty name="width" value="0.035" units="cm"/>
      <inkml:brushProperty name="height" value="0.035" units="cm"/>
      <inkml:brushProperty name="color" value="#E71224"/>
    </inkml:brush>
  </inkml:definitions>
  <inkml:trace contextRef="#ctx0" brushRef="#br0">482 55 13286,'0'0'9879,"-31"-9"-8753,6 0-895,3 1-56,-1 1-1,0 1 1,0 1 0,0 0-1,-1 2 1,1 1-1,-30 1 1,41 2-79,0 0 1,0 0 0,0 1 0,0 1 0,1 0 0,-1 1 0,1 0 0,0 0 0,0 2 0,1-1 0,-14 9 0,19-10-77,0 1 0,0-1 0,1 1 0,-1 0 0,1 0 0,0 0 0,0 1 0,0 0 0,1-1 0,0 1 0,0 1 0,1-1 0,0 0 0,0 0 0,0 1 0,0-1 0,1 1 0,1 0 0,-1-1 0,1 1 0,1 13 0,-1-15-14,1 1 0,0-1 0,1 0-1,-1 1 1,1-1 0,0 0 0,1 0 0,-1 0 0,1 0 0,0-1 0,0 1 0,0-1-1,1 1 1,-1-1 0,1 0 0,0-1 0,9 7 0,6 3 10,0-1 0,1-1 0,23 10 1,-26-13-1,125 51 3,37 18 10,-177-76-29,0 0 0,0 0 0,0 0 1,0 0-1,0 0 0,0 0 0,-1 0 0,1 1 1,0-1-1,-1 1 0,1-1 0,-1 1 1,1 0-1,-1-1 0,1 1 0,-1 0 0,0 0 1,0 0-1,0 0 0,0 0 0,-1 0 1,1 0-1,0 0 0,-1 3 0,0-3 5,-1 0-1,0 0 0,0-1 1,0 1-1,0 0 0,0 0 1,-1-1-1,1 1 0,0-1 1,-1 1-1,1-1 1,-1 0-1,1 1 0,-1-1 1,0 0-1,0 0 0,0 0 1,1 0-1,-1 0 1,0-1-1,0 1 0,0-1 1,0 1-1,-3-1 0,-34 8 78,-1-1-1,0-3 1,0-1-1,0-2 0,-49-6 1,82 5-157,-1-1 0,1 0 0,0 0 0,0-1 0,0 0 0,0 0 0,1-1 0,-1 0 0,0 0 0,1-1 0,0 1 0,0-1 0,0-1 0,0 1 0,-5-7 0,6 6-707,0 0 0,1-1 0,0 0 0,0 0 0,1 0 0,-1 0 0,1-1 0,1 1 0,-5-15 0,0-16-5464</inkml:trace>
</inkml:ink>
</file>

<file path=ppt/ink/ink2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29.704"/>
    </inkml:context>
    <inkml:brush xml:id="br0">
      <inkml:brushProperty name="width" value="0.035" units="cm"/>
      <inkml:brushProperty name="height" value="0.035" units="cm"/>
      <inkml:brushProperty name="color" value="#E71224"/>
    </inkml:brush>
  </inkml:definitions>
  <inkml:trace contextRef="#ctx0" brushRef="#br0">0 114 15975,'0'0'7588,"222"-85"-6804,-135 72-256,8 1-448,4 8-64,-1 4-16,-3 0-128,-11 0-816,-10 26-705,-8 15-960,-13 3-753,-14 6-944</inkml:trace>
</inkml:ink>
</file>

<file path=ppt/ink/ink2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30.051"/>
    </inkml:context>
    <inkml:brush xml:id="br0">
      <inkml:brushProperty name="width" value="0.035" units="cm"/>
      <inkml:brushProperty name="height" value="0.035" units="cm"/>
      <inkml:brushProperty name="color" value="#E71224"/>
    </inkml:brush>
  </inkml:definitions>
  <inkml:trace contextRef="#ctx0" brushRef="#br0">1532 0 12758,'0'0'6123,"-31"10"-3893,24-7-2088,-41 12 784,-1-1-1,0-3 1,-76 8-1,-861-1 3475,749-19-3795,417 8-3884,-154-3 1044,-1 0-1,42 14 0,1 9-5188</inkml:trace>
</inkml:ink>
</file>

<file path=ppt/ink/ink2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30.380"/>
    </inkml:context>
    <inkml:brush xml:id="br0">
      <inkml:brushProperty name="width" value="0.035" units="cm"/>
      <inkml:brushProperty name="height" value="0.035" units="cm"/>
      <inkml:brushProperty name="color" value="#E71224"/>
    </inkml:brush>
  </inkml:definitions>
  <inkml:trace contextRef="#ctx0" brushRef="#br0">67 130 14375,'0'0'9479,"-11"-25"-8199,-34-73-277,45 98-969,0 0 0,0 0-1,0 0 1,1-1-1,-1 1 1,0 0 0,0 0-1,0 0 1,0-1 0,0 1-1,0 0 1,-1 0-1,1 0 1,0-1 0,0 1-1,0 0 1,0 0 0,0 0-1,0-1 1,0 1 0,0 0-1,0 0 1,-1 0-1,1-1 1,0 1 0,0 0-1,0 0 1,0 0 0,0 0-1,-1 0 1,1 0-1,0-1 1,0 1 0,0 0-1,-1 0 1,1 0 0,0 0-1,0 0 1,0 0-1,-1 0 1,1 0 0,0 0-1,0 0 1,-1 0 0,1 0-1,0 0 1,0 0 0,0 0-1,-1 0 1,1 0-1,0 0 1,0 0 0,0 0-1,-1 1 1,-2 16 482,2 40-749,1-45 477,0 103 49,0 244 752,0-121-4357,2-222-479,10-11-2342</inkml:trace>
</inkml:ink>
</file>

<file path=ppt/ink/ink2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30.828"/>
    </inkml:context>
    <inkml:brush xml:id="br0">
      <inkml:brushProperty name="width" value="0.035" units="cm"/>
      <inkml:brushProperty name="height" value="0.035" units="cm"/>
      <inkml:brushProperty name="color" value="#E71224"/>
    </inkml:brush>
  </inkml:definitions>
  <inkml:trace contextRef="#ctx0" brushRef="#br0">79 108 14599,'0'0'11389,"-12"18"-10941,-37 61-234,46-71-202,0 0 1,0 0 0,1 1 0,0-1-1,0 1 1,1 0 0,0-1 0,1 1-1,0 0 1,0 0 0,1-1 0,0 1 0,5 16-1,-4-19-20,0-1 0,1 0-1,-1 0 1,2 0 0,-1 0-1,0-1 1,1 1 0,0-1-1,0 0 1,0 0 0,0 0-1,1 0 1,7 4-1,-11-7 3,1 0-1,0 1 0,0-1 0,0 0 0,0 0 1,0 0-1,0 0 0,0 0 0,0 0 0,0-1 0,0 1 1,0-1-1,0 1 0,1-1 0,-1 0 0,0 0 0,0 0 1,1 0-1,-1 0 0,0-1 0,0 1 0,0-1 0,0 1 1,1-1-1,-1 0 0,0 0 0,0 0 0,0 0 1,0 0-1,-1 0 0,1-1 0,0 1 0,0 0 0,-1-1 1,1 0-1,-1 1 0,3-4 0,0-3 4,0 1 0,-1-1 0,0 0 1,0 0-1,-1 0 0,0 0 0,-1 0 0,1 0 0,-1-15 0,-6-84-2,0 30 44,5 75-41,1 0 0,-1 1-1,1-1 1,-1 0 0,1 1-1,0-1 1,0 1 0,0 0-1,0-1 1,0 1 0,0 0-1,0-1 1,1 1-1,-1 0 1,0 0 0,1 0-1,-1 0 1,1 0 0,-1 0-1,1 1 1,-1-1 0,1 0-1,0 1 1,-1-1 0,4 0-1,50-11-53,-50 11 53,37-5-18,-1 2 0,1 1-1,-1 2 1,81 9 0,-115-7 16,1 1 0,-1-1 1,0 2-1,1-1 0,-1 1 1,0 0-1,0 0 0,-1 1 1,1 0-1,-1 0 0,1 0 1,-1 1-1,-1 0 0,1 0 1,-1 1-1,0-1 0,0 1 1,0 0-1,4 8 0,-3-1-2,-1 0-1,0 0 0,-1 0 0,0 0 1,-1 1-1,-1-1 0,0 1 0,-1 0 1,0 23-1,-12 257 1326,13-312-1015,0 1 0,1 0 0,1 0 1,10-29-1,-6 25-262,-2-2-1,7-41 1,-5-199 73,-8 233-113,0 25 0,0 0 1,0 0 0,0 0-1,-1-1 1,1 1 0,-1 0-1,-1 0 1,1 0 0,-1 0-1,0 1 1,-3-8 0,3 10-37,0-1 0,0 1 0,-1 0 0,1 1 0,0-1 0,-1 0 1,1 1-1,-1-1 0,1 1 0,-1 0 0,0-1 0,1 1 0,-1 1 1,0-1-1,0 0 0,0 1 0,0-1 0,0 1 0,0 0 0,0 0 1,-3 1-1,1-1-333,-1 0 0,1 0 0,-1 1 0,1 0 0,-1 0 0,1 0 0,0 1 0,-1 0 0,1 0 0,-9 5 0,12-5-169,-1 0 0,0 0 0,1 0 0,0 0-1,-1 0 1,1 1 0,0-1 0,0 1 0,1-1-1,-1 1 1,0 0 0,1 0 0,-2 3 0,0 19-8163</inkml:trace>
</inkml:ink>
</file>

<file path=ppt/ink/ink2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31.426"/>
    </inkml:context>
    <inkml:brush xml:id="br0">
      <inkml:brushProperty name="width" value="0.035" units="cm"/>
      <inkml:brushProperty name="height" value="0.035" units="cm"/>
      <inkml:brushProperty name="color" value="#E71224"/>
    </inkml:brush>
  </inkml:definitions>
  <inkml:trace contextRef="#ctx0" brushRef="#br0">205 186 13846,'0'0'8924,"-12"16"-8363,-28 30 260,8-11-4,-32 46 0,57-71-768,0 1 1,1-1-1,0 1 1,0 1-1,2-1 0,-1 0 1,1 1-1,1 0 1,0 0-1,-1 15 0,3-21-38,1-1 0,0 1 0,0 0 0,0 0 0,1 0 0,0 0 0,0-1 0,2 7 0,-1-9-8,-1 0-1,1 0 1,0 0 0,0 0-1,1-1 1,-1 1 0,1-1-1,-1 1 1,1-1 0,0 0-1,-1 0 1,1 0 0,0 0-1,7 2 1,7 3 8,1 0 0,1 0 0,-1-2 0,1 0 0,0-2 1,32 3-1,118-6-14,-157-1 10,0 1 0,1-2 1,-1 0-1,0 0 0,0-1 1,-1 0-1,1-1 1,-1-1-1,0 0 0,0 0 1,0-1-1,0-1 0,-1 1 1,0-2-1,-1 1 0,0-1 1,0-1-1,0 0 0,-1 0 1,-1-1-1,1 0 0,-2 0 1,1 0-1,-1-1 0,-1 0 1,0 0-1,-1-1 0,0 1 1,0-1-1,-1 0 0,1-18 1,-1 9 40,-2 0 1,0 0 0,-3-32 0,0 45-38,1 0-1,-1 0 1,0 0 0,0 0 0,-1 0 0,0 1 0,0 0-1,-1-1 1,0 1 0,-1 1 0,1-1 0,-7-7 0,-4 0 3,0 0 0,-1 1 1,-1 1-1,0 0 0,0 2 0,-1 0 1,0 0-1,-26-8 0,-2 2-171,0 2-1,-68-11 1,111 24-1471,7 1-1928,14 0-2679</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57.519"/>
    </inkml:context>
    <inkml:brush xml:id="br0">
      <inkml:brushProperty name="width" value="0.035" units="cm"/>
      <inkml:brushProperty name="height" value="0.035" units="cm"/>
    </inkml:brush>
  </inkml:definitions>
  <inkml:trace contextRef="#ctx0" brushRef="#br0">1367 173 8388,'0'0'13689,"21"-4"-12515,59-14-326,-80 18-840,1 0 1,-1 0-1,0 0 0,0 0 1,1 0-1,-1 0 0,0 0 1,1 0-1,-1 0 0,0 0 0,0 0 1,1 0-1,-1 0 0,0 0 1,0 0-1,1 0 0,-1 0 1,0 0-1,0 0 0,1-1 1,-1 1-1,0 0 0,0 0 0,0 0 1,1 0-1,-1-1 0,0 1 1,0 0-1,0 0 0,1 0 1,-1-1-1,0 1 0,0 0 1,0 0-1,0-1 0,0 1 0,0 0 1,0 0-1,1-1 0,-1 1 1,0 0-1,0-1 0,0 1 1,0 0-1,0 0 0,0-1 1,0 1-1,-19-5 335,-733-71 460,351 45-678,101 2 942,296 29-845,7 0-14,46-1-415,-19-1 375,-1 2 0,58 8 0,-77-6-570,0 0 0,-1 1 1,1 0-1,-1 1 1,10 4-1,-13-4-412,1 0-1,-1 0 1,0 0-1,-1 1 1,1 0 0,-1 0-1,9 11 1,10 17-6075</inkml:trace>
</inkml:ink>
</file>

<file path=ppt/ink/ink2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31.795"/>
    </inkml:context>
    <inkml:brush xml:id="br0">
      <inkml:brushProperty name="width" value="0.035" units="cm"/>
      <inkml:brushProperty name="height" value="0.035" units="cm"/>
      <inkml:brushProperty name="color" value="#E71224"/>
    </inkml:brush>
  </inkml:definitions>
  <inkml:trace contextRef="#ctx0" brushRef="#br0">468 1 17048,'0'0'8977,"40"13"-8457,-5-1-402,0 1-1,-1 2 1,45 26-1,-60-26-40,0 0 0,-1 1 0,-1 0 0,0 2 0,-2 0 0,0 1 0,14 21 0,64 101 269,-6 3 1,-6 3-1,74 189 0,-129-267-273,-2 0 1,-3 2-1,-4 0 0,-2 1 1,6 97-1,-20-136-55,0 1-1,-2 0 0,-2-1 1,-1 1-1,-2-1 0,-1 0 1,-15 43-1,7-39-5,-1 0-1,-2-1 1,-1-1-1,-2-1 1,-45 55-1,32-47 1,-2-2-1,-2-2 1,-1-1-1,-83 58 0,92-75-62,-1-1 0,-1-2 0,-1-1 0,0-1 0,-1-2 0,0-2 0,-1-1 0,-42 7-1,26-10-422,0-2-1,-83-3 0,109-4-131,1 0-1,-1-1 1,1-2 0,0 0-1,0-2 1,0-1 0,-31-14 0,23 4-2500,-50-38 1</inkml:trace>
</inkml:ink>
</file>

<file path=ppt/ink/ink2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32.633"/>
    </inkml:context>
    <inkml:brush xml:id="br0">
      <inkml:brushProperty name="width" value="0.035" units="cm"/>
      <inkml:brushProperty name="height" value="0.035" units="cm"/>
      <inkml:brushProperty name="color" value="#E71224"/>
    </inkml:brush>
  </inkml:definitions>
  <inkml:trace contextRef="#ctx0" brushRef="#br0">0 45 12662,'0'0'7883,"14"-8"-6522,48-21-227,-59 27-1071,0 1-1,0 0 1,0 0-1,0 1 1,0-1 0,0 1-1,0-1 1,1 1 0,-1 0-1,0 0 1,0 0-1,1 1 1,-1-1 0,0 1-1,0 0 1,0 0 0,0 0-1,0 0 1,0 0-1,0 1 1,0-1 0,-1 1-1,1 0 1,0 0 0,-1 0-1,1 0 1,2 4-1,2 3 33,0 0 0,0 1-1,-1-1 1,-1 2 0,8 17-1,-9-19-27,6 17 93,0 1 1,-2 0-1,-1 0 1,-2 0 0,4 37-1,-2 144 697,-7-189-788,12-24 443,15-16-117,32-24 43,97-57 0,-136 90-419,0 2 1,1 1 0,0 0-1,1 2 1,0 0 0,0 1-1,0 2 1,1 0-1,34-1 1,-52 5-7,-1 1 0,0-1 0,0 1 0,0 0 0,0 0 0,0 0 0,0 1 0,-1-1 0,1 1 0,0 0 0,-1 0 0,1 0 0,-1 0 0,0 1 0,1 0 0,-1-1 0,0 1 0,-1 0 0,1 1 0,-1-1 0,4 6 0,4 8 1,-1 0 0,-1 1 1,9 28-1,-1-4 35,-8-23-64,1-2 0,0 1-1,2-1 1,0-1 0,1 0-1,0 0 1,23 21 0,-13-19-1098,0-1 1,0 0-1,2-2 1,45 23-1,-12-10-4479,5 0-4415</inkml:trace>
</inkml:ink>
</file>

<file path=ppt/ink/ink2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32.965"/>
    </inkml:context>
    <inkml:brush xml:id="br0">
      <inkml:brushProperty name="width" value="0.035" units="cm"/>
      <inkml:brushProperty name="height" value="0.035" units="cm"/>
      <inkml:brushProperty name="color" value="#E71224"/>
    </inkml:brush>
  </inkml:definitions>
  <inkml:trace contextRef="#ctx0" brushRef="#br0">86 2 10613,'0'0'11117,"-18"0"-9604,0-1-1453,-31 1 1889,49 0-1907,0 0 1,0 0 0,0 0 0,0 0 0,0 0 0,0 0 0,0 0 0,0 0 0,0 0 0,0 1 0,0-1 0,0 0 0,0 0 0,0 0 0,0 0 0,0 0-1,0 0 1,0 0 0,0 0 0,0 0 0,0 0 0,0 0 0,0 1 0,0-1 0,36 5 546,492 14-1399,-414-19-1723,-21-3-1760,-10-10-1795</inkml:trace>
</inkml:ink>
</file>

<file path=ppt/ink/ink2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33.513"/>
    </inkml:context>
    <inkml:brush xml:id="br0">
      <inkml:brushProperty name="width" value="0.035" units="cm"/>
      <inkml:brushProperty name="height" value="0.035" units="cm"/>
      <inkml:brushProperty name="color" value="#E71224"/>
    </inkml:brush>
  </inkml:definitions>
  <inkml:trace contextRef="#ctx0" brushRef="#br0">147 203 16536,'0'0'3991,"2"-28"-1411,2-11-1742,2-23-24,-4-10 3187,-2 71-3318,0 100-369,-3 0 0,-24 141 0,11-114-146,-99 524-134,123-818-538,7 81 453,3 1-1,52-147 0,-48 175 11,3 1-1,2 1 1,2 2-1,65-89 0,-82 127 31,0 0 0,2 2 0,0-1 0,0 2 0,1 0 0,1 1 0,22-14 0,-25 19 2,0 1-1,1 0 0,0 1 0,0 0 1,0 1-1,1 1 0,-1 0 1,1 1-1,0 1 0,16 0 1,-26 1 1,0 0 0,0 0 0,-1 1 0,1 0 0,0 0 0,-1 0 1,1 0-1,-1 1 0,1-1 0,-1 1 0,0 1 0,0-1 0,0 0 0,0 1 1,0 0-1,0 0 0,-1 0 0,0 0 0,1 1 0,-1-1 0,0 1 1,-1 0-1,1 0 0,-1 0 0,1 0 0,-1 1 0,0-1 0,-1 0 1,2 6-1,2 8-11,-1 0 1,-1 0-1,-1 1 1,0-1-1,-2 1 1,-1 23-1,0-30 21,-1 0-1,0 0 1,-1 0 0,0-1 0,-1 1-1,0-1 1,-1 0 0,0 0 0,-1-1-1,0 1 1,-1-1 0,0-1-1,0 1 1,-1-1 0,-1 0 0,1-1-1,-1 0 1,-1 0 0,-14 9 0,6-6-90,1-1 1,-2 0 0,1-1 0,-1-1 0,0-1 0,-1-1 0,0-1 0,0 0 0,0-2 0,-37 3 0,11-5-1062,-30 1 493,52-2-3605,1-2-3922,47 4 454</inkml:trace>
</inkml:ink>
</file>

<file path=ppt/ink/ink2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34.687"/>
    </inkml:context>
    <inkml:brush xml:id="br0">
      <inkml:brushProperty name="width" value="0.035" units="cm"/>
      <inkml:brushProperty name="height" value="0.035" units="cm"/>
      <inkml:brushProperty name="color" value="#E71224"/>
    </inkml:brush>
  </inkml:definitions>
  <inkml:trace contextRef="#ctx0" brushRef="#br0">508 79 13510,'0'0'2775,"47"2"-2468,-33-2-282,343 26 403,-111-3-284,311-11 0,-555-12-125,11 0-29,-1 0 0,1-1 0,-1-1 0,21-5 0,-30 7 92,-1-1 0,0 0 1,0 0-1,1 0 0,-1 0 1,0 0-1,0-1 0,0 1 1,0 0-1,0-1 0,0 0 1,-1 1-1,1-1 0,-1 0 1,1 0-1,-1 0 0,1 0 1,-1 0-1,0 0 0,0 0 1,0-1-1,0 1 0,0 0 1,-1-1-1,1 1 0,-1 0 1,1-1-1,-1 1 0,0-4 1,0 1 217,0 0 1,0 1 0,0-1-1,-1 1 1,0-1 0,0 1-1,0-1 1,0 1-1,-1-1 1,0 1 0,0 0-1,0 0 1,0 0 0,0 0-1,-6-6 1306,8 44-1401,0-8-211,-15 334 415,-190 794 818,170-980-1165,8 2 1,-6 262-1,49 116 55,-9-296-112,-7-254-3,-1 0 0,1 0 0,-1 0 0,0-1 0,0 1 0,-1 0 0,1-1 0,-1 1 0,0-1 0,1 0 0,-2 1 0,1-1 0,0 0 0,-1 0 0,1 0 0,-1-1 0,0 1 0,0-1 0,0 1 0,0-1 0,0 0 0,-1 0 0,1 0 0,0-1 0,-1 1 0,0-1 0,1 0 0,-1 0 0,-5 1 0,-14 3 26,0-2 0,0 0 0,-43-1 0,51-2-13,-89 1 44,-1-4 0,-135-21-1,-619-157-319,854 180 35</inkml:trace>
</inkml:ink>
</file>

<file path=ppt/ink/ink2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36.326"/>
    </inkml:context>
    <inkml:brush xml:id="br0">
      <inkml:brushProperty name="width" value="0.035" units="cm"/>
      <inkml:brushProperty name="height" value="0.035" units="cm"/>
      <inkml:brushProperty name="color" value="#E71224"/>
    </inkml:brush>
  </inkml:definitions>
  <inkml:trace contextRef="#ctx0" brushRef="#br0">1924 156 9236,'0'0'6691,"12"-14"-5552,30-43-231,-41 56-890,-1 1 0,0-1 1,0 0-1,0 0 0,1 1 1,-1-1-1,0 0 0,0 0 1,0 1-1,0-1 0,0 0 1,-1 0-1,1 1 0,0-1 1,0 0-1,0 0 0,-1 1 1,1-1-1,0 0 0,-1 1 1,1-1-1,0 0 0,-1 1 1,1-1-1,-1 1 0,1-1 1,-1 1-1,1-1 0,-1 1 1,0-1-1,1 1 0,-1-1 1,1 1-1,-1 0 0,0-1 1,0 1-1,1 0 0,-1-1 1,0 1-1,0 0 0,-38-9 264,28 8-211,-147-22 552,-312-2-1,422 24-557,-621 0 2416,668 1-1963,-9 36-484,0-1 300,2 0 0,2 1 0,1 0 0,-1 53-1,-9 69 287,-52 339-257,61-443-349,-3 1 0,-2-2-1,-3 1 1,-2-2 0,-2 0-1,-2-1 1,-43 77 0,42-91-10,2 2 1,1 0 0,3 1-1,1 1 1,1 0 0,3 1-1,-7 52 1,-71 456 6,82-524 4,-16 81-16,4 1 1,-6 166-1,24 660 76,1-932-72,-1 0 1,1-1-1,-1 0 1,1 1-1,0-1 1,0 1-1,0-1 1,0 0-1,0 1 1,0-1-1,0 0 1,0 0-1,0 0 1,1 0-1,-1 0 1,0 0-1,1 0 1,-1-1-1,1 1 1,-1 0 0,1-1-1,-1 1 1,1-1-1,-1 0 1,1 1-1,2-1 1,53 9 158,-48-8-118,150 10 192,165-10-1,-216-3-300,133-10-1186,-109 3-1367,-2 6-3835,-81 3-310</inkml:trace>
</inkml:ink>
</file>

<file path=ppt/ink/ink2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43.428"/>
    </inkml:context>
    <inkml:brush xml:id="br0">
      <inkml:brushProperty name="width" value="0.035" units="cm"/>
      <inkml:brushProperty name="height" value="0.035" units="cm"/>
      <inkml:brushProperty name="color" value="#E71224"/>
    </inkml:brush>
  </inkml:definitions>
  <inkml:trace contextRef="#ctx0" brushRef="#br0">1398 169 8788,'0'0'9266,"9"-25"-7743,27-81-392,-18 68 1115,-23 62-335,0-11-1835,-1-1 0,-1 0 0,0 0 0,-1-1 0,0 1 0,-1-2 1,-16 17-1,-83 66 562,91-79-559,-70 51 299,-134 78 0,-108 35-174,-35 21-295,349-190-72,-21 12-194,2 1 0,-53 45 1,77-59-90,1 2 1,1-1-1,0 1 0,0 1 1,-7 11-1,11-15-177,1 1-1,0-1 1,0 1 0,0-1-1,1 1 1,0 0 0,0 0-1,1 0 1,0 8 0,0 27-4820</inkml:trace>
</inkml:ink>
</file>

<file path=ppt/ink/ink2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44.030"/>
    </inkml:context>
    <inkml:brush xml:id="br0">
      <inkml:brushProperty name="width" value="0.035" units="cm"/>
      <inkml:brushProperty name="height" value="0.035" units="cm"/>
      <inkml:brushProperty name="color" value="#E71224"/>
    </inkml:brush>
  </inkml:definitions>
  <inkml:trace contextRef="#ctx0" brushRef="#br0">71 228 9204,'0'0'6334,"0"-22"-5176,-1-70-310,2 85-543,-2 0 0,1 0 0,-1 0 0,1 0 0,-2 0 0,1 0 0,-1 0 0,0 0-1,-1 0 1,0 1 0,0-1 0,-6-9 0,1 3 1075,8 12-644,-1 16-349,-12 523-3223,9-400-1833,-13-2-3129</inkml:trace>
</inkml:ink>
</file>

<file path=ppt/ink/ink2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44.725"/>
    </inkml:context>
    <inkml:brush xml:id="br0">
      <inkml:brushProperty name="width" value="0.035" units="cm"/>
      <inkml:brushProperty name="height" value="0.035" units="cm"/>
      <inkml:brushProperty name="color" value="#E71224"/>
    </inkml:brush>
  </inkml:definitions>
  <inkml:trace contextRef="#ctx0" brushRef="#br0">1580 17 10005,'0'0'5877,"-47"-4"-5568,-548-8 1025,-133 83-1051,727-71-283,-33 5-145,0 1 1,1 2-1,-38 14 0,68-21 67,1 0-1,-1 0 1,1 0-1,-1 1 0,1-1 1,0 1-1,0-1 1,0 1-1,0 0 1,0 0-1,0 0 1,0 0-1,0 0 1,1 1-1,-3 3 0,4-5-53,0 0 0,0 1 0,0-1-1,0 1 1,0-1 0,0 0-1,0 1 1,0-1 0,1 1 0,-1-1-1,0 0 1,1 1 0,-1-1 0,1 0-1,0 1 1,-1-1 0,1 0-1,0 0 1,0 0 0,0 0 0,0 0-1,0 0 1,0 0 0,0 0 0,0 0-1,0 0 1,0 0 0,0 0-1,1-1 1,-1 1 0,0-1 0,1 1-1,-1-1 1,0 1 0,2-1-1,70 25-7812</inkml:trace>
</inkml:ink>
</file>

<file path=ppt/ink/ink2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45.245"/>
    </inkml:context>
    <inkml:brush xml:id="br0">
      <inkml:brushProperty name="width" value="0.035" units="cm"/>
      <inkml:brushProperty name="height" value="0.035" units="cm"/>
      <inkml:brushProperty name="color" value="#E71224"/>
    </inkml:brush>
  </inkml:definitions>
  <inkml:trace contextRef="#ctx0" brushRef="#br0">326 279 10517,'0'0'4738,"-24"-14"-3871,3 1-711,1 1-1,-30-26 1,49 38-144,0-1 0,1 0-1,-1 0 1,0 0 0,1 0 0,-1 0 0,0 0 0,1 0-1,-1 0 1,1 0 0,0 0 0,-1 0 0,1 0 0,0 0-1,0 0 1,-1-1 0,1 1 0,0 0 0,0 0 0,0 0-1,1 0 1,-1 0 0,0-1 0,0 1 0,1 0 0,-1 0-1,0 0 1,1 0 0,-1 0 0,1 0 0,-1 0 0,1 0 0,1-1-1,30-28 434,-21 21-244,-7 5-116,23-20 835,47-33 0,-66 51-785,1 1 1,-1 0-1,1 1 1,0 0 0,0 1-1,0-1 1,1 2-1,-1-1 1,1 1-1,-1 1 1,12-1-1,-19 2-117,3-1 14,-1 1 0,1 0 0,0 1 0,0-1 0,0 1 0,0 0 0,7 2-1,-10-2-31,-1 0-1,1 1 1,0-1-1,-1 1 1,1-1-1,-1 1 0,1-1 1,-1 1-1,0 0 1,0-1-1,0 1 0,0 0 1,0 0-1,0 0 1,0 0-1,-1 0 1,1 0-1,-1 0 0,1 4 1,2 6-5,-1 1 1,0-1-1,-1 0 1,0 1-1,-1 0 0,-1-1 1,0 1-1,-1-1 1,0 1-1,0-1 1,-2 0-1,1 0 0,-1 0 1,-1-1-1,-1 1 1,1-1-1,-2 0 0,1-1 1,-1 1-1,-9 9 1,-4 1-86,0-1 0,-1 0 0,0-2 0,-2 0 0,0-2 0,-1 0 0,-28 13 1,32-20-12,-1-1 1,0 0 0,0-1 0,0-2 0,-1 0 0,0-1-1,0-1 1,0-1 0,-35-2 0,56 0 93,-1 0 0,1-1-1,-1 1 1,1 0 0,-1-1 0,1 1-1,0-1 1,-1 1 0,1-1 0,0 0-1,-1 0 1,1 0 0,0 1 0,0-1-1,0 0 1,0 0 0,0-1 0,0 1-1,0 0 1,0 0 0,0 0 0,0-1-1,1 1 1,-1 0 0,0-1 0,1 1 0,-1-1-1,1 1 1,0 0 0,-1-3 0,1 1 4,-1 0 1,1 0 0,0 0-1,0 0 1,0 0 0,1 0-1,-1 0 1,1 0 0,-1 0-1,1 0 1,0 0 0,0 1-1,0-1 1,1 0 0,1-4 0,4 0 23,0 0 1,-1 0-1,2 0 1,-1 1 0,1 0-1,0 1 1,1-1-1,16-6 1,1-1 728,50-14 0,-72 25-602,1 1 1,-1 0 0,1 0-1,-1 0 1,1 0 0,0 1-1,-1 0 1,7 0 0,-9 1-136,0 0 0,1-1 0,-1 1 0,0 0 0,0 0 0,0 0 0,0 0 0,0 0 0,-1 0 0,1 1 0,0-1 0,-1 1 0,1-1-1,0 1 1,-1-1 0,0 1 0,1 0 0,1 3 0,12 19-230,2-1-1,1-1 0,1 0 0,0-1 1,36 28-1,-23-24-4027,55 33 0,-41-32-4415</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58.440"/>
    </inkml:context>
    <inkml:brush xml:id="br0">
      <inkml:brushProperty name="width" value="0.035" units="cm"/>
      <inkml:brushProperty name="height" value="0.035" units="cm"/>
    </inkml:brush>
  </inkml:definitions>
  <inkml:trace contextRef="#ctx0" brushRef="#br0">81 149 12198,'0'0'11191,"3"-21"-9713,8-67-352,-11 85-1025,0 0-1,0 1 0,0-1 1,0 0-1,0 1 1,0-1-1,-1 0 0,1 1 1,-1-1-1,-1-2 0,-8-2 2566,10 22-1988,0 628 1061,-1-618-1979,-1 0-1,0-1 1,-2 1-1,-10 33 0,8-40-1546,-1 1 1,-1-1-1,-14 24 0,7-16-4819</inkml:trace>
</inkml:ink>
</file>

<file path=ppt/ink/ink2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46.287"/>
    </inkml:context>
    <inkml:brush xml:id="br0">
      <inkml:brushProperty name="width" value="0.035" units="cm"/>
      <inkml:brushProperty name="height" value="0.035" units="cm"/>
      <inkml:brushProperty name="color" value="#E71224"/>
    </inkml:brush>
  </inkml:definitions>
  <inkml:trace contextRef="#ctx0" brushRef="#br0">145 3 11573,'0'0'7100,"-8"-1"-6818,6 1-276,1-1 0,-1 1-1,1 0 1,-1-1 0,1 1-1,-1 0 1,0 0 0,1 0-1,-1 1 1,1-1 0,-1 0-1,1 0 1,-1 1 0,1-1-1,-1 1 1,1-1 0,-1 1 0,1 0-1,0 0 1,-1-1 0,1 1-1,0 0 1,0 0 0,0 0-1,-2 2 1,1 2 15,0 0 0,0 1 0,0 0 0,0-1-1,1 1 1,0 0 0,0 9 0,-3 11 6,1 0 0,2 1-1,1-1 1,3 32 0,-2-55-23,-1 1 0,1-1 0,0 0 0,0 0 0,0 0 0,1 0 0,-1 0 0,1 0 0,0 0 0,0 0 0,0-1 0,0 1 1,0-1-1,0 1 0,1-1 0,4 3 0,-1-1-13,0 0 1,1 0-1,0-1 1,-1 0-1,1 0 1,1-1-1,7 2 1,11 0-143,0 0 1,0-2 0,30-1-1,-42-1 111,-6 1 29,-1-1-1,1 0 1,-1-1-1,1 0 1,-1 0-1,13-4 1,-18 4 21,0 0 0,0 0 0,1 0 0,-1-1 0,0 1 0,-1-1 0,1 0 0,0 0 0,0 1 0,-1-1 0,1 0 0,-1 0 0,1 0 0,-1-1 0,0 1 0,0 0 0,0-1 0,0 1 0,-1 0 0,1-1 0,0 1 0,-1-1 0,1-4 0,0-4 85,1-1 0,-2 1-1,0-1 1,0 1-1,-1-1 1,-2-12 0,2 18-58,-1 1 1,1 0-1,-1 0 1,0 1-1,0-1 1,-1 0-1,0 1 0,1-1 1,-1 1-1,-1 0 1,1 0-1,-1 0 1,1 0-1,-1 0 1,-6-3-1,-6-3-52,-1 2 0,1 0 0,-2 1 0,1 1 1,-1 0-1,0 1 0,0 1 0,0 1 0,0 1 0,-1 0 0,1 1 0,-1 1 0,1 1 0,-25 4 0,39-5-197,0 1 0,0 0 0,1 0 0,-1 0 0,0 0 0,1 1-1,-1-1 1,1 1 0,-1 0 0,1 0 0,0 0 0,0 1 0,0-1 0,0 1 0,0-1 0,0 1-1,-2 4 1,-11 21-4182</inkml:trace>
</inkml:ink>
</file>

<file path=ppt/ink/ink2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52.829"/>
    </inkml:context>
    <inkml:brush xml:id="br0">
      <inkml:brushProperty name="width" value="0.035" units="cm"/>
      <inkml:brushProperty name="height" value="0.035" units="cm"/>
      <inkml:brushProperty name="color" value="#E71224"/>
    </inkml:brush>
  </inkml:definitions>
  <inkml:trace contextRef="#ctx0" brushRef="#br0">421 8 12550,'0'0'10690,"0"-4"-9679,0 4-957,0 0-1,0 0 1,0 0-1,0 1 1,0-1-1,0 0 1,0 0 0,-1 0-1,1 0 1,0 0-1,0 1 1,0-1-1,0 0 1,-1 0-1,1 0 1,0 0 0,0 0-1,0 0 1,0 0-1,-1 0 1,1 0-1,0 0 1,0 0-1,0 0 1,-1 0-1,1 0 1,0 0 0,0 0-1,0 0 1,-1 0-1,1 0 1,0 0-1,0 0 1,0 0-1,-1 0 1,1 0 0,0 0-1,0 0 1,0 0-1,0 0 1,-1-1-1,1 1 1,0 0-1,0 0 1,0 0 0,0 0-1,0 0 1,0-1-1,-1 1 1,1 0-1,0 0 1,0 0-1,0 0 1,0-1 0,0 1-1,0 0 1,0 0-1,0 0 1,0-1-1,0 1 1,0 0-1,0 0 1,0 0-1,0-1 1,0 1 0,0 0-1,0 0 1,0 0-1,0-1 1,-20 24 852,-27 47-1379,41-61 795,-267 413 110,267-412-588,-31 49-983,18-16-2931,14-20-1744</inkml:trace>
</inkml:ink>
</file>

<file path=ppt/ink/ink2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53.157"/>
    </inkml:context>
    <inkml:brush xml:id="br0">
      <inkml:brushProperty name="width" value="0.035" units="cm"/>
      <inkml:brushProperty name="height" value="0.035" units="cm"/>
      <inkml:brushProperty name="color" value="#E71224"/>
    </inkml:brush>
  </inkml:definitions>
  <inkml:trace contextRef="#ctx0" brushRef="#br0">28 102 13430,'0'0'12742,"-5"-17"-11648,-13-50-347,13 50 1179,18 17-1763,-7 1-160,0 1 1,0 0 0,0 1-1,0-1 1,0 1-1,0 0 1,-1 1-1,1-1 1,-1 1 0,0 0-1,0 0 1,-1 1-1,1 0 1,5 8-1,7 4-11,87 85-125,71 67-1669,-53-65-5739,-61-58-4294</inkml:trace>
</inkml:ink>
</file>

<file path=ppt/ink/ink2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53.697"/>
    </inkml:context>
    <inkml:brush xml:id="br0">
      <inkml:brushProperty name="width" value="0.035" units="cm"/>
      <inkml:brushProperty name="height" value="0.035" units="cm"/>
      <inkml:brushProperty name="color" value="#E71224"/>
    </inkml:brush>
  </inkml:definitions>
  <inkml:trace contextRef="#ctx0" brushRef="#br0">517 139 16311,'0'0'7521,"-39"14"-6966,-129 42-243,146-50-283,-1-1 1,1-1-1,-1 0 0,0-2 0,1-1 0,-1 0 0,-32-5 0,29 2-24,23 3-7,0-2 1,0 1-1,0 0 1,0 0-1,0-1 1,0 0-1,0 1 1,1-1-1,-1 0 1,0-1-1,1 1 1,-1 0-1,1-1 1,-1 1-1,1-1 1,-1 0-1,1 0 1,0 0-1,0 0 1,0 0-1,0 0 1,1-1-1,-1 1 1,0-1-1,1 1 1,0-1-1,0 1 1,-1-1-1,2 0 1,-1 0-1,0 0 1,0-4-1,1 2-1,-1 1 0,2-1 0,-1 0 0,1 1 0,-1-1 0,1 1 0,1-1 0,-1 1 0,1-1 0,-1 1 0,1 0 0,0 0 1,1 0-1,-1 0 0,1 0 0,0 0 0,0 0 0,0 1 0,0 0 0,4-4 0,5-2 10,-1 1-1,2 0 1,-1 0 0,1 2 0,0-1 0,0 2-1,1-1 1,0 2 0,0 0 0,0 1 0,19-3 0,-26 5 1,0 1-1,-1 0 1,1 0 0,0 0 0,0 0 0,0 1 0,-1 1 0,1-1 0,0 1 0,-1 0 0,0 0 0,1 1 0,-1 0 0,0 0 0,0 0 0,0 1 0,-1 0-1,1 0 1,-1 1 0,0-1 0,0 1 0,-1 0 0,1 0 0,-1 1 0,0-1 0,3 8 0,1 5-22,0 1 1,-1 0 0,-2 1-1,0-1 1,-1 1 0,0 0-1,-2 0 1,-1 0 0,0 1-1,-1-1 1,-1 0 0,-2 0-1,1 0 1,-2 0 0,-1 0-1,-1-1 1,0 1 0,-1-1-1,-1-1 1,-11 19 0,7-19-302,-1 0 0,0-1 0,-2-1 1,0 0-1,0-1 0,-34 24 0,38-31 76,-1-1 0,0-1 0,0 0-1,0 0 1,-1-1 0,1-1 0,-1 0-1,-1-1 1,1 0 0,0-1 0,-27 1-1,39-3 291,0 0 0,-1-1 0,1 1 0,0 0 0,0 0-1,-1-1 1,1 1 0,0 0 0,0-1 0,-1 0-1,1 1 1,0-1 0,0 0 0,0 1 0,0-1 0,0 0-1,0 0 1,0 0 0,0 0 0,0 0 0,1 0 0,-1 0-1,0 0 1,1 0 0,-1 0 0,0-1 0,0-1 0,0-2 148,0 1 0,0-1 0,0 0 0,0 0 0,1 1 0,0-1 0,0 0 0,1-7 0,0 5-10,0 0 1,0 1-1,0-1 1,1 0-1,0 0 0,1 1 1,-1-1-1,1 1 1,0-1-1,1 1 1,0 0-1,5-6 1,-4 8-159,0 1-1,1 0 1,-1 0 0,1 0 0,0 0 0,0 1 0,0 0 0,0 1-1,0-1 1,0 1 0,0 0 0,1 0 0,-1 1 0,0 0 0,0 0-1,1 1 1,-1-1 0,10 4 0,-2-1 9,-1 1-1,0 0 1,0 1 0,0 0 0,-1 1 0,1 1-1,14 10 1,22 19-682,59 40-3487,-94-67 3252,1-1 0,0 0-1,0-2 1,1 1 0,26 5 0,-4-7-5913</inkml:trace>
</inkml:ink>
</file>

<file path=ppt/ink/ink2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54.068"/>
    </inkml:context>
    <inkml:brush xml:id="br0">
      <inkml:brushProperty name="width" value="0.035" units="cm"/>
      <inkml:brushProperty name="height" value="0.035" units="cm"/>
      <inkml:brushProperty name="color" value="#E71224"/>
    </inkml:brush>
  </inkml:definitions>
  <inkml:trace contextRef="#ctx0" brushRef="#br0">27 248 11989,'0'0'6953,"0"-33"-4154,1-11-1930,1 5 680,-6-65 0,1 76 945,-1 33-550,-1 51-252,4-32-2158,-11 146-593,11 200-1,14-269-2487,-5-42-3180,-6-3-8650</inkml:trace>
</inkml:ink>
</file>

<file path=ppt/ink/ink2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54.432"/>
    </inkml:context>
    <inkml:brush xml:id="br0">
      <inkml:brushProperty name="width" value="0.035" units="cm"/>
      <inkml:brushProperty name="height" value="0.035" units="cm"/>
      <inkml:brushProperty name="color" value="#E71224"/>
    </inkml:brush>
  </inkml:definitions>
  <inkml:trace contextRef="#ctx0" brushRef="#br0">889 77 14759,'0'0'7571,"-284"-45"-6114,133 39 512,-4-4-945,22 4-271,38 0-369,46 3-304,31 3-80,15 0 0,48 0-2353,15 12 80,14 10-1377,0 7-2465</inkml:trace>
</inkml:ink>
</file>

<file path=ppt/ink/ink2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54.939"/>
    </inkml:context>
    <inkml:brush xml:id="br0">
      <inkml:brushProperty name="width" value="0.035" units="cm"/>
      <inkml:brushProperty name="height" value="0.035" units="cm"/>
      <inkml:brushProperty name="color" value="#E71224"/>
    </inkml:brush>
  </inkml:definitions>
  <inkml:trace contextRef="#ctx0" brushRef="#br0">767 71 14150,'0'0'5424,"-31"-1"-3175,-92-2-632,120 4-1442,0-1 1,0 0-1,0 0 0,0 0 0,0-1 1,0 1-1,1-1 0,-1 1 0,0-1 1,0 0-1,1 0 0,-1 0 0,0 0 1,1-1-1,-1 1 0,-3-4 0,6 4-120,-1 0-1,1 0 0,-1 0 1,1-1-1,0 1 0,-1 0 1,1-1-1,0 1 0,0 0 1,0-1-1,0 1 0,0 0 0,0-1 1,0 1-1,0 0 0,0-1 1,1 1-1,0-2 0,1-11-28,-2 14-27,0-1 1,1 0-1,-1 1 1,0-1 0,0 0-1,1 1 1,-1-1-1,1 1 1,-1-1 0,1 1-1,-1-1 1,1 1-1,-1-1 1,1 1 0,-1-1-1,1 1 1,-1 0 0,1-1-1,0 1 1,-1 0-1,1-1 1,-1 1 0,1 0-1,0 0 1,0 0-1,-1 0 1,1-1 0,0 1-1,-1 0 1,2 1-1,30-2-50,-23 1 32,20 0-11,-1 1 1,1 1-1,-1 1 1,50 13-1,-67-13 25,-1 1-1,1 0 1,-1 0-1,0 2 0,-1-1 1,1 1-1,-1 0 0,0 1 1,0 0-1,-1 1 1,0-1-1,0 2 0,-1-1 1,0 1-1,8 14 0,-8-11-10,-1 1-1,0 0 1,-1 1-1,-1-1 1,0 1-1,0 0 1,-2 0-1,3 28 1,-5-31-6,1 0-1,-2 1 1,0-1 0,0 0 0,-1 0-1,0 1 1,-1-1 0,0-1 0,-1 1 0,0 0-1,-1-1 1,-6 10 0,0-4-41,-1-1 0,-1-1 1,0 0-1,-1 0 0,-1-1 0,0-1 1,0-1-1,-22 12 0,0-1-95,-2-3-1,-70 26 0,62-31-42,-1-1 0,0-3-1,-82 8 1,-146-10-31,268-7 254,0-1 1,0-1-1,0 1 1,0-1-1,0-1 1,-12-3-1,19 5-7,-1-1 0,1 0-1,-1 0 1,1 0-1,-1 0 1,1 0-1,0 0 1,0-1-1,-1 1 1,1 0-1,0 0 1,0-1 0,0 1-1,0-1 1,1 1-1,-1-1 1,0 0-1,1 1 1,-1-1-1,1 0 1,-1 1-1,1-1 1,0 0 0,-1 0-1,1 1 1,0-1-1,0 0 1,1 1-1,-1-1 1,0 0-1,0 0 1,1 1 0,-1-1-1,2-2 1,0-2 51,0 0 1,1 0 0,0 0-1,0 0 1,0 0 0,1 1-1,0-1 1,0 1-1,0 0 1,1 0 0,-1 1-1,11-8 1,7-5 226,41-22 0,-54 34-203,12-8-17,1 2 0,1 0 1,-1 1-1,2 2 0,-1 0 1,1 1-1,1 2 1,-1 0-1,1 2 0,-1 1 1,1 0-1,0 2 0,0 1 1,0 1-1,-1 1 0,1 1 1,39 13-1,209 67-1268,-221-73-760,0-1 0,0-3 0,74 0 0,-86-6 435,-12 0-1433,57-6 0,-77 4 2721,0-1 0,0 0 0,0 0 0,0 0 0,-1-1 0,1 0 0,-1-1 0,0 0 0,0 0 0,0 0 0,9-9 0,-14 12 560,0-2 0,0 1-1,0 0 1,-1 0 0,1 0 0,-1-1-1,1 1 1,-1-1 0,0 1-1,0-1 1,0 0 0,0 1-1,0-1 1,-1 0 0,1 0-1,-1 0 1,0 1 0,0-1 0,0 0-1,-1-5 1,1 1 938,0 6-1029,-1 0 1,0 0-1,0 0 0,0 0 0,0 0 0,0 0 1,0 0-1,0 0 0,0 1 0,-1-1 1,1 1-1,0-1 0,0 1 0,0-1 1,-1 1-1,1-1 0,0 1 0,-1 0 0,1 0 1,0 0-1,-1 0 0,1 0 0,0 0 1,0 0-1,-3 1 0,1-2-112,0 1-1,0 0 1,0 1 0,-1-1 0,1 0-1,0 1 1,0 0 0,0 0 0,0 0-1,0 0 1,-3 2 0,4-1-71,0 1-1,1 0 1,-1-1-1,1 1 1,0 0 0,-1 0-1,1-1 1,1 1-1,-1 0 1,0 0 0,1 0-1,-1 0 1,1 0-1,0 0 1,0 0 0,1 4-1,-1-5-36,0 0 1,0 0-1,0 0 0,1 0 0,-1 0 0,1 0 1,-1 0-1,1 0 0,0 0 0,0 0 0,0 0 0,0-1 1,0 1-1,0 0 0,0-1 0,0 1 0,1-1 1,-1 1-1,1-1 0,-1 0 0,1 1 0,-1-1 0,1 0 1,0 0-1,2 1 0,11 1 83,-1 0 0,1-1 1,1-1-1,27-1 0,-34 0-32,-1-1 1,1 0-1,-1 0 0,0-1 1,1 0-1,-1 0 0,0-1 1,0 0-1,13-7 0,-17 7-5,-1 1 0,1-1 0,-1 0-1,0 0 1,0 0 0,-1-1-1,1 1 1,-1-1 0,1 1-1,-1-1 1,0 0 0,0 0-1,-1 0 1,3-8 0,-2 2 69,-1-1 0,0 1 0,0-1 0,-2-19 0,1 28-119,-1-1-1,1 0 0,-1 1 0,0-1 1,1 1-1,-1-1 0,0 0 1,-1 1-1,1 0 0,0-1 1,-1 1-1,1 0 0,-1 0 0,0 0 1,0 0-1,0 0 0,-2-2 1,-2-1-8,0 1 1,0 1 0,0-1 0,0 1 0,-1 0-1,-9-3 1,-6 0-33,0 0 1,0 2-1,-28-2 0,-1 5-925,50 1-6</inkml:trace>
</inkml:ink>
</file>

<file path=ppt/ink/ink2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55.804"/>
    </inkml:context>
    <inkml:brush xml:id="br0">
      <inkml:brushProperty name="width" value="0.035" units="cm"/>
      <inkml:brushProperty name="height" value="0.035" units="cm"/>
      <inkml:brushProperty name="color" value="#E71224"/>
    </inkml:brush>
  </inkml:definitions>
  <inkml:trace contextRef="#ctx0" brushRef="#br0">386 0 15799,'0'0'12134,"-63"76"-11862,25 16 336,-8 6-160,4-13-384,0-12-32,3-10-32,0-19-368,8-9-1104,3-16-1810,10-16-3857</inkml:trace>
</inkml:ink>
</file>

<file path=ppt/ink/ink2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56.147"/>
    </inkml:context>
    <inkml:brush xml:id="br0">
      <inkml:brushProperty name="width" value="0.035" units="cm"/>
      <inkml:brushProperty name="height" value="0.035" units="cm"/>
      <inkml:brushProperty name="color" value="#E71224"/>
    </inkml:brush>
  </inkml:definitions>
  <inkml:trace contextRef="#ctx0" brushRef="#br0">1 53 15671,'0'0'11824,"1"-10"-11111,-1 8-682,0-1 1,1 1-1,-1-1 1,0 0-1,1 1 1,0 0-1,0-1 1,0 1-1,0-1 1,0 1-1,0 0 1,0 0-1,1 0 1,1-3-1,-1 4-20,0 0-1,0 1 1,0-1 0,0 1-1,0-1 1,0 1-1,0 0 1,0 0-1,0 0 1,0 0-1,0 0 1,0 0 0,0 0-1,0 1 1,0-1-1,0 1 1,0-1-1,0 1 1,-1 0-1,1 0 1,0 0 0,0 0-1,-1 0 1,1 0-1,-1 0 1,3 3-1,228 154 108,-17-10-1340,-206-143 1075,137 85-3797,-46-39-2658,-38-26-1058</inkml:trace>
</inkml:ink>
</file>

<file path=ppt/ink/ink2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57.603"/>
    </inkml:context>
    <inkml:brush xml:id="br0">
      <inkml:brushProperty name="width" value="0.035" units="cm"/>
      <inkml:brushProperty name="height" value="0.035" units="cm"/>
      <inkml:brushProperty name="color" value="#E71224"/>
    </inkml:brush>
  </inkml:definitions>
  <inkml:trace contextRef="#ctx0" brushRef="#br0">510 425 13990,'0'0'7511,"-37"2"-6220,-120 2-435,146-5-766,-1 0 1,1-1-1,-1 0 0,1-1 1,0-1-1,0 1 0,0-2 0,0 1 1,1-2-1,0 1 0,0-1 1,0-1-1,1 0 0,0 0 0,0-1 1,0 0-1,1-1 0,-11-14 1,14 16-31,0 1 0,0-1 0,1 0 0,0 0 0,0 0 0,0-1 0,1 1 1,0-1-1,1 0 0,0 0 0,0 0 0,0 0 0,1 0 0,1-1 0,-1 1 1,1 0-1,1 0 0,-1 0 0,1-1 0,1 1 0,0 0 0,0 0 0,0 0 1,1 1-1,0-1 0,1 0 0,0 1 0,0 0 0,0 0 0,1 0 0,0 1 0,0-1 1,1 1-1,0 1 0,0-1 0,0 1 0,1 0 0,-1 0 0,1 0 0,0 1 1,1 1-1,9-5 0,-6 4-41,0 1 0,0 0 1,0 0-1,1 1 0,-1 1 1,1 0-1,0 0 0,-1 1 1,21 3-1,-26-2-15,1 0-1,-1 1 1,0 0 0,1 0 0,-1 0-1,0 1 1,0 0 0,-1 0 0,1 0-1,-1 1 1,1 0 0,-1 0 0,0 0-1,0 0 1,-1 1 0,0 0-1,1 0 1,3 7 0,-1 2-5,0-1 0,-1 1-1,-1 1 1,0-1 0,-1 1 0,0 0 0,2 28 0,-3-4-8,-4 75 0,-3-87-55,0 0 0,-2-1 0,0 0 0,-2 1 0,-1-2 0,-1 0 0,-1 0 0,-2-1 0,0 0 0,-1-1 0,-2 0 0,0-2 0,-1 1 0,-1-2 0,-1-1 0,-1 0 0,-30 21 0,39-32-103,-1-1 0,0-1 0,-1 1 1,1-2-1,-1 0 0,-1-1 1,1 0-1,0 0 0,-1-2 0,0 0 1,1 0-1,-1-1 0,-18-2 0,30 1 184,1 0-1,0-1 0,0 1 0,0-1 1,0 1-1,0-1 0,0 1 1,0-1-1,0 0 0,0 0 0,0 1 1,0-1-1,1 0 0,-1 0 1,0 0-1,0 0 0,1 0 0,-1 0 1,1 0-1,-1 0 0,1 0 0,-1 0 1,1 0-1,-1 0 0,1 0 1,0-1-1,0 1 0,0 0 0,0 0 1,0 0-1,0-1 0,0 1 1,0 0-1,0 0 0,0 0 0,1 0 1,0-2-1,-1-5 152,2 0-1,-1 0 1,1 0-1,5-14 1,2 5 5,1 1 0,1-1 0,0 2 1,1 0-1,1 0 0,0 1 0,1 0 0,0 1 0,32-21 0,-38 29-145,-1 1-1,0 0 0,1 1 0,0 0 1,0 0-1,0 0 0,0 1 0,0 1 1,1-1-1,-1 1 0,1 1 0,-1-1 1,0 1-1,1 1 0,-1 0 0,14 3 1,-8-1-34,-1 1-1,1 1 1,-1 0 0,0 1 0,-1 0 0,1 1 0,-1 1 0,21 17 0,-1 4-401,35 42 1,17 16-6993,-59-66 1225</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8:59.071"/>
    </inkml:context>
    <inkml:brush xml:id="br0">
      <inkml:brushProperty name="width" value="0.035" units="cm"/>
      <inkml:brushProperty name="height" value="0.035" units="cm"/>
    </inkml:brush>
  </inkml:definitions>
  <inkml:trace contextRef="#ctx0" brushRef="#br0">26 177 11733,'0'0'11334,"-2"3"-10529,-1 0-710,1 1 0,-1 0-1,1-1 1,0 1 0,1 0 0,-1 0-1,1 0 1,-1 1 0,1-1 0,0 0-1,0 7 1,-1 53 111,2-46-119,0-11-82,0 0 0,0 0-1,1 0 1,0 0 0,0 0-1,1 0 1,-1 0 0,2-1 0,-1 1-1,1-1 1,0 1 0,0-1-1,0 0 1,1 0 0,0 0-1,0-1 1,1 1 0,0-1-1,0 0 1,0-1 0,0 1 0,1-1-1,-1 0 1,10 5 0,2 0-16,0 0 0,1-1 0,0-1 0,0 0 0,1-1 0,-1-2 0,1 0 0,0 0 0,33 0 0,-50-4 12,0 0 1,0 0-1,0 0 0,0 0 0,0 0 0,0 0 1,0-1-1,0 1 0,0-1 0,0 0 0,0 0 0,0 1 1,-1-1-1,1 0 0,0 0 0,0-1 0,-1 1 1,1 0-1,-1-1 0,1 1 0,-1-1 0,1 1 1,-1-1-1,0 1 0,0-1 0,0 0 0,0 0 0,0 0 1,0 1-1,0-4 0,1-4 18,0 0 0,-1 0 0,0-1 1,-1 1-1,-1-16 0,0-1 0,1 6-14,0 1 1,-2-1-1,0 1 0,-1-1 1,-1 1-1,0 0 0,-2 0 1,0 1-1,-2 0 0,1 0 1,-2 0-1,-1 1 0,0 0 1,-1 1-1,-1 1 0,0-1 1,-15-13-1,13 14-3,10 10-2,0 1 1,0 0-1,0-1 0,-1 2 1,0-1-1,1 0 0,-2 1 0,1 0 1,0 0-1,0 1 0,-12-5 0,60 7 14,21 7-77,-1 3-1,84 23 1,-141-32 61,-1 1 0,0-1 0,0 0 0,0 1 0,0 0-1,0 1 1,0-1 0,-1 1 0,1 0 0,-1 0 0,0 0-1,0 0 1,0 1 0,0 0 0,0 0 0,-1 0 0,0 0 0,0 0-1,0 1 1,0-1 0,-1 1 0,1 0 0,-1 0 0,-1 0-1,1 0 1,-1 0 0,1 0 0,-1 0 0,-1 1 0,1 8 0,0 23-4,-1 1 0,-3 0 0,0 0 0,-17 66 0,16-84 4,1 0-1,0 1 0,1-1 1,1 0-1,3 24 0,-2-41 4,1-1 0,-1 0 0,1 1 0,0-1-1,-1 1 1,1-1 0,1 0 0,-1 0 0,0 0 0,0 0-1,1 0 1,-1 0 0,1 0 0,0 0 0,0 0 0,-1-1-1,1 1 1,4 2 0,0-1-5,-1 0-1,0-1 1,1 1-1,-1-1 1,1-1-1,0 1 1,-1-1-1,9 1 1,-9-1 54,1 0 1,0-1-1,-1 1 1,1-1 0,0-1-1,0 1 1,-1-1-1,1 0 1,0 0-1,-1-1 1,1 1 0,-1-1-1,0-1 1,1 1-1,-1-1 1,0 0 0,-1 0-1,7-5 1,-5-1 74,0 0 0,0-1-1,-1 1 1,-1-1 0,1-1 0,-2 1 0,1-1 0,-1 1 0,-1-1 0,2-13 0,1-22 69,-1-47 1,-4 90-190,1-32 42,0 10-25,0-1 1,-2 1-1,-6-40 1,5 58-24,1 0 0,-1 0 0,0 0 0,-1 1 0,0-1-1,0 1 1,0-1 0,-1 1 0,0 0 0,0 0 0,0 1 0,-1-1 0,0 1 0,0 0 0,0 0 0,-1 1 0,-8-7 0,0 4-28,0 1 0,0 0 0,-1 0 0,0 2 0,0 0 0,0 0 0,-28-2 0,-113 1-969,122 6 563,3-3-71,14 1 74,1 1 0,-1 0 0,-16 3 1,30-3 174,0 1 1,0-1-1,1 1 1,-1-1 0,0 1-1,0 0 1,1 0-1,-1 0 1,1 1-1,-1-1 1,1 1-1,0-1 1,-1 1 0,1 0-1,0 0 1,0 0-1,0 0 1,0 0-1,1 0 1,-1 0 0,1 1-1,-1-1 1,-1 5-1,-2 38-6490</inkml:trace>
</inkml:ink>
</file>

<file path=ppt/ink/ink2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57.947"/>
    </inkml:context>
    <inkml:brush xml:id="br0">
      <inkml:brushProperty name="width" value="0.035" units="cm"/>
      <inkml:brushProperty name="height" value="0.035" units="cm"/>
      <inkml:brushProperty name="color" value="#E71224"/>
    </inkml:brush>
  </inkml:definitions>
  <inkml:trace contextRef="#ctx0" brushRef="#br0">83 382 15191,'0'-27'3132,"0"-3"-2120,0-183 3553,-1 124-1343,-1 68-1287,1 19-876,0 7 66,-25 152-1141,4-31 35,-8 166-1,32 4-1436,11-101-5896,-8-104-4379</inkml:trace>
</inkml:ink>
</file>

<file path=ppt/ink/ink2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58.275"/>
    </inkml:context>
    <inkml:brush xml:id="br0">
      <inkml:brushProperty name="width" value="0.035" units="cm"/>
      <inkml:brushProperty name="height" value="0.035" units="cm"/>
      <inkml:brushProperty name="color" value="#E71224"/>
    </inkml:brush>
  </inkml:definitions>
  <inkml:trace contextRef="#ctx0" brushRef="#br0">1246 82 15959,'0'0'2770,"-33"-4"-273,-483-35 2726,259 31-3786,-161-11 432,396 15-1608,36 0-19,34 0-211,145 6-2394,-169 0 901,1 1 1,-1 1 0,0 2 0,0 0-1,42 18 1,4 8-4811</inkml:trace>
</inkml:ink>
</file>

<file path=ppt/ink/ink2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59.395"/>
    </inkml:context>
    <inkml:brush xml:id="br0">
      <inkml:brushProperty name="width" value="0.035" units="cm"/>
      <inkml:brushProperty name="height" value="0.035" units="cm"/>
      <inkml:brushProperty name="color" value="#E71224"/>
    </inkml:brush>
  </inkml:definitions>
  <inkml:trace contextRef="#ctx0" brushRef="#br0">599 134 7924,'0'0'14724,"-17"0"-14076,-301 16 1398,314-16-2028,0 0 0,1 0 0,-1 0 1,0-1-1,0 0 0,1 1 0,-1-1 0,0-1 0,1 1 0,-1 0 0,1-1 0,-4-2 0,6 3 3,-1 0 0,1 0 0,0 0 0,0-1 0,0 1 0,0 0 0,1-1-1,-1 1 1,0-1 0,0 1 0,1-1 0,-1 1 0,1-1 0,0 0 0,-1 1 0,1-1 0,0 1 0,0-1-1,0 0 1,0 1 0,0-1 0,0 0 0,0 1 0,1-1 0,-1 1 0,1-1 0,-1 1 0,1-1 0,0 1-1,0-3 1,1 1-1,0-1 0,1 1-1,-1-1 1,1 1-1,-1 0 1,1 0-1,0 0 1,0 0 0,1 0-1,-1 1 1,0 0-1,1-1 1,0 1 0,-1 1-1,5-3 1,65-20-31,-61 21 23,6-2-7,1 1-1,-1 1 1,1 1-1,0 1 1,0 0 0,30 4-1,-45-2-5,1 0-1,0 0 0,-1 1 1,1-1-1,0 1 0,-1 0 1,0 1-1,0-1 0,1 1 1,-2-1-1,1 1 0,0 0 1,0 1-1,-1-1 0,0 1 1,0 0-1,0-1 1,0 1-1,0 1 0,-1-1 1,0 0-1,0 0 0,0 1 1,0 0-1,1 5 0,3 10-11,-2 1 0,0-1-1,-1 1 1,1 34 0,-3-18 7,-1 0-1,-7 48 1,4-67-8,-1 0 1,0 0-1,-2 0 0,0-1 0,-1 1 1,-14 25-1,7-20-175,0-1-1,-1 0 1,-1-1-1,-1-1 1,-1 0 0,-1-2-1,-1 0 1,0-1-1,-1-1 1,-1-1-1,0 0 1,-1-2 0,-1-1-1,0-1 1,0-1-1,-1-1 1,0-1 0,-1-1-1,0-1 1,0-2-1,0 0 1,-28-1-1,53-3 220,-1 1 1,0-1-1,0 0 0,0 0 0,0 0 0,0 0 0,0-1 0,0 1 0,1 0 0,-1-1 0,0 1 0,0-1 0,0 0 0,1 0 0,-1 1 0,0-1 0,1 0 1,-3-2-1,4 1 23,-1 0 0,1 0 0,0 1-1,0-1 1,0 0 0,0 0 0,0 1 0,1-1 0,-1 0 0,1 1 0,-1-1 0,1 0 0,-1 1 0,1-1 0,0 0 0,0 1 0,0-1 0,0 1 0,0 0 0,2-3 0,7-11 50,2 1 0,0 0 0,0 1 0,2 0 0,-1 1 0,2 1 0,27-18 0,122-59 337,-2 19-2697,188-52-1,-150 55 1182,-196 65 1113,3-2 56,0 1 0,0 0 0,0 0 0,0 1 0,0 0 0,9 0 0,-19 25 1307,-1-10-1179,-1-1-1,0 1 0,-2-1 0,-7 13 0,8-15-99,-1 0 0,2 1 0,0-1 0,0 1 0,1 0 0,-5 24 0,8-24 35,-1 0 0,2 1-1,0-1 1,2 17 0,-2-25-121,1 1-1,0 0 1,0-1 0,1 1-1,0-1 1,-1 0 0,1 1 0,1-1-1,-1 0 1,1 0 0,-1 0-1,1-1 1,0 1 0,6 5-1,1-1-15,0-1 0,1-1 0,0 1 0,0-1-1,0-1 1,0 0 0,1-1 0,0 0 0,0-1 0,13 2 0,2-1 13,-1-1 1,1-2 0,45-2 0,-68 1 8,0-1 0,-1 0 0,1 1 0,0-1 0,-1 0 0,1 0-1,-1-1 1,1 1 0,-1-1 0,0 0 0,1 0 0,-1 0 0,0 0 0,0-1 0,0 1 0,-1-1 0,1 1-1,-1-1 1,1 0 0,-1 0 0,0 0 0,0-1 0,0 1 0,-1 0 0,1-1 0,-1 1 0,0-1 0,0 1-1,1-7 1,1-9 211,0 0 1,-2 0-1,0 0 0,-4-30 0,3 34-213,-1 4-21,0 0 0,-1 0 0,0 0 0,-1 0 0,0 0 1,0 1-1,-1-1 0,-1 1 0,1 0 0,-2 0 1,1 1-1,-2 0 0,1 0 0,-1 0 0,0 0 0,-1 1 1,-8-7-1,-1 2-45,0 1 0,-1 0 0,-1 1 0,1 1 0,-2 1 0,1 0 1,-40-10-1,-27-7-864,85 26 120,6 0-486,6 2 77,0 1 1,0 0-1,0 1 1,20 10-1,-26-12 696,54 23-6863</inkml:trace>
</inkml:ink>
</file>

<file path=ppt/ink/ink2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59.771"/>
    </inkml:context>
    <inkml:brush xml:id="br0">
      <inkml:brushProperty name="width" value="0.035" units="cm"/>
      <inkml:brushProperty name="height" value="0.035" units="cm"/>
      <inkml:brushProperty name="color" value="#E71224"/>
    </inkml:brush>
  </inkml:definitions>
  <inkml:trace contextRef="#ctx0" brushRef="#br0">39 196 1969,'0'0'18214,"-6"-2"-16846,-20-9-338,19 9 1456,17 2-1947,107 6-103,-76-3-579,0 0 0,1-3 0,71-9 0,-66-1-1051,-1-3-1,0-1 1,48-23-1,55-34-7163,-76 33 2635</inkml:trace>
</inkml:ink>
</file>

<file path=ppt/ink/ink2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00.232"/>
    </inkml:context>
    <inkml:brush xml:id="br0">
      <inkml:brushProperty name="width" value="0.035" units="cm"/>
      <inkml:brushProperty name="height" value="0.035" units="cm"/>
      <inkml:brushProperty name="color" value="#E71224"/>
    </inkml:brush>
  </inkml:definitions>
  <inkml:trace contextRef="#ctx0" brushRef="#br0">193 501 10565,'0'0'14169,"-1"-27"-12507,-5-87 1710,-23 373-2989,2-39-152,19-100-230,4-40-587,-3-1-1,-23 103 1,29-178 421,0-1 0,0 1 0,0 0 0,-1-1 0,1 1 0,-1-1 0,0 0 0,0 1 0,0-1 0,0 0 0,-1 0 0,-3 3 1,6-6 122,0 0 0,-1 1 0,1-1 1,-1 0-1,1 0 0,-1 1 0,1-1 1,-1 0-1,1 0 0,-1 0 1,1 0-1,-1 0 0,1 0 0,-1 1 1,1-1-1,-1-1 0,1 1 0,-1 0 1,1 0-1,-1 0 0,1 0 1,-1 0-1,1 0 0,-1 0 0,1-1 1,-1 1-1,1 0 0,-1 0 0,1-1 1,-1 1-1,0-1 0,0-1 16,-1 0 0,1 0-1,-1 0 1,1-1-1,0 1 1,0 0 0,0-1-1,0 1 1,0-1-1,-1-4 1,-8-55-37,2 0 0,3 0 0,3 0 0,8-89 0,-1 104 189,1 2 0,3-1 0,1 1 0,3 0 0,33-79 0,-6 38 707,92-148 1,-111 201-620,1 0 1,1 2 0,2 1 0,1 0 0,40-34-1,-63 62-194,0-1-1,-1 1 1,1 0-1,0 0 0,0 0 1,0 0-1,0 1 1,1-1-1,-1 1 0,0 0 1,1 0-1,-1 0 1,1 0-1,4 0 1,-6 2-21,0-1 1,-1 1 0,1-1 0,-1 1 0,1 0-1,-1 0 1,1 0 0,-1 0 0,1 0 0,-1 0 0,0 0-1,1 0 1,-1 1 0,0-1 0,0 0 0,0 1-1,0-1 1,0 1 0,-1-1 0,1 1 0,0 0-1,-1-1 1,1 1 0,-1-1 0,1 1 0,-1 0 0,0 0-1,0-1 1,0 1 0,0 2 0,4 17-9,-2 0 0,0 0 0,-2 0 1,0 0-1,-1 1 0,-2-1 0,0 0 1,-1 0-1,-1-1 0,-1 1 0,0-1 1,-2 0-1,-15 28 0,8-21-11,-2 0 0,-1 0 1,-1-2-1,-34 35 0,45-53-298,0 1 0,-1-1 0,0 0-1,0-1 1,-1 0 0,0 0 0,0-1 0,0 0 0,-1-1 0,1 0 0,-1-1-1,0 0 1,0-1 0,0 0 0,-22 1 0,13-3-2453,11 0-2515</inkml:trace>
</inkml:ink>
</file>

<file path=ppt/ink/ink2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04.039"/>
    </inkml:context>
    <inkml:brush xml:id="br0">
      <inkml:brushProperty name="width" value="0.035" units="cm"/>
      <inkml:brushProperty name="height" value="0.035" units="cm"/>
      <inkml:brushProperty name="color" value="#E71224"/>
    </inkml:brush>
  </inkml:definitions>
  <inkml:trace contextRef="#ctx0" brushRef="#br0">102 83 11013,'0'0'16039,"0"-14"-15140,0-41-264,0 42 246,0 16-740,-4 96 10,-23 125-1,2-37 0,23-161-321,-1 0 0,-1-1 0,-2 1-1,0-1 1,-13 32 0,14-44-851</inkml:trace>
</inkml:ink>
</file>

<file path=ppt/ink/ink2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04.398"/>
    </inkml:context>
    <inkml:brush xml:id="br0">
      <inkml:brushProperty name="width" value="0.035" units="cm"/>
      <inkml:brushProperty name="height" value="0.035" units="cm"/>
      <inkml:brushProperty name="color" value="#E71224"/>
    </inkml:brush>
  </inkml:definitions>
  <inkml:trace contextRef="#ctx0" brushRef="#br0">642 75 12982,'0'0'12398,"-8"-16"-11435,4 8-863,2 4-58,-1-1 1,1 1-1,0 0 1,-1 0-1,0 0 0,0 0 1,0 0-1,-8-6 0,9 9-36,0 0-1,0 0 1,-1 0-1,1 0 1,0 0-1,-1 1 1,1-1-1,-1 1 1,1-1-1,-1 1 1,1 0-1,-1 0 1,1 0-1,-1 0 1,1 1-1,-1-1 1,1 1-1,0-1 1,-1 1-1,1 0 1,0 0-1,-1 0 1,1 0-1,0 0 1,-3 3-1,-79 48-48,-77 64-1,18-12-464,105-77 173,-65 39-957,98-62 1241,28-4 190,85 7 151,-1 4 1,204 49 0,-145-24-398,-60-17-2235,-36-11-2684,-13-7-1759</inkml:trace>
</inkml:ink>
</file>

<file path=ppt/ink/ink2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04.774"/>
    </inkml:context>
    <inkml:brush xml:id="br0">
      <inkml:brushProperty name="width" value="0.035" units="cm"/>
      <inkml:brushProperty name="height" value="0.035" units="cm"/>
      <inkml:brushProperty name="color" value="#E71224"/>
    </inkml:brush>
  </inkml:definitions>
  <inkml:trace contextRef="#ctx0" brushRef="#br0">64 83 11717,'0'0'11843,"-2"-14"-10320,-8-41-295,8 41-281,-35 484 1268,32-160-3745,5-279-2837,-7-52-11125</inkml:trace>
</inkml:ink>
</file>

<file path=ppt/ink/ink2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05.118"/>
    </inkml:context>
    <inkml:brush xml:id="br0">
      <inkml:brushProperty name="width" value="0.035" units="cm"/>
      <inkml:brushProperty name="height" value="0.035" units="cm"/>
      <inkml:brushProperty name="color" value="#E71224"/>
    </inkml:brush>
  </inkml:definitions>
  <inkml:trace contextRef="#ctx0" brushRef="#br0">335 449 7924,'1'-32'4226,"2"-208"1902,-3 179-3887,0-55 4546,-7 121-6849,-54 34-54,-73 49 22,112-72 7,1 0-1,1 2 1,-32 36-1,50-51 61,-1 1 0,1-1-1,0 1 1,0 0 0,0 0 0,0 0-1,1 0 1,0 0 0,-1 0 0,2 1-1,-1-1 1,0 0 0,1 1-1,0-1 1,0 0 0,1 5 0,-1-8 23,0 0 4,0 0 0,0 0 0,1 0 0,-1 0 0,1 0 0,-1 0 0,1 0 0,-1 0-1,1 0 1,0 0 0,0 0 0,-1 0 0,1-1 0,0 1 0,0 0 0,0 0 0,0-1 0,-1 1-1,1-1 1,0 1 0,0-1 0,0 1 0,1-1 0,0 1 0,33 9 33,-25-8-5,194 38 915,-18-5-2579,-147-25-2032,39 16-1,-42-11-2604</inkml:trace>
</inkml:ink>
</file>

<file path=ppt/ink/ink2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05.847"/>
    </inkml:context>
    <inkml:brush xml:id="br0">
      <inkml:brushProperty name="width" value="0.035" units="cm"/>
      <inkml:brushProperty name="height" value="0.035" units="cm"/>
      <inkml:brushProperty name="color" value="#E71224"/>
    </inkml:brush>
  </inkml:definitions>
  <inkml:trace contextRef="#ctx0" brushRef="#br0">98 111 13270,'0'0'13182,"-3"-18"-11789,-3-2-1011,3 12-158,1-1-1,0 1 0,0-1 0,1 1 0,0-1 0,0-13 1177,-2 32-850,-54 459 740,44-150-4090,12-262-492,-2-8-2837</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02.865"/>
    </inkml:context>
    <inkml:brush xml:id="br0">
      <inkml:brushProperty name="width" value="0.035" units="cm"/>
      <inkml:brushProperty name="height" value="0.035" units="cm"/>
    </inkml:brush>
  </inkml:definitions>
  <inkml:trace contextRef="#ctx0" brushRef="#br0">365 133 10325,'0'0'10874,"20"-4"-9671,57-11-178,-75 16-860,-1-1 1,0 0 0,1-1-1,-1 1 1,0 0-1,1 0 1,-1 0 0,0-1-1,1 1 1,-1-1 0,0 1-1,0-1 1,1 1-1,-1-1 1,0 0 0,0 0-1,0 1 1,1-2-1,-14-3 1176,-362-82-1029,359 83-1127,0 1-1,0 0 0,-26-1 0,28 6-3329,11 6-2218</inkml:trace>
</inkml:ink>
</file>

<file path=ppt/ink/ink2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06.938"/>
    </inkml:context>
    <inkml:brush xml:id="br0">
      <inkml:brushProperty name="width" value="0.035" units="cm"/>
      <inkml:brushProperty name="height" value="0.035" units="cm"/>
      <inkml:brushProperty name="color" value="#E71224"/>
    </inkml:brush>
  </inkml:definitions>
  <inkml:trace contextRef="#ctx0" brushRef="#br0">2765 199 13430,'0'0'8257,"30"-9"-7206,92-29-138,-102 30 323,-20 7-1229,0 1-1,0 0 0,0 0 0,0 0 0,0 0 0,0 0 0,0 0 1,0 0-1,0 0 0,0 0 0,0-1 0,0 1 0,0 0 1,0 0-1,0 0 0,1 0 0,-1 0 0,0 0 0,0 0 1,0-1-1,0 1 0,0 0 0,0 0 0,0 0 0,-1 0 0,1 0 1,0 0-1,0 0 0,0-1 0,0 1 0,0 0 0,0 0 1,0 0-1,0 0 0,0 0 0,0 0 0,0 0 0,0 0 0,0 0 1,0-1-1,0 1 0,-1 0 0,1 0 0,0 0 0,0 0 1,0 0-1,0 0 0,0 0 0,0 0 0,0 0 0,-1 0 0,1 0 1,0 0-1,0 0 0,0 0 0,0 0 0,0 0 0,0 0 1,0 0-1,-1 0 0,1 0 0,-30-3 0,25 3 149,-591-5 522,236 6-537,-560-21 330,5-59 767,873 74-1166,-23-7 154,65 12-221,0 0 0,0 0-1,0 0 1,0 0 0,0 0 0,0 0-1,0 0 1,0 0 0,0 0 0,1 0-1,-1 0 1,0 0 0,0 0-1,0-1 1,0 1 0,0 0 0,0 0-1,0 0 1,0 0 0,0 0 0,0 0-1,0 0 1,0 0 0,0 0-1,0 0 1,0 0 0,0 0 0,0 0-1,0 0 1,0-1 0,0 1 0,0 0-1,0 0 1,0 0 0,0 0-1,0 0 1,0 0 0,0 0 0,0 0-1,0 0 1,0 0 0,0 0 0,-1 0-1,14-2 33,195-10-508,-204 13 161,-1-1 0,1 1-1,-1 0 1,1 0 0,-1 0 0,0 0 0,0 1-1,1 0 1,-1-1 0,0 1 0,0 0-1,0 0 1,-1 1 0,1-1 0,0 0 0,-1 1-1,0 0 1,0 0 0,1-1 0,-2 1-1,1 0 1,3 7 0,-2-5-265,24 37-5053</inkml:trace>
</inkml:ink>
</file>

<file path=ppt/ink/ink2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07.910"/>
    </inkml:context>
    <inkml:brush xml:id="br0">
      <inkml:brushProperty name="width" value="0.035" units="cm"/>
      <inkml:brushProperty name="height" value="0.035" units="cm"/>
      <inkml:brushProperty name="color" value="#E71224"/>
    </inkml:brush>
  </inkml:definitions>
  <inkml:trace contextRef="#ctx0" brushRef="#br0">738 239 15879,'0'0'11112,"1"5"-10424,17 145 426,22 289 272,-39-334-2109,-1-86-2011,-13-205 1629,2 50 996,7-56 151,4 102 300,-3 0 1,-19-111-1,21 197-272,1 0-1,-1 0 0,0 0 1,0 0-1,-1 0 0,1 0 1,-1 1-1,1-1 0,-1 0 0,0 1 1,-1-1-1,-2-3 0,3 6-47,0 0 0,0 0 0,0 0-1,-1 0 1,1 0 0,0 1 0,-1-1-1,1 0 1,0 1 0,-1 0-1,1 0 1,-1-1 0,1 2 0,0-1-1,-1 0 1,1 0 0,-1 1 0,1-1-1,0 1 1,-1 0 0,1 0-1,-3 1 1,-25 10-26,1 2 1,1 0-1,1 2 0,-43 32 0,1-2-6,-37 19-5,23-15-186,-77 60 1,150-102 91,-25 22-244,33-29 305,0 1 0,1 0 0,-1-1 0,1 1 1,-1 0-1,1 0 0,0 0 0,-1 0 0,1 0 0,0 0 1,0 0-1,1 0 0,-1 1 0,0 2 0,7-3-165,143 4 191,275-26 0,-25-1 55,-14 21-3776,-364-1 3458,0 0-1,37-7 1,-50 6 326,0 0 1,1 0-1,-1-1 0,0 0 1,-1 0-1,1-1 0,-1 0 1,1-1-1,9-7 0,-13 7 1023,-8 5-216,-15 12-407,-2 6-402,1 2-1,0 1 0,2 0 0,-22 33 0,31-41-27,1 0 1,0 1-1,1 0 0,1 0 0,0 1 0,1 0 0,1 0 0,0 0 0,-3 30 0,7-40-10,-1 7 0,0-1-1,1 1 1,1 0 0,2 17 0,-2-26-2,0 1 1,0-1-1,0 0 0,0 0 1,1 0-1,-1 0 1,1-1-1,0 1 0,0 0 1,0-1-1,0 1 1,0-1-1,0 1 0,1-1 1,-1 0-1,1 0 0,0 0 1,0-1-1,-1 1 1,5 1-1,3 1 6,2 0 1,-1-1-1,0 0 0,1 0 1,-1-1-1,18 0 0,-22-1 53,-1-1-1,0 0 0,0 0 0,0-1 1,1 0-1,-1 0 0,0 0 0,0-1 1,0 0-1,0 0 0,-1 0 1,1-1-1,-1 0 0,8-5 0,-6 1 92,0-1 0,0 0-1,-1 0 1,-1 0 0,1-1 0,-1 0-1,-1 0 1,1 0 0,-2-1-1,1 1 1,-1-1 0,-1 0 0,0 0-1,1-12 1,2-22 342,-3-88 0,-3 83-321,1 33-124,0 1 0,-2-1 1,0 1-1,0-1 0,-1 1 0,-1 0 0,-8-19 0,10 29-39,0 0 0,-1 1-1,1-1 1,-1 0 0,0 1 0,-1-1 0,1 1-1,-1 0 1,0 0 0,0 0 0,0 1 0,0-1-1,-1 1 1,1 0 0,-1 0 0,0 1 0,0 0 0,0-1-1,0 2 1,0-1 0,0 0 0,-1 1 0,1 0-1,-7 0 1,5 0-88,0 1 0,0 0 0,0 0 1,0 0-1,0 1 0,0 0 0,0 1 0,0-1 0,1 1 0,-1 1 0,1-1 0,-1 1 1,-10 7-1,9-4-390,1 0 0,0 1 0,0 0 1,0 0-1,1 0 0,0 1 0,1 0 1,0 0-1,-8 17 0,-4 17-3984,8-6-1724</inkml:trace>
</inkml:ink>
</file>

<file path=ppt/ink/ink2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08.935"/>
    </inkml:context>
    <inkml:brush xml:id="br0">
      <inkml:brushProperty name="width" value="0.035" units="cm"/>
      <inkml:brushProperty name="height" value="0.035" units="cm"/>
      <inkml:brushProperty name="color" value="#E71224"/>
    </inkml:brush>
  </inkml:definitions>
  <inkml:trace contextRef="#ctx0" brushRef="#br0">148 199 10517,'0'0'10629,"-25"-10"-9669,-73-33-373,73 33 624,61 10-602,254-9 714,-289 9-1311,0 0 0,0 1 0,0-1 0,0 0-1,0 1 1,0-1 0,0 1 0,0-1 0,-1 1 0,1-1 0,0 1 0,0 0 0,0 0 0,0-1 0,-1 1 0,1 0-1,0 0 1,-1 0 0,1-1 0,-1 1 0,1 0 0,-1 0 0,1 0 0,-1 0 0,0 0 0,0 0 0,1 0 0,-1 0-1,0 0 1,0 0 0,0 1 0,0-1 0,0 0 0,0 1 0,-1 53-114,0-36 142,1-17-40,0 22 3,1-1 1,0 0-1,6 30 0,-5-46-4,1 1 0,-1-1 0,1 0 0,0 1 0,0-1 0,1 0 0,0-1 0,1 1 0,-1-1 0,1 0 1,0 0-1,1 0 0,9 7 0,0-1-5,0-1 1,1-1 0,0-1-1,1 0 1,31 11 0,-37-16 51,1 0 1,0-1 0,0-1-1,0 0 1,1 0 0,-1-1-1,0-1 1,1 0 0,21-3 0,-31 2 38,0 0 1,0 0-1,-1 0 1,1-1-1,0 1 1,0-1-1,-1 0 1,1 0-1,-1 0 1,0 0-1,0 0 1,1-1-1,-1 1 1,-1 0-1,1-1 1,0 0-1,-1 1 1,1-1-1,-1 0 1,0 0-1,0 0 1,0 0-1,0 0 1,0 0-1,0-4 1,2-11 229,-1 0 1,-1 0-1,0-19 1,-1 31-259,0-6-16,0 0-1,-1 0 1,0 0-1,-1 0 0,-1 0 1,1 0-1,-2 1 1,0-1-1,0 1 0,-1 0 1,0 0-1,-1 1 1,0-1-1,-1 1 0,0 0 1,-1 1-1,0 0 1,0 0-1,-1 1 0,-17-13 1,8 7-35,-1 2 0,0 0-1,-1 1 1,-1 1 0,0 1 0,0 1 0,-35-9 0,-16 1-2590,-75-6 1,110 17 278,-25-4-4383</inkml:trace>
</inkml:ink>
</file>

<file path=ppt/ink/ink2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10.199"/>
    </inkml:context>
    <inkml:brush xml:id="br0">
      <inkml:brushProperty name="width" value="0.035" units="cm"/>
      <inkml:brushProperty name="height" value="0.035" units="cm"/>
      <inkml:brushProperty name="color" value="#E71224"/>
    </inkml:brush>
  </inkml:definitions>
  <inkml:trace contextRef="#ctx0" brushRef="#br0">57 130 13702,'0'0'11819,"10"-8"-10746,32-22-383,-41 30-676,0 0 0,0 0-1,-1-1 1,1 1 0,0 0-1,0 0 1,0 1-1,0-1 1,0 0 0,-1 0-1,1 0 1,0 0 0,0 1-1,0-1 1,-1 0-1,1 1 1,0-1 0,0 1-1,-1-1 1,1 1 0,0-1-1,-1 1 1,1-1-1,-1 1 1,1 0 0,0-1-1,-1 1 1,1 0 0,-1 0-1,0-1 1,1 1-1,-1 0 1,0 0 0,1-1-1,-1 3 1,10 31 199,-10-32-188,4 27 155,-1 0-1,-2-1 1,-1 1 0,-4 36 0,4-60-140,0-1 0,-1 0 1,0 1-1,0-1 0,0 1 1,0-1-1,-1 0 0,1 0 0,-1 0 1,0 0-1,0 0 0,-1 0 0,1 0 1,-1-1-1,0 1 0,0-1 0,0 0 1,0 0-1,-1 0 0,1 0 1,-1-1-1,0 1 0,1-1 0,-1 0 1,0 0-1,-1 0 0,1-1 0,0 1 1,0-1-1,-1 0 0,-4 0 0,8-1-29,0-1-1,0 1 0,0-1 0,0 1 0,0-1 0,0 0 0,0 1 0,0-1 0,0 0 0,0 0 0,1 0 0,-1 0 0,0 0 0,0 0 0,1 0 0,-1 0 0,1 0 1,-1 0-1,1 0 0,-1-2 0,-11-28 47,11 26-45,-5-16-16,0-1 1,1 0 0,2 0 0,-2-39 0,7 185-216,34 231 0,-11-155-485,-39-455 800,14 227-90,-2-4-4,2-1-1,2 1 1,0-1-1,2 1 1,2 0-1,1 0 1,11-32-1,-4 29 14,2 1-1,1 1 1,1 0-1,2 1 0,1 1 1,2 1-1,33-36 0,-53 63-13,-1 0 0,1 1 0,0-1 0,0 1-1,0-1 1,0 1 0,0 0 0,1 0 0,-1 0 0,1 1 0,-1-1-1,1 1 1,-1 0 0,1 0 0,0 0 0,0 0 0,-1 1-1,1 0 1,0-1 0,0 1 0,0 1 0,-1-1 0,1 0 0,0 1-1,0 0 1,-1 0 0,1 0 0,0 0 0,-1 1 0,1 0 0,-1-1-1,4 4 1,-1 0-11,0 0 0,-1 0 0,1 1 0,-1 0 0,-1 0 0,1 0 0,-1 0 0,0 1-1,-1-1 1,1 1 0,-1 0 0,-1 1 0,1-1 0,-1 0 0,1 8 0,0 1 5,0 0 0,-1 1 0,-1-1 0,-1 1 0,0-1 0,-4 25 0,3-35-4,0-1 0,-1 1 0,0-1 0,0 1 1,0-1-1,0 0 0,-1 0 0,0 0 0,0 0 0,0-1 1,-1 1-1,1-1 0,-1 0 0,0 0 0,0 0 0,-1 0 1,1-1-1,-1 0 0,0 0 0,0 0 0,-10 4 0,-3-1 18,-1 0 0,0-2 0,0 0 1,0-1-1,-26 0 0,-44-2-86,35-2-3093,0-1-6710,90 2 2311</inkml:trace>
</inkml:ink>
</file>

<file path=ppt/ink/ink2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10.542"/>
    </inkml:context>
    <inkml:brush xml:id="br0">
      <inkml:brushProperty name="width" value="0.035" units="cm"/>
      <inkml:brushProperty name="height" value="0.035" units="cm"/>
      <inkml:brushProperty name="color" value="#E71224"/>
    </inkml:brush>
  </inkml:definitions>
  <inkml:trace contextRef="#ctx0" brushRef="#br0">822 0 11349,'0'0'14919,"-225"209"-14183,151-159-303,4-12-97,0-6-176,7-23-160,-4-9-384,0 0-1137,-3-9-1633,7-36-2224,10-2-785</inkml:trace>
</inkml:ink>
</file>

<file path=ppt/ink/ink2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10.873"/>
    </inkml:context>
    <inkml:brush xml:id="br0">
      <inkml:brushProperty name="width" value="0.035" units="cm"/>
      <inkml:brushProperty name="height" value="0.035" units="cm"/>
      <inkml:brushProperty name="color" value="#E71224"/>
    </inkml:brush>
  </inkml:definitions>
  <inkml:trace contextRef="#ctx0" brushRef="#br0">1 59 416,'0'0'23736,"20"-14"-22423,-10 7-1184,-3 2-35,-1 0 0,2 0 1,-1 1-1,0 0 0,1 0 0,0 1 1,11-3-1,-15 5-45,0 0 0,0 1 0,0 0 0,1 0 0,-1 0 1,0 1-1,0-1 0,0 1 0,0 0 0,0 0 0,0 1 0,0-1 0,0 1 1,0-1-1,-1 1 0,1 1 0,-1-1 0,1 0 0,-1 1 0,0 0 0,6 5 1,53 57 865,103 138 0,35 93-1012,-125-181-847,-48-77-2831,40 44 0,-17-27-5560</inkml:trace>
</inkml:ink>
</file>

<file path=ppt/ink/ink2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11.905"/>
    </inkml:context>
    <inkml:brush xml:id="br0">
      <inkml:brushProperty name="width" value="0.035" units="cm"/>
      <inkml:brushProperty name="height" value="0.035" units="cm"/>
      <inkml:brushProperty name="color" value="#E71224"/>
    </inkml:brush>
  </inkml:definitions>
  <inkml:trace contextRef="#ctx0" brushRef="#br0">49 649 1153,'0'0'20932,"-8"-3"-19574,-25-7-144,25 7-169,25 3 321,229 19-932,-47-2-2044,-192-16 1503,310-3-11560,-307 1 11148,-1 0 0,1-1-1,-1 0 1,0-1 0,0 0-1,0 0 1,0-1 0,-1-1-1,15-8 1,-14 6 653,0 0 1,0-1 0,-1 0 0,0 0-1,0-1 1,-1 0 0,8-12-1,-3 0 1365,-2 0-1,0-1 0,-1-1 1,-1 1-1,-1-1 0,-1 0 0,3-29 1,-11 79 3514,0 6-3644,-5 59-1215,-7 11 561,-2 168 0,16-250-716,-6 138 95,4-141-165,0-1 0,-2 0-1,0 0 1,0 0 0,-2-1 0,-15 32 0,20-45-24,-1 0 1,0 1 0,1-1 0,-1 0 0,-1 0-1,1-1 1,0 1 0,-1 0 0,0-1 0,1 1-1,-1-1 1,-6 4 0,9-6-167,0-3 167,2-33 80,2 0-1,1 0 0,15-49 1,-10 43 24,11-85 1,11-208 493,-21 233-279,-7 47-89,21-95 0,-21 135-115,0-1-1,2 1 1,0 0-1,0 0 1,1 1-1,1 0 1,0 0-1,1 1 1,1 0-1,17-19 1,-19 26-12,1-1 1,0 1-1,0 0 0,0 1 0,1 0 1,0 1-1,0 0 0,0 0 1,0 1-1,1 1 0,-1-1 0,1 2 1,-1-1-1,15 1 0,-7 1-19,0 0 0,0 1 0,0 1 0,0 0 0,-1 2 0,1 0 0,26 10 0,-34-10 3,-1 1-1,0 0 1,0 1 0,0 0 0,-1 0 0,0 1 0,0 0 0,0 0 0,-1 1 0,0 0-1,-1 0 1,0 1 0,0-1 0,-1 1 0,0 1 0,5 11 0,-7-12 1,0 0 1,0 0-1,-1 0 0,0 0 1,-1 0-1,1 0 1,-2 0-1,0 0 1,0 1-1,0-1 1,-1 0-1,-1 0 0,1 0 1,-2 0-1,1 0 1,-1 0-1,0 0 1,-1-1-1,-5 9 1,-1-3 4,0-1 0,-1 0 1,0-1-1,-1 0 1,0-1-1,-1-1 0,0 0 1,-1 0-1,0-1 1,0-1-1,-20 8 1,6-3-25,-2-2 0,0-1 1,0-1-1,0-1 0,-35 3 1,-80-4-1239,39-4-3082,75 2 60,17 3-1896</inkml:trace>
</inkml:ink>
</file>

<file path=ppt/ink/ink2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13.248"/>
    </inkml:context>
    <inkml:brush xml:id="br0">
      <inkml:brushProperty name="width" value="0.035" units="cm"/>
      <inkml:brushProperty name="height" value="0.035" units="cm"/>
      <inkml:brushProperty name="color" value="#E71224"/>
    </inkml:brush>
  </inkml:definitions>
  <inkml:trace contextRef="#ctx0" brushRef="#br0">18 48 10229,'0'0'12880,"-3"-8"-12378,-9-23-283,9 23-211,3 44-5992,0-12 568</inkml:trace>
</inkml:ink>
</file>

<file path=ppt/ink/ink2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13.589"/>
    </inkml:context>
    <inkml:brush xml:id="br0">
      <inkml:brushProperty name="width" value="0.035" units="cm"/>
      <inkml:brushProperty name="height" value="0.035" units="cm"/>
      <inkml:brushProperty name="color" value="#E71224"/>
    </inkml:brush>
  </inkml:definitions>
  <inkml:trace contextRef="#ctx0" brushRef="#br0">656 106 10517,'0'0'14764,"6"-17"-14121,15-53-112,-20 70-496,-1-1 1,0 1-1,0-1 1,1 1-1,-1 0 1,0-1-1,0 1 0,1-1 1,-1 1-1,0-1 1,0 1-1,0-1 1,0 0-1,0 1 1,0-1-1,0 1 1,0-1-1,0 1 1,0-1-1,0 1 1,0-1-1,0 1 0,-1-1 1,1 1-1,0-1 1,0 1-1,0-1 1,-1 1-1,1-1 1,0 1-1,-1-1 1,1 1-1,0 0 1,-1-1-1,1 1 0,-1 0 1,0-1-1,-18 2-165,12 1 276,-164 14-551,-283-9-1,437-8-206,5 0 207,71 13-20847</inkml:trace>
</inkml:ink>
</file>

<file path=ppt/ink/ink2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13.919"/>
    </inkml:context>
    <inkml:brush xml:id="br0">
      <inkml:brushProperty name="width" value="0.035" units="cm"/>
      <inkml:brushProperty name="height" value="0.035" units="cm"/>
      <inkml:brushProperty name="color" value="#E71224"/>
    </inkml:brush>
  </inkml:definitions>
  <inkml:trace contextRef="#ctx0" brushRef="#br0">1051 45 12278,'0'0'3985,"-281"0"-367,116 0-1201,10 0-1056,18 0-17,25 0-543,21-9-257,27 2-240,29 1-32,25 3-272,10 0-32,35-4-864,42 4-1537,25 3-2770,14-6-2368</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03.284"/>
    </inkml:context>
    <inkml:brush xml:id="br0">
      <inkml:brushProperty name="width" value="0.035" units="cm"/>
      <inkml:brushProperty name="height" value="0.035" units="cm"/>
    </inkml:brush>
  </inkml:definitions>
  <inkml:trace contextRef="#ctx0" brushRef="#br0">538 10 9284,'0'0'12454,"-242"-3"-11942,165-3-368,10 6-128,11 0-16,14 0-864,10 0-1553,11 3-2305</inkml:trace>
</inkml:ink>
</file>

<file path=ppt/ink/ink2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14.506"/>
    </inkml:context>
    <inkml:brush xml:id="br0">
      <inkml:brushProperty name="width" value="0.035" units="cm"/>
      <inkml:brushProperty name="height" value="0.035" units="cm"/>
      <inkml:brushProperty name="color" value="#E71224"/>
    </inkml:brush>
  </inkml:definitions>
  <inkml:trace contextRef="#ctx0" brushRef="#br0">618 126 14791,'0'0'10271,"0"-15"-9012,0-64 1188,0 83-2140,-2 30-257,-2 0 0,-1 0 0,-10 33 1,-7 39 121,-3 203 199,10-76-544,14-216 49,1-11 20,0 0-1,-1 0 1,1-1-1,-1 1 1,0 0-1,-1 0 1,1-1-1,-1 1 1,-3 5-1,4-11 42,-1 1 0,1-1 0,-1 1 1,1-1-1,-1 0 0,1 1 0,-1-1 0,1 0 0,-1 0 0,1 0 0,-1 0 0,1 0 1,-1-1-1,1 1 0,-1 0 0,1-1 0,-1 1 0,1-1 0,0 0 0,-3-1 0,1-1 7,1 0 0,0 0 0,0 0 0,0-1 0,0 1 0,1-1 0,0 0 0,-1 1 0,1-1 0,0 0 0,1 1 0,-1-6-1,-2-54-291,3 52 324,0-75 129,3-1-1,15-87 1,42-147 1299,-57 291-1110,0 1 0,-2-32 1,-1 61-292,0-1 1,0 0 0,0 0 0,-1 0-1,1 0 1,0 1 0,-1-1-1,1 0 1,0 0 0,-1 0-1,1 1 1,-1-1 0,1 0-1,-1 1 1,0-1 0,1 0-1,-1 1 1,1-1 0,-1 1-1,0-1 1,0 1 0,1-1-1,-1 1 1,0 0 0,0-1-1,0 1 1,1 0 0,-1 0-1,0-1 1,0 1 0,0 0 0,0 0-1,-1 0 1,-38 0 6,31 1-14,-5 1-6,1 0 0,-1 2 0,1-1 0,0 2 0,0-1 0,0 2 0,0 0 0,1 0 0,0 1 0,-13 11 0,-19 15-68,-47 47 0,81-71 53,10-9 22,-31 29-290,1 0 0,-26 35 0,49-56 62,0 1 0,1 1 0,0-1 0,1 1 0,0 0 0,0 0 0,1 1 0,0 0 0,1-1 0,0 1 0,1 0 0,-2 22 0,4-32 221,0 0-1,1 0 0,-1 0 0,0 0 0,0 0 1,1 0-1,-1 0 0,0 0 0,1 0 1,-1 0-1,1 0 0,-1 0 0,1 0 1,0 0-1,-1 0 0,1-1 0,0 1 1,-1 0-1,1 0 0,0-1 0,0 1 1,0 0-1,0-1 0,0 1 0,0-1 1,0 0-1,0 1 0,0-1 0,0 1 1,1-1-1,37 4 49,-30-4-39,70 2 405,1-4 0,-1-3 1,124-25-1,-138 18-364,1 2 0,117-2 0,-179 12-167,0 0-1,-1 1 1,1-1 0,0 1 0,-1-1-1,1 1 1,-1 0 0,1 1 0,-1-1-1,1 1 1,-1-1 0,0 1 0,0 0-1,6 5 1,-2 0-676,0 0 1,-1 1-1,1 0 0,4 9 0,18 21-5392,-5-14-3257</inkml:trace>
</inkml:ink>
</file>

<file path=ppt/ink/ink2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14.838"/>
    </inkml:context>
    <inkml:brush xml:id="br0">
      <inkml:brushProperty name="width" value="0.035" units="cm"/>
      <inkml:brushProperty name="height" value="0.035" units="cm"/>
      <inkml:brushProperty name="color" value="#E71224"/>
    </inkml:brush>
  </inkml:definitions>
  <inkml:trace contextRef="#ctx0" brushRef="#br0">155 128 256,'0'0'23734,"1"-22"-22278,1-64-370,-3 69-193,-2 14-623,-4 14-238,7-10 43,-12 24 102,1 1-1,2 0 1,0 1-1,-6 38 1,-13 121 303,18-100-370,-14 156 108,9-78-3475,10-130-891,1-15-1791,-1-7-6816</inkml:trace>
</inkml:ink>
</file>

<file path=ppt/ink/ink2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15.385"/>
    </inkml:context>
    <inkml:brush xml:id="br0">
      <inkml:brushProperty name="width" value="0.035" units="cm"/>
      <inkml:brushProperty name="height" value="0.035" units="cm"/>
      <inkml:brushProperty name="color" value="#E71224"/>
    </inkml:brush>
  </inkml:definitions>
  <inkml:trace contextRef="#ctx0" brushRef="#br0">190 418 14791,'0'0'11656,"2"-17"-10541,5-53-339,-2 54-203,-1 16-409,3 15-186,3 37 14,-1 1-1,-4-1 1,0 81-1,-4-77 11,0 280-95,-1-334 56,1 1 0,-1 0 0,0 0 1,0-1-1,-1 1 0,1 0 0,0 0 0,-1-1 0,0 1 0,0 0 1,0-1-1,0 1 0,0-1 0,0 1 0,0-1 0,-1 0 0,-2 3 1,2-3-4,0-1 1,-1 0 0,1 0 0,-1 0 0,1 0-1,-1-1 1,1 1 0,-1-1 0,0 0 0,1 1 0,-1-1-1,0 0 1,1 0 0,-1-1 0,0 1 0,1-1-1,-5-1 1,1 1 28,1-2 0,0 1-1,0-1 1,0 1 0,0-2 0,0 1-1,1 0 1,0-1 0,-1 0-1,1 0 1,0 0 0,1 0-1,-1-1 1,1 0 0,0 1 0,0-1-1,0 0 1,1-1 0,0 1-1,0 0 1,-2-7 0,-3-12 2,0 0 1,1 0-1,-4-42 0,6 22 8,1-1-1,3 0 0,6-56 0,-3 76 2,2 0 0,0 1 0,2 0 0,0 0 0,2 0 0,0 1 0,18-30-1,-6 18 23,2 1-1,1 2 1,1 0 0,2 2-1,1 0 1,45-36-1,-56 53 16,1 0 0,0 0 0,1 2 0,1 0-1,0 1 1,0 1 0,0 1 0,1 1 0,1 1 0,-1 1 0,1 0 0,0 2 0,29-1-1,-49 4-35,0 0-1,-1-1 0,1 1 0,0 0 0,0 1 0,-1-1 1,1 0-1,0 0 0,0 1 0,-1-1 0,1 1 0,-1 0 0,1-1 1,0 1-1,-1 0 0,1 0 0,-1 0 0,0 0 0,1 0 0,-1 0 1,0 0-1,1 1 0,-1-1 0,0 0 0,0 1 0,1 1 1,0 3-2,-1-1 0,0 1 0,0-1 0,0 1 0,-1 0 0,0-1 0,0 8 0,0-3 2,-1 6 7,-1 1 0,-1 0 0,0-1 0,-1 0 0,0 0 0,-2 0 0,0 0 0,0-1 0,-2 0 0,0 0 0,0-1 0,-2 0 0,1 0 0,-2-1 0,0 0 0,0-1 0,-22 17 0,11-11-49,0-1 0,0-1 0,-2-2 0,0 0 0,-1-1 0,0-2 0,0 0 0,-1-2 0,-1-1 0,-30 6 0,-33-4-644,64-8 10,0 1 0,0 1 0,-37 10-1,60-13 462,1 0 0,-1 0-1,1-1 1,-1 2 0,1-1-1,-1 0 1,1 0-1,0 1 1,0 0 0,0-1-1,0 1 1,0 0 0,-3 2-1,-2 24-5860,6 11-7040</inkml:trace>
</inkml:ink>
</file>

<file path=ppt/ink/ink2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15.744"/>
    </inkml:context>
    <inkml:brush xml:id="br0">
      <inkml:brushProperty name="width" value="0.035" units="cm"/>
      <inkml:brushProperty name="height" value="0.035" units="cm"/>
      <inkml:brushProperty name="color" value="#E71224"/>
    </inkml:brush>
  </inkml:definitions>
  <inkml:trace contextRef="#ctx0" brushRef="#br0">3056 0 10837,'0'0'10245,"-64"18"-9213,-245 55 505,207-60-849,-152-1 0,-971-13 2148,188-68-1208,978 59-1604,54 8-25,9 1-4,15 0-29,38 1-405,179 4 711,-116 10-2359,-84-8-979,44 15 1,-50-9-2850</inkml:trace>
</inkml:ink>
</file>

<file path=ppt/ink/ink2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16.260"/>
    </inkml:context>
    <inkml:brush xml:id="br0">
      <inkml:brushProperty name="width" value="0.035" units="cm"/>
      <inkml:brushProperty name="height" value="0.035" units="cm"/>
      <inkml:brushProperty name="color" value="#E71224"/>
    </inkml:brush>
  </inkml:definitions>
  <inkml:trace contextRef="#ctx0" brushRef="#br0">68 0 13782,'0'0'9282,"0"12"-8050,0 37-428,-19 646 3067,18-675-3945,1-10-138,0-1 0,-1 1 1,0 0-1,-1-1 0,0 1 0,-1-1 1,0 0-1,-5 12 0,-3-14-3219,-5-5-3049</inkml:trace>
</inkml:ink>
</file>

<file path=ppt/ink/ink2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16.588"/>
    </inkml:context>
    <inkml:brush xml:id="br0">
      <inkml:brushProperty name="width" value="0.035" units="cm"/>
      <inkml:brushProperty name="height" value="0.035" units="cm"/>
      <inkml:brushProperty name="color" value="#E71224"/>
    </inkml:brush>
  </inkml:definitions>
  <inkml:trace contextRef="#ctx0" brushRef="#br0">591 61 14583,'0'0'11736,"-16"-14"-11227,11 9-494,-1 0-1,1 0 0,-2 1 0,1 0 1,0 0-1,-1 0 0,1 1 0,-1 0 1,0 0-1,-8-1 0,7 3-8,0 0 0,0 0-1,0 1 1,1 1 0,-1-1 0,0 1 0,0 0-1,0 1 1,0 0 0,1 0 0,-1 1 0,-10 5-1,-171 83 61,170-81-76,0 2-1,1 1 1,0 0-1,1 1 0,0 1 1,1 0-1,-19 26 1,30-34-55,0 1 1,1 0-1,0 1 1,0-1 0,1 1-1,0-1 1,1 1-1,-3 13 1,5-19 31,-1 1 1,0 0-1,1 0 1,0-1-1,0 1 0,0 0 1,0 0-1,1 0 1,0-1-1,-1 1 1,1 0-1,1 0 1,-1-1-1,0 1 1,1-1-1,0 0 0,0 1 1,0-1-1,0 0 1,0 0-1,1 0 1,3 3-1,3 0 9,1 0 0,0 0-1,0-1 1,0-1 0,1 0-1,0 0 1,14 2 0,84 11-22,336-5 88,-298-13-321,28-6-2269,-3-11-4522,-55 5-3025</inkml:trace>
</inkml:ink>
</file>

<file path=ppt/ink/ink2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16.916"/>
    </inkml:context>
    <inkml:brush xml:id="br0">
      <inkml:brushProperty name="width" value="0.035" units="cm"/>
      <inkml:brushProperty name="height" value="0.035" units="cm"/>
      <inkml:brushProperty name="color" value="#E71224"/>
    </inkml:brush>
  </inkml:definitions>
  <inkml:trace contextRef="#ctx0" brushRef="#br0">439 29 14599,'0'0'6077,"-36"-5"-4153,-120-11-532,133 12-799,-1 2-1,1 1 0,-1 1 0,-33 3 1,53-2-552,0 1 0,-1-1 0,1 1 0,0-1 0,0 1 0,0 0 0,0 1 0,0-1 0,0 1 0,1 0-1,-1-1 1,1 2 0,0-1 0,0 0 0,0 1 0,0-1 0,1 1 0,-1 0 0,1 0 0,0 0 0,0 0 0,0 0 0,1 0 0,0 1 0,-1-1 0,1 6 0,-4 11-65,1 0-1,1 1 1,1 0 0,1 21-1,1-34-71,1-1 1,0 1-1,0 0 0,0-1 1,1 0-1,0 1 0,1-1 1,0 0-1,0 0 0,1 0 1,0-1-1,0 1 0,1-1 0,6 8 1,-7-10 23,1 0 1,0-1 0,0 1-1,1-1 1,-1 0 0,1 0-1,0-1 1,0 1 0,0-1-1,1-1 1,-1 1 0,1-1 0,-1 0-1,1-1 1,0 1 0,0-2-1,0 1 1,8 0 0,-12-2 87,-1 1 0,0 0 0,0-1 0,0 1 0,0-1 1,0 1-1,0-1 0,0 0 0,-1 0 0,1 0 1,0 0-1,0 0 0,-1-1 0,1 1 0,0 0 1,-1-1-1,0 1 0,1-1 0,-1 1 0,0-1 0,0 0 1,1 0-1,-1 1 0,-1-1 0,1 0 0,0 0 1,0 0-1,-1 0 0,1 0 0,-1-3 0,3-9 181,-1 1 0,0-1 0,-1-21 0,-1 21-89,0 5-50,0-220 853,-3 212-572,2 8-4589,16 20-432,14 14-977,9 4-5378</inkml:trace>
</inkml:ink>
</file>

<file path=ppt/ink/ink2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17.276"/>
    </inkml:context>
    <inkml:brush xml:id="br0">
      <inkml:brushProperty name="width" value="0.035" units="cm"/>
      <inkml:brushProperty name="height" value="0.035" units="cm"/>
      <inkml:brushProperty name="color" value="#E71224"/>
    </inkml:brush>
  </inkml:definitions>
  <inkml:trace contextRef="#ctx0" brushRef="#br0">0 85 11349</inkml:trace>
  <inkml:trace contextRef="#ctx0" brushRef="#br0" timeOffset="1">0 85 11349,'112'34'3194,"-112"-34"-3064,1 1 1,0-1 0,0 0 0,0 0-1,0 0 1,0 1 0,-1-1-1,1 0 1,0 0 0,0 0 0,0 0-1,0 0 1,0-1 0,0 1-1,-1 0 1,1 0 0,0 0 0,0-1-1,0 1 1,0-1 0,-1 1 0,1 0-1,0-1 1,0 1 0,-1-1-1,1 0 1,0 1 0,-1-1 0,1 0-1,-1 1 1,1-1 0,-1 0 0,1 1-1,-1-1 1,1 0 0,1-4 5365,3 19-5451,-1-1 1,0 1-1,-1 0 1,-1 0-1,2 19 1,3 20-39,-3-28 1,2-1 0,1 1 1,1-1-1,0-1 0,2 0 1,1 0-1,18 27 0,-22-40-3,0-1 0,0 0 0,1 0-1,0 0 1,1-1 0,0-1 0,0 1-1,1-2 1,0 1 0,0-1 0,0-1-1,1 0 1,0 0 0,0-1 0,0 0-1,1-1 1,18 3 0,-16-4 79,1 0 0,-1-1 0,1-1 1,-1 0-1,1-1 0,-1-1 0,24-5 0,-31 5 36,0 0 0,0-1 0,-1 0 0,1 0 0,-1-1 0,0 0 0,0 0 0,0 0 0,0-1 0,-1 1 0,0-1 0,0-1 0,0 1 0,-1-1 0,0 0 0,0 0 0,4-7 0,0-8 106,0 0-1,-2 0 1,0 0 0,-1-1-1,-2 0 1,0 0 0,-1 0-1,-1 0 1,-1 0 0,-1 0-1,-7-37 1,6 50-203,0-1-1,-1 1 1,0 0 0,0 0-1,-1 0 1,0 0 0,-1 0-1,0 1 1,0 0 0,-1 0-1,0 0 1,-1 1 0,-10-10-1,7 8 0,-1 1-1,0 1 0,0 0 0,-1 0 0,0 1 0,0 1 0,0 0 0,-1 0 0,-14-2 0,7 2-303,0 2-1,0 0 1,0 2 0,0 0-1,0 1 1,0 1-1,0 1 1,0 1 0,0 0-1,0 2 1,1 0-1,0 1 1,-19 9-1,-30 23-3243,64-34 2753,-1 0 1,1-1-1,-1 2 1,1-1-1,0 0 0,-4 7 1,5-6-749,1 0 1,-1 1 0,1-1 0,0 1-1,-2 10 1</inkml:trace>
</inkml:ink>
</file>

<file path=ppt/ink/ink2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34.426"/>
    </inkml:context>
    <inkml:brush xml:id="br0">
      <inkml:brushProperty name="width" value="0.035" units="cm"/>
      <inkml:brushProperty name="height" value="0.035" units="cm"/>
      <inkml:brushProperty name="color" value="#E71224"/>
    </inkml:brush>
  </inkml:definitions>
  <inkml:trace contextRef="#ctx0" brushRef="#br0">759 565 6659,'0'0'6614,"18"-17"-5296,56-55-339,-71 69-816,0 0 0,0 0-1,-1-1 1,1 1 0,0-1 0,-1 1 0,0-1 0,0 0 0,0 0 0,0 0 0,-1 0 0,1 0-1,-1 0 1,0 0 0,-1 0 0,1 0 0,-1-1 0,1 1 0,-1 0 0,0-1 0,-1 1-1,0-5 1,0-10 439,1 0 115,-1 0-1,-1-1 1,0 1-1,-2 0 1,-10-34 0,10 41-518,-2 0 1,1 0 0,-1 1-1,-1-1 1,0 1 0,-1 1 0,0-1-1,-1 1 1,-16-14 0,13 14-164,-2 0 0,1 1 1,-1 0-1,0 2 1,-1-1-1,0 2 1,0 0-1,-1 1 0,1 0 1,-1 1-1,0 1 1,0 1-1,-18-1 0,15 2-32,0 1-1,0 0 0,0 2 1,0 0-1,0 1 0,0 1 1,1 1-1,0 0 0,0 2 1,0 0-1,-17 9 0,8 0-5,1 1 1,0 1-1,1 1 0,1 1 0,1 2 1,1 0-1,-20 26 0,31-33-7,0 0-1,1 1 1,1 0 0,0 0 0,1 1-1,1 0 1,1 1 0,0 0 0,1 0-1,1 0 1,1 0 0,1 0-1,-1 23 1,3-35 3,1 0 0,0-1 0,0 1 0,0-1 0,0 1 0,1-1 0,0 1 0,0-1 0,0 0 0,1 0 0,0 0 0,0 0 0,0 0 0,0-1 0,1 0 0,0 1 0,0-1 0,0 0 0,0-1 0,1 1 0,7 4 1,9 4 9,0-1 1,0-1 0,43 13 0,-54-19-5,161 46 26,-112-36-9,-1 4 0,98 42 1,-150-57-21,0 1 1,0-1-1,-1 1 1,1 0-1,-1 0 1,0 1-1,0-1 1,-1 1 0,0 0-1,1 1 1,-1-1-1,-1 1 1,1-1-1,-1 1 1,0 0 0,-1 0-1,5 13 1,-6-10 0,1-1 1,-1 1 0,-1-1 0,1 1-1,-2-1 1,1 1 0,-1-1 0,0 0-1,-1 1 1,0-1 0,0 0 0,-1 0-1,-5 13 1,0-5 5,0-2 0,-1 1-1,-1-1 1,0-1 0,0 1 0,-2-2 0,-17 17-1,21-22-1,0 0-1,-1-1 0,1 0 0,-1-1 1,0 0-1,-1 0 0,1-1 1,-1 0-1,0-1 0,0 0 0,0 0 1,0-1-1,-14 1 0,11-2 0,0-1 0,0 0 0,0 0 0,0-2 0,0 1 0,1-2 0,-1 0 0,1 0 0,-1-1 0,1-1 0,0 0 0,0-1 0,1 0 0,0 0 0,-14-11 0,-176-136-2578,198 151 3327,-2-2-5209,15 2-3066,17 2 1951</inkml:trace>
</inkml:ink>
</file>

<file path=ppt/ink/ink2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34.974"/>
    </inkml:context>
    <inkml:brush xml:id="br0">
      <inkml:brushProperty name="width" value="0.035" units="cm"/>
      <inkml:brushProperty name="height" value="0.035" units="cm"/>
      <inkml:brushProperty name="color" value="#E71224"/>
    </inkml:brush>
  </inkml:definitions>
  <inkml:trace contextRef="#ctx0" brushRef="#br0">144 263 9300,'0'0'9218,"-1"-29"-7548,1-8-1130,1 13-85,-2 0 1,0 0-1,-8-33 0,2-10 5625,7 82-6053,6 223 283,-2 108 137,-7-272-444,-3-1 0,-26 120-1,30-186-154,1 0-1,-1 0 1,-1-1-1,1 1 0,-1-1 1,0 1-1,-1-1 0,-6 10 1,6-12-452,0 0 0,0 0 1,0-1-1,0 1 1,-1-1-1,1 0 0,-7 3 1,-14 7-4704</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14.401"/>
    </inkml:context>
    <inkml:brush xml:id="br0">
      <inkml:brushProperty name="width" value="0.035" units="cm"/>
      <inkml:brushProperty name="height" value="0.035" units="cm"/>
    </inkml:brush>
  </inkml:definitions>
  <inkml:trace contextRef="#ctx0" brushRef="#br0">1 175 12486,'0'0'14758,"218"-142"-14005,-169 129-145,0 3-336,4 4-208,6 3-64,22 3-176,14 0-720,-4 32-993,-10 15-976,-32 10-1826,-35 9-1199</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03.721"/>
    </inkml:context>
    <inkml:brush xml:id="br0">
      <inkml:brushProperty name="width" value="0.035" units="cm"/>
      <inkml:brushProperty name="height" value="0.035" units="cm"/>
    </inkml:brush>
  </inkml:definitions>
  <inkml:trace contextRef="#ctx0" brushRef="#br0">586 418 11221,'0'0'11600,"-16"-10"-10829,-1 0-630,-1 0 0,0 2 0,0 0 0,-1 1 0,0 0 0,-40-6 0,23 8-87,0-2 0,0-1-1,1-1 1,0-3 0,0 0 0,-60-33-1,91 42-49,0 0-1,0 0 0,0 0 0,0-1 1,1 0-1,0 0 0,-1 0 0,1 0 1,1 0-1,-1-1 0,1 1 0,-1-1 1,-1-6-1,3 7 4,0 1 0,0-1 1,0 1-1,0-1 0,1 1 0,0-1 1,0 0-1,0 1 0,0-1 0,0 1 0,1-1 1,-1 1-1,1-1 0,0 1 0,0-1 1,1 1-1,-1-1 0,1 1 0,-1 0 1,5-5-1,1 0-1,2 0 0,-1 0-1,1 1 1,1 0 0,-1 1 0,1 0 0,0 1 0,0 0 0,1 0 0,-1 1-1,21-5 1,0 1-2,0 1 0,1 2 0,35-2-1,-47 5-7,1 1-1,-1 1 1,29 5 0,-43-4 2,0 0 0,0 1 0,0 0 1,0 0-1,0 0 0,-1 1 0,1 0 1,-1 0-1,0 0 0,0 1 1,0 0-1,0 0 0,-1 0 0,1 0 1,3 6-1,-2-2-1,0 1 0,0-1 0,-1 1 0,-1 1 0,1-1 0,-1 1-1,-1 0 1,0-1 0,3 17 0,-3 0-7,0 0 0,-2 43-1,-2-56 11,0 0-1,-1 1 0,-1-1 1,0 0-1,0-1 0,-1 1 1,-1 0-1,0-1 0,-11 18 1,5-12-139,-1 0 0,-1-1 1,-1 0-1,0-1 1,-24 20-1,7-10-1048,-2-2 1,0-2-1,-1-1 0,-2-1 1,-70 28-1,88-41 522,-1-1 0,1-1 0,-1-1 0,0 0 0,0-2 0,-33 1 0,51-3 715,-1 0-1,1-1 1,0 1 0,0 0 0,-1-1 0,1 0 0,0 1 0,0-1 0,0 0-1,0 1 1,0-1 0,0 0 0,0 0 0,0 0 0,0 0 0,0 0 0,1 0-1,-1 0 1,0 0 0,1 0 0,-1-1 0,1 1 0,-1 0 0,1 0-1,0-1 1,-1 1 0,1 0 0,0 0 0,0-1 0,0 1 0,0 0 0,0-1-1,0 1 1,0-3 0,0-1 207,1 0 1,-1 0-1,1-1 0,0 1 0,0 0 1,0 0-1,1 0 0,2-6 0,2 0 23,1 2 0,1-1 0,-1 1 0,1 0 0,1 1 0,0-1 0,10-6 0,4-2 685,47-27 0,-63 40-822,1 0-1,0 1 1,-1 0-1,1 0 0,0 0 1,0 1-1,1 0 1,-1 1-1,0 0 1,1 0-1,-1 1 1,1 0-1,-1 0 0,1 1 1,-1 0-1,0 0 1,0 1-1,1 0 1,-1 1-1,0 0 1,-1 0-1,1 0 0,-1 1 1,1 1-1,-1-1 1,0 1-1,10 10 1,44 42-115,35 33-180,-31-30-6213,-53-54 467,7-2-5988</inkml:trace>
</inkml:ink>
</file>

<file path=ppt/ink/ink2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36.334"/>
    </inkml:context>
    <inkml:brush xml:id="br0">
      <inkml:brushProperty name="width" value="0.035" units="cm"/>
      <inkml:brushProperty name="height" value="0.035" units="cm"/>
      <inkml:brushProperty name="color" value="#E71224"/>
    </inkml:brush>
  </inkml:definitions>
  <inkml:trace contextRef="#ctx0" brushRef="#br0">309 0 4706,'0'0'8252,"9"0"-7238,29 0-91,-29 0 1806,-9 0-2669,0 1 0,0-1 0,0 0-1,0 1 1,1-1 0,-1 1 0,0-1 0,0 0-1,0 1 1,0-1 0,0 0 0,0 1 0,0-1-1,-1 0 1,1 1 0,0-1 0,0 1 0,0-1 0,0 0-1,0 1 1,0-1 0,-1 0 0,1 0 0,0 1-1,0-1 1,-1 0 0,1 1 0,0-1 0,0 0-1,-1 1 1,-21 4 41,-1-1 0,1-1-1,-1 0 1,0-2-1,0-1 1,-28-3 0,-11 1-37,-17 2 37,45 0-7544</inkml:trace>
</inkml:ink>
</file>

<file path=ppt/ink/ink2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36.959"/>
    </inkml:context>
    <inkml:brush xml:id="br0">
      <inkml:brushProperty name="width" value="0.035" units="cm"/>
      <inkml:brushProperty name="height" value="0.035" units="cm"/>
      <inkml:brushProperty name="color" value="#E71224"/>
    </inkml:brush>
  </inkml:definitions>
  <inkml:trace contextRef="#ctx0" brushRef="#br0">332 6 6643,'0'0'6021,"5"4"-4887,21 14 2785,-42-12-997,-20-7-2940,19 0 247,-225-11 1453,191 8-918,56 4-108,61-1-1329,-23-6-3763,-30-1-64</inkml:trace>
</inkml:ink>
</file>

<file path=ppt/ink/ink2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31.948"/>
    </inkml:context>
    <inkml:brush xml:id="br0">
      <inkml:brushProperty name="width" value="0.035" units="cm"/>
      <inkml:brushProperty name="height" value="0.035" units="cm"/>
      <inkml:brushProperty name="color" value="#E71224"/>
    </inkml:brush>
  </inkml:definitions>
  <inkml:trace contextRef="#ctx0" brushRef="#br0">846 412 8388,'0'0'14201,"2"-9"-13438,1-4-540,0-1 0,0 1 0,-1-1 0,-1 0 0,0 0 0,-1 1 0,-1-1 0,0 0 0,-1 0 0,0 1 0,-1-1 0,-1 1 0,0 0 0,-1 0 0,0 0 0,-1 1 0,0-1 0,-9-11 0,5 9-116,0 2-1,-1 0 1,0 0 0,-1 1 0,-21-17 0,25 23-89,0 1-1,0 1 1,-1-1 0,1 1-1,-1 1 1,0 0 0,0 0 0,0 1-1,0 0 1,0 0 0,-17 0-1,6 1-10,1 1 0,0 0 0,0 2-1,0 0 1,0 1 0,0 1 0,1 1-1,0 1 1,-1 0 0,2 2 0,-1 0-1,1 0 1,1 2 0,-1 0 0,2 1-1,-25 21 1,13-7 1,1 0 0,1 2 0,1 1 0,1 1 0,2 1 0,-19 35 0,27-41-4,1 1-1,1 0 1,2 0-1,0 1 1,2 1-1,0-1 1,2 1 0,-3 49-1,7-46 0,0-9-1,0 1 0,2-1-1,3 23 1,-3-38-4,0 0 0,0-1 1,1 1-1,0 0 0,0 0 0,1-1 0,-1 1 1,1-1-1,1 0 0,-1 0 0,1 0 1,-1 0-1,1-1 0,1 1 0,5 4 0,6 2 10,1-1 0,0-1 0,0 0 0,1-1 0,0-1-1,0-1 1,1 0 0,36 5 0,155 9-4,-28-18-1398,-148-2-2712,1 0-3378</inkml:trace>
</inkml:ink>
</file>

<file path=ppt/ink/ink2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32.840"/>
    </inkml:context>
    <inkml:brush xml:id="br0">
      <inkml:brushProperty name="width" value="0.035" units="cm"/>
      <inkml:brushProperty name="height" value="0.035" units="cm"/>
      <inkml:brushProperty name="color" value="#E71224"/>
    </inkml:brush>
  </inkml:definitions>
  <inkml:trace contextRef="#ctx0" brushRef="#br0">133 304 3554,'0'0'8153,"0"-12"-6713,1-24-663,0-14 4851,-9-95 0,6 94-932,3 42-2835,-1 35-1770,-4 170-215,-38 262 0,39-436-637,-1-1 0,0 0 1,-2 0-1,0 0 0,-1-1 0,-13 25 1,-10-2-4077</inkml:trace>
</inkml:ink>
</file>

<file path=ppt/ink/ink2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38.006"/>
    </inkml:context>
    <inkml:brush xml:id="br0">
      <inkml:brushProperty name="width" value="0.035" units="cm"/>
      <inkml:brushProperty name="height" value="0.035" units="cm"/>
      <inkml:brushProperty name="color" value="#E71224"/>
    </inkml:brush>
  </inkml:definitions>
  <inkml:trace contextRef="#ctx0" brushRef="#br0">512 38 7043,'0'0'9063,"4"2"-8087,-2-1-630,-1-1-240,0 1-1,0-1 0,-1 0 0,1 1 0,0-1 1,0 0-1,0 1 0,-1-1 0,1 1 0,0-1 1,-1 1-1,1 0 0,0-1 0,-1 1 0,1 0 1,-1 0-1,1-1 0,-1 1 0,1 0 0,-1 0 1,1-1-1,-1 1 0,0 1 0,-28-1 968,-116 0 204,-162-3 391,301 2-1615,1 0 6,1 1 1,-1-2 0,1 1 0,-1 0-1,0-1 1,1 1 0,0-1 0,-1 0 0,1 0-1,-1-1 1,1 1 0,-5-3 0,40-6 212,77-1-1843,24-3-5924,-77 4 244</inkml:trace>
</inkml:ink>
</file>

<file path=ppt/ink/ink2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38.703"/>
    </inkml:context>
    <inkml:brush xml:id="br0">
      <inkml:brushProperty name="width" value="0.035" units="cm"/>
      <inkml:brushProperty name="height" value="0.035" units="cm"/>
      <inkml:brushProperty name="color" value="#E71224"/>
    </inkml:brush>
  </inkml:definitions>
  <inkml:trace contextRef="#ctx0" brushRef="#br0">454 3 6467,'0'0'7950,"10"-3"-682,-471 6-2901,459-3-2625,6 0-1705,15 0-115,2 0-1055,0 0 1,0 1-1,0 2 1,23 4-1,5 8-4726</inkml:trace>
</inkml:ink>
</file>

<file path=ppt/ink/ink2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00.577"/>
    </inkml:context>
    <inkml:brush xml:id="br0">
      <inkml:brushProperty name="width" value="0.035" units="cm"/>
      <inkml:brushProperty name="height" value="0.035" units="cm"/>
      <inkml:brushProperty name="color" value="#E71224"/>
    </inkml:brush>
  </inkml:definitions>
  <inkml:trace contextRef="#ctx0" brushRef="#br0">984 402 10149,'0'0'10036,"5"-30"-9062,17-96 16,-20 110-638,1 0 0,-2 0 1,0 1-1,-2-27 0,-1 23 5,2 14-313,-1 0-1,0 0 0,-1 0 1,1 1-1,-1-1 1,0 0-1,0 1 0,0 0 1,-1-1-1,0 1 1,1 0-1,-2 0 0,1 1 1,0-1-1,-1 1 1,1-1-1,-1 1 0,0 0 1,0 0-1,0 1 1,-1-1-1,1 1 0,-9-3 1,0-1 3,-1 2 1,0-1-1,-1 2 1,1 0-1,-1 0 1,-25 0-1,10 2-24,-1 2 0,1 0 1,0 3-1,0 0 0,0 2 0,-29 9 0,44-10-26,0 2 0,0-1 0,0 2 0,1 0 0,0 0 0,0 1 0,1 1 0,0 1 0,1-1 0,0 2 0,1 0 0,-18 25 0,23-27-1,0 1 1,0-1-1,1 2 0,1-1 1,0 0-1,0 1 0,1 0 1,1-1-1,0 1 1,0 0-1,2 1 0,-1-1 1,2 13-1,-1-20 3,1 0 0,0 0 1,0 0-1,0 0 0,0 0 0,1 0 0,0 0 0,0 0 1,0-1-1,1 1 0,-1-1 0,1 0 0,0 1 1,0-1-1,1-1 0,-1 1 0,1 0 0,0-1 0,0 0 1,6 5-1,9 4-4,1-1 1,1 0 0,28 10 0,-34-15 6,79 27 21,-65-24-23,-1 1 1,1 1-1,37 21 0,-64-30 0,1 0 0,-1-1 1,1 1-1,-1 0 0,0 1 0,1-1 0,-1 0 0,0 1 1,-1-1-1,1 1 0,0 0 0,-1-1 0,1 1 1,-1 0-1,0 0 0,0 0 0,0 0 0,0 0 0,-1 0 1,1 0-1,-1 0 0,0 0 0,0 1 0,0-1 0,0 0 1,0 0-1,-1 0 0,1 0 0,-1 0 0,0 0 0,0 0 1,0 0-1,-1 0 0,1 0 0,-1-1 0,1 1 1,-1 0-1,0-1 0,0 1 0,0-1 0,0 0 0,0 0 1,-1 1-1,1-1 0,-4 1 0,-10 7 25,-1-1 0,-1-1 0,0-1 0,0-1 0,0 0 0,-1-1 0,-28 4 0,-6-3 222,-79-2 0,112-5-123,0 0-1,1-2 1,-1-1 0,1 0 0,0-1-1,0-1 1,0-1 0,1-1 0,0 0-1,0-1 1,1-1 0,-31-24 0,36 25-78,2 0 0,-1-1 0,1 0 0,0 0 0,1-1 0,0 0 0,1-1 0,0 0 0,1 0 0,1-1 0,0 0 0,0 0 0,1 0 0,1-1 0,0 0 0,1 0 0,1 0 0,-2-23 1,4 36-54,0 0 0,0 1 0,0-1 1,0 0-1,0 1 0,1-1 0,-1 0 1,0 1-1,0-1 0,1 0 0,-1 1 1,0-1-1,1 1 0,-1-1 1,1 1-1,-1-1 0,0 1 0,1-1 1,-1 1-1,1-1 0,0 1 0,-1-1 1,1 1-1,-1 0 0,1-1 0,0 1 1,-1 0-1,1 0 0,0-1 0,-1 1 1,1 0-1,0 0 0,-1 0 1,1 0-1,0 0 0,30 2-559,-24-1 377,0 0-73,0 0 0,0 1-1,-1 0 1,1 0 0,0 1 0,-1 0 0,1 0 0,-1 0 0,0 1 0,6 4 0,51 50-4342,-44-39 2433,37 37-6780</inkml:trace>
</inkml:ink>
</file>

<file path=ppt/ink/ink2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01.045"/>
    </inkml:context>
    <inkml:brush xml:id="br0">
      <inkml:brushProperty name="width" value="0.035" units="cm"/>
      <inkml:brushProperty name="height" value="0.035" units="cm"/>
      <inkml:brushProperty name="color" value="#E71224"/>
    </inkml:brush>
  </inkml:definitions>
  <inkml:trace contextRef="#ctx0" brushRef="#br0">29 70 13894,'0'0'12950,"-28"-70"-12101,28 92-1378,0 7-1023,17-1-1698,1 1-4433</inkml:trace>
</inkml:ink>
</file>

<file path=ppt/ink/ink2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01.420"/>
    </inkml:context>
    <inkml:brush xml:id="br0">
      <inkml:brushProperty name="width" value="0.035" units="cm"/>
      <inkml:brushProperty name="height" value="0.035" units="cm"/>
      <inkml:brushProperty name="color" value="#E71224"/>
    </inkml:brush>
  </inkml:definitions>
  <inkml:trace contextRef="#ctx0" brushRef="#br0">144 78 4034,'0'0'19812,"3"-15"-18844,9-41-53,-10 50 1626,0 11-2108,-4 16-571,-74 147 912,60-119-769,3 1 1,2 1-1,-9 96 1,12-16-3512,4-81-2745,-9-7-6374</inkml:trace>
</inkml:ink>
</file>

<file path=ppt/ink/ink2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01.904"/>
    </inkml:context>
    <inkml:brush xml:id="br0">
      <inkml:brushProperty name="width" value="0.035" units="cm"/>
      <inkml:brushProperty name="height" value="0.035" units="cm"/>
      <inkml:brushProperty name="color" value="#E71224"/>
    </inkml:brush>
  </inkml:definitions>
  <inkml:trace contextRef="#ctx0" brushRef="#br0">17 111 11701,'0'0'11219,"-4"-15"-10331,-8-43-61,12 57-794,0 0-1,0-1 0,0 1 0,0 0 0,0 0 1,0 0-1,0 0 0,1 0 0,-1-1 1,0 1-1,1 0 0,-1 0 0,1 0 0,-1 0 1,1 0-1,-1 0 0,1 0 0,0 0 1,-1 0-1,1 1 0,0-1 0,0 0 0,0 0 1,0 1-1,0-1 0,0 0 0,0 1 1,0-1-1,0 1 0,0-1 0,0 1 0,2-1 1,35-4 283,-31 5-215,223-2 232,-227 1-435,1 2-1,0-1 0,-1 0 0,1 1 0,0-1 0,-1 1 0,1 0 0,0 1 0,-1-1 0,1 0 0,-1 1 0,0 0 0,0 0 0,0 0 0,0 0 0,0 0 1,0 1-1,5 5 0,-5-4-602,-1 1-1,1 0 1,-1-1 0,0 1 0,0 0 0,-1 0 0,1 0 0,-1 1 0,0-1-1,-1 0 1,1 0 0,-1 10 0,0 35-12157</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04.106"/>
    </inkml:context>
    <inkml:brush xml:id="br0">
      <inkml:brushProperty name="width" value="0.035" units="cm"/>
      <inkml:brushProperty name="height" value="0.035" units="cm"/>
    </inkml:brush>
  </inkml:definitions>
  <inkml:trace contextRef="#ctx0" brushRef="#br0">355 252 592,'0'0'10213,"10"-27"-5952,31-88-1519,-38 107-2222,0 1-1,-1-1 1,0 0 0,0 1-1,-1-1 1,1 0 0,-2 0-1,1-12 1,-2 5 883,1 15-1324,-1-1 0,1 0-1,-1 0 1,1 0-1,-1 0 1,0 1 0,0-1-1,1 0 1,-1 1-1,0-1 1,0 0 0,0 1-1,0-1 1,0 1-1,0-1 1,1 1 0,-1 0-1,0-1 1,0 1 0,0 0-1,0 0 1,-1 0-1,1 0 1,0 0 0,0 0-1,0 0 1,0 0-1,0 0 1,0 0 0,-1 1-1,-38 3 497,29-1-481,0 1 0,1 0 0,-1 1 0,1 0 0,0 1 0,0 0 0,1 0 0,0 1 0,0 0 0,0 1 0,1 0 0,0 0 0,1 1 0,0 0 0,-9 14 0,2-1-5,1 1 0,1 0 0,1 1 0,1 0 0,-13 46 1,17-44-76,1-1 0,1 1 0,1-1 0,2 1 0,0 0 0,3 28 1,0-43-23,-1 0 1,1 0-1,1 0 0,0-1 1,0 1-1,1 0 1,0-1-1,1 0 1,0 0-1,1 0 1,0-1-1,0 0 0,1 0 1,1-1-1,-1 1 1,12 8-1,-6-6-34,1-2 0,0 1 0,1-2 0,0 0 0,0 0 0,0-2-1,1 0 1,0-1 0,0 0 0,1-1 0,-1-1 0,1-1 0,26 1 0,-39-3 43,0 0 0,0 0 0,0-1-1,0 1 1,0-1 0,0 0 0,0 0 0,0-1 0,-1 1 0,1-1 0,-1 0 0,1 1 0,-1-2 0,1 1 0,-1 0 0,0-1 0,0 1 0,0-1 0,0 0 0,-1 0 0,1 0 0,-1 0 0,0-1 0,0 1 0,0-1 0,0 1 0,-1-1-1,3-7 1,1-6 12,-2 1 0,0-1 0,-1 0-1,0 0 1,-2-26 0,0 39-13,0 0 0,0 0 0,0 0 1,-1 0-1,0 0 0,0 0 0,0 1 1,0-1-1,-1 0 0,1 0 0,-1 1 1,0-1-1,0 1 0,-1 0 0,1-1 1,-5-4-1,2 4-1,0 0 0,0 0 0,0 1 0,-1-1 0,1 1-1,-1 0 1,0 1 0,0 0 0,-11-3 0,-10 0-5,0 1-1,0 1 1,0 2-1,-29 1 1,30 1 2,12-2 3,1 2-1,0 0 1,0 1 0,0 0-1,0 0 1,0 2 0,0 0-1,1 0 1,0 1-1,-22 12 1,27-13-137,1 1-1,-1 0 1,1 1-1,0-1 1,0 1-1,1 1 1,0-1-1,0 1 1,0-1-1,1 1 1,0 1-1,0-1 1,1 1-1,0-1 0,0 1 1,1 0-1,0 0 1,-2 15-1,-1 108-7410,5-116 5900,0 58-9797</inkml:trace>
</inkml:ink>
</file>

<file path=ppt/ink/ink2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02.248"/>
    </inkml:context>
    <inkml:brush xml:id="br0">
      <inkml:brushProperty name="width" value="0.035" units="cm"/>
      <inkml:brushProperty name="height" value="0.035" units="cm"/>
      <inkml:brushProperty name="color" value="#E71224"/>
    </inkml:brush>
  </inkml:definitions>
  <inkml:trace contextRef="#ctx0" brushRef="#br0">1 0 12742,'0'0'11829,"211"38"-11733,-148-38-96,3 0-16,5-9-1376,-1-4-2146,-21 7-3089</inkml:trace>
</inkml:ink>
</file>

<file path=ppt/ink/ink2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02.609"/>
    </inkml:context>
    <inkml:brush xml:id="br0">
      <inkml:brushProperty name="width" value="0.035" units="cm"/>
      <inkml:brushProperty name="height" value="0.035" units="cm"/>
      <inkml:brushProperty name="color" value="#E71224"/>
    </inkml:brush>
  </inkml:definitions>
  <inkml:trace contextRef="#ctx0" brushRef="#br0">1 48 18841,'0'0'9396,"70"-47"-9396,-35 47-432,4 0-1969,-11 31-3810</inkml:trace>
  <inkml:trace contextRef="#ctx0" brushRef="#br0" timeOffset="1">552 241 15255,'0'0'3986,"-3"0"-4242,6 0-1537,11 9-2641</inkml:trace>
</inkml:ink>
</file>

<file path=ppt/ink/ink2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04.531"/>
    </inkml:context>
    <inkml:brush xml:id="br0">
      <inkml:brushProperty name="width" value="0.035" units="cm"/>
      <inkml:brushProperty name="height" value="0.035" units="cm"/>
      <inkml:brushProperty name="color" value="#E71224"/>
    </inkml:brush>
  </inkml:definitions>
  <inkml:trace contextRef="#ctx0" brushRef="#br0">56 456 10917,'0'0'15047,"3"-24"-14060,9-73-256,-9 73-195,-3 27-264,0 763-1651,-22-791 296,13 8 1068,2 1 0,0-1 0,1 0 1,1 0-1,0-1 0,2 1 0,-3-31 0,2-133 162,5 147-90,1-5 67,2 0 0,1 0 0,3 0 0,1 1-1,18-50 1,-3 27 52,2 1 0,47-79-1,-66 127-114,1 0 0,0 0 1,1 1-1,0 0 0,1 0 0,0 1 0,15-12 0,-20 19-25,1-1 0,-1 1 0,1 0-1,0 0 1,0 0 0,0 1 0,0 0 0,0 0 0,1 0-1,-1 1 1,1 0 0,-1 1 0,1-1 0,-1 1 0,1 0-1,-1 1 1,13 2 0,-15-2-32,-1 0 0,0 1 0,0-1 0,0 1 0,0 0 0,0 0 0,0 0 0,0 1 0,0-1 0,-1 1 0,1-1 0,-1 1 0,0 0 0,0 0 0,0 0 0,0 0 0,0 0 0,-1 0 0,0 1 0,1-1 0,-1 0-1,0 1 1,0-1 0,-1 1 0,1 0 0,-1 4 0,2 9 9,-1 0-1,-1 0 0,0 0 0,-4 21 0,2-26-5,-1-1 0,0 0 0,-1 0 0,0 0 0,-1-1 0,0 1 0,-1-1 0,0 0 0,0-1 0,-1 1 0,0-1 0,-1-1 0,0 1 0,0-1 0,-1-1 0,0 1 0,0-2 0,-1 1 0,-20 9 0,9-5-38,0-2 1,-1 0-1,0-1 0,0-2 1,-1 0-1,0-1 0,0-2 1,-46 2-1,52-5 722,-8 2-4698,49 13-2882,16 3-922</inkml:trace>
</inkml:ink>
</file>

<file path=ppt/ink/ink2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04.906"/>
    </inkml:context>
    <inkml:brush xml:id="br0">
      <inkml:brushProperty name="width" value="0.035" units="cm"/>
      <inkml:brushProperty name="height" value="0.035" units="cm"/>
      <inkml:brushProperty name="color" value="#E71224"/>
    </inkml:brush>
  </inkml:definitions>
  <inkml:trace contextRef="#ctx0" brushRef="#br0">422 123 12966,'0'0'11077,"22"-21"-9839,64-63-374,-67 66-573,-16 23-93,-4 4-147,-1 0 1,0 0 0,-1 0 0,0 0 0,0 0 0,-1-1 0,0 1 0,-1-1 0,1 0 0,-2-1 0,1 1 0,-1-1-1,0 0 1,-9 8 0,-20 20 263,-53 40-1,80-69-297,-64 50-753,-157 92 0,201-135-2751,6-11-2644</inkml:trace>
</inkml:ink>
</file>

<file path=ppt/ink/ink2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05.250"/>
    </inkml:context>
    <inkml:brush xml:id="br0">
      <inkml:brushProperty name="width" value="0.035" units="cm"/>
      <inkml:brushProperty name="height" value="0.035" units="cm"/>
      <inkml:brushProperty name="color" value="#E71224"/>
    </inkml:brush>
  </inkml:definitions>
  <inkml:trace contextRef="#ctx0" brushRef="#br0">1 7 11141,'0'0'14495,"3"-3"-13626,-2 2-841,-1 1 0,1 0-1,-1-1 1,0 1-1,1 0 1,-1-1 0,1 1-1,-1 0 1,1 0 0,-1 0-1,1-1 1,-1 1-1,1 0 1,-1 0 0,1 0-1,-1 0 1,1 0-1,-1 0 1,1 0 0,0 0-1,-1 0 1,1 0-1,-1 1 1,1-1 0,-1 0-1,1 0 1,-1 0-1,1 1 1,-1-1 0,0 0-1,1 1 1,17 18 596,16 49 14,-13-24-532,-10-26-142,0 0-1,2-1 1,0 0-1,1-1 1,0 0 0,2-1-1,0-1 1,0-1-1,22 15 1,-17-16-799,1 0-1,40 15 1,-29-15-2064,54 10 0,10-5-3824</inkml:trace>
</inkml:ink>
</file>

<file path=ppt/ink/ink2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05.624"/>
    </inkml:context>
    <inkml:brush xml:id="br0">
      <inkml:brushProperty name="width" value="0.035" units="cm"/>
      <inkml:brushProperty name="height" value="0.035" units="cm"/>
      <inkml:brushProperty name="color" value="#E71224"/>
    </inkml:brush>
  </inkml:definitions>
  <inkml:trace contextRef="#ctx0" brushRef="#br0">520 158 14086,'0'0'6275,"-33"-23"-3497,-110-70-823,136 88-1783,0 0 0,0 0 0,-1 1 0,1 1 0,-1-1 0,0 1 0,0 0 0,0 1-1,0 0 1,0 0 0,-1 1 0,-13-1 0,17 2-64,3 0-73,1-1 1,-1 1 0,1 1 0,-1-1 0,0 0 0,1 0 0,-1 1 0,1-1 0,-1 0 0,1 1-1,0 0 1,-1-1 0,1 1 0,-1 0 0,1 0 0,0-1 0,0 1 0,-1 0 0,1 0 0,0 1 0,0-1-1,-1 2 1,0 0-16,0 0-1,1 0 0,0 0 0,-1 0 0,1 0 0,1 1 1,-1-1-1,0 0 0,1 1 0,-1 3 0,1 8-16,1-1-1,0 1 0,0 0 1,5 15-1,1-9-1,0 0 1,2 0-1,0 0 0,1-1 1,1-1-1,23 32 0,-13-21-140,23 47 0,-39-65 55,0-1-1,-1 1 1,0 0-1,-1 0 0,0 0 1,-1 0-1,-1 1 1,1 14-1,-2-24 70,-1-1-1,1 1 1,-1-1-1,0 1 1,0-1 0,0 0-1,0 1 1,0-1-1,0 0 1,-1 0-1,1 0 1,-1 0-1,1 0 1,-1 0 0,0 0-1,0 0 1,1-1-1,-1 1 1,-1-1-1,1 1 1,0-1-1,0 0 1,0 0 0,-1 0-1,1 0 1,-1 0-1,1-1 1,-1 1-1,-3 0 1,-11 2-143,0 0 1,0-1 0,-20-1-1,33-1 112,-19 1-297,-73-2-1785,35-12-2418,17-8-2395</inkml:trace>
  <inkml:trace contextRef="#ctx0" brushRef="#br0" timeOffset="1">257 193 14887,'0'0'12181,"179"-63"-12005,-130 63-176,25 3-32,34 6-1056,33-2-2033,24-7-8341</inkml:trace>
</inkml:ink>
</file>

<file path=ppt/ink/ink2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05.984"/>
    </inkml:context>
    <inkml:brush xml:id="br0">
      <inkml:brushProperty name="width" value="0.035" units="cm"/>
      <inkml:brushProperty name="height" value="0.035" units="cm"/>
      <inkml:brushProperty name="color" value="#E71224"/>
    </inkml:brush>
  </inkml:definitions>
  <inkml:trace contextRef="#ctx0" brushRef="#br0">633 0 15143,'0'0'5715,"-179"0"-2850,112 22-800,7 7-480,15 9-769,3 3-400,10 6-160,4 4-224,3 2-16,4 1 32,7-3-48,0-4-448,0-3-1073,-3-6-2064,-12-13-4995</inkml:trace>
  <inkml:trace contextRef="#ctx0" brushRef="#br0" timeOffset="1">1 60 17944,'0'0'11830,"137"-50"-11654,-102 100-176,0 7 0,11 13 0,-1 2-497,1 1-1792,-11-10-3185,-21-16-15336</inkml:trace>
</inkml:ink>
</file>

<file path=ppt/ink/ink2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06.359"/>
    </inkml:context>
    <inkml:brush xml:id="br0">
      <inkml:brushProperty name="width" value="0.035" units="cm"/>
      <inkml:brushProperty name="height" value="0.035" units="cm"/>
      <inkml:brushProperty name="color" value="#E71224"/>
    </inkml:brush>
  </inkml:definitions>
  <inkml:trace contextRef="#ctx0" brushRef="#br0">0 203 13126,'0'0'4834,"24"-30"-1907,75-93-382,-95 118-2365,0 1 1,0-1-1,1 1 0,-1 0 1,1 0-1,0 0 0,0 1 1,0-1-1,0 1 0,1 1 1,8-4-1,-11 5-71,1 1 0,-1-1 0,0 1 0,1 0 0,-1 0 0,0 0 0,1 1 0,-1-1 0,0 1 0,1 0-1,-1 0 1,6 2 0,-8-2-86,1 0-1,-1 0 1,1-1-1,-1 1 0,0 0 1,0 0-1,1 0 1,-1 0-1,0 0 0,0 1 1,0-1-1,0 0 1,0 0-1,-1 1 1,1-1-1,0 1 0,-1-1 1,1 0-1,0 1 1,0 2-1,2 35 105,-3-29-90,2 9-9,-2 0 1,0 0-1,-1 0 0,-1 0 0,0 0 0,-2 0 0,0 0 0,-1-1 1,-1 1-1,-14 28 0,-8 0-18,-39 50 0,-7 11-470,57-69-67,17-38 511,0 0 0,-1 0 0,1 0 0,0 1 0,0-1 0,0 0 0,0 0 0,0 0 0,0 0 0,0 0 0,1 1 0,-1-1 0,0 0 0,1 0-1,-1 0 1,1 0 0,-1 0 0,1 0 0,-1 0 0,1 0 0,0 0 0,-1 0 0,1 0 0,0 0 0,0-1 0,0 1 0,-1 0 0,1-1 0,0 1 0,0 0-1,0-1 1,0 1 0,0-1 0,0 1 0,1-1 0,-1 0 0,2 1 0,22 3-11,1-1 1,-1-1-1,40-3 0,-24 1 33,58-3 246,189-31 1,96-47 359,-176 35-507,-141 32-289,2 3 1,92-2 0,-144 13-182,28 1-393,-44-1 641,0 1 0,0-1 0,0 0 1,0 1-1,0-1 0,0 0 0,0 1 0,0-1 0,0 1 1,0 0-1,0-1 0,-1 1 0,1 0 0,0-1 1,0 1-1,0 0 0,-1 0 0,1 0 0,-1 0 0,1 0 1,-1 0-1,1 0 0,-1 0 0,1 0 0,-1 0 0,0 0 1,1 0-1,-1 0 0,0 0 0,0 0 0,0 0 1,0 2-1,-7 35-4936</inkml:trace>
</inkml:ink>
</file>

<file path=ppt/ink/ink2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06.687"/>
    </inkml:context>
    <inkml:brush xml:id="br0">
      <inkml:brushProperty name="width" value="0.035" units="cm"/>
      <inkml:brushProperty name="height" value="0.035" units="cm"/>
      <inkml:brushProperty name="color" value="#E71224"/>
    </inkml:brush>
  </inkml:definitions>
  <inkml:trace contextRef="#ctx0" brushRef="#br0">3475 165 14006,'0'0'4824,"-44"-1"-3413,-466-25 777,-1268-63 2174,845 48-2132,723 33-1499,259 10-841,1 2 0,-2 2 0,93 23 0,-89-13-3636,83 35 1,-74-23-3845</inkml:trace>
</inkml:ink>
</file>

<file path=ppt/ink/ink2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07.124"/>
    </inkml:context>
    <inkml:brush xml:id="br0">
      <inkml:brushProperty name="width" value="0.035" units="cm"/>
      <inkml:brushProperty name="height" value="0.035" units="cm"/>
      <inkml:brushProperty name="color" value="#E71224"/>
    </inkml:brush>
  </inkml:definitions>
  <inkml:trace contextRef="#ctx0" brushRef="#br0">1 133 13190,'0'0'11776,"15"-23"-10471,48-68-193,-44 73-680,-19 18-423,0 0 1,1 0-1,-1-1 0,0 1 1,0 0-1,1 0 0,-1 0 1,0 0-1,1 0 1,-1 0-1,0 0 0,1 1 1,-1-1-1,0 0 1,0 0-1,1 0 0,-1 0 1,0 0-1,1 0 1,-1 1-1,0-1 0,0 0 1,1 0-1,-1 0 1,0 0-1,0 1 0,0-1 1,1 0-1,-1 0 1,0 1-1,0-1 0,0 0 1,0 1-1,0-1 0,1 0 1,-1 1-1,5 8 120,-1 1-1,0 0 1,-1 1 0,0-1-1,0 0 1,-1 1 0,0 11-1,4 87 624,-5-81-593,1 30 34,-3 0 1,-2 0 0,-3-1 0,-16 69-1,5-59-537,-31 146 562,43-175-3444,-3 66-1,8-83-2599</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04.518"/>
    </inkml:context>
    <inkml:brush xml:id="br0">
      <inkml:brushProperty name="width" value="0.035" units="cm"/>
      <inkml:brushProperty name="height" value="0.035" units="cm"/>
    </inkml:brush>
  </inkml:definitions>
  <inkml:trace contextRef="#ctx0" brushRef="#br0">1492 171 11381,'0'0'10947,"-37"-9"-9576,-567-89 1019,-234 35-1429,825 64-988,13 3-6,24 6-49,86 25-471,1-5 0,151 21-1,-64-14-1913,-72-8-1033,-20-5-1679</inkml:trace>
</inkml:ink>
</file>

<file path=ppt/ink/ink2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07.640"/>
    </inkml:context>
    <inkml:brush xml:id="br0">
      <inkml:brushProperty name="width" value="0.035" units="cm"/>
      <inkml:brushProperty name="height" value="0.035" units="cm"/>
      <inkml:brushProperty name="color" value="#E71224"/>
    </inkml:brush>
  </inkml:definitions>
  <inkml:trace contextRef="#ctx0" brushRef="#br0">206 153 15239,'0'0'12051,"-32"13"-11285,-101 49-358,131-60-396,-1-1 0,0 0-1,1 1 1,-1 0 0,1 0 0,0-1 0,0 1 0,-1 1 0,1-1 0,1 0 0,-1 0 0,0 1 0,0-1 0,1 1 0,-1-1 0,1 1-1,0 0 1,0 0 0,0 0 0,0-1 0,1 1 0,-1 0 0,1 0 0,-1 0 0,1 0 0,0 0 0,0 0 0,1 0 0,-1 0-1,1 3 1,0 6 24,-1-9-33,1 0 0,-1-1 0,1 1 0,-1 0 0,1 0-1,0-1 1,0 1 0,0 0 0,0-1 0,0 1 0,1-1 0,-1 1-1,1-1 1,-1 0 0,1 0 0,0 1 0,0-1 0,3 1 0,-1 1 3,0-1 0,1-1 0,0 1 0,0-1 0,0 0 0,0 0 0,0 0-1,11 1 1,5 0 9,1-1 0,0-1 0,36-3 0,-54 2-15,3-1-3,-1 0-1,1 0 0,0 0 1,-1-1-1,1 0 0,-1 0 0,0 0 1,1-1-1,-1 0 0,0 0 1,-1-1-1,1 0 0,8-7 1,-7 4-10,1-1-1,-1 0 1,-1 0 0,0-1 0,0 0 0,-1 0 0,0 0 0,4-11 0,0-2-17,-2-1 0,-1-1 0,0 1 0,-2-1 0,-1 0 0,1-43 0,-3 54 1,-1-18-49,0 30 69,0 1 1,-1-1 0,1 0 0,0 1 0,0-1 0,0 0 0,0 1 0,0-1 0,-1 0 0,1 1 0,0-1 0,0 1 0,-1-1 0,1 1 0,-1-1 0,1 0 0,0 1 0,-1-1 0,1 1 0,-1 0 0,1-1 0,-1 1-1,1-1 1,-1 1 0,0 0 0,1-1 0,-1 1 0,1 0 0,-1 0 0,0-1 0,1 1 0,-1 0 0,0 0 0,6 29-323,7-7 293,1-2 0,1 0 0,1 0 0,22 21 0,9 13-15,43 75-6,-67-92-94,2-2 1,1-1 0,2-1-1,32 32 1,-54-62 150,-1 1 0,1-1 1,0 0-1,0 0 0,0-1 1,0 1-1,1-1 1,-1 0-1,1-1 0,-1 1 1,1-1-1,-1 0 0,1 0 1,0-1-1,0 0 1,-1 0-1,1 0 0,0-1 1,9-1-1,-7 0 89,0 0 0,0-1 0,0 0 0,-1 0 0,1 0 0,-1-1 0,0-1 1,0 1-1,0-1 0,0 0 0,-1 0 0,12-13 0,-4 1 116,-1-2 1,-1 0 0,0 0-1,-1-1 1,-1-1-1,8-25 1,-12 30-122,-2 1 1,1-1-1,-2 0 1,0 0-1,-1-1 0,-1 1 1,0 0-1,-1-1 0,-4-22 1,3 34-71,0 0 0,-1 0 0,0 0 0,0 0 0,-1 0 0,1 0 0,-1 1 0,0 0 0,0-1 0,0 1 0,-1 0 0,0 0 0,0 1 0,0-1 0,0 1 0,0 0 1,0 0-1,-1 0 0,0 0 0,1 1 0,-9-3 0,-10-3-2,0 1 0,0 0 0,-34-3 0,46 8-3,-70-10-18,1 5 1,-2 2-1,-104 9 0,185-4-19,0-1 0,0 1 0,0 0 0,1 0-1,-1 0 1,0 0 0,0 0 0,0 0 0,0 1 0,0-1-1,0 0 1,0 0 0,0 1 0,0-1 0,0 0 0,0 1-1,1-1 1,-1 1 0,0-1 0,0 1 0,0 0 0,1-1-1,-1 1 1,0 0 0,1-1 0,-1 1 0,1 0 0,-1 0 0,1 0-1,-1-1 1,1 1 0,-1 0 0,1 0 0,0 0 0,-1 0-1,1 0 1,0 0 0,0 0 0,0 0 0,0 0 0,0 1-1,1 1-114,0 0-1,0 0 0,0 0 0,1-1 1,-1 1-1,1 0 0,0-1 1,-1 1-1,1-1 0,0 0 0,1 0 1,4 4-1,56 34-2813,16 1-2243</inkml:trace>
</inkml:ink>
</file>

<file path=ppt/ink/ink2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08.389"/>
    </inkml:context>
    <inkml:brush xml:id="br0">
      <inkml:brushProperty name="width" value="0.035" units="cm"/>
      <inkml:brushProperty name="height" value="0.035" units="cm"/>
      <inkml:brushProperty name="color" value="#E71224"/>
    </inkml:brush>
  </inkml:definitions>
  <inkml:trace contextRef="#ctx0" brushRef="#br0">478 70 14182,'0'0'13127,"-123"-70"-12311,64 70-288,-12 0-48,5 0-160,3 4-239,10-1-81,21 0-16,22 3-849,10 19-1872,21 10-3650,35 6-9220</inkml:trace>
</inkml:ink>
</file>

<file path=ppt/ink/ink2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08.718"/>
    </inkml:context>
    <inkml:brush xml:id="br0">
      <inkml:brushProperty name="width" value="0.035" units="cm"/>
      <inkml:brushProperty name="height" value="0.035" units="cm"/>
      <inkml:brushProperty name="color" value="#E71224"/>
    </inkml:brush>
  </inkml:definitions>
  <inkml:trace contextRef="#ctx0" brushRef="#br0">436 29 12822,'0'0'10613,"-222"-3"-9413,142-10-655,13 4-353,21 6-192,25 3-32</inkml:trace>
</inkml:ink>
</file>

<file path=ppt/ink/ink2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09.124"/>
    </inkml:context>
    <inkml:brush xml:id="br0">
      <inkml:brushProperty name="width" value="0.035" units="cm"/>
      <inkml:brushProperty name="height" value="0.035" units="cm"/>
      <inkml:brushProperty name="color" value="#E71224"/>
    </inkml:brush>
  </inkml:definitions>
  <inkml:trace contextRef="#ctx0" brushRef="#br0">168 298 13158,'0'0'5960,"6"-27"-3247,3-8-1881,-1 5 703,7-59-1,-30 157 2248,-27 55-2884,-5 18-725,25-45-31,-15 154 0,14-75-963,15-152-374,3-19-27,2-18 483,1-12 713,1 1-1,1-1 0,1 0 1,1 0-1,2 1 0,0-1 1,2 1-1,17-49 0,14 0 46,2 2 0,61-84 0,112-121 693,-203 266-620,16-21 629,52-49 0,-76 81-601,-1 31 16,-2-21-116,1 0 0,-1 0 0,-1 0 1,1-1-1,-2 1 0,1-1 0,-2 0 1,1 0-1,-1 0 0,0 0 0,-1-1 0,0 0 1,-8 9-1,-17 17-3,-52 46 0,79-76-17,-17 13-120,-45 27-1,50-35-366,1 0 0,0 2 0,1 0 0,0 0 0,0 1 1,-15 19-1,26-27-64,0 1 0,0 0 0,0 0 1,0 1-1,1-1 0,-2 9 0,-6 38-6057</inkml:trace>
</inkml:ink>
</file>

<file path=ppt/ink/ink2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09.949"/>
    </inkml:context>
    <inkml:brush xml:id="br0">
      <inkml:brushProperty name="width" value="0.035" units="cm"/>
      <inkml:brushProperty name="height" value="0.035" units="cm"/>
      <inkml:brushProperty name="color" value="#E71224"/>
    </inkml:brush>
  </inkml:definitions>
  <inkml:trace contextRef="#ctx0" brushRef="#br0">124 590 11157,'0'0'11531,"-2"-13"-10083,1 7-1255,-7-31 472,8 37-656,0-1-1,-1 1 1,1 0 0,0 0 0,0-1 0,0 1 0,0 0 0,0-1-1,0 1 1,-1 0 0,1 0 0,0-1 0,0 1 0,0 0 0,-1 0-1,1 0 1,0-1 0,0 1 0,0 0 0,-1 0 0,1 0-1,0 0 1,-1 0 0,1-1 0,0 1 0,0 0 0,-1 0 0,1 0-1,0 0 1,-1 0 0,1 0 0,0 0 0,0 0 0,-1 0 0,1 0-1,-1 0 1,-10 19 375,1 10-119,2 0 1,1 1-1,1 0 0,-3 50 0,6 130 304,3-88-468,-11 67-173,11-188 58,0-1 1,0 0 0,0 1 0,0-1 0,0 1 0,0-1 0,0 0-1,0 1 1,0-1 0,0 0 0,0 1 0,0-1 0,-1 0-1,1 1 1,0-1 0,0 0 0,0 0 0,0 1 0,-1-1-1,1 0 1,0 0 0,-1 1 0,1-1 0,0 0 0,0 0-1,-1 1 1,1-1 0,0 0 0,-1 0 0,1 0 0,0 0-1,-1 0 1,1 0 0,-1 1 0,0-2 4,1 1 0,-1 0 0,1-1-1,-1 1 1,1 0 0,-1-1 0,1 1 0,-1-1 0,1 1-1,-1 0 1,1-1 0,-1 1 0,1-1 0,0 0 0,-1 1 0,1-1-1,0 1 1,-1-1 0,1 1 0,0-1 0,0 0 0,0 1 0,-1-2-1,-7-40 6,2-1-1,1-1 1,2 1-1,4-53 0,-1 52 7,0 5 27,2 0-1,2 0 1,1 1 0,2-1 0,2 1 0,1 1-1,2-1 1,22-48 0,2 13 162,87-132 0,-94 165-29,2 0-1,1 2 1,2 2-1,52-45 1,-77 75-76,-1 0 1,1 0 0,-1 1-1,2 0 1,13-6 0,-22 10-76,1 0 0,0 1 1,0-1-1,1 0 0,-1 1 1,0-1-1,0 1 0,0 0 1,0-1-1,0 1 0,0 0 0,1 0 1,-1 1-1,0-1 0,0 0 1,0 1-1,0-1 0,0 1 1,0 0-1,0-1 0,0 1 1,0 0-1,0 0 0,0 1 1,-1-1-1,1 0 0,0 1 1,-1-1-1,1 1 0,-1-1 1,1 1-1,1 2 0,1 5-3,0 0 0,-1 0 0,0 0 0,0 0 0,-1 1 0,0 0 0,1 16 0,-1 77 28,-3-68-29,1-16-17,-1-1 1,-1 1-1,0-1 0,-2 1 1,0-1-1,-1 0 0,-1-1 1,0 1-1,-2-1 0,0 0 1,0-1-1,-2 0 0,0 0 1,-1-1-1,0 0 0,-1-1 1,-1 0-1,-1-1 0,1-1 1,-2 0-1,0-1 0,0 0 1,-21 10-1,2-5-482,-1-1-1,0-2 1,-56 13 0,-8 4-3416,56-11-524,12 5-1405</inkml:trace>
</inkml:ink>
</file>

<file path=ppt/ink/ink2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10.340"/>
    </inkml:context>
    <inkml:brush xml:id="br0">
      <inkml:brushProperty name="width" value="0.035" units="cm"/>
      <inkml:brushProperty name="height" value="0.035" units="cm"/>
      <inkml:brushProperty name="color" value="#E71224"/>
    </inkml:brush>
  </inkml:definitions>
  <inkml:trace contextRef="#ctx0" brushRef="#br0">1467 11 10405,'0'0'12315,"-44"-3"-11037,21 2-1100,-358-6 1962,-637 27 477,1198-38-4116,-175 17 1360,27 0-1921,46 5-1,-66-2 784,0 0 1,0 1 0,-1 0-1,13 5 1,36 22-9513</inkml:trace>
</inkml:ink>
</file>

<file path=ppt/ink/ink2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10.668"/>
    </inkml:context>
    <inkml:brush xml:id="br0">
      <inkml:brushProperty name="width" value="0.035" units="cm"/>
      <inkml:brushProperty name="height" value="0.035" units="cm"/>
      <inkml:brushProperty name="color" value="#E71224"/>
    </inkml:brush>
  </inkml:definitions>
  <inkml:trace contextRef="#ctx0" brushRef="#br0">64 1 17816,'0'0'10405,"-18"63"-9893,18 19 80,0 7-207,-10-1-257,-5 4-64,1-7-64,7-9-128,7-7-1089,0-6-1552,0-21-5587</inkml:trace>
</inkml:ink>
</file>

<file path=ppt/ink/ink2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10.996"/>
    </inkml:context>
    <inkml:brush xml:id="br0">
      <inkml:brushProperty name="width" value="0.035" units="cm"/>
      <inkml:brushProperty name="height" value="0.035" units="cm"/>
      <inkml:brushProperty name="color" value="#E71224"/>
    </inkml:brush>
  </inkml:definitions>
  <inkml:trace contextRef="#ctx0" brushRef="#br0">9 35 11685,'0'0'13857,"-3"14"-13310,2-7-495,0-3-39,0 0-1,0 0 0,0 0 1,1 0-1,-1 0 1,1 0-1,0 0 0,0 0 1,1-1-1,-1 1 0,1 0 1,0 0-1,0 0 0,0 0 1,0-1-1,1 1 1,0 0-1,-1-1 0,1 1 1,1-1-1,-1 0 0,0 0 1,1 0-1,-1 0 0,6 4 1,12 8 12,0-2-1,2 0 1,-1-1 0,2-1 0,46 15-1,-52-20 18,0-1 0,1-1-1,-1-1 1,1-1 0,0 0 0,0-1-1,0-1 1,0 0 0,18-4-1,-34 3 31,0-1-1,0 1 0,0-1 0,0 1 0,-1-1 1,1 0-1,-1 1 0,1-1 0,-1 0 1,1 0-1,-1 0 0,0 0 0,0 0 1,0-1-1,0 1 0,-1 0 0,1 0 0,0-1 1,-1 1-1,0 0 0,1-1 0,-1 1 1,0 0-1,0-1 0,-1-2 0,2-2 18,-1 1 0,0-1 0,-1 0 0,0 1 0,0-1 0,0 0-1,0 1 1,-5-10 0,2 10-55,0 1-1,-1-1 1,1 1 0,-1 0-1,-1 1 1,1-1-1,-1 1 1,0 0-1,0 0 1,0 0 0,-10-3-1,-77-28 85,91 34-116,-18-5-96,-4-3-108,-1 1 1,0 2 0,0 0 0,-1 2-1,-25-2 1,53 33-5708,13 6-1188</inkml:trace>
</inkml:ink>
</file>

<file path=ppt/ink/ink2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0:12.220"/>
    </inkml:context>
    <inkml:brush xml:id="br0">
      <inkml:brushProperty name="width" value="0.035" units="cm"/>
      <inkml:brushProperty name="height" value="0.035" units="cm"/>
      <inkml:brushProperty name="color" value="#E71224"/>
    </inkml:brush>
  </inkml:definitions>
  <inkml:trace contextRef="#ctx0" brushRef="#br0">1 1 1201,'0'0'0</inkml:trace>
</inkml:ink>
</file>

<file path=ppt/ink/ink2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47.306"/>
    </inkml:context>
    <inkml:brush xml:id="br0">
      <inkml:brushProperty name="width" value="0.035" units="cm"/>
      <inkml:brushProperty name="height" value="0.035" units="cm"/>
      <inkml:brushProperty name="color" value="#E71224"/>
    </inkml:brush>
  </inkml:definitions>
  <inkml:trace contextRef="#ctx0" brushRef="#br0">7539 150 11845,'0'0'7668,"13"2"-6852,39 9-101,-61-9 2773,-51 2-3062,-2248-23 1666,-2415-80-852,4219 87-399,520 0-532,9 5-613,1 1 0,0 1-1,0 1 1,1 1 0,-1 2 0,33 2-1,-6 3-2210,1 3-1,56 14 1,39 13-5628</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05.089"/>
    </inkml:context>
    <inkml:brush xml:id="br0">
      <inkml:brushProperty name="width" value="0.035" units="cm"/>
      <inkml:brushProperty name="height" value="0.035" units="cm"/>
    </inkml:brush>
  </inkml:definitions>
  <inkml:trace contextRef="#ctx0" brushRef="#br0">494 249 11989,'0'0'11758,"-22"-14"-11094,2 3-510,-18-11 360,1-1-1,-53-43 761,105 67-989,-9-2-136,-11 1 246,-46 1-329,15 1-177,-51-6-1,78 4 98,0-2-1,0 1 1,0-1-1,0-1 0,0 0 1,1 0-1,-1-1 1,1 0-1,0 0 0,-12-9 1,18 12 15,0-1 0,0 0 0,0 0 0,0 0 0,1 0-1,-1 0 1,1 0 0,0-1 0,0 1 0,-2-5 0,2 7 0,1-1 0,0 0 0,0 0-1,-1 0 1,1 0 0,0 0 0,0 1 0,0-1 0,0 0 0,0 0-1,0 0 1,0 0 0,0 0 0,0 0 0,1 0 0,-1 1-1,0-1 1,1 0 0,-1 0 0,0 0 0,1 0 0,-1 1 0,1-1-1,-1 0 1,1 0 0,-1 1 0,1-1 0,0 1 0,-1-1 0,1 0-1,1 0 1,12-4-5,0 1 0,1 1-1,-1 0 1,1 1 0,0 1-1,0 0 1,0 0 0,18 3-1,-6-1 2,-11-2 3,-1 1 0,0 1 1,1 1-1,-1 0 0,23 6 1,-33-6-2,1 1 0,-1-1 1,0 1-1,0 0 1,0 0-1,-1 0 1,1 1-1,-1-1 1,0 1-1,0 0 0,0 1 1,0-1-1,-1 1 1,1-1-1,-1 1 1,0 0-1,4 11 1,-2-1-15,0 0 0,-1 0 1,0 0-1,-1 1 1,-1 0-1,-1-1 1,0 1-1,-1 0 1,-1 0-1,0 0 1,-1-1-1,-1 1 1,0-1-1,-1 1 0,-1-1 1,0 0-1,-1-1 1,0 1-1,-10 13 1,5-13-190,-1 0 1,-1 0 0,-1-1 0,0-1-1,0-1 1,-32 22 0,37-29 83,1 0 0,-2 0 0,1-1 1,0 0-1,-1 0 0,0-1 0,0-1 0,0 0 0,0 0 1,0-1-1,0 0 0,-1 0 0,1-1 0,-19-3 1,28 2 120,-1 1 1,1-1 0,0 0 0,-1 1 0,1-1 0,0 0 0,0 0 0,0 0 0,0 0 0,0 0 0,0-1-1,0 1 1,0 0 0,0 0 0,0-1 0,0 1 0,1 0 0,-1-1 0,1 1 0,-1-1 0,1 1-1,0-1 1,-1 1 0,1-1 0,0 1 0,0-4 0,-1-50 354,2 38-88,-1 3-67,0 0 1,1 0 0,0 0-1,1 1 1,6-22 0,-7 31-149,0 1 1,1 0 0,-1 0-1,1 0 1,-1 0-1,1 0 1,0 0-1,0 1 1,0-1 0,1 0-1,-1 1 1,1 0-1,-1-1 1,1 1-1,0 0 1,0 1 0,0-1-1,0 0 1,0 1-1,0 0 1,0-1-1,1 1 1,-1 1 0,0-1-1,1 0 1,-1 1-1,0 0 1,7 0-1,1 0 9,-1 1-1,0 0 1,0 1-1,0 0 1,0 0-1,0 1 0,0 1 1,-1 0-1,12 6 1,6 6 5,42 32 0,5 3-12,-31-26-143,1-2 1,92 33 0,-89-41-3396,63 11 0,-62-19-4115</inkml:trace>
</inkml:ink>
</file>

<file path=ppt/ink/ink2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49.117"/>
    </inkml:context>
    <inkml:brush xml:id="br0">
      <inkml:brushProperty name="width" value="0.035" units="cm"/>
      <inkml:brushProperty name="height" value="0.035" units="cm"/>
      <inkml:brushProperty name="color" value="#E71224"/>
    </inkml:brush>
  </inkml:definitions>
  <inkml:trace contextRef="#ctx0" brushRef="#br0">53 39 10453,'0'0'7742,"-9"-6"-6397,-26-20-161,27 20 366,33 7-1331,0 2 0,0 0 1,0 2-1,27 8 0,13 4-72,1632 240-2553,-1399-237-1249,-295-20 3327,-30-17 21,15 10 304,-11-7 144,0 0-1,-24-21 1,36 26 8401,14 33-7995,0 53 160,14 75 0,-1-25-472,11 863-72,-45-715-160,1-23 13,18 637-46,18-562 72,3 168-20,-21-407 39,-5 1-1,-22 131 1,-90 685 44,82-568-64,16-128-23,-19 134 42,28-288-50,-3-1 1,-2-1 0,-2 0-1,-28 60 1,38-105-10,5-7 0,0-1 0,0 1 1,1 0-1,-1 0 1,0 0-1,1 0 1,-1 0-1,1 0 1,-1 0-1,1 0 1,-1 1-1,1-1 1,0 0-1,-1 0 1,1 2-1,0-2 138,-5 19-182,-8 29 59,8-35-10,1 0 0,0 1 0,1-1 0,-2 28 0,5-41-6,0 0 1,0 1 0,-1-1 0,1 0 0,0 0-1,-1 0 1,1 1 0,-1-1 0,0 0 0,1 0 0,-1 0-1,0 0 1,0 0 0,1 0 0,-3 1 0,2 0-1,-1-1-1,1 0 1,0 1 0,0-1 0,0 1 0,0-1 0,0 1 0,0 0-1,0-1 1,1 1 0,-1 0 0,0 0 0,1-1 0,0 1-1,-1 0 1,1 3 0,-2 10 2,0 0 1,0-1-1,-10 28 0,2-1-5,9-38-8,0 0 1,0 0 0,0 1 0,0-1 0,0 0 0,-1 0 0,0 0 0,1 0 0,-1 0-1,0-1 1,0 1 0,-4 3 0,5-5-121,0-1 0,-1 1 0,1-1 0,0 1 0,0-1 0,0 1 0,-1-1 0,1 1 0,0-1 0,-1 0 0,1 0 0,0 0 0,-1 0 0,1 0 0,0 0 0,-1 0 0,1 0 0,0-1 0,0 1 0,-1 0 0,1-1 0,0 1 0,0-1 0,-1 1 0,1-1 0,0 0 0,0 1 0,0-1 0,0 0 0,0 0 0,0 0 0,0 0 0,0 0 0,0 0 0,1 0 0,-1 0 0,-1-2 1,-18-27-5524</inkml:trace>
</inkml:ink>
</file>

<file path=ppt/ink/ink2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1:50.168"/>
    </inkml:context>
    <inkml:brush xml:id="br0">
      <inkml:brushProperty name="width" value="0.035" units="cm"/>
      <inkml:brushProperty name="height" value="0.035" units="cm"/>
      <inkml:brushProperty name="color" value="#E71224"/>
    </inkml:brush>
  </inkml:definitions>
  <inkml:trace contextRef="#ctx0" brushRef="#br0">1517 48 5859,'0'0'2363,"33"-1"-1202,209-8 2470,-146 6 1414,-95 3-3850,-10 0-584,-1593 0 4677,1569 0-5128,1 2 73,-1-3 0,0 0 1,0-3-1,-63-13 0,79 9 865,27 4-863,32 3-501,-38 1 333,4-1-362,0 1 1,0 0-1,0 1 1,0 0-1,0 0 1,-1 1-1,1 0 1,0 0-1,-1 1 1,1 0-1,-1 0 1,0 1-1,0 0 1,0 0-1,-1 0 1,1 1-1,8 9 1,20 21-4247,-3 1-2569</inkml:trace>
</inkml:ink>
</file>

<file path=ppt/ink/ink2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3:22.270"/>
    </inkml:context>
    <inkml:brush xml:id="br0">
      <inkml:brushProperty name="width" value="0.035" units="cm"/>
      <inkml:brushProperty name="height" value="0.035" units="cm"/>
      <inkml:brushProperty name="color" value="#E71224"/>
    </inkml:brush>
  </inkml:definitions>
  <inkml:trace contextRef="#ctx0" brushRef="#br0">689 110 6259,'0'0'19265,"1"-18"-18462,7-54-96,-8 71-672,0 0 1,0 1-1,0-1 1,0 0 0,0 0-1,0 0 1,0 0-1,0 0 1,0 0 0,0 0-1,1 1 1,-1-1-1,0 0 1,1 0-1,-1 0 1,0 1 0,1-1-1,-1 0 1,1 0-1,0 1 1,-1-1 0,2-1-1,2 11 523,-1 252 354,-5-137-628,4 21-122,-6 169-111,1-294-145,-1 0-1,0-1 1,-1 1 0,-2-1 0,-13 29-1,22-57 60,-2-1 1,1 1-1,-1-1 0,-2-18 0,0-9 20,4-29-7,3 1 0,14-67 0,37-128 15,-50 236 5,23-75 2,-17 63 7,13-69 0,-25 104-8,0 1 0,0 0 0,1-1 0,-1 1 0,0-1 0,0 1 1,0 0-1,0-1 0,0 1 0,0 0 0,0-1 0,0 1 0,0-1 0,0 1 1,-1 0-1,1-1 0,0 1 0,0-1 0,0 1 0,0 0 0,0-1 0,-1 1 1,1 0-1,0-1 0,0 1 0,-1 0 0,1 0 0,0-1 0,0 1 1,-1 0-1,1 0 0,0-1 0,-1 1 0,1 0 0,0 0 0,-1 0 0,1 0 1,0-1-1,-1 1 0,1 0 0,-1 0 0,1 0 0,0 0 0,-1 0 1,1 0-1,-1 0 0,-22 6-68,23-6 69,-36 18-46,0 1 0,2 1 0,0 2-1,-57 50 1,-28 17-334,81-64 115,-2-1 0,-70 31-1,88-46 216,-1-1-1,0-1 1,0-2-1,0 0 1,-1-1-1,-47 1 0,66-5 80,4 0-15,0 1 1,-1-1-1,1 0 0,0 0 0,-1 1 1,1-1-1,-1 0 0,1 0 1,0-1-1,-1 1 0,1 0 0,0 0 1,-1-1-1,1 1 0,0-1 1,-1 1-1,1-1 0,0 1 1,0-1-1,0 0 0,-1 1 0,1-1 1,0 0-1,0 0 0,-1-1 1,12 1 377,17 2-373,0 0 0,-1 1 1,0 2-1,1 1 1,-1 1-1,-1 1 0,38 16 1,120 68 20,-125-58-493,2-4-1,100 36 0,-138-59-377,0-1-1,0-2 1,37 3-1,24-5-4931,-61-1 3468,14 0-3187</inkml:trace>
</inkml:ink>
</file>

<file path=ppt/ink/ink2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3:22.614"/>
    </inkml:context>
    <inkml:brush xml:id="br0">
      <inkml:brushProperty name="width" value="0.035" units="cm"/>
      <inkml:brushProperty name="height" value="0.035" units="cm"/>
      <inkml:brushProperty name="color" value="#E71224"/>
    </inkml:brush>
  </inkml:definitions>
  <inkml:trace contextRef="#ctx0" brushRef="#br0">32 89 9700,'0'0'11574,"0"-82"-10710,0 79-240,0 0-143,-4 34-4211,-6 20 929,-8 9-3458</inkml:trace>
</inkml:ink>
</file>

<file path=ppt/ink/ink2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3:23.105"/>
    </inkml:context>
    <inkml:brush xml:id="br0">
      <inkml:brushProperty name="width" value="0.035" units="cm"/>
      <inkml:brushProperty name="height" value="0.035" units="cm"/>
      <inkml:brushProperty name="color" value="#E71224"/>
    </inkml:brush>
  </inkml:definitions>
  <inkml:trace contextRef="#ctx0" brushRef="#br0">0 259 7796,'0'0'9134,"7"-27"-7616,21-89-277,-25 106-648,-1 1 1,0-1-1,0-1 0,-1 1 0,-1 0 1,-1-18-1,-1 0 3733,3 29-4301,0-1 1,0 0 0,0 0 0,0 1 0,0-1 0,0 1-1,0-1 1,0 1 0,0-1 0,-1 1 0,1 0 0,0-1-1,0 1 1,-1 0 0,1-1 0,0 1 0,-1 0-1,1 0 1,-1 0 0,1 0 0,-1-1 0,1 1 0,-1 0-1,0 0 1,0 0 0,1 0 0,-1 0 0,0 2 0,5 36-104,-5-30 154,6 342 820,-7-209-869,1-126-253,0-1 1,-1 1-1,0 0 0,-2-1 1,1 1-1,-2-1 1,0 0-1,-1 0 1,0-1-1,-8 15 1,-2 3-3360,8-10-3339,3-2-9444</inkml:trace>
</inkml:ink>
</file>

<file path=ppt/ink/ink2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3:23.620"/>
    </inkml:context>
    <inkml:brush xml:id="br0">
      <inkml:brushProperty name="width" value="0.035" units="cm"/>
      <inkml:brushProperty name="height" value="0.035" units="cm"/>
      <inkml:brushProperty name="color" value="#E71224"/>
    </inkml:brush>
  </inkml:definitions>
  <inkml:trace contextRef="#ctx0" brushRef="#br0">121 200 5475,'0'0'15983,"-3"-25"-14492,-15-117 790,15 109 325,3 38-348,1 57-1316,-47 215-357,28-188-583,-14 175 0,31-114-3127,1-91-7100,0-35-4256</inkml:trace>
</inkml:ink>
</file>

<file path=ppt/ink/ink2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3:24.339"/>
    </inkml:context>
    <inkml:brush xml:id="br0">
      <inkml:brushProperty name="width" value="0.035" units="cm"/>
      <inkml:brushProperty name="height" value="0.035" units="cm"/>
      <inkml:brushProperty name="color" value="#E71224"/>
    </inkml:brush>
  </inkml:definitions>
  <inkml:trace contextRef="#ctx0" brushRef="#br0">194 534 14887,'0'0'11016,"2"-22"-9933,1-5-761,2-60 1698,-5 98-1846,-15 291-62,-1 15-11,16-175-1264,2-283 1215,24-174 0,-7 178-40,57-296 107,-72 419-93,0-1 1,1 1-1,1 0 1,12-23 0,-16 33-11,0 1 0,0-1 0,1 1 0,-1 0 0,1 0 0,0 0 0,0 0 0,0 1 0,0-1 0,0 1 0,0-1 0,1 1 0,0 0 0,-1 1 0,1-1 0,0 1 0,-1-1 0,1 1 0,0 0 0,0 0 0,0 1 0,6-1 0,-1 1-12,0 1 0,1-1-1,-1 2 1,0-1 0,0 1 0,0 1 0,0-1-1,0 2 1,0-1 0,14 9 0,-9-2-15,-1-1 1,0 2-1,-1 0 1,0 1-1,14 17 1,-15-16 5,0-1 1,-2 2-1,0-1 1,0 1-1,-1 1 0,-1-1 1,0 2-1,-1-1 1,-1 0-1,-1 1 1,0 0-1,0 0 1,-2 0-1,0 1 0,-1-1 1,-1 18-1,-2-25 6,1 0 0,-1 0-1,-1-1 1,0 1 0,0-1-1,0 0 1,-1 0-1,-1 0 1,1 0 0,-1-1-1,0 0 1,-1 0 0,0 0-1,0-1 1,0 1 0,-1-1-1,0-1 1,0 0-1,-1 0 1,-10 6 0,-7 3 10,-2 0 0,0-2 0,0-1 1,-58 14-1,28-15-64,0-2 0,-1-3 1,-98-3-1,96-3-529,59 1 478,1 0-1,-1 0 0,0 0 1,0 0-1,0 0 0,0 0 1,0 0-1,0 1 0,0-1 1,0 0-1,0 1 0,0-1 0,1 0 1,-1 1-1,0-1 0,0 1 1,0-1-1,1 1 0,-1-1 1,0 1-1,1 0 0,-1-1 1,0 1-1,1 0 0,-1 0 1,1-1-1,-1 2 0,-2 27-5574,3-24 4450,0 31-9730</inkml:trace>
</inkml:ink>
</file>

<file path=ppt/ink/ink2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3:24.855"/>
    </inkml:context>
    <inkml:brush xml:id="br0">
      <inkml:brushProperty name="width" value="0.035" units="cm"/>
      <inkml:brushProperty name="height" value="0.035" units="cm"/>
      <inkml:brushProperty name="color" value="#E71224"/>
    </inkml:brush>
  </inkml:definitions>
  <inkml:trace contextRef="#ctx0" brushRef="#br0">2638 84 6563,'0'0'4920,"32"0"-2066,16 1-1945,147-2 3457,-173-1-2869,-27 1 61,-46 1-630,-702 2 695,-846-6 620,1103-28-984,465 24-968,31 7-278,0 1 1,1 0-1,-1-1 1,0 1-1,0 0 0,0-1 1,0 1-1,0 0 1,1-1-1,-1 1 0,0 0 1,0-1-1,0 1 1,1 0-1,-1-1 0,0 1 1,1 0-1,-1 0 1,0 0-1,0-1 0,1 1 1,-1 0-1,0 0 1,1 0-1,-1-1 0,1 1 1,-1 0-1,0 0 1,1 0-1,-1 0 0,0 0 1,1 0-1,-1 0 1,1 0-1,-1 0 0,1 0 1,55-10 322,49-2-1184,0 4-1,201 12 1,-288-2 149,0 1 0,0 1 0,0 0 0,-1 1 0,19 9 1,41 27-7184,-36-10-4124</inkml:trace>
</inkml:ink>
</file>

<file path=ppt/ink/ink2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3:27.285"/>
    </inkml:context>
    <inkml:brush xml:id="br0">
      <inkml:brushProperty name="width" value="0.035" units="cm"/>
      <inkml:brushProperty name="height" value="0.035" units="cm"/>
      <inkml:brushProperty name="color" value="#E71224"/>
    </inkml:brush>
  </inkml:definitions>
  <inkml:trace contextRef="#ctx0" brushRef="#br0">523 76 12486,'0'0'13056,"3"-12"-11895,12-39-337,-12 39-314,-3 42-145,3 159-4,-13 290 970,8-460-1351,-10 68-375,11-82 350,-1 0 0,1 0-1,-1 0 1,0 0 0,0 0 0,0 0-1,-1-1 1,1 1 0,-1-1-1,0 1 1,-1-1 0,1 0 0,-6 4-1,9-7-94,-1 0 0,0-1-1,0 1 1,0 0 0,0-1-1,0 1 1,1-1 0,-1 1-1,0-1 1,0 1 0,0-1 0,0 0-1,-1 1 1,1-1 0,0 0-1,0 0 1,0 0 0,0 0-1,0 0 1,0 0 0,0 0-1,0 0 1,0 0 0,0 0-1,0-1 1,-2 0 0,2 0-76,0 0-1,0 0 1,0 0 0,0-1 0,0 1-1,0 0 1,0-1 0,0 1 0,0-1-1,0 1 1,1-1 0,-1 1 0,1-1 0,-1 1-1,1-3 1,-2-10-864,0 0 1,1 0-1,1-18 0,1 22 845,0-40-11,3 0 1,17-86 0,39-92 511,4-26 4499,-63 249-4677,0-19 2959,-2 23-2963,0 0 1,0 1-1,0-1 1,-1 1-1,1-1 1,0 1-1,0-1 1,0 1-1,-1 0 1,1 0-1,0-1 1,0 1-1,-1 0 0,1 0 1,0 0-1,0 1 1,-1-1-1,1 0 1,0 0-1,-2 1 1,-15 2-55,1 1 0,-1 1-1,1 1 1,0 0 0,-18 10 0,-86 49 65,71-36-84,-1-1-28,1 3 0,2 2-1,-55 48 1,85-68-69,25-9-87,425 78-334,-126-28-1198,-237-46 1353,1-4 0,103-5 0,-156-1 338,-2 0-1,1-1 1,0-1 0,0 0-1,-1-1 1,22-11 0,-30 13 59,-1 0 0,0 0 0,0-1 0,0 1 0,-1-2 0,0 1 0,1 0 0,-1-1 0,-1 0 0,1 0 0,-1 0 0,0-1 0,0 0 0,0 0 0,-1 0 0,0 0 0,4-10 0,-7 15 3,1 0-1,0-1 1,-1 1 0,1 0 0,-1-1 0,0 1 0,1 0 0,-1-1 0,0 1 0,0-1 0,0 1 0,0-1 0,0 1 0,0-1-1,-1 1 1,1 0 0,0-1 0,-1 1 0,1 0 0,-1-1 0,1 1 0,-1 0 0,1-1 0,-1 1 0,0 0 0,0 0 0,0 0 0,0 0-1,0 0 1,0 0 0,0 0 0,0 0 0,0 0 0,0 0 0,-1 0 0,1 1 0,0-1 0,-3 0 0,-4-1 0,0 1 0,0 1 0,0 0 0,0 0 1,1 0-1,-11 3 0,3-2-32,3 1 5,1 0 0,0 1 0,0 0 0,0 1 0,1 0-1,-1 0 1,1 1 0,0 1 0,0 0 0,1 0 0,-1 1 0,1 0 0,1 0 0,-1 1 0,2 0 0,-1 1 0,1 0 0,-9 13-1,8-9-15,0 1-1,1 0 1,0 0-1,1 0 0,1 1 1,0 0-1,1 0 1,1 1-1,0-1 0,1 1 1,0-1-1,2 1 0,0 17 1,1-28-18,0-1 0,-1 1 0,1-1 1,1 1-1,-1-1 0,1 0 0,0 0 0,0 0 0,0 0 1,0 0-1,0 0 0,1 0 0,0-1 0,0 0 1,0 1-1,0-1 0,1 0 0,-1 0 0,1-1 0,-1 1 1,1-1-1,7 4 0,-1-2-31,0 0 1,0-1-1,1 0 0,-1 0 0,1-1 1,-1-1-1,1 1 0,14-2 0,-23 0 48,0 0 0,-1-1-1,1 1 1,0-1-1,0 1 1,-1-1-1,1 0 1,-1 0-1,1 1 1,-1-1 0,1-1-1,-1 1 1,1 0-1,-1 0 1,0 0-1,0-1 1,1 1-1,-1 0 1,0-1 0,0 1-1,-1-1 1,1 0-1,0 1 1,0-1-1,-1 0 1,1 1-1,-1-1 1,1 0-1,-1 0 1,0-1 0,7-65 123,-7 59-100,1-29 46,2-35 20,-9-93-1,4 155-83,0-1 0,-1 2-1,0-1 1,-6-13 0,-7-22 75,16 46-83,0 0 0,0-1-1,0 1 1,0-1-1,0 1 1,0 0 0,0-1-1,0 1 1,0-1-1,0 1 1,0 0 0,0-1-1,0 1 1,0-1-1,0 1 1,1 0 0,-1-1-1,0 1 1,0-1-1,0 1 1,1 0 0,-1-1-1,0 1 1,1 0-1,-1 0 1,0-1 0,1 1-1,-1 0 1,0 0-1,1-1 1,-1 1 0,0 0-1,1 0 1,-1 0-1,1 0 1,-1-1 0,0 1-1,1 0 1,-1 0-1,1 0 1,0 0 0,20 0-50,-15 0 32,78-2-145,-49-1 137,1 2 0,0 2 0,-1 1-1,54 10 1,-83-10 22,0 0-1,0 0 1,0 0-1,0 0 1,0 1-1,-1 0 0,1 0 1,-1 1-1,0 0 1,0 0-1,0 0 1,0 0-1,-1 1 0,1-1 1,-1 1-1,-1 0 1,1 1-1,-1-1 1,1 1-1,-2-1 1,1 1-1,3 10 0,-1 6-7,-1 0-1,-1-1 1,-1 1-1,-1 0 1,-1 25 0,-1-24 15,0-7-5,-1 1 0,0-1 0,-2 1 1,0-1-1,-1 0 0,0-1 0,-16 31 1,13-30 14,1 0-1,0 1 1,2 0 0,0 1 0,-6 35 0,11-52 10,0 0 0,-1 0 0,1 0 1,0 0-1,0 1 0,0-1 0,0 0 0,0 0 0,0 0 0,0 0 1,0 0-1,1 1 0,-1-1 0,0 0 0,1 0 0,-1 0 0,1 0 1,-1 0-1,1 0 0,-1 0 0,1 0 0,0 0 0,-1 0 0,1 0 1,0-1-1,1 2 0,1-1 68,0-1-1,-1 1 1,1-1-1,0 0 1,0 0 0,0 0-1,0 0 1,-1 0-1,6-2 1,-8 2-91,4-1 67,0-1-1,0 1 1,0-1 0,0 0 0,0 0 0,0-1 0,0 1 0,-1-1 0,1 0-1,-1 0 1,0 0 0,0 0 0,0 0 0,0-1 0,0 0 0,-1 1-1,0-1 1,0 0 0,0 0 0,0 0 0,1-5 0,7-16 150,-2 0 1,7-33-1,-13 50-184,8-35 20,-2-2 0,-2 1 1,-2-1-1,-2 0 0,-6-75 0,4 116-68,-1 1 0,-1 0 0,1 0 0,0-1 0,-1 1 0,0 0 0,1 0 0,-1 0 0,0 1-1,-1-1 1,1 0 0,0 1 0,-1 0 0,0-1 0,1 1 0,-1 0 0,0 0 0,0 0 0,0 1-1,0-1 1,0 1 0,-1 0 0,1 0 0,0 0 0,-1 0 0,1 0 0,-5 0 0,-15-2-185,1 1 0,0 0 0,-25 2 0,29 0 21,0 0-28,5 0-81,0 0 0,-1 0 0,-23 5 0,34-4 117,-1 0 0,1 0-1,0 0 1,-1 1 0,1-1 0,0 1 0,0-1 0,0 1 0,0 0-1,0 0 1,1 0 0,-1 1 0,1-1 0,-1 1 0,1-1 0,0 1-1,0 0 1,0 0 0,-3 5 0,3-1-511,0-1 0,0 1-1,0-1 1,1 1 0,-1 9 0,0 40-5733</inkml:trace>
</inkml:ink>
</file>

<file path=ppt/ink/ink2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3:28.097"/>
    </inkml:context>
    <inkml:brush xml:id="br0">
      <inkml:brushProperty name="width" value="0.035" units="cm"/>
      <inkml:brushProperty name="height" value="0.035" units="cm"/>
      <inkml:brushProperty name="color" value="#E71224"/>
    </inkml:brush>
  </inkml:definitions>
  <inkml:trace contextRef="#ctx0" brushRef="#br0">28 310 7972,'0'0'14465,"0"-15"-13088,-2-46-217,0 51-221,0 12-711,-2 13-178,-5 55 368,3 0 0,3 72 0,4-129-408,1 0 1,-1-1-1,2 1 1,0-1 0,0 0-1,1 0 1,1 0 0,0 0-1,1-1 1,0 0 0,0 0-1,1 0 1,1-1 0,-1 0-1,2-1 1,0 1-1,0-2 1,0 1 0,16 10-1,-13-10 3,1-1-1,0 0 1,0-1-1,1-1 1,-1 0-1,1 0 0,1-1 1,-1-1-1,1-1 1,0 0-1,0-1 1,0 0-1,0-1 0,0-1 1,0 0-1,20-4 1,-30 3 48,-1-1 0,1 0 0,-1 0 0,1 0 1,-1-1-1,0 0 0,0 0 0,0 0 0,0 0 1,0 0-1,-1-1 0,0 1 0,0-1 0,0 0 0,0 0 1,0 0-1,-1-1 0,1 1 0,-1 0 0,0-1 1,-1 0-1,1 1 0,-1-1 0,1-6 0,4-16 211,-1 0 0,2-56 0,-7 79-262,0-3 12,5-74 164,-4 1 0,-11-103-1,9 172-185,-1 0 0,0 1 0,0-1 0,-1 0 0,-1 1 0,0 0 0,0 0 0,-1 0 0,0 0 0,-1 1 0,0 0 0,-1 0 0,1 0 0,-2 1 0,1 0 0,-1 0 0,0 1 0,-1 0 0,0 1 0,0 0 0,0 0 0,-1 0 0,0 2 0,0-1 0,0 1 0,0 1 0,-1 0 0,-16-3 0,23 5-7,-13-1-45,-1 0 0,-28 1 1,42 1-34,0 0 0,0 0 0,-1 1 0,1 0 0,0 0 0,0 0 0,0 0 0,0 1 1,0-1-1,0 1 0,0 0 0,0 0 0,1 1 0,-1-1 0,1 1 0,-6 5 0,4-2-186,1 1 1,0-1-1,1 1 0,-1 0 0,1 0 0,0 0 0,1 0 0,0 0 1,0 1-1,-1 11 0,-2 82-5281,5-92 4839,0 85-7699</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05.484"/>
    </inkml:context>
    <inkml:brush xml:id="br0">
      <inkml:brushProperty name="width" value="0.035" units="cm"/>
      <inkml:brushProperty name="height" value="0.035" units="cm"/>
    </inkml:brush>
  </inkml:definitions>
  <inkml:trace contextRef="#ctx0" brushRef="#br0">471 147 7988,'0'0'16989,"-31"-26"-15706,-94-76-368,97 84-613,28 18-298,0 0 1,-1 0-1,1 0 0,0 0 1,0 0-1,0 0 0,-1 0 1,1 0-1,0 0 0,0 0 1,0 0-1,-1 0 0,1 0 0,0 0 1,0 1-1,0-1 0,-1 0 1,1 0-1,0 0 0,0 0 1,0 0-1,0 0 0,0 1 1,-1-1-1,1 0 0,0 0 1,0 0-1,0 1 0,0-1 1,0 0-1,0 0 0,0 0 1,0 1-1,0-1 0,0 0 1,0 0-1,0 0 0,0 1 1,0-1-1,0 0 0,0 0 1,0 0-1,0 1 0,0-1 1,0 0-1,0 0 0,0 1 1,0 7 22,0 1 1,1-1-1,-1 1 1,2-1 0,-1 1-1,1-1 1,1 0-1,-1 0 1,2 0-1,-1 0 1,8 12 0,5 5-11,1-1 0,24 25 1,-19-23-57,27 41 0,-44-58 30,1 0 0,-1 1 0,-1-1 0,0 1 0,0 1 0,-1-1 0,-1 0 0,3 19 0,-4-23 3,0-1 0,-1 0 0,0 0-1,0 0 1,0 1 0,-1-1 0,0 0 0,0 0 0,0 0 0,-2 5 0,2-8-1,-1 0 1,1 1-1,-1-1 1,0-1-1,1 1 1,-1 0-1,0 0 1,0-1-1,0 1 1,0-1-1,-1 1 1,1-1 0,0 0-1,0 0 1,-1 0-1,1 0 1,-1-1-1,1 1 1,-1 0-1,1-1 1,-1 0-1,-3 0 1,-14 2-158,1-1 1,-1-1 0,0-1 0,1-1-1,-1-1 1,1-1 0,-1 0 0,-36-14-1,32 8-858,0-1 1,-25-16-1,21 10-2866,-33-29 1,24 11-5941</inkml:trace>
</inkml:ink>
</file>

<file path=ppt/ink/ink2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3:28.863"/>
    </inkml:context>
    <inkml:brush xml:id="br0">
      <inkml:brushProperty name="width" value="0.035" units="cm"/>
      <inkml:brushProperty name="height" value="0.035" units="cm"/>
      <inkml:brushProperty name="color" value="#E71224"/>
    </inkml:brush>
  </inkml:definitions>
  <inkml:trace contextRef="#ctx0" brushRef="#br0">239 183 7652,'0'0'12269,"-14"-28"-10980,-44-88-209,34 83 721,24 32-1765,-1 1 0,1-1 0,-1 1 0,0-1 0,1 1 0,-1-1 0,0 1 0,1 0 0,-1-1 0,0 1 1,0 0-1,1 0 0,-1-1 0,0 1 0,0 0 0,0 0 0,1 0 0,-1 0 0,0 0 0,0 0 0,0 0 0,1 0 0,-2 1 0,0 0-16,0 1 1,0-1-1,0 1 1,1 0-1,-1-1 0,0 1 1,1 0-1,-1 0 1,1 0-1,0 0 0,0 0 1,0 1-1,-2 2 1,-1 3 5,-12 25 81,1 1 1,1 0 0,2 1 0,1 0 0,2 1 0,2 0 0,1 0 0,2 1 0,1 0 0,3 38 0,-1-66-105,1 0-1,1 0 1,-1 0 0,2 0 0,-1-1-1,1 1 1,0 0 0,1-1 0,0 0 0,0 1-1,1-1 1,0 0 0,1-1 0,0 1-1,0-1 1,0 0 0,1 0 0,0 0 0,0-1-1,1 0 1,-1 0 0,1-1 0,1 0-1,14 8 1,-11-7 22,1 0 0,-1-1 0,1 0 0,0-1 0,1 0 1,23 3-1,-31-6-6,-1 0 1,0-1-1,0 0 0,1 0 1,-1 0-1,0 0 1,1 0-1,-1-1 1,0 0-1,0 0 1,0 0-1,0-1 1,0 1-1,0-1 1,0 0-1,0 0 1,0 0-1,-1-1 1,1 1-1,-1-1 1,0 0-1,0 0 1,5-6-1,0-5 149,0 0 0,-1-1-1,0 0 1,-2 0 0,1 0 0,-2-1 0,0 0-1,3-30 1,-3-14 183,-3-63 0,-1 73-221,0 34-83,0 0-1,-1 0 0,-1 0 0,0 1 0,-1-1 1,-10-28-1,11 38-41,-1 0 1,-1 0 0,1 0 0,-1 0-1,0 1 1,0-1 0,-1 1 0,1 0-1,-1 0 1,-1 1 0,1 0 0,0-1-1,-1 2 1,0-1 0,0 1 0,0 0-1,0 0 1,-9-2 0,-1 0-36,0 2 0,0 0 1,0 1-1,-1 1 0,1 1 0,-28 1 1,43 0-35,-1-1 0,0 0 0,0 1 0,0 0 0,0-1 0,1 1 0,-1 0 0,0 0 0,1 0 0,-1 0 0,0 0-1,1 0 1,0 0 0,-1 0 0,1 1 0,-1-1 0,1 0 0,0 1 0,0 0 0,0-1 0,0 1 0,0-1 0,0 1 0,1 0 0,-1 0 0,0 0 0,1-1 0,0 1 0,-1 0 0,1 2 0,-2 10-718,1-1-1,0 0 0,1 19 0,1-13-467,4 45-3710,22 5-2691</inkml:trace>
</inkml:ink>
</file>

<file path=ppt/ink/ink2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3:59.406"/>
    </inkml:context>
    <inkml:brush xml:id="br0">
      <inkml:brushProperty name="width" value="0.035" units="cm"/>
      <inkml:brushProperty name="height" value="0.035" units="cm"/>
      <inkml:brushProperty name="color" value="#E71224"/>
    </inkml:brush>
  </inkml:definitions>
  <inkml:trace contextRef="#ctx0" brushRef="#br0">224 126 12278,'0'0'10866,"-28"-9"-10458,-84-25-66,110 33-303,-1 1 0,0-1 0,1 0 0,-1 1 0,0 0 0,0-1 1,0 1-1,0 0 0,1 1 0,-1-1 0,-6 2 0,8-2-26,0 0 0,0 1 0,0 0 0,0-1 0,0 1 0,0 0 0,0-1 0,0 1 1,0 0-1,0 0 0,0 0 0,0 0 0,0 0 0,1 0 0,-1 0 0,0 0 0,1 0 0,-1 2 0,-1 2 10,1 0 1,1 0-1,-1 0 1,1 0-1,0 0 1,0 0-1,0 0 1,2 8-1,-1-2 70,-1-9-86,1 0-1,-1-1 1,1 1-1,-1 0 0,1-1 1,-1 1-1,1-1 1,0 1-1,0-1 1,0 1-1,0-1 0,0 0 1,0 1-1,0-1 1,0 0-1,1 0 0,-1 0 1,0 0-1,1 0 1,-1 0-1,1 0 0,-1 0 1,1-1-1,-1 1 1,1-1-1,0 1 1,-1-1-1,1 1 0,0-1 1,-1 0-1,1 0 1,2 0-1,68 2 270,-53-3-97,-15 1-107,0-1 0,-1 0 0,0 0 0,1 0-1,-1 0 1,1 0 0,-1-1 0,0 0 0,0 1-1,0-1 1,0 0 0,0-1 0,0 1 0,-1 0-1,1-1 1,-1 0 0,1 1 0,-1-1 0,0 0-1,0 0 1,0 0 0,-1-1 0,1 1-1,-1 0 1,0-1 0,0 1 0,0 0 0,1-6-1,-1 5-22,0 0-1,0 0 0,0 0 0,-1 0 0,1-1 1,-1 1-1,0 0 0,0 0 0,-1-1 0,1 1 1,-1 0-1,0 0 0,0 0 0,0 0 0,0 0 1,-1 0-1,0 0 0,0 0 0,0 1 0,0-1 1,-1 1-1,1-1 0,-7-5 0,1 5-40,0 0 0,0 1 0,-1-1 0,1 2 0,-1-1-1,0 1 1,0 1 0,0 0 0,0 0 0,0 0 0,0 1 0,-13 2-1,1-2-18,19 0-8,-1 0 0,1 0-1,0 1 1,0-1 0,-1 0 0,1 1 0,0-1 0,0 1-1,0 0 1,0 0 0,0 0 0,0 0 0,0 0 0,0 0 0,0 1-1,0-1 1,0 0 0,1 1 0,-1 0 0,1-1 0,-1 1-1,1 0 1,0 0 0,-1 0 0,1 0 0,0 0 0,0 0-1,0 0 1,1 0 0,-1 0 0,0 4 0,-1 6-523,0 0 1,1 1 0,1-1-1,1 22 1,0-14-506,6 40-3449,14 5-2619</inkml:trace>
</inkml:ink>
</file>

<file path=ppt/ink/ink2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3:59.781"/>
    </inkml:context>
    <inkml:brush xml:id="br0">
      <inkml:brushProperty name="width" value="0.035" units="cm"/>
      <inkml:brushProperty name="height" value="0.035" units="cm"/>
      <inkml:brushProperty name="color" value="#E71224"/>
    </inkml:brush>
  </inkml:definitions>
  <inkml:trace contextRef="#ctx0" brushRef="#br0">150 1 9412,'0'0'12830,"-6"14"-11720,3-8-1031,-3 7 80,0 1 1,1-1 0,0 1 0,1 0 0,1 0 0,0 0 0,-1 23 0,3-24-115,1 1 0,1 0 0,0 0 0,1-1 0,7 25 0,-7-33-42,0 0 0,0 0 1,1 0-1,0 0 0,0-1 0,0 1 0,1-1 0,0 0 0,-1 0 0,1 0 0,1-1 0,-1 1 0,0-1 0,1 0 0,0 0 0,0 0 0,7 2 0,6 2 8,0-2 0,0 0-1,1-1 1,0-1 0,-1-1-1,1 0 1,36-3 0,-53 1 23,0 1 0,0-1 0,0 0 0,0 0-1,0-1 1,0 1 0,-1 0 0,1-1 0,0 1 0,0-1 0,0 1 0,0-1 0,0 0 0,-1 0 0,1 0 0,0 0-1,-1 0 1,1 0 0,-1-1 0,1 1 0,-1 0 0,1-1 0,-1 1 0,0-1 0,0 1 0,0-1 0,0 0 0,2-2-1,-2-3 182,1-1-1,-1 1 1,0 0-1,-1-1 0,0 1 1,-1-12-1,1 13-169,-1-3 19,-1 0 0,0 0 0,-1 0 0,0 1 0,0-1 0,-1 1 0,0 0 0,0 0-1,-1 0 1,0 0 0,-1 1 0,1-1 0,-1 2 0,-1-1 0,1 1 0,-1 0 0,0 0 0,-1 0 0,-9-4 0,2 0-35,0 1 1,-1 0-1,0 2 1,0 0-1,-1 0 1,0 2-1,0 0 1,0 1 0,-22-3-1,21 6-8,7-1-19,0 1 0,-1 0 0,1 1 0,0 0 0,0 1 0,-1 0 0,-12 4 0,23-4-12,-1 0-1,1 1 0,0-1 1,-1 1-1,1 0 0,0-1 0,0 1 1,0 0-1,0 0 0,0 0 1,1-1-1,-1 1 0,0 0 0,1 0 1,0 0-1,-1 0 0,1 0 1,0 0-1,0 0 0,0 3 0,0 1-204,0 0 0,0-1 0,1 1 0,0-1-1,0 1 1,2 8 0,1-10-360,-1 1 0,1-1 0,0 0 0,1 0 0,-1-1 0,1 1 0,-1-1 1,1 0-1,0 0 0,0-1 0,1 1 0,-1-1 0,0 0 0,1-1 0,5 2 0,21 4-5638</inkml:trace>
</inkml:ink>
</file>

<file path=ppt/ink/ink2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4:01.697"/>
    </inkml:context>
    <inkml:brush xml:id="br0">
      <inkml:brushProperty name="width" value="0.035" units="cm"/>
      <inkml:brushProperty name="height" value="0.035" units="cm"/>
      <inkml:brushProperty name="color" value="#E71224"/>
    </inkml:brush>
  </inkml:definitions>
  <inkml:trace contextRef="#ctx0" brushRef="#br0">102 208 9732,'0'0'11128,"0"-18"-9567,0-68 93,0 10 3178,10 143-4686,-1 161-88,14 161 90,9 29-220,-33-427 101,0 1 0,-1-1 0,0 1 0,0 0 0,-7-16 1,-3-12-3,-7-46 14,3-1 0,-4-98 0,9-169 122,10 321-154,2-1 1,1 1-1,1 0 1,9-37-1,-10 59-7,0-1-1,0 1 1,1 0-1,0 0 1,1 0-1,0 0 1,0 0-1,0 1 1,1 0-1,-1 0 1,2 0-1,-1 0 1,1 1-1,-1 0 1,2 0-1,-1 1 1,0 0-1,1 0 0,0 0 1,0 0-1,9-2 1,2 1-12,0 0 0,1 1 0,-1 1 1,1 1-1,-1 1 0,1 0 0,0 1 0,19 3 0,-26-1 2,0-1 0,0 2-1,0 0 1,0 0 0,-1 1-1,1 0 1,-1 1 0,0 0-1,-1 1 1,1 0 0,-1 1-1,0 0 1,11 11 0,-15-11-5,1 1 1,-2 0 0,1 0 0,-1 0 0,0 1 0,-1-1 0,0 1 0,0 1 0,-1-1 0,0 0 0,-1 1 0,0-1-1,0 1 1,-1 0 0,-1 0 0,0 16 0,0-21 11,-1 1 0,0 0 0,0-1 0,-1 1 0,1 0 0,-1-1 0,0 0 0,-1 1 0,1-1 0,-1 0 0,0 0-1,0 0 1,-1-1 0,0 1 0,1-1 0,-2 0 0,1 0 0,0 0 0,-1-1 0,1 1 0,-1-1 0,-6 3 0,-11 6 11,-1-1 0,0-1 0,-44 13 0,8-10-24,1-3-1,-2-1 1,1-4-1,-102-3 1,160-2-75,0 1 0,0-1-1,0 1 1,0-1 0,0 1-1,0-1 1,0 1 0,0 0 0,0-1-1,0 1 1,0 0 0,0 0 0,1 0-1,-1 0 1,0-1 0,1 1 0,-1 0-1,0 0 1,1 0 0,-1 1-1,1-1 1,0 0 0,-1 0 0,1 0-1,0 0 1,0 0 0,0 0 0,0 0-1,0 1 1,0-1 0,0 0 0,0 0-1,0 0 1,0 0 0,1 0-1,-1 2 1,11 47-3886,27 8-2428,13 8-4386</inkml:trace>
</inkml:ink>
</file>

<file path=ppt/ink/ink2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4:02.259"/>
    </inkml:context>
    <inkml:brush xml:id="br0">
      <inkml:brushProperty name="width" value="0.035" units="cm"/>
      <inkml:brushProperty name="height" value="0.035" units="cm"/>
      <inkml:brushProperty name="color" value="#E71224"/>
    </inkml:brush>
  </inkml:definitions>
  <inkml:trace contextRef="#ctx0" brushRef="#br0">1427 15 3073,'0'0'10154,"36"0"-8086,121 0-240,103 1 3491,-258-1-5225,1-1-16,-1 1 1,1 0-1,-1 0 0,1 0 1,-1 1-1,1-1 1,-1 0-1,1 1 1,-1 0-1,0 0 0,1-1 1,-1 1-1,0 1 1,4 1-1,-17 4 152,-26 1 109,0-2 0,-39 1 0,39-3-110,-547 22 1141,-3-32-155,573 6-1157,-2-1-10,-243-10 685,205 6-469,0-3-1,-88-24 1,129 26-9,12 2 48,23 0-31,-1 3-277,21-2-141,0 2 0,-1 1 0,1 2 0,0 2 0,58 14 0,55 38-3405,-127-43 474,40 25-1,-24-7-2578</inkml:trace>
</inkml:ink>
</file>

<file path=ppt/ink/ink2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4:02.653"/>
    </inkml:context>
    <inkml:brush xml:id="br0">
      <inkml:brushProperty name="width" value="0.035" units="cm"/>
      <inkml:brushProperty name="height" value="0.035" units="cm"/>
      <inkml:brushProperty name="color" value="#E71224"/>
    </inkml:brush>
  </inkml:definitions>
  <inkml:trace contextRef="#ctx0" brushRef="#br0">1 40 14727,'0'0'10938,"11"-9"-9753,-5 3-1034,-3 3-85,0 1 1,1-1-1,-1 0 1,1 1-1,-1-1 1,1 1-1,0 0 1,5-2-1,-7 4-39,0-1 0,0 1 0,0 0 0,0 0 0,0 0-1,0 0 1,0 0 0,0 1 0,-1-1 0,1 1 0,0-1 0,0 1 0,0-1-1,0 1 1,-1 0 0,1 0 0,0 0 0,-1 0 0,1 0 0,-1 0 0,1 1 0,-1-1-1,1 0 1,-1 1 0,0-1 0,2 4 0,10 13 181,-1 1-1,-1 0 1,0 0 0,-2 1 0,0 0-1,-2 1 1,0 0 0,7 38-1,-1 18 68,2 85 0,-14-150-264,13 416-306,-13-245-6928,-1-163 636,3-7-3148</inkml:trace>
</inkml:ink>
</file>

<file path=ppt/ink/ink2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4:03.013"/>
    </inkml:context>
    <inkml:brush xml:id="br0">
      <inkml:brushProperty name="width" value="0.035" units="cm"/>
      <inkml:brushProperty name="height" value="0.035" units="cm"/>
      <inkml:brushProperty name="color" value="#E71224"/>
    </inkml:brush>
  </inkml:definitions>
  <inkml:trace contextRef="#ctx0" brushRef="#br0">94 195 15735,'0'0'8818,"-13"1"-8384,10-1-420,0 0-1,0 0 0,0 0 1,-1 1-1,1-1 0,0 1 0,0 0 1,0 0-1,0 0 0,1 0 0,-1 0 1,0 0-1,0 1 0,1 0 0,-1-1 1,1 1-1,-1 0 0,1 0 1,0 1-1,0-1 0,0 0 0,0 1 1,0-1-1,0 1 0,1 0 0,-1-1 1,1 1-1,0 0 0,0 0 1,0 0-1,0 0 0,0 0 0,1 0 1,-1 0-1,1 0 0,0 0 0,0 5 1,-3 18 15,2 1 1,0-1 0,2 0 0,1 1-1,9 44 1,-7-57-50,0-1 0,1 0 1,0 0-1,1 0 0,1 0 0,0-1 0,0 0 0,1-1 0,1 0 0,0 0 0,0-1 1,18 16-1,-13-15-5,0 0-1,1-1 1,1-1 0,-1 0 0,1-1 0,1-1 0,-1-1 0,1 0 0,1-1 0,-1 0 0,1-2 0,0 0 0,-1-1 0,24 0-1,-38-2 54,1 0-1,-1 0 0,1 0 0,-1 0 0,1-1 0,-1 1 0,1-1 0,-1 0 1,1 0-1,-1 0 0,0 0 0,0-1 0,0 1 0,0-1 0,0 0 0,0 0 1,0 0-1,0 0 0,3-4 0,-3 1 75,0 0 0,0-1 0,-1 1 0,0 0 0,0-1 0,-1 0 0,1 1 0,-1-1 0,0 0 0,-1 0 0,0-7 0,1-16 79,-2 0 0,-1 1 0,-1-1 0,-1 1 0,-2 0 0,0 0 0,-3 0 1,0 1-1,-1 0 0,-2 1 0,-23-39 0,19 38-133,-1 2 1,-1 0-1,-2 1 0,0 0 1,-1 2-1,-2 1 0,0 0 1,-1 2-1,-1 1 0,-46-26 1,56 40-742,13 12-676,16 20-1652,-10-21 2435,31 47-4956</inkml:trace>
</inkml:ink>
</file>

<file path=ppt/ink/ink2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4:04.099"/>
    </inkml:context>
    <inkml:brush xml:id="br0">
      <inkml:brushProperty name="width" value="0.035" units="cm"/>
      <inkml:brushProperty name="height" value="0.035" units="cm"/>
      <inkml:brushProperty name="color" value="#E71224"/>
    </inkml:brush>
  </inkml:definitions>
  <inkml:trace contextRef="#ctx0" brushRef="#br0">57 29 10869,'0'0'11333,"0"-26"-10260,0 23-833,-4 16-3314,-13 28-335,-19 16-6852</inkml:trace>
</inkml:ink>
</file>

<file path=ppt/ink/ink2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4:04.698"/>
    </inkml:context>
    <inkml:brush xml:id="br0">
      <inkml:brushProperty name="width" value="0.035" units="cm"/>
      <inkml:brushProperty name="height" value="0.035" units="cm"/>
      <inkml:brushProperty name="color" value="#E71224"/>
    </inkml:brush>
  </inkml:definitions>
  <inkml:trace contextRef="#ctx0" brushRef="#br0">513 70 10757,'0'0'12878,"1"-11"-11683,4-36-216,-4 36 881,-15 34-1449,-22 24-239,-2-2 1,-1-2-1,-3-1 1,-1-2 0,-2-2-1,-91 59 1,125-91-292,-1 0-1,0 0 1,0-1-1,-1-1 1,-13 3 0,-13-3-3217,38-11-2331,1 4 4514,0-2 343,1 0 0,0-1 1,0 1-1,1 0 0,-1 0 0,1 0 0,0 0 0,1 0 0,5-9 0,13-23-2320</inkml:trace>
</inkml:ink>
</file>

<file path=ppt/ink/ink2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4:05.026"/>
    </inkml:context>
    <inkml:brush xml:id="br0">
      <inkml:brushProperty name="width" value="0.035" units="cm"/>
      <inkml:brushProperty name="height" value="0.035" units="cm"/>
      <inkml:brushProperty name="color" value="#E71224"/>
    </inkml:brush>
  </inkml:definitions>
  <inkml:trace contextRef="#ctx0" brushRef="#br0">35 96 4994,'0'0'17494,"-5"-16"-15806,-16-45-524,12 43 1210,16 18-2494,17 2 149,1 0 1,-1 2-1,0 1 1,0 1-1,-1 1 1,0 1-1,0 0 0,0 2 1,28 17-1,8 9-920,-2 2 0,57 50-1,-62-43-2854,-8-3-3011</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05.825"/>
    </inkml:context>
    <inkml:brush xml:id="br0">
      <inkml:brushProperty name="width" value="0.035" units="cm"/>
      <inkml:brushProperty name="height" value="0.035" units="cm"/>
    </inkml:brush>
  </inkml:definitions>
  <inkml:trace contextRef="#ctx0" brushRef="#br0">1 95 11749,'0'0'7044,"197"-25"-3715,-120 21-880,-7 4-560,-7 0-736,-7 0-913,-3-3-240,0-9-16,-4-4-721,-3 0-1520,3-3-4754</inkml:trace>
</inkml:ink>
</file>

<file path=ppt/ink/ink2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4:05.970"/>
    </inkml:context>
    <inkml:brush xml:id="br0">
      <inkml:brushProperty name="width" value="0.035" units="cm"/>
      <inkml:brushProperty name="height" value="0.035" units="cm"/>
      <inkml:brushProperty name="color" value="#E71224"/>
    </inkml:brush>
  </inkml:definitions>
  <inkml:trace contextRef="#ctx0" brushRef="#br0">319 215 10917,'0'0'11200,"0"-27"-9810,0-126 3375,0 156-4549,12 282-67,1 1-192,-13-195-1968,0-89 1200,-3-34-467,-6-15 763,2 13 361,2-1-1,-2-44 0,6-394 2252,1 472-1734,1 1-126,2 13-154,-3-10-89,-1 9-3,0-1 0,0 1 0,-1-1-1,-1 0 1,0 0 0,0 0-1,-1 0 1,-1-1 0,1 1 0,-2-1-1,0 0 1,0-1 0,0 1-1,-1-1 1,-1 0 0,-10 10 0,-14 10 21,-2-2 1,0-1-1,-41 23 1,22-14-39,49-32 23,5-2-11,0 0-1,0 0 1,0 0-1,0-1 1,1 1-1,-1 0 1,0-1-1,0 1 1,1 0-1,-1-1 1,0 1-1,1-1 1,-1 0-1,0 0 1,3 1-1,96 12-24,1-4 0,156-5 1,-164-5-35,-73 0 8,0-1 0,0-1 0,0-1 0,0-1 0,-1-1 0,0 0 0,0-2 0,-1 0 0,0-1 0,0 0 0,-1-2 0,0 0 0,26-23 0,-35 27 34,-1 0-1,0-1 1,11-17 0,-6 5 287,-10 16 246,-3 6 362,-36 51-849,-31 59 1,58-93-14,0 1-1,2 0 1,1 1 0,0 0 0,1 0 0,2 0-1,-4 29 1,7-37-5,0 0 0,1 0 0,0 0 0,1 0 0,0 0 0,3 12 0,-2-21 3,-1 0 1,1 0 0,-1 0 0,1 0-1,1-1 1,-1 1 0,0-1 0,1 1-1,-1-1 1,1 0 0,0 0-1,0 0 1,0 0 0,1-1 0,-1 1-1,1-1 1,-1 0 0,1 0 0,0 0-1,0-1 1,6 3 0,-4-2 23,0 0 0,0 0 0,-1-1 0,1 0 0,0 0 0,1 0 0,-1-1 0,0 0-1,0 0 1,0 0 0,0-1 0,0 0 0,6-2 0,-9 2 35,0 0 0,0-1 0,-1 1 0,1-1 0,0 0 0,-1 0 0,0 0 0,1 0 0,-1 0 0,0-1-1,0 1 1,0-1 0,0 0 0,-1 1 0,1-1 0,-1 0 0,1 0 0,-1 0 0,0 0 0,0 0 0,0 0 0,-1 0-1,1 0 1,-1 0 0,0-4 0,3-9 20,-2 0 0,0-1-1,-1 1 1,-1 0 0,-1 0-1,0-1 1,-1 1 0,0 0 0,-2 1-1,1-1 1,-2 1 0,0 0-1,-1 0 1,-1 1 0,0-1 0,-1 2-1,0-1 1,-1 2 0,-15-16-1,23 25-125,-1 0 0,0 1 0,0-1 0,-1 1 0,1-1 0,0 1 0,-1 0-1,1 0 1,-1 1 0,0-1 0,0 1 0,0 0 0,1 0 0,-1 0 0,0 0 0,0 1-1,0-1 1,0 1 0,-1 0 0,1 1 0,0-1 0,0 1 0,0-1 0,1 1 0,-1 0 0,0 1-1,0-1 1,0 1 0,1-1 0,-1 1 0,-3 3 0,0 0-559,0 0 0,1 1 0,-1 0 0,2 0 0,-1 0 0,1 1 0,-1-1 0,2 1 0,-1 1 0,1-1 0,0 1 0,1-1 0,-5 15 0,-1 28-6589</inkml:trace>
</inkml:ink>
</file>

<file path=ppt/ink/ink2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4:08.168"/>
    </inkml:context>
    <inkml:brush xml:id="br0">
      <inkml:brushProperty name="width" value="0.035" units="cm"/>
      <inkml:brushProperty name="height" value="0.035" units="cm"/>
      <inkml:brushProperty name="color" value="#E71224"/>
    </inkml:brush>
  </inkml:definitions>
  <inkml:trace contextRef="#ctx0" brushRef="#br0">570 56 10709,'0'0'12600,"-3"-7"-11327,-10-26-243,13 32-973,0 0 1,0 0 0,-1 1-1,1-1 1,0 0-1,-1 0 1,1 0 0,-1 1-1,1-1 1,-1 0-1,1 1 1,-1-1 0,0 0-1,1 1 1,-1-1 0,0 1-1,1-1 1,-1 1-1,0-1 1,0 1 0,1 0-1,-1-1 1,0 1-1,0 0 1,0 0 0,0 0-1,0-1 1,1 1-1,-1 0 1,0 0 0,0 0-1,0 0 1,0 0 0,0 1-1,1-1 1,-1 0-1,0 0 1,0 0 0,0 1-1,0-1 1,1 0-1,-2 1 1,-23 23 314,-6 21 81,-33 68-1,49-81-378,-2-1-1,-2 0 1,-1-1-1,-1-1 0,-1-1 1,-29 28-1,27-36-529,0-1-1,-2-1 0,0-1 1,-1-1-1,-39 16 0,65-31 131,0 0 0,-1 0 0,1-1-1,0 1 1,-1 0 0,1 0-1,-1-1 1,1 1 0,-1-1-1,0 0 1,1 1 0,-1-1 0,1 0-1,-1 0 1,1 0 0,-1 0-1,0 0 1,1 0 0,-1-1 0,1 1-1,-1 0 1,1-1 0,-1 1-1,-1-2 1,1 0-170,1-1-1,1 1 1,-1-1 0,0 1-1,1-1 1,-1 1 0,1-1-1,0 0 1,-1 1-1,1-1 1,1 0 0,-1-2-1,0-5 968,0-14-1154,0-1 0,2 0 0,0 1 0,2 0 0,10-37 0,25-53 2099,-5 16 3526,-3-2 3749,-30 99-8531,-1 1 0,1-1-1,0 1 1,0-1-1,-1 1 1,1-1 0,0 1-1,0-1 1,0 1-1,-1 0 1,1-1 0,0 1-1,0 0 1,0 0 0,0 0-1,0-1 1,0 1-1,-1 0 1,1 0 0,0 1-1,0-1 1,0 0 0,0 0-1,0 0 1,1 1-1,26 9 280,-11 8-315,-1 1 1,-1 1-1,0 0 0,-2 1 0,20 39 1,27 42 140,-30-61-327,2-1 0,61 59 0,-62-71-3664,63 44 0,-53-46-3061</inkml:trace>
</inkml:ink>
</file>

<file path=ppt/ink/ink2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4:08.981"/>
    </inkml:context>
    <inkml:brush xml:id="br0">
      <inkml:brushProperty name="width" value="0.035" units="cm"/>
      <inkml:brushProperty name="height" value="0.035" units="cm"/>
      <inkml:brushProperty name="color" value="#E71224"/>
    </inkml:brush>
  </inkml:definitions>
  <inkml:trace contextRef="#ctx0" brushRef="#br0">43 171 14679,'0'0'9097,"-7"-26"-7926,-18-81 3,18 69 2505,7 42-3617,-2 84-102,0-29 105,3 0 0,9 73 1,-8-116-128,1 0 1,0-1-1,2 1 1,-1-1-1,2 1 1,0-1-1,1-1 1,1 1 0,0-2-1,1 1 1,0-1-1,23 24 1,-31-35 37,0 0 0,1 0 0,0-1-1,-1 1 1,1-1 0,0 1 0,0-1 0,0 0 0,0 0 0,0 0 0,0 0 0,0 0 0,0 0 0,0 0 0,0-1 0,1 1 0,-1-1 0,0 1-1,1-1 1,-1 0 0,0 0 0,0 0 0,1 0 0,-1-1 0,0 1 0,1-1 0,-1 1 0,0-1 0,0 0 0,0 0 0,0 1 0,0-2-1,0 1 1,0 0 0,0 0 0,0-1 0,0 1 0,-1-1 0,1 1 0,0-1 0,-1 0 0,1 0 0,-1 1 0,0-1 0,0 0 0,0 0 0,1-3 0,8-22 58,-1 1 0,-1-1 0,6-41 1,5-17 441,-11 58 157,-8 42-74,-1 20-641,1 456-532,0-490 473,0 0 0,0 1 0,0-1 0,0 0 0,0 1 0,0-1 0,0 0 0,0 1 0,1-1 0,-1 0 0,1 0 0,-1 1 0,1-1 0,-1 0 0,1 0 0,0 0 0,-1 0 0,1 0 0,0 0 0,0 0 0,0 0 0,0 0 0,0 0 0,0 0 0,0 0 0,0-1 0,0 1 0,0 0 0,0-1 0,0 1 0,1-1 0,-1 1 0,2-1 0,-1 0-171,0 0 0,1 0 0,-1 0 0,0 0 0,1-1 0,-1 1 0,0-1 0,0 0 0,0 0 0,0 1 0,0-1 0,0-1 0,0 1 0,0 0 0,0 0 0,0-1 0,0 1 0,-1-1 0,3-2 0,32-40-522,34-54 1,-11 12 851,-14 28 9,-14 20 376,44-74 0,-60 74 1643,-13 13 3767,-2 47-4540,-1 10-1037,1-17-147,-1 0 1,2 0 0,2 17 0,-2-27-80,0 0 1,0-1-1,1 1 0,-1-1 1,1 1-1,0-1 0,0 0 0,1 0 1,-1 0-1,1 0 0,0 0 1,0 0-1,0-1 0,6 5 0,2 1 18,2-1 0,-1 0 0,1-1 0,0-1 0,1 0 0,-1 0 0,1-1 0,0-1 0,23 4 0,2-3 42,1 0 1,50-3-1,-83-1-68,8-1 75,0 0 0,-1-1 0,1-1 0,20-4 0,-31 5-33,-1 0-1,0 0 1,1-1 0,-1 1 0,0-1-1,0 1 1,1-1 0,-1 0-1,-1-1 1,1 1 0,0 0-1,0-1 1,-1 1 0,0-1-1,1 0 1,-1 0 0,0 0 0,0 0-1,-1 0 1,1-1 0,-1 1-1,1 0 1,0-5 0,1-7 9,-1 0 1,-1 0 0,0-1 0,-1 1-1,0 0 1,-2-1 0,1 1-1,-2 0 1,0 0 0,-1 0-1,-1 1 1,0-1 0,0 1 0,-2 0-1,0 1 1,0-1 0,-1 1-1,-1 1 1,0 0 0,-14-14 0,11 11-8,-1 2 1,0 0 0,-1 1 0,-1 0 0,0 1-1,0 1 1,-1 0 0,0 1 0,-1 1 0,0 0-1,0 1 1,-1 1 0,0 1 0,0 0 0,0 2-1,-25-3 1,37 5-131,0 1 0,0 0 0,0 0 0,0 0 0,0 1 0,0 0 0,0 0 0,1 1 0,-1-1-1,0 1 1,1 0 0,-1 1 0,1-1 0,0 1 0,0 0 0,0 1 0,0-1 0,0 1 0,1 0 0,-1 0 0,1 0 0,0 1-1,1-1 1,-1 1 0,1 0 0,0 0 0,0 0 0,0 1 0,1-1 0,0 1 0,0-1 0,0 1 0,1 0 0,-2 6 0,1 11-1648,0 0 1,3 39 0,-1-42 81,3 49-5532</inkml:trace>
</inkml:ink>
</file>

<file path=ppt/ink/ink2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4:17.527"/>
    </inkml:context>
    <inkml:brush xml:id="br0">
      <inkml:brushProperty name="width" value="0.035" units="cm"/>
      <inkml:brushProperty name="height" value="0.035" units="cm"/>
      <inkml:brushProperty name="color" value="#E71224"/>
    </inkml:brush>
  </inkml:definitions>
  <inkml:trace contextRef="#ctx0" brushRef="#br0">670 427 3714,'0'0'15911,"-13"-29"-14300,-65-138 681,73 156-1499,1-1-1,0 0 1,1-1 0,0 1 0,1-1-1,0 1 1,1-16 0,-3 937-841,4-909 46,0 0 0,0 0 0,-1-1 0,1 1 0,0 0 0,0 0 0,0 0 0,-1 0 0,1-1 0,0 1 0,0 0-1,0 0 1,-1 0 0,1 0 0,0 0 0,0 0 0,-1 0 0,1 0 0,0 0 0,-1 0 0,1-1 0,0 1 0,0 0 0,-1 1 0,1-1 0,0 0 0,0 0 0,-1 0 0,1 0 0,0 0 0,0 0 0,-1 0 0,1 0 0,0 0 0,0 0 0,-1 1 0,1-1 0,0 0 0,0 0 0,0 0 0,-1 0 0,1 1 0,0-1 0,0 0 0,0 0 0,0 1 0,0-1 0,-1 0 0,1 0 0,0 1 0,0-1 0,0 0 0,0 0 0,0 1 0,0-1 0,0 0 0,0 1 0,-15-26 47,-6-44-73,2-1 0,3 0 0,4-1 0,-4-78 1,6-297-243,11 316 172,-1 129 66,-3 27-389,3-9 383,-4 1 18,-1-1 1,0 0-1,-2-1 1,0 0-1,0 0 0,-2 0 1,0-1-1,-1 0 1,0-1-1,-15 16 0,-11 9-60,-1-1 0,-48 36 0,37-37 18,29-24 40,1 1 1,1 1-1,0 0 0,-18 23 0,33-35-8,-1 1 1,1-1-1,0 1 1,1 0 0,-1 0-1,1 0 1,0 0-1,-1 0 1,2 0-1,-1 0 1,0 6-1,1-9 20,0 1 0,0 0 0,0-1-1,0 1 1,0 0 0,0-1 0,1 1 0,-1 0-1,0-1 1,1 1 0,0-1 0,-1 1 0,1-1-1,0 1 1,0-1 0,0 1 0,-1-1-1,2 0 1,-1 0 0,0 1 0,0-1 0,0 0-1,1 0 1,-1 0 0,0 0 0,1 0 0,-1 0-1,1-1 1,-1 1 0,1 0 0,2 0 0,37 6 20,0-2 0,1-2 0,83-4 0,-45-1 27,319-19 70,-301 15-446,-34 5-3087,-61 1 2940,0 0-1,0 0 1,0 0-1,0 1 1,0-1 0,0 1-1,-1 0 1,1-1-1,0 1 1,-1 0-1,1 1 1,0-1-1,-1 0 1,5 4 0,17 16-5373</inkml:trace>
</inkml:ink>
</file>

<file path=ppt/ink/ink2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4:18.230"/>
    </inkml:context>
    <inkml:brush xml:id="br0">
      <inkml:brushProperty name="width" value="0.035" units="cm"/>
      <inkml:brushProperty name="height" value="0.035" units="cm"/>
      <inkml:brushProperty name="color" value="#E71224"/>
    </inkml:brush>
  </inkml:definitions>
  <inkml:trace contextRef="#ctx0" brushRef="#br0">26 130 7908,'0'0'7075,"0"-15"-5691,-3-46-103,2 57-869,1-1-1,-1 1 1,1-1-1,-2 1 1,1-1 0,0 1-1,-1 0 1,1 0-1,-4-5 1,-2 4 6912,7 9-7228,-1 99 23,7 222 527,-2-267-1029,3 0 0,3 0-1,25 86 1,-28-124-1633,2-2 0,14 27 0,-13-26-1762,9 23-9994</inkml:trace>
</inkml:ink>
</file>

<file path=ppt/ink/ink2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4:18.719"/>
    </inkml:context>
    <inkml:brush xml:id="br0">
      <inkml:brushProperty name="width" value="0.035" units="cm"/>
      <inkml:brushProperty name="height" value="0.035" units="cm"/>
      <inkml:brushProperty name="color" value="#E71224"/>
    </inkml:brush>
  </inkml:definitions>
  <inkml:trace contextRef="#ctx0" brushRef="#br0">157 124 2065,'0'0'19702,"-26"1"-19422,-77 5-114,79 2-78,21 3 76,3-10-152,1 0 0,0-1 1,-1 1-1,1 0 0,0 0 1,0 0-1,0-1 0,0 1 1,0 0-1,0-1 0,0 1 1,0 0-1,0-1 0,0 1 1,0-1-1,0 0 0,0 1 0,0-1 1,0 0-1,0 0 0,2 0 1,6 1 35,0-2-1,0 1 1,-1-1 0,1 0 0,0-1 0,0 0-1,11-5 1,-15 5 28,-1 0 0,0 0-1,0-1 1,0 0 0,0 0 0,-1 0-1,1 0 1,-1-1 0,0 1 0,0-1-1,0 0 1,0 0 0,-1 0 0,1 0-1,-1 0 1,2-7 0,0 3 108,-2-1-1,1 0 1,-1 0 0,-1 0 0,1 0-1,-2 0 1,1-10 0,-1 19-174,0 0 1,-1-1-1,1 1 0,0 0 1,-1-1-1,1 1 0,0 0 1,-1 0-1,1-1 0,0 1 0,-1 0 1,1 0-1,0 0 0,-1-1 1,1 1-1,-1 0 0,1 0 1,-1 0-1,1 0 0,0 0 1,-1 0-1,1 0 0,-1 0 1,1 0-1,-1 0 0,1 0 1,0 0-1,-1 0 0,1 0 1,-1 0-1,1 1 0,0-1 1,-1 0-1,1 0 0,-1 0 1,1 1-1,-19 6-48,12-2-32,0 0-1,0 1 1,1 0 0,0 1-1,0-1 1,0 1 0,1 0-1,0 1 1,0-1 0,1 1-1,0 0 1,0 0 0,1 0-1,-4 15 1,3-9-774,1 0 1,0 1-1,-1 20 1,4-22-1233,0 1 1,1-1-1,3 23 1,11 8-10806</inkml:trace>
</inkml:ink>
</file>

<file path=ppt/ink/ink2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4:19.125"/>
    </inkml:context>
    <inkml:brush xml:id="br0">
      <inkml:brushProperty name="width" value="0.035" units="cm"/>
      <inkml:brushProperty name="height" value="0.035" units="cm"/>
      <inkml:brushProperty name="color" value="#E71224"/>
    </inkml:brush>
  </inkml:definitions>
  <inkml:trace contextRef="#ctx0" brushRef="#br0">236 143 12742,'0'0'9441,"11"-5"-8851,34-13-40,-31 6 52,-11 9-151,-3 3 72,-16 3-640,12-1 107,-1 0-1,1 0 1,0 1 0,1 0 0,-1 0-1,0 0 1,1 0 0,-1 0-1,1 1 1,0-1 0,0 1-1,1 0 1,-1 0 0,1 0 0,0 0-1,0 1 1,-3 7 0,2 0-81,0 1 0,1 0 0,0 0 0,1 1 0,1 16 0,0-29 92,0-1-1,0 1 1,0-1 0,1 0 0,-1 1-1,0-1 1,1 1 0,-1-1-1,0 1 1,1-1 0,-1 0 0,0 1-1,1-1 1,-1 0 0,1 1-1,-1-1 1,1 0 0,-1 0-1,1 1 1,-1-1 0,1 0 0,-1 0-1,1 0 1,-1 0 0,1 0-1,-1 0 1,1 0 0,0 0 0,-1 0-1,1 0 1,-1 0 0,1 0-1,-1 0 1,1 0 0,-1 0 0,1 0-1,-1-1 1,1 1 0,-1 0-1,1 0 1,-1-1 0,1 1 0,-1 0-1,0-1 1,1 1 0,-1 0-1,0-1 1,1 1 0,-1-1-1,0 1 1,1-1 0,-1 1 0,0-1-1,1 1 1,-1-1 0,0 1-1,0-1 1,0 1 0,0-1 0,0 1-1,0-1 1,1 1 0,-1-2-1,1-5 25,0 0-1,-1 0 0,1-1 0,-1 1 0,-1 0 0,1-1 1,-1 1-1,-1 0 0,1 0 0,-1 0 0,0 0 0,-1 0 1,0 0-1,0 1 0,0-1 0,-6-7 0,-5-3 32,0 0-1,-2 1 1,0 1-1,-18-14 1,26 24-330,1 0 0,-1 0 0,0 0 0,0 1 0,0 0 0,-1 1 0,0 0 0,1 0 0,-1 1 0,0 0 0,0 0 0,-14 0 0,21 7-3216,2 16-1181</inkml:trace>
</inkml:ink>
</file>

<file path=ppt/ink/ink2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4:20.187"/>
    </inkml:context>
    <inkml:brush xml:id="br0">
      <inkml:brushProperty name="width" value="0.035" units="cm"/>
      <inkml:brushProperty name="height" value="0.035" units="cm"/>
      <inkml:brushProperty name="color" value="#E71224"/>
    </inkml:brush>
  </inkml:definitions>
  <inkml:trace contextRef="#ctx0" brushRef="#br0">436 339 15159,'0'0'10234,"-2"-18"-9007,-2-2-886,1 9-91,1-1 0,1 1-1,0-1 1,0-12 939,2 31-1079,2 15-101,2 1 1,10 30 0,5 26 22,3 61-64,8 178 0,-31-252-397,0-60-102,0-23-450,0 13 801,-3-218-247,-1 49 410,22-220 0,-13 350 193,1-47 0,-6 88 120,-24 21-171,-94 85-225,-167 157-56,264-238-357,1 0-1,1 0 0,-30 50 1,48-72 489,1 0 1,-1 0 0,1 0-1,-1 0 1,1 0-1,-1 0 1,1 0 0,0 0-1,-1 0 1,1 0-1,0 0 1,0 0 0,0 0-1,0 0 1,0 0 0,0 0-1,0 1 1,0-1-1,0 0 1,1 0 0,-1 0-1,0 0 1,1 0-1,-1 0 1,1 1 0,1-1 15,-1 1 0,0-1 1,1 0-1,0 1 0,-1-1 1,1 0-1,-1 0 0,1 0 1,0-1-1,0 1 0,0 0 1,-1-1-1,4 1 0,11 2 99,-1-1-1,1-1 0,18-1 0,-10 1-63,132 9-5,236-14 1,-327-5-604,-1-4 0,-1-2 0,88-33 0,-76 23 491,-58 14 7,-16 9 231,-6 8 702,-5 8-789,1 0 0,0 0 0,1 1 1,0 0-1,1 0 0,1 1 0,1 0 0,0 0 1,1 1-1,1-1 0,0 1 0,1 0 0,1 0 1,1 0-1,0 0 0,5 29 0,-4-42-52,0-1-1,0 1 0,0-1 1,0 0-1,0 1 0,1-1 1,0 0-1,0 0 1,0 0-1,0 0 0,0 0 1,0 0-1,1-1 1,0 1-1,-1-1 0,1 1 1,0-1-1,0 0 0,0 0 1,0-1-1,1 1 1,-1-1-1,0 1 0,1-1 1,4 1-1,3 1 105,0-1 1,1-1-1,-1 0 0,1 0 1,-1-1-1,22-3 0,-29 2-48,-1 1-1,1-2 0,0 1 0,0 0 1,-1-1-1,1 1 0,-1-1 0,1 0 1,-1 0-1,0-1 0,1 1 0,-1-1 1,0 1-1,-1-1 0,1 0 0,0 0 1,-1 0-1,0-1 0,0 1 0,0 0 1,0-1-1,0 0 0,-1 1 0,1-1 1,-1 0-1,0 0 0,1-6 0,1-12 216,0-1-1,-1 1 1,-1-40 0,-1 41-258,-1 5 10,0 1 0,-1 0-1,-1 0 1,0 0-1,-1 0 1,0 1 0,-1-1-1,-1 1 1,-13-25-1,15 33-34,1 0 0,-1 0 0,0 0 0,-1 1 0,1-1 0,-1 1 0,0 0 0,0 1 0,-1-1 0,0 1 0,1 0 0,-1 0 0,-1 1 0,1-1 0,0 2 0,-1-1-1,0 1 1,1-1 0,-1 2 0,0-1 0,0 1 0,0 0 0,-9 0 0,12 2-77,0 0-1,0-1 1,-1 2-1,1-1 1,0 0-1,1 1 1,-1-1-1,0 1 1,0 0-1,1 1 1,-1-1 0,1 0-1,0 1 1,0 0-1,0 0 1,0 0-1,0 0 1,0 0-1,1 1 1,0-1-1,-1 1 1,1 0-1,1-1 1,-4 9-1,0 3-843,0 1 1,1-1-1,0 1 0,1 0 0,-1 21 0,3 36-5767</inkml:trace>
</inkml:ink>
</file>

<file path=ppt/ink/ink2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4:20.624"/>
    </inkml:context>
    <inkml:brush xml:id="br0">
      <inkml:brushProperty name="width" value="0.035" units="cm"/>
      <inkml:brushProperty name="height" value="0.035" units="cm"/>
      <inkml:brushProperty name="color" value="#E71224"/>
    </inkml:brush>
  </inkml:definitions>
  <inkml:trace contextRef="#ctx0" brushRef="#br0">93 219 17464,'0'0'8836,"-2"27"-8628,0-3-147,-5 156 337,6 41-574,2-219 151,-1-1-1,0 0 1,-1 1-1,1-1 1,0 0 0,0 0-1,0 1 1,-1-1 0,1 0-1,-1 0 1,1 0 0,-1 0-1,1 1 1,-1-1-1,0 0 1,1 0 0,-1 0-1,0 0 1,0 0 0,0-1-1,0 1 1,0 0 0,0 0-1,0 0 1,0-1-1,-2 2 1,2-2 21,-1 0 1,1 0-1,-1 0 1,1 0-1,0-1 1,0 1-1,-1 0 0,1 0 1,0-1-1,-1 1 1,1-1-1,0 1 0,0-1 1,0 0-1,0 0 1,-1 1-1,1-1 1,0 0-1,0 0 0,0 0 1,1 0-1,-1 0 1,0 0-1,0 0 0,0 0 1,0-2-1,-4-6 25,1 0-1,0 0 1,0 0 0,1 0-1,0 0 1,1-1-1,0 1 1,-1-18 0,1-86 232,2 71-134,1 18-67,0 1-1,1-1 1,2 1 0,0-1-1,2 1 1,0 0 0,2 1-1,11-26 1,-12 34 28,0 0 0,1 1-1,1 0 1,0 0 0,1 1 0,0 0 0,1 0-1,0 1 1,1 1 0,0 0 0,1 1-1,0 0 1,22-11 0,-28 16-58,0 1 0,0 0 0,0 0 0,1 1 1,-1 0-1,1 0 0,0 1 0,-1 0 0,1 0 0,0 1 0,0 0 0,-1 0 1,1 1-1,0 0 0,-1 1 0,1-1 0,7 4 0,-5-1-18,-1 1 0,0-1 0,0 2 0,-1 0 0,1 0 0,-1 0 0,-1 1 0,1 0 0,-1 0 0,0 1 0,8 13 0,-1 0-8,-2 0 1,-1 0-1,-1 1 0,0 1 1,-2-1-1,-1 1 0,0 1 1,-2 0-1,-1-1 0,2 30 0,-2 132-213,-12-63-3928,-1-60-2951</inkml:trace>
</inkml:ink>
</file>

<file path=ppt/ink/ink2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4:21.407"/>
    </inkml:context>
    <inkml:brush xml:id="br0">
      <inkml:brushProperty name="width" value="0.035" units="cm"/>
      <inkml:brushProperty name="height" value="0.035" units="cm"/>
      <inkml:brushProperty name="color" value="#E71224"/>
    </inkml:brush>
  </inkml:definitions>
  <inkml:trace contextRef="#ctx0" brushRef="#br0">0 723 15831,'0'0'8396,"8"-29"-7836,-1 2-438,1 0 0,16-34 0,-22 57-110,1 0 0,0 0 0,0 1 0,0 0 0,1-1 1,-1 1-1,1 0 0,-1 1 0,1-1 0,0 1 0,0 0 0,0 0 0,1 0 0,-1 0 1,0 0-1,1 1 0,-1 0 0,1 0 0,-1 0 0,1 1 0,0 0 0,-1 0 0,8 0 1,3-1 24,179-1 117,-155 3-148,-3 2-5,-1 2 0,1 2 1,-2 1-1,1 1 0,64 28 0,-68-23-22,2-2 0,0-2 0,0 0-1,0-2 1,1-2 0,49 3 0,-75-9 16,-5 1 7,0-1-1,0 1 1,0-1 0,0 0 0,0 0 0,0 0 0,0-1-1,0 1 1,0-1 0,0 1 0,0-1 0,0 0 0,0 0-1,-1 0 1,1-1 0,0 1 0,-1-1 0,1 1 0,-1-1-1,1 0 1,-1 0 0,0 0 0,0 0 0,1-1 0,1-2-1,11-18 39,-3 4 17,0 1 1,1 1-1,22-22 1,-34 38 105,-2 28-225,-1 0 0,-2 0 1,-8 31-1,6-30-7,1 1 0,-3 40 0,8-54 80,-1-4-10,0-1 0,2 1 0,-1 0-1,4 16 1,-4-24-3,1-1-1,0 0 1,0 1 0,0-1-1,0 0 1,0 0-1,0 0 1,0 1-1,1-1 1,-1 0 0,1-1-1,-1 1 1,1 0-1,0 0 1,0-1-1,0 1 1,0-1 0,0 1-1,0-1 1,0 0-1,0 0 1,1 0 0,-1 0-1,4 1 1,2-1 14,0 1 1,0-1 0,-1 0-1,1-1 1,0 0 0,0 0 0,0 0-1,-1-1 1,1-1 0,0 1-1,-1-1 1,1 0 0,9-5-1,-7 2 11,0 0-1,0-1 0,0-1 0,-1 1 0,0-2 0,-1 1 1,1-1-1,8-12 0,1-4 27,-1 0-1,-1-2 1,-1 0-1,-1 0 1,-2-2 0,11-34-1,-9 24 197,-2 0-1,-1-1 0,-2 0 1,6-68-1,-18 163-539,2-33 65,0 0 0,1 0-1,1 0 1,7 38 0,-7-57 165,0-1 0,0 0 0,1 1 0,-1-1 1,1 0-1,0 0 0,0 0 0,0 0 0,1 0 0,-1 0 0,1-1 0,-1 1 0,1-1 0,0 1 0,0-1 0,5 3 0,-1-2-12,1 1 1,-1-1-1,0-1 0,1 1 0,0-1 0,0-1 0,13 2 0,-10-2 47,0-1-1,0 0 1,0 0 0,0-1-1,0-1 1,0 1 0,0-2-1,0 0 1,-1 0-1,1-1 1,15-8 0,-18 6 23,0 0 1,0-1-1,-1 0 1,0 0-1,0-1 1,0 0-1,-1 0 1,-1 0-1,1-1 1,-1 0-1,-1 0 1,1 0-1,-2-1 1,1 0-1,-1 1 1,2-18-1,1-13-85,-2 0-1,-1-78 0,-4 80 103,3-13 21,0 37 16,-1-1-1,0 1 1,-1 0 0,-1-1-1,-1 1 1,0 0-1,0 0 1,-6-16 0,8 29-28,-1-1-1,1 1 1,0 0 0,-1 0 0,1 0 0,-1 0 0,1 0 0,-1 0 0,0 0 0,1 0 0,-1 0-1,0 0 1,0 0 0,0 0 0,0 1 0,0-1 0,0 0 0,0 0 0,0 1 0,0-1-1,0 1 1,0-1 0,0 1 0,0-1 0,0 1 0,-1 0 0,1 0 0,0 0 0,0-1 0,0 1-1,-1 0 1,1 0 0,0 0 0,0 1 0,0-1 0,-1 0 0,1 0 0,0 1 0,0-1 0,0 1-1,0-1 1,0 1 0,0-1 0,0 1 0,0 0 0,-2 0 0,-2 3 4,0 1 1,0-1-1,1 1 0,-1 0 1,1 0-1,0 1 0,-3 5 1,-11 22-24,2 0 0,1 1 1,1 0-1,3 1 0,0 1 0,3 0 1,1 0-1,-4 50 0,8-43-545,2 0 1,1 0-1,3 0 1,1 0-1,3 0 1,22 82-1,32 24-4879</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06.192"/>
    </inkml:context>
    <inkml:brush xml:id="br0">
      <inkml:brushProperty name="width" value="0.035" units="cm"/>
      <inkml:brushProperty name="height" value="0.035" units="cm"/>
    </inkml:brush>
  </inkml:definitions>
  <inkml:trace contextRef="#ctx0" brushRef="#br0">1 70 7507,'0'0'16680,"193"-15"-15303,-123 15-369,-7 0-127,-10 0-561,-22 0-208,-13 0-112,-11 0 0,-7-10-320,0-6-833,-3 4-960,-22 2-1537,0 4-3873</inkml:trace>
</inkml:ink>
</file>

<file path=ppt/ink/ink2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4:21.750"/>
    </inkml:context>
    <inkml:brush xml:id="br0">
      <inkml:brushProperty name="width" value="0.035" units="cm"/>
      <inkml:brushProperty name="height" value="0.035" units="cm"/>
      <inkml:brushProperty name="color" value="#E71224"/>
    </inkml:brush>
  </inkml:definitions>
  <inkml:trace contextRef="#ctx0" brushRef="#br0">2898 127 544,'0'0'21669,"-46"-3"-21077,-451-43 30,-684-17 2964,8 49-2210,1212 17-1766,0 1 0,0 2-1,60 18 1,0 0-709,280 41-6366,-167-36-714</inkml:trace>
</inkml:ink>
</file>

<file path=ppt/ink/ink2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15:14:22.104"/>
    </inkml:context>
    <inkml:brush xml:id="br0">
      <inkml:brushProperty name="width" value="0.035" units="cm"/>
      <inkml:brushProperty name="height" value="0.035" units="cm"/>
      <inkml:brushProperty name="color" value="#E71224"/>
    </inkml:brush>
  </inkml:definitions>
  <inkml:trace contextRef="#ctx0" brushRef="#br0">2188 70 18072,'-70'-4'2983,"-938"-45"3655,-98 33-3928,1102 16-2670,9 1-34,58 13-38,8 4-469,2-3-1,145 9 0,152-23-6477,-207-1-2108,-87 0-3375</inkml:trace>
</inkml:ink>
</file>

<file path=ppt/ink/ink236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3:17:27.485"/>
    </inkml:context>
    <inkml:brush xml:id="br0">
      <inkml:brushProperty name="width" value="0.05292" units="cm"/>
      <inkml:brushProperty name="height" value="0.05292" units="cm"/>
      <inkml:brushProperty name="color" value="#FF0000"/>
    </inkml:brush>
  </inkml:definitions>
  <inkml:trace contextRef="#ctx0" brushRef="#br0">25257 15274 109 0,'0'0'0'0,"0"0"-14"16,0 0-30-16,0 0 44 16,0 0 99-16,-69-169-8 15,57 157-59-15,-8-2-9 16,3 4-23-16,-4 4-26 15,10 0-119-15</inkml:trace>
  <inkml:trace contextRef="#ctx0" brushRef="#br0" timeOffset="5378.54">2317 14884 357 0,'0'0'0'15</inkml:trace>
  <inkml:trace contextRef="#ctx0" brushRef="#br0" timeOffset="5863.7">4294 13036 381 0,'0'0'0'0,"0"0"-51"0,0 0-205 16</inkml:trace>
  <inkml:trace contextRef="#ctx0" brushRef="#br0" timeOffset="6702.04">6530 12489 68 0,'0'0'231'15,"0"0"-179"-15,0 0 13 16,0 0 8-16,0 0-23 15,0 0 20-15,0-15-35 16,0 11-7-16,0 0-21 16,0 4 1-16,0 0-6 15,0 0-2-15,0 0-4 0,0 4-43 16,0 34-14 0,0 21-97-16</inkml:trace>
  <inkml:trace contextRef="#ctx0" brushRef="#br0" timeOffset="6957.86">7053 14810 448 0,'0'0'14'0,"0"0"-9"15,0 0 0-15,0 0 3 16,0 0 74-16,0 0-29 16,0 42-40-16,0-36-6 0,0-6 6 15,0 8-6-15,0-5-6 16,0 2-1-16,0 2-15 16,0 0-58-16,0-4-194 15</inkml:trace>
</inkml:ink>
</file>

<file path=ppt/ink/ink236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3:18:22.607"/>
    </inkml:context>
    <inkml:brush xml:id="br0">
      <inkml:brushProperty name="width" value="0.05292" units="cm"/>
      <inkml:brushProperty name="height" value="0.05292" units="cm"/>
      <inkml:brushProperty name="color" value="#FF0000"/>
    </inkml:brush>
  </inkml:definitions>
  <inkml:trace contextRef="#ctx0" brushRef="#br0">5565 8414 634 0,'0'0'78'0,"0"0"-35"0,0 0 47 16,0 0-6-16,0 0-11 15,0 0-31-15,0 0-5 16,173-75-2-16,-167 73-11 16,-6 2 1-16,0 0 3 15,0 0 6-15,0 0 1 16,0 0-8-16,0 0-6 16,-113 0-4-16,-118 0 3 15,-110 0-4-15,-95 0 6 31,-32 0 1-31,3 0 2 0,34 0 1 0,50 0-7 16,72 0-2-16,72-4-5 0,55-8-8 31,58 4 5-31,43 6-6 16,37-4 0-16,33 6-1 16,11-11 5-16,23 2-7 15,127-2-48-15,104 6-103 0,116-1-145 0</inkml:trace>
  <inkml:trace contextRef="#ctx0" brushRef="#br0" timeOffset="205.93">5969 8456 993 0,'0'0'189'0,"0"0"-141"15,-474-14 52-15,157-5 22 16,-50 2-59-16,-32-3-25 15,-26-4-8-15,15 6-4 16,35 1-9-16,65 3-3 16,97 6-14-16,88 5-2 15,82 3 2-15,43 0-19 16,0 0-60-16,144 42-92 16,79 5-68-16,51 2-512 0</inkml:trace>
</inkml:ink>
</file>

<file path=ppt/ink/ink236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6-30T15:18:19.431"/>
    </inkml:context>
    <inkml:brush xml:id="br0">
      <inkml:brushProperty name="width" value="0.05292" units="cm"/>
      <inkml:brushProperty name="height" value="0.05292" units="cm"/>
      <inkml:brushProperty name="color" value="#FF0000"/>
    </inkml:brush>
  </inkml:definitions>
  <inkml:trace contextRef="#ctx0" brushRef="#br0">6092 9685 702 0,'0'0'273'0,"0"0"-77"15,0 0-33-15,0 0-71 16,0 0-19-16,0 0-28 15,0 0-16-15,2-17-14 16,5 17 0-16,1 14 19 16,-3-2-15-16,2-1 2 15,-5 1-10-15,0-6-4 0,1 0 1 16,-3-6-4 0,0 0-2-16,0 0 5 0,0 0 7 15,0 0 3-15,0 0 5 0,0-14-3 16,0-7-14-16,-9-2 1 15,-5 1-6-15,-1 4-4 16,-1 6 3-16,1 3 0 16,3 4-1-16,3 5 2 15,5-2-2-15,2 2-1 32,2 0 0-32,0 0-12 0,2 16-2 15,27 1 9-15,11 0-4 16,11-2 7-16,10-6 0 15,-3-4 1-15,0-2 0 16,-6-3-3-16,-6 0 5 16,-13 0 1-16,-8 0 1 15,-6-3-1-15,-3-2 0 16,-7 1 2-16,-1-1 3 0,-2 0-3 16,0 1 6-1,-4 1 4-15,0-2 3 0,-2 1 1 16,0 2 8-16,0-2-6 15,0 4-2-15,0 0 1 16,0 0-3-16,0 0-1 16,0 0-4-16,0 0-4 15,0 6-4-15,-6 27 1 16,-21 18 2-16,-8 19 18 16,-4 10-1-16,1 1-2 15,1 3-9-15,6-3-4 16,6-3-4-16,4-4 3 15,8-8-4-15,5-6-5 16,4-12-9-16,4-12-19 16,0-12-3-16,0-8-17 0,0-6-13 15,0-7-40-15,0-3-78 16,0 0-202-16</inkml:trace>
  <inkml:trace contextRef="#ctx0" brushRef="#br0" timeOffset="284.62">6070 10226 593 0,'0'0'485'0,"0"0"-272"15,0 0-80-15,0 0-33 16,0 0-33-16,0 0-25 16,0 0-25-16,58-88-8 15,-14 82-2-15,14-4-4 16,18 1-3-16,9-3-20 16,13 1-72-16,13-5-125 15,3-1-163-15</inkml:trace>
  <inkml:trace contextRef="#ctx0" brushRef="#br0" timeOffset="772.82">7126 9856 800 0,'0'0'264'15,"0"0"-92"-15,-161-24-2 16,97 24-74-16,1 5 3 16,13 22-38-16,11 7-16 15,17 7-11-15,17-2-21 16,5 5-2-16,12-2-7 15,19-5-4-15,9-6-4 0,3-7-16 16,-1-7-12-16,0-8 2 31,3-9 7-31,-5 0 8 16,-3 0 3-16,-2-11 10 0,-12-11 2 16,-2-9 2-1,-8-7 3-15,-6-4 7 0,-7-4 5 16,0-5 3-16,-24 2-6 0,-12-6 2 15,-11 2-3-15,-5 0-2 16,-1 7 2-16,8 8-4 0,14 8 3 16,14 3-1-16,12 6-2 15,5 1-4-15,16 2 2 16,23 2-7-16,17 7-6 16,5 9 1-16,-1 0 0 15,-9 0 0-15,-7 21 2 16,-10 7 0-16,-7 4-1 15,-11 5 2-15,-12 7 2 16,-4 3 0-16,-4 7 1 31,-27 2 4-31,-8 0-4 16,-5-7 0-16,0-7-2 0,1-8 1 16,12-6-31-16,12 0-79 15,17-1-123-15,2-1-327 16</inkml:trace>
  <inkml:trace contextRef="#ctx0" brushRef="#br0" timeOffset="2418.71">7841 9772 768 0,'0'0'152'0,"0"0"-51"15,0 0-35-15,0 0-24 16,-118-65-4-16,70 65-1 0,-6 0 2 0,2 2-12 16,8 20-18-16,13 7-5 31,11 4-1-31,15 4-2 16,5-3-1-16,0-6-13 15,19-4-9-15,14-8-2 16,9-7 10-16,-2-6-6 15,-2-3 6-15,-4 0 8 0,-10-3 5 16,-2-11 1-16,-4-3 14 16,-5-3 20-16,-3 2 15 15,-6-3-10-15,-2 5 23 16,-2 2-12-16,0 3-4 16,0 2 2-16,0 6 3 15,0-2-4-15,0 3 0 16,0 2-4-16,0 0-19 0,0 0-7 15,0 0-9-15,0 0-5 16,0 19-3-16,-2 17 0 16,-14 11 0-16,-1 11 4 15,3 2-4-15,3-2 0 16,5 1 0-16,3-1 0 16,1-4-22-16,2-5-56 15,0-1-40-15,0-8-94 16,0-6-198-16</inkml:trace>
  <inkml:trace contextRef="#ctx0" brushRef="#br0" timeOffset="2945.62">8250 9641 1009 0,'0'0'110'16,"0"0"37"-16,0 0-40 15,0 0-38-15,0 0-22 16,0 0-21-16,-10-12-5 15,6 12-9-15,-3 12-8 16,-10 18 3-16,-3 14 12 16,-3 6 4-16,-1 10-11 15,4 7-5-15,4 1-6 16,7 3 1-16,9-10-2 16,0-4-6-16,25-8-6 15,17-8-21-15,7-7 14 0,2-13-28 16,1-8 21-16,-10-11 7 15,-8-2 8-15,-10-7 11 16,-13-18 2-16,-8-9 9 16,-3-4 18-16,0-1-2 15,-25 5 12-15,-6 10-23 16,-11 8-3-16,-8 10-2 16,1 6-1-16,7 0 3 0,13 12-8 15,18 10-5 1,11 10-19-16,4 2-77 0,32 4-145 31,6-1-422-31</inkml:trace>
  <inkml:trace contextRef="#ctx0" brushRef="#br0" timeOffset="5182.29">9701 9714 648 0,'0'0'144'0,"0"0"-39"16,0 0-28-16,0 0-16 15,0 0-29-15,0 0-3 16,2-5 27-16,20 5 1 0,9 0-5 16,10 0-3-16,5 5-18 15,6-4-11-15,-6-1-7 16,-3 0-3-16,-3 0 1 0,-11 0-4 16,-7 0-2-1,-9 0-1-15,-5 0-3 0,-6-1 4 16,0-4 1-16,-2 3 7 31,0-4 6-31,0 4 0 16,0-3 0-16,0-2 8 0,2 2-1 15,-2-2 4-15,0 0-5 16,0 4 3-16,0 3-1 16,0 0-5-16,0 0-8 15,0 0-8-15,0 0-6 16,0 24-1-16,-14 20 1 15,-3 14 4-15,-1 11-1 0,3 10 4 16,-1 6 2 0,5 8-4-16,1 0-3 0,-1-1-1 15,5-8-1 1,-5-13 0-16,2-13-11 16,0-13-9-16,0-9-25 15,7-8-34-15,-3-7-38 16,1-4-94-16,-1-11-112 15</inkml:trace>
  <inkml:trace contextRef="#ctx0" brushRef="#br0" timeOffset="5801.45">10605 10052 404 0,'0'0'392'0,"0"0"-275"16,0 0-3-16,0 0-18 16,0 0-6-16,0 0-16 15,0 0-22-15,-60-70-16 16,47 70 5-16,-3 0-11 15,1 6-16-15,-1 17-6 0,1 4-1 16,-1 4-1-16,7 4-2 31,9 1-1-31,0-1-1 0,2 0 0 0,30 2 1 32,8-3 1-32,7-1-2 0,2-4-1 15,-9 0 1-15,-7-8-2 16,-10-1 1-16,-12-6-1 15,-9 0 1-15,-2-4-1 16,0 0 1-16,-9 0 6 0,-11-2 7 16,-9 1 0-16,-5-7-5 15,-3-2 3-15,-11 0-3 16,4 0-5-16,0 0-2 16,8-5-2-16,4-7 0 15,9-2-37-15,7-4-59 16,9-5-143-16,7-9-165 15</inkml:trace>
  <inkml:trace contextRef="#ctx0" brushRef="#br0" timeOffset="6030.18">10576 10048 655 0,'0'0'302'0,"0"0"-207"16,0 0 50-16,0 0-32 0,0 0-24 15,126-70-48-15,-98 70-30 0,4 0-11 16,2 0-3-16,1 0-21 16,5 4-206-16,0 2-340 15</inkml:trace>
  <inkml:trace contextRef="#ctx0" brushRef="#br0" timeOffset="6731.71">10983 10008 1027 0,'0'0'20'16,"0"0"42"-16,0 0 68 15,0 0-79-15,0 0-30 16,0 0-10-16,147-90 1 16,-89 84 5-16,-1 6 0 15,-1 0-3-15,0 0 1 16,-5 15-1-16,-13 14 1 16,-11 5-6-16,-18 7-5 15,-9 6 9-15,-22 2 0 16,-27-3-5-16,-12-4 1 15,-7-6-7-15,3-6-2 0,9-6 0 16,21-10 1-16,14-7-1 16,21-2-1-16,0-5 1 15,38 0-1-15,20 0 1 16,17 0 2-16,10 0 1 16,4-6-6-16,7-5 3 15,-2-1-20-15,0-3-33 16,-8-5-61-16,-12-4-47 15,-11-2-26-15,-7-1-15 16,-12 3 81-16,-17 5 121 16,-13 3 1-16,-14 2 37 15,0 3 101-15,-21 3-36 0,-10 8 4 16,-10 0-18-16,-7 6 1 16,-2 21-4-16,13 6 1 15,12 3-34-15,21 0-38 16,4-5-4-16,8-5 0 15,35-5-6-15,13-9 5 16,13-5-1-16,4-7-3 16,1 0-3-16,-3-24 4 15,-11-8 1-15,-12-2-2 0,-19-2 37 16,-21 0-2-16,-8 0-22 16,-16 2 0-16,-26 7-7 31,-18 9-12-31,-9 8-2 15,2 7 2-15,6 3 0 16,24 0-12-16,20 0-49 0,14 12-57 16,3 2-110-16,9 3-169 15</inkml:trace>
  <inkml:trace contextRef="#ctx0" brushRef="#br0" timeOffset="8833.04">9730 9811 441 0,'0'0'138'0,"0"0"-37"0,0 0 6 16,0 0-12-16,0 0-16 15,0 0-8-15,-12-8-28 16,12 8-13-16,-2-2 0 16,2 2-4-16,0 0-13 15,0 0 5-15,0-1-4 16,0 1 13-16,0 0-3 16,0 0-7-16,0 0-4 15,0 0 0-15,0 0 0 16,0 0-5-16,0 0 0 15,0 0 1-15,0 0 1 16,0 0-4-16,0 0 2 16,0 0 0-16,0 0-2 0,0 0-2 15,0 0-2-15,0 0 0 16,0 0 0-16,-2 0 2 16,2 0-3-16,-2-2 2 0,0 2 1 15,0-2 2-15,0 2 0 16,-6-3 1-16,-1 1 7 15,-4-2-8-15,-7-2-3 16,-2-1-1-16,0-4 1 16,2 4-2-16,-1-4 2 15,8 4 0-15,5 0-1 0,4 2 4 16,4 5 7-16,0 0 4 16,0 0-3-16,4 0-12 15,21 0-2-15,16 0-5 16,13 0 3-16,3 3-2 31,1 3-12-31,-2-3 1 0,-9-1-4 16,-7-2-2-16,-11 0 18 15,-11 0-2-15,-5 0-1 16,-8 0 6-16,-5 0 0 16,2 0 2-16,-2 0-2 15,2 0 5-15,0-2-4 16,0-7 1-16,4 3 1 15,-4 2-3-15,2 2 7 0,-4 0 2 0,0 1 9 16,0-2 3-16,0 1-8 16,0 2-2-16,0 0-2 15,0 0 0-15,0 0 1 16,0 0-6-16,2-2-1 16,-2 2 1-16,0 0-3 15,0 0 7-15,0 0 0 16,0 0 1-16,0 0-5 15,0 0 2-15,0 0-3 0,0 0-3 16,0 24-1-16,-8 26 1 16,-15 20 23-16,-4 18 11 15,-4 7-12-15,2 3 4 16,0 3-11-16,8-1 0 31,2-8-11-31,3-12-4 0,3-14-1 0,-1-11-18 16,6-13-36-16,1-10-13 0,5-8-71 15,0-10-88 1,2-8-91-16</inkml:trace>
  <inkml:trace contextRef="#ctx0" brushRef="#br0" timeOffset="9527.83">10117 10247 577 0,'0'0'115'0,"0"0"-14"16,0 0-13-16,0 0-8 15,0 0-6-15,0 0-28 0,52 0-16 16,-52 0 7-16,0 0-2 16,0 0-8-1,0 0 1-15,0 0-3 0,-16 0-10 16,-26 0-6-16,-20 0-3 16,-12 0-2-16,-6 2-2 15,7 5-2-15,9-2 0 16,22-1 14-16,15-2-1 15,19-2-6-15,6 0-2 16,2 1 5-16,0-1 1 16,0 0 1-16,0 0-11 0,17 0-1 15,10 0-3-15,6 0-5 16,4 0-28-16,0 0-21 16,5 0-47-16,3 0-30 15,-5 0-109-15</inkml:trace>
  <inkml:trace contextRef="#ctx0" brushRef="#br0" timeOffset="14372.12">8236 10701 502 0,'0'0'92'0,"0"0"-38"0,0 0 14 16,0 0 18-16,0 0-20 15,0 0-16-15,14-12-5 16,-14 12-6-16,0 0-9 15,0 0-6-15,0 0-9 16,0 0-2-16,0 0-4 16,0 0-5-16,0 17 19 15,0 5-5-15,0 2 0 0,-12 2 0 16,6 1-11-16,-5 2-1 16,-1 1 2-16,6 3-1 15,-5-2-4-15,6 3-2 16,1-2 2-16,1 4-2 15,3-2 0-15,0-2-1 16,0-3 1-16,3-1 0 16,8-1 1-16,7-2-1 15,2-4 5-15,2 2 1 0,1-5 0 16,-4-1 0 0,6-1 5-1,0-5-2-15,6 1 2 16,4 0-2-16,8 3-4 15,10 3 18-15,9 0-5 16,19 1-18-16,15-1 8 0,26-4 2 16,32-1-4-16,22-12-6 15,16-1 1-15,11 0 2 16,-14-1-1-16,-19-13-3 16,-23 4-1-16,-27 0-1 15,-22 1 2-15,-20 7-4 16,-27-2 3-16,-22 1-1 0,-18 3 2 15,-8-2 0-15,-3 2-3 16,0 0-11-16,0 0 1 16,2 0-10-16,18 0-28 15,15 0-45-15,19 0 4 16,11 0-44-16,11 0-83 16</inkml:trace>
  <inkml:trace contextRef="#ctx0" brushRef="#br0" timeOffset="15028.54">11872 10814 450 0,'0'0'196'0,"0"0"-145"16,0 0-4-16,0 0 30 15,25-104-47-15,-25 86-3 16,0 2 35-16,-3 2-17 16,-5 4 1-16,-4 0-25 15,-1-1 6-15,1 6-9 0,6-2-6 16,-1 3 6-16,3 0 1 15,2 4 1-15,0 0 2 16,2 0-3-16,0 0 6 16,0 0-9-16,0 0-10 15,0 29-3-15,0 13 19 16,6 11 6-16,3 12-6 16,-3 6-7-16,-4 2-5 15,-2-6-7-15,0-7-2 16,-25-9 2-16,-12-5-2 15,-9-3 0-15,-12-3 2 16,-11-2-3-16,-9-4 2 0,-12 1-2 16,-10-5 0-16,-18-6-1 15,-25-4 2-15,-24-10-3 16,-23-4 2 0,-6-3 0-16,1-3 3 15,12 3-2-15,20-3 0 16,34 0 3-16,31 0 2 15,30 0-4-15,30 0 8 16,19-3-6-16,9 0 8 16,6-3 9-16,4 1-3 15,-2 2-6-15,0-1-9 0,2 1-2 16,0 2-1-16,0 1 0 16,0 0-5-16,0 0-49 0,0 0-84 15,0 0-115 1,0 0-383-16</inkml:trace>
  <inkml:trace contextRef="#ctx0" brushRef="#br0" timeOffset="16197.68">10954 11918 789 0,'0'0'118'0,"0"0"9"16,0 0-16-16,0 0-37 31,0 0 11-31,0 0-14 16,0-25-27-16,0 25-11 15,0 0-7-15,0 0 2 0,0 0-7 16,0 0-5-16,-2 0-6 16,-15 0-5-16,-7 12-2 15,-7 13 5-15,-5 10 0 16,5 5 7-16,-2 3-6 15,1 9-2-15,3-2-1 16,7 4-2-16,5-2 1 16,8-3-3-16,9-3 0 15,0-2-1-15,6-13 0 16,23-4 1-16,11-5-1 0,8-10 0 16,6-7 0-16,2-5-1 15,-4 0 0-15,-8-12 2 16,-8-8 1-16,-14-1 0 15,-6-2 0-15,-9-3 0 0,-7 4 12 16,0 0 8 0,-3 4-12-16,-21 8 4 0,-10 4-13 15,-10 6-2-15,-3 0-2 16,3 0 2-16,5 13 0 16,12 1-4-16,10-2-7 15,9 1-21 1,2-1-34-16,4-3-47 15,2-2-55-15,0-4-37 16,-2-3-114-16</inkml:trace>
  <inkml:trace contextRef="#ctx0" brushRef="#br0" timeOffset="18420.45">9789 12228 538 0,'0'0'7'0,"0"0"221"16,0 0-92-16,0 0-27 15,0 0-29-15,0 0-6 16,-31-2-17-16,31 2-7 16,0 0-3-16,0 0-10 15,0 0-9-15,0 0-14 16,0 0-5-16,31 0-4 0,19 2 2 15,17 5 4 1,5 0-7-16,3-2 1 0,1 2-4 16,-5-5 1-16,-9 0-2 0,-14-2 0 15,-17 0 0-15,-16 0 2 16,-11 2 1-16,-4-2 4 16,0 0 6-16,0 0 3 15,0 0 1-15,0 0 1 31,0 0-4-31,0 0 6 16,0 0 9-16,0 0-1 0,0 0 4 16,0 2-7-16,0-2-11 15,0 0-5-15,0 0-4 16,0 5-4-16,-6 8-1 0,-19 7 1 16,-8 12-1-16,-1 8 4 15,5 6-3-15,5 3 2 16,6 2 0-16,5 0-2 15,2-1 1-15,4-6-2 16,0-7 1-16,3-6-1 16,1-9-1-16,1-5 0 15,2-3-3-15,-2-7-4 16,2 1-9-16,-2-3-7 16,0-4-19-16,0 3-16 15,-3-4-43-15,1 0-84 0,-4 0-83 16,0 0-333-16</inkml:trace>
  <inkml:trace contextRef="#ctx0" brushRef="#br0" timeOffset="19247.14">10281 12372 601 0,'0'0'111'15,"0"0"6"-15,0 0-29 16,0 0 2-16,0 0-7 16,0 0-1-16,0 0-12 15,4-21-15-15,-6 21-3 16,0 0-16-16,-8 0-15 15,-5 27-15-15,-5 19 16 16,-5 15 5-16,1 9-1 16,2 4-8-16,1 2 7 15,6-4-11-15,3-7-10 16,4-11-4-16,1-11 1 0,1-8-1 16,4-13 1-16,-2-6-2 0,4-6 1 15,0-6-2-15,0-1 3 16,0-3-1-16,0 0 5 31,0 0-5-31,0 0 0 16,0 0 0-16,0-7-36 0,14-13-68 15,9-6-84-15,3-2-136 16</inkml:trace>
  <inkml:trace contextRef="#ctx0" brushRef="#br0" timeOffset="20340.78">7062 10098 512 0,'0'0'70'0,"0"0"-24"16,0 0-19-16,0 0-10 15,0 0-17-15,0 0 0 16,0-6-22-16,13 8-120 16</inkml:trace>
  <inkml:trace contextRef="#ctx0" brushRef="#br0" timeOffset="21742.23">9344 12351 500 0,'0'0'16'0,"0"0"231"16,0 0-135-16,0 0-10 16,0 0-35-16,0 0 2 0,-4-7-4 15,4 5 1 1,0 0-7-16,0-1-7 0,0-4-32 16,0 2 1-16,9-2-5 15,6 1 5-15,3-1-4 16,2 4-2-16,2-3 3 15,3 3 2-15,-1 3 1 16,1 0-7-16,0 0-7 0,-4 0-2 16,0 5 0-1,-3 15-2-15,-7 4 2 0,-7 8 0 16,-4 4 3-16,-6 2 0 16,-23 1 2-16,-7-5-5 15,3-5-5-15,2-4 0 16,6-9-1-16,9-4-3 15,9-6-4-15,3-5 3 16,4 2-7-16,0-3 8 16,0 0 2-16,0 0-1 15,0 0 2-15,6 0 1 16,15 0-1-16,4 0-1 16,1 0-1-16,0 4 0 15,-1 10 1-15,-2 4-1 16,-3 1 0-16,-7 2 0 0,-9-1-2 15,-4-3 2 1,0 3 3-16,-13-5 0 0,-14 1 5 16,-8-6-1-16,-1-1 5 15,0-4 9-15,0-1 15 16,3-2 1-16,8 0 6 0,10-2-7 31,9 0-13-31,4 0-3 0,2 0-4 0,0 0-7 31,0 0 1-31,0 0-3 16,0 0 6-16,0 0-10 0,0 0-6 16,0 0-21-16,0 0-57 15,0-5-27-15,4-2-69 16,5 3-111-16,-1 0-256 16</inkml:trace>
  <inkml:trace contextRef="#ctx0" brushRef="#br0" timeOffset="23245.66">15405 10395 734 0,'0'0'143'0,"0"0"-34"15,0 0-11-15,0 0-16 16,0 0-14-16,0 0-24 16,38-38-11-16,-25 34 8 15,3 0-19-15,4-2 3 16,2 2-1-16,3 2-9 16,4 0 1-16,4 2 2 15,1 0 0-15,-1 0-5 16,-2 10-1-16,-6 10 3 0,-7 6-7 15,-11 8-5 1,-7 6 5-16,-5 5-1 0,-33-2-1 16,-13 0 1-16,-5-10-4 15,0-5-3-15,9-8-7 16,16-5-10-16,14-7 1 16,8-5 0-16,9 0 12 15,0-1-1-15,26 4-19 16,19 4 19-16,13 1 4 15,4 6 0-15,-8-1-1 16,-5 6 1-16,-14 2 1 16,-8 2-2-16,-13 6 2 0,-14 0-2 0,0 0-4 15,-21 0 1 1,-18-3-2-16,-15-5 6 0,-8-6-1 16,-3-6 0-16,-2-6 2 31,7-6 6-31,9 0 0 15,11 0 3-15,15-5-1 16,7-3 5-16,9-1-5 0,7-1-6 16,2-2-2-1,0 2-46-15,29 1-81 0,11 1-160 16,7 1-152-16</inkml:trace>
  <inkml:trace contextRef="#ctx0" brushRef="#br0" timeOffset="23996.25">15936 10418 636 0,'0'0'176'0,"0"0"-1"0,0 0-47 16,0 0-35-16,0 0-28 15,0 0-35-15,11 5-16 16,13 7-5-16,14 6 13 16,9 0 0-16,11-4-10 15,-2-6-7-15,0-4 0 16,-8-4-5-16,-2 0 2 15,-9 0-1 1,-6 0 0-16,-8-7 4 0,-12 5-5 16,-7-3 2-16,-2 3 0 15,-2 2 5-15,0 0 7 16,0 0 21-16,0 0 5 16,0 0 8-16,0 0-13 15,0 0-13-15,0 0-3 16,0 0-7-16,-8 0-3 15,-17 26-7-15,-6 15 23 16,-5 12-1-16,3 10-5 16,0 8-5-16,3 10-1 15,4 3-9-15,1 2 2 0,4-8-4 16,6-7-1-16,5-15-1 0,0-9-1 16,6-10 1-16,4-8-3 15,0-10-5-15,0-5-6 16,0-8-6-16,0-3-1 15,0-3 6-15,0 0-5 16,0 0 3-16,0-13-3 16,0-15-62-16,4-12-135 15,19-4-140-15</inkml:trace>
  <inkml:trace contextRef="#ctx0" brushRef="#br0" timeOffset="24501.6">16806 10335 843 0,'0'0'103'15,"0"0"55"-15,0 0-31 16,0 0-10-16,0 0-43 15,0 0 1-15,35-91-24 0,-35 91-17 16,0 0-16 0,0 0-14-16,-12 17-4 0,-14 16 0 15,-10 16 1-15,7 5 1 16,3 8 3-16,8 1-1 16,4 2 0-16,9 2-2 15,5 0-1-15,0-6 0 16,10-4-2-16,19-10-6 15,7-8 0-15,6-11-1 16,3-9-4-16,-1-8-4 0,-4-11 11 16,-9 0 5-16,-4 0 0 15,-9-21 1-15,-7-2 1 16,-7-4 5-16,-4 1-4 16,0 4 3-16,-6 2-2 15,-24 6 6-15,-7 3-4 16,-13 6-6-16,2 5-3 15,5 0 3-15,10 0 0 16,18 5-3-16,5 10-1 16,10 2-29-16,0 4-70 15,20-1-57-15,14-6-114 0,3-8-290 16</inkml:trace>
  <inkml:trace contextRef="#ctx0" brushRef="#br0" timeOffset="24795.59">17574 10459 724 0,'0'0'385'0,"0"0"-223"16,0 0-28-16,0 0-25 15,0 0-8-15,0 0-35 0,0-50-40 31,0 50-19-31,-16 23-7 16,-15 24 1-16,-11 16 11 0,-5 9 7 16,-2 0-4-16,6 0-7 15,6-4-8-15,6-6 1 16,4-7-1-16,5-9-15 16,2-10-39-16,4-9-115 15,3-10-51-15,2-10-281 16</inkml:trace>
  <inkml:trace contextRef="#ctx0" brushRef="#br0" timeOffset="25066.8">17151 10604 984 0,'0'0'125'0,"0"0"35"15,0 0-57-15,0 0-44 16,0 0-12-16,0 0-7 15,127 60-9-15,-88 4 1 16,9 13 0-16,3 4 5 0,5 5-9 16,-5-3-13-16,-8-11-15 15,-14-17 1-15,-14-14 0 16,-9-15-1-16,-4-10-2 16,-2-9-1-16,0-6-20 15,0-1-23-15,0 0-9 16,-2 0-4-16,-6-10-72 15,-1-15-107-15,-1-12-170 16</inkml:trace>
  <inkml:trace contextRef="#ctx0" brushRef="#br0" timeOffset="25981.47">18154 10231 693 0,'0'0'173'16,"0"0"-12"-16,0 0-30 15,0 0-10-15,0 0-28 0,0 0-33 16,33-82 4-1,-31 75 0-15,0 5-13 0,-2 2 0 16,0 0-19-16,0 0-15 16,0 0-15-16,0 14-2 15,0 25 0-15,0 19 6 16,0 16 5-16,-13 12 7 16,2 6 7-16,-2 2-6 0,4-2-10 15,-1-5-6-15,6-7 5 16,0-11-7-16,0-13-1 15,1-14-2-15,-1-8-16 16,2-10-19-16,2-6-43 16,0-7-65-16,0-8-90 15,-2-3-145-15</inkml:trace>
  <inkml:trace contextRef="#ctx0" brushRef="#br0" timeOffset="26692.29">18575 10511 946 0,'0'0'115'0,"0"0"6"16,0 0-39-16,0 0-45 15,0 0-17-15,0 0 31 0,-38 107-23 16,34-65-10-1,4-4-13-15,0-6-3 0,7-8-2 16,17-6-4-16,4-8-13 16,11-6-4-16,1-4 15 15,2 0 5-15,-1-12 1 16,-12-13 0-16,-8-6 10 16,-11-7-3-16,-10-6 0 15,0 2-1-15,-5-1-6 16,-21 9 4-16,-8 7-2 15,-7 8-1-15,8 5 0 16,8 6 2-16,13 3-2 16,12 5 0-16,0 0-1 15,22 0-6-15,24 9 3 16,15 3 0-16,5-6-4 0,4-4 0 16,-3-2 6-16,-3 0-6 15,-4 0 5-15,-14 0 0 16,-13 0-3-16,-14 0 5 15,-12 3-1-15,-7 0 1 16,0 7-7-16,0 11-1 0,-17 15 8 16,-13 12 6-16,-3 6 8 15,2 4 8-15,6-4-6 16,12-9-7-16,8-8-4 16,5-11 3-16,0-9-2 15,16-8 7-15,7-9 15 16,0 0 48-16,2-8-22 15,0-20 11-15,0-11-19 16,-5-6-25-16,-5-7-6 16,-4-2-6-16,-6-3-8 15,-5 6 3-15,0 8-4 16,0 15-1-16,-16 15-2 16,-7 13-4-16,-8 0-25 0,-4 9-40 15,-5 19-29 1,-3 5-39-16,3-1-72 0,-2 1-194 15</inkml:trace>
  <inkml:trace contextRef="#ctx0" brushRef="#br0" timeOffset="27947.09">19136 10596 563 0,'0'0'93'0,"0"0"-11"16,0 0 49-16,0 0-28 0,0 0-20 15,0 0 6-15,-17-9-28 16,15 9-12-16,2 0-28 15,-2 0-5-15,-8 14-13 16,-3 14 6-16,-3 9 30 16,3 0-18-16,5 2-12 0,5-3-3 15,3-7 1-15,0-2-1 16,9-5 1-16,18-4-4 16,8-4-1-16,7-5 4 15,8-9-3-15,-1 0 0 16,0-5 0-16,-4-15 1 15,-10-4 0-15,-6-6 10 16,-6-4 19-16,-10-6 10 16,-5-6-9-16,-5 0-24 15,-3 2 8-15,0 4-3 16,-13 7-8-16,-14 8-5 16,-4 4-2-16,-7 15 0 15,-3 6-3-15,-3 0-16 16,-3 30-62-16,-2 17-39 15,0 11-84-15,5 1-190 0</inkml:trace>
  <inkml:trace contextRef="#ctx0" brushRef="#br0" timeOffset="28553.76">19647 11398 492 0,'0'0'237'0,"0"0"-189"16,0 0 54-16,0 0-22 16,0 0-2-16,0 0-1 15,33-12-17-15,-33 12-20 16,-4 0-8-16,-25 0-17 0,-27 0-11 15,-37 0 14-15,-45 0 4 16,-49 0 6-16,-61 0 5 16,-52 0-4-16,-44 6-7 15,-35 0-13-15,-7 8-4 16,2 1 6-16,21 4 0 16,36-1-1-16,39-8 1 15,47-4 10-15,56-4 5 0,56-2-4 16,53 0-9-16,43 0 8 15,26 0 5-15,7 0 12 16,0 0 4-16,0 0-36 16,0 0 1-16,0 0-3 15,0 0-4 1,0 0-1-16,0 0 0 16,0 0-2-16,16 0-41 15,15 0-64-15,14 3-40 16,6 12-58-16,0 5-135 15</inkml:trace>
  <inkml:trace contextRef="#ctx0" brushRef="#br0" timeOffset="29951.02">16257 11967 671 0,'0'0'81'16,"0"0"-8"-16,0 0 30 15,0 0-23-15,0 0-8 16,0 0-2-16,0 0-33 15,-45 0-9-15,45 0-2 16,0 0-3-16,0 0-6 16,0 0-2-16,0 0 4 15,27 9-14-15,19 0 10 0,20-3 0 16,13 0-9-16,13-6-2 0,1 0 2 16,4 0-6-16,-11 0 1 15,-12-8 2-15,-16-5-3 31,-22 4 2-31,-16-1 0 0,-16 0-1 0,-4-2 19 32,0 4 7-32,0-1-3 15,0-2-9-15,0 2 2 0,0 2 0 16,0 3 7-16,0 0-7 16,0 2 16-16,-2 0-4 15,0 2-9-15,2 0-4 16,0 0-3-16,-3 0-13 15,-4 0 0-15,-8 26 0 16,-9 16 5-16,-5 16-1 16,-5 12 12-16,1 10-7 15,4 9 3-15,2-1-10 16,7-2 0-16,2-5-2 16,5-7 0-16,2-10-1 15,4-6 0-15,3-12-9 0,4-10-22 16,0-12-18-16,0-11-53 15,2-9-23-15,18-4-88 16,2-11-240-16</inkml:trace>
  <inkml:trace contextRef="#ctx0" brushRef="#br0" timeOffset="30607.12">17438 11951 786 0,'0'0'100'16,"0"0"16"-16,0 0 5 16,0 0-37-16,0 0-27 15,0 0-18-15,-60-4-14 0,18 28 6 16,-5 8 13 0,4 8-12-16,8 2 7 0,10 1-13 15,12-3-14-15,13 1-5 16,0-3-5-16,36-1-2 15,10-9 0-15,10-6 3 16,2-5-1-16,-7-5-2 16,-11-4-6-16,-13-1 5 15,-13-2-1-15,-12-2-3 16,-2 3 0-16,0 4 5 16,-14 6 6-16,-13 2 2 15,-6 3 5-15,-2-2-5 16,-5-3-2-16,-5-2 2 15,1-4 0-15,-4-1 0 16,4-8-5-16,11-1-3 0,8 0-26 16,11 0-43-16,10-11-111 15,4-17-293-15</inkml:trace>
  <inkml:trace contextRef="#ctx0" brushRef="#br0" timeOffset="30825.52">17346 11962 1186 0,'0'0'54'0,"0"0"99"0,0 0-56 16,0 0-67-16,0 0-20 15,0 0-9-15,137-23-1 16,-83 23 0-16,10 12-32 15,9-1-96-15,4-6-188 16</inkml:trace>
  <inkml:trace contextRef="#ctx0" brushRef="#br0" timeOffset="31500.1">17838 12019 916 0,'0'0'90'0,"0"0"39"16,0 0-4-16,0 0-34 15,0 0-39-15,0 0-43 16,102-94-2-16,-46 94-2 16,-3 0 0-16,-2 18-3 15,-10 15 1-15,-12 8 17 16,-14 10-13-16,-15 4-3 15,-2 4 8-15,-32-6 2 16,-15-2-2-16,-9-9-6 16,-2-6-2-16,5-12-4 15,10-8 1-15,14-8-2 0,18-4 1 16,13-4-2 0,0 0 2-16,2 0-11 0,31 0 1 15,13 0 4-15,17 0-1 16,7 0 5-16,5 0-4 15,8 0-34 1,2-7-34-16,-6-14-51 16,-3-3-25-16,-11-6 15 15,-13-4 24-15,-15-4 68 16,-12-3-11-16,-14 0 54 16,-7 2 34-16,-4 8 70 0,0 6 14 15,-4 9-18-15,-9 6-8 16,-6 10-4-16,-5 0-27 0,-7 19-31 15,-1 20-8-15,6 7 14 16,13 0-11-16,13-1-10 16,0-11-11-16,17-4-2 15,24-11 3-15,9-14 1 16,10-5-1-16,6 0-1 16,-6-22 0-16,-9-12 7 15,-14-8 23-15,-14-4 6 16,-14-6 17-16,-9 3-6 15,0 3-21-15,-24 8-19 0,-13 13-11 16,-5 10 2-16,0 13-2 16,-1 2-5-16,8 10-53 15,6 19-64-15,10 2-65 16,9 1-156-16</inkml:trace>
  <inkml:trace contextRef="#ctx0" brushRef="#br0" timeOffset="32444.68">14743 9890 478 0,'0'0'207'16,"0"0"-55"-16,0 0-20 31,0 0-27-31,0 0 1 16,0 0-40-16,-11-41-15 0,29 41-20 15,20 0-12-15,22 32 7 16,27 19 9-16,46 23 4 16,37 14-5-16,26 11 15 15,19 2-13-15,-9-2-24 16,-3-7 18-16,-16-6 3 15,-19-9-15-15,-28-11-1 16,-30-12-6-16,-33-12-1 16,-28-13-5-16,-22-14-3 15,-18-6-2-15,-9-8 2 16,0-1 4-16,0 1 5 0,0-1 1 16,0 0-7-16,0 0-3 15,-4 0-2-15,1 0-50 16,1 0-42-16,-4 3-78 15,-4 17-182-15,-1 14-289 16</inkml:trace>
  <inkml:trace contextRef="#ctx0" brushRef="#br0" timeOffset="33055.61">16139 11801 761 0,'0'0'102'0,"0"0"-58"16,0 0-13-16,0 0-15 16,0 0-4-16,0 0 4 0,-4 11 30 15,4 8 10-15,19 3 3 16,19 8 1-16,27 5-5 16,31 9 15-16,31 4-23 15,37 1-17-15,35 0-3 16,24-6 6-16,18-3-2 15,-1-3 5-15,-24-9-1 16,-41-5 0-16,-57-9-11 16,-54-5-11-16,-37-6-11 0,-25 0-1 15,-2-3-1-15,0 0 1 16,-26 0 1-16,-12 2-2 16,-7 4-1-16,1 0-34 15,1 2-63-15,5 1-64 16,3-4-91-16,6-1-150 0</inkml:trace>
  <inkml:trace contextRef="#ctx0" brushRef="#br0" timeOffset="34149.08">17309 13009 565 0,'0'0'233'15,"0"0"-84"-15,0 0-20 16,0 0 11-16,0 0-20 0,0 0-80 16,-2-24-3-16,22 19-11 15,7 1-2-15,8 4-5 16,7 0 5-16,6 6 5 16,-2 16-15-16,-3 6-7 15,-10 6-6-15,-10 1 1 16,-13 6-2-16,-10 1 4 15,0 3-1-15,-26-2 3 0,-28-3 3 16,-17-1-5-16,-8-11-3 31,8-3 5-31,11-11-6 16,23-7 1-16,18-2-1 16,15-5 0-16,4 0 5 15,31 0 10-15,38 0-3 16,28 0 4-16,20 0-9 0,1 0 1 15,-6 0-2 1,-18 0-2-16,-18 0-1 0,-26 0-3 16,-18 0-2-16,-16 0-3 15,-14 0-12-15,-2 0-33 16,0 0-15-16,0 0-27 16,0 0-43-16,0 3-23 15,0-1-90-15,0-2-111 16</inkml:trace>
  <inkml:trace contextRef="#ctx0" brushRef="#br0" timeOffset="34600.11">16803 13142 632 0,'0'0'276'0,"0"0"-179"16,0 0 53-16,0 0-28 0,0 0-26 16,0 0-61-16,51-6-11 0,9 24 15 15,16 4-1-15,16 5 0 16,14-4-10-16,19 4-3 15,20-4-15-15,9-1 1 16,2-4 2-16,-7-3-4 0,-22-3-2 16,-24-2-7-1,-27-3 6-15,-25 0-4 0,-20-2 0 32,-15-2 0-32,-11-1-2 0,-5-2-3 0,0 0 3 31,0 0-1-31,0 2-3 0,0-2-7 0,0 0-22 15,0 2-30-15,0-2-31 32,0 3-22-32,0 0-65 15,0-3-38-15,0 0-278 16</inkml:trace>
  <inkml:trace contextRef="#ctx0" brushRef="#br0" timeOffset="35385.78">17906 10351 669 0,'0'0'117'0,"0"0"-26"16,0 0 23-16,0 0-36 15,0 0-17-15,0 0-45 16,65 23 33-16,4 0 19 16,24 1-10-16,23 2-9 0,23 0-12 15,17-2-6-15,11 1 3 16,2-5-3-16,-4-2 9 16,-18-3-18-16,-22 0 3 0,-24-6 0 15,-36-2-10-15,-32-3-7 31,-20-4 1-31,-13 0-1 0,0 0 4 16,0 0 8-16,-11 0-2 16,-9-2-18-16,-4-5-3 15,4 7-41-15,1 0-28 16,8 0-77-16,7 23-98 16,4 1-88-16</inkml:trace>
  <inkml:trace contextRef="#ctx0" brushRef="#br0" timeOffset="37071.57">20887 11211 940 0,'0'0'77'16,"0"0"28"-16,0 0-8 16,0 0-15-16,0 0-7 15,0 0-32-15,0 0-14 16,45-26-12-16,-45 26-5 15,0 0 1-15,0 0 3 16,0 0-2-16,0 0-4 16,-12 0 3-16,-13 0 7 15,-8 6 15-15,-9-3-9 16,-3 3-1-16,-6-5-2 16,-5-1-10-16,-6 0-8 0,-7 0-2 15,2 0-1 1,12 0-2-16,14 0-17 0,24 0-48 15,17 0-74-15,8 0-121 16,44 4-79-16</inkml:trace>
  <inkml:trace contextRef="#ctx0" brushRef="#br0" timeOffset="37296.06">21027 11358 758 0,'0'0'93'0,"0"0"66"15,-114 38-73-15,59-29 12 16,-6 0-5-16,-3-1-27 16,-3-4-22-16,3-3-15 15,1-1-19-15,14 0 2 16,11 0-12-16,18 0-3 0,13 0 3 16,7 0-21-16,11 0-104 15,34 0 14-15,11 0-106 16,9 0-209-16</inkml:trace>
  <inkml:trace contextRef="#ctx0" brushRef="#br0" timeOffset="45007.92">21774 10935 718 0,'0'0'104'0,"0"0"17"16,0 0-33-16,0 0-24 16,0 0 12-16,0 0-4 15,0 0-23-15,20-63 0 16,-18 56 3-16,0 6-19 16,-2 0 2-16,0-2-6 15,0 3-1-15,0 0-14 16,0 0-4-16,0 0-4 15,0 0-3-15,-24 4-2 16,-10 18 1-16,-6 6 8 0,1 6-1 16,4 1-3-16,9 3-1 15,2-2-3-15,8-3 0 16,5-1-1-16,4-3-1 16,7-3 2-16,0-2-2 15,22 1 2-15,27-2-1 16,18 0 2-16,20-6 2 15,0 1-3-15,-6-4 0 0,-15-2-1 16,-19 2 0-16,-18-3-1 16,-15-4 0-16,-8 4-1 31,-6 1-4-31,0 4 5 16,-11 3 5-16,-18 4 2 15,-7-1 0-15,-4 0-1 16,0-1 0-16,-1-3-2 0,0-7 0 15,1-5-2 1,-1-2-2-16,1-4 3 0,7 0-3 16,4 0-5-16,4 0-35 15,8-16-47-15,5-12-95 16,8-7-121-16,4-9-514 16</inkml:trace>
  <inkml:trace contextRef="#ctx0" brushRef="#br0" timeOffset="45223.74">21769 10943 773 0,'0'0'164'0,"0"0"-2"15,0 0-33-15,0 0-27 16,141-71-52-16,-76 64-37 15,6 5-10-15,16 2-3 16,11 0-13-16,7 0-132 16,-1 0-103-16,-10 0-473 15</inkml:trace>
  <inkml:trace contextRef="#ctx0" brushRef="#br0" timeOffset="45548.88">22959 10983 733 0,'0'0'176'0,"0"0"-25"16,0 0-23-16,0 0-13 16,0 0-44-16,0 0-12 15,14-4-9-15,-14 4 1 16,0 0-28-16,0 0-6 0,0 0-9 15,0 11-6-15,0 24 2 16,-2 15 18-16,-27 10 13 16,-8 6-7-16,-9 2-1 15,-3 0-11-15,3-1-8 16,4-3-2-16,5-6-5 0,10-12-2 16,6-8-12-16,0-13-46 15,9-8-39-15,0-9-94 16,3-6-134-16,3-2-632 15</inkml:trace>
  <inkml:trace contextRef="#ctx0" brushRef="#br0" timeOffset="45801.06">22612 11067 845 0,'0'0'130'0,"0"0"24"16,0 0 18-16,0 0-73 15,0 0-5-15,0 0-14 16,11-50-42-16,-11 48-19 16,0 2-17-16,0 0-2 15,2 0-34-15,2 20-123 0,2 21-219 16</inkml:trace>
  <inkml:trace contextRef="#ctx0" brushRef="#br0" timeOffset="45972.9">22901 11586 1144 0,'0'0'174'15,"0"0"7"-15,0 0-55 16,0 0-57-16,0 0-39 15,0 0-30-15,0-38-10 16,8 22-60-16,7 2-144 0,5 2-322 16</inkml:trace>
  <inkml:trace contextRef="#ctx0" brushRef="#br0" timeOffset="46409">23584 11383 1254 0,'0'0'49'0,"0"0"40"0,0 0-31 15,0 0 5-15,-18 127 13 16,16-69-35-16,-1 0-20 16,-1 0-7-16,-4-7-11 15,-6-11-1-15,-4-10-2 16,0-9-10-16,3-8-7 0,1-9-29 15,5-4-26-15,5 0-1 16,4-29 25-16,0-14 4 16,9-21 27-16,28-17 12 15,19-15 4-15,15-7 0 0,12 4 1 32,2 9 1-32,-4 13 0 0,-6 19 17 0,-13 19 21 15,-10 16 20-15,-15 11 7 16,-16 10 3-16,-12 2-16 15,-3 0-18-15,4 24-14 0,-2 28 0 32,1 20 10-32,-9 13-11 15,0 2-1-15,-7 8-12 16,-13-1-4-16,1-2-6 0,-6-6-25 16,-11-13-108-16,-9-13-173 15,-6-20-328-15</inkml:trace>
  <inkml:trace contextRef="#ctx0" brushRef="#br0" timeOffset="47085.18">23729 11550 1041 0,'0'0'108'0,"0"0"47"15,0 0-53-15,0 0-60 16,0 0-13-16,94-113-11 15,-36 94-7-15,6 1-7 0,7 1-3 16,1 6 0-16,-3 0-1 16,-7 5 0-16,-8 2-3 15,-10 3 2-15,-10-2 1 16,-10 3 0-16,-11 0 0 16,-5 0 0-16,-6 0 1 15,-2 4-1-15,0 28-7 16,0 21 7-16,0 15 1 15,0 8 6-15,0-2-1 16,0-6-3-16,4-10 1 16,19-13-4-16,0-15 3 15,7-13-1-15,3-17-2 0,8 0-4 16,5-21 3-16,3-21-2 16,-2-13 0-16,-2-10 2 31,-10-11-6-31,-4-3 0 0,-6 5-4 0,-7 19 2 15,-7 23 9-15,-7 19 1 16,-1 13-1-16,-3 9-1 16,2 38-16-16,4 17 15 15,8 11 1-15,9-6 1 0,4-13 0 16,15-19 0-16,16-19 2 16,24-16-3-16,23-2 2 15,6-27-1-15,-8-15 0 16,-21-8 1-16,-24-10 6 15,-18-4-3-15,-17-8 0 16,-12-3-4-16,-11 9 0 16,0 14 0-16,-16 17 1 31,-8 21 3-31,-10 14-4 16,-11 13 0-16,-19 34 0 15,-17 27 5-15,-8 26-3 16,5 26-2-16,20 16-6 0,18 7-68 15,24-9-88-15,18-15 1 16,4-20 17-16,31-16-83 16</inkml:trace>
  <inkml:trace contextRef="#ctx0" brushRef="#br0" timeOffset="47291.61">25943 12610 886 0,'0'0'99'15,"-255"-21"50"-15,30-16 23 16,-55-7-67-16,-23-4-42 0,-8 6 3 16,19 2-18-16,38 10-2 15,33 2-27-15,52 8-19 16,53 8-1-16,47 8-21 16,47 4-66-16,24 6-149 15,58 24-55-15,32 8-210 16</inkml:trace>
  <inkml:trace contextRef="#ctx0" brushRef="#br0" timeOffset="47502.37">24587 12633 650 0,'0'0'499'0,"0"0"-337"16,0 0-5-16,0 0-51 16,-199-6-27-16,28-20-31 15,-18-2-16-15,-3 2 4 16,9 4-16-16,27 1-14 15,25 9 1-15,32 7-7 0,40 3 0 16,32 2-6-16,27 0-40 16,0 9-70-16,42 13 7 15,20 5-43-15,11-4-135 16,8-6-151-16</inkml:trace>
</inkml:ink>
</file>

<file path=ppt/ink/ink236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6-30T15:27:51.628"/>
    </inkml:context>
    <inkml:brush xml:id="br0">
      <inkml:brushProperty name="width" value="0.05292" units="cm"/>
      <inkml:brushProperty name="height" value="0.05292" units="cm"/>
      <inkml:brushProperty name="color" value="#FF0000"/>
    </inkml:brush>
  </inkml:definitions>
  <inkml:trace contextRef="#ctx0" brushRef="#br0">25098 5448 250 0,'0'0'165'0,"0"0"-141"0,0 0 26 16,0 0 10-16,0 0-21 16,0 0-19-16,0 0 43 15,27 19-39-15,-27-19-5 16,0 0 28-16,0 0-3 15,0 0-13-15,2 0 1 16,4 0-6-16,5 0-1 0,-1 0-19 16,0 0 5-16,-3 3 4 15,-1-3 0-15,2 2 10 16,-4 0-8-16,3 0-8 16,1 1 2-16,-3-3-5 15,0 5 3-15,-1-3-2 0,-2-2-2 16,-2 2 4-16,3-2-4 15,-1 2 1-15,-2-2-1 16,0 0 0-16,0 0-1 16,0 0 2-16,0 4-3 15,-34 4 3-15,-28 3 47 16,-34-4-15-16,-36 1-7 0,-19 1-1 16,-12 0-14-16,3 4-6 15,4 1-8-15,9-1-2 16,8-3 0-16,14-3-1 15,25-4 0-15,24-1 0 16,22 0 1-16,17-2 0 16,10 0-1-16,12 0 1 15,8 0 0-15,7 0-1 0,0 0 0 16,0 0 0 0,0 0-1-16,0 0 2 0,0 0 2 31,0 0-2-31,2 0-3 15,18 0-18-15,9 0-76 0,2 0-54 16,0 0-139-16</inkml:trace>
  <inkml:trace contextRef="#ctx0" brushRef="#br0" timeOffset="2308.61">28005 4407 535 0,'0'0'101'16,"0"0"-43"-16,0 0 39 15,0 0-51-15,0 0-21 16,0 0 19-16,6 9-3 0,-6-9-10 16,0 1 1-1,0-1 9-15,-2 0-1 0,-18 0-17 16,-18 0 23-16,-22 0-6 15,-21-22 8-15,-14-6-21 16,-5-6-5-16,1 0-14 16,11-1 1-16,16 6 2 15,16 5 27 1,18 8-14-16,18 6 4 0,9 5-13 16,9 5 2-16,2 0-8 15,0 0 1-15,0-3-1 16,0 3 2-16,0 0-4 15,0 0 0-15,0-2-6 16,0 2-1-16,0-2-3 16,0 2-4-16,0 0-17 0,0-2-10 15,0-2-34-15,0 0-50 16,16-2-82-16,-1-6-89 16</inkml:trace>
  <inkml:trace contextRef="#ctx0" brushRef="#br0" timeOffset="3434.47">25896 3287 708 0,'0'0'52'0,"0"0"58"16,0 0 23-16,0 0-60 16,0 0 1-16,0 0 6 15,0 0-20-15,-7-23-11 16,7 23-17-16,0 0-6 15,-6 23-8-15,-8 16 1 16,-4 24 32-16,-4 13-12 16,-1 16-1-16,3 6-3 15,1-4-18-15,0-5-13 16,2-18 0-16,1-13-4 0,1-12 1 16,-1-17 0-1,3-11 0-15,3-7-1 0,4-9 0 16,4-2 0-16,2 0 0 15,0-11 4-15,0-21-3 16,0-14-1-16,16-10-3 16,15-9-3-16,4-14-5 15,7-9 6-15,1-1-1 16,-1 3 3-16,-4 7-1 16,-5 18 4-16,-6 11 5 15,0 10-5-15,-2 5 0 16,2 8 4-16,-1 6 5 0,1 5 4 15,-3 6-4 1,5 4-3-16,2 6 0 0,0 0-5 16,-2 2-1-16,-6 20-1 15,-3 7 1-15,-9 2 0 16,-7 5 1-16,-4 2 2 16,0-1-2-16,-26-1 3 15,-19-6 0-15,-19-8 2 16,-17-8 4-16,-8-11 2 15,4-3-8-15,14 0-1 16,20 0-3-16,24 0 0 16,16 0-2-16,11 0-5 0,0 0-33 15,35 5-43-15,30 21-51 16,24 13-65 0,14 7-74-16,-3 0-257 0</inkml:trace>
  <inkml:trace contextRef="#ctx0" brushRef="#br0" timeOffset="4362.42">26861 3280 532 0,'0'0'51'0,"0"0"54"0,0 0 8 15,0 0-39-15,0 0 10 16,0 0-22-16,0-36-7 16,0 34 22-16,0 2-4 15,0 0-13-15,0 0 3 0,0 0-16 16,0 0-16-16,0 0-10 15,-6 2-12-15,-6 17-2 16,-3 12 34-16,-6 12 3 16,-1 4-4-16,-2 10-11 15,1 2-7-15,1 4-11 16,1-5-6-16,4-8 0 16,3-9-4-16,6-15-1 15,3-12-7-15,3-10-62 16,0-4-112-16,0-4-137 15,-2-23-244-15</inkml:trace>
  <inkml:trace contextRef="#ctx0" brushRef="#br0" timeOffset="4676.33">26564 3371 616 0,'0'0'48'0,"0"0"93"15,0 0-52-15,0 0-31 16,0 0-4-16,0 0-9 16,-17 0-14-16,17 0 6 0,0 0 1 15,0 0-7-15,0 0 5 16,13 6-8-16,16 9 14 15,13 3 4-15,7 2-29 16,9-8-14-16,-2 1-3 16,2-9-32-16,-5-1-92 15,-3-3-85-15,-11 0-238 16</inkml:trace>
  <inkml:trace contextRef="#ctx0" brushRef="#br0" timeOffset="5254.35">27380 3364 569 0,'0'0'95'0,"0"0"41"15,0 0-59-15,0 0 9 16,0 0-33-16,0 0 16 16,13-43-24-16,-13 43 3 15,0-2 4-15,0 2-19 16,0 0-13-16,-2-3-11 16,-15 3 0-16,-8 0 0 15,0 0 2-15,-4 3 3 16,0 11-11-16,-2 3 16 0,2 5-3 15,4 2-6-15,6 3 2 16,5-1 2-16,8-2-6 16,6 2 1-16,0-2 2 15,0 2 3-15,22 2 0 16,16 0-1-16,9 0-2 16,1-8-4-16,6-3-7 15,-4-10-10-15,-2-4-23 16,-5-3-21-16,-10 0-54 15,-6 0-11-15,-10-4-45 16,-7-10-64-16</inkml:trace>
  <inkml:trace contextRef="#ctx0" brushRef="#br0" timeOffset="5691.72">27721 3471 682 0,'0'0'87'0,"0"0"37"16,0 0 22-16,0 0-70 15,0 0-16-15,0 0 9 16,0 0-26-16,0 0-4 16,0 0-17-16,0 0-11 15,0 0-11-15,0 0 0 16,0 0-1-16,0 0-84 0,14 0-85 16,5-3-197-16</inkml:trace>
  <inkml:trace contextRef="#ctx0" brushRef="#br0" timeOffset="6066.63">28045 3407 689 0,'0'0'27'0,"0"0"99"15,0 0-26-15,0 0-67 16,0 0 17-16,0 0-8 16,-5 0-11-16,5 0 14 15,0 0-8-15,-2 0 0 16,2 0-8-16,-2 2-10 15,-3 16 0-15,0 10 27 16,-3 8-10-16,-3 4-6 16,1 6-4-16,-3-5-8 15,5 0-16-15,-4-7-2 0,1-6 0 16,5-7-2 0,0-11-96-16,6-8-127 0,0-2-285 15</inkml:trace>
  <inkml:trace contextRef="#ctx0" brushRef="#br0" timeOffset="6582.18">28201 3302 260 0,'0'0'264'0,"0"0"-180"16,0 0 19-16,0 0-20 16,0 0-24-16,0 0 1 15,2 0-1-15,-7 0-2 0,-11 0-34 16,-10 0-2-16,-12 0 43 15,-4 0-27-15,-5 0-4 16,0 0-10-16,6 0-19 16,10 0-1-16,5-1-3 15,13 1 1-15,4 0-1 16,5 0-4-16,4 0-41 16,0 0-76-16,4 0-84 15,21 9-29-15</inkml:trace>
  <inkml:trace contextRef="#ctx0" brushRef="#br0" timeOffset="7144.55">28058 3653 473 0,'0'0'61'0,"0"0"43"16,0 0-33-16,0 0-26 15,0 0 15-15,0 0-9 0,35 24 1 16,-35-24 8-16,0 0-12 16,0 0-9-16,-6 0-30 15,-12 0-3-15,-11 0 0 16,-2-6 5-16,-2-2 0 16,2 2 2-16,-1 4-5 15,6-3-2-15,5 5-4 16,5-2-2-16,12-1 0 15,2 1 0-15,2 2-3 16,0 0-52-16,20 0-63 16,11 0-53-16</inkml:trace>
  <inkml:trace contextRef="#ctx0" brushRef="#br0" timeOffset="7426.68">28308 3546 111 0,'0'0'593'16,"0"0"-508"-16,0 0 72 15,0 0-81-15,0 0-18 16,0 0 1-16,-14 0-35 0,14 0-19 16,0 0-5-16,0 0 0 15,-2 0-19-15,-2 0-95 16,-3 0-119-16</inkml:trace>
  <inkml:trace contextRef="#ctx0" brushRef="#br0" timeOffset="8372.28">28310 4091 643 0,'0'0'10'0,"0"0"74"16,0 0-19-16,0 0-54 16,0 0 18-16,0 0 3 15,-192 4 44-15,74-11-8 16,-34-13-1-16,-33-6 1 16,-29-2 12-16,-17-2-28 15,-6 2-16-15,5 2-6 16,14 5-21-16,22 0-2 15,26 5-2-15,25 4-3 16,25 2-1-16,20 3-1 16,17 2-2-16,21-2 2 15,18 4 0-15,15-3-6 0,8 1-6 16,13 4-12-16,3-1-11 16,5-2 5-1,0-1-12-15,0 2-54 16,15-1-30-16,14 4 30 15,16 0 0-15,16 0-84 16,20 0-311-16</inkml:trace>
  <inkml:trace contextRef="#ctx0" brushRef="#br0" timeOffset="8707.6">27590 4114 802 0,'0'0'2'16,"0"0"19"-16,0 0 45 16,0 0-41-16,0 0-19 15,0 0-2-15,-139-1 10 16,46-9 29-16,-23-5 11 16,-22-2 8-16,-18-2-3 15,-9 1-3-15,11-2-3 16,12 5-26-16,18 0-18 15,26 5-3-15,23 3-2 16,19 2-3-16,21 3 1 16,8 2-2-16,15 0-2 0,6 0 2 15,6 0-5-15,0 0-45 16,22 0-72-16,11 0 30 16,7 0-113-16,-3 4-189 15</inkml:trace>
  <inkml:trace contextRef="#ctx0" brushRef="#br0" timeOffset="44548.21">3474 9133 312 0,'0'0'37'0,"0"0"-8"16,0 0 51-16,0 0-40 16,0 0 0-16,0 0-11 0,0 0-7 15,-31 0 5-15,29 0 16 31,0-2-3-31,2-1-18 0,0-1-17 0,0-1 5 16,0 1-10-16,14 3-12 16,-1-3 7-16,-2 0 5 15,-2-3 25-15,-5 0 33 16,1 0 33-16,-5 0 14 16,0 2-16-16,0 1-6 15,0 0-2-15,0 3-14 16,0-2-16-16,0 2-6 0,0 1-10 15,0-3-2-15,2 3-7 16,-2 0-5-16,0 0 0 16,0 0-13-16,0 0-1 15,0 0-4-15,0 0-2 16,0 3-1-16,-2 12 2 16,-13 9-2-16,-4 1 12 15,-3 1 0-15,0 4 5 16,-5 2 0-16,-2 5 3 15,5 0-7-15,-1 3-1 0,5 2-2 16,9 4 0-16,6-2-8 16,5-1 8-16,0-3-10 15,23-3 2-15,10-5 0 16,11-6 1-16,4-11 0 16,-2-7-1-16,-3-8-2 15,-8 0-7-15,-6 0-5 16,-6-14 1-16,-6-7 2 15,-5-2 2-15,-6 0 3 16,-6-4-10-16,0 5 8 16,0 4 0-16,-18 4 4 0,-11 3-2 15,-4 8 4 1,-3 1 4-16,1 2 4 0,2 0-1 31,8 2-6-31,7 14 1 16,7 0-1-16,11 4 0 15,0 0-1-15,0-4 0 16,17-2 0-16,6-4-6 16,1-4-33-16,3-6-35 0,2 0-70 15,2 0-105-15,-2-12-193 16</inkml:trace>
  <inkml:trace contextRef="#ctx0" brushRef="#br0" timeOffset="45278.7">3885 9293 156 0,'0'0'528'16,"0"0"-448"-16,0 0 30 15,0 0-13-15,0 0-10 16,0 0-31-16,-33-15 1 16,30 15-12-16,3 0-13 15,0 0-2-15,0 0-3 16,0 0-9-16,0 0-2 0,0 0 12 15,3 0-3-15,26 0-12 16,10 0-5-16,13 0-5 16,-6 0 5-16,-3 0-7 15,-7 0 8-15,-7 0-6 16,-12 0-2-16,-5-2 5 16,-8 2-2-16,-4-2 1 15,0 0 3-15,0 2 3 16,0-2 2-16,0 2 4 15,0 0 8-15,0 0 3 0,0 0-1 16,0 0-7 0,0 0-2-16,0 0-9 0,0 0 0 31,0 0-6-31,0 0-3 0,-6 8 4 0,-8 16-1 31,-4 10 27-31,0 2-13 16,3 6 0-16,-1 4 2 0,3 2-7 15,1 5-5-15,4 3 0 16,1 0 6-16,3 2-8 16,0-3 9-16,-2-4-8 15,4 2 3-15,-2-9-5 16,2 0-4-16,-3-6 4 16,1-8-1-16,0-7-2 15,-4-10 2-15,4-5-3 16,2-4 0-16,-3-4 3 15,5 0-3-15,-2 0-1 16,-2-2-1-16,4-28-21 16,0-12-41-16,0-10-119 0,31 2-268 15</inkml:trace>
  <inkml:trace contextRef="#ctx0" brushRef="#br0" timeOffset="45619.25">3912 9569 769 0,'0'0'58'16,"0"0"50"-16,0 0-51 15,0 0 1-15,0 0 15 16,0 0-39-16,-5-3-6 16,14 3 14-16,9 0 8 15,2 0-2-15,4 0-8 0,5 0-18 16,3 0 3-16,1 0-17 16,7 0-6-16,7 0-2 15,5 0-6-15,8-14-73 16,0-7-152-16,2-9-210 15</inkml:trace>
  <inkml:trace contextRef="#ctx0" brushRef="#br0" timeOffset="46014.73">4668 9232 964 0,'0'0'57'15,"0"0"40"-15,0 0 1 16,0 0-12-16,0 0-10 15,0 0-23-15,-133 6-7 32,110 17 17-32,-2 9-10 15,0 9-27-15,3 7 5 16,4 5-16-16,7 2-3 0,11-2-8 16,0-6-2-16,7-6 0 15,24-11-1-15,5-9 1 16,6-9-2-16,3-9-8 15,-5-3-9-15,-3 0 4 16,-8-20 11-16,-4-8 0 16,-5-2 2-16,-9-4-1 15,-4 6 2-15,-7 6 2 16,0 5 3-16,-2 10 2 16,-23 2 2-16,-11 5-4 15,-6 0 1-15,-1 5 0 16,6 21-5-16,12 8-2 15,10 5-4-15,11 8-79 0,4 1-59 16,0 3-157-16,15 0-303 16</inkml:trace>
  <inkml:trace contextRef="#ctx0" brushRef="#br0" timeOffset="47617.04">3787 10205 836 0,'0'0'103'16,"0"0"23"-16,0 0-26 15,0 0-21-15,0 0-5 16,0 0-10-16,11-58-13 16,-11 55-7-16,0 3-9 15,0 0-8-15,0 0-12 16,0 0-9-16,-17 20-6 16,-16 16 20-16,-2 11 6 15,-1 3-2-15,5 4-9 16,7 4 6-1,6-2-8-15,12 1-3 0,6-8-3 16,0-6-4-16,21-9 2 16,13-8 0-16,7-8-2 0,-6-9-1 15,-4-4-1 1,-8-5 1-16,-6 0-1 0,-5-12-1 16,-8-8 0-16,-4-4 0 31,0 0-6-31,0-1 5 15,-12 6 0-15,-9 2-3 0,-4 5 0 16,-2 9 1 0,-2 3 3-16,2 0 0 0,5 0-2 15,4 1 0-15,5 16 1 16,8-2-1-16,5 6-2 16,0-3 3-16,5 0-5 15,21-4-17-15,8-6-34 16,1-4-46-16,4-4-53 0,-4 0-130 15,-6 0-138 1</inkml:trace>
  <inkml:trace contextRef="#ctx0" brushRef="#br0" timeOffset="48008.23">4086 10471 966 0,'0'0'65'16,"0"0"22"-16,0 0 4 16,0 0-44-16,0 0 29 15,0 0-14-15,-66-10-4 16,58 10-30-16,3 15 7 16,5 6-2-16,0 6-5 15,5 2-16-15,22 3 4 16,2 1-10-16,0-3 0 15,-7-4 0-15,-7-2-6 16,-3-1-1-16,-8-6 1 16,-4 3 3-16,0-6 4 0,-4 0 3 15,-18 0 5-15,-10-7 5 16,-3 0-13-16,-8-3 0 16,3-4-4-16,3 0-2 15,5 0 1-15,10 0-2 16,8-6-22-16,10-8-28 15,4-2-47-15,0-5-93 0,18-2-127 16,11-5-230-16</inkml:trace>
  <inkml:trace contextRef="#ctx0" brushRef="#br0" timeOffset="48480.32">4059 10430 1024 0,'0'0'41'16,"0"0"12"-16,0 0 35 16,0 0-19-16,0 0-26 15,0 0-28-15,123-9-5 0,-71 9-5 16,6 0-1-16,-2 0-3 31,-2 0 1-31,-7 0 0 16,-13 0-3-16,-11 2 1 15,-9 0-2-15,-7 3 2 16,-5 6 0-16,-2 7 0 16,0 12 9-16,-2 6 15 0,-15 7 4 0,-4 0 4 15,5 0-7-15,7-8 7 0,7-3-11 16,2-11-8-16,2-7 6 16,25-6-8-16,7-8 9 15,-1 0-3-15,-4-6-2 16,0-20 7-16,-6-5 2 15,-1-8-12-15,-7-5-5 16,-6-3-4-16,-2 5 0 16,-7 10-2-16,0 11 0 15,0 10-2-15,0 5 0 32,-20 4-5-32,-13 2-5 0,-15 0-30 0,-14 2-30 15,-5 15-46-15,-2 2-106 0,9 5-71 16,6 0-606-1</inkml:trace>
  <inkml:trace contextRef="#ctx0" brushRef="#br0" timeOffset="48967.06">3181 10321 852 0,'0'0'64'0,"0"0"41"0,0 0-19 16,0 0-1-16,0 0 5 16,0 0-19-16,0-14-28 15,-10 12-5-15,-16-1-7 16,-17 2-3-16,-19-3 20 16,-11 4-2-16,-6 0-14 15,0 0-5-15,5 0 4 16,11 0-9-16,12-3-13 15,13 3-6-15,11 0 1 16,12 0-4-16,5 0 0 16,6 0 0-16,4 0-1 15,0 0-2-15,0 0-11 16,0 5-32-16,10 10-23 0,21 6-12 16,11 7-42-1,12 2-66-15,4 0-54 16,4 0-150-16</inkml:trace>
  <inkml:trace contextRef="#ctx0" brushRef="#br0" timeOffset="49499.03">4850 11117 642 0,'0'0'325'16,"0"0"-285"-16,0 0 15 15,0 0-34-15,0 0 8 0,0 0 27 16,71 28-7-16,-71-26-10 16,0-1 0-16,-6 8 3 15,-12-1 17-15,-6 0-25 16,-5-1-10-16,-16-5-3 15,-15-2 2-15,-32 0-1 16,-28 0 2-16,-30-9-6 16,-21-7 13-16,-9 2-8 15,-3 0-1-15,9 0-3 16,16 0 1-16,13 0-4 16,20 0-6-16,20 5 3 15,21 0-6-15,18 5-3 16,16 0 1-16,11 4-3 0,8 0 3 15,9 0-1-15,6 0-4 16,7 0 0-16,5 0 1 0,2 0-1 16,2 0 0-16,0 0 1 15,0 0-1-15,0 0 0 16,0 0-4-16,0 0-13 16,4-4-21-16,16-4-28 15,9-2-44-15,0 6-11 0,7 0-61 16,2 4-30-1,4 0-98-15</inkml:trace>
  <inkml:trace contextRef="#ctx0" brushRef="#br0" timeOffset="52926.64">3960 11448 496 0,'0'0'85'16,"0"0"-4"-16,0 0-1 15,0 0 16-15,0 0 5 16,0 0-9-16,0 0-21 16,6 0-2-16,-6 0-21 31,0 0-2-31,0 0-6 0,0 0-12 15,0 0-7-15,0 0 0 16,0 0 0-16,0 2-4 16,0-1-8-16,0 4 1 15,0-3 0-15,0 2 1 16,0-2-4-16,0-1-7 16,0 5 5-16,0-3-1 15,0-1-3-15,-6 0 4 16,2 0 1-16,-3 0 1 0,3 1-2 15,-2-3 0-15,-4 0-5 16,-5 0 8-16,-8 0-4 16,-1 0 1-16,2-3-5 15,0-8 2-15,1-2-1 16,6 1 1-16,1-2 1 16,6-2 0-16,3 0-1 15,5-5 1-15,0 6 4 16,0-2-3-16,23 3 2 15,10 4 5-15,13 2-10 16,12 7 0-16,0 1-1 16,-4 0 0-16,-10 1 1 0,-5 19-1 15,-8 9 2-15,-5 11-1 16,-8 10-1-16,-9 7 5 16,-9 8-5-16,-7 1 12 15,-32 0-7-15,-15-9-3 16,-11-11 2-16,-3-11-4 15,-2-14-1-15,7-7-24 16,7-8 0-16,10-6-3 16,13 0 7-16,10 0 10 0,10 0 2 15,11-6-15-15,2-8 23 16,0-6-2-16,20-4-1 16,9-5 1-1,2 2 3-15,0 3 6 16,-4-1 0-16,-5 7 13 15,-4 7-3-15,-2 2-6 16,-5 8 3-16,5 1-3 16,6 0 1-16,7 5-1 0,7 18-4 15,-3 7 2-15,-2 4 1 16,-4 6 0-16,0 4-2 16,-3 2-2-16,-2-3 5 0,-1-2 0 15,-4-4 2-15,-3-8-10 16,-3-2 2-16,-5-9-3 15,-1-6-1-15,-5-5 2 16,0-3-5-16,0-4-7 16,5 0-27-16,5 0-23 15,9-5-44-15,4-17-139 16,6-4-120-16</inkml:trace>
  <inkml:trace contextRef="#ctx0" brushRef="#br0" timeOffset="53481.97">4625 11464 827 0,'0'0'78'0,"0"0"43"15,0 0-25-15,0 0-28 16,0 0 5-16,0 0 0 16,0-22-12-16,0 22-11 0,0-3-12 15,-3 3 7-15,3 0-18 16,-2 0 1-16,-4 0-16 16,-7 0-1-16,-3 15 5 15,-9 9 4-15,4 15-2 16,-2 10-1-16,0 15 4 15,13 6-7-15,0-2-5 16,10-3-4-16,0-9-4 16,25-15 3-16,10-7-3 15,6-13-1-15,-5-7-2 16,-5-8-1-16,-7-6-2 16,-6 0 5-16,-2-9 0 15,-3-18 1-15,-4-5 2 0,-2-4-2 16,-7-5 0-1,0 7 0-15,0 9 2 0,-16 4 6 16,-11 12 0-16,-7 6 0 16,-10 3 3-16,1 0-4 15,1 17-4-15,9 0-4 16,13 2-2-16,11 0-8 0,9 1-24 31,0 1-39-31,25 2-48 16,6-6-114-16,-2-3-262 15</inkml:trace>
  <inkml:trace contextRef="#ctx0" brushRef="#br0" timeOffset="55217.63">3334 11601 762 0,'0'0'72'0,"0"0"19"0,0 0-34 16,0 0-17-16,0 0 16 16,0 0-9-16,21 3-4 15,-21-3-8-15,0 0 9 16,0 0-7-16,0 0-9 15,0 0-10-15,0 0-8 16,0 0 0-16,0 0 2 16,0 0 0-16,0 0 5 0,0 2-6 15,-8 0 0-15,-5 3 15 16,0-4-9-16,0 0 2 16,2-1-2-16,1 0-7 15,6 0 0-15,4 0-3 16,0 3 1-1,0-3 3-15,0 0-3 16,0 3 2-16,0-3-2 16,0 0-2-16,0 0-2 0,14 1 6 15,3 1-8-15,-1 0 0 16,-7-2-2-16,-7 0 0 16,-2 0 2-16,0 0-2 15,0 0 0-15,0 0-1 0,0 0-1 16,0 0-3-1,0 0 2-15,0 0-8 0,-7 0-2 16,-6 0 2-16,0 0 3 16,4 0 1-16,2 0-2 15,4 0 7-15,1 0 1 0,2 0 1 16,0 0 0-16,0 0 0 31,0 0 2-31,0 0 2 16,0 0-1-16,0 0 1 15,0 0-2-15,-8 0 3 16,-11 0 3-16,-12-5-4 0,-9-3 4 16,-9-1 2-16,-2 3-5 15,0 2 2-15,4 0-1 16,7 4-3-16,11 0 1 16,9 0-4-16,8 0 2 15,8 0-2-15,4 0-2 16,0 0 2-16,0 0 0 0,0 0 1 15,0 0-1-15,0 4 1 16,14 0 1-16,1-1-2 16,1-3-5-16,-3 0-14 15,-4 0-25-15,3 0-24 16,3 0-32-16,1 0-57 16,3 0 7-16,2 0 7 15,1 0-56-15,3 5-146 16</inkml:trace>
  <inkml:trace contextRef="#ctx0" brushRef="#br0" timeOffset="56040.59">3210 11825 659 0,'0'0'65'16,"0"0"24"-16,0 0 14 15,0 0-38-15,0 0 15 16,0 0 10-16,-130 44-16 0,79-38-10 15,-5 0-3 1,0-4-2-16,0 0-31 0,8 0-11 16,5-2-5-16,3 0-7 15,11 0-2-15,11 0-2 16,9 0 1-16,7 0 4 0,2 0-5 16,0 0 2-16,0 0 0 15,2 0-3-15,27 0-6 16,11 0-8-16,12 0-42 15,4 0-28-15,-5 0-36 16,0 0 4-16,0 0-1 16,3 0-34-16,4 8-55 0,5 1-139 15</inkml:trace>
  <inkml:trace contextRef="#ctx0" brushRef="#br0" timeOffset="56150.54">4585 12146 458 0,'125'30'49'0,"-16"0"-47"16,-7-6-4-16,-2 0-216 15</inkml:trace>
  <inkml:trace contextRef="#ctx0" brushRef="#br0" timeOffset="126256.92">7538 9302 450 0,'0'0'157'16,"0"0"23"-16,0 0-59 15,0 0 12-15,0 0-26 16,0 0 11-16,0 0-22 16,-15-4-12-16,15 4-18 15,0 0-10-15,0 0-26 16,0 0-17-16,0 0-3 16,-4 4-6-16,-14 10 8 15,-20-4 4-15,-16-2-2 0,-13-6-5 16,-4-2-5-1,2 0-2-15,13-14 0 0,18-1 0 16,23-2-1-16,15 1 7 16,0-2 1-16,42 0-5 15,22 6-4-15,19 8-6 16,9 4 5-16,-3 10 1 16,-12 26 0-16,-16 15 3 15,-16 7-1-15,-18 4 2 16,-23 2 0-16,-4-3-4 15,-31-3 2-15,-30-12-1 16,-21-9-1-16,-12-11-3 16,1-14-16-16,10-10 5 15,14-2 7-15,20 0-7 16,15-14 4-16,19-8 6 0,15-5-2 16,9-4-11-16,31 2 0 15,7 2 11-15,4 7 6 16,-2 9 4-16,-6 6 21 15,-6 5 18-15,1 0-15 16,-5 5 0-16,1 21-11 16,-1 13-5-16,-4 7 7 15,-4 5-2-15,-5 0-4 16,-5 4-7-16,-1-4 1 16,-1 0-7-16,3-11 1 15,2-10-2-15,0-10-3 16,0-8-17-16,1-5-14 0,4-7-31 15,2 0-60-15,2-17-129 16,-6-21-198-16</inkml:trace>
  <inkml:trace contextRef="#ctx0" brushRef="#br0" timeOffset="126694.34">7991 9078 1029 0,'0'0'18'0,"0"0"73"15,0 0 81-15,0 0-76 0,0 0-23 16,0 0-14-16,-17-35-25 16,14 52-17-16,-4 19 8 15,-6 13 30-15,-1 9-12 16,-1 9-7-16,8 3-15 15,7 3-6-15,0-3-5 16,16-4-5-16,15-12-3 16,0-14-1-16,2-8 5 15,-4-13-6-15,-6-8 0 16,-9-5 1-16,-8-6-1 16,-1 0 5-16,-1-14 4 15,0-15-6-15,-2-8-3 0,-2 1-1 16,0 5-2-1,-17 8-1-15,-10 2 3 0,-4 9-2 16,-2 10 1-16,-1 2-1 16,10 0 2-16,8 0-5 15,9 5-3-15,7 2-24 16,0 6-44-16,29-1-30 16,25 0-70-16,10-6-182 15</inkml:trace>
  <inkml:trace contextRef="#ctx0" brushRef="#br0" timeOffset="126944.27">8691 9226 1202 0,'0'0'60'16,"0"0"107"-16,0 0-75 15,0 0-44-15,0 0-9 16,0 0 29-16,-136 122-27 15,91-68 1-15,5 1-18 16,3-4-5-16,8-7-4 16,6-9-14-16,6-9-2 15,7-12-9-15,4-8-48 16,1-6-71-16,3 0-68 16,-2-11-143-16,-6-21-166 15</inkml:trace>
  <inkml:trace contextRef="#ctx0" brushRef="#br0" timeOffset="127162.96">8352 9288 938 0,'0'0'141'16,"0"0"21"-16,0 0-37 15,0 0-49-15,0 0-1 16,0 0-38-16,56-39-16 16,-43 62 4-16,5 5 8 15,2 8-8-15,-4 5 4 16,2 3-14-16,1 2-6 15,2 0-4-15,3-7-4 16,1-2-1-16,4-7-4 16,0-8-54-16,4-6-89 15,1-5-115-15,-3-11-137 16</inkml:trace>
  <inkml:trace contextRef="#ctx0" brushRef="#br0" timeOffset="127412.9">9081 9182 1050 0,'0'0'50'0,"0"0"112"15,0 0-57-15,0 0-39 16,0 0 0-16,0 0-23 16,0-32-17-16,-13 64-8 15,-7 14 49-15,-7 12-17 0,2 2-17 16,6 3-20-1,5-5-3-15,5-5-4 0,9-4-5 16,0-8-1-16,7-6-3 16,24-7-49-16,9-12-95 15,7-14-149-15,-5-2-171 16</inkml:trace>
  <inkml:trace contextRef="#ctx0" brushRef="#br0" timeOffset="128006.51">9411 9336 1181 0,'0'0'107'0,"0"0"-22"16,0 0-8-16,0 0-36 15,0 0 10-15,-47 131-26 16,47-95-16-16,22-7-4 0,1-9 2 16,2-6-6-16,-6-11 0 15,-1-3 6-15,-2 0-5 16,-7-20 1-16,-9-9 10 15,0-5-12-15,0-2-1 16,-12 4-5-16,-9 6-7 16,-6 4 5-16,-2 10 0 15,0 2-1-15,8 6 6 16,13 2-2-16,8 0 1 16,2 1-18-16,31-4-31 15,19 3 18-15,14-2 5 16,15 0 19-16,3 4 8 0,-1-2 2 15,-17 2 2-15,-21 0-2 16,-18 0 1-16,-18 6-1 16,-9 12 8-16,0 8 13 15,0 11 25-15,-11 0-10 16,2 0 2-16,9-3-21 16,0-7-9-16,9-5 0 15,22-3-5-15,7-9-1 16,6-10 9-16,1 0-2 15,-5-2 8-15,-9-20 21 16,-4-12-11-16,-2-14-13 16,-7-13-7-16,-9-4 1 15,-9 4-2-15,0 13-4 16,-14 16 1-16,-33 10 0 16,-31 11-2-16,-36 11-1 0,-13 0 3 15,11 21-3-15,30 7-11 16,39 4-72-16,26 5-48 15,21 2-31-15,0 7-132 16,43 6-203-16</inkml:trace>
  <inkml:trace contextRef="#ctx0" brushRef="#br0" timeOffset="128397.04">10399 9918 1088 0,'0'0'30'0,"0"0"45"0,0 0 23 16,0 0-67-16,0 0 39 16,0 0-22-16,31 98 4 15,-74-76 14-15,-19-3-15 16,-32 2-12-16,-43-5-4 16,-44-9-9-16,-43-7-7 15,-43 0-10-15,-29 0-5 16,-19-11 2-16,-3-3 5 15,17-2 6-15,42-4 6 16,43 0-5-16,49-1-16 16,44 2 5-16,34 4-2 15,35 6-5-15,30 1 1 16,15 4 2-16,9 4 0 0,0 0-2 16,0 0 3-16,9 0-4 15,15 0-7-15,12 0-8 16,13 0-23-16,0 6-28 15,4 16-32-15,12 10-58 16,7 2-113-16,5 2-328 16</inkml:trace>
  <inkml:trace contextRef="#ctx0" brushRef="#br0" timeOffset="129865.43">8878 10372 902 0,'0'0'110'15,"0"0"24"-15,0 0 20 16,0 0-43-16,0 0-21 16,0 0-3-16,7-75-27 15,-7 72-5-15,0 3-21 16,0 0-11-16,-9 11-18 15,-23 27-4-15,-3 12 8 0,-1 10 3 16,12 0-5-16,13 0 1 16,11 5-4-16,0-7-3 15,13-7 5-15,14-8-6 16,2-14 2-16,0-6-1 16,-7-11-1-16,-4-3 0 15,-7-7-3-15,-6-2-1 16,-3 0 4-16,-2 0-1 15,0 0 2-15,0 0-2 16,0-14-8-16,0-5 2 16,-23-1 4-16,-6 1-2 15,-4 0 3-15,0 9 2 16,4 2-3-16,2 6 3 0,7 2 0 16,6 0 0-1,8 0 0-15,6 0-25 0,0 0-33 16,9 0-59-16,28 7-47 15,15 4-167-15</inkml:trace>
  <inkml:trace contextRef="#ctx0" brushRef="#br0" timeOffset="130224.73">9203 10546 1275 0,'0'0'42'0,"0"0"13"16,0 0 43-16,0 0-47 15,0 0 16-15,0 0-42 16,-91 0-20-16,91 36 16 16,25 8 1-16,24 6 0 15,11 2-1-15,-5-2-13 16,-7 0-6-16,-19-7 1 15,-16-5-2-15,-13-7 8 16,0-4-2-16,-13-8-2 16,-21-6 3-16,-9-6 5 15,-7-7-6-15,-4 0 0 16,5 0-6-16,7-13-2 16,8-8-16-16,16-1-70 0,16 0-94 15,2 0-219-15,0-2-664 16</inkml:trace>
  <inkml:trace contextRef="#ctx0" brushRef="#br0" timeOffset="130662.13">9237 10677 637 0,'0'0'642'16,"0"0"-555"-16,0 0 61 15,118-71-105-15,-75 52-4 16,-3 3-25-16,2 0-10 15,3 3-4-15,9 0-13 0,8 6-47 16,3 2-48-16,-3 5-11 16,-12 0-44-16,-11 0 63 15,-17 12 83-15,-8 2 17 16,-10 3 1-16,-4 1 8 16,0 3 50-16,0 9 20 15,-18 7-8-15,-4 5 16 16,2-1 8-16,7-2-18 15,13-5-9-15,0-5-15 16,15-6-13-16,23-5-5 16,9-8-9-16,-1-8-4 15,-1-2-4-15,-5-2-1 16,-7-15-4-16,-6-10-5 16,-4-3 8-16,-12-8-8 15,-7-5-2-15,-4 2-6 0,0 7-4 16,-31 10-4-16,-16 9 0 15,-17 10-7-15,-17 5-17 16,-8 0-37-16,-7 5-59 16,3 10-18-16,6-1-139 15,9 0-214-15</inkml:trace>
  <inkml:trace contextRef="#ctx0" brushRef="#br0" timeOffset="131490.06">8878 10395 870 0,'0'0'91'16,"0"0"28"-16,0 0-24 0,0 0-9 15,0 0 2-15,0 0-24 16,0-10-18-16,0 10-3 16,-2 0 2-16,-1 0-10 15,1 0-10-15,-6 4-10 16,-3 20-5-16,-7 12 31 15,-3 10-8-15,2 9-15 16,3 5 2-16,5 2 1 16,9 1-12-16,2-5-3 15,2 0 0-15,21-12-4 16,2-8 0-16,4-9 1 16,3-8 2-16,-3-9-2 15,-7-6-1-15,-6-5-1 0,-5-1 3 16,-2 0-2-16,-3-3 2 15,-1-17 2-15,0-4-6 16,-5-1 0-16,0-1-3 16,0 6-4-16,-21 2 5 15,-12 4-8-15,-9 4 3 16,-3 6 0-16,3 4 4 16,6 0-7-16,10 0-15 15,7 0-11-15,6 0-7 16,4 0-38-16,2 0-55 15,3 2-100-15,4 4-21 16,0 2-57-16</inkml:trace>
  <inkml:trace contextRef="#ctx0" brushRef="#br0" timeOffset="132286.74">10882 9939 1042 0,'0'0'45'15,"0"0"32"-15,0 0 15 16,0 0-37-16,0 0 17 16,0 0-37-16,-34 5-4 15,42-5-3-15,25 4 9 16,18-2 8-16,16-1-23 15,9-1-16-15,0 0-2 16,-3 0-4-16,-8 0-21 0,-18 0-79 16,-18 0-83-16,-20 2-183 15</inkml:trace>
  <inkml:trace contextRef="#ctx0" brushRef="#br0" timeOffset="132474.2">10869 10135 915 0,'0'0'37'0,"0"0"70"16,0 0 5-16,141 73-67 15,-66-57 16-15,1-4-37 16,2-5-16-16,-4-6-4 0,3-1-8 16,0 0-19-16,-6 0-133 15,-9-13-108 1,-13-3-459-16</inkml:trace>
  <inkml:trace contextRef="#ctx0" brushRef="#br0" timeOffset="133130.29">12073 9765 891 0,'0'0'28'0,"0"0"95"16,0 0-39-16,0 0 5 15,0 0 2-15,0 0-6 0,15-76-27 16,-15 74 1 0,0 2-5-16,0 0-11 0,0 0-19 15,-2 7-6-15,-11 22-14 16,-3 20 33-16,1 12-2 16,1 10-16-16,7 5 5 15,1 0 0-15,4-1-8 16,0-3-4-16,2-7-9 15,0-7 3-15,0-12-6 16,0-13-1-16,0-15-2 16,0-11-16-16,0-7-7 15,-6 0 4-15,4-17-1 16,-2-22-19-16,2-16-11 16,2-11 0-16,0-12 2 15,6-11 9-15,17-5 15 0,3 2 13 16,-1 10 13-16,-2 16 1 15,-10 19 3-15,-5 17 7 16,-3 12 14-16,-5 10-10 16,0 8 10-16,0 0-4 15,-7 0-18-15,-30 16-1 16,-15 16 5-16,-10 6-4 16,-5 6 2-16,5 5-2 15,1-5 2-15,8-2 0 16,13-8-3-16,9-8 1 15,10-6-2-15,13-3 0 16,8-4-1-16,0 1 2 0,24 0 3 16,16-2 4-1,12-2-4-15,10-4 5 0,5 0-9 16,2 0 0-16,-3-2 1 16,0 1-1-16,-6-5-1 15,-7 0 1-15,-6 0-12 16,-7 0-24-16,-5 0-56 15,2-9-53-15,-4-1-129 16,-2-3-252-16</inkml:trace>
  <inkml:trace contextRef="#ctx0" brushRef="#br0" timeOffset="133380.67">12771 9818 896 0,'0'0'72'15,"0"0"95"-15,0 0-48 16,0 0-19-16,0 0-24 16,0 0-27-16,-19-15-9 15,-12 47 5-15,-13 14 23 16,-5 5-21-16,-3 5-15 16,4-1-12-16,5-4-1 15,7-5-10-15,12-8-5 16,8-9-4-16,8-10-8 15,2-6-55-15,6-9-115 16,0-4-187-16</inkml:trace>
  <inkml:trace contextRef="#ctx0" brushRef="#br0" timeOffset="133530.87">12454 9854 1296 0,'0'0'54'0,"0"0"-17"15,0 0 48-15,0 0-68 16,0 0-14-16,0 0-3 0,130 90-113 16,-102-52-294-16</inkml:trace>
  <inkml:trace contextRef="#ctx0" brushRef="#br0" timeOffset="133684.29">12786 10451 1086 0,'0'0'94'16,"0"0"123"-16,0 0-131 16,0 0-18-16,0 0-36 15,0 0-32-15,-42-42-67 16,30 14-84-16,3-4-221 16</inkml:trace>
  <inkml:trace contextRef="#ctx0" brushRef="#br0" timeOffset="135726.81">6669 12115 783 0,'0'0'206'0,"0"0"-83"16,0 0 20-16,0 0-42 0,0 0 11 15,0 0-20-15,0 0-24 16,-2-47-9-16,2 47-19 15,0 0-14-15,0 1-14 16,7 30-9-16,-1 12 3 16,-4 12 12-16,1 3-2 15,-3 0-9-15,0-8-6 16,0-8 4-16,-5-9-5 16,-8-8-5-16,1-6 3 15,0-10-27-15,3-2-1 16,-1-7-21-16,2 0-13 0,-1-2-16 15,5-20-12-15,4-12 26 16,0-12 19-16,0-19-1 16,4-13 19-16,7-11 29 15,-3 6 0-15,2 11 17 16,-3 17 36-16,-3 20-9 16,-4 18 37-16,0 11-45 15,0 4 3-15,0 2-20 16,0 0-19-16,-23 22-2 15,-8 10 2-15,-7 12 2 0,5 2-1 16,0 4-1-16,2-4-1 16,2-3 1-16,-3-7 0 15,3-8-1-15,5-4 0 16,1-4-1-16,6-6 2 16,3-4-2-16,5-4 2 15,5-2 0-15,2-4 0 16,2 0 1-16,0 0-1 15,0 0 3-15,0 0 7 16,0 0 2-16,0 0 10 16,6 0-3-16,15 0-16 0,12 0-2 15,11 0 8 1,10 0-9-16,8 4 1 0,1 0 0 16,-1 2-1-16,-4-1-5 15,-6-2-44-15,-8-1-52 16,-9-2-94-16,-8 0-216 15</inkml:trace>
  <inkml:trace contextRef="#ctx0" brushRef="#br0" timeOffset="136023.67">7028 12177 1025 0,'0'0'187'0,"0"0"-33"16,0 0-46-16,0 0-46 16,0 0-4-16,0 0-24 15,42-9-15-15,-19 4-9 16,-1 4-2-16,2 1-7 15,1 0-1-15,0 0-1 16,-6 0-38-16,-3 1-71 0,-3 22-62 16,-11 3-133-16,-2 2-169 15</inkml:trace>
  <inkml:trace contextRef="#ctx0" brushRef="#br0" timeOffset="136173.59">7048 12436 1005 0,'0'0'52'16,"0"0"108"-16,0 0-88 16,0 0-2-16,0 0-42 15,141-22-18-15,-75 6-10 16,8 1-48-16,4-4-207 16,0 3-348-16</inkml:trace>
  <inkml:trace contextRef="#ctx0" brushRef="#br0" timeOffset="138149.62">8589 11814 812 0,'0'0'67'0,"0"0"24"15,0 0 0-15,0 0 4 16,0 0 5-16,0 0-14 16,0-16-14-16,0 16-9 15,0 0-14-15,0 0-4 0,0 0-6 16,0 0-22-16,0 0-10 16,0 14-5-16,0 13 4 15,0 6 14-15,0 4-11 16,0 5-9-16,0 4 0 15,0 4-13-15,15 4-80 16,16 0-147-16,3-1-170 16</inkml:trace>
  <inkml:trace contextRef="#ctx0" brushRef="#br0" timeOffset="138466.87">8912 12402 535 0,'0'0'207'0,"0"0"-114"16,0 0 31-16,0 0-30 16,0 0 14-16,0 0-37 15,-7 2-28-15,-29 4 18 16,-20-2 23-16,-17-4-38 15,-12 0-25-15,-4 0 3 0,4 0-6 16,12-2-8 0,17-4 7-16,18 4-4 0,18 2-4 15,13 0-8-15,7 0-1 16,0 0-8-16,25 0-67 16,15 10-52-16,9 10-113 15,2 1-129-15</inkml:trace>
  <inkml:trace contextRef="#ctx0" brushRef="#br0" timeOffset="139073.06">8481 12753 879 0,'0'0'75'15,"0"0"67"-15,0 0-99 16,0 0 20-16,0 0 5 0,0 0-2 16,-98 12-19-16,90-12-15 15,-3 0-6-15,1 0-6 16,-1-4-6-16,0-6 5 16,2-2-12-16,3-1-2 15,6-1-1-15,0 2-1 0,0-3 3 16,4 5 5-16,16 3-9 15,9 0-2-15,2 7-3 16,5 0 1-16,2 0 2 0,-1 12 1 16,0 12-1-16,-14 5-5 31,-6 6 3-31,-17 3 2 0,0-2 2 16,-21-2 5-16,-23-6 0 15,-10-5-1-15,-8-9 1 16,-5-11-5-16,3-3-2 15,1 0-2-15,12-3 1 16,11-11-2-16,11-2 2 16,17 2 1-16,12-4-2 15,0 0-1-15,23-3 0 16,10 2 2-16,-2 2 0 16,0 4 1-16,-2 6 5 0,-8 5 8 15,0 2-2-15,0 0 3 16,-1 0 12-16,5 12-7 15,-4 6-6-15,4 7-2 16,0 0-6-16,4 3 0 16,2 2-5-16,5-2 0 15,-1 2 2-15,4-9 1 0,-6-4-3 32,3-4-10-32,1-9-75 0,-3-4-119 0,-5 0-267 15</inkml:trace>
  <inkml:trace contextRef="#ctx0" brushRef="#br0" timeOffset="139481.03">8983 12645 874 0,'0'0'187'15,"0"0"-133"-15,0 0 83 16,-141-16-80-16,114 16 25 16,10 0-9-16,3 2-31 15,6 12-9-15,5 9-10 16,3 2-8 0,3 3 4-16,23 6 8 15,12 2-12-15,3-2-1 16,-3 0-13-16,-9-3 0 15,-12-5 0-15,-10-1-2 16,-7 2 3-16,0-5 0 16,-14-3 3-16,-13 1 0 15,-6-6 6-15,-2-7-6 16,-1-2-1-16,-1-5-2 16,0 0 3-16,2-7-5 15,1-12-2-15,5-1-34 16,7-4-49-16,9 1-89 15,11-5-186-15</inkml:trace>
  <inkml:trace contextRef="#ctx0" brushRef="#br0" timeOffset="139668.28">8919 12631 1204 0,'0'0'88'15,"0"0"-42"-15,0 0 16 16,0 0-57-16,129-52-5 16,-98 48 0-16,0 2 0 0,4 2-22 15,4 0-111 1,-8 0-99-16,-5 0-175 0</inkml:trace>
  <inkml:trace contextRef="#ctx0" brushRef="#br0" timeOffset="140185.7">9210 12441 621 0,'0'0'46'16,"0"0"18"-16,0 0 24 15,0 0-42-15,0 0 29 16,0 0 1-16,18-12-22 15,-18 12-4-15,0-3 7 16,-16 1-10-16,-22-4-34 0,-20 2-11 16,-21-1 13-1,-24-6 5-15,-16 1 6 0,-12-2 28 16,0 2 2-16,6-2-12 16,16 2-9-16,24 5 8 15,25-2-3-15,24 3-21 16,23 2-8-16,13 2-4 15,0 0-1-15,0 0 5 16,0 0-4-16,9 0-7 16,13 0-2-16,7 0 0 15,7 0-12-15,-3 0-48 16,0 0-69-16,-1 4-100 0,-5 0-112 16</inkml:trace>
  <inkml:trace contextRef="#ctx0" brushRef="#br0" timeOffset="142732.1">12019 11985 669 0,'0'0'182'16,"0"0"-122"-16,0 0 33 16,0 0-54-16,0 0 11 15,0 0-5-15,0 0-21 0,2 3-2 16,-20-3 5-16,-15 0 22 15,-9-9-5-15,-5-13-32 16,5-5-10-16,10 2 3 16,10-1-2-16,11 4 21 15,11 2 4-15,0 6 4 16,15 5-20-16,18 9-2 16,10 0-9-16,-1 20 1 15,-3 25 4-15,-13 15-6 16,-8 12 4-16,-16 4-1 0,-2-1-2 15,-18-11 2 1,-26-11 0-16,-14-14-3 0,-7-13-16 16,-1-12-32-16,3-12-21 15,10-2 45-15,11-2 11 16,17-16-6-16,13-4-4 16,12-3 8-16,8-1 3 15,29 3 12-15,7 0 6 16,6 2 14-16,-4 7 12 31,-7 4-5-31,-8 6 1 16,-10 4 2-16,0 0-14 0,-5 0-10 15,1 15 3-15,1 6-8 16,5-1 0-16,-1 2 1 16,2-5-2-16,3 2-3 15,4-7-29-15,5-5-80 16,1-4-64-16,2-3-118 15</inkml:trace>
  <inkml:trace contextRef="#ctx0" brushRef="#br0" timeOffset="143067.23">12351 11976 839 0,'0'0'68'0,"0"0"54"0,0 0-46 15,0 0 10-15,-143-69 3 16,117 69-16-16,4 0-37 16,8 0-14-16,10 14-10 15,4 15-9-15,0 12 12 16,22 9 7-16,14 6-8 16,4 2-7-16,-5-5-6 15,-10-5-1-15,-13-6 2 16,-12-12-1-16,0-2 2 15,-32-8-2-15,-13-8 5 0,-8-3-1 16,-6-9-5-16,1 0 0 16,6-7-5-16,9-11-23 15,16-3-20-15,16-5-74 16,11-3-80-16,0-3-207 16</inkml:trace>
  <inkml:trace contextRef="#ctx0" brushRef="#br0" timeOffset="143209.96">12308 11962 928 0,'0'0'44'0,"0"0"50"15,0 0-58 1,0 0-36-16,0 0-2 0,0 0-25 16,23-44-113-16,-13 41-144 15</inkml:trace>
  <inkml:trace contextRef="#ctx0" brushRef="#br0" timeOffset="143428.99">12701 11947 727 0,'0'0'95'16,"0"0"32"-16,0 0-38 16,0 0-16-16,0 0 16 15,80 140-19-15,-80-86-3 16,0 11-8-16,-15-1-17 0,-9 0-6 15,1-8-27-15,-2-7-3 16,-2-12-6-16,-6-10-1 16,-13-12-27-16,-12-8-55 15,-16-7-120-15,-6-7-137 16</inkml:trace>
  <inkml:trace contextRef="#ctx0" brushRef="#br0" timeOffset="143698.67">11575 11812 969 0,'0'0'29'16,"-142"0"56"-16,80 19-64 15,15 13 26-15,9 12 16 16,15 16-31-16,23 16 26 15,0 9-1-15,48 5-15 0,27-3 0 16,23-2-19-16,14-11-17 16,-3-13-6-16,-9-17-2 15,-15-17-25-15,-12-13-50 16,-13-14-130-16,-10 0-174 16</inkml:trace>
  <inkml:trace contextRef="#ctx0" brushRef="#br0" timeOffset="144131.51">12773 11586 926 0,'0'0'31'0,"0"0"30"16,118 0-8-16,-80 6-29 16,-9 15 32-16,-9 4-12 15,-16 9-23-15,-4 6 2 16,-18 6 2-16,-26 3 28 0,-10-3 4 31,3-4-27-31,7-7-20 0,17-8 0 0,13-11-10 31,14-6 6-31,0-5 1 16,22-5 4-16,32 0 12 16,15 0-8-16,12-12-14 15,-2-5-1-15,2-1-15 0,-5 2-49 16,-7 4-63-16,-15 6-79 15,-17 6-9-15,-16 0-370 16</inkml:trace>
  <inkml:trace contextRef="#ctx0" brushRef="#br0" timeOffset="145041.31">10341 13287 722 0,'0'0'116'0,"0"0"23"16,0 0-64-16,0 0 4 16,0 0 17-16,0 0-23 15,0 0-5-15,-8 0-26 16,-7 1-5-16,-12 4 5 16,-10-1 29-16,-8-3-22 15,-8-1-20-15,-3 0-20 16,-2 0-5-16,2 0-4 0,5-5-2 31,11-1-40-31,15 6-55 0,19 0-18 0,6 0-104 16,24 20-7-16,27 7-86 15</inkml:trace>
  <inkml:trace contextRef="#ctx0" brushRef="#br0" timeOffset="145199.23">10254 13583 656 0,'0'0'147'16,"0"0"-31"-16,0 0-14 15,0 0-34-15,0 0 10 0,-156 44-43 16,109-47 5-16,5-9-23 16,6-4-8-16,7 3-9 15,11-1-6-15,9 0-41 16,9 5-46-16,0 0-56 16,27 3-173-16</inkml:trace>
  <inkml:trace contextRef="#ctx0" brushRef="#br0" timeOffset="145709.68">10973 13075 1027 0,'0'0'32'0,"0"0"114"16,0 0-86-16,0 0 23 15,0 0-2-15,0 0-51 0,0 0-2 0,-71 7-6 16,36 19 7-16,-1 13-7 16,-1 7 0-16,5 1-1 15,8 1-11-15,10 5-3 16,12-3-3-16,2-2-2 0,16 2 3 31,21-8-4-31,7-4 3 16,6-7-4-16,-1-12 0 15,-5-5-2-15,-6-7-5 16,-11-6-15-16,-5-1 16 16,-5 0 5-16,0 0 1 15,-3-1 1-15,-6-13 0 16,-8-7-1-16,0-1 0 15,-18-2-5-15,-17 2 4 0,-12 2-3 16,-2 2 3-16,2 7 0 0,7 4 1 16,13 2 2-16,10 5-2 15,9 0-1-15,8 0 0 16,0 0-21-16,37 0-76 16,18 0-22-16,12 5-172 15,2-1-323-15</inkml:trace>
  <inkml:trace contextRef="#ctx0" brushRef="#br0" timeOffset="146134.07">11359 13253 1111 0,'0'0'26'16,"0"0"71"-16,0 0-61 15,0 0-12 1,0 0 31-16,0 0-43 0,91-35-1 16,-41 46-8-16,-2 11 7 15,-3 2 13-15,-11 3-17 16,-12 4-2-16,-17-1 0 16,-5-1-1-16,-14 2 8 15,-22-4 7-15,-6-1 1 16,2-1 19-16,4-3-4 15,12-6 1-15,10-4-15 16,8-6-2 0,6 1-3-16,0-2-10 0,29 1 5 0,15 1 18 15,10-4-7-15,4-3-13 16,0 0-6-16,-4 0-2 16,-8-7-3-16,-3-10-40 15,-10 3-38-15,-8 1-66 0,-10 6-52 16,-9 2-31-16,1 3 9 15,0-5-170-15</inkml:trace>
  <inkml:trace contextRef="#ctx0" brushRef="#br0" timeOffset="146450.15">12260 13247 1091 0,'0'0'78'0,"0"0"51"16,-123-10-52-16,80 10-18 16,6 0 18-16,10 3-37 15,12 20-5-15,11 5-13 0,4 7-7 32,17 11 2-32,26 3-3 0,12 1-6 0,1 1-3 15,-11-7-5-15,-14-6 0 31,-18-4 2-31,-13-4-1 16,0-12 7-16,-20-3-5 0,-23-7 6 16,-12-8 0-16,-8 0-9 15,-4-18-23-15,7-14-48 16,14-8-95-16,10-4-107 16,18 0-286-16</inkml:trace>
  <inkml:trace contextRef="#ctx0" brushRef="#br0" timeOffset="146591.73">12401 13168 1069 0,'0'0'101'16,"0"0"-6"-16,0 0-46 16,0 0-49-16,0 0-21 15,0 0-52-15,28-16-31 16,-28 30-103-16,0 11-95 0</inkml:trace>
  <inkml:trace contextRef="#ctx0" brushRef="#br0" timeOffset="147415.13">9404 14134 763 0,'0'0'59'0,"0"0"91"16,0 0-57-16,0 0-8 15,0 0 22-15,0 0-8 0,-11-33-13 16,11 28 3-16,0 5-27 31,0 0-28-31,0 0-4 0,0 5-16 0,0 19-13 16,0 12 16-16,0 8 15 16,0 9-14-16,0-6-3 31,0 3-13-31,0-5 0 0,0-8-2 15,-2-3-1 1,-5-10-25-16,7-2-51 0,0-5-63 16,0-8-72-16,2 0-101 15,14-9-183-15</inkml:trace>
  <inkml:trace contextRef="#ctx0" brushRef="#br0" timeOffset="147666.54">9634 14091 1039 0,'0'0'32'0,"0"0"111"0,0 0-90 16,0 0-14-16,0 0 32 15,0 0-34-15,-61-65-13 16,22 60 2-16,-11 0-16 15,-5 4-5-15,-5-1-5 16,4 2 0-16,5 0-9 0,15 0-26 16,13 8-40-16,23 18-89 15,5 10-57-15,44 12-198 0</inkml:trace>
  <inkml:trace contextRef="#ctx0" brushRef="#br0" timeOffset="147864.84">9745 14582 930 0,'0'0'62'0,"0"0"115"16,0 0-85 0,-145 28 14-16,74-28-27 15,-3-6-36-15,-3-11 2 16,2-4-30-16,5 3-5 0,9 4-10 16,15 2-9-16,17 6 1 15,15 6-10-15,12-4-32 16,2 4-29-16,0 0-109 15,20 8-36-15,11 6-42 16</inkml:trace>
  <inkml:trace contextRef="#ctx0" brushRef="#br0" timeOffset="149048.87">11382 14351 800 0,'0'0'164'16,"0"0"-68"-16,0 0-12 15,0 0-46-15,0 0 44 16,0 0 9-16,-116-1-51 16,71-20-23-16,2-1-12 15,8-4 0-15,8-2 2 0,14 1 17 16,11 6 7-16,2 1-3 15,19 6-1-15,24 8-18 16,8 6-8-16,7 0 0 16,-4 20-1-16,-5 18 0 15,-13 14 0-15,-16 2-1 16,-18 3 1-16,-2-2 0 16,-27-2 0-16,-22-13 1 15,-11-4-1-15,-11-14 2 16,-1-7-2-16,3-12-15 15,7-3 13-15,10 0-12 0,14-14 2 16,14-7 3 0,15 7 3-16,9-9 2 0,6 5 1 15,28 2 3-15,7 2 0 16,5 6 6-16,-1 8 10 16,-1 0-4-16,-1 0 1 15,-5 8 2-15,-1 10-3 16,1 3-6-16,-3-2 2 15,2-1-8-15,-2-2 1 32,1 0-3-32,2-4-7 0,7-8-70 15,-1-4-101 1,-1 0-164-16</inkml:trace>
  <inkml:trace contextRef="#ctx0" brushRef="#br0" timeOffset="149337.26">11749 14316 785 0,'0'0'93'0,"0"0"30"15,0 0-59-15,0 0-12 0,0 0 16 16,0 0-5-16,-111-83-18 16,111 83-25-16,0 0-3 15,0 18-10-15,5 15 7 16,19 8 24-16,5 3-12 15,0 2-2-15,-9 5-6 16,-9-5-5-16,-11-4 14 16,0-2 12-16,-11-8-10 15,-18-4 7-15,-11-10-9 0,-9-14-9 32,-11-4-13-32,-7 0-5 0,9-22-51 0,8-8-93 15,17-2-112-15,18-2-85 16</inkml:trace>
  <inkml:trace contextRef="#ctx0" brushRef="#br0" timeOffset="149525">11839 14229 1075 0,'0'0'150'16,"0"0"14"-16,0 0-75 15,0 0-33-15,0 0-20 0,124-68-36 16,-105 61-2-1,0 7-12-15,12 0-48 0,14 0-23 16,22 7-70-16,13 17-78 16,4 3-732-16</inkml:trace>
  <inkml:trace contextRef="#ctx0" brushRef="#br0" timeOffset="150406.21">9453 15362 906 0,'0'0'90'16,"0"0"85"-16,0 0-94 16,0 0 19-16,0 0 7 15,0 0-22-15,-19-42-15 0,19 42-36 16,0 0-2-16,0 0-18 16,0 5-6-16,0 20-4 15,4 8 12-15,0 10-3 16,-2-5 2-16,0 0-13 15,1-6-1-15,-3-5-2 16,0-5-7-16,0-9-49 16,0 2-58-16,0-11-41 15,0-4-93-15,2 0-84 16</inkml:trace>
  <inkml:trace contextRef="#ctx0" brushRef="#br0" timeOffset="150646.65">9665 15304 1090 0,'0'0'55'0,"0"0"115"15,0 0-46-15,0 0-75 16,0 0 14-16,0 0-36 16,20 30 8-16,-9 19 12 15,-4 4-13-15,0-2-10 16,-3-4-12-16,-2-6-11 0,0-11-1 15,-2-2-7-15,0-14-71 16,0-7-47-16,0-7-157 16,-2 0-226-16</inkml:trace>
  <inkml:trace contextRef="#ctx0" brushRef="#br0" timeOffset="150866.31">10098 15351 1058 0,'0'0'176'0,"0"0"-81"16,-185-49 30-16,100 35-101 15,-4 5 13-15,2 2-17 16,4-2-14-16,8 4-6 16,8-1 2-16,9 4-4 0,11 2-22 15,13 0-28-15,18 0-33 16,16 22-118-16,10 14-115 15</inkml:trace>
  <inkml:trace contextRef="#ctx0" brushRef="#br0" timeOffset="151065.51">10117 15869 726 0,'0'0'313'0,"0"0"-155"16,-191 6 18-16,77-12-159 15,-2-20-15 1,7-1-2-16,11 4-1 0,16 0 0 0,13 11-6 31,24 7-5-31,20 5-6 0,25 0-45 16,2 0-61-16,39 14-48 16,10 2-142-16</inkml:trace>
  <inkml:trace contextRef="#ctx0" brushRef="#br0" timeOffset="151815.59">11413 15530 825 0,'0'0'115'0,"0"0"-57"15,0 0 40-15,0 0-43 16,0 0 26-16,0 0 12 16,-141 45-16-16,83-54-40 15,1-14-13-15,3-8-2 16,7-1-2-16,16-4 5 15,13 7-4-15,18 4-2 16,0 5-8-16,42 10 1 16,14 10-11-16,11 0-1 15,-2 10 0-15,-10 28-3 0,-13 16 1 16,-10 8 2-16,-19 10 4 16,-13-5-4-16,0-7 0 15,-35-8 4-15,-10-11-3 31,-11-18 1-31,-6-7-2 16,-3-16-7-16,3 0-10 0,6-7 7 16,12-16-6-1,15-3 3-15,15 2 0 0,14 2 7 16,0 0 6-16,9 3 6 16,13 7 26-16,3-1-15 15,4 12-1-15,0 1-1 16,4 0-7-16,6 1 9 15,0 15 4-15,1 2 0 16,3-1-12-16,-3 3-6 16,0-3-3-16,-2-8-3 15,-4 4-67-15,-10-6-39 16,-4 0-25-16,-4-2-57 0,-3-5-22 16,5 3-129-16</inkml:trace>
  <inkml:trace contextRef="#ctx0" brushRef="#br0" timeOffset="152198.29">11801 15499 813 0,'0'0'81'15,"0"0"75"-15,0 0-3 16,0 0-40-16,0 0-14 15,0 0-24-15,-118-58-10 0,86 58-19 16,3 13-7 0,11 15-12-16,14 10-9 0,4 8 0 15,27 3-7-15,20 5-3 16,4-11-8-16,-8 3 1 16,-10-11 0-16,-16-3-1 15,-9-9 0-15,-8-9 1 16,0-1-1-16,-23-5 5 0,-15 0-2 15,-7-4 4-15,-6-4-7 16,-2 0 0-16,-1-4-21 16,7-13-19-16,11-2-32 15,12 0-37-15,13-1-82 16,11 1-95-16,0-3-422 16</inkml:trace>
  <inkml:trace contextRef="#ctx0" brushRef="#br0" timeOffset="152307.99">11851 15565 1027 0,'0'0'13'15,"0"0"8"-15,0 0-21 16,0 0-91-16,123-92-168 16</inkml:trace>
  <inkml:trace contextRef="#ctx0" brushRef="#br0" timeOffset="153387.28">13439 15415 833 0,'0'0'42'15,"0"0"114"-15,0 0-88 0,0 0-4 16,0 0-1-1,0 0 15-15,0-67 4 0,0 67-22 16,0 0-9-16,0 0-23 16,0 30-25-16,0 14 19 15,0 16 38-15,0 5-29 16,0-1-12-16,0-10-13 16,7-7-3-16,-3-10-3 0,0-16 0 15,-4-8-1-15,0-6 1 16,0-7-10-16,0 0-4 15,0 0-6-15,-2-20 9 16,-8-9-6-16,3-7 3 16,7-6 11-16,0-6-7 0,0-1 5 15,2 3 4-15,11 10 2 16,1 10-1-16,-5 12 6 16,-5 11 13-16,0 3 2 15,-2 0-7-15,-2 0-8 0,3 0 0 16,-1 25-3-1,-2 13-3-15,2 15 10 0,-2-5-1 16,0 1 3-16,0-3-6 16,0-11-1-16,0-9-4 15,0-6 0-15,0-8-1 16,0-8 0-16,0-2-1 16,0-2-5-16,0 0-16 15,0 0-26-15,0 0-9 16,10 0-47-16,2-2-8 31,2-12-94-31,-3-2-92 0,-6-6-507 16</inkml:trace>
  <inkml:trace contextRef="#ctx0" brushRef="#br0" timeOffset="161892.57">13892 16579 697 0,'0'0'104'0,"0"0"-53"16,0 0 15-16,0 0-13 16,0 0-15-16,0 0 13 15,0 0-9-15,42 40-4 16,-94-32 28-16,-37-2 13 16,-53-6 0-16,-61 0-7 0,-56-6-15 15,-51-16-3-15,-31-4-28 16,-20-4-18-16,-9 1 3 15,7 4 0-15,13-1 2 16,18 2 3-16,26-2-1 16,21-1-15-16,33 4 19 15,45 0-9-15,49 6-2 16,57 4 4-16,48 8 6 16,35 5-1-16,18 0-12 0,0 0-4 15,11 0-1 1,20 5-10-16,12 18-21 0,3 3-26 15,6-4-23-15,6 0-27 16,8-4-35-16,9-9-107 16,2-4-267-16</inkml:trace>
  <inkml:trace contextRef="#ctx0" brushRef="#br0" timeOffset="162933.81">15084 9290 449 0,'0'0'413'16,"0"0"-317"-16,0 0 37 0,0 0-50 15,0 0 15-15,0 0-17 32,-4-82-31-32,4 82-12 15,0 0-6-15,0 0-18 0,0 10-14 16,0 30 0-16,0 28 5 0,0 34 23 16,4 48 23-16,7 56-4 15,12 56 7-15,6 57-11 16,6 44-23-16,8 42-6 15,-1 28-1-15,-6 16-7 0,-7 12 6 16,-19-10-8-16,-10-3 8 16,-44-5 6-16,-39 0-5 15,-19-8 10-15,-7-6-2 16,9-9-12-16,17-15 1 16,18-9-7-16,17-19 2 15,16-16 1-15,12-36-5 16,14-11 0-16,6-24-1 15,0-22-11-15,0-33-2 32,17-46-19-32,-5-46-7 15,-8-50-16-15,-4-35-31 0,-12-30-30 16,-17-28-65-16,-10-21-108 16,-3-48-123-16</inkml:trace>
  <inkml:trace contextRef="#ctx0" brushRef="#br0" timeOffset="166045.23">16627 9157 656 0,'0'0'196'0,"0"0"-61"16,0 0 22-16,0 0-11 15,0 0-45-15,0 0-16 16,0 0-9-16,0-13-12 16,0 13-12-16,0 0-9 15,0 0-26-15,0 13-11 16,-6 33-4-16,-11 21 11 0,1 19 4 16,3 13-1-1,5 3-7-15,4-2-5 0,-4-10-3 16,2-14-1-16,-3-13 0 15,3-15 0-15,-2-18 0 16,4-16 0-16,4-10-7 31,0-4 0-31,0-4 3 16,0-33 1-16,0-12-4 16,0-20-11-16,12-9 8 0,0-6-2 15,5-8-3-15,0-3 7 16,3-5-4-16,1 4 8 15,-2 7 0-15,-3 14-6 16,-7 17 3-16,-5 19 5 16,-4 17-1-16,0 10 2 15,0 10 0-15,0 2-1 16,-23 0 2-16,-14 0-3 16,-15 21 2-16,-5 9-4 15,-6 3 2-15,6 8 3 0,3 3-2 16,7 0 0-16,11 0 2 15,7-1-1-15,9-2 1 16,5-3-1-16,8-6 1 16,7-6-5-16,0-8 3 15,0-4-3-15,7-4 3 16,22-3 2-16,17-2 0 16,17 2 9-16,13-3-7 15,0 2 0-15,-5 4 0 16,-9-1 1-16,-8 1 5 0,-10 1-4 15,-6-5 1 1,-7-2-5-16,-4-2 4 0,0-2-9 16,2 0-9-16,6 0-57 15,6-2-99 1,-3-17-164-16</inkml:trace>
  <inkml:trace contextRef="#ctx0" brushRef="#br0" timeOffset="166379.44">17333 9200 814 0,'0'0'201'0,"0"0"-143"15,0 0 95-15,0 0-56 16,0 0-26-16,0 0-17 15,-6-6-3-15,4 6 7 16,2 0-19-16,-8 0-10 16,0 18-16-16,-10 17 20 15,-6 11 8-15,-7 7-11 0,-3 7-6 16,1 1 2-16,-1-5-7 16,6-6-11-16,1-10-5 15,6-10-3-15,8-12-1 16,4-11-5-16,7-7-56 15,2 0-91-15,-3-32-149 16,-1-9-679-16</inkml:trace>
  <inkml:trace contextRef="#ctx0" brushRef="#br0" timeOffset="166520.81">17072 9104 1221 0,'0'0'62'0,"0"0"91"15,0 0-78-15,0 0-75 16,0 0 0-16,0 0-26 16,56 104-127-16,-17-36-167 15</inkml:trace>
  <inkml:trace contextRef="#ctx0" brushRef="#br0" timeOffset="166651.81">17320 9721 952 0,'0'0'61'0,"0"0"104"0,0 0 4 15,0 0-74-15,0 0 13 16,0 0-57-16,40-48-51 16,-19 20-3-16,8-4-126 15,6-3-257-15</inkml:trace>
  <inkml:trace contextRef="#ctx0" brushRef="#br0" timeOffset="167011.57">18349 8855 1018 0,'0'0'43'16,"0"0"89"-16,0 0 57 15,0 0-103-15,0 0-4 16,0 0-29-16,29-32-18 16,-17 62-8-16,1 18 23 31,-1 15-12-31,-6 12-6 16,-6 8-5-16,0 3-6 0,0-4-10 0,-2-4-8 15,-2-7-3-15,2-9-7 16,2-11-54-16,0-13-137 15,15-15-234-15,5-19-668 16</inkml:trace>
  <inkml:trace contextRef="#ctx0" brushRef="#br0" timeOffset="167220.84">18965 9499 1242 0,'0'0'102'0,"0"0"-44"31,0 0 75-31,-203 60-50 16,74-34-17-16,-14-6-27 16,-2-8-7-16,20-7-7 0,21-5-14 0,26 0-4 15,27-3-3-15,17-3-3 16,16 3-1-16,16 0 0 16,2 3-14-16,23 0-55 0,34 3-64 31,21 20-93-31,9 9-295 15</inkml:trace>
  <inkml:trace contextRef="#ctx0" brushRef="#br0" timeOffset="167959.71">18236 10128 959 0,'0'0'100'0,"0"0"5"16,0 0 27-16,0 0-76 16,0 0-13-16,0 0-15 15,94-48-10-15,-94 50 0 16,0 14-3-16,-4 1 11 16,-23-5-10-16,-11-4 7 15,-5-8-16-15,1 0 3 16,1 0-8-16,6-18 2 15,8-5-2-15,12-2 0 16,11 4 1-16,4-3 4 0,10 2-7 16,32 5-8-16,14 2 5 15,7 9 0-15,-1 6 3 16,-10 0 2-16,-5 14 2 16,-12 19 9-16,-8 6 6 15,-9 17 4-15,-16 6 4 16,-2 6-11-16,-13 5-3 15,-32-1-8-15,-12-6 0 0,-15-8-3 16,-4-13-1-16,4-22-1 16,12-13-7-16,10-10-2 0,11 0 7 15,13-3-1-15,14-17-1 16,12-6 2-16,0-3-2 31,31 3 4-31,10 6 2 0,3 8 7 16,0 9 12-16,2 3-6 15,1 0 3-15,-1 0 4 16,-1 5-9-16,-3 5-3 16,-2 2-6-16,-2 0-4 15,-4 0-1-15,-3-2-22 16,2 0-22-16,5-3-51 0,2-2-88 16,1-5-200-16,-1 0-657 15</inkml:trace>
  <inkml:trace contextRef="#ctx0" brushRef="#br0" timeOffset="168288.15">18872 10194 986 0,'0'0'38'15,"0"0"49"-15,0 0 39 16,0 0-47-16,0 0 11 15,0 0-39-15,-118-23 18 16,102 30-13-16,7 13-33 16,9 8-5-16,0 9 1 15,18 5-1-15,24 6 3 16,2-2-10-16,1-1-5 16,-7-4-1-16,-15-7-3 15,-13-2 3-15,-10-3-3 16,-4-5 1-16,-36-6 7 15,-18-7-3-15,-16-6 0 16,-6-5-7-16,4 0-4 0,14-20-44 16,20-6-64-16,17-5-96 15,19-1-289-15</inkml:trace>
  <inkml:trace contextRef="#ctx0" brushRef="#br0" timeOffset="168444.03">18985 10164 1191 0,'0'0'81'0,"0"0"41"0,134-56-100 15,-82 42-22 1,0 6-25-16,0 2-174 0,-5 6-322 16</inkml:trace>
  <inkml:trace contextRef="#ctx0" brushRef="#br0" timeOffset="170124.86">20766 9647 870 0,'0'0'119'16,"0"0"-47"-16,0 0 82 15,0 0-62-15,0 0-8 16,0 0-20-16,-4-14-4 16,-29 14-13-16,-19 0 0 15,-19 0 0-15,-10 0-19 0,2 0-22 16,3 0-6-1,9-4-4-15,15-1-56 0,21 5-98 16,25 0-113-16,6 3-87 16</inkml:trace>
  <inkml:trace contextRef="#ctx0" brushRef="#br0" timeOffset="170283.25">20671 9919 711 0,'0'0'341'15,"0"0"-201"-15,0 0 19 16,-7 112-74-16,-45-100-19 15,-10-7-8-15,-2-5-46 0,3 0-12 16,8-5 0-16,11-6-60 16,11-1-43-16,17-2-101 15,14-2-62-15</inkml:trace>
  <inkml:trace contextRef="#ctx0" brushRef="#br0" timeOffset="171876.59">21420 8708 973 0,'0'0'87'0,"0"0"62"16,0 0-17-16,0 0-62 16,0 0-7-16,0 0-9 0,89 132-19 15,-80-79-8-15,-7-2-5 0,-2-7-13 16,0-7-5-16,-4-9-2 15,-15-8-1-15,4-10-1 16,-1-8-9-16,1-2-12 16,-1 0 0-16,-1-20 4 15,5-16-12-15,8-8 6 16,4-9-3-16,2-5-5 0,25-7 12 16,10-1 7-16,8 5 8 15,4 15 4-15,-2 13 6 16,-5 19 23-16,-3 11-10 15,-6 3-10-15,-9 24-5 32,-10 20-1-32,-14 9 0 15,0 1 0-15,-34 0 0 16,-11-9-2-16,-11-8-1 0,4-13-7 16,-4-13-9-16,6-8 6 15,8-3 7-15,5 0 3 16,10-14-6-16,9 2 5 15,13 2 1-15,5-3 0 0,0 1 1 16,23 5 1-16,6 0 4 0,6 7 6 16,5 0-3-16,5 9 2 15,6 13-2-15,5 8 1 32,2 2-7-32,8-2-1 15,-1-2-4-15,-3-5 0 16,-1-9-46-16,-10-6-39 15,-4-8-96-15,-9 0-31 0,-5-15-87 16,-8-9-182-16</inkml:trace>
  <inkml:trace contextRef="#ctx0" brushRef="#br0" timeOffset="172405.3">22168 8809 627 0,'0'0'133'16,"0"0"31"-16,0 0 3 0,0 0-64 15,0 0-27-15,-113-83-3 16,72 83-15-16,8 18-28 15,6 5-11-15,12 3-11 16,3-3-3-16,12-2-4 16,0-5 0-16,3-4-2 15,23-5 0-15,8-7-16 16,4 0-25-16,-2 0-32 16,-7-12 10-16,-10 3 26 15,-5 3 24-15,-7 4 14 16,-3 2 1-16,-4 0 22 15,0 17 17-15,0 12 18 16,0 7 6-16,0-2-39 16,2-3-16-16,12-6-2 15,5-8-7-15,8-10-1 0,7-7-4 16,4 0-21-16,0-22-41 16,-3-12 8-16,-3-5-34 15,-8-2-18-15,-5-5-2 0,-9-6 58 16,1-6 9-16,-4 0 46 15,4 0 83-15,-2 9-18 16,-2 12 16-16,-5 12 38 16,0 13-22-16,-2 6-4 0,0 3-41 15,0 3-9-15,0 0-9 16,0 5-25-16,0 19-9 16,0 14 23-16,-4 9-1 31,-9 6-4-31,-1 5 4 15,3 3-14-15,2-6-4 16,5-4-2-16,4-10-2 16,0-14-10-16,0-7-86 0,0-11-82 15,0-9-205-15</inkml:trace>
  <inkml:trace contextRef="#ctx0" brushRef="#br0" timeOffset="172709.37">22355 8749 1098 0,'0'0'55'0,"0"0"78"16,0 0-69-16,0 0-23 15,0 0-16-15,128 7-17 16,-88 0-3-16,-2-3-5 16,-1-4-13-16,2 0-49 0,-8 0-15 15,-2 0-8 1,-7 0 44-16,-4 0 29 0,-9 0 6 15,-5 0 6-15,-1 0 1 16,-3 0 26-16,0 0 18 16,0 8-5-16,0 11 30 15,-10 8-25-15,2-1-4 16,1 1-26-16,5-8-8 16,2-5-7-16,0-6-3 15,2-8-90-15,13 0-195 16</inkml:trace>
  <inkml:trace contextRef="#ctx0" brushRef="#br0" timeOffset="172888.15">22882 8511 1172 0,'0'0'75'16,"0"0"142"-16,0 0-107 15,0 0-63-15,0 0-34 0,0 0-13 16,0-12-6-1,4 17-90-15,17 23-147 0,8 6-34 32,6 3-343-32</inkml:trace>
  <inkml:trace contextRef="#ctx0" brushRef="#br0" timeOffset="173218.87">23154 8767 1082 0,'0'0'63'0,"0"0"75"16,0 0-24-16,0 0-49 16,-87 107-31-16,85-80-21 15,2-3-3-15,0-2-9 16,15-5 7-16,16-5-2 16,8-3-3-16,5-6-3 15,1-3-5-15,-5 0 0 16,-9-3-1-16,-11-17 6 15,-13-6 0-15,-7-12 0 0,0-3 0 16,-23-4 0-16,-10 9 0 16,-9 8 2-16,-5 8 6 15,-1 10 6-15,6 8-5 16,9 2-8-16,13 0-1 16,18 17-13-16,2 12-48 15,16 7-70-15,23 6-113 16,9-2-168-16</inkml:trace>
  <inkml:trace contextRef="#ctx0" brushRef="#br0" timeOffset="175121.24">22052 9769 757 0,'0'0'124'0,"0"0"-25"16,0 0 17-16,0 0-40 16,0 0-17-16,0 0-9 15,-62-6 17-15,22-4-19 16,0-1-22-16,2-5-14 15,9 1-1-15,9-2-2 0,11-2 11 16,9 1 23-16,9-3-14 16,35 7-14-16,19 5-15 15,15 9 0-15,0 2 0 16,-4 32 1-16,-14 20 11 16,-23 15-10-16,-21 10 6 15,-16 6 3-15,-31-7-5 16,-31-6 1-16,-16-14-2 15,-10-13-3-15,-3-13-2 16,-2-14-14-16,5-13-10 16,9-5 4-16,13-4 2 15,16-15 5-15,21-2 13 0,13-3 1 16,16 0-1-16,2-4-2 16,34 0 2-16,8 1 0 15,4 4 0-15,-6 9 10 16,-9 8-2-16,-6 6-1 15,-2 0-1-15,1 17 0 0,3 9 1 16,3 9-1-16,-3 3 2 16,0-2 4-16,2-2-2 15,-5 1-6-15,1-7-2 16,-3-2-2-16,1-6 4 0,-2-6-4 16,-2-4-1-16,8-8-18 15,4-2-33-15,8 0-98 16,-3-7-198-16,-9-17-555 15</inkml:trace>
  <inkml:trace contextRef="#ctx0" brushRef="#br0" timeOffset="175537.39">22545 9599 1041 0,'0'0'32'0,"0"0"91"0,0 0 7 16,0 0-53-16,0 0-17 16,0 0 1-16,0-35-16 15,0 35-23-15,-7 21-16 16,-15 16 10-16,-7 18 29 16,3 13-18-16,1 12-5 15,12 5-5-15,13 2-7 16,0-6-8-16,17-10 1 15,21-12-1-15,9-11-1 16,5-11 0-16,0-14 0 16,4-11-1-16,-4-12-8 15,-8 0-8-15,-8 0 13 0,-9-14 0 16,-12-6 3-16,-4 5 3 16,-11-1-2-16,0 2 6 0,-6 1-4 15,-30 3 0-15,-11 1 0 16,-12 7-2-16,-1 2 4 15,2 0-4-15,8 0 0 16,15 7-2-16,16 0-3 16,15-1-61-16,4-1-72 15,11 6-105-15,25 3-165 16</inkml:trace>
  <inkml:trace contextRef="#ctx0" brushRef="#br0" timeOffset="175912.68">23087 10669 1060 0,'0'0'23'0,"0"0"103"16,-167 39-32-16,64-25-1 15,-21-4-29-15,-28-2 0 16,-20-4 2-16,-6-1-12 0,-1-3-3 16,23 2-17-1,27-2-7-15,26 0-12 0,30 0-4 16,26 0 5-16,25 0-16 16,13 0 3-16,9 0 2 15,0 0-1-15,0 0-3 16,14 0-1-16,10 0-19 15,5 0-23-15,0 0-23 16,-1 0-28-16,1 5-44 16,3 5-86-16,4 2-118 0</inkml:trace>
  <inkml:trace contextRef="#ctx0" brushRef="#br0" timeOffset="176794.18">21977 11354 873 0,'0'0'45'15,"0"0"98"-15,0 0-41 16,0 0-43-1,0 0-3 1,0 0 24-16,-116 1-20 16,58-1-19-16,-3 0-13 0,3-5-10 15,12-13-2-15,11-3 3 0,14-1-3 16,15-2-2-16,6-3 10 16,17-2-11-16,26 7-13 15,15 10-7-15,9 12 5 16,-3 0-1-16,-6 22-1 15,-8 21-3-15,-15 21 5 0,-11 11 2 16,-12 11 3-16,-12 4-2 16,-3-12 0-16,-28-8 0 15,-16-17 1-15,-11-12-2 16,-4-15-1-16,-5-15-6 16,2-11 3-16,7 0-2 15,9-5 1-15,16-15 5 16,13-4 0-16,15-3 3 15,5-1 3-15,5 3-2 0,19 0 5 16,5 7 0 0,2 6 1-1,0 9 4-15,4 3 6 16,-2 0-11-16,0 3-4 16,1 15 2-16,-5 7 0 15,-2 0 4-15,2 4-8 16,-6 0 0-16,2-3-3 0,2-2 1 15,-2-3-2-15,1-8-3 16,3-1-29-16,3-9-46 16,5-3-76-16,1 0-155 15,1 0-285-15</inkml:trace>
  <inkml:trace contextRef="#ctx0" brushRef="#br0" timeOffset="177134.81">22456 11405 1053 0,'0'0'122'0,"0"0"-98"0,0 0 124 16,0 0-102-16,-134-36 15 15,115 36-22-15,7 7-13 16,7 18-2-16,5 13-3 15,14 11-7-15,24 6-2 16,10 3 2-16,0 0-11 0,-6-9-1 0,-13-6-2 16,-11-5 2-16,-14-6-2 15,-4-6 4-15,-2-6 2 16,-29-6 1-16,-11-6 8 16,-12-4-6-16,-8-4-2 15,-3 0 1-15,5 0-6 16,6-14-4-16,15-2-4 15,12-1-38-15,13-8-53 16,14-3-123-16,0-9-238 16</inkml:trace>
  <inkml:trace contextRef="#ctx0" brushRef="#br0" timeOffset="177466.66">22371 11460 1046 0,'0'0'138'15,"0"0"-21"-15,0 0 37 16,139-30-92-16,-99 23-5 16,0 0-24-16,-5-2-15 15,-4 2-2-15,-6 0-13 16,-7 4-3-16,-5 3 2 16,-3 0-3-16,-2 0 1 15,1 0-13-15,2 0-20 16,-2 0-13-16,0 3-4 15,-2 4 26-15,2-3-5 0,-2-3 9 16,-1 1 8-16,1-2 4 16,-5 0 2-16,-2 0 6 15,0 0 0-15,0 0 0 16,0 0-4-16,0 0-13 16,7 0-53-16,2 0-124 31,4 0-51-31,5 0-252 0</inkml:trace>
  <inkml:trace contextRef="#ctx0" brushRef="#br0" timeOffset="179668.87">17375 12787 809 0,'0'0'158'15,"0"0"13"-15,0 0-13 16,0 0-17-16,0 0-41 15,0 0-11-15,0 0-18 16,-29-66-28-16,29 66-13 16,0 0-12-16,0 17-13 15,0 24 0-15,0 23 26 0,0 18 2 16,8 9-13-16,0 7-9 16,1-7-9-16,1-16-1 15,-6-16-2-15,-4-19-7 16,0-15-4-1,0-11-1-15,-2-5 3 16,-6-6-9-16,6-3 12 16,0 0-1-16,2 0-3 15,-2 0 2-15,-2-17 0 0,1-13-1 16,-1-12 3 0,2-19 0-16,2-19-2 0,0-14-1 15,0-8-3-15,0-1 7 16,0 11 2-16,2 14 3 15,9 15 1-15,5 20 0 0,3 14 6 16,8 8 2-16,11 8 0 16,9 10-7-16,9 3-1 15,0 5 6-15,-5 22-3 16,-13 4 1-16,-21 8-1 16,-14 0 1-16,-3 4-4 15,-22-2 8-15,-17-7-8 16,-5-6 3-16,-1-10-3 15,1-4-3-15,2-9-8 16,1-2-27-16,4-3-18 16,3 0-42-1,5 0-28-15,7 0-72 0,9 0-4 0,13 0-119 32</inkml:trace>
  <inkml:trace contextRef="#ctx0" brushRef="#br0" timeOffset="180719.51">19805 12874 908 0,'0'0'106'16,"0"0"13"-16,0 0 39 15,0 0-55-15,0 0-32 16,0 0 0-16,-4-32-29 16,4 32-14-16,0 13-15 15,0 29-3-15,0 20 38 16,0 11-11 0,0 1-19-16,0-8-4 15,0-9-10-15,0-18-3 0,-9-14-2 16,1-13-4-1,0-10-5-15,2-2-13 0,-1-5-4 16,1-26 2-16,4-15-17 0,2-17 10 16,0-7 0-16,4-8-1 15,18-6 14-15,12-4 9 0,8-5 4 16,7 12 6-16,0 9 15 16,-4 26 12-16,-10 21 27 15,-12 15 4-15,-10 10-16 16,-2 0-20-16,2 14-7 15,6 28-8-15,0 16 13 16,-5 10-3-16,-8 2 0 16,-3 2-7-16,-3-2 1 15,0-3-6-15,0-3-5 16,0-6 0 0,0-8-3-16,2-7-40 15,8-12-81-15,4-11-164 16,-5-11-380-16</inkml:trace>
  <inkml:trace contextRef="#ctx0" brushRef="#br0" timeOffset="181056.96">19752 12937 830 0,'0'0'14'16,"0"0"31"-16,0 0 19 16,0 0-24-16,0 0 57 15,0 0 44-15,-35-56-53 16,73 54-42-16,12 2 9 16,18 0-25-16,7 0 10 0,4 14 7 15,-6 1-20 1,-9-1-7-16,-19-6-2 0,-20-2-3 15,-12-6-12-15,-13 0-2 0,0 0 9 16,0 0-5-16,0 0 2 16,-9-2-7-16,-7-7-21 15,-1 0-19-15,3 2-50 16,1-1-62-16,3 0-158 16</inkml:trace>
  <inkml:trace contextRef="#ctx0" brushRef="#br0" timeOffset="183283.66">16303 14103 496 0,'0'0'159'0,"0"0"-23"16,0 0-18 0,0 0-11-16,0 0-27 0,0 0 9 15,0-20-4-15,0 20-4 16,0 0-21-16,0 0-18 16,0 0-6-16,0 0-17 15,0 1-7-15,-10 16 17 16,-9-10-16-16,-5 4 3 15,-7-10-4-15,-5-1-7 16,1 0 0-16,6-1-1 16,2-17-3-16,9-4 3 15,7 0-4-15,11-2 4 16,0-1-4-16,22 4-4 16,20 2 2-16,8 6-4 0,3 11 3 15,-2 2 1-15,-6 5-3 16,-5 29 5-16,-9 12 2 15,-13 9 0-15,-16 6 1 16,-2 2 2-16,-22-5-4 16,-22-8 1-16,-14-10-2 15,-9-10 0-15,-3-12-17 0,8-13-9 16,4-5-1-16,16 0-8 31,15-3 19-31,11-8 7 16,16-5 3-16,0 2 0 0,16-9-10 15,24 1 16-15,9 2 0 16,1 8 18-16,-8-1 0 16,-11 13 1-16,-9 0-6 15,-4 0 10-15,-5 21 4 16,0 6-8-16,-4 0 6 16,1 4-5-16,-4 2-9 15,3-2 0-15,0-3 2 16,4-2-9-16,0-5-4 15,5-2 3-15,5-1-3 16,2-6-1-16,8-3-28 0,7 2-34 16,4-8-63-16,-1-3-131 15,-5 0-253-15</inkml:trace>
  <inkml:trace contextRef="#ctx0" brushRef="#br0" timeOffset="183653.67">16943 14113 1056 0,'0'0'53'16,"0"0"36"-16,0 0 29 16,0 0-54-16,-116-26 10 15,103 26-28-15,2 9 1 0,2 14-21 16,4 5-5-1,5 4-7-15,0 6-6 0,5-2-2 16,17 2-2-16,3 0 4 16,2-3-3-16,-6-4-4 15,-9-4 0-15,-10-5 0 16,-2-4 0-16,-2 0 2 16,-23-3 4-16,-10-4 12 0,-8-1-5 15,-5-9-9-15,-8-1-3 16,6 0 0-16,4-5-2 31,13-12-29-31,14 2-43 16,15-3-69-16,4-3-190 0,7-2-429 15</inkml:trace>
  <inkml:trace contextRef="#ctx0" brushRef="#br0" timeOffset="183942.46">16745 14183 1067 0,'0'0'131'0,"0"0"-29"16,0 0 19-16,0 0-76 15,0 0 29-15,0 0-22 16,-18-70 2-16,18 67-28 0,11 1-7 16,14 2-5-16,12 0-6 15,13 0-6-15,6 0 2 16,-1 2-2-16,1 7-1 0,-5-1 2 15,-10-2-3-15,-10-2-2 16,-12 0 1-16,-5-4 1 16,-9 0-15-16,-1 0-19 15,2 0-28-15,1 0-49 16,5 6-105-16,0 1-194 16</inkml:trace>
  <inkml:trace contextRef="#ctx0" brushRef="#br0" timeOffset="185010.4">19389 14076 863 0,'0'0'25'0,"0"0"66"16,0 0-42-16,0 0-46 15,0 0-3-15,0 0 4 16,-41-21 9-16,28 16-1 16,0 3-1-16,2-1-6 15,2 1 9-15,2-4 2 16,-2-1 1-16,5-2 7 16,-1-1 5-16,5-4 19 0,0-1-2 15,0 0-10-15,11 3 22 16,20-2-27-16,10 12-14 15,3 2 8-15,3 0 7 16,-5 23-7-16,-6 17 11 16,-16 10-9-16,-15 11-14 15,-5 6 5-15,-21-2-1 0,-23-5-3 16,-10-14-9-16,-6-7 0 16,0-9-1-16,4-13-4 15,12-4-1-15,17-9 1 0,14-4-5 16,9 0 0-16,4 0 4 15,0 0 1-15,21 0-5 16,22 0-7-16,17 0 6 16,7 0 4-16,2 0 2 15,-5 0-1-15,-1 0 1 16,-7 0 0-16,-3 0-16 16,-1 0-52-16,-1 0-46 15,-4-4-40-15,-1-10-29 16,-1-4-6-16,-3-5-17 15,1-10-50-15</inkml:trace>
  <inkml:trace contextRef="#ctx0" brushRef="#br0" timeOffset="185526.07">20187 14115 531 0,'0'0'115'15,"40"-102"4"-15,-27 56-18 16,-8 5-16-16,-3 7 11 16,-2 8-7-16,0 11 2 15,0 4-11-15,0 5 9 16,0 6-15-16,0 0-15 15,0 0-21-15,0 0-15 16,0 0-12-16,0 0-5 16,0 0-4-16,0 0 4 31,0 0-3-31,0 0-3 0,0 0 11 0,0 0-4 16,0 0-5-16,0 0 6 0,0 10-1 31,-16 12 7-31,-4 4-3 0,-2 8-1 15,-5 8-1-15,-2 6-3 16,0 11 5-16,0 7-5 16,5 5 3-16,8 4-4 15,14 0-4-15,2-5-1 16,11-8 4-16,18-8-3 16,4-15 0-16,8-8 1 15,-1-13-1-15,2-14-1 16,1-4-3-16,-10-7 3 15,-2-28 4 1,-6-5-2-16,-6-6-1 0,-5-7-1 16,-9 7 3-16,-5 10-2 15,0 4 1-15,-27 10-1 16,-15 4 5-16,-10 10-6 16,-2 8 4-16,6 0-2 0,5 8-1 15,18 16 0-15,12 2-1 16,13 2-4-16,0 7-5 15,15 1-46-15,18-5-59 16,0 6-70-16,-2-5-171 0,0-4-293 16</inkml:trace>
  <inkml:trace contextRef="#ctx0" brushRef="#br0" timeOffset="188945.6">19701 14936 729 0,'0'0'98'0,"0"0"45"16,0 0-48-16,0 0-17 16,0 0 18-16,0 0 35 15,-16-111-77-15,14 98 13 16,2 3 1-16,0 3-22 15,0 0-10-15,0 3-7 16,0 3 7-16,0 1-13 16,0 0-5-16,0 0-11 15,0 0 2-15,0 0-6 16,0 0 1-16,0 12-4 16,-3 32 1-16,-5 26 5 0,-1 29 23 31,0 12-3-31,6 14-8 0,3 0-7 0,0-7-8 15,10-9-2-15,5-10 1 16,-3-19-2-16,-4-14-3 16,-8-20-12-16,0-18-31 15,0-7-26-15,0-20-73 16,-6-1-76-16,-10 0-115 16,-1-19-276-16</inkml:trace>
  <inkml:trace contextRef="#ctx0" brushRef="#br0" timeOffset="189471.21">19556 15499 882 0,'0'0'98'0,"0"0"25"16,0 0-57-16,0 0-10 15,0 0 6-15,0 0-20 16,-11-11 4-16,11 11-11 16,0 0-6-16,0 11-15 15,0 14 1-15,0 13 25 16,4 7-24-16,5 2-8 0,3-1 0 16,-2 3 1-16,3-5-7 15,3-4 4-15,-3-4-6 16,3-10 0-16,-3-6 2 31,-3-8-2-31,-1-3 0 0,-5-8 2 0,7-1-2 0,7 0 3 31,9-1 3-31,8-26 0 16,10-8-2-16,0-14 8 16,2-9 3-16,-3-9 9 15,1-13-10-15,-5 7-8 0,-9 6 23 16,-8 9-19-16,-10 19 7 15,-9 16 8-15,-2 5-11 16,-2 10-4 0,0 4-2-16,0 2-1 0,0 2-7 15,0 0-3-15,0 0 1 16,0 4-13-16,-4 24-18 16,-9 7-27-16,-3 14-33 15,7 9-55-15,9 5-122 16,0 5-191-16</inkml:trace>
  <inkml:trace contextRef="#ctx0" brushRef="#br0" timeOffset="190582.06">20274 15857 522 0,'0'0'71'0,"0"0"14"15,0 0 49-15,0 0-53 16,13-99 42-16,-13 78-28 0,0 5 18 16,0 4-24-1,0 3 12-15,0 4-32 0,0-3-8 16,0 7-8-16,0 1-4 15,0 0-6-15,0 0-23 16,0 0-10-16,-13 9-7 0,-10 27-1 16,-10 10 18-16,-5 16-4 15,5 5-1-15,4 7-3 0,11 4-9 16,7 2-2 0,9 5 1-16,2-13-1 0,0-11-1 31,8-13 1-31,7-16-1 15,6-6 0-15,6-7-1 16,4-5-4-16,7-1-4 0,-3-13-13 16,-1 0-3-16,-5 0 11 15,-5 0 5-15,-1-23 1 16,-1 0-1-16,-5-3 0 16,-7 5-6-16,-10-6-1 0,0 8 10 15,-25-4-2 1,-18 2-1-16,-9 3 9 0,-4 6 1 15,2 5 2-15,6 3 5 16,9 4-6-16,14 0-1 16,10 0-1-16,11 4-5 15,4 6 3-15,0 4-20 16,8 3-51-16,22 0-54 16,7 2-82-16,8-6-108 15,-1-3-573-15</inkml:trace>
  <inkml:trace contextRef="#ctx0" brushRef="#br0" timeOffset="191046.41">20795 15994 757 0,'0'0'235'0,"0"0"-133"16,0 0 55-16,0 0-101 15,0 0 14-15,0 0-14 16,-85-71-15-16,72 71 0 16,5 0-16-16,-4 0-9 0,1 22-3 15,7 4-10-15,4 15 3 16,0 5-2-16,13 6-4 15,16 3 5-15,2-2-5 16,0-5 3-16,-8-3-3 16,-8-13 0-16,-11-10-1 31,-4-4 1-31,0 0 2 0,0-4 11 16,-6-6 2-16,-12 2 3 15,-2-2 4-15,-2-4-4 16,-3-2-7-16,-3-2-2 15,-7 0-6-15,-2 0 1 16,-1-2-4-16,3-14 0 16,3 2-18-16,8 0-27 15,3-4-28-15,13-4-42 16,8 0-82-16,0-6-121 16</inkml:trace>
  <inkml:trace contextRef="#ctx0" brushRef="#br0" timeOffset="191524.87">20664 15940 1104 0,'0'0'80'0,"0"0"120"16,0 0-164-16,140-45 0 15,-64 41-9-15,11 0-18 16,5 4 3-16,-1-6-7 15,-16 0-2-15,-14 5 1 16,-21-4-2-16,-20 1-2 16,-12 4-2-16,-8 0 0 15,0 18-5-15,-21 19 7 0,-15 11 14 16,-7 6-1-16,8 2-6 0,6 2 3 16,16-3-6-16,13-9-3 31,0-2-1-31,13-14 1 0,16-11 1 15,4-6 5-15,-2-10-2 16,1-3 3-16,-6-7 0 16,-3-20 4-16,-6-9 5 15,-5-14 7-15,-10-8-5 16,-2-4-9-16,-2 0-10 16,-29 12 2-16,-8 10 0 0,-5 9-2 15,-5 7 0-15,-2 8 0 16,-1 8 0-16,10 7 0 15,8 1-34-15,13 0-40 16,7 13-34-16,12 13-88 0,2-2-50 16,0 7-267-16</inkml:trace>
  <inkml:trace contextRef="#ctx0" brushRef="#br0" timeOffset="192799.31">20840 14614 869 0,'0'0'127'0,"0"0"-23"16,0 0-23-16,0 0-5 15,0 0-38-15,0 0-15 16,-3 58 35-16,3 0 8 16,12 19-39-16,13-3-5 15,6 0-14-15,4-4-4 16,-6-17-2-16,-9-12-1 16,-6-15-2-16,-10-12 1 15,-2-10 0-15,-2-2-1 16,0-2 1-16,0 0 6 15,5-14 16-15,4-13-10 16,6-18-9-16,6-5 9 0,5-10 2 16,8-14 12-1,3-10-11-15,1-15-2 0,-2-3-4 16,-3 8 22-16,-8 14-18 16,-9 27 4-16,-8 25 6 15,-3 12-6-15,-3 14 4 16,-2 2-1-16,0 0-14 15,0 0-6-15,0 0-1 16,0 27-8-16,-9 10 8 16,-7 16-14-16,8 9-33 15,3 16-80-15,5 10-68 0,5 9-181 16</inkml:trace>
  <inkml:trace contextRef="#ctx0" brushRef="#br0" timeOffset="194157.97">21687 14927 785 0,'0'0'120'0,"0"0"18"16,0 0-43-16,0 0-20 15,0 0 13-15,0 0-27 16,-107-93-17-16,82 92-14 15,-4 1-2-15,0 0-12 16,-2 20 1-16,0 4-11 16,6 8-1-16,6-4-3 0,7 2-2 15,10-3-5-15,2-6 2 16,0-3-3-16,22-4-15 16,10-7-2-16,3-7 3 15,5 0-13-15,-4 0 20 16,-4-11 4-16,-9-7 9 15,0 1 6-15,-5-9-6 16,-5 3 13-16,-3 3 2 16,-8 8-6-16,-2 8 26 15,0 4-1 1,0 0 6-16,0 0-32 0,0 0-8 0,0 18-3 31,0 3 1-31,0 2 4 0,8-5-4 0,13-10 2 16,3-2-8-16,12-6-10 0,6 0-13 15,0 0-12-15,1-6 29 32,-10-11 3-32,-4-10 0 0,0-7 2 0,-2-11 5 15,0-10 2-15,-1-16 2 16,-1-7 8-16,-5 1 7 16,-3 6-4-16,-7 18 8 31,-6 20 13-31,-2 15 15 15,-2 8-6-15,0 8-3 16,0 2 8-16,0 0-19 0,0 0-27 0,-8 26 0 16,-17 18 0-16,-8 12 18 0,2 12-2 31,4 0-1-31,4-1-5 0,8-1-3 0,5-9-5 16,10-6 1-16,0-5-3 31,3-7 0-31,19-16-13 15,9 0-37-15,5-11-14 16,5-12-9-16,1 0-5 16,-5 0 25-16,-1-26 22 0,0-6 18 0,-3-9 10 15,1-3 3-15,-3-2 3 16,-4 2 13-16,-12 9 16 16,-9 7 17-16,-6 10 4 15,0 3-8-15,0 0-11 16,0 7-1-16,0 2-7 15,0 2-4 1,0 3 0-16,0 1-15 16,0 0-4-16,0 0-2 15,0 0-1-15,-2 11-6 16,-11 19 4-16,-5 14 1 16,1 7 1-16,3 1-1 15,5-2 1-15,9-6-1 16,0-2-3-16,5-8 4 15,21-8-7-15,8-8-3 0,3-11-10 16,2-7-11-16,-6 0 14 16,-4-19 8-16,-2-8 8 15,-9-12 2-15,0 3-1 16,-7 7 2-16,-5 8 0 16,-1 13-1-16,-5 5 11 15,5 3 2-15,3 15-14 16,7 19-2-16,8 12 2 0,10-5 1 15,4-6-1-15,5-9 0 16,2-12-6-16,3-10-13 16,3-4-21-16,-4-16 14 15,-4-18-22-15,-6-7 31 16,-12-10 2-16,-6-2 8 16,-2-18 7-16,-3-1 0 15,-2-1 2-15,-3 15 10 16,-4 15 5-16,-4 14 26 15,0 17 5-15,0 2-19 16,0 10-10-16,0 0-13 0,0 0-6 16,-14 25-3-1,-11 8 3-15,-6 18 1 0,-2 7 3 16,1 9 4-16,11 4 8 16,11-3 12-16,10-8-11 15,12-9-9-15,28-4-2 16,14-9 4-16,8-7-9 15,7-9-1-15,4-8-3 16,-1-6-56-16,-3-8-34 16,-7 0-67-16,-10 0-129 15,-13 0-234-15</inkml:trace>
  <inkml:trace contextRef="#ctx0" brushRef="#br0" timeOffset="195202.39">16613 14816 786 0,'0'0'136'0,"0"0"11"16,0 0-60-16,0 0 58 0,0 0-39 16,0 0-30-16,0 0-18 15,0-23-29-15,0 37-12 16,0 25 13-16,0 10 29 15,-6 15-17-15,-9 8-15 16,-2 6-6-16,5 0 6 16,2-3-23-16,-1-12-4 15,5-18 0-15,-4-11-3 16,4-9-41-16,1-13-75 0,3-5-90 31,-2-7-148-31,-3 0-214 0</inkml:trace>
  <inkml:trace contextRef="#ctx0" brushRef="#br0" timeOffset="195593.3">16432 15150 776 0,'0'0'142'16,"0"0"-19"-16,0 0-43 16,0 0-16-16,0 0-13 15,0 0-22-15,-39-43-5 16,30 61-19-16,-3 22 15 15,2 16 16-15,3 9-11 0,7 9-10 16,0-4-10 0,4-1 36-16,28-16-38 0,7-12-3 15,6-11-4-15,2-12 3 16,2-12 2-16,1-6 0 16,-4 0 0-16,-1-24 3 15,-5-6 8-15,-7-6 12 16,-4-9 36-16,-2-5-24 15,0-8-15-15,2 2-10 16,-2 6 13-16,-8 14-4 16,-5 14 5-16,-5 8 2 15,-7 9-20-15,-2 5-7 16,0 0-2-16,0 0-4 16,0 0-33-16,0 19-42 0,0 17-31 15,0 13-28-15,-9 12-150 16,7 11-662-16</inkml:trace>
  <inkml:trace contextRef="#ctx0" brushRef="#br0" timeOffset="196546.74">16241 16469 758 0,'0'0'132'15,"0"0"13"-15,0 0-87 16,0 0-14-16,0 0 8 16,0 0-9-16,-4 39-6 15,-17-34-1-15,-3-1-12 16,-12-4 5-16,-6 0-12 15,-5-18-6-15,1-8-5 16,3-11-5-16,9 5 2 16,10-3-1-16,15-5-1 15,9 1 5-15,14-2 9 16,39 4 3-16,19 11-8 0,5 17-10 16,2 9 1-16,-13 17 4 15,-10 29 7-15,-12 16-4 16,-13 5 6-16,-14 0-5 15,-17 0-3-15,0-4-3 16,-19-5 1-16,-20-12-4 0,-15-7-1 16,-4-12-24-16,-9-10-36 15,3-12 13-15,5-5 10 16,4 0 12-16,8-14 26 16,12-2 0-16,10 2 0 15,11-5 0-15,14 1 10 16,0 0 37-16,0 4-3 15,16 2-26-15,4 3 9 16,0 0 6 0,0 9 4-16,3-3-8 15,-8 3 5-15,3 0-6 0,-3 0 5 16,2 0-7-16,2 12-3 16,8 15-10-16,0 5-3 15,2 6-7-15,0-1-1 16,0-1-2-16,2-5 1 15,2 4-1-15,1-12 0 16,3 0-23-16,4 0-29 16,3-11-21-16,-3 1-55 15,-3-3-54-15,-9-6-73 0,-10 1-131 16</inkml:trace>
  <inkml:trace contextRef="#ctx0" brushRef="#br0" timeOffset="198766.25">15715 16078 702 0,'0'0'153'16,"0"0"-36"-16,0 0-33 15,0 0 25-15,0 0-52 16,0 0-2-16,0 0 10 15,-2-61-18-15,0 57-1 16,-1 3 10-16,1 1-24 16,2 0-4-16,0 0 2 15,0 0-14-15,0 0-4 16,0 0-3-16,-7 0-8 16,-8 14 1-16,-7 14 5 15,-7 20 12-15,2 2-11 0,2 12 3 16,6 8-1-16,0 2-7 15,4-1-1-15,1 5 1 16,8-8 0-16,4-6-3 16,2-4 0-16,0-9-1 15,0-5 1-15,10-8-3 16,13-12-5-16,4-2-7 16,11-5-9-16,7-8-4 15,-1-9-10-15,-2 0 17 16,-6 0 1-16,-8-9-2 0,-5-12 21 15,-7 1 1 1,-7-6 4-16,-9 4-2 0,0 4 5 16,-25-5-1-16,-17 6 1 15,-8 2 11-15,-3 12 12 16,4 3 0-16,6 0-15 16,8 0 3-16,13 0-4 15,6 0-13-15,10 3 0 0,6 2-1 16,0 0-8-1,0 0-21-15,0 3-31 0,19 6-16 16,12-5-50-16,6 8-108 16,-2-3-104-16</inkml:trace>
  <inkml:trace contextRef="#ctx0" brushRef="#br0" timeOffset="199549.79">16789 16419 706 0,'0'0'119'0,"0"0"42"0,0 0-68 16,0 0 8-1,0 0-34-15,0 0 27 0,3-94-39 16,-16 81-5-16,-3 8 16 16,-4-4-50-16,-5 9-3 15,-1 0 1-15,3 9-1 16,3 16 1-16,11 13-10 15,9 15 1-15,2 5 1 16,43 1 4-16,15 6 4 16,20-5-10-16,1-2-1 15,-10-5-1-15,-15-9 1 0,-23-16-5 16,-17-2 2-16,-16-8-1 16,0-8 1-16,-41 3 8 15,-19-13-4 1,-17 0 6-16,-4 0-1 0,-4-5-5 15,5-17-3-15,12 0-1 16,7 0-12-16,21 3-43 16,15 2-42-16,21 3-43 15,4-1-95-15,9 3-178 16</inkml:trace>
  <inkml:trace contextRef="#ctx0" brushRef="#br0" timeOffset="199769.3">16796 16459 1054 0,'0'0'69'0,"0"0"89"32,0 0-49-32,125-81-67 15,-78 68 8-15,0 4-20 16,2 4-14-16,-2 0-15 0,-3 5-1 15,-4 0-11-15,-4 2-61 16,2 25-58-16,-3 7-101 16,5 12-86-16</inkml:trace>
  <inkml:trace contextRef="#ctx0" brushRef="#br0" timeOffset="200737.71">17144 17311 813 0,'0'0'144'0,"0"0"-7"16,0 0-7-16,0 0-54 16,0 0-27-16,0 0 4 15,-60 10-19-15,48 2 5 16,6 3-13-16,-1-6-13 15,1-4-9-15,1 2-4 16,0-7 5-16,1 5-5 16,2-5-5-1,-5 0 1-15,3 0-13 0,0-17 10 16,4-7-6-16,0-10-7 16,0-12 0-16,24-7 3 15,12-5 13-15,4 0 1 16,5 0 3-16,-1 8 2 15,0 10 19-15,-5 14 13 16,-4 8 14-16,-2 14-10 16,-4 4-19-16,-4 0 11 15,-3 4-15-15,-2 24-4 16,-9 16-4-16,-6 12-1 16,-5-2-2-16,0 5-1 0,0-9-3 15,0-2-32 1,0-9-78-16,0-7-109 15,-12-9-211-15</inkml:trace>
  <inkml:trace contextRef="#ctx0" brushRef="#br0" timeOffset="201403.01">17153 17205 828 0,'0'0'224'16,"0"0"-72"-16,0 0 6 15,0 0-143-15,0 0-3 16,0 0-4-16,98-68-1 16,-74 59 5-16,1 1-4 0,2 3-8 15,-8-4 2-15,0 6-2 16,-6 3-6-16,-4 0 0 16,0 0 4-16,7 0 0 15,-3 0-2-15,5 0 3 16,-1 0 1-16,-3 12 0 15,1 1 2-15,-1 10 0 16,-3 3 2-16,0 2-2 16,1 2 2-16,-4-2-4 15,1-1-2-15,0-15-7 16,2 2-13-16,4-9-17 16,8-5-4-16,6 0 5 15,6-5-50-15,1-18 19 0,-2-3 34 16,-3-6 16-16,-9-3 10 0,-2 8 9 15,-7 1 9 1,-5 12 41-16,-4 9 15 0,-4 5-7 31,4 0 2-31,7 10-46 0,10 17-7 0,10 3-3 16,9-6-1-16,5-6 6 16,1-6-9-16,1-8 3 15,3-4-2-15,-4-12-1 16,-1-17-2-16,-7-6-3 15,-14-14 8-15,-9-5-3 16,-4-8 0-16,-3-4-6 16,-6-2 1-16,-2 15-4 15,0 12 9-15,-14 19 6 0,-3 13 36 16,-8 9-16-16,-4 14-23 16,-7 27-3-16,-1 11 12 15,8 17-5-15,13 14 2 16,16 8-2-16,8 3-6 15,33 2-1-15,5-10-77 16,4-11-112-16,-6-17-110 16</inkml:trace>
  <inkml:trace contextRef="#ctx0" brushRef="#br0" timeOffset="201650.76">18901 17718 375 0,'0'0'796'0,"0"0"-664"16,-139-50 12-16,21 20-90 15,-25-2 20-15,-17 1-24 0,-7 0-8 16,-7 4-19-16,4 0 6 0,8 4-12 16,14 10-6-16,24 0-11 15,19 5-2-15,29 7-3 16,28 1-27-16,19 0-43 15,26 9-57-15,6 9-78 16,47 4-14-16,29 0-59 16,21 6-501-16</inkml:trace>
  <inkml:trace contextRef="#ctx0" brushRef="#br0" timeOffset="201872">18330 17820 907 0,'0'0'182'0,"0"0"25"15,0 0-69-15,0 0-26 32,-199-22-9-32,95-4-53 0,-6 3-18 0,4-8-9 15,0 4-9-15,9 1-8 16,5 6-2-16,14 5-2 16,15 4-2-16,17 8 0 0,19 3-8 15,16 0-31 1,6 0-27-16,5 0-60 0,0 0-56 31,12 12-81-31,17 5-140 16</inkml:trace>
</inkml:ink>
</file>

<file path=ppt/ink/ink236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3:24:40.952"/>
    </inkml:context>
    <inkml:brush xml:id="br0">
      <inkml:brushProperty name="width" value="0.05292" units="cm"/>
      <inkml:brushProperty name="height" value="0.05292" units="cm"/>
      <inkml:brushProperty name="color" value="#FF0000"/>
    </inkml:brush>
  </inkml:definitions>
  <inkml:trace contextRef="#ctx0" brushRef="#br0">10153 13421 257 0,'0'0'128'0,"0"0"-46"16,0 0-10-16,0 0-42 15,0 0 4-15,0 0 97 16,0 0-51-16,-12 0-31 15,12 0 7-15,0 0-9 0,0 0-18 16,0 0-15-16,0 0-1 16,0 0-9-16,0 0 0 15,0 0-4-15,0 0-9 32,0 15-86-32,0 3-63 15,49 0-292-15</inkml:trace>
  <inkml:trace contextRef="#ctx0" brushRef="#br0" timeOffset="468.88">11392 14615 308 0,'0'0'22'0,"0"0"33"16,0 0 21-16,0 0-30 15,0 0 7-15,0 0-5 16,0-13-24-16,0 13-8 0,0 0-8 15,0 0-7-15,0 0 0 16,0 0-1-16,-6 9 1 16,1 7-1-16,-1 9 0 15,0 3 0-15,6 3-17 16,0 12-103-16</inkml:trace>
  <inkml:trace contextRef="#ctx0" brushRef="#br0" timeOffset="706.87">11386 16728 656 0,'0'0'74'0,"0"0"-39"15,0 0 50-15,0 0 11 16,0 0-39-16,0 0-53 0,44-38-4 16,-24 33 0-16,3 0-35 15,15 2-103-15,5-1-196 16</inkml:trace>
  <inkml:trace contextRef="#ctx0" brushRef="#br0" timeOffset="1051.07">13692 15957 643 0,'0'0'87'0,"0"0"-54"15,0 0 23-15,0 0 23 16,0 0-18-16,0 0-19 16,130 0-22-16,-124 0 2 15,-6 0-4-15,0 0-7 16,0 0-3-16,0 0-8 15,0 0-15-15,0 0-81 0,0 0-75 16</inkml:trace>
</inkml:ink>
</file>

<file path=ppt/ink/ink236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6-30T15:32:37.648"/>
    </inkml:context>
    <inkml:brush xml:id="br0">
      <inkml:brushProperty name="width" value="0.05292" units="cm"/>
      <inkml:brushProperty name="height" value="0.05292" units="cm"/>
      <inkml:brushProperty name="color" value="#FF0000"/>
    </inkml:brush>
  </inkml:definitions>
  <inkml:trace contextRef="#ctx0" brushRef="#br0">27783 4678 130 0,'0'0'379'0,"0"0"-266"16,0 0-20-16,0 0-20 15,0 0-13-15,0 0-15 0,0 0 16 16,3-4-11-16,-3 4-4 16,0 0-9-16,0 0 4 15,0 0-18-15,0 0-10 16,0 0 5-16,0 0-2 15,0 0 10-15,0-8-11 16,-29-13-2-16,-42-16-12 16,-48-25 0-1,-57-23 0-15,-44-17-1 16,-28-10 0-16,-15-3 0 16,18 8 0-16,24 17 15 15,36 15 38-15,53 20-18 16,51 20-21-16,40 17-13 0,39 13 3 15,16 5-4-15,61 12-20 16,32 18-109-16,27 5-128 16,9 1-714-16</inkml:trace>
  <inkml:trace contextRef="#ctx0" brushRef="#br0" timeOffset="826.15">27605 4608 217 0,'0'0'351'0,"0"0"-288"16,0 0 30-16,0 0-28 15,0 0-34-15,0 0 18 16,33 20-8-16,-30-16-4 0,-3-4-12 16,0 0-1-1,0 0 2-15,0 0 22 0,0 0 17 16,0 0 0-16,0 0 12 16,0-14-31-16,7-17-34 15,8-10 9-15,8-12 3 16,8-15-8-16,16-18 4 15,15-18-2-15,16-17-12 0,9-9-2 16,4 2-4 0,-4 3 10-16,-8 12 8 0,-10 16 14 31,-13 17-6-31,-14 18 26 16,-13 21-42-16,-9 16-7 15,-9 10 5-15,-5 9-4 16,-2 5-3-16,-4-2 0 15,0 3-1-15,0 0-1 16,0 0-2-16,0 0-2 0,0 0-6 16,0 0-7-16,0 0 3 15,0 0-3-15,0 0-4 16,0 0-1-16,0 0-9 16,-2 0-14-16,-6 0-17 15,-1 6-60-15,-3 10-50 0,4 2-53 16,1 9-196-16</inkml:trace>
  <inkml:trace contextRef="#ctx0" brushRef="#br0" timeOffset="1859.05">25071 2988 810 0,'0'0'50'16,"0"0"107"-16,0 0-36 0,0 0-22 15,0 0-23-15,0 0-16 16,17-37-18-16,-17 37-6 16,0 0-8-16,0 0-5 15,0 0-22-15,0 16-1 16,-4 26 0-16,-18 23 1 15,0 15 23-15,-3 12-11 16,5 11 1-16,5-3-9 16,-2-10 0-16,2-14-4 15,-1-25 0-15,3-11-1 16,-1-15 0-16,6-9-2 16,-1-9 1-16,5-7-8 15,0 0-12-15,-2 0 6 16,2-15 14-16,-3-16-1 15,3-18-1-15,4-15-2 0,0-14-2 16,15-12-3-16,20-9 9 31,7 3 0-31,7 3 2 0,2 11 7 0,0 14-4 16,-7 13 0-16,-5 12 16 31,-10 15-8-31,-8 10 0 0,-4 10 2 16,-11 6-8-16,3 2 3 15,7 0-9-15,6 24-5 16,2 12 5-16,-1 10 0 16,-17 2 0-16,-6-2 0 15,-9-5 0-15,-24-7 3 16,-11-8-2-16,-10-8-1 16,-6-8 4-16,-2-10-2 0,-5 0 1 15,7 0-3-15,8-10-6 16,19 2-4-16,19 8-21 15,14 0-36-15,31 6-62 16,45 27-88-16,29 12-193 16</inkml:trace>
  <inkml:trace contextRef="#ctx0" brushRef="#br0" timeOffset="2927.69">28303 2541 572 0,'0'0'83'16,"0"0"48"-16,0 0-20 16,0 0-28-16,0 0-8 15,0 0 5-15,5-18-20 16,-5 15 0-16,0 3-29 0,0 0-12 15,0 0 4-15,0 0-12 16,-14 0-4-16,-13 0-5 16,-15 0 2-16,-11 0 0 15,-6 19 9-15,4 6-2 16,-3 10-5-16,9-2 4 16,6 6 1-16,12-1-6 15,12-2-5-15,11-2 7 16,8-3-2-16,0 1-4 15,16-3 7-15,24-2-1 16,14-6-3-16,8-2-2 16,9-8-2-16,-1-7-27 0,-6-4-43 15,-8 0-71-15,-14-7-5 16,-11-12-91-16,-10 1-159 16</inkml:trace>
  <inkml:trace contextRef="#ctx0" brushRef="#br0" timeOffset="3719.02">28774 2709 408 0,'0'0'62'0,"0"0"38"16,0 0-22-16,0 0-25 15,0 0 37-15,0 0-42 16,2-56 16-16,-2 49 15 16,0 4-32-16,0-4 4 0,0 7 20 15,0-2-24-15,0 2 14 16,0 0-16-16,0 0-10 15,0 0-15-15,0 0-12 16,0 5-8-16,0 19 1 16,0 10 2-16,0 9 9 15,-7 1 0-15,-9 3 2 16,-1-1-8-16,-3-4-3 16,-1-3 2-16,0-8-5 15,2-6-4-15,6-5-63 16,4-2-77-16,4-10-107 0,5-1-355 15</inkml:trace>
  <inkml:trace contextRef="#ctx0" brushRef="#br0" timeOffset="4530.32">28907 2694 441 0,'0'0'28'16,"0"0"47"-16,0 0 2 15,0 0-45-15,0 0 4 16,0 0 9-16,10-3 2 16,-10 3 6-16,0 0-14 15,0 0 7 1,0 0-12-16,0 0-9 0,0 0-9 16,0 0 0-16,0 0 5 15,0 0 4-15,0-2-13 16,-8 0-9-16,-5-5-3 15,-7 2 2-15,-5-3-2 16,-8 0 1-16,-3-3-1 0,-6 4 1 16,-1-2 0-16,8 6 1 15,10 1 4-15,10 2-6 16,9 0-1-16,3 0 1 0,3 0 0 16,0 0 0-16,0 0 0 15,0 0 0-15,7 12 0 16,20-3 0-16,8 6 0 15,5-3 0-15,-2-2-13 16,-4-3-2 0,-8 0-2-16,-6-3 3 15,-11-2 6-15,-4-2-4 16,-5 0 9-16,0 0 3 16,0 0-4-16,0 0 0 15,-12-2 3-15,-5-9-1 16,-5 4 2-16,-1-3 0 0,-2 2 4 15,10 1-1 1,3 6 3-16,8-1-5 0,4 2 1 16,0 0-3-16,0 0 1 15,14 0-38-15,13 11 3 16,6 3-113-16,-2 1-141 16</inkml:trace>
  <inkml:trace contextRef="#ctx0" brushRef="#br0" timeOffset="5083.22">28751 3132 81 0,'0'0'405'0,"0"0"-357"16,0 0 64-16,0 0-64 15,0 0-4-15,0 0-2 16,14-8-24-16,-14 8 4 16,0-2-3-16,0 2 7 0,0 0 11 15,0 0-15 1,0 0 1-16,0 0 0 0,0 0-1 16,0 0-10-16,0 0-7 15,0 0-1-15,0-2 5 16,-14-5 2-16,-13-5-10 15,-8 3-2-15,-7-3 1 0,-1 4 0 16,9 0 1-16,5 4-1 16,12 1 0-16,8 3 0 15,6 0 3-15,3 0-1 16,0 0-2-16,0 0 0 16,16 5 4-16,11 2-4 0,9 0-3 15,-1-5-74-15,1-2-118 16,-5 0-450-16</inkml:trace>
  <inkml:trace contextRef="#ctx0" brushRef="#br0" timeOffset="5399.15">28994 3007 570 0,'0'0'26'0,"0"0"115"0,0 0-14 16,0 0-43-16,0 0-8 16,0 0-7-16,0-5 3 15,0 5 0-15,0 0-25 16,0 0-15-16,0 0-5 15,0 0-15-15,0 0-6 16,0 0-6-16,0 0-3 16,-4 0-1-16,-9 0-38 15,-8 0-11-15,-1 0-94 16,1 0-143-16</inkml:trace>
  <inkml:trace contextRef="#ctx0" brushRef="#br0" timeOffset="5715.27">28390 2895 615 0,'0'0'31'0,"0"0"73"16,0 0-24-16,0 0 12 16,0 0-6-16,0 0-37 0,2 3 25 15,12 4-21 1,-3-5-16-16,-7 3-7 0,-4-5-22 16,0 0-5-16,0 0-2 15,0 0-1-15,0 0-2 16,0 0-45-16,0 0-2 15,-2 0-51-15,2 0-146 16</inkml:trace>
  <inkml:trace contextRef="#ctx0" brushRef="#br0" timeOffset="7834.48">28227 2711 319 0,'0'0'163'15,"0"0"-104"-15,0 0 15 16,0 0-30-16,0 0-17 15,0 0-3-15,0 0-9 16,-45 6-2-16,41 6-3 16,4 2 2-16,0-2 34 0,0 0-31 15,0-2-2 1,12-3-5-16,1 0 2 0,-3-5-8 16,0-2 0-16,-6 0 6 15,1 0 28-15,-5 0 13 16,0-6-18-16,0-2 1 15,0 2-23-15,0 0-3 16,0 2-2-16,0 2-4 16,0 0 0-16,0 2 0 0,0 0-1 15,0 0-4-15,0 0 1 16,-2 5 0-16,2 4-35 16,0-3-11-16,0-4 1 15,0 1 23-15,0-3 12 16,0 0 14-16,0 0 6 15,0 0 11-15,-3 0 9 16,1 0-8-16,-2 0-14 0,0 0-1 16,0-5 4-16,2 3 5 15,-2 0 1-15,2 0-10 16,0 0-1-16,-3 0-2 16,3 0-1-16,-2-1-3 15,2 2-60-15,-4 1-80 16,6 0-268-16</inkml:trace>
  <inkml:trace contextRef="#ctx0" brushRef="#br0" timeOffset="23727.83">6516 9068 521 0,'0'0'5'16,"0"0"56"-16,0 0 5 15,0 0-13-15,0 0 25 16,0 0-33-16,0 0-3 16,0 0-1-16,6-30 7 15,-6 30-14-15,0 0-3 16,0 0 4-16,0 0-14 0,0 0 19 15,0 0-14-15,0 0-10 16,0 0-2-16,-2 0 6 0,2 0-6 16,-2 0-3-16,2 0-9 15,-2 0-1-15,-6 0-1 16,-5 0 2-16,-5 5-2 16,-4 12 0-16,0 3 2 15,2 6-1-15,0 4 3 0,0 3 1 16,4 6 4-16,5 5 1 31,2 0-2-31,9 0 5 0,0 2-5 0,0-4-1 31,17-3-5-31,10-7 0 16,7-8-1-16,4-8-1 16,2-8 5-16,2-8 0 15,1 0-4-15,-7 0 2 16,-7-15-2-16,-14-2 1 0,-6-4 1 0,-7-1-2 15,-2 0-1-15,0 0 0 16,-4 3-1-16,-16 2-4 16,-7 7-10-16,-2 6 9 15,-2 4 6-15,-1 0-2 16,3 3 2-16,7 15-1 16,7 6-3-16,5 1 3 15,8 1-4 1,2-1-27-16,0-4-53 15,0 2-46-15,0-2-57 16,0-7-196-16</inkml:trace>
  <inkml:trace contextRef="#ctx0" brushRef="#br0" timeOffset="80567.89">5710 9493 520 0,'0'0'195'16,"0"0"-38"-16,0 0-27 16,0 0-15-16,0 0-21 15,0 0-9-15,0 0-9 0,0 0-8 16,69-89-16-16,-59 62 2 15,-4-6-21-15,-3-4 0 16,-3 4-16-16,0-1-3 16,-3 2 1-16,-19 4 2 15,-16-2-12-15,-16 11 2 16,-12 6 0-16,-7 13-3 16,5 8-4-16,10 26 2 15,16 9-2 1,13 1 0-16,16-1 2 0,13-1-5 0,0-6 1 15,13-2 1 1,18-8 2 0,9-6 0-16,11-10 0 0,3-8 1 15,0-2 0-15,-8 0 0 16,-8-10 0-16,-11-4-1 16,-7-1-1-16,-5-4 0 15,-1-2 0-15,-3-7 0 16,1-3 0-16,-4 2-1 15,-1 4 1-15,-3 6 0 16,0 2 0-16,-4 5 0 16,0 4 2-16,0 4 2 15,0 2 2-15,0 2 8 0,4 0-10 16,-4 0 6-16,2 0-4 16,-2 0-2-16,0 0-1 15,0 0-3-15,0 0-1 16,0 16 0-16,0 11 1 15,-2 14 3-15,-2 3 0 16,4 12 3-16,0 7 4 16,8 4 3-16,11 2 5 15,2-2-8-15,-5-4-5 16,-10-3 0-16,-6-4-2 16,0-5 1-16,-35-7 1 0,-17-9 0 15,-12-6 2-15,-8-12 2 16,7-12-2-16,11-5 8 15,15 0 7-15,14 0 0 0,10 0 7 16,8-5-7-16,7 2-9 16,0 1-2-16,0 0-8 15,0-5-2-15,11-5-1 16,16-3-26-16,13-5-37 0,3 4-50 16,1 6-49-16,-9 4-122 15,-6-2-253-15</inkml:trace>
  <inkml:trace contextRef="#ctx0" brushRef="#br0" timeOffset="81371.53">7376 9128 910 0,'0'0'94'0,"0"0"64"0,0 0-36 15,0 0-32-15,0 0-15 16,0 0-14-16,13-6-10 15,-13 6 2-15,0 0-19 16,0 11-9-16,-9 20-10 16,-13 17 25-16,-7 14-11 15,-1 8-4-15,2 7-7 16,2-1-8-16,3-2 0 0,5-9-9 16,3-10 1-16,3-13-2 15,-1-12-3 1,4-12-12-16,0-8-29 15,2-10-47-15,1 0-48 16,4-26-119-16,2-13-297 16</inkml:trace>
  <inkml:trace contextRef="#ctx0" brushRef="#br0" timeOffset="81668.52">7095 9235 931 0,'0'0'138'15,"0"0"-37"-15,0 0 47 16,0 0-64-16,0 0-6 16,0 0-10-16,-14-21-28 0,14 21 2 15,0 0 7-15,0 0-6 16,0 0-16-16,0 0-6 16,0 0-7-16,0 0-4 15,0 0-3-15,8 10-5 16,11 15 4-16,8 16 17 0,-2 9-3 15,-1 9 6-15,3 2-8 16,-1-1-8-16,11-2-8 0,2-9-2 16,13-11 0-1,3-9-47-15,-8-12-91 0,-7-9-107 32,-17-8-212-32</inkml:trace>
  <inkml:trace contextRef="#ctx0" brushRef="#br0" timeOffset="82709.27">7866 9166 597 0,'0'0'163'15,"0"0"-6"-15,0 0-27 16,0 0-16-16,0 0-4 16,0 0-12-16,-6-101-21 15,6 97 7-15,0 4-27 0,0 0-12 31,0 0-5-31,0 0-12 0,0 0-9 0,0 3-15 16,0 29-1-16,0 17-3 16,2 18 16-16,2 5 4 15,3 4-15-15,4 0 0 16,4-4-2-16,6-7-3 16,-1-14-7-16,-3-10-34 15,-3-12-39-15,-1-16-44 16,-4-6-77-16,-2-7-161 15</inkml:trace>
  <inkml:trace contextRef="#ctx0" brushRef="#br0" timeOffset="83412.67">8212 9050 902 0,'0'0'84'0,"0"0"86"16,0 0-37-16,0 0-40 15,0 0-31-15,0 0-39 16,-54 65 4-16,28-16-3 16,5 5-2-1,15 0-10-15,6 0-3 16,0-6-9-16,24-9 4 15,10-12-4-15,-1-12 1 16,0-12 2-16,-4-3-2 16,-4 0 1-16,-8-18-1 0,-9-9-1 15,-8-9-3-15,0-7-5 16,-12-7-7-16,-15-2-15 16,-2-3 3-16,3 11 19 15,4 8 7-15,6 17 1 16,11 6 0-16,5 8 4 0,12-2-2 15,30 2 3-15,20 0-5 16,12 5-1-16,11 0 0 16,-3 5 1-16,-11 12-4 15,-21 8 4-15,-21 3 0 16,-21 6 0-16,-8 5 2 16,0 5-1-1,-15 3 2-15,-9-5 0 16,3-1-3-16,6-7 0 0,8-8-1 15,7-8 2 1,0-4 1-16,7-4 1 0,26-5 34 16,12-3 15-16,6-2-9 15,3 0-6-15,-1-14-6 16,-2-15-10-16,-1-14-7 0,-8-11-10 16,-7-14 3-16,-12-4-7 15,-17 0 1-15,-6 7 3 16,-4 15 0-1,-25 14-8-15,-11 9 4 0,-10 13-2 0,-10 7-3 16,-4 7 3-16,-1 0-16 16,5 4-19-16,13 13-31 15,11 6-39-15,9 3-24 16,10 5-116-16,9-2-264 16</inkml:trace>
  <inkml:trace contextRef="#ctx0" brushRef="#br0" timeOffset="84029.36">8956 10046 785 0,'0'0'76'0,"0"0"22"16,0 0 10-16,0 0-35 16,0 0-24-16,0 0 21 15,-254 50 18-15,51-8-10 0,-42 2-23 16,-16 5-6-16,-7-1-19 15,12-4-5-15,32-4-17 16,25-8-2-16,32-9 0 16,28-4-5-16,33-7 4 15,34-2-5-15,32-5 1 16,22-4 2-16,16 1 7 16,2-2 0-16,0 0-4 15,4 0-6-15,19 0 0 16,-1 0 0-16,3 0-1 15,-8-2-1-15,-3 2 1 16,-3 0-5-16,-3 0-11 0,4 0-24 16,3 0-38-16,8 0-20 15,4 2-60-15,2 0-8 16,2 2-62-16,4 2-123 16</inkml:trace>
  <inkml:trace contextRef="#ctx0" brushRef="#br0" timeOffset="85810.08">7148 10738 694 0,'0'0'69'16,"0"0"33"-16,0 0 41 16,0 0-58-16,0 0 5 15,0 0-10-15,0-56-18 16,0 54-6-16,0 2-4 0,0 0-3 15,0 0-13-15,0 12-22 16,0 26-4-16,0 18 18 16,0 9 15-16,0 2-27 15,12-2 1-15,1-5-7 16,1-6-10-16,-6-12 1 16,-4-13-2-16,-4-6 1 15,0-13-4-15,0-6-12 0,-15-4-6 16,-3 0 11-16,0-12-12 15,3-13 3-15,6-7 9 16,7-8 8-16,2-12-7 16,0-7 6-16,0-1 1 15,9-5 3-15,1 10-1 16,-5 10 1-16,-3 13 0 0,-2 14 0 16,0 9 1-1,0 9-2-15,-15 0-3 0,-25 20-6 16,-18 17 6-16,-4 10 3 15,4 6-1-15,6-1 1 16,14-2 0-16,11-6 0 16,7-7 1-16,14-5-2 15,6-6-9-15,0-3 2 16,6-6 5-16,19-3-2 0,8-8 5 16,10-4-1-16,8-2 2 15,5 0-3-15,6-18-7 16,5-10-19-16,5-4-22 15,3-8-50 1,1-6-19-16,-3-1-29 16,-8 3-28-16,-11 9 81 15,-15 12 90-15,-16 9 6 16,-12 10 53-16,-6 4 17 16,-5 0 2-16,0 0-25 0,-14 21-8 15,-13 16 52-15,0 5 8 16,6 0-34-16,9 1-7 15,12-6-7-15,0-2-9 16,16-7-15-16,22-7-9 16,4-9-3-16,3-9-1 0,-5-3-8 15,-9-6 1-15,-11-20-3 16,-9-10-1-16,-11-4-3 16,0-4-1-16,-29-5-3 15,-13-2-4-15,-10-2-7 16,-8 0-12-1,-2 9 5-15,4 5-2 0,12 5 16 0,12 3 8 32,16 1-1-32,18 2-1 15,0 1 2-15,31 1 0 16,21 5-2-16,10 10 1 16,3 11 0-16,-5 0 2 0,-11 22 3 15,-18 14 7-15,-16 5 1 16,-12 8 24-16,-3 2-13 15,-3 2 12-15,-17-2-6 16,1-5-12-16,0-9-10 16,9-4-7-16,3-10 1 15,5-9-2-15,2-5-10 16,0-9-24-16,22 0-21 0,23-12-52 16,11-18-133-1,8-10-28-15,3-11-44 0</inkml:trace>
  <inkml:trace contextRef="#ctx0" brushRef="#br0" timeOffset="86124.9">8198 10557 752 0,'0'0'119'0,"0"0"81"16,-46 125-29-16,32-72-62 16,12 2-29-16,2-5-25 15,4-10-32-15,25-8-3 16,5-8-12-16,3-14-5 15,2-10 4-15,-4 0-3 0,-1-14 5 16,-7-16-3-16,-7-7-5 16,-9 0 2-16,-7-7-3 15,-4-2 0-15,0 6 1 16,-4 4-1-16,-15 10-1 16,0 8 1-16,-6 6-5 15,-4 5 1-15,-4 7 1 16,0 0 3-16,6 0 1 15,2 0-1-15,12 0-10 16,8 0-42-16,5 0-60 0,12 0-130 16,21 0-319-16</inkml:trace>
  <inkml:trace contextRef="#ctx0" brushRef="#br0" timeOffset="86452.89">8049 10360 808 0,'0'0'149'0,"0"0"-120"15,0 0 87-15,0 0-4 16,72 123-13-16,-26-64-5 15,8 13-22-15,10 8-5 16,7 6-16-16,6-2-19 16,-2-4-10-16,-3-9-16 15,-17-11-5-15,-12-13-1 16,-19-10 0-16,-11-14-11 16,-10-11-18-16,-3-6-59 15,0-6-51-15,-23-9-75 16,1-23-240-16</inkml:trace>
  <inkml:trace contextRef="#ctx0" brushRef="#br0" timeOffset="87051.9">8501 9133 695 0,'0'0'78'0,"0"0"29"16,0 0-3-16,0 0-29 15,0 0-28-15,0 0-9 16,-6-32-21-16,6 30 9 15,0 0 3-15,0 2-2 16,0-1-3-16,2 1 0 16,-2 0-1-16,0 0-3 15,0 0-11-15,0 0 2 16,0 0-1-16,4 0 4 0,17 1 2 31,12 28-2-31,21 19 40 16,17 18 4-16,9 13-8 15,10 8-3-15,1-3-21 0,-13-8-15 16,-12-11-7-16,-19-14-4 16,-15-12 0-16,-17-13 0 15,-8-12-11-15,-7-10-16 16,0-4-56-16,-20 0-80 0,-16-16-69 16,-9-12-396-16</inkml:trace>
  <inkml:trace contextRef="#ctx0" brushRef="#br0" timeOffset="87825.74">7791 10314 947 0,'0'0'16'16,"0"0"82"-16,-164 69 47 15,71-27-49-15,-11 4-1 16,-15 2-29-16,-1-2-8 16,-3-3-17-16,1-9-10 15,6-4-23-15,8-6 0 16,22-6-6 0,21-6 0-16,20-3-4 15,16-6-13-15,11-1-35 16,5-2-49-16,9-5-71 0,4-24-196 15</inkml:trace>
  <inkml:trace contextRef="#ctx0" brushRef="#br0" timeOffset="88170">6308 9671 831 0,'-127'11'19'15,"-9"16"126"-15,13-3-54 16,19 0-5-16,23-4-3 15,19-4-22-15,20-2-13 16,19-6-17-16,15-4-18 16,8-4-8-16,0 2-4 15,0-2-1-15,26 0-1 16,15 0-12-16,11-7-103 16,2-23-149-16,-7-9-551 15</inkml:trace>
  <inkml:trace contextRef="#ctx0" brushRef="#br0" timeOffset="88612.96">6138 8601 925 0,'0'0'5'16,"0"0"46"-16,0 0 9 15,150 30-30-15,-119-9 13 16,-6 5-22-16,-17 8-2 15,-8 3 1-15,0 1 1 16,-31 0 26-16,-13-3-8 16,-1-9 17-16,7-9-19 15,11-7-14-15,14-4 1 0,11-2 3 16,2-2 0-16,0 3-7 16,31-3-17-16,32-2 5 15,24 0-5-15,15 0-3 16,-2 0-2-16,-4 0-2 15,-5 0-76-15,-6-5-97 16,-13-1-162-16</inkml:trace>
  <inkml:trace contextRef="#ctx0" brushRef="#br0" timeOffset="89304.46">10254 9787 872 0,'0'0'86'0,"0"0"78"15,0 0-36-15,0 0-36 16,0 0-15-16,0 0-27 16,-58 0-25-16,0 0 22 15,-15 6-11-15,-8 1-19 0,0-4-17 0,13-3-10 16,22 0-95-16,38 0-133 0,12 0-170 16</inkml:trace>
  <inkml:trace contextRef="#ctx0" brushRef="#br0" timeOffset="89461.33">10216 10004 844 0,'0'0'125'15,"0"0"48"-15,-122 65-23 16,58-52-88-16,7-1-15 16,3-5-28-16,17-2-13 15,16-1-6-15,19-4-22 0,2 0-85 16,49-16-155-16,25-9-416 15</inkml:trace>
  <inkml:trace contextRef="#ctx0" brushRef="#br0" timeOffset="89909.09">11288 9701 1064 0,'0'0'0'16,"0"0"5"-16,-181 0 7 16,117-16-7-16,12-8 0 0,19-4-2 15,17-6 18-15,16-1 44 16,5-2-8 0,37 7 41-16,18 12-55 15,7 13-21-15,0 5-11 16,-9 29-7-16,-13 20 2 0,-16 18-4 15,-20 13 8-15,-9 8 9 16,-27 6 2-16,-29-10-4 16,-19-11-16-16,-13-17-1 15,-1-18-23-15,4-18-7 0,19-16 12 16,14-4 0 0,19-6 12-16,10-20 3 0,17-9 3 15,6-6-2-15,6 1 2 16,28 6 0-16,8 10 8 15,3 13 25-15,4 8-7 16,7 3-2-16,6 0-9 16,9 0-4-16,10 0-11 15,6 0-5-15,6-12-85 16,-1-22-163-16,-1-7-83 16</inkml:trace>
  <inkml:trace contextRef="#ctx0" brushRef="#br0" timeOffset="90199.9">11783 9661 844 0,'0'0'97'0,"0"0"65"0,0 0-15 16,-148 111-50-1,125-64-8-15,17 2-37 0,6-10-1 16,23-7-20-16,24-11-16 16,13-17 0-16,5-4-2 15,-3-13-9-15,-6-14 0 16,-16-7-4-16,-15 2 0 15,-17-3 2-15,-8-2 1 0,-8-2 3 16,-35 1-6-16,-10 11 0 16,-17 6-1-16,-3 13 0 15,2 8 1-15,11 0 12 16,17 0-9-16,23 0-3 16,20 0 0-16,22 8-21 15,52 4-28-15,30 0-104 16,19-3-187-16</inkml:trace>
  <inkml:trace contextRef="#ctx0" brushRef="#br0" timeOffset="90440.78">12559 9529 1129 0,'0'0'141'0,"0"0"-96"16,0 0 148-16,0 0-111 0,0 0-36 31,0 0-30-31,-14 58-6 0,1 0 41 0,-3 11-15 16,-4 4-7-16,-4 8-11 15,-3-8-12-15,-4-8 2 16,2-14-8-16,-5-16-1 16,1-17-30-16,-10-18-129 15,-1-9-212-15,-5-30-379 16</inkml:trace>
  <inkml:trace contextRef="#ctx0" brushRef="#br0" timeOffset="90581.52">12254 9573 214 0,'0'0'928'0,"0"0"-913"16,0 0 57-16,0 0-72 15,0 0-35-15,0 0-322 16</inkml:trace>
  <inkml:trace contextRef="#ctx0" brushRef="#br0" timeOffset="90726.86">12728 10064 461 0,'0'0'888'0,"0"0"-810"16,0 0 87-1,0 0-110-15,0 0-11 0,0 0-33 16,-63 54-11-16,53-62-89 15,10-16-222-15</inkml:trace>
  <inkml:trace contextRef="#ctx0" brushRef="#br0" timeOffset="97094.89">13927 9610 429 0,'0'0'167'0,"0"0"-55"16,0 0 11-16,0 0 3 15,0 0-35-15,0 0-3 0,0 0-15 16,0 0 0-16,40 0-8 16,-40 0-26-16,2 0-7 15,-2 0 7-15,0 0-9 0,0 0 1 16,-10 0-2-16,-30 7 7 16,-18 3 1-16,-8-1-13 15,2 0-8-15,6-3-7 16,7 0-7-16,4 0 3 15,7-4-5-15,5 1 3 16,10-3-1-16,7 0 1 16,9 0-3-16,5 0 2 15,4 0-1-15,0 0-1 16,0 0 0-16,0 0 1 16,0 0-3-16,0 0-2 15,4 0 0-15,12 0-28 16,1 0-45-16,8-3-82 0,0-19-149 15,-8-4-455-15</inkml:trace>
  <inkml:trace contextRef="#ctx0" brushRef="#br0" timeOffset="97418.16">13581 9388 960 0,'0'0'19'16,"0"0"95"-16,0 0-42 15,0 0-13 1,0 0 11-16,183 56 7 0,-96-21-11 0,12 4-14 16,-5 4-16-16,-15-3-9 15,-19 0-12-15,-26 1-2 16,-30 3 6-16,-6 2-5 16,-53 1 15-16,-26-1-4 15,-19-4-12-15,-1-8 0 0,12-5-10 16,16-14-2-1,19-8-2-15,12-7 1 0,11 0-23 16,11 0-17-16,9-10-14 16,11-4-32-16,0-3-36 31,11-2-39-31,20-1-56 16,14-4-134-16</inkml:trace>
  <inkml:trace contextRef="#ctx0" brushRef="#br0" timeOffset="98100.88">15028 8981 852 0,'0'0'39'0,"0"0"126"16,0 0-40-16,0 0-23 15,0 0-18-15,0 0-12 16,0-32-6-16,0 32-7 15,0 0-18-15,0 0-10 0,-6 12-12 16,-8 22 0 0,-5 12 20-16,0 10-9 15,4 7-14-15,1 5-4 0,6 4-5 16,3-2-6-16,5-4 2 16,0-5-3-16,0-11-17 15,15-14-86-15,4-12-129 16,-4-18-132-16,3-6-219 15</inkml:trace>
  <inkml:trace contextRef="#ctx0" brushRef="#br0" timeOffset="98322.8">15340 9552 1080 0,'0'0'24'0,"0"0"117"16,0 0-6-16,-133 58-57 15,35-44-12-15,-18-2-33 16,-2 1-10-16,10-6-1 0,26-6-9 16,27 1-3-16,25-2 1 15,22 0-10-15,8 2 2 16,2 5-3-16,36 0-13 31,13 9-2-31,14 2-79 16,1 4-69-16,-10 0-142 15,-12 2-539-15</inkml:trace>
  <inkml:trace contextRef="#ctx0" brushRef="#br0" timeOffset="98649.76">14879 10008 927 0,'0'0'65'0,"0"0"103"16,-138 0-26-16,91 0-43 15,14 6-31-15,12 8-28 16,21 6-14-16,0 8-12 16,31 4-1-16,21 2-1 15,6 5-5-15,-2-1-3 16,-14-1 4-16,-15 4-4 0,-14-3 1 16,-13 1 1-16,0 2-1 15,-26-5 9-15,-15-2-1 16,-5-9-9-16,-4-8-3 15,-1-7-1-15,2-5-3 0,10-5-33 0,10 0-40 16,10-13-72-16,11-17-141 31,6-10-643-31</inkml:trace>
  <inkml:trace contextRef="#ctx0" brushRef="#br0" timeOffset="98824.66">14667 10036 506 0,'0'0'878'0,"0"0"-832"16,0 0 147-16,0 0-129 15,0 0-23-15,0 0-21 16,121-64-18-16,-82 57 0 16,13 0-2-16,8-1 0 15,14-3-20-15,10-4-57 16,8-3-76-16,-1-7-197 15</inkml:trace>
  <inkml:trace contextRef="#ctx0" brushRef="#br0" timeOffset="121776.63">19968 13191 852 0,'0'0'44'15,"0"0"-7"-15,0 0 58 16,0 0-71-16,0 0 23 16,0 0 8-16,-35-29-2 31,30 29 3-31,0 0-14 15,5 0 4-15,-2 0-17 16,2 0-9-16,0 0-8 0,0 0-3 16,0 0 6-16,-2 0 4 15,2 0-1-15,0 0-2 16,0 0-16-16,0 0 7 16,0 0-3-16,0 0-1 15,0 0 4-15,0 0-2 0,-2 0-2 16,2 0 0-16,0 0-1 15,0 0-1 1,0 0-1-16,0 0-1 16,0 0-1-16,0 0-10 0,4 0-66 15,21 0-131-15,2 0-201 16</inkml:trace>
  <inkml:trace contextRef="#ctx0" brushRef="#br0" timeOffset="128691.28">17360 12314 173 0,'0'0'116'0,"0"0"-79"0,0 0-25 16,0 0-6-1,0 0-6-15,0 0-6 0,0 0-2 16,15 4-11-16,-15-4-19 16,0 0-59-16,0 0-79 15</inkml:trace>
  <inkml:trace contextRef="#ctx0" brushRef="#br0" timeOffset="164486.74">14228 10700 267 0,'0'0'42'0,"0"0"-32"0,0 0-10 16,123 24 0-16,-81-20 7 16,3-4-10-16,-3 0 16 15,5 0-22-15,2 0 25 16,2-2-1-16,5 0-15 15,0 2-15-15,1 0-114 16,3 0 34-16</inkml:trace>
  <inkml:trace contextRef="#ctx0" brushRef="#br0" timeOffset="206500.59">3534 12061 946 0,'0'0'51'15,"0"0"128"-15,0 0-34 16,0 0-61-16,0 0 11 16,0 0-15-16,0 0-30 15,-31-46-17-15,31 46-8 16,-2 32-14-16,-4 31-4 16,1 25 48-16,3 14-32 15,2 7 8-15,0-2-4 16,9-6-19-16,3-13-2 0,-4-16-6 15,-8-19 1-15,0-16-2 16,0-14-2-16,-8-13-4 16,-15-10-3-16,-6 0 5 15,-6-33 2-15,-1-15-6 16,7-13-10-16,13-17 5 16,12-13 0-16,4-11 9 15,18-11 1-15,22-1-4 16,11 9 7-16,4 19 1 15,1 27 0-15,-2 22 3 16,0 19 0-16,-2 14 0 16,-2 4 2-16,-8 4-2 0,-10 17 2 15,-15 8 1-15,-13 1 4 16,-4 6 4-16,-21 5-5 16,-31-3 2-16,-14-6 0 15,-9-8-8-15,0-6 1 16,5-7-4-16,18-2-12 15,18-6-10-15,22 0-26 16,12 5-49-16,41 4-132 16,39 2-75-16</inkml:trace>
  <inkml:trace contextRef="#ctx0" brushRef="#br0" timeOffset="207192.47">6273 12170 1143 0,'0'0'67'0,"0"0"60"0,0 0-50 16,0 0-59-16,-27 109 54 15,17-25 11-15,10 11-7 16,0 6-31-16,0-3-10 16,0-9-19-16,0-17-13 15,-2-16-3-15,-15-17 1 16,-4-15 0-16,-3-13-2 15,-7-11-6-15,-1-4-8 16,-3-35 4-16,10-15-1 16,10-20-2-16,15-14 12 0,0-14 0 15,33-6 2-15,19-3 1 16,5 13 0-16,9 17 3 16,-2 23-1-16,-6 27 12 15,-9 14-2-15,-4 17-3 16,-6 2 3-16,-1 35 1 15,-2 14 2-15,-4 18 15 16,-9 7-3-16,-4 4-15 16,-11 2 7-16,-3 0-13 15,-5-7-1-15,0-5-6 16,0-12 0-16,0-9-6 16,0-16-49-16,0-8-54 15,0-18-142-15,0-7-294 0</inkml:trace>
  <inkml:trace contextRef="#ctx0" brushRef="#br0" timeOffset="207460.22">6088 12562 872 0,'0'0'9'15,"0"0"84"-15,0 0-11 16,0 0-13-16,0 0 45 16,0 0 8-16,-43-7-67 15,123 7-4-15,27 0-13 16,13 0-28-16,-4 0-10 16,-10 0 0-16,-20 0-59 15,-19-7-85-15,-20-8-101 16,-25-3-106-16</inkml:trace>
  <inkml:trace contextRef="#ctx0" brushRef="#br0" timeOffset="207967.5">4572 12589 842 0,'0'0'127'16,"0"0"-69"-16,0 0 60 31,0 0-69-31,0 0 30 16,158 52 1-16,-102-44-11 0,11 0 0 15,8-2-16 1,8-1-16-16,-1-5-19 0,-6 0 0 16,-12 0-10-16,-10 0-6 15,-11 0-1-15,-14 0 0 16,-10 0 0-16,-10 0 3 0,-9 0-2 16,0 0-1-16,0 0-1 15,0-3-6-15,-20-11-45 16,-17-8-96-16,-15-4-132 15,-4-1-439-15</inkml:trace>
  <inkml:trace contextRef="#ctx0" brushRef="#br0" timeOffset="208270.69">5122 12372 996 0,'0'0'149'0,"0"0"-52"16,125-4 52-16,-81 16-75 15,-1 8 10-15,-5 9-33 0,-5 4 0 16,-6 9-6-16,-2 13-16 16,-4 5-7-16,-9 1-12 15,-5 0-4-15,-7-3 3 16,0-7-9-16,-25-8 4 16,-21-4 0-16,-19-12-1 0,-13-6 2 15,-3-9-5 1,6-8-1-16,8-4-2 0,15 0-13 15,19 0-2-15,19 0-14 16,14 0-19-16,16-4-28 16,38-6-79-16,15-1-96 15,11 2-127-15</inkml:trace>
  <inkml:trace contextRef="#ctx0" brushRef="#br0" timeOffset="210460.05">6348 13268 1067 0,'0'0'13'16,"0"0"135"-16,0 0-20 15,0 0-89-15,0 0 35 16,0 0-18-16,-11 0-20 16,-9 41-21-16,-9 22 51 15,-2 24-3-15,2 13-13 0,16 11-14 16,13-2-9-16,2-5-18 15,35-16-8 1,11-16 5-16,7-14-6 16,1-17 0-16,-3-10-1 15,-1-17 1-15,-15-8-2 16,-3-6-1-16,-14 0-5 0,-9-22 7 16,-7-8-3-16,-4-10-2 15,0-4 3-15,-21-2-6 16,-11 3 0-16,-6 11-3 15,-4 8 12-15,-5 8 7 16,0 8-7-16,2 3 6 0,8 5 4 16,5 0-9-16,10 3-1 15,9 15-2-15,9 0-3 0,4 1 5 16,0 2-10-16,15-1-12 16,5-5-33-16,3-4-47 15,-2-6-60-15,2-5-91 31,-1 0-139-31</inkml:trace>
  <inkml:trace contextRef="#ctx0" brushRef="#br0" timeOffset="210841.03">6568 13791 1168 0,'0'0'20'15,"0"0"153"-15,0 0-139 16,0 0-28-16,0 0 20 16,0 0 6-16,-4 0-5 15,80 0 2-15,20 0-15 16,14-1-7-16,5-10 7 16,-3-1-3-16,-12-1-3 15,-15-3 4-15,-17 4 1 0,-12-2 2 31,-13 2-2-31,-12 3 15 16,-13 4 2-16,-10 1 1 16,-5 4 11-16,-3 0-14 15,0 0-7-15,0 0 5 16,0 0-11-16,0-2-4 16,0 2-8-16,0 0-3 15,0 0 0-15,0 0-30 16,9 0-32-16,16-3-62 0,-2-2-169 15,-2-8-413-15</inkml:trace>
  <inkml:trace contextRef="#ctx0" brushRef="#br0" timeOffset="211125.91">7264 13443 1272 0,'0'0'75'16,"0"0"50"-16,0 0-80 15,118 16-24-15,-35 13 33 16,2 5 6-16,-14 5-17 16,-17 7-22-16,-21 9-8 15,-22 4 1-15,-11-1-1 16,-13 0 3-16,-32-3-2 16,-8-8 2-16,-9-7-10 15,1-11-5-15,10-8 0 16,15-7 0-16,18-12-2 0,12-2-8 15,6 0-37-15,10 0-50 16,29-11-60-16,12-10-127 16,9-5-104-16</inkml:trace>
  <inkml:trace contextRef="#ctx0" brushRef="#br0" timeOffset="211925.11">8620 13457 677 0,'0'0'135'0,"0"0"61"16,0 0-11-16,0 0-30 15,0 0-41-15,0 0-9 0,6-32-40 16,-6 52-23-16,0 26-15 31,0 24 33-31,0 12-19 16,0 3-6-16,4-1-9 15,4-8-12-15,1-11-13 16,-5-16 0-16,-4-13-1 16,0-13-6-16,0-15-6 15,-2-6-22-15,-7-2 1 0,-1-10 9 16,2-22-31-16,4-15-11 15,4-13 18-15,0-11-8 0,2-10 9 16,13-7 15-16,-1 6 17 16,-1 11 13-16,-4 18 2 15,-7 18 5-15,-2 12 15 16,0 9 3-16,0 11 10 0,-26 3-22 16,-12 0-7-1,-9 17 10-15,-5 10 2 0,-1 4-1 31,4 6-9-31,2 4-5 16,7-2 0-16,11 4 0 16,8-4-1-16,17 0 0 15,4-6-3-15,0-1 3 16,31-9-5-16,12-5 5 0,13-6 3 16,11-7 0-16,6-5-3 15,5 0 2-15,-7 0-1 0,-6 0 2 16,-11 0-3-1,-19 0 5-15,-10 0 5 0,-14 0-5 16,-9 0-1-16,-2 0-3 16,0 0 2-16,0 0 2 15,0 0-5-15,0 0-9 16,3 0-18-16,14 0-49 16,10-9-96-16,11-5-206 0</inkml:trace>
  <inkml:trace contextRef="#ctx0" brushRef="#br0" timeOffset="212356">9203 13585 1014 0,'0'0'87'15,"0"0"23"-15,0 0 52 16,-149 88-86-16,114-35 10 16,10 0 1-16,16-7-31 15,9-3-29-15,5-7-11 16,30-11-11-16,10-10 1 0,6-9-6 15,0-6 0 1,-1-2-8-16,-8-24-7 0,-11-10-5 16,-11-6-16-16,-13-11-7 15,-7-10 5-15,-11-10-13 16,-25-7-1-16,-13 4 16 16,-5 7 26-16,1 11 6 15,11 19 4-15,15 11 7 16,18 10 41-16,9 6 14 15,21 3-1-15,20 9-50 0,13 0-8 16,-5 13 15-16,-11 22-9 16,-18 9-4-16,-18 7 13 31,-2 2-1-31,-22 0 5 16,-14 1 9-16,-2-6-16 0,3-3-3 15,6-9-9-15,6-8-2 16,10-7-2-16,13-6-49 15,0-7-77-15,29-8-103 16,13 0-296-16</inkml:trace>
  <inkml:trace contextRef="#ctx0" brushRef="#br0" timeOffset="212687.5">9681 13503 1165 0,'0'0'155'0,"0"0"-53"0,0 0 41 16,-85 143-80-16,72-84 5 16,13 2-23-16,0-9-19 15,29-6-19-15,13-10 0 16,5-12-3-16,4-14-3 16,0-10 6-16,-3 0-5 15,-11-25 4-15,-10-8-4 16,-12-9-2-16,-15-10 5 15,0-4-5-15,-8 0-3 0,-26 12 2 16,-9 14-3-16,-9 9-1 16,-6 15 4-16,-3 3-2 15,3 3-6-15,7 0-27 16,11 12-34-16,9 7-30 16,4 3-51-16,6 0-103 15,4 0-255-15</inkml:trace>
  <inkml:trace contextRef="#ctx0" brushRef="#br0" timeOffset="214559.27">3189 13782 903 0,'0'0'39'15,"0"0"84"-15,0 0-39 16,0 0-52-16,0 0 13 16,0 0-6-16,0-3 0 15,0 3-1-15,0 0-5 16,0 0 0-16,0 0-2 16,0 0-5-16,-2-3-11 15,0 1-2-15,0 0 1 0,0 2-8 16,2 0 6-16,0 0-7 15,0 0 12-15,0 0-4 16,0 0-8-16,0 0 0 16,0 0 4-16,0 0-2 15,-2-2 3-15,-1 2-6 16,1-3-1-16,2 3 0 16,0 0-3-16,-3 0 0 15,-6 0 3-15,-6 0 0 16,-7 17 7-16,-5 4 11 15,7 8-1-15,2 5 1 16,7 7-6-16,11 3 9 0,0 5-11 16,29 4-5-1,29-1 2-15,18 0-4 0,9-11 7 16,-6-2-3-16,-9-3-6 16,-15-7 4-16,-14-4-7 15,-17-3 2-15,-8 1-4 16,-14-2 2-16,-2-3-1 15,-4-4 8-15,-30 0-5 16,-19-1 8-16,-14-9-5 16,-12-3-3-16,-6-1-3 15,4 0-8-15,4-1-10 16,13-13-19-16,12-3-21 0,17-5-40 16,18-1-78-16,14-9-221 15</inkml:trace>
  <inkml:trace contextRef="#ctx0" brushRef="#br0" timeOffset="214745.22">3221 13825 1268 0,'0'0'38'0,"0"0"140"16,0 0-59-16,0 0-74 15,126-87-8-15,-105 82-26 0,-1 4-10 16,0 1-1-16,6 0-11 15,3 1-47 1,3 28-93-16,-8 5-164 16,-5 10-619-16</inkml:trace>
  <inkml:trace contextRef="#ctx0" brushRef="#br0" timeOffset="-214105.58">3023 14788 886 0,'0'0'144'0,"0"0"29"16,0 0-39-16,0 0-47 15,0 0 8-15,0 0-30 16,-2-56-10-16,2 73-27 16,0 24-7-16,0 22 59 15,0 11-31-15,0 2-1 16,0-6-12-16,4-2-19 15,4-4-7-15,3-7-10 0,-1-15 0 16,-6-14-10 0,-2-10-50-16,-2-11-75 0,0-7-167 15,-8 0-324-15</inkml:trace>
  <inkml:trace contextRef="#ctx0" brushRef="#br0" timeOffset="-213726.9">2786 15154 637 0,'0'0'647'0,"0"0"-523"16,0 0 13-16,0 0-102 15,0 0 9-15,-41 112-23 16,41-67 0-16,16-5-10 16,11-1-9-16,9-5 2 15,4-4-4-15,7-11-3 16,9-12 2-16,6-5-1 15,7-2-2-15,4 0-4 16,-1-16 5-16,-7-6 3 0,-12-4 1 16,-6-9 13-1,-7-2 22-15,-2-1-5 0,-2 0-3 16,-5 4-5-16,-2 6 1 16,-9 7 9-16,-5 11-8 15,-8 5-10-15,-5 5-1 16,1 0-14-16,-3 0-1 15,0 0 1-15,0 0-13 16,0 0-3-16,0 0-33 16,0 18-35-16,2 18-62 15,0 4-118-15,-2-1-241 16</inkml:trace>
  <inkml:trace contextRef="#ctx0" brushRef="#br0" timeOffset="-212019.94">2782 15968 967 0,'0'0'122'0,"0"0"63"0,0 0-98 15,0 0 30-15,0 130 1 16,0-68-29-16,0 8-22 16,2-2-23-16,9-1-19 15,0-5-7-15,0-12-9 16,-2-10-9-16,-3-10 0 15,-3-16-2-15,-3-4-24 0,0-10-10 16,0 0-24-16,0 0-10 16,0-10 16-16,-11-20-61 15,-4-16 26-15,-4-10 44 16,3-12 6-16,6-9 28 0,-1 1 11 16,3 10 8-16,-2 8 25 15,3 18 26-15,1 9 9 16,-2 13-9-16,0 9-18 0,-5 3 7 31,-10 6-38-31,-10 0-7 16,-7 14 1-16,-10 18-1 15,1 4-3-15,1 4 0 16,3 0 0-16,7 0-1 16,7-4 1-16,6-10 0 15,10-8 0-15,7-4 0 16,8-2 0-16,0-7-11 15,25 0 1-15,22-5 8 16,18 0 2-16,18 0-6 0,17-14-3 0,11-8-24 0,0-3-23 31,-8 6-42-31,-23 1 3 0,-18 12-6 0,-19 6 82 16,-11 0 19-16,-13 6 9 16,-12 12 19-16,-7 13-4 15,0 8 37-15,-16 5-4 31,-8 2-6-31,2-5-13 16,4-10-4-16,11-4-3 16,7-9-12-16,0-10-6 15,20-3-1-15,11-5 11 16,3 0-5-16,-3-17-14 0,-5-5 2 16,-5-6-6-16,-11-4-5 15,-6-7 1-15,-4 3-9 16,-16 4-7-16,-18 0 10 15,-8 6-2-15,-3 5 0 0,7 2 4 16,7 6 0-16,13-1 8 16,16 2 2-16,2-3 1 15,27-2 12-15,31 0-15 0,17 7 2 16,10 2 2-16,-7 6 6 16,-13 2 10-16,-19 0-6 15,-11 24-11-15,-20 12 4 16,-11 12 1-16,-4 6 15 15,0 8 2-15,-6-4-5 16,-1-5-1-16,5-11-9 16,2-7-3-16,0-16 1 15,29-3-1-15,6-12 0 16,5-4 1-16,5 0-4 16,-3-27 3-16,-4-12-3 15,-7-9 2-15,-8-15 6 16,-10-5-11-1,-8-11 5-15,-5-2-1 0,0 9-5 0,0 15 0 32,-18 22-1-32,-7 11 0 0,-8 15 1 0,-11 4-6 15,-15 5 5-15,-12 5 1 16,-5 21-6-16,2 6 2 0,12-6-11 16,15 7-25-16,27-8-43 15,20 1-62-15,2-1-138 16,29-9-311-16</inkml:trace>
  <inkml:trace contextRef="#ctx0" brushRef="#br0" timeOffset="-211343.08">4115 15891 961 0,'0'0'7'0,"0"0"129"0,0 0 1 0,0 0-92 16,0 0-5-16,0 0-19 0,-54-48-20 15,-26 42-1-15,-29 2 26 32,-25 4 9-32,-20 0 8 0,-18 0-17 0,1 15-11 15,-3-4-3-15,4 4-1 16,12-8-8-16,8-1 2 15,15 2-3-15,15-2-1 32,14 6-2-32,15-2 2 15,20 8-3-15,17 4 1 16,16 5 1-16,16 5 7 0,13 2-1 16,9 12-5-16,0 12 10 15,38 12-11-15,20 12 2 16,23 7 0-16,10-5-2 15,5-12-1-15,-5-5-12 16,-4-14-3-16,-9-7 9 0,-4-2 7 16,-10-3 0-16,-10-5 0 15,-3-6-2-15,-4-4 2 16,0-6 0-16,-1 1 1 16,-1-8 5-16,4-3 0 15,5-1 1-15,10-6-3 16,15-3-1-16,10 0-3 15,11-8 0-15,14-19 2 16,6-8-2-16,3-11 0 16,-10-10 1-16,-18-4 0 15,-20-11 2-15,-22-9 1 0,-15-10 3 16,-16-12 15 0,-13-4-16-16,-9 7 13 0,-13 13 8 15,-32 10-20-15,-13 13-5 16,-9 7 3-16,-6 15-3 15,-3 4-2-15,1 16 5 16,9 12-5-16,20 9 0 16,15 0-33-16,22 18-84 15,9 8-134-15,9 10-269 16</inkml:trace>
  <inkml:trace contextRef="#ctx0" brushRef="#br0" timeOffset="-210758.86">4420 15920 1109 0,'0'0'94'0,"0"0"60"16,0 0-32-16,82 132-38 16,-62-74-18-16,-3-3-9 15,-5-9-31-15,-1-8-18 16,-3-15-7-16,-6-7-1 0,-2-9 0 16,0-7-11-16,-2 0-15 15,-19-23 7-15,-3-17-31 16,-1-6 2-16,8-12 8 15,3-4 21-15,5-10 16 16,3 5 3-16,6 9 1 16,0 18 4-16,0 18 45 15,27 17-3-15,12 5-11 16,11 14-15-16,2 32 3 16,2 15 2-16,-7 6 5 15,-9-5-12-15,-5 2-10 16,-10-8-9-16,-10-5-3 15,-13-12-65-15,0-13-109 16,-29-16-177-16,-17-10-503 0</inkml:trace>
  <inkml:trace contextRef="#ctx0" brushRef="#br0" timeOffset="-210186.09">4460 16160 961 0,'0'0'203'0,"0"0"-24"16,0 0-89-16,104-108-39 0,-52 85 4 15,4 2-25 1,2 7-15-16,0 1-8 0,0 5-7 16,-3 6-4-16,-1-1-15 15,-7 3-7-15,-7 0-18 16,-9 0 23-16,-6 13 15 0,-3 9 3 16,-5 4 2-16,-3 11 1 15,-3-1 11-15,-4 4 2 16,-3-3 19-16,1-4-3 15,-3-5-15-15,5-14-3 16,-1-2-9-16,3-8 0 16,3-4 4-16,3 0-6 0,3-8 0 15,5-14-9-15,-2-7 3 32,2 4 4-32,-1 4 2 0,-7 1 0 0,-3 13 0 15,-5 7-1-15,1 0 0 31,6 0 0-31,8 12 1 16,2 3 1-16,10-6-1 0,3-1-2 16,4-4-1-16,3-4-25 15,4 0 9-15,-2-21 16 16,1-8 3-16,-3 3 25 16,-1 0 12-16,-1 4 24 15,-4 0 10-15,-4 4-19 16,-3 8-14-16,-7 1-6 15,-4 6-3-15,-3 3-5 16,-4 0-5-16,-5 0-2 16,0 0-5-16,-4 0-11 15,-4 0-1-15,0 0-2 16,0 0-26-16,0 0-33 0,0 12-42 16,0 10-89-16,0-4-206 15</inkml:trace>
  <inkml:trace contextRef="#ctx0" brushRef="#br0" timeOffset="-209229.86">11178 11078 142 0,'0'0'798'0,"0"0"-680"16,0 0 13-16,0 0-18 15,0 0-22-15,0 0-38 16,-31 12-32-16,31 71-9 15,12 62 85-15,10 67-2 16,11 67-36-16,19 59-21 0,24 45-8 16,22 26-21-16,18 1 1 15,6-19 0-15,-11-42-9 16,-22-38 4-16,-28-43 9 16,-30-39 3-16,-27-25 21 15,-4-38-16-15,0-25-9 16,-13-27-6-16,4-25-5 15,7-31-4-15,2-18 2 16,0-18-17-16,0-16-19 16,0-6-31-16,11-6-21 0,10-30-72 15,2-30-131-15,12-25-260 16</inkml:trace>
  <inkml:trace contextRef="#ctx0" brushRef="#br0" timeOffset="-208586.65">14862 11497 611 0,'0'0'66'16,"0"0"10"-16,0 0 16 15,0 0-29-15,0 0-21 16,0 0 5-16,106 0 22 16,-106 0 18-16,0 0-19 15,0 0-25-15,0 0-9 16,0 0-4-16,0 0-16 15,-2 0-3-15,-33 0-9 16,-55-3-1-16,-72-13-1 16,-97 0 4-16,-88 2-4 15,-77 10 3-15,-51 4 0 0,-13 2 21 16,10 24 1-16,44 2-4 16,57 2-1-16,65-2-7 15,81-6 19-15,70-4 13 16,73-6-20-16,53-4-18 15,35 0-7-15,45 6-4 16,57 0 3-16,54 0-16 16,33-11-86-16,23-3-72 15,7-23-107-15,-2-24-590 16</inkml:trace>
  <inkml:trace contextRef="#ctx0" brushRef="#br0" timeOffset="-208023.6">15802 9048 734 0,'0'0'117'0,"0"0"42"16,0 0-81-16,0 0 1 16,0 0-3-16,0 0-45 15,-31-38-15-15,24 38-2 16,-8 14-6-16,-10 35 23 16,-15 44 73-16,-3 43-23 15,6 45 14-15,10 43-37 16,12 29-16-16,7 13-14 15,8-9-22-15,0-18 3 32,0-31-7-32,2-31-2 0,8-31 2 15,-6-27-2-15,-2-33 0 16,-2-27-1-16,0-28 0 16,0-19 0-16,0-8-33 15,0-4-13-15,0 0-30 16,-10 0-43-16,-22-14-58 15,-6-18-116-15,-2-4-306 0</inkml:trace>
  <inkml:trace contextRef="#ctx0" brushRef="#br0" timeOffset="-204259.45">17003 10101 328 0,'0'0'14'16,"0"0"20"-16,0 0 44 15,0 0 50-15,0 0-21 16,0 0-39-16,0 0 21 16,-4-81 5-16,11 69-62 15,-1-2 10-15,1 5-14 16,-4 0-6-16,-1 5-5 16,-2 0 18-16,0 1 0 15,0 2 0-15,0 1 10 16,0-2 5-16,0 2-3 15,0-2-8-15,0 2-10 0,0 0-2 16,-12 5-8-16,-3 34-14 0,-6 21 32 16,4 16 6-1,10 20 4-15,7 13-15 0,0 3-10 16,3 0-4-16,14-12-8 16,4-17-8-16,-6-16 0 15,-1-14-2-15,-8-15 3 16,-4-13-3-16,0-14 0 15,-2-4 0-15,0-7 2 16,0 0 2-16,0-9 5 16,0-23-9-16,0-15-7 15,0-8-1-15,0-11-11 16,0-10-1 0,0-9 12-16,0-1-6 0,0 2 14 0,0 8 0 15,-8 12 0-15,3 13-3 16,1 15 3-1,1 14 0-15,-1 12-1 16,2 8 2-16,-5 2-2 16,-11 0 0-16,-20 26-12 15,-20 18 11-15,-9 13 2 16,-1 4 0-16,10 6 0 16,10-3-3-16,17-4 2 0,16-8 1 15,15-6-2 1,0-9 1-16,13-9-1 0,22-7-3 15,4-8 3-15,5-6 1 0,6-7 1 16,0 0 1-16,6-7-1 16,2-11 0-16,2-3 0 15,-2-6-10 1,0-4-2-16,1-1-29 16,-6 1-17-16,-2-2-14 15,-6 3-43-15,-12 4 8 16,-10 8 18-16,-12 8 42 15,-7 8 44-15,-4 2 3 0,0 0 13 16,-20 27 4-16,-4 16 61 16,1 7 1-16,7 0-5 15,16-3 5-15,0-7-17 16,27-8-15-16,25-12 0 16,14-11 4-16,13-9-24 15,-2 0-13-15,-3-32-10 16,-11-5 1-16,-17-9-4 15,-17-10 1-15,-27-6-3 16,-2-7 1-16,-48-5-1 16,-19-3 0-16,-11-1-4 0,-5 8 4 15,5 8-2-15,16 14 2 16,15 14 1-16,22 9 0 16,19-2 1-16,6-2-1 15,35-5 0 1,30-1-7-16,17 9 5 0,3 10-2 0,-14 14 4 15,-17 2 0-15,-25 0 3 16,-11 16-2-16,-13 16 2 16,-5 14 7-16,0 12 11 15,-3 5 0-15,-13 7 2 16,-1-5-7-16,1-4-9 16,-2-1 0-16,-8-6-7 15,-5-6 2-15,-12-5-4 16,-11-8-4-16,-6-11-62 15,-5-5-64-15,7-14-128 16,10-5-355-16</inkml:trace>
  <inkml:trace contextRef="#ctx0" brushRef="#br0" timeOffset="-203576.3">16386 8462 936 0,'0'0'54'0,"0"0"104"16,0 0-24-16,0 0-26 16,0 0-24-16,0 0-22 0,-12-9-20 31,12 28-26-31,0 11 28 0,0 6 4 0,0 0-30 15,0 0 0-15,4 4 0 32,-2 0-15-32,4 1 0 0,-1-7-3 15,-3-5-2-15,-2-8-41 16,0-8-89-16,0-13-83 16,0 0-183-16</inkml:trace>
  <inkml:trace contextRef="#ctx0" brushRef="#br0" timeOffset="-203274.72">16634 8369 846 0,'0'0'60'15,"0"0"50"-15,0 0 30 16,0 0-55-1,0 0-3-15,0 0-14 16,0 26-10-16,-3 9 7 0,-1 7-2 16,-6 8-16-16,2 10-4 15,-3 5-14-15,-1 3-10 16,6 2-8-16,1-6-9 16,5-7 2-16,0-10-4 15,0-10-2-15,17-12-55 0,2-8-95 16,-1-15-86-16,-7-2-100 15</inkml:trace>
  <inkml:trace contextRef="#ctx0" brushRef="#br0" timeOffset="-203040.02">16876 8382 1076 0,'0'0'59'0,"0"0"67"16,-158-14-16-16,55 18-45 16,-12 22-6-16,-7 3-34 0,3 0 1 15,12 0-19-15,20-8-7 16,29-5 0-16,29-2 0 16,29 2-35-16,24 1-87 15,57-2-120-15,30 4-79 16</inkml:trace>
  <inkml:trace contextRef="#ctx0" brushRef="#br0" timeOffset="-202830.06">16950 8831 880 0,'0'0'168'0,"-113"55"61"16,32-30-82 0,-6-6-63-16,-2-5-18 0,0-1-32 31,7-1-11-31,5-3-12 15,17-2-3-15,18 0-3 0,18-6-5 16,15 1 0 0,9-2 0-16,13 0-10 0,31 0-61 15,16 0-5-15,10-3-53 16,1-10-63-16,-4-1-120 16</inkml:trace>
  <inkml:trace contextRef="#ctx0" brushRef="#br0" timeOffset="-201042.08">18582 10497 662 0,'0'0'180'0,"0"0"-85"16,0 0 47-16,0 0-45 16,0 0-5-16,0 0-5 15,-54-30-38-15,41 30-1 16,-5 0-8-16,0 21-9 15,-2 15 7-15,5 8-11 16,5 3 1-16,8 0-13 16,2-1-9-16,10-5 1 15,25-6-5-15,14-9 1 16,9-8 6-16,0-12-8 16,-9-6 3-16,-13 0-2 15,-16 0 0-15,-11-8 5 16,-9-11 2-16,0-6 3 0,-2-5 8 15,-23-7-13-15,-6 2 1 16,-5 0-7-16,3 8 1 0,4 6-3 16,0 9 1-16,8 5-1 15,6 7 0-15,6 0-3 16,9 0-7-16,0 0-39 16,7 0-89-16,31 2-20 15,18 8-162-15,15-8-342 16</inkml:trace>
  <inkml:trace contextRef="#ctx0" brushRef="#br0" timeOffset="-199603.75">18332 10527 442 0,'0'0'32'15,"0"0"18"-15,0 0 7 16,0 0 36-16,0 0-17 16,0 0 7-16,65-54 0 15,-65 52-13-15,0-4 2 16,-9 5-18-16,-13-4-21 0,-3 5 24 15,0 0 3-15,4 0-6 16,-2 0 0-16,3 17-12 16,0 18-18-16,2 11 3 15,0 15 9-15,9 7-1 16,9 4 4-16,0-2-16 16,12-6-6-16,19-10-10 15,7-7-7-15,6-17 7 16,3-12-7-16,4-15 4 15,0-3 2-15,-1-12-5 16,-6-19 1-16,-9-12-2 0,-8-3 1 16,-13-2 1-16,-14-6 0 15,0-4-3-15,-6-2 1 16,-27 1-1-16,-4 11 1 16,-5 11 2-16,-10 13-1 15,1 10 1-15,-4 9 4 16,-1 5 2-16,4 0-2 15,10 2-5-15,13 8 1 16,15 0-2-16,12 0-6 16,2 4-29-16,39 0-66 0,20-4-76 15,15-10-198-15</inkml:trace>
  <inkml:trace contextRef="#ctx0" brushRef="#br0" timeOffset="-199225.56">19313 10240 1016 0,'0'0'15'0,"0"0"61"15,0 0 39-15,0 0-57 16,0 0 4-16,0 0-30 15,-11-1-3-15,11 1 0 16,0 0 1-16,0 0 0 16,0 0 10-16,0 0-11 15,0 0-20-15,0 0 2 0,0 0-2 16,0 0-4 0,0 0 3-16,0 0-4 0,-2 0 0 15,2-3 2-15,-5 3-6 16,3-1 3-16,-3 1-3 15,3 0 0-15,0 0-1 16,2 0 1-16,0 0-10 0,0-4-32 16,2-5-103-1,27-6-326-15</inkml:trace>
  <inkml:trace contextRef="#ctx0" brushRef="#br0" timeOffset="-198800.93">20079 10080 1007 0,'0'0'10'0,"0"0"48"16,0 0 12-16,0 0-13 15,0 0 20-15,0 0-4 16,-91 18-21-16,74 8-15 16,8 9-6-16,9 0 7 15,0 6-7-15,33-3-2 16,18-2-9-16,9-2-3 16,2-5-6-16,-10-2-7 31,-16-1 2-31,-14 0-6 0,-15-1 1 15,-7 4 2-15,-3 3 2 16,-23-1 7-16,-10-3 6 16,-4-5-9-16,-3-4-3 15,-3-5-1-15,-3-6-4 16,0-8 3-16,4 0-4 16,10 0-20-16,10-10-38 15,8-14-48-15,7-6-84 16,8-6-200-16</inkml:trace>
  <inkml:trace contextRef="#ctx0" brushRef="#br0" timeOffset="-198597.86">20089 10046 1256 0,'0'0'48'0,"0"0"129"16,0 0-76-16,0 0-45 15,142-54-7-15,-104 50-31 16,-4 4-12-16,-3 0-5 16,5 0-2-16,3 0-25 15,11 0-76-15,8-3-82 16,2 3-205-16</inkml:trace>
  <inkml:trace contextRef="#ctx0" brushRef="#br0" timeOffset="-198071.38">20496 9994 1020 0,'0'0'21'16,"0"0"89"-16,0 0-25 0,0 0-54 15,193-78 4 1,-105 64-5-16,1 2-10 0,-6 3-13 16,-9 4 2-16,-17 1 1 0,-16 1 14 15,-16 3 5-15,-15 0-11 16,-3 0-7-16,-3 19-2 16,-4 12 7-16,0 15 30 15,0 13 12-15,-8 9-2 16,-11 6-8-16,4 3-12 15,1 3-3-15,8-4-18 16,4-4-7-16,2-8-2 16,0-9-6-16,0-16-1 15,0-11-9-15,0-9-67 16,-7-15-115-16,-15-4-143 0,-5 0-497 16</inkml:trace>
  <inkml:trace contextRef="#ctx0" brushRef="#br0" timeOffset="-197597.81">20938 10369 1153 0,'0'0'17'15,"0"0"152"-15,0 0-82 16,0 0-48-16,136-76-6 16,-99 68-12-16,8-2-21 15,5-2-1-15,10-7-27 16,7-10-51-16,4-10-4 15,0-9-36-15,1-8 10 0,-8-5 38 16,-8-6 55-16,-14 9 16 16,-11 12 38-16,-10 13 48 15,-13 17-3-15,-3 9 8 16,-5 7-12-16,0 0-6 16,-20 39-45-16,-18 28 16 15,-11 21 32-15,8 6-24 16,20-2-4-16,21-2-29 15,0-11-8-15,37-11-6 16,13-14-4-16,7-19 0 0,6-14 3 16,0-15-3-16,-3-6 4 31,-12-7-2-31,-12-22 1 0,-14-8-2 0,-15-2-1 31,-7-3 1-31,-5 5 0 0,-26 10-1 0,-15 10 0 16,-12 16-1-16,-12 1 2 15,-7 4-6-15,-2 18 2 16,4 4-4-16,8 6-55 31,9 4-93-31,11-2-141 0,9-2-467 16</inkml:trace>
  <inkml:trace contextRef="#ctx0" brushRef="#br0" timeOffset="-196923.75">19342 10243 997 0,'0'0'47'0,"0"0"90"16,0 0 24-16,0 0-73 15,0 0 19-15,0 0-47 16,-7-12-35-16,7 17-25 16,0 22-4-16,0 15 1 0,2 10-13 15,17 9-142 1,8 11-227-16</inkml:trace>
  <inkml:trace contextRef="#ctx0" brushRef="#br0" timeOffset="-196747.12">19464 10897 1135 0,'0'0'40'0,"0"0"127"16,0 0-59 0,0 0-20-16,0 0 0 0,0 0-35 15,0 15-24-15,-2-13-20 16,0-2-9-16,2 0-3 15,0 0-49-15,0 0-52 16,14 0-131-16,12 0-249 16</inkml:trace>
  <inkml:trace contextRef="#ctx0" brushRef="#br0" timeOffset="-195251.52">16359 10715 359 0,'0'0'25'0,"0"0"-1"16,0 0-12-16,-33-104 28 15,27 90 29-15,6 2-36 16,0 7 27-16,0 0-39 16,0 1-7-16,0 2-14 15,0 2 1-15,0-1-1 16,0 1-2-16,0-3 2 15,0 3-3-15,0-1-4 16,0-2-3-16,0 3-23 0,0 0-28 16,0 0-84-16</inkml:trace>
  <inkml:trace contextRef="#ctx0" brushRef="#br0" timeOffset="-194022.14">16437 10624 686 0,'0'0'33'16,"0"0"43"-16,0 0 11 15,-140-71-17-15,109 55-13 16,8 1 1-16,8-2 11 16,6 1-22-16,4 0-3 15,3 0-8-15,2 6 22 0,0 2-7 16,0 4-29 0,0 4 9-16,38 0-11 0,38 4-12 15,42 28 8-15,51 16 42 16,43 11-2-16,27 6-10 15,14 2-20-15,-14-7-19 16,-36-6 6-16,-38-10-2 31,-37-3-6-31,-31-11-2 16,-28-9-2-16,-26-6-1 0,-26-11 0 16,-14-2 0-16,-3-2 0 0,-11 0-12 15,-29 0-41-15,-16 0-18 16,-8 0-70-16,-4 0-65 15,3 0-105-15</inkml:trace>
  <inkml:trace contextRef="#ctx0" brushRef="#br0" timeOffset="-193572.12">17344 11689 974 0,'0'0'40'0,"0"0"99"15,0 0-22-15,0 0-34 16,0 0-28-16,0 0-15 0,2 29 4 15,12 11 31-15,-1 11-24 16,3 0-2-16,-5 10-15 16,-1 1-9-16,-4 3-11 15,-4-1-5-15,-2-8-9 16,0-8 0-16,0-10-15 16,-6-8-85-16,-2-14-139 0,4-14-348 15</inkml:trace>
  <inkml:trace contextRef="#ctx0" brushRef="#br0" timeOffset="-193146.12">17684 11814 468 0,'0'0'410'0,"0"0"-352"16,0 0 50 0,0 0-29-16,0 0-15 0,0 0 4 0,138-70-17 15,-97 70-1-15,5 0-19 16,-7 21 1-16,-3 7 0 16,-14 8-3-16,-13 14-9 15,-9 8-1-15,-21 6 7 16,-31 1 11-16,-8-3-25 0,-3-10-8 15,12-10 1-15,20-10-4 16,13-13 0-16,18 1-1 16,7-13 0-16,44-2 3 15,23-5 7-15,19 0-10 16,5-3 1-16,-1-15-1 16,-9-4-6-16,-12-5-29 15,-13 1-43-15,-12 1-48 16,-13 4-95-16,-9 4-68 31,-2-1-181-31</inkml:trace>
  <inkml:trace contextRef="#ctx0" brushRef="#br0" timeOffset="-192842.46">18453 11962 1071 0,'0'0'101'0,"0"0"32"31,-135 9 6-31,98 25-74 0,12 8 5 15,18 4-36-15,7 1-10 16,36-7-13-16,20-8-2 16,10-9-5-16,6-14 2 15,-5-9-5-15,-9 0 0 16,-16-6-1-16,-15-16-4 16,-15-7 4-16,-12 0-2 15,0-7 2-15,-14-4-2 16,-15 1 0-16,0 6 1 15,2 8 1-15,5 9-2 16,8 9 1-16,6 4 0 16,8 3-4-16,0 0-40 0,4 0-95 15,25 10-88-15,11 2-168 16</inkml:trace>
  <inkml:trace contextRef="#ctx0" brushRef="#br0" timeOffset="-192206.95">19580 10273 641 0,'0'0'76'0,"0"0"15"15,0 0 28-15,0 0-59 16,0 0 25-16,0 0-7 16,7-49 12-16,34 49-35 15,32 25 6-15,36 13 24 16,43 10-13-16,42 8 3 0,38 0-14 16,15-4-15-1,2-5-21-15,-26-11-21 0,-42-7-2 16,-49-11-2-1,-46-5 0-15,-37-7-3 0,-28-4 2 16,-13-2-8-16,-8 0-12 16,0 2-16-16,-10 0-22 31,-24 6-85-31,-7 4-50 0,-1 0-139 0</inkml:trace>
  <inkml:trace contextRef="#ctx0" brushRef="#br0" timeOffset="-191658.88">20733 11694 805 0,'0'0'74'0,"0"0"38"15,0 0 24-15,0 0-42 0,0 0 6 16,0 0-16-16,0-23-12 0,0 23-22 15,0 1-7-15,13 25-7 16,5 15 20-16,0 11-11 16,-3 4-9-16,-4 8-17 15,1 1-6-15,-3-4-8 0,-1-2-2 16,0-12-3 0,-4-4-2-16,-2-15-7 0,-2-7-57 31,0-12-80-31,0-6-115 0,4-3-173 15</inkml:trace>
  <inkml:trace contextRef="#ctx0" brushRef="#br0" timeOffset="-191226.3">21090 11630 990 0,'0'0'60'0,"0"0"2"16,0 0 61-16,0 0-78 16,0 0 25-16,-14 105 15 15,14-47-36-15,16 2-7 16,9-8-17-16,4-6-14 0,4-12-4 16,5-11-7-16,6-14 1 15,3-9-2-15,-1-6-14 16,-7-22-27-16,-10-8 16 15,-14-2 0-15,-5-2 7 16,-8 0 17-16,-2 8 1 16,0 10-1-16,0 10 4 15,0 7 43 1,0 5 14-16,0 10-41 0,0 24-7 16,6 13 31-16,7 5-4 15,6 4-12-15,-4 0-13 16,3-3-4-16,-3-5-4 15,-1-12-3-15,-5-10-3 0,-5-8 1 16,0-11-23-16,-4-4-65 16,3-3-61-16,2 0-45 15,3-24-222-15</inkml:trace>
  <inkml:trace contextRef="#ctx0" brushRef="#br0" timeOffset="-190738.72">21734 11601 660 0,'0'0'516'16,"0"0"-445"-16,0 0 91 16,0 0-111-16,0 0-12 15,0 0-12-15,0-21-21 16,0 21 1-16,0 0-5 16,0 0 4-16,0 16 2 15,0 3 1-15,0 14-4 16,0 9-3-16,0 7 6 15,11 1-6-15,7-2-1 16,4-6 1-16,5-6-1 16,4-12-1-16,3-10 0 15,1-8-7-15,1-6-1 0,-1 0-17 16,-1-15-12-16,-8-8 31 16,-1-3 5-16,-2-6-1 15,-6-2 1-15,-3-1 2 16,-5 6 7-16,-5 11 3 31,-4 8 23-31,0 6 10 0,0 4-12 16,0 2-8-16,0 30-16 15,0 15 17-15,0 18 20 0,0 6-20 16,0-2-12 0,0 5 1-16,0-5-12 0,8-7 3 15,4-4-5-15,1-8 0 16,-3-6-13-16,-6-6-59 15,-4-9-59-15,0-10-67 16,-4-6-66-16,-14-8-154 16</inkml:trace>
  <inkml:trace contextRef="#ctx0" brushRef="#br0" timeOffset="-189072.06">18642 11833 545 0,'0'0'58'0,"0"0"26"15,0 0 22-15,0 0-11 0,0 0-12 16,0 0-4-16,0 0-3 15,102-57-7-15,-97 56-8 16,-3 1-17-16,-2 0-21 16,-4 0-14-16,-50 26-4 0,-37 20 58 15,-48 16 3-15,-34 14-17 16,-23 5 0-16,-12 0-20 16,3-6-5-16,20-13-3 15,29-7-3-15,33-16-4 16,36-7-4-16,31-12-2 15,25-7-5-15,20-8-2 16,9-3-1-16,2 1 0 16,16-1-4-16,33 0-2 15,23-2-29-15,14 0-41 0,7 0-71 16,4-4-66-16,-3-6-143 16</inkml:trace>
  <inkml:trace contextRef="#ctx0" brushRef="#br0" timeOffset="-188529.34">21545 11562 675 0,'0'0'79'16,"0"0"-39"-16,0 0 17 15,0 0-27-15,0 0-5 16,0 0 11-16,0 22-1 15,0-17 2-15,0-2 8 16,0-1-20 0,0-2 14-16,0 2-10 15,0 0-8-15,0 1-4 16,-3-3 18-16,1 0-18 0,2 0-8 16,0 0 0-16,0 0-8 15,-2 0 0-15,2 0 0 16,0 0-1-16,0 0-15 15,0 0-181-15,0-3-293 16</inkml:trace>
  <inkml:trace contextRef="#ctx0" brushRef="#br0" timeOffset="-188191.94">22358 11569 443 0,'0'0'589'0,"0"0"-576"16,0 0 63-16,0 0-12 31,-217 46 29-31,73-5 14 0,-34 8-23 0,-21 4 11 16,-1 3-27-16,19 2-16 16,38-7-21-16,41-7-19 15,34-10-6-15,33-10-2 16,18-10-4-16,11-6 0 15,6 0-1-15,0 3 0 16,6 1 1-16,11-1 0 0,-3 0-8 16,-3-3-31-16,-9 3-31 15,-2 6-40-15,-15 9 12 16,-35 10-31-16,-21 4-98 16,-20 2-147-16</inkml:trace>
  <inkml:trace contextRef="#ctx0" brushRef="#br0" timeOffset="-187345.49">17554 13152 615 0,'0'0'65'16,"0"0"-39"-16,0 0 62 16,0 0-53-16,0 0 51 0,0 0 12 15,-4-51-13 1,4 39-30-16,10 1-12 0,6-1 7 16,5 1-14-1,6-1 10-15,8 3-19 0,7 4 3 16,5 0-4-16,6 5 1 15,1 0-1-15,0 0-3 16,-7 16-2-16,-7 6 2 16,-11 8-6-16,-14 4-8 15,-15-1-1-15,0 4-2 16,-25-3 4-16,-17-3-2 0,-7-8-7 16,2-5 1-16,14-4 1 15,13-5-3-15,15 0 0 16,5 3-6-16,21 7 6 15,21 0-1-15,11 4 1 0,-4-3 0 16,-4 3-1-16,-12 3-1 16,-8 6 2-16,-10-3 0 15,-13 5 0-15,-2 2 0 16,-8-2 1-16,-26-3 1 16,-13-5 4-16,-6-6 4 0,-5-8-3 31,-2-9-2-31,0-3-3 15,6 0 3-15,10 0-4 16,13-7-1-16,15-15-22 0,16-2-32 16,0-10-54-16,40-3-47 15,11-3-84-15,16-7-91 16</inkml:trace>
  <inkml:trace contextRef="#ctx0" brushRef="#br0" timeOffset="-187006.17">18314 13218 936 0,'0'0'121'0,"0"0"-38"16,0 0 61-16,0 0-38 15,-75 139-29-15,70-101-26 0,5 0-12 0,13-6-16 16,30-6-16-16,10-9 1 31,7-12-2-31,3-5-4 16,-3 0-1-16,-4-24 0 15,-19-6-1-15,-14-6-6 0,-12-4-1 16,-11-4 2-16,0 2 4 16,-26 3-4-16,-9 10-5 15,-2 10 6-15,-7 14-3 16,1 5 7-16,1 0 9 16,6 20-2-16,7 2 1 15,13-1-8-15,10 4 0 16,6-4 0-16,0 2-5 15,24-2-16-15,14-4-55 16,5-9-51-16,-3-8-97 16,2 0-138-16</inkml:trace>
  <inkml:trace contextRef="#ctx0" brushRef="#br0" timeOffset="-186783.03">19491 12996 989 0,'0'0'113'0,"0"0"-2"15,0 0 44-15,0 0-82 16,0 0-1-16,0 0-28 31,-98 20-25-31,82 0-19 0,5 6 0 16,7 13-44-16,4 7-102 15,0 7-126-15,2 1-175 16</inkml:trace>
  <inkml:trace contextRef="#ctx0" brushRef="#br0" timeOffset="-186627.06">19383 13481 771 0,'0'0'187'0,"0"0"15"16,0 0-52-16,0 0-59 15,0 0-9-15,0 0-28 16,0 36-24-16,0-36-17 15,0 0-13-15,8 0-3 16,12 0-113-16,9 0-113 0,9 0-147 16</inkml:trace>
  <inkml:trace contextRef="#ctx0" brushRef="#br0" timeOffset="-186079.32">19984 13136 752 0,'0'0'41'15,"0"0"48"-15,0 0-47 16,0 0-12-16,0 0 17 16,0 0 0-16,134-98-9 15,-90 94 1-15,3 4 2 16,-3 0-2-16,-1 0 11 16,-7 0 12-16,-11 0-16 15,-12 6-20-15,-11 4-9 0,-2 4-7 16,-9 4 6-16,-18 4-10 15,-2 0-2-15,2 0-2 16,12 4-2-16,12 5 0 16,3 1-2-16,23 3 1 15,20 2 1-15,9 0 0 16,-2-4 1-16,-13-3-1 16,-14-2 2-16,-23-3-1 0,0 2 8 15,-38-5 41-15,-22-2 25 16,-12-4-20-1,-5-6-20-15,-2-3-18 16,10-5-16-16,18-2 1 16,22 0-2-16,27 0-8 15,2 0-33-15,38 0-40 16,17-11-66-16,17-5-66 0,6-6-96 16,4-12-581-1</inkml:trace>
  <inkml:trace contextRef="#ctx0" brushRef="#br0" timeOffset="-185634.33">20926 13000 979 0,'0'0'64'0,"0"0"85"16,0 0 2-16,0 0-74 0,0 0 8 15,0 0-16 1,0-12-27-16,0 12-13 0,0 0-6 15,0 0-13-15,-4 20-8 16,-9 15 10-16,-3 18-5 16,5 7 3-16,7 13-8 15,4 3 1-15,0-2-3 16,2-6 4-16,19-7-7 16,2-5 3-16,6-13 0 15,2-10-1-15,1-14-2 16,-5-8 3-16,-3-9-2 15,-1-2-10-15,2-4 12 0,-2-21 0 16,-2-3 3-16,-5-2-1 16,-10 2-1-16,-6 5 3 15,0 9 4-15,-6 2-2 16,-23 3 8-16,-14 7-9 0,-6 2 3 16,4 0-1-1,10 6-7-15,12 6 0 0,12-2-1 16,9 4-27-16,2-2-46 15,15 3-71-15,19-3-117 16,9-5-284-16</inkml:trace>
  <inkml:trace contextRef="#ctx0" brushRef="#br0" timeOffset="-183460.6">18011 14626 462 0,'0'0'432'0,"0"0"-347"16,0 0 48-16,0 0-61 0,0 0-1 16,0 0-5-1,58-64 0-15,-56 60 21 0,-2 1-15 16,0 3-19-16,0-1-14 16,0-1 1-16,-11 2-11 15,-16-4-17-15,-12 4-7 16,-13 0-4-16,-2 14 0 15,1 16 5-15,6 2-4 16,18 8 3-16,21 8-5 0,8 2 0 16,31 4 6-16,27 0-6 15,11-6 1-15,4-4 3 16,-6-3-4-16,-14-4 2 16,-16-4-2-16,-22-1 0 15,-15-5 0-15,-5 0 0 16,-32 0 1-16,-17-8 3 15,-10 2-4-15,-6-14 3 16,-3 0-3-16,4-7-3 16,6 0-5-16,10 0-32 0,13-10-33 15,15-7-32-15,13-2-73 16,12-3-177-16</inkml:trace>
  <inkml:trace contextRef="#ctx0" brushRef="#br0" timeOffset="-183272.78">17813 14672 1185 0,'0'0'88'0,"0"0"108"16,0 0-83-16,125-106-58 16,-76 81-13-16,2 4-14 0,-2 3-25 15,3 1-3-15,0 10-38 16,4 5-88-16,2 2-117 15,5 6-161-15</inkml:trace>
  <inkml:trace contextRef="#ctx0" brushRef="#br0" timeOffset="-183099.02">18860 14672 1192 0,'0'0'80'0,"0"0"105"15,0 0-140-15,0 0-18 16,0 0-15-16,0 0-12 16,4 4-17-16,-4 24-121 15,-6 17-320-15</inkml:trace>
  <inkml:trace contextRef="#ctx0" brushRef="#br0" timeOffset="-182927.62">18804 15244 712 0,'0'0'436'0,"0"0"-299"16,0 0 50-16,0 0-111 0,0 0 14 16,0 0-29-1,0 0-18-15,-2 1-31 0,2-10-12 16,10-6-28-16,17 3-76 16,8 3-85-16,9 0-127 15,6 0-459-15</inkml:trace>
  <inkml:trace contextRef="#ctx0" brushRef="#br0" timeOffset="-182487.34">19921 14328 1173 0,'0'0'57'0,"0"0"75"0,0 0-12 16,0 0-56-16,0 0-11 16,0 0-18-16,2 22-23 15,-25 25 30-15,-10 22 10 16,0 8-22-16,7 16-11 16,8 8-3-16,14 1-11 15,4-8-2-15,6-12-2 16,21-19-1-16,2-17 0 31,2-16 0-31,3-12-3 0,1-13 0 16,1-5-7-16,-3 0 10 15,-4-14-2-15,-11-12 4 16,-5 2 6-16,-11 2-3 16,-2-3 7-16,0 8 17 15,-31 5-5-15,-15 4-2 16,-10 8-16-16,0 0 0 15,10 14-6-15,12 9-2 16,16 2-18-16,12 3-54 16,6 0-38-16,0 0-92 0,13 1-140 15</inkml:trace>
  <inkml:trace contextRef="#ctx0" brushRef="#br0" timeOffset="-178684.92">20934 14955 398 0,'0'0'406'15,"0"0"-280"-15,0 0 34 16,0 0-94-16,0 0-11 16,0 0-8-16,0 0-14 0,-110-28-3 15,73 24-20-15,1 4-10 16,14 0-30-16,10 0-98 16,12 6-87-16,12 10-53 0,27 1-247 15</inkml:trace>
  <inkml:trace contextRef="#ctx0" brushRef="#br0" timeOffset="-178559.72">20934 14955 482 0,'11'111'106'16,"-11"-102"15"-16,0-1-26 16,-19-4-2-16,-12-4-23 15,-4 0-42-15,-3 0-13 16,3 0-15-16,6 0-5 16,4-4-17-16,14-4-67 15,11 2-101-15</inkml:trace>
  <inkml:trace contextRef="#ctx0" brushRef="#br0" timeOffset="-178195.36">21611 14455 842 0,'0'0'44'15,"0"0"87"-15,0 0-41 32,0 0 0-32,0 0 14 0,0 0-12 15,7-40-19-15,-7 40-34 16,0 22-7-16,0 19 14 15,0 17 24-15,-5 10-36 16,-3 8-13-16,-2 1-7 16,6-4-12-16,4-2-1 15,0-10-1-15,2-6-57 16,18-11-112-16,-1-14-106 0,-4-20-102 0,3-6-470 16</inkml:trace>
  <inkml:trace contextRef="#ctx0" brushRef="#br0" timeOffset="-177992.54">21968 15075 982 0,'0'0'145'15,"0"0"-37"-15,0 0-8 16,-149 18-37-16,64-6-2 16,-7-4-26-16,3-2-17 0,11-1 7 15,23-5-22-15,22 0-1 16,19 0-2-16,14 0-14 15,18 0-34-15,35 0-95 16,19 1-65-16,12 10-85 16</inkml:trace>
  <inkml:trace contextRef="#ctx0" brushRef="#br0" timeOffset="-177716.93">21861 15302 986 0,'0'0'88'0,"-127"23"89"16,67-6-28 0,12 1-88-16,17 0-11 0,23-1-29 0,8 3-15 31,24 1-3-31,30 1 6 0,6 4-2 16,3 2-4-16,-13-2-3 15,-11-2 0-15,-20 7 0 16,-15-5 0-16,-4 2-6 15,-12 2 4-15,-26-7 1 16,-9-11 1-16,-4-5-13 16,-3-7-23-16,3 0-30 15,7-10-86-15,7-16-164 0,18-6-405 16</inkml:trace>
  <inkml:trace contextRef="#ctx0" brushRef="#br0" timeOffset="-177578.02">21836 15312 1168 0,'0'0'131'16,"0"0"-3"-16,0 0-2 15,136-50-104-15,-111 36-8 16,-5-2-14-16,2-3-19 16,3-3-106-16,4 4-225 15</inkml:trace>
  <inkml:trace contextRef="#ctx0" brushRef="#br0" timeOffset="-177091.51">22759 14930 516 0,'0'0'395'0,"0"0"-352"15,0 0 107-15,0 0-73 16,0 0 14-16,0 0-8 0,0-15-15 15,-22 9-17-15,-11 1-28 16,-7 5 7-16,-1 0-8 16,3 0-20-16,7 0-2 15,13 9-67-15,18 11-124 16,2 9-152-16,37 4-551 16</inkml:trace>
  <inkml:trace contextRef="#ctx0" brushRef="#br0" timeOffset="-176945.87">22748 15190 905 0,'0'0'176'0,"0"0"48"16,0 0-105-16,-138 40-88 16,97-30-7-16,6-6-13 15,11 0-9-15,6 0-2 16,13 2-48-16,5-1-135 16,0 2-186-16</inkml:trace>
  <inkml:trace contextRef="#ctx0" brushRef="#br0" timeOffset="-175851.4">23310 14975 556 0,'0'0'141'0,"0"0"9"16,0 0-14-16,0 0-32 0,0 0 9 16,0 0-38-16,58 38-8 15,-85-38 0-15,-8 0-25 16,-1-2-20-16,7-21-7 15,4-3-10-15,14-7 5 16,11-4-9-16,0 2 6 16,36 7-7-16,10 10 0 15,10 14-3-15,-4 4 0 16,-10 22 1-16,-11 24 1 16,-17 20 2-16,-14 13 5 15,-14 6 3-15,-38 0 5 16,-14-9-9-16,-7-10-2 15,-2-15-6-15,4-12-3 0,7-15-32 16,10-12 7 0,17-12 17-16,12 0-58 0,18-4 72 15,7-14 2-15,0 0-2 16,23-10 1-16,15 1 15 16,6 6 12-16,5 4 12 15,3 12-5-15,-2 5-15 16,-2 0 2-16,-2 10-18 15,-3 10 3-15,-1 0-7 16,5-2 1-16,1-6-1 16,8-3-33-16,5-3-75 15,1-6-100-15,0 0-151 16</inkml:trace>
  <inkml:trace contextRef="#ctx0" brushRef="#br0" timeOffset="-175458.58">23914 15091 948 0,'0'0'70'0,"0"0"103"15,0 0-57-15,0 0-57 16,0 0-4-16,0 0-26 16,-58-25-21-16,52 56 6 15,-2 13 7-15,2 1-1 0,1 5 10 16,5-2-21-16,0-7-4 15,13-4-2-15,14-11-3 16,10-10 2-16,5-11-4 31,5-5-18-31,-1 0-20 0,-8-9 15 16,-7-22 13-16,-8-1 12 16,-13-7 1-16,-10-9 13 15,0 6 5-15,-13 2 12 16,-22 8-2-16,-12 9 4 15,-6 11 0-15,-3 2-7 16,2 10-10-16,14 0-16 16,16 0-2-16,14 0-8 15,10 0-57-15,10 4-65 16,25 8-103-16,19 0-213 16</inkml:trace>
  <inkml:trace contextRef="#ctx0" brushRef="#br0" timeOffset="-175236.15">24429 15073 560 0,'0'0'657'16,"0"0"-507"-16,0 0 38 15,0 0-122-15,0 0-18 32,0 0-33-32,4 28 2 0,-10 16 29 15,-17 6-15-15,-6 7-15 16,-4 2 4-16,-2-4-18 15,1-3 5-15,5-8-7 16,7-12 0-16,3-10-18 16,2-12-73-16,-3-10-136 15,-3 0-155-15</inkml:trace>
  <inkml:trace contextRef="#ctx0" brushRef="#br0" timeOffset="-175095.39">24170 15043 1296 0,'0'0'57'0,"0"0"111"16,0 0-83-16,0 0-85 15,0 0-28-15,0 0-133 16,72 23-119-16,-39 24-391 16</inkml:trace>
  <inkml:trace contextRef="#ctx0" brushRef="#br0" timeOffset="-174952.17">24448 15540 959 0,'0'0'111'0,"0"0"131"16,0 0-66-16,0 0-76 0,0 0-10 15,0 0-42-15,32-6-33 16,-32-20-15-16,0-2-92 16,0 2-144-16,0 4-219 15</inkml:trace>
  <inkml:trace contextRef="#ctx0" brushRef="#br0" timeOffset="-171726.04">23908 8782 754 0,'0'0'51'0,"0"0"33"16,0 0 29-16,0 0-15 0,0 0-38 15,0-119 22-15,0 103-27 16,0 0 7-16,0 5-18 16,0 6 4-16,0 0-1 15,0 1-5-15,0 4-17 16,0-2-2-16,0 2-8 15,0 0-12-15,0 0-3 16,0 0-2-16,0 18-4 0,4 21 6 16,5 12 5-16,-5 14 5 15,0 13 1-15,-4 11-2 16,0 13 0-16,0 6-3 16,5 12-2-16,2 10 0 15,2 7-3-15,1 7 1 16,4 4 7-16,4-1-7 15,0 0 2-15,0-1-4 16,-3 2 3-16,-6 6-1 16,-5 3-2-16,-1-1 3 0,-3-1-3 15,5-1 0 1,3 4-1-16,5 1 1 0,5-2 0 16,5-2 1-16,4-2 0 15,0-10-1-15,4-11 0 16,0-10 0-16,-5-11-1 31,1-2 0-31,-7-5 1 0,-2 1 0 0,-5-1 0 16,-6 3 0-16,-7-1-1 15,0-3 1-15,0-3-1 16,0-7-1-16,0-8 0 16,0-5 2-16,-2 0-3 15,-1-3 3 1,-1-1 0-16,0-4 0 15,0-5 0-15,-1-9-1 16,2-7 1-16,3-10-2 16,0-9 3-16,0-6-2 15,0-6 0-15,0-3 0 16,0-12 0-16,0 2 1 0,0-7 0 16,0 0-1-16,0 0 2 15,0 0-4-15,0-21-1 16,8-7-3-16,4-8-5 15,5-7-4-15,2 2-3 16,1 0 1-16,5 3-12 16,0 8 18-16,1 8 8 15,3 5 0-15,11 2 3 16,9 6-4-16,9 2-3 16,12 3-14-16,1 4-7 15,2 0 4-15,-5 0 17 0,-6 18 3 16,-2 8 5-16,-7 6-2 15,-4 4 2-15,-5 5 4 16,-7 1-3-16,-2 4 0 16,-3-2-1-16,-8 0 3 15,-9 6-3-15,-8 0 3 0,-5 6 10 16,-2 4 20-16,0 6-3 16,0 11-2-16,0 11 1 15,0 20 4-15,0 17-3 16,0 9-4-16,14 8-10 15,13 4-2-15,0 4-6 16,2 10 2-16,-6 2 2 16,-2-2 7-1,-8-3 3-15,-8 3-7 0,-5-12 2 0,0-1-1 16,-10-9-3-16,-5-9-4 16,-3-13-6-16,5-8 0 15,4-10-2-15,2-13-2 16,5-9-2-16,2-13 0 15,0-10-9-15,0-17-16 16,0-9-14-16,0-18-45 16,0-9-51-16,12 0-67 15,7-18-188-15</inkml:trace>
  <inkml:trace contextRef="#ctx0" brushRef="#br0" timeOffset="-170561.53">24407 9305 520 0,'0'0'175'0,"0"0"-32"16,0 0-29-16,0 0-15 15,0 0 8-15,0 0-9 16,0 0 2-16,12-27-4 16,-12 23-9-16,0-2-26 15,0-1-14-15,0 7 0 16,0-3-6-16,0 1-12 16,0 2-3-16,0 0-10 15,0 0-3-15,0 0-4 0,0 0-9 16,0 28 1-16,-6 16 0 15,-7 20 12-15,1 4 1 16,4 9-5-16,1-1-2 16,3-2-3-16,4-5-4 15,0-10 0-15,0-9-8 16,2-11-50-16,7-11-55 16,1-14-113-16,-2-10-153 15</inkml:trace>
  <inkml:trace contextRef="#ctx0" brushRef="#br0" timeOffset="-169879.07">24670 9404 657 0,'0'0'162'0,"0"0"5"16,0 0-32-16,158-34-49 16,-94 32-6-16,-1 2-17 15,-9 0-21-15,-15 9-3 16,-12 14 1-16,-20 16-16 16,-7 8-9-16,-36 14 23 15,-30 5-3-15,-17 3-10 16,-2-4-12-16,12-1-9 0,15-10-4 31,22-12 1-31,18-13-1 0,18-9 0 0,10-8 0 16,40-4 1-16,26-6 4 15,16-2 1-15,10-2-3 16,1-26-3-16,-9-13 0 16,-5-6-20-16,-14-7-43 15,-12 0-33-15,-20 1-10 16,-20 7-44-16,-11 3 19 15,-12 11 47-15,0 3 74 0,0 7 8 16,-10 8 2-16,-3 7 51 16,-7 7 45-16,-7 0 17 15,-4 25-31-15,-2 13 7 16,6 10-32-16,14 3-3 31,13 2-16-31,6-2-21 0,32-8-6 16,9-11-4-1,3-11-2-15,-4-15-1 16,-6-6 0-16,-6-10-2 0,-15-19 2 16,-10-6 1-16,-9-4-4 15,0-1 6-15,-17 1-4 16,-8 0-3-16,0 6 0 16,1 10 0-16,6 11 7 15,8 6-6-15,0 6-1 16,6 0-5-16,4 4-16 15,0 13-30-15,0 6-56 16,18 0-71-16,15-3-89 16,9-3-320-16</inkml:trace>
  <inkml:trace contextRef="#ctx0" brushRef="#br0" timeOffset="-169417.81">26109 9474 918 0,'0'0'125'15,"0"0"86"-15,0 0-111 16,0 0-32-16,0 0-9 15,0 0-10-15,-77 65 17 16,30-15-13-16,0 10-18 16,2 6-3-16,3 6-5 15,6 1-10-15,5-3-12 16,5-12-2-16,8-12-2 0,7-14-1 16,1-14-8-16,8-10-67 15,2-8-108-15,0-6-113 16,0-28-451-16</inkml:trace>
  <inkml:trace contextRef="#ctx0" brushRef="#br0" timeOffset="-169256.8">25719 9537 1107 0,'0'0'168'16,"0"0"-52"-16,0 0 29 15,0 0-113-15,0 0-18 16,0 0-14-16,2 15 1 15,21 4-1-15,10 5-47 16,10 3-174-16,6 7-291 16</inkml:trace>
  <inkml:trace contextRef="#ctx0" brushRef="#br0" timeOffset="-169112.92">26078 9953 435 0,'0'0'643'16,"0"0"-561"-16,0 0 61 15,0 0-115-15,0 0-28 32,0 0-46-32,-8 12-181 0,8-12-630 15</inkml:trace>
  <inkml:trace contextRef="#ctx0" brushRef="#br0" timeOffset="-168679.52">26537 9694 421 0,'0'0'401'16,"0"0"-333"-16,0 0 79 16,0 0-81-16,0 0 13 0,0 0-11 15,-8-12-9-15,8 12-13 16,8-5-6-16,19 1-12 15,18-1-11-15,10 5-2 16,11 0 6-16,3 0-8 16,-9 0-3-16,-14 0-8 15,-17 0-1-15,-17 5-2 16,-12-3 0-16,0-2-26 0,-12 5-93 16,-19 0-75-16,-5 4-98 15,-1 4-421-15</inkml:trace>
  <inkml:trace contextRef="#ctx0" brushRef="#br0" timeOffset="-168363.83">26718 9936 864 0,'0'0'27'15,"0"0"161"-15,0 0-102 32,0 0 5-32,0 0-22 0,0 0-10 15,72 75-10-15,-53-75-9 16,4 0-11-16,4 0-2 15,0 0-14-15,0 0-6 16,-10 0-6-16,-3-5 0 16,-6 3 1-16,-5 0-2 15,-1-1 0-15,-2 3 2 16,0 0 0-16,0-2-2 16,0 2-1-16,2 0 1 15,4 0 0-15,4 0-5 0,1-3-8 16,-1 1-19-16,2 0-14 0,-1 0-6 31,-5 2-24-31,2-3-29 16,-2 3 1-16,3 0-63 0,-2-3-85 0,-1-1-442 15</inkml:trace>
  <inkml:trace contextRef="#ctx0" brushRef="#br0" timeOffset="-166580.09">27746 9539 931 0,'0'0'85'0,"0"0"104"0,0 0-99 15,0 0-26-15,0 0-24 16,0 0-12-16,-7 114 40 16,7-41-12-16,0 19-2 15,0 4-14-15,5-2-3 16,10-10-25-16,-1-12-6 16,-4-14-5-16,0-12 2 15,-8-13-5-15,0-13 2 16,-2-10-4-16,0-10-6 0,0 0-13 15,-9-8 0-15,-6-21 6 16,-8-9 6-16,1-11-4 31,0-11-4-31,-1-9 1 16,5-10 3-16,7-1 0 16,7 1 2-16,4 8 5 15,0 16 7-15,0 14 1 16,9 19 0-16,-1 10 1 0,2 6 3 15,-6 4-2-15,-2 2 1 16,-2 0-3-16,0 0-1 16,0 0-4-16,-18 8-4 15,-24 16 8-15,-16 7 1 16,-2 4 1-16,2-1 1 16,6 6-2-16,10-3 0 15,11-8-1-15,13 0 0 16,11-5 1-16,7-5-1 15,10 2 2-15,30-9-1 16,16-4 0-16,13-5 2 0,13-3 3 16,10 0-1-16,3-5-4 15,1-22-5-15,-4-7-24 16,-10-4-61-16,-11-1-33 16,-10 0-10-16,-20 8-7 15,-14 8 57-15,-13 9 31 16,-9 8 52-16,-5 3 0 15,0 3 51-15,-9 0-13 16,-16 23-19-16,-4 9 64 16,2 8 14-16,5 4-9 15,11 3-9-15,11-6-16 16,0-2-20-16,38-9-13 16,13-12-9-16,7-8-8 15,-4-10-8-15,-6-2 0 0,-10-24 1 0,-11-11-1 16,-11-14-3-16,-16-7-2 15,0-11-4-15,-29-3-13 16,-18 5-12-16,-13 6 8 16,-7 9 6-16,0 12 7 15,7 11 6-15,13 12 2 16,18 6 1-16,20 8 0 16,9 3-1-16,0 0 0 0,25 0-2 31,15 0-3-31,5 0 5 15,-5 0-3-15,-9 0 3 16,-9 2 1-16,-11 6 1 16,-2 1 3-16,-2 6 5 15,0 2 6-15,3 4 1 0,0 3 1 16,-1 3 4-16,-1 2 1 16,-3 5 0-16,-5 5-4 15,0 0 0-15,-22 3-6 16,-21 0 7-16,-13-3-7 15,-6-7-5-15,-1-6 2 16,13-7-9-16,11-6-2 16,20-9-11-16,13-1-51 15,6-3-47-15,12 0-50 16,30 0-144-16,14-13-192 16</inkml:trace>
  <inkml:trace contextRef="#ctx0" brushRef="#br0" timeOffset="-166391.43">28684 9639 618 0,'0'0'289'16,"0"0"-221"-16,0 0 47 16,0 0-72-16,0 0 11 15,0 0-27-15,-31-3-6 16,29 3-2-16,2 0-13 15,0 0-6-15,0 0-19 16,23 0-169-16</inkml:trace>
  <inkml:trace contextRef="#ctx0" brushRef="#br0" timeOffset="-165513.28">28217 9774 856 0,'0'0'56'0,"0"0"74"0,0 0-68 16,0 0-30-16,0 0 32 0,0 0 10 16,-12 138 37-16,-5-80-34 15,-2-2-5-15,6-4-28 16,6-6-31-16,7-8-6 15,0-7-4-15,0-7 0 16,25-8 0-16,8-9-1 16,12-7 3-16,1 0-5 15,2-9-4 1,-2-19-3-16,-3-11-7 16,-3-8 0-16,-9-8 4 15,-11-8-9-15,-18-4 0 16,-2-4 2-16,-24 6 4 0,-28 7-4 15,-12 9-1-15,-9 13 17 16,-2 5-3-16,9 10 4 16,12 3 1-16,14 4 3 15,20 4 0-15,11 0 3 16,9-2 0-16,7-2-7 0,26-6-1 16,16 0-4-16,9-1 5 15,5 2-1-15,-1 7 2 16,-6 2 0-16,-12 7 6 15,-13 3 5-15,-10 0 1 16,-11 10-2-16,-10 17 0 16,0 4 16-16,0 12 4 15,-15 1-2-15,-3 0-14 16,-3 2 6-16,0-2-7 16,3-2-1-16,5 2-9 15,1-7-4-15,6-3 0 16,4-5 0-16,2-6-52 15,0-7-55-15,14-9-115 0,12-7-209 16</inkml:trace>
  <inkml:trace contextRef="#ctx0" brushRef="#br0" timeOffset="-165146.92">28923 9607 1016 0,'0'0'81'15,"0"0"74"-15,0 0-75 0,0 0 22 16,-127 133-65 0,113-77-2-16,14 4-11 15,0-6-16-15,16-8 2 16,22-14-7-16,6-12 2 15,8-17-3-15,1-3 2 16,-6-3 0-16,-11-23-3 0,-10-10 0 16,-12-4 9-1,-8-6-9-15,-6 0 6 0,0-1-1 16,-17 11 2-16,-10 12-1 16,-6 11-2-16,2 10-5 15,-1 3-3-15,10 0-5 0,8 6-64 16,12 11-68-16,2-2-179 15,0 1-184-15</inkml:trace>
  <inkml:trace contextRef="#ctx0" brushRef="#br0" timeOffset="-163456.97">24741 11578 20 0,'0'0'572'0,"0"0"-511"0,0 0 5 16,0 0 15-1,0 0-18-15,0-113 5 0,0 90 38 16,0-1 0-16,2 2 6 16,0 5-28-16,3 3-8 15,-3 4 7-15,3 6-15 16,-5 0-15-16,2 4-1 16,-2 0-14-16,4 0-15 15,1 32-15-15,1 28-2 16,1 27 26-16,0 11 5 15,0 4-10-15,-1-2-3 16,3-5-11-16,2-11-12 31,0-7-1-31,2-18-2 0,-1-11-29 16,-1-16-40-16,3-21-85 16,3-11-53-16,3 0-158 15</inkml:trace>
  <inkml:trace contextRef="#ctx0" brushRef="#br0" timeOffset="-162794.12">25198 11647 599 0,'0'0'696'0,"0"0"-633"15,0 0 72-15,0 0-94 0,-102 111-12 16,102-72-5-16,8-5-6 15,30-2-10-15,7-6-4 16,8-4 1-16,0-6-4 16,3-8-2-16,-4-6-2 0,-12-2-17 15,-11 0-12-15,-13-4 6 16,-14-18 12-16,-2-6-11 16,0-4 6-16,-20-3 7 0,-16 4-1 15,-11 0 7-15,-7 6 5 16,4 3 1-16,2 4 0 15,17 1 9-15,14 9 0 16,17 0 5-16,0-1 3 16,40-2-10-16,13 1-7 15,14 2-1-15,-2 5 1 16,-5 3-1-16,-11 0 2 16,-15 3-1-16,-15 17 0 15,-14 10 0-15,-5 9 0 16,0 8 14-16,0 4 23 15,-7-1-14 1,2-4-8-16,5-6-1 0,0-8-9 16,23-6-2-16,10-8 2 15,7-12 2-15,3-6 1 16,-3 0-3-16,-2-20-3 16,-3-10 1-16,-6-4 0 15,-8-7 2-15,-11-2 16 16,-7-10 7-16,-3-2-14 15,-3-10-4-15,-16 4-9 16,-12 6 6-16,-5 12 1 16,-5 17-1-16,-5 9-6 15,-5 11 0-15,6 6-2 16,9 0 1-16,14 6-7 16,18 20-21-16,4 8-57 15,24 10-31-15,27 5-65 16,14-9-214-16</inkml:trace>
  <inkml:trace contextRef="#ctx0" brushRef="#br0" timeOffset="-162401.96">26448 11618 1013 0,'0'0'56'0,"0"0"142"16,0 0-102-16,0 0-14 15,0 0-9-15,0 0-15 16,-122 0-6-16,90 34 0 16,1 10-9-16,-4 8-10 15,1 2-12-15,1 4 0 16,0-7-8-16,8 3-5 16,2-6-3-16,6-6-1 15,3-10-4-15,6-9-11 16,3-11-38-16,5-12-88 0,0 0-132 15,3-22-377 1</inkml:trace>
  <inkml:trace contextRef="#ctx0" brushRef="#br0" timeOffset="-162230.12">26126 11540 1280 0,'0'0'75'0,"0"0"76"15,0 0-117-15,0 0-34 16,0 0-9-16,0 0-26 16,46 64-53-16,-15-8-105 15,10 6-126-15</inkml:trace>
  <inkml:trace contextRef="#ctx0" brushRef="#br0" timeOffset="-162120.52">26361 12037 754 0,'0'0'89'0,"0"0"78"0,0 0-59 15,0 0-34-15,0 0 23 16,0 0-56-16,18-12-41 16,-18-8-30-16,0 0-228 15</inkml:trace>
  <inkml:trace contextRef="#ctx0" brushRef="#br0" timeOffset="-161744.96">27023 11839 916 0,'0'0'22'0,"0"0"57"15,0 0-67-15,0 0-4 16,0 0 14-16,0 0 31 15,0 0 4-15,83-32-13 16,-83 32-6-16,0 0-8 16,0 0 16-16,0 0-4 15,0 0 1-15,0 0 8 16,-11 0-5-16,-25 0 1 16,-13 2 1-16,-6 3-4 0,-1 4-10 15,4-3-22-15,14-2-9 16,14 0-3-16,11-2-2 15,13 2-45-15,0 0-106 16,29 2-191-16,15 4-228 16</inkml:trace>
  <inkml:trace contextRef="#ctx0" brushRef="#br0" timeOffset="-161598.58">27160 12017 979 0,'0'0'96'16,"0"0"161"-16,-123 20-183 0,67-20-31 15,5 0-21-15,5 0-21 32,11 0-1-32,14 0 0 0,11 0-31 0,10 0-90 15,0 0-165-15,7 4-243 0</inkml:trace>
  <inkml:trace contextRef="#ctx0" brushRef="#br0" timeOffset="-159519.95">27858 11478 596 0,'0'0'92'15,"0"0"20"-15,0 0 17 16,0 0-44-16,0 0 3 16,0 0-24-16,-12-59 16 15,12 59 7-15,0 0-27 16,0 0-15-16,0 31-30 16,0 23 20-16,0 18 50 15,0 14-44-15,0 3-3 0,0 0-9 16,0-4-18-16,0-9-6 15,0-9-5-15,0-16 1 16,0-10-1-16,0-15 0 16,-7-11 0-16,5-7-1 15,0-8-15-15,2 0 7 16,-2 0-8-16,2-23-26 16,0-12 1-16,0-8 2 15,11-11-14-15,9-9 16 16,0-3 7-16,-4 1 4 15,-3 2 4-15,-8 5 12 16,-3 9 8-16,-2 15 3 16,0 13 1-16,0 8 9 15,0 9-3-15,-7 4 5 0,-19 0-6 0,-11 20 6 16,-7 13 8-16,-3 4 0 0,-2 6-10 31,0-3-9-31,5-2 2 0,1-4-6 0,7-6 5 16,7-4-4-16,10-6 1 15,7-7 1-15,10-2-4 32,2-5-1-32,0 1-5 15,0-3 5-15,23 1 1 16,12 1 4-16,17-2-1 0,8 1 2 0,6-3-1 31,5 0 0-31,1 0-3 0,2 0 3 0,4 0-19 16,-1 0-32-16,2-3-86 0,-4-11-68 31,-10-6-133-31</inkml:trace>
  <inkml:trace contextRef="#ctx0" brushRef="#br0" timeOffset="-159057.37">28354 11805 802 0,'0'0'92'0,"0"0"74"16,-124-3-48-16,84 26-41 0,11 3-5 0,8 4-13 15,17 2-15-15,4-2-21 32,17-2-12-32,26-2 1 0,9-8-9 0,1-8-1 15,-2-8 0-15,-7-2-2 0,-5-2-11 32,-12-15-7-32,-12-2-2 15,-11-3 11-15,-4-6 7 16,-4-7-1-16,-25-9 3 0,-7-5-4 15,-6-6 3 1,-5 2-2-16,3 0 0 0,3 4 3 16,10 3 0-16,12 5 3 15,13 3 4-15,6 1 7 16,16 10-9-16,24 5 1 16,10 11-6-16,3 11 0 15,-4 0-3-15,-8 25 3 16,-20 13 3-16,-13 12 3 15,-8 8 9-15,-8 5 6 16,-23-3 5-16,-2-4 6 16,-5-9 1-16,3-7-15 15,3-7-6-15,10-10-8 0,4-6-2 16,11-9-2-16,7-4-5 16,0-4-42-16,16 0-72 15,22 0-58-15,13-8-187 0</inkml:trace>
  <inkml:trace contextRef="#ctx0" brushRef="#br0" timeOffset="-158730.09">28724 11735 864 0,'0'0'148'0,"0"0"8"16,0 0 2-16,0 0-82 15,-116 98-24-15,116-76-28 16,0 0-3-16,14-6-12 15,19-2 1-15,7-3-7 16,3-8-1-16,-3-3-2 16,-7 0-9-1,-8 0-6-15,-7-14-1 16,-9-4 16-16,-9-6 0 0,0-7-3 16,0 2 4-16,-5-1-2 15,-13 3 1-15,-6 5 0 16,-3 4-1-16,1 6 2 15,3 6-1-15,7 5 0 16,12 1 0-16,4 0-7 16,0 0-79-16,29 0-143 0,9 5-91 15</inkml:trace>
  <inkml:trace contextRef="#ctx0" brushRef="#br0" timeOffset="-158516.8">29308 11566 1068 0,'0'0'134'0,"0"0"63"16,0 0-137-16,0 0-26 0,0 0-3 15,-17 107 40-15,-8-54-36 32,-6 0 5-32,0-6-18 15,-1-6-16-15,6-7-2 16,1-10-4-16,3-8-10 15,-5-10-42-15,-4-6-62 16,-2 0-97-16,-1-10-206 0</inkml:trace>
  <inkml:trace contextRef="#ctx0" brushRef="#br0" timeOffset="-158282.34">28967 11686 908 0,'0'0'95'0,"0"0"83"16,0 0-71-16,0 0-46 15,0 0-18-15,0 0-14 16,72-48 0-16,-55 57 0 16,6 16-1-16,2 8-5 15,1 5-13-15,4 4-3 16,3-2-6-16,2-2 1 16,3-3-4-16,7-3-6 15,1-9-39-15,4-7-44 16,-2-6-109-16,-5-10-140 0</inkml:trace>
  <inkml:trace contextRef="#ctx0" brushRef="#br0" timeOffset="-157983.15">29745 11543 440 0,'0'0'331'16,"0"0"-211"-16,0 0 32 15,0 0-57-15,0 0 10 16,0 0-4-16,0-71-18 0,0 71-11 16,0 0-23-16,0 13-18 15,-6 19-18-15,-6 9 28 16,-3 9-2-16,1 1-16 16,1 0-9-16,2 4 1 15,4-6-10-15,3-3-1 16,2-1-2-16,2-6-2 15,0-2 0-15,0-10-13 16,22-8-72-16,5-11-97 16,2-8-173-16,0 0-531 0</inkml:trace>
  <inkml:trace contextRef="#ctx0" brushRef="#br0" timeOffset="-157438.89">29997 11748 1102 0,'0'0'79'16,"0"0"138"-16,0 0-137 16,0 0-34-16,-56 117-12 15,58-91-22-15,25-4-3 16,4-5-3-16,1-6-3 16,-6-8 1-16,-3-3-4 0,-10 0-7 15,-3-5-4-15,-10-21 4 16,0-6-7-16,-12-6 5 15,-15-8 1-15,-4 2-13 16,2 3 7-16,7 13 5 16,10 8 8-16,12 8 0 15,0 8 1-15,37 4-14 16,13 0-6-16,13 0 3 16,7 12 4-16,-13 10 11 15,-17 6-2-15,-15 5 3 16,-25 4-4-16,0 6 4 15,-16-1 1-15,-4 0 10 16,7-2 14-16,13 1-9 0,0-6-5 16,24-3-1-16,23-7 1 15,6-9 7-15,8-12-6 16,-3-4-5-16,-2-4-1 16,-5-24 4-16,-7-11-7 15,-6-9 13 1,-11-10 8-16,-13-10-5 0,-14-2-1 15,0 3-8 1,-35 13-4-16,-22 14 8 0,-28 12 1 16,-8 14 5-16,4 8-4 15,24 6-11-15,27 0-4 16,25 25-22-16,10 9-62 16,3 10-53-16,0 6-109 15,18 6-232-15</inkml:trace>
  <inkml:trace contextRef="#ctx0" brushRef="#br0" timeOffset="-156979.59">30757 12483 1019 0,'0'0'37'0,"0"0"137"16,0 0-125-16,0 0 4 15,0 0-32-15,-173 33 1 16,12-24 43-16,-57-1 14 0,-65-3-7 15,-59 5-5-15,-37 3 1 16,-4-1-19-16,27-1-33 16,45-2-3-16,57-3-1 15,59-4-4 1,56-2-6-16,58 0-1 0,48 0-1 16,33 0 2-16,10 0 4 15,40 0-2-15,20-5-4 16,10-4-3-16,7-3-17 0,-4 3-12 15,-10 0-43 1,-15 4-50-16,-16 5-38 0,-8 0-3 16,-5 0-77-16,2 0-202 15</inkml:trace>
  <inkml:trace contextRef="#ctx0" brushRef="#br0" timeOffset="-155578.37">28269 12809 696 0,'0'0'49'0,"0"0"132"16,0 0-102-1,0 0 9-15,0 0 26 0,0 0 0 16,0-20-27-16,0 20-26 16,0 0-15-16,0 25-23 15,-8 16 19-15,-1 12 22 16,-3 10-15-16,4 6-13 15,1 5-9-15,1 3-10 16,0-10-10-16,4-6-7 16,2-11 2-16,0-12-6 15,0-15-18-15,0-8-66 16,10-10-87-16,7-5-145 16,1 0-302-16</inkml:trace>
  <inkml:trace contextRef="#ctx0" brushRef="#br0" timeOffset="-154932.85">28491 12959 1020 0,'0'0'20'0,"0"0"79"15,0 0 17-15,0 0-84 16,0 0-10-16,0 0-4 15,0 0 3-15,120-85-6 16,-84 85 4-16,-3 0 7 16,-2 5-9-16,-8 12 8 0,-8 7-15 15,-15 6 1-15,0 5 1 16,-21 16 0-16,-20 2 9 16,-7 0-7-16,4-1 1 15,6-7-6-15,14-9-6 16,13-9-2-16,11-3-1 15,15-4 0-15,30-11-1 16,18-7-1-16,8-2-21 16,7-6-26-16,-3-22-1 15,-2-12-11-15,-3-6-56 16,-14-9-26-16,-14 6-15 0,-11 5 28 16,-12 10 93-16,-11 11 37 15,-6 13 25-15,-2 5 42 16,0 5 0-16,0 0-41 15,-10 19 28-15,-15 11 49 16,2 12-1-16,3 6-22 16,11 1 4-16,9-1-34 15,5-13-8-15,32-4-24 16,15-13 9-16,8-9-5 16,4-9-12-16,1 0-7 0,-9-12-2 15,-15-13 3 1,-15-8-3-16,-21-3 18 15,-5-4 34-15,-14-4-21 16,-26 4-17-16,-7 11-5 16,-6 4-3-16,-1 13 3 15,3 5-9-15,11 7 0 0,11 0-2 16,11 0-10-16,18 19-62 16,0 6-68-16,8 1-127 15,21 1-168-15</inkml:trace>
  <inkml:trace contextRef="#ctx0" brushRef="#br0" timeOffset="-154500">29008 13002 470 0,'0'0'234'0,"0"0"-137"15,0 0 14-15,0 0-61 16,0 0 27-16,0 0-11 16,-12-46 12-16,12 40 9 15,0 6-19-15,0 0-5 16,0 0-5-16,2 0-21 0,21 32-2 16,15 24 10-1,15 20 30-15,12 15-11 0,13 1-45 16,7 2-14-16,3-9-5 15,-1 0-90 1,-10-6-172-16,-19-14-288 16</inkml:trace>
  <inkml:trace contextRef="#ctx0" brushRef="#br0" timeOffset="-153635.3">30033 11534 574 0,'0'0'50'15,"0"0"37"-15,0 0 10 16,-34-111-23-16,30 89 14 0,2 2 2 16,2 7-5-16,-2 5 4 15,2 6 7-15,0 2-24 16,0 28-25-16,6 46-26 0,27 35 67 16,21 29-10-16,13 18-30 15,13 4-31-15,3 4-17 16,-8 3-3-16,-8-8-106 15,-13-9-182-15,-12-14-391 16</inkml:trace>
  <inkml:trace contextRef="#ctx0" brushRef="#br0" timeOffset="-152821.78">28734 12901 745 0,'0'0'56'16,"0"0"72"-16,0 0-73 15,0 0 72-15,-177 89 23 16,55-33-30-16,-17 6-24 0,2 4-36 0,9-3-28 16,21-13-27-16,22-12-5 15,23-8-5-15,13-8-47 16,15-4-80-16,3-2-109 16,9-6-209-16</inkml:trace>
  <inkml:trace contextRef="#ctx0" brushRef="#br0" timeOffset="-152081.95">28236 11740 791 0,'0'0'69'0,"-210"40"79"16,86-18 9-16,-5 1-87 15,4-2-22-15,13-7-29 16,14-2-7-16,24-5-11 16,19-1 1-16,17 0-2 15,18 1 0-15,14 4-7 16,6 3-77-16,4 0-90 16,23-1-92-16,11-4-482 15</inkml:trace>
  <inkml:trace contextRef="#ctx0" brushRef="#br0" timeOffset="-149014.78">27935 10814 603 0,'0'0'76'0,"0"0"26"16,0 0-35-16,0 0 0 15,0 0-3-15,0 0-9 16,0 0 5-16,0-26-9 15,0 24-6-15,0 0 11 16,0 2-11-16,0 0-11 16,0 0-3-16,0 0-5 0,0 0-4 31,0 9-5-31,0 26-15 0,0 19 64 0,-6 12-7 16,1 7-15-16,3-1-20 15,2-6-16-15,0-11-3 31,0-14-5-31,-4-11 0 16,-4-10 2-16,4-10-1 0,2-6-1 16,2-4 0-1,0 0 1-15,0 0-1 0,0-1 0 16,2-20-5-16,16-4 1 16,5-8-3-16,-2-5 6 15,-2-4-1-15,-6-7-1 16,-4-4 0-16,-5-3 1 15,-4-5 1-15,0 3 1 0,0 8-3 16,0 8 3-16,0 12 0 16,0 8 1-16,-2 6-1 0,0 8 0 15,0 4 0-15,-3 2 0 16,-6 2-5-16,-9 0 2 31,-10 14-1-31,-7 16 3 0,-7 8 1 0,-6 4 0 16,-6 3 0-16,4-4 2 15,-2-2-1-15,9-11-2 16,7-9 0-16,5-5-1 16,8-5 2-16,6-4 0 15,0-5-1 1,6 0 1-16,2 0 0 16,4 0-2-16,3 0 2 15,4 0-3-15,0 0 2 0,0 0-4 16,0 0 1-16,0 0-2 15,19 0-1-15,20 0 3 16,19 0 2-16,15 0 3 16,19 0-3-16,8 0 2 15,5 0 0-15,11 0 0 16,-3-3 0-16,-6-8-4 16,-19 4 3-16,-26 0-53 15,-29 6-37-15,-16 1-5 16,-13 0-44-16,-4 0-18 0,-8 18 67 15,-13 2-46 1,-4 0-564-16</inkml:trace>
  <inkml:trace contextRef="#ctx0" brushRef="#br0" timeOffset="-145814.84">26705 14316 580 0,'0'0'340'16,"0"0"-187"-16,0 0 0 15,0 0-59-15,0 0-7 0,0 0 16 16,-122 27-23-16,54-25-30 16,-5-2-20-16,0 0-12 15,-2 0-17-15,9 0-2 16,12 0-17-16,21 0-61 16,24 0-101-1,9 0-189-15</inkml:trace>
  <inkml:trace contextRef="#ctx0" brushRef="#br0" timeOffset="-145639.6">26566 14626 1053 0,'0'0'79'0,"0"0"104"16,-153 0-67-16,99 0-108 15,12 0-7-15,11 0-1 16,10-2-2-16,15 0-31 15,6-2-46-15,18 0-162 16,24-3-233-16</inkml:trace>
  <inkml:trace contextRef="#ctx0" brushRef="#br0" timeOffset="-144998.12">27302 14374 1004 0,'0'0'105'0,"0"0"46"16,0 0-100-16,0 0-14 15,0 0 47-15,0 0-21 16,18 150 13-16,-18-94-20 16,0 6-7-16,0 4-9 15,0-2-22-15,0-3-10 16,0-7-3-16,0-14-5 15,0-14 0-15,0-8 0 16,0-4-5-16,0-11-4 16,0-3-15-16,0 0-2 15,0 0 6-15,0-15-5 0,0-17-2 16,0-14 12-16,11-15 7 0,7-15 4 16,-3-6-3-1,1-2 7-15,-5-2-4 0,-4 10 4 31,-7 10 3-31,0 7-2 16,0 15 1-16,-13 14 1 16,-5 11-2-16,-11 14 5 15,-5 5-4-15,-6 10 1 16,-8 22 3-16,-4 12-2 16,-2 6-1-16,8 2 5 15,3-8-6-15,10 0-1 16,12-3-1-16,13-7-1 0,8-5 1 15,0-2 0-15,27-8 1 16,12-2-2-16,11-11 1 16,4-4 0-16,4-2-2 15,-8 0-9-15,0 0-7 16,-6 0 2-16,-6-2 8 0,-4-2 6 16,-3 2-1-16,-4 2 1 15,-3-5 1-15,0 5-7 16,-3-3-25-1,-1 3-28-15,-5 0-26 0,-1 0-74 16,-3 0-65-16,-2 0-58 16</inkml:trace>
  <inkml:trace contextRef="#ctx0" brushRef="#br0" timeOffset="-144061.25">27800 14345 697 0,'0'0'154'15,"0"0"15"-15,0 0-15 16,0 0-57-16,0 0-9 16,0 0-35-16,-56-26-15 15,27 69 44-15,6 15-19 16,17 5-21-16,6 6-20 0,10-1-6 15,27-8-12-15,1-14-1 16,1-18-3-16,-8-12-3 16,-4-16 1-16,-6 0-4 15,-8-13 0-15,-7-18-8 16,-6-4 1-16,0-11-3 16,0-1 5-16,-13 1 7 15,-5-4-4-15,-4 6-5 16,-7 4 7-16,-4 10 0 15,-1 7 3-15,6 9 1 16,7 5 2-16,10 4-1 0,11-3 1 16,0 2-2-16,34-1-3 15,16 0-2-15,13 2-5 16,7-2 7-16,-2-1-15 16,-1 3 15-16,-11 0 0 15,-10 5 5 1,-11 0-1-16,-18 0 1 15,-5 5 0-15,-10 27 3 16,-2 7 7-16,0 14 10 16,0 5 6-16,0 5-6 15,0 0-5-15,4-10-7 16,25-7-4-16,9-7-3 0,2-20 0 16,-3-14 4-16,0-5 2 15,-6-15 14-15,-10-24 11 16,-4-11-5-16,-9-8-9 15,-8-8-7-15,0-2-9 16,-4 1 5-16,-19 9-4 16,-6 14-3-16,-4 18 10 0,-5 21-9 15,1 5 2-15,-1 0-3 16,4 31-7-16,2 5-30 16,11 8-80-16,9 5-47 15,12-3-85-15,0 2-145 16</inkml:trace>
  <inkml:trace contextRef="#ctx0" brushRef="#br0" timeOffset="-143193.48">29246 14069 755 0,'0'0'46'16,"0"0"104"-16,0 0-59 15,0 0-62-15,0 0-5 0,0 0-1 16,7-8-7 0,-7 8-5-16,0 0 5 0,-27 0 8 15,-16 1 6-15,-23-1-3 16,-32 0-18-16,-33 0-6 16,-35-1 1-16,-28-12-2 15,-24 8 2-15,-18-5 23 16,-14 3 25-16,5 2-21 15,11-1-9 1,18-1-13-16,29 3-3 16,17 2-4-16,29 2-2 0,25 0 0 15,22 0 1-15,23 0 2 16,18 0-3-16,11 0 0 16,8 0 1-16,3 0-2 15,6 0 1-15,11 0 0 16,6-5 1-16,4-2 0 15,-1 1 1-15,3-2 2 0,0 3-4 16,2 1 4-16,0-1 0 16,0 5 2-16,0 0 11 0,6 0-2 15,9 0 3-15,8 6-5 16,0 25 3-16,-3 13 2 16,-3 18-8-16,-1 20 0 15,-1 15 7-15,-3 7-11 16,3 5 7-16,-1 1 0 15,-3-13-3-15,-5-8 2 16,-6-17 0-16,0-19-6 16,0-12 4-16,0-12-10 15,0-4 1-15,0-9-1 0,0-2-5 32,0-6-33-32,0-2-58 0,0 3-115 0,19-9-196 15</inkml:trace>
  <inkml:trace contextRef="#ctx0" brushRef="#br0" timeOffset="-142448.84">29039 14189 697 0,'0'0'53'0,"0"0"69"16,0 0-14-16,0 0-56 15,0 0-5-15,0 0-5 16,0-48-12-16,0 48 14 16,0 0 14-16,0 0-19 0,0 0 4 15,0 32-9-15,-5 28 19 16,-6 36 26-16,7 29-28 16,4 17-7-16,0 11-25 15,6-14-10-15,1-16-4 16,-7-25-4-16,0-21 2 15,-40-19-3-15,-20-16 0 16,-25-17 8-16,-24-11-2 16,-27-14 0-16,-27 0-4 15,-22-5-1-15,-20-7 1 16,-20 6 1-16,-7 6-2 0,0 0 11 16,14 0 15-16,24 0-3 15,26 9-9-15,31-4-13 16,29-1 0-16,29 1-2 15,23-5-1-15,17 3 0 16,20-3-7-16,12 2-4 16,7-2-19-16,7 0-44 15,28 0-30-15,17 0-22 16,12 0-70-16,12 0-91 16</inkml:trace>
  <inkml:trace contextRef="#ctx0" brushRef="#br0" timeOffset="-141799.83">28555 15175 667 0,'0'0'37'15,"0"0"35"-15,0 0-29 16,0 0-38-16,0 0-1 16,0 0-4-16,-93-12 41 15,75 8 33-15,5 0 26 0,7 4-3 16,4 0-25-1,2 0-11-15,0-1-8 0,0 1-19 16,0 0-8-16,0 0-3 31,18 0 1-31,22 0 4 16,25 0 2-16,28 0-4 16,28 0-9-16,22-3-5 0,13-3-4 15,18 2-2-15,2-4-3 16,-14 2 2-16,-17 4-5 15,-31 1 0-15,-30-4 0 16,-18-1 1-16,-24 2-1 16,-15 0 0-16,-17 0 0 15,-7 4 3-15,-3-4-1 16,0 0 2-16,-3-2-4 16,-16 2-28-16,-1 4-78 15,1 0-105-15,13 0-295 16</inkml:trace>
  <inkml:trace contextRef="#ctx0" brushRef="#br0" timeOffset="-141484.15">29888 14875 1184 0,'0'0'87'16,"0"0"2"-16,0 0 43 15,0 0-87-15,121 145 1 16,-54-68-17-16,-7 3-9 16,-12-3 0-16,-19-11-3 0,-21-12-10 15,-8-13-4-15,-39-15 5 16,-21-5 1-16,-13-7 8 16,-8-14-8-16,6 0 0 15,8 0-1-15,16 0-7 16,21 0-1-16,20 0-3 15,10 4-37-15,15 6-74 16,27 4-21-16,11-2-110 16,8-6-90-16,-1-4-524 15</inkml:trace>
</inkml:ink>
</file>

<file path=ppt/ink/ink236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3:28:26.713"/>
    </inkml:context>
    <inkml:brush xml:id="br0">
      <inkml:brushProperty name="width" value="0.05292" units="cm"/>
      <inkml:brushProperty name="height" value="0.05292" units="cm"/>
      <inkml:brushProperty name="color" value="#FF0000"/>
    </inkml:brush>
  </inkml:definitions>
  <inkml:trace contextRef="#ctx0" brushRef="#br0">21631 14352 452 0,'0'0'0'0,"0"0"-152"0</inkml:trace>
  <inkml:trace contextRef="#ctx0" brushRef="#br0" timeOffset="19618.25">17633 15529 539 0,'0'0'153'15,"0"0"-100"-15,0 0-2 0,0 0 33 16,0 0-10-16,0 0-36 16,0 0-13-16,-29 0 3 15,29 0-19-15,0 0-7 16,0 0 2-16,0 0-4 16,0 0-59-16,87 0-130 15,69 2-242-15</inkml:trace>
  <inkml:trace contextRef="#ctx0" brushRef="#br0" timeOffset="19859.82">20380 15636 723 0,'0'0'99'0,"0"0"-79"16,0 0-20-16,0 0 22 15,0 0 47-15,0 0-54 16,12-2-15-16,-29 2-2 0,-59 0-25 16,-36-7-121-16</inkml:trace>
  <inkml:trace contextRef="#ctx0" brushRef="#br0" timeOffset="20038.3">18488 15436 852 0,'0'0'119'0,"0"0"-99"15,0 0 27-15,0 0 35 16,0 0-49-16,0 0-33 15,254-41-27-15,-211 46-125 16,-5 17-223-16</inkml:trace>
  <inkml:trace contextRef="#ctx0" brushRef="#br0" timeOffset="29850.27">25289 10315 392 0,'0'0'48'16,"0"0"-39"-16,0 0 78 16,0 0 34-16,0 0-63 15,0 0-8-15,0 0 10 16,-38 0-15-16,33 0-21 16,5 0-11-16,0 0-5 15,0 0-7-15,0 0-1 16,0 0-1-16,0 0 1 15,0 0-9-15,0 3 4 16,0 5-8-16,0-3-6 16,0-2 5-16,0 1 2 15,0-1-3-15,0-3-2 16,0 0 4-16,0 0-1 0,0 0-30 16,0 0-15-16,0 0-94 15</inkml:trace>
  <inkml:trace contextRef="#ctx0" brushRef="#br0" timeOffset="30368.72">25344 10360 16 0,'0'0'187'16,"0"0"-187"-16,0 0-99 16,0 0 73-16,0 0 24 15,0 0-19-15</inkml:trace>
  <inkml:trace contextRef="#ctx0" brushRef="#br0" timeOffset="37837.71">25587 10089 249 0,'0'0'63'15,"0"0"-26"-15,0 0 5 16,0 0-29-16,0 0-13 16,0 0 61-16,0 0 73 15,-6 0-95-15,0 0-18 16,0 0 23-16,6 0-16 15,0 0-9-15,0 0-13 16,0 0-4-16,0 0-2 16,0 0-2-16,0 0 1 0,0 0-14 15,0 0-29-15,0 0-28 16,0 0-93-16</inkml:trace>
  <inkml:trace contextRef="#ctx0" brushRef="#br0" timeOffset="38655.41">29025 10071 295 0,'0'0'94'0,"0"0"-61"15,0 0-9-15,0 0 57 0,0 0 0 16,0 0-30-16,5 0-14 16,-5 0-4-16,0 0-8 15,0 0-1-15,0 0-14 16,0 4-5-16,0-4-5 16,0 0 1-16,0 0-1 15,0 0-2 1,0 4 2-16,0-4 0 15,0 3 2-15,0-3-3 16,0 2 1-16,0-2 0 16,0 5 0-16,0-3 3 0,0-2-3 15,0 0 0-15,0 0 0 16,0 0 1-16,0 0-1 16,0 3 1-16,0 1-1 0,0-4 2 15,0 6-2-15,0 0 0 16,0 5-4-16,0-3-27 15,0-2-77-15,0-1-338 16</inkml:trace>
  <inkml:trace contextRef="#ctx0" brushRef="#br0" timeOffset="39483.41">25893 12466 469 0,'0'0'60'0,"0"0"-26"16,0 0 35-16,0 0 21 15,0 0-4-15,0 0-34 16,0-3-16-16,-6 3 6 0,-3 0-1 31,4 0-10-31,5 0-15 16,-6 0-7-16,6 0 0 16,0 0-5-16,0 0 0 15,0 0 1-15,0 0-2 0,0 0-2 16,0 0 2-16,0 0-2 0,0 0 0 15,0 0 0-15,0 0 1 16,0 0-2-16,0 0 1 16,0 0 0-16,0 0-1 15,0 0-2-15,0 0-14 16,0 0-11-16,-6 0-33 16,6 0-55-16,0 0-91 15</inkml:trace>
</inkml:ink>
</file>

<file path=ppt/ink/ink236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6-30T15:40:08.922"/>
    </inkml:context>
    <inkml:brush xml:id="br0">
      <inkml:brushProperty name="width" value="0.05292" units="cm"/>
      <inkml:brushProperty name="height" value="0.05292" units="cm"/>
      <inkml:brushProperty name="color" value="#FF0000"/>
    </inkml:brush>
  </inkml:definitions>
  <inkml:trace contextRef="#ctx0" brushRef="#br0">4670 9532 583 0,'0'0'276'0,"0"0"-116"16,0 0-18-16,0 0-9 16,0 0-33-16,0 0-20 15,0 0-15-15,0-60-10 16,0 59-15-16,0-1 3 0,0 2-9 16,0 0-11-16,0 0-1 15,0 0-8-15,0 0-4 16,0 0-1-16,-2 0-6 15,-21 0-1-15,-6 21 0 16,-6 12 1-16,-1 8-3 16,5 5 3-16,4 5-2 15,11 2 2-15,12-2-1 16,4-1-1-16,0-1-1 16,18-6-3-16,13 0 0 15,2-11-2-15,7-6-3 16,5-8 7-16,-1-8-10 0,1-6 8 15,-3-4-10-15,-2 0 5 16,-6-8-4-16,-5-13 12 16,-9-12-3-16,-7-9 4 15,-8-13-1-15,-5-8 4 0,0-10-2 16,-22 5 1-16,-12 4 7 16,-1 12-4-16,-2 16 0 15,2 10 1-15,2 10 0 16,6 9 1-16,5 5-3 15,4 2-3-15,2 0 0 16,5 0-2-16,0 15 0 16,4 2-1-16,0 4 1 0,1-4 0 15,4 3-1-15,2-6 2 16,0-3 0-16,0-3 1 16,0-4-2-16,0-2 3 15,0-2-1-15,0 0 1 16,-2 0 0-16,-1 0-1 15,1 0 2 1,0 0-4-16,2 0 0 0,0 0-19 0,0 0-47 31,2 0-80-31,27 0-141 16,13 4-239-16</inkml:trace>
  <inkml:trace contextRef="#ctx0" brushRef="#br0" timeOffset="963.53">5082 9469 333 0,'0'0'333'0,"0"0"-182"0,0 0-6 16,0 0-34-16,0 0-2 31,0 0 0-31,-16-63-24 16,14 63-35-16,2 19-19 16,0 21-16-16,0 12 64 15,15 4-48-15,14-7-6 16,3-8-17-16,1-10-6 0,1-14-2 15,-8-7-1-15,-3-5-12 16,-7-5 3-16,-8 0 7 16,1-9-5-16,-3-11 2 15,-2-6-9-15,-4-6-6 16,0-2 13-16,0 4-6 16,0 7 14-16,0 14 7 15,0 7 30-15,0 2-8 16,2 32-9-16,19 31-13 15,8 32 45-15,3 25 4 0,-6 11-23 16,-9-3-21 0,-13-14-12-16,-4-24 1 0,-7-18 3 15,-17-11-2-15,-5-15-2 16,4-12-3-16,0-11-2 16,10-12-14-16,1-4-1 15,8-7 3-15,1-3-2 16,5-25-1-16,0-14 4 15,9-9 11-15,16-8 1 0,6-3 4 16,-2 0-5-16,2 4 5 16,-2 11 8-16,-6 11-6 15,-4 10 5-15,-5 10 1 16,-3 4-3-16,-5 3-3 16,-4 4-1-16,2 1 1 15,-4-4-2-15,2-1-5 16,-2-11-23-16,0-3-35 0,2-1-94 15,-2-4-43-15,0 4-100 16,0 4-627-16</inkml:trace>
  <inkml:trace contextRef="#ctx0" brushRef="#br0" timeOffset="1342.89">5450 9701 724 0,'0'0'131'15,"0"0"12"-15,0 0-28 16,0 0-8-16,0 0-31 15,28-106-11-15,-14 98-12 16,-1 2-1-16,1 3-6 16,5 3-7-16,8 0-11 15,5 5-1-15,8 22-4 0,7 19-10 16,0 15 5-16,-5 9-3 16,-9 8-12-16,-15-2-1 15,-18-6 1-15,0-17-3 16,-2-16-2-16,-22-14-3 15,-1-16-4-15,-2-7 3 16,0-9 5-16,8-27 0 16,3-12 0-16,9-8-1 15,5-7 2-15,2-5-1 16,0-6 1-16,18 0-1 16,8 7 1-16,5 16-1 15,4 18-2-15,-2 22-7 0,5 11-27 16,6 10-47-16,7 26-20 15,9 16-39-15,5 6-55 16,2 1-174-16</inkml:trace>
  <inkml:trace contextRef="#ctx0" brushRef="#br0" timeOffset="1946.89">6176 9856 573 0,'0'0'215'0,"0"0"-160"16,0 0 86-16,0 0-81 16,0 0 1-16,0 0 1 15,-109-21-8-15,105 19 15 16,4 2-12-16,0 0-2 16,0-1-13-16,0 1-2 15,0-2-15-15,25 0-5 16,15-3-11-16,20 1-6 15,17-4 6-15,17-2 3 16,13-4-6-16,14-1 5 0,12-4 0 16,10-5-2-16,17-8 4 15,28-8-3-15,19-2 4 16,9-2-8-16,3 4-4 16,-23 8 33-16,-16 0-1 0,-8 1-22 15,-11 4-3-15,-10 3-8 16,-20 7 12-16,-23 5 2 15,-23 2-3-15,-27 4 6 16,-21 0-9-16,-14 4 6 16,-19 0-4-16,-4 2-6 15,0 0-5-15,0-2 0 16,0 2 0-16,-4 0 0 16,-3 0-4-16,2 0-4 0,1 0-2 15,2 0-27-15,-9 0-36 16,-9 0-73-16,-12 0-95 15,-7 4-174-15</inkml:trace>
  <inkml:trace contextRef="#ctx0" brushRef="#br0" timeOffset="2285.35">8468 9208 1068 0,'0'0'93'0,"0"0"101"15,0 0-107-15,0 0-49 0,0 0 25 16,165-52-18-16,-103 52 0 16,6 0-2-16,3 24-2 15,5 8-14-15,1 12-3 32,-6 7-16-32,-10 10 8 0,-16 6-9 15,-18-1-4-15,-23-1 2 16,-4-4-1-16,-33-8-3 15,-28-10 1-15,-15-9 1 16,-8-7-1-16,-7-13-2 16,1-9-1-16,6-5-4 15,19 0-17-15,22 0-23 16,32 0-15-16,11-7-11 16,44-5-53-16,28 0-110 15,22 1-123-15</inkml:trace>
  <inkml:trace contextRef="#ctx0" brushRef="#br0" timeOffset="3489.85">9822 9474 583 0,'0'0'86'16,"0"0"29"-16,0 0 18 16,0 0-55-16,0 0-4 15,0 0-18-15,-43-16-10 16,41 16-5-16,2-1 1 16,0 1-5-16,0 0 1 15,0 0-1-15,0 0-8 0,0 0-4 16,0 0-5-16,0-2 3 15,0 2 5-15,0 0-15 16,0-2 7-16,2-3-5 16,8 1-6-16,11-1-2 15,1-2-4-15,7 3-1 16,-2 1 8-16,2 1-4 16,5 2 4-16,-3 0 3 15,2 0-2-15,3 0 3 16,-5 0-5-16,0 2 6 0,-4 12-6 15,-9 0 0-15,-5 2 1 16,-9 4-4-16,-4-1-4 16,-10 8 5-16,-30 2-1 15,-12-3 2-15,-6 1-5 16,4-8-3-16,12-4 0 16,16-1-5-16,17 1-3 0,9 2-1 15,13 5-2-15,36 4 11 16,14 3-1-16,8 0 1 15,-9 0-2-15,-13 0 2 16,-17 0 0-16,-19-3 5 16,-13-1-5-16,-3 2 7 15,-39-5 8-15,-20-4 6 16,-16-8 0-16,-9-8-9 16,-3-2-4-16,11 0-2 15,11-4-5-15,22-8-2 16,21 0 1-1,23-4-14-15,2-4-36 16,31-2-65-16,29 0-107 16,17 0-128-16,4 1-377 15</inkml:trace>
  <inkml:trace contextRef="#ctx0" brushRef="#br0" timeOffset="4881.96">10439 9520 659 0,'0'0'133'0,"0"0"-61"16,0 0 58-16,0 0-71 15,0 0 14-15,0 0-5 16,-25-53-21-16,25 51 1 16,-2-3 9-16,0 5-11 0,0-2-13 15,2 2-10 1,0-1 1-16,0 1-2 0,-3 0-2 15,3 0-3-15,0 0-8 16,-2 10-6-16,2 26-3 16,0 10 9-16,2 6 10 15,27-8-8-15,13-7-9 16,8-14 5-16,-2-11-6 16,-3-8-1-16,-9-4-2 0,-5-6-10 31,-11-22 5-31,-4-6 3 0,-5-2 1 0,-6-3 1 15,-3 8 1-15,-2 4 1 16,0 13 6-16,0 7 12 16,0 7 25-16,2 4-1 15,2 40-36 1,3 24-1-16,-1 26 42 0,-1 15-23 0,-2-1-15 31,-3-3-9-31,0-19 2 16,-10-18-2-16,-12-17-3 15,-2-14-5-15,-1-13-13 0,2-12-12 0,4-7 7 16,3-5 5-16,3 0-5 16,3-13 0-16,8-18 3 15,2-10-10-15,0-13-13 16,19-8 8-16,3-8-1 16,2-3 0-16,1 9 19 15,-1 7 18-15,3 15-10 16,-2 7 5-16,0 3-4 15,-4 6-14-15,-3 3-1 16,-5 3-6 0,-1 0 23-16,-1 0 8 0,-3-4 1 0,-3 0 3 15,2 0 42-15,-2 4 13 32,-1 6 12-32,2 4-23 15,8 6 7-15,8 4-6 0,11 7-22 16,10 34-5-16,1 17-8 15,-7 12 0-15,-14-1-1 16,-15-2-9-16,-8-2-3 16,-12-9 2-16,-21-12 0 15,-5-14-1-15,0-16-1 16,9-12-3-16,9-2 2 16,14-8-3-16,6-21 4 15,10-17-2-15,38-7-1 16,20-8 3-16,20-1 5 15,12 2 9-15,5 8 28 0,-3 6-25 16,-11 7-9-16,-24 13-1 16,-20 11-7-16,-25 5 2 15,-15 8 1-15,-7 0-3 16,0 2 0-16,0-3-5 16,0 3 0-16,-7 0-4 0,5 0-11 15,2 0 15-15,0 0-8 16,0 0 2-16,0 0-3 15,0 0-5-15,0 0-5 16,2 0-13-16,14 0-12 16,-1 0-20-16,1 0-23 15,-1 5-77-15,-5 5-69 16,-2 4-309-16</inkml:trace>
  <inkml:trace contextRef="#ctx0" brushRef="#br0" timeOffset="6658.55">4547 11652 964 0,'0'0'143'16,"0"0"-51"-16,-147 70-57 16,85-66 4-16,-3-4-7 0,5-8-26 15,6-21-2 1,14-10-4-16,13-10 6 0,16 0 29 16,11-1 50-16,0-1-8 15,31 5-27-15,14 9-6 16,7 12 3-16,8 17-26 31,2 8-12-31,0 38-4 16,-11 31-5-16,-17 23 4 15,-27 10-4-15,-9 6 0 0,-50-5 3 16,-15-11-3-16,-11-9-38 16,3-20-19-16,7-17-44 15,9-19 44-15,7-17 31 16,11-10 17-16,8 0 9 15,7-21 6-15,10-4 23 16,10-10 25-16,6-4 11 16,0-6-9-16,22 1-6 15,9 6-14-15,1 10-4 16,-7 10-2-16,-2 8-2 16,-5 5-6-16,5 5-17 15,0 3-5-15,7 23-2 16,1 12 0-16,-2 8 2 0,2 6 0 15,2 6 0-15,4 0-3 16,5-5-18-16,-3-3-3 16,2-10-16-16,-5-6-6 15,-3-10-16-15,-4-8-45 16,0-3-6-16,0-10-76 16,7-3-14-16,1 0-169 15</inkml:trace>
  <inkml:trace contextRef="#ctx0" brushRef="#br0" timeOffset="7711.29">4747 11642 702 0,'0'0'146'15,"0"0"37"-15,0 0-49 16,0 0-16-16,0 0-28 15,0 0-37-15,0 0-4 16,-15-70-7-16,15 66-3 16,0 2-8-16,-2 2-9 15,2 0-5-15,0 0-3 16,0-2 0-16,0 2 1 16,0-2-3-16,-2-2-5 0,0 1 2 15,2 0-6 1,-3-1 0-16,3-1-3 0,-2 0 1 15,2-3-1-15,-3 1 0 16,3 2 0-16,-2 1 0 16,2 0 0-16,0 2 2 15,0 0 5-15,0 2-2 16,0 0 2-16,0 0-4 16,0 0 1-16,0 8-4 15,0 38-1-15,-2 24-2 16,0 22 3-16,0 0 1 0,2-9 1 15,0-9-2-15,0-14 0 16,2-11-2 0,0-12-19-16,0-11-3 15,-2-9 7-15,0-9-7 16,0-4-1-16,0-4 6 0,0 0 14 16,0 0 0-1,0 0 5-15,0-10-1 0,0-6 1 16,0 1 0-16,0 1 0 15,0 5 0-15,0 1-1 16,0 5 0-16,0 3 1 16,0 0-4-16,0 0-2 15,0-4-5-15,14 0 3 16,9 0 4-16,6 1 3 16,2-6-1-16,0 0-5 15,0-7-7-15,0 3-15 16,0 1 3-16,1-3 10 15,-6-2 7-15,-4-1-8 16,-6-5 16-16,-5-9 2 16,-5-1 3-16,-3-5 7 0,-3 7 5 15,0 6 4 1,0 9 2-16,0 4 15 0,0 3-3 16,-3 3-9-16,1 2 2 0,2 4 12 15,0 0-15-15,0 0-8 16,0 0-8-16,0 0-2 15,0 10-4-15,-2 21-1 16,-4 10 11-16,1 12 6 16,-1 5-5-16,2 8 6 15,-4 4-6-15,6 0 0 16,0-4-5-16,0-9-7 16,2-9 5-16,0-11-6 15,0-10 0-15,0-5-4 16,0-6-22-16,0-6-31 15,2-6-73-15,18-4-87 16,9 0-148-16,11-28-559 0</inkml:trace>
  <inkml:trace contextRef="#ctx0" brushRef="#br0" timeOffset="8463.52">5378 11775 1202 0,'0'0'87'16,"0"0"68"-16,0 0-99 16,0 0 1-16,0 0-10 15,0 0 10-15,-100 126-15 16,100-84-19-16,0 3-8 0,17-8-14 16,8-3 2-16,-2-6-2 15,1-7-1-15,-4-10-21 16,-4-2-27-1,-5-4-4 1,-7-5 0-16,1 0 34 0,0 0 6 16,-3-14 4-16,2-18-3 15,0-9 0-15,-1-8-1 16,-3 3-5-16,0 6 3 16,0 8 6-16,4 6 5 15,3 7 2-15,0 4-1 16,4 3 2-16,3 3 0 15,1 2-2-15,5 3 0 16,-3 0 0-16,-1 4 1 16,-3 0 0-16,-1 0 0 0,-3 0 1 15,-1-3 3-15,0 2 3 16,-2-2 3-16,1 2 1 16,-1-6-2-16,1 2-1 15,0-2 4-15,0 4-5 16,-3 1 2-16,0-1-4 15,-2 3 9-15,-2 0-4 16,5 5-9-16,0 29 0 16,6 18 2-16,2 10 13 0,9 8-3 15,9 0-6 1,9-7-4-16,3-9 1 0,-3-18-3 16,-9-14 1-16,-6-12 0 15,-10-10 1-15,-1 0 1 16,-5-17 6-16,-3-19 0 0,-6-9-3 15,0-12-3-15,0-4-1 16,-17-8-2-16,-1-3 2 16,-2 4 1-16,0 11 15 15,-1 16-4-15,0 14 28 16,0 11-26-16,1 6 6 16,3 7-6-16,3 0-9 15,5 3-2-15,7 0-5 16,2 0 0-16,0 0 0 0,0 0-13 15,0 0-39-15,0 8-63 16,17 13-60-16,10 6-235 16</inkml:trace>
  <inkml:trace contextRef="#ctx0" brushRef="#br0" timeOffset="9750.64">8921 11361 628 0,'0'0'206'0,"0"0"-102"15,0 0-11-15,0 0-43 16,0 0 13-16,0 0 0 15,-5-14-16-15,3 14 3 16,2 0 1-16,0 0-12 0,0 0-10 16,0 0-5-16,0-4 9 15,0 0-6-15,0-2 0 16,11-4-13-16,9 2-6 16,7 0 3-16,9-2 0 15,4 5 8-15,2 0-5 16,3 3-2-16,-1 2 4 15,1 0 1-15,-3 0-5 16,-5 11-5-16,-2 7-1 16,-11 3 4-16,-11 9-2 15,-10 5-4-15,-3 2 2 16,-14 2-2-16,-22-5 1 0,-8-6 1 16,-3-8-6-16,5-9-2 15,11-4-12-15,10-3-15 16,15-4 0-16,6 0 7 15,4 6 11-15,32 2-14 16,15 8 25-16,9 7 0 16,3 4 0-16,-10 7 0 0,-11 7 4 15,-17-1 0-15,-18 1-3 16,-7 0 6-16,-7-3-1 16,-24-3 5-1,-7-10 2-15,-5-4-7 16,4-4-5-16,1-9-1 15,9-4 4-15,6-4-4 16,8 0-4-16,8 0-14 16,7-17-9-16,0-4-36 15,14-2-85-15,17-6-151 16,7-5-232-16</inkml:trace>
  <inkml:trace contextRef="#ctx0" brushRef="#br0" timeOffset="11131.92">9647 11540 1160 0,'0'0'140'15,"0"0"-18"-15,0 0-40 16,0 0-23-16,0 0-6 16,0 0-25-16,0-10-14 15,0 10-10-15,0 0 0 16,3 13-4-16,-1 8 2 15,2 1-2-15,0-2 1 16,1 0-2-16,0-4-8 0,-5-2-4 16,0-2-2-16,0-1-8 15,0-6 10-15,0 0 3 16,0-4 0-16,0-1 8 16,0 0 2-16,0 0 1 15,0 0 11-15,0-18-7 16,0-6-5-16,0 2 0 15,0-3 0-15,2 6 2 16,0 3-2-16,0 5 0 0,-2 2 1 16,3 3-1-1,-3 0 2-15,0 4 8 0,0 0-4 16,0 2 8-16,0 0-3 16,-7 4-6-16,-9 24-3 15,1 14 5-15,1 2 2 16,10 4 7-16,4-5-8 0,4-3-3 15,21-8-3-15,4-9 0 16,4-4 2 0,-2-12-1-16,3-7-3 15,-3 0-1-15,-4 0-11 16,-5-21-1-16,-9-9-8 0,-8-8-3 16,-5-11-4-16,0-6 2 15,-24-6-4-15,-11 1 8 16,0 8 1-16,4 16 18 15,11 14-2-15,11 12 5 16,9 7 14-16,0 3 17 16,0-4-1-16,24 3-20 15,16-1-8-15,14 0-4 16,0 2 1-16,-5 0 0 16,-7 0 0-16,-4 0 0 15,-3-2 1-15,-4 0-2 16,-2-1 1-16,-2 1 0 15,-6-2 0-15,-6 4 2 16,-6 0-1-16,-4 0 0 16,-5 0 3-16,0 0 0 0,0 0-2 15,0 3-1-15,-14 27 3 16,-6 12 5-16,-2 14 8 16,9 4 2-16,5 0 1 15,8-5-9-15,0-8-7 16,12-8 1-16,8-13 0 0,-4-6-2 15,-1-10-2-15,1-6 1 16,-5-4 1-16,0 0-1 16,-4-10-1-16,-3-19-6 15,-4-9-9-15,0-8 0 0,0-8-3 16,-6-7-2-16,-1 4 6 16,5 7 10-16,-1 14 4 15,3 15 1-15,0 12 5 31,0 6 7-31,0 0-1 16,16 3-6-16,13 0-2 16,7 0-4-16,3 0 1 15,0 0-1-15,1 0 2 0,-2 3-2 16,-3 6 3-16,-1-6-3 16,-2 2 0-16,-3-3-1 15,-1-2 1-15,-4 0 7 16,-3 0-6-16,-11 0 3 15,-5 0 4-15,-2 0-1 0,-3 0 1 16,0 0 4-16,0 0 0 16,0 0-1-16,0 0-3 15,0 0-5-15,-3 14-3 16,-17 20 0-16,-2 12 0 16,1 8 1-16,15-1 4 15,6-5 0-15,2-4-5 16,29-10 0-16,12-7 6 15,6-10-1-15,7-12 3 0,-1-5-1 16,1-1-4-16,-7-25 1 16,-8-10 3-1,-8-6-3-15,-16-11 0 16,-12-8 4-16,-5-11 1 0,-3-3-5 16,-20 3-3-1,-9 15 4-15,-8 19-4 0,-7 16 3 16,0 10 1-16,5 10-5 15,9 2 1-15,12 2-1 16,11 20-3-16,2 10-3 16,8 11-15-16,0 3-25 15,3 8-35-15,19-1-61 16,-2-8-87-16,-1-6-144 0</inkml:trace>
  <inkml:trace contextRef="#ctx0" brushRef="#br0" timeOffset="12622.01">5452 11555 483 0,'0'0'110'0,"0"0"-1"16,0 0-28-16,0 0-1 15,0 0-18-15,0 0-37 16,-53-53 17-16,39 48-7 16,3-2-3-16,4 5 15 0,5-1-6 15,2 3 17 1,0 0-18-16,0 0-3 0,0 0-7 16,-2-3-2-16,2 3 9 15,0-4-3-15,0 2-12 16,0 0-9-16,0-1 4 15,0-3 7-15,0 5 6 16,0-1 7-16,0 2-9 16,15 0-1-16,10 23-20 15,15 30 18-15,18 23 30 16,14 20-11-16,10 8-8 0,0 0-9 16,-9-7-10-16,-14-19-12 15,-26-13-5-15,-13-19 0 16,-11-12 0-16,-7-10-1 15,-2-7-1-15,0-10-11 16,0 0-23-16,0-7-23 16,-9 0-54-16,3 0-75 15,6-5-160-15,0-10-575 16</inkml:trace>
  <inkml:trace contextRef="#ctx0" brushRef="#br0" timeOffset="13840.17">9660 11096 275 0,'0'0'181'15,"0"0"-176"-15,0 0 1 16,0 0-6-16,0 0 1 16,0 0-1-16,0-32 0 15,0 27 11-15,0-2 37 16,0 2-33-16,3-1-3 15,-3 0-7-15,0 1-4 16,4 0-1-16,1-3 0 16,-1 2 0-16,1-1 5 15,-5 4 2-15,0-1 9 0,0 1-2 16,0 2 27-16,0-3-7 16,0 0-3-16,0 0 37 15,0-2 1-15,0 3-6 16,0 2 11-16,0-2-17 0,0 2-20 15,0 1 8-15,0 0 22 16,2 0 9-16,23 12-35 16,23 34-2-16,24 30 49 15,24 24 4-15,20 24-7 16,13 13-24-16,4-1-32 16,4-9-1-16,-13-13-4 0,-16-20-16 15,-24-16 4-15,-20-16-2 16,-19-18-9-16,-22-14 5 31,-12-15-6-31,-9-9 1 0,-2-2-1 16,0-4 2-16,0 1 1 15,0 2-1-15,0-3-1 16,0 1-2-16,0 2-7 16,0-1-4-16,9 0-13 15,7 0-25-15,1-1-22 16,6 6-7-16,-7-1-59 15,-8 6-48-15,-6-3-79 16,-2-4-222-16</inkml:trace>
  <inkml:trace contextRef="#ctx0" brushRef="#br0" timeOffset="15088.31">5108 12996 452 0,'0'0'554'0,"0"0"-397"16,0 0-23-1,0 0-34-15,0 0-36 0,0 0-5 0,5-73 2 32,-5 73-14-32,0 0-8 15,0 0-14-15,0 0-12 0,0 0 0 16,-18 14-9-16,-17 20 3 0,-17 24 23 15,-6 9-18-15,0 13 0 16,5 10-1-16,13 1-3 16,15-5 0-16,16-4-5 15,9-11 1-15,11-9-2 16,20-11-2-16,6-13 0 16,3-11 0-16,2-13 1 15,3-11 2-15,-1-3 1 16,-1 0 1-16,-10-17 0 15,-8-7 0-15,-12-5-2 16,-11-3 1-16,-2-6-2 16,0 2-2-16,-25 3-4 15,-8 8 2-15,-7 9-7 0,-3 9 5 16,3 7 2-16,3 0 2 16,8 0-3-16,10 0 2 15,11 3-4-15,8 7-10 16,6 0-34-16,39 2-65 15,20-6-69-15,22-6-231 16</inkml:trace>
  <inkml:trace contextRef="#ctx0" brushRef="#br0" timeOffset="15652.12">6631 13046 868 0,'0'0'177'16,"0"0"2"-16,0 0-24 15,0 0-47-15,0 0-13 16,0 0-36-16,-20-10-15 16,20 10-26-16,0 0-16 15,0 16-2-15,0 7 0 16,0 12-34-16,0 9-122 16,11 9-261-16</inkml:trace>
  <inkml:trace contextRef="#ctx0" brushRef="#br0" timeOffset="15823.62">6526 13647 1197 0,'0'0'170'0,"0"0"-5"16,0 0-98-16,0 0-8 16,0 0-3-16,0 0-38 15,-39-30-11-15,39 10-7 16,10-2-46-16,26 4-76 15,16 2-124-15,12 9-220 16</inkml:trace>
  <inkml:trace contextRef="#ctx0" brushRef="#br0" timeOffset="17903.39">4839 13176 561 0,'0'0'146'0,"0"0"-20"16,0 0-7-16,0 0-23 16,0 0-10-16,0 0-8 31,0 0 25-31,0-58-33 15,0 53-5-15,0 0-20 16,0 5 8-16,0-2-8 0,0 2-8 16,0 0-9-16,0 0-2 15,0 0-17-15,0 22-2 16,-7 36-6-16,-2 21 10 16,1 16 22-16,0-5-12 15,8-9-5-15,0-11-11 16,0-13-2-16,3-14-1 15,8-12-2-15,0-13 0 16,1-6 0-16,3-8-2 16,5-3-2-16,7-1-6 0,9 0-3 15,8-11-2-15,7-13-7 16,7-4 3-16,-6-4-12 16,-6-4 2-16,-6-3-2 0,-3 3 13 15,-12 2 6-15,-4 12 9 16,-9 6 2-1,-8 6 1-15,-4 7 17 16,0 0 3-16,0 1 17 16,0 2 5-16,0 0-16 15,0 0-4-15,0 0-3 16,0 0-9-16,0 0 1 16,0 2-8-16,-7 22 3 0,-13 13 15 15,-2 11-6-15,3 8 7 16,6 14 1-16,7 6 1 15,6 8 9-15,0 3 8 16,0-5-21-16,0-9-16 16,4-6-2-16,3-11-2 15,1-10-15-15,-2-14-28 0,-4-11-30 16,-2-8-40-16,0-8-64 16,0-5-111-16,-16 0-218 0</inkml:trace>
  <inkml:trace contextRef="#ctx0" brushRef="#br0" timeOffset="18914.14">8669 13004 558 0,'0'0'189'0,"0"0"-6"0,0 0-48 15,0 0-8-15,0 0-3 16,0 0-27-16,-45-30-27 16,16 30-16-16,-19 2-9 15,-11 19-3-15,-6 11 14 16,-4 9-23-16,13 3-3 15,12-2-16-15,19 2-6 16,21-2-5-16,4 0 1 16,27 0-4-16,25 1 2 15,16-5-2-15,8-4 4 16,-2-2-1-16,-10-6 4 16,-15-3-7-16,-20-4 0 0,-13-5 0 15,-14 2 0-15,-2 0 1 16,0 2-1-16,-18 3 3 0,-13-1 4 15,-7 2-6-15,0-8 2 16,3-2-2-16,1-2 0 16,3-6 0-16,0-4-2 15,2 0-9-15,0 0-11 16,2-10-31-16,7-11-45 16,3 2-61-16,9-3-101 15,6 1-211-15</inkml:trace>
  <inkml:trace contextRef="#ctx0" brushRef="#br0" timeOffset="19104.54">8375 13072 1113 0,'0'0'230'15,"0"0"-83"-15,147-43-39 16,-80 30-29-16,-3 3-33 15,-8-2-37-15,-5 3-9 16,8 6-43-16,-5 3-105 16,-2 0-258-16</inkml:trace>
  <inkml:trace contextRef="#ctx0" brushRef="#br0" timeOffset="21518.12">14799 9432 606 0,'0'0'173'0,"0"0"-34"16,0 0-18-16,0 0-13 15,0 0-15-15,0 0-21 16,-7-32-9-16,7 29-13 16,0-4 3-16,2 2-8 15,10-2-7-15,1-1-12 16,5 1-3-16,5-2-4 16,0 1-1-16,6-2-2 15,5 2 1-15,2-1-7 16,2 6-1-16,-1 1 1 15,-1 2-6-15,-3 0 2 16,-4 5-2-16,-4 18 0 16,-9 12-2-16,-9 9 3 15,-7 7 3-15,0 4 0 0,-27-4-7 16,-11-5 3-16,-7-7-3 16,1-8-1-16,5-6-7 15,8-6-24-15,12-12-10 16,10-3-3-16,9-1 6 0,0-3 6 15,17 4 0-15,21 1 28 16,13 1 4-16,1 4 3 16,-6 4 9-16,-7 9 1 15,-11 3-6-15,-12 6 13 16,-12 6-4-16,-4-2 0 16,0 0-3-16,-29-2 5 15,-4-4-5-15,-5-7-1 0,-5-8-10 16,4-5 3-16,1-10-5 15,2 0 0-15,7 0-1 16,3-4-19-16,7-10-26 16,11-2 1-16,8-1-34 15,0-4-67-15,4-4-105 16,25 2-93-16</inkml:trace>
  <inkml:trace contextRef="#ctx0" brushRef="#br0" timeOffset="22552.58">15421 9537 967 0,'0'0'72'15,"0"0"114"-15,0 0-56 16,0 0-52-16,0 0-59 0,0 0-13 15,-34 68 25 1,45-22-5-16,23-3-3 0,9-2-8 16,7-9-13-16,6-12-1 15,-2-11-1-15,-7-9-30 16,-14 0-9-16,-13-12 11 16,-11-19 28-16,-6-5 3 15,-3-10-1-15,0-1 4 16,-3 4 7-16,-11 3 16 15,6 14 25-15,1 12 17 16,5 7 0-16,2 7-22 16,0 7-35-16,0 33-12 0,0 24 1 15,0 22 22-15,7 14 4 16,6 7-13-16,3-3-6 0,-3-5-9 16,-7-18 2-16,-3-10-2 15,-3-15-1-15,0-14-1 16,-3-12-2-16,-8-8-12 31,3-10 2-31,1-4 1 16,5-1 3-16,2-7-2 15,0 2 5-15,0-2 0 0,0 0-1 16,-3-11-9-16,-1-17-22 16,1-10 4-16,-1-8-2 15,2-12 10-15,0-3 4 16,0-1-9-16,2 6 4 15,0 6 17-15,0 10 3 16,0 9 6-16,0 6-10 16,0 5-11-16,13 6-21 15,9 0-19-15,7 1-5 16,0 2-22-16,2-3 53 0,-2-5 34 16,0-4 2-16,-2-8 4 15,-5-5 8-15,-6-1-2 16,-5-6 2-16,-9 5-6 15,-2 3 5-15,0 9 1 16,0 9 1-16,0 5 15 16,-4 6 21-16,-1 0-19 15,1 1 21-15,2 2-13 16,0 1 4-16,2 0-2 16,0 0-11-16,0-1 0 15,0 3-5-15,0 0-6 16,0 0-2-16,0 0-1 15,0 0-3-15,0 0-1 16,0 0-4-16,0 0 0 16,2 0 0-16,27 38-6 0,6 25 2 15,13 24 4-15,-11 15 3 16,-3-3-2-16,-12-6-5 16,-13-21-1-16,-9-22-2 15,0-17 4-15,-19-12 1 16,-14-14-3-16,-9-7 3 15,-1-5 3-15,3-27-8 16,9-8 0-16,14-6-6 16,14-8 2-16,3-9 0 15,29-9-1-15,31-10 1 0,29-8-2 16,30 5 2-16,19 18-38 16,22 23-31-16,17 27-38 15,1 17-29-15,-5 0-156 16,4 0-613-16</inkml:trace>
  <inkml:trace contextRef="#ctx0" brushRef="#br0" timeOffset="24120.12">19705 9394 731 0,'0'0'301'15,"0"0"-148"-15,-4-126 46 16,-5 90-71-16,7 7-31 15,0 6-15-15,-1 9-30 16,3 5-12-16,0 8-6 16,-11 1 1-16,-16 35-26 0,-15 32-3 15,-12 31 19-15,5 17 1 16,21 11-13-16,20 3-11 16,8-9-2-16,3-16-1 0,17-23-10 15,0-28 0-15,-2-22-6 16,2-15 0-16,-2-12-1 15,8-4 18-15,3 0 1 16,2-22 0-16,1-11-1 16,-12-11 0-16,-2-7 0 15,-9-4 0-15,-7 1 0 16,-2 8 0-16,0 9-2 16,-7 16 2-16,-13 6 0 15,-7 11-3-15,-4 4-1 16,-4 0 1-16,1 16-1 15,3 8 3-15,11 2-2 16,11 1-8-16,9-1-19 16,0-3-27-16,27-4-53 0,21-7-86 15,16-12-214-15</inkml:trace>
  <inkml:trace contextRef="#ctx0" brushRef="#br0" timeOffset="24668.48">20064 9332 1118 0,'0'0'87'0,"0"0"36"15,0 0-1-15,0 0-73 16,0 0-3-16,0 0-16 16,-76 65 3-16,76-27-10 15,14 3-10-15,11 1-5 16,8 1-2-16,11-9-6 15,10-7 0-15,2-10-10 0,4-9-41 16,-6-8 0-16,-8 0 13 16,-9-2 36-16,-8-16 2 15,-8-6 7-15,-10-1 19 16,-9 2-2-16,-2 9 22 16,0 4 2-16,0 8 9 15,0 2-16-15,-7 32-34 16,-10 29-1-16,-3 31 5 0,7 24 11 15,13 12 0-15,0 6-15 32,0-11-5-32,11-22-4 15,-11-18 2-15,0-23-12 16,-11-20-1-16,-14-17-4 16,-4-18-5-16,-2-5-3 15,-2-3 2-15,3-26-2 0,6-5 9 16,8-9 12-16,11-3 2 15,5-3 2-15,0 1 1 16,25 8-1-16,4 3 5 16,9 10 2-16,5 6-6 15,5 2 3-15,10-4-4 16,2 1-24-16,1-9-48 0,-3-8-94 16,-13-9-73-16,-14-13-110 15</inkml:trace>
  <inkml:trace contextRef="#ctx0" brushRef="#br0" timeOffset="25054.51">20691 9531 921 0,'0'0'173'0,"0"0"17"16,0 0-39-16,0 0-59 15,0 0-26-15,0 0-19 16,98-50-30-16,-50 100 4 16,-1 18-1-16,-11 13-8 15,-13 4 2-15,-13-4-7 16,-10-11-6-16,-2-12 2 15,-25-14 2-15,-4-16-5 0,0-10-5 16,4-13-12-16,10-2 12 16,10-3 5-16,7-3 4 15,2-26 10-15,36-14 1 16,22-20 0-16,21-11-4 16,12-12-8-16,14-8 1 15,-7-8-3-15,-13 9-1 16,-27 10 0-16,-31 23-5 15,-19 23-10-15,-10 16 1 16,0 21-13-16,-8 0-17 16,-18 32-23-16,-8 17 30 15,5 4-21-15,2 1-40 16,10-3-71 0,1-10 37-16,7-8 7 15,5-8-61-15,0-11-122 0</inkml:trace>
  <inkml:trace contextRef="#ctx0" brushRef="#br0" timeOffset="26698.03">15608 11240 838 0,'0'0'192'0,"0"0"-40"15,0 0 4 1,0 0-41-16,0 0-16 16,0 0-28-16,0-25-36 15,0 43-18-15,0 33-13 16,-7 26 29-16,-7 27 18 16,6 7-28-16,6-1-15 0,2-5 1 15,0-13-8-15,0-13-1 16,0-16 0-16,0-15-4 15,0-13-11-15,0-15-3 16,0-7-6-16,0-7-4 16,0-6-10-16,-2 0 10 15,-7-19-15-15,-1-24-14 16,2-11 5-16,1-13 20 16,-1-16 22-16,0-11 10 15,4-11-3-15,-1-2 3 16,3 6 6-16,2 17 7 15,0 24 17-15,0 23 11 16,0 19-6-16,0 10-2 0,0 2-10 16,0 6-8-1,0 0-11-15,-8 11-4 0,-26 27 0 16,-17 13 1-16,-9 10 0 16,-5-3 1-16,5-4-1 15,4-10 1-15,12-8-2 16,7-12-14-16,12-6-7 15,4-6 12-15,10-7-5 0,8-2 4 16,3-3 5-16,0 0-1 16,0 0-1-16,10 0-3 15,21 0 10-15,11 0 3 16,12 0 7-16,10 0 2 16,12 0-10-16,11 0 4 15,16 4-6-15,13-2-2 0,13-2-9 16,14 0-54-16,5-6-89 15,-3-18-184-15,-6-7-501 16</inkml:trace>
  <inkml:trace contextRef="#ctx0" brushRef="#br0" timeOffset="27031.85">17171 11076 1117 0,'0'0'89'0,"0"0"67"0,0 0-72 16,0 0-54-16,0 0 13 16,0 0 4-16,-105 111-18 15,92-83-15-15,11-8-10 16,2-6-2-16,6-6 2 16,27-8-3-16,15 0 1 15,0-17-2-15,-3-4-9 16,-9-1 5-16,-14 0 4 31,-11 4 0-31,-7 0 6 16,-4 8-6-16,0 3 1 15,-10 7-1-15,-26 0-6 16,-5 23 0-16,2 12-39 16,12 6-60-16,20 11-99 0,7 5-20 15,20 5-239-15</inkml:trace>
  <inkml:trace contextRef="#ctx0" brushRef="#br0" timeOffset="27440.58">17476 11748 738 0,'0'0'83'0,"0"0"36"16,0 0-66-16,0 0 15 15,0 0 18-15,0 0 7 16,11 31-8-16,-11-47-15 0,-6-4-45 15,-3-2 14 1,-1 1-4-16,2 3-19 0,-1 3 0 16,2 4-4-16,-4 7-7 15,-4 4 0-15,-6 0-4 16,-1 12-1-16,-5 17-1 16,10 4-1-16,5 8 0 15,10 3 1-15,2 0 0 16,2-4 1-16,18-8 0 15,5-12 2-15,0-12 6 0,-6-8-2 16,-3 0-2-16,-7-12 2 16,-7-13 2-16,-2-6 4 15,0-1 3-15,-13-2 0 16,-9 2-7-16,1 4-5 16,4 6 4-16,3 8-6 15,8 3-1-15,6 7-3 16,0 4-34-16,6 0-69 15,35 0-117-15,14 0-155 16</inkml:trace>
  <inkml:trace contextRef="#ctx0" brushRef="#br0" timeOffset="28092.25">19228 11165 714 0,'0'0'36'16,"0"0"77"-16,0 0 17 15,0 0-76-15,0 0 59 16,0 0-10-16,16-68 5 15,-16 68-17-15,0-1-21 16,-7 1-19-16,-11 0-15 16,-7 0-12-16,-4 1-2 15,4 15-6-15,2 2-9 16,7-1-2-16,7 8-5 0,9 3 1 16,0 9 0-16,13 4 2 15,32 10 0-15,16 5 8 0,10 0-9 16,-3-1 7-16,-4-6-6 15,-18-6-1-15,-15-10 2 16,-13-1-3-16,-13-2 2 16,-5-4 4-16,-2 1 2 15,-32-3 8-15,-9-5-2 16,-7-5-5-16,-6-3 0 0,-4-7-6 16,2-4 1-1,2 0-4-15,14 0-1 0,13-12-7 16,10-6-13-16,13-5-19 15,6-4-58-15,0-8-97 16,27-5-172-16,17-6-688 16</inkml:trace>
  <inkml:trace contextRef="#ctx0" brushRef="#br0" timeOffset="28424.89">19228 11247 206 0,'0'0'914'0,"0"0"-868"0,0 0 129 16,0 0-124-16,0 0 14 31,0 0-7-31,130-70-9 0,-66 66-10 0,16 2-2 16,17 2-2-16,7 0 5 15,10 0-14-15,-3 14-1 16,-15-2 2-16,-16 2 2 15,-26-8-2-15,-23-4-10 16,-15 0 1-16,-14-2-5 16,-2 0 0-16,0 0-3 0,0 0-2 31,0 0-6-31,0 0-2 16,0 0-13-16,0 0-32 15,0 0-34-15,0 12-62 16,9 6-150-16,2 3-242 15</inkml:trace>
  <inkml:trace contextRef="#ctx0" brushRef="#br0" timeOffset="30756.27">15340 12842 618 0,'0'0'127'0,"0"0"33"15,0 0-47-15,0 0 1 16,0 0 9-16,0 0-20 16,0 0-28-16,10-53 11 15,-8 48-18-15,0 0-14 0,-2 1-3 16,2 4-3-16,-2 0-11 16,0 0-13-16,0 0-10 15,0 0-9-15,0 34-4 16,0 26 2-16,0 30 21 15,0 15-3-15,0 5-8 16,-2-4-10-16,2-9-1 16,0-15-2-16,0-14-47 15,11-15-51-15,-11-18-200 16,0-9-266-16</inkml:trace>
  <inkml:trace contextRef="#ctx0" brushRef="#br0" timeOffset="31252.05">15107 13226 854 0,'0'0'116'0,"0"0"40"16,0 0-39-16,0 0-17 15,0 0-16-15,0 0 7 16,-81-74-34-16,81 74-26 15,0 0-10-15,0 16-11 0,0 23 0 16,0 17 32-16,11 7-5 16,5 15-11-16,7 3-11 15,10 7-3-15,7 1-4 16,7-7-3-16,4-12-4 16,2-16-1-16,1-13 0 15,0-18-1-15,1-9-2 16,1-12 3-16,6-2-3 15,-2-9 2-15,0-24 1 16,-2-9 5-16,-4-17-4 16,2-14 16-16,-2-12-3 15,-4-8-2-15,-4-11-1 0,-7 5-1 16,-7 13 7-16,-12 19-10 16,-7 28 4-16,-9 22 13 15,-4 11-12-15,0 6-3 16,0 0-9-16,0 0-11 15,0 0-1-15,0 26-23 16,0 17-22-16,0 15 2 16,0 5-83-1,0 6-82-15,0 3-183 16</inkml:trace>
  <inkml:trace contextRef="#ctx0" brushRef="#br0" timeOffset="32152.1">14754 14397 262 0,'0'0'516'16,"0"0"-345"-16,0 0-47 15,0 0-10-15,0 0-11 16,0 0-28-16,-8-52-29 16,10 44-6-16,6-1-2 15,6-3 11-15,8 1-21 16,5 3 9-16,10 0-14 15,11 3-1-15,8 2 1 0,6 3-10 16,2 0 0-16,-3 24 3 16,-12 10-8-16,-16 10 5 15,-18 9-3-15,-15-4-1 0,-6 4 3 16,-34-4-7-16,-16-8-1 16,-4-11-4-16,4-12-23 15,12-10-21-15,15-8-16 16,13 0 19-16,16 0 20 15,0 0 3-15,23 7-2 16,25 6 16-16,10 5 4 16,2 9 7-16,-4 3-1 15,-9 6 0-15,-11 4 5 16,-14 2 8 0,-11-6-3-16,-11-2 2 0,0-6-8 0,-2-3 14 31,-20-2-15-31,-5-9 0 0,-5-5-7 15,-5-4 3-15,-3-5-5 16,-5 0-8-16,-4-5-21 16,4-14-4-16,6-3-25 15,7-4-40-15,12 2-19 16,16-1-51-16,4 2-68 16,0-3-139-16</inkml:trace>
  <inkml:trace contextRef="#ctx0" brushRef="#br0" timeOffset="33343.99">15423 14587 810 0,'0'0'180'15,"0"0"-40"-15,0 0-18 16,0 0-24-16,0 0 7 16,-33 139-17-16,33-95-32 15,0-3-19-15,4-6-7 0,25-6-23 16,4-9-1-1,5-6-1-15,5-8-4 0,1-6 2 16,3 0-3-16,-9-6 0 16,-7-16 0-16,-10-8-4 31,-13-2-2-31,-8-17-15 0,0 3-9 16,-15-2-14-1,-24 4 7-15,-11 13-9 0,-4 2 13 16,-2 5 19-16,7 6 13 15,11 4 0-15,7 4 1 0,16 4 0 16,10 2 11-16,5-3 31 16,16 2 15-16,21-3-56 15,11 2 0-15,7 1 1 0,8 5 0 32,-3 0 3-32,2 0-5 0,-13 0 3 0,-11 0-5 15,-12 5 5-15,-12 1-3 16,-5 2 0-16,-5-4 1 15,0 4-1-15,2-2 0 16,-2 2 0-16,0-2 2 16,3 1 3-16,-1-2 3 31,-4-3 4-31,2 0-6 0,-4-2-1 16,0 0-2-16,0 0 2 15,0 0 3-15,0 0 4 16,0 0-4-16,0 0 4 0,0 0-1 15,0 0-1 1,-10-4-9-16,1-4 0 0,1 2-1 16,-2 2 1-1,4 0-1-15,-3 4 0 16,3-4-2-16,-8 4 1 16,-1 0-1-16,-6 21-2 0,-1 16 2 15,7 13 1-15,8 6 1 16,7 2 2-16,4-4-2 15,30-9 0-15,6-9 1 16,-1-14-1-16,2-12 1 0,-8-8 4 16,1-2-2-16,-7-4 0 15,-10-22-2-15,-10-10 4 16,-7-13-5-16,0-5-9 16,-14-4-10-16,-8 0 1 15,-2 6 4-15,-1 10-2 16,3 10 10-16,5 15 5 15,5 8 0-15,8 6 2 0,4 3 0 16,0 0-1 0,18 0 0-16,24 0-7 0,16 0 7 31,11 0-3-31,9 0 2 16,7 0 1-16,3 0 0 0,1-9-5 15,-8-5 5 1,-16 1-6-16,-18 3 8 0,-22 5-2 15,-15 2 0-15,-10 3 1 0,0 0 11 16,0 0-8-16,-18 8 4 16,-13 18-8-16,-11 20 9 15,2 7 11-15,6 9-1 16,14 6-9-16,20-6 2 16,0-9-8-16,27-7 1 15,15-17 0-15,8-12 1 16,-2-11 10-16,4-6-7 0,-1-11 2 15,-4-18 0-15,-10-14-10 32,-10-3 3-32,-11-8 3 0,-5-6 0 15,-9-3 0-15,-2 4-7 16,0 2 2-16,0 20-2 16,-17 10 2-16,-12 6-4 15,-2 6 2-15,-14 7-8 16,0 4 1-16,2 4-17 15,4 0-39-15,5 0-32 16,3 0-51-16,-2 0-112 16,-1 0-374-16</inkml:trace>
  <inkml:trace contextRef="#ctx0" brushRef="#br0" timeOffset="33978.11">17568 13892 915 0,'0'0'66'0,"0"0"6"15,0 0-13-15,0 0-14 16,0 0-2-16,-212 14 14 16,60 2-8-16,-37-4-8 15,-39 7 8-15,-31-1-4 0,-17-2 0 16,-11 1-6 0,-3 0-8-16,7-1-22 0,22-5 0 15,29-2-9-15,31-5-1 16,39-4 0-16,23 0 1 15,26-4 0-15,12-6 0 16,14 0-1-16,10 2-1 16,12 0-6-16,14 3 0 15,17 4 7 1,14 1 1-16,9 0 0 0,9 0 1 0,2 0-1 16,0 0 7-16,0 0 1 15,0 0 0-15,0 0 0 16,0 0-4-16,7 14-4 15,11 18 18-15,6 8 1 16,7 13 2-16,5 26 8 16,4 16-17-16,4 16 10 15,1 12 4-15,-1 1-17 16,-5-3 1-16,-8-13-7 16,-11-15-1-16,-14-12 0 15,-6-7 2-15,0-19-2 0,-2-10-1 16,-13-10-2-1,1-13-2-15,5-10-42 0,5-2-31 16,4-10-52-16,0 0-122 16,16 0-142-16</inkml:trace>
  <inkml:trace contextRef="#ctx0" brushRef="#br0" timeOffset="34619.65">17028 14025 814 0,'0'0'17'16,"0"0"78"-16,0 0 21 15,0 0-47-15,0 0 0 16,0 0 18-16,-6-36 9 16,6 36-37-16,0 0-8 15,0 0-13-15,0 0-8 16,0 5-30-16,0 17 10 0,0 10-4 15,0 3 3-15,0 2-5 16,8 16-1-16,13 17-2 16,12 24 9-16,21 23 13 15,15 16-7-15,13 6-6 16,7-4-10-16,-13-20 5 16,-20-25-5-16,-29-15 0 15,-27-16 0-15,-32-7 0 16,-53-6 5-16,-51-2 3 15,-49-12-1-15,-44-2 5 16,-41-8-2-16,-31-7-8 16,-2-2 0-16,15-9-2 0,36-4 1 15,47 0 0 1,49-12 0-16,33-4-1 0,36 4-3 16,27 2-6-16,20 2-4 15,20 8-3-15,16-5-2 16,4 2 5-16,0-3-16 15,0 3 11-15,14-6 6 16,5-3-17-16,12-4-25 16,12-5-46-16,13-13-145 15,15-5-345-15</inkml:trace>
  <inkml:trace contextRef="#ctx0" brushRef="#br0" timeOffset="35844.61">18586 12480 467 0,'0'0'106'0,"0"0"1"16,0 0-6-16,0 0-17 15,0 0-3-15,0 0-34 16,-7-1-11-16,5 1-6 15,2 0-4-15,0 0 15 16,0 0-14-16,0 0-9 16,0 0 1-16,0 0-4 15,0 0-3-15,0 0-3 16,-2 0-2-16,2 0-6 16,-2 0 1-16,0 0 1 0,0-3-3 31,0 3-3-31,2 0-6 0,0 0-33 15,0 0-23-15,2 0-61 16,25 0-158-16,12 4-245 16</inkml:trace>
  <inkml:trace contextRef="#ctx0" brushRef="#br0" timeOffset="36276.11">19184 12348 312 0,'0'0'89'0,"0"0"-22"16,0 0-35-16,0 0-6 16,0 0-8-16,0 0-4 15,-2-9 13-15,-1 7 3 16,1 2 1-16,0 0-17 0,0-3-1 15,0 3-1-15,2-2 2 16,-3 2-2-16,0-2-2 16,3 2-7-16,-2-2 0 15,2 2-3-15,0 0-3 16,0-2 1-16,0 2-35 16,0 0-51-16,0 0-75 15</inkml:trace>
  <inkml:trace contextRef="#ctx0" brushRef="#br0" timeOffset="38198.82">19113 12441 442 0,'0'0'148'15,"0"0"-58"-15,0 0-5 16,0 0-20-16,0 0-12 15,0 0 11-15,-25-15-16 16,21 15-13-16,-4 0 6 16,6-2 8-16,-2 2-15 15,4 0-10-15,-2-2 8 16,2 1-8-16,0 1 0 16,0 0-10-16,0 0 3 0,0 0-2 15,0 0 12 1,-3 0-12-16,3 0-3 0,0 0-3 15,0 3-7-15,0 28-1 16,9 17 26-16,30 18 40 0,23 14 4 16,29 6-11-16,20 0-10 15,19-3-6-15,8-7-27 16,1-6 1-16,-8-6 3 16,-15-7-4-16,-23-14-4 15,-14-4-5-15,-17-9-5 16,-9-2-2-16,-8-6 1 15,-9-2-2-15,-16-8 0 16,-9-6 2 0,-7-5-3-16,-4-1 1 15,0 0 0-15,0 0 1 16,0 0 0-16,0 0 3 0,0 0 3 16,0 0-7-16,-6 0 0 15,-7 0 0-15,-1-3-16 16,1-8-50-16,5-6-36 15,4-12-112-15,-5-11-249 0</inkml:trace>
  <inkml:trace contextRef="#ctx0" brushRef="#br0" timeOffset="38585.6">20191 12807 1044 0,'0'0'34'16,"0"0"75"-16,0 0 8 0,0 0-45 16,0 0 8-16,0 0-10 31,-6-32-24-31,8 34-20 0,29 32-23 0,23 22 24 31,17 23 18-31,5 13-7 0,-9 3-12 16,-16-3-14-16,-25-15-1 15,-26-12-11-15,-2-14 0 16,-58-10 7-16,-32-12 2 16,-21-12-8-16,-15-9 3 15,2-8-4-15,10 0 1 16,11 0-1-16,20 0 0 16,25 0 0-16,25 0-7 15,24 0-13-15,11 0-24 16,29 4-71-16,33 16 11 15,27 7-72-15,11-2-173 16</inkml:trace>
  <inkml:trace contextRef="#ctx0" brushRef="#br0" timeOffset="39794.9">20409 13805 529 0,'0'0'131'0,"0"0"-41"16,0 0-43-16,0 0 11 15,0 0 30-15,0 0-19 16,0-15-13-16,0 15 11 16,-2-2-14-16,0 2 1 15,2-2-21 1,0 2 8-16,0 0-11 16,0 0-13-16,0 0-2 15,0-2 4-15,0 2 3 16,0 0 11-16,0 0-10 15,0 0 5-15,0-2 8 16,0-1-19-16,14-4-4 0,5 1-13 16,6-1 1-16,8 4-1 15,5 1 2-15,3 0 1 16,3 2-1-16,1 0 6 0,3 0 5 16,0 0-1-16,-6 2 4 15,-1 10-2-15,-6 4-6 16,-4 7 5-16,-2 4 3 15,-9 5-7-15,-9 8 4 16,-11 2-8-16,0-1 9 16,-22-2-5-16,-16-4-6 15,-9-9 0 1,-2-5-1-16,-2-9 2 16,1-3-8-16,6-7 3 15,9-2-12-15,10 0 7 16,11 0-12-16,10 0 3 0,4 0 7 15,7 0-13-15,29 0 7 16,22 0 9-16,9 3-4 16,12 17 8-16,0 3 0 15,-13 0 0-15,-14 8 0 16,-19 3 0-16,-17 0 1 16,-14 0 5-16,-2 0-3 15,-13-1 10-15,-21-8 0 16,-6-2 5-16,-7-9 3 15,-1-5 2-15,-2-9-4 0,-1 0-1 0,0 0-10 16,0-16-2-16,-3-3-5 16,2-4 0-16,8 1 0 15,13 5-10-15,13-2-7 16,13 1-27-16,5 9-25 16,27 4-8-16,23 5-86 15,14 0-94-15,9 0-210 16</inkml:trace>
  <inkml:trace contextRef="#ctx0" brushRef="#br0" timeOffset="40881.58">21259 14022 468 0,'0'0'99'0,"0"0"-24"16,0 0-17-16,0 0 0 15,0 0 20-15,0 0-16 16,-3-1-21-16,-3-5-21 16,0 4-4-16,-1 0 14 15,2 2-3-15,3 0 10 16,2 0 1-16,0 0-7 0,0 0-15 15,-3 0 3-15,3 0-1 16,0 0 3-16,-2 0 2 16,2 0-6-16,0 0-5 15,0 0-1-15,0 0 0 16,0 0 3-16,5 0-2 0,24 0-4 16,18 0 9-16,17 0-8 15,13 0-6-15,4 0-1 16,0 0 0-16,-3-14 0 15,-9-7-2-15,-13 0 1 16,-14-2 1-16,-11 0-2 16,-8 6 0-16,-12 5 2 0,-5 4 1 31,-6 4 28-31,0 2 15 0,0 2 3 0,0-2-1 16,0 2-28-16,0 0-7 0,0 0-1 15,0 0-12-15,0 0 7 16,0 0 3-16,0 0-5 31,0 0 5-31,0 0-8 16,0 4 0-16,-4 11 6 15,-7 6 9-15,-3-1-1 16,1 6-2-16,-3 3-5 16,1 8 1-16,-1 8 2 15,5 7 7-15,3 12 2 16,3 0-7-16,2 6 0 15,1-4-5-15,0-4-4 0,-3-11-2 16,-1-12-1-16,-5-4-1 16,2-12-1-16,-4 0 1 15,-1 0 0-15,-1-11-1 16,-1 7 0-16,3-3 4 16,4-5-2-16,2-2-4 15,7-5 2-15,0 4-2 16,0-8 1-16,0 2-1 0,0-2-6 15,0 0-10-15,0 0-4 16,0 0-9-16,-3 0-13 16,-1-18-23-16,-2-6-69 15,-1-8-106-15,1 2-180 16</inkml:trace>
  <inkml:trace contextRef="#ctx0" brushRef="#br0" timeOffset="41109.21">21545 14337 680 0,'0'0'300'0,"0"0"-211"16,0 0 57-16,0 0-81 15,0 0 10-15,137-30 9 0,-70 30-5 16,1-2-27-16,-4-2-38 31,1-4-10-31,-10-1-4 0,-6 0-63 16,-6 1-98-16,-12 2-164 15,-8 3-251-15</inkml:trace>
  <inkml:trace contextRef="#ctx0" brushRef="#br0" timeOffset="42104.44">22440 13994 545 0,'0'0'239'16,"0"0"-157"-16,0 0 54 0,0 0-52 16,0 0 20-16,0 0-17 15,16-32-20-15,-16 27-8 16,0 3-2-16,0 0 4 15,0 2-8-15,-2-3-27 16,-18 3-17-16,-5 0-8 16,-2 0 18-16,3 14 5 15,6 11-9 1,10 7 4-16,8 4-8 0,0 8 3 16,33 2 1-1,17 2-3-15,13 0 4 0,0-7-8 16,-8-2-8-16,-10-7 6 15,-16-10-4-15,-16-8 2 16,-9-4 2-16,-4-2-6 16,0 3 2-16,-19-1 8 15,-14 1-2-15,-12 2 4 16,-4-3-2-16,-2-3-1 0,-1 0 3 16,4-5-10-16,5 0 3 15,7-2-5-15,11 0-1 16,6 0-4-16,3 0-22 15,3-6-19-15,1-11-42 16,8-3-76-16,4-6-132 0,0-10-227 16</inkml:trace>
  <inkml:trace contextRef="#ctx0" brushRef="#br0" timeOffset="42563.35">22384 13994 1048 0,'0'0'92'0,"0"0"9"16,0 0 30-16,0 0-102 16,119-55 3-16,-72 52 1 15,11 3-4-15,6 0 0 16,5 0-7-16,-2 0-20 16,-7 5-1-16,-13-5-2 15,-18 3 3-15,-14-1-2 16,-9-2 0-16,-6 0 3 0,0 7-3 15,0 7 6-15,-8 11 0 32,-16 16 24-32,0 10 6 0,3 6-12 0,11 2-5 15,10-1-10-15,0-12-6 16,23-8-2-16,9-6 0 16,2-16 4-16,-5-6-3 15,-3-10 2-15,-6 0 1 16,-2-12-1-16,-7-21 20 15,-9-18 8-15,-2-12-4 16,0-5-14-16,-13-4-2 16,-13 4-6-16,-6 11-4 0,-8 15-2 15,-5 12 9-15,8 12-9 16,8 10 0-16,17 4 0 16,12 4-15-16,0 2-42 31,10 22-75-31,25 8-28 0,14 0-136 15,11 1-537-15</inkml:trace>
  <inkml:trace contextRef="#ctx0" brushRef="#br0" timeOffset="42990.89">23468 14055 1466 0,'0'0'94'16,"0"0"29"-16,0 0-94 15,0 0-22-15,29 106 40 16,-23-46-21-16,4 3-1 16,-6 3-14-16,-4-8-11 15,0-11 2-15,0-8-2 16,0-13-14-16,-11-12-10 16,-2-8-25-16,-3-6-19 15,-4 0 31-15,2-20 18 0,5-17 3 16,6-14 0-16,7-19 9 15,7-11 4-15,33-9-6 16,18-5 9-16,19 7 5 16,6 12 14-16,-4 16 15 15,-15 22-7-15,-15 16 20 16,-9 12-12-16,-6 10-12 16,-3 0-1-16,-7 30-11 15,-13 21-9-15,-11 19 11 16,0 7-4-16,-17 6 1 15,-12-3-10-15,2-3 0 16,5-8-4-16,3-8-47 16,0-15-114-16,-6-16-160 15,-2-18-375-15</inkml:trace>
  <inkml:trace contextRef="#ctx0" brushRef="#br0" timeOffset="43648.23">23557 14171 634 0,'0'0'520'0,"0"0"-428"15,0 0 58-15,0 0-106 16,0 0-1-16,0 0 14 16,-27-64-43-16,61 53-12 15,3 6-1-15,4 3 1 16,-1 2-1-16,0 0-2 0,3 0 1 15,-1 12 0-15,5 7 0 16,3 10 0-16,0 7 2 16,-1 2-2-16,-5 0 0 15,-6-2 3-15,-7-8-2 16,-6-8 4-16,-11-10-5 16,-5-8 0-16,1-2 3 15,9 0 3-15,7-20-1 16,12-8-5-1,4-6-4-15,3-10 3 16,5-4 0-16,-2-4 1 0,-1-3 1 16,-9 13 0-16,-11 14 1 15,-14 14 0-15,-6 14-1 16,-7 5-1-16,0 31-1 16,0 11 1-16,0 10 4 15,9-5-3-15,4-12 0 16,5-11-1-16,5-17 0 15,10-12 3-15,15 0-3 16,8-31 0-16,2-8-5 16,-8-12-4-16,-15-9 7 15,-8-8-11-15,0-12-8 16,-8-7 13-16,0 0-8 0,-11 11 16 16,-8 16 5-16,-4 18 3 15,-40 17 6-15,-24 15-8 16,-25 10-5-16,-21 24 17 15,1 36 4-15,15 32-5 16,32 26-5-16,49 21-10 16,19 7-2-16,65-4-12 15,31-20-37-15,20-17-6 16,18-20 3-16,16-16-38 0,17-13-105 16,5-16-199-16</inkml:trace>
  <inkml:trace contextRef="#ctx0" brushRef="#br0" timeOffset="44041.71">26284 14650 622 0,'0'0'338'15,"0"0"-238"-15,0 0 76 16,-239 50-31-16,45-50-49 16,-69 0-8-16,-51-24-15 0,-32-2-20 15,-8-2 17-15,26 7-27 16,65 12 9-16,80 4-19 15,85 5-23-15,65 0-8 16,31 0-2-16,4 11-2 16,44 11 2-16,28 3 0 0,24-2 0 15,16-7-16 1,9-9-25-16,-5-7-36 0,-7 0-62 16,-16-9-108-16,-16-9-206 15</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06.578"/>
    </inkml:context>
    <inkml:brush xml:id="br0">
      <inkml:brushProperty name="width" value="0.035" units="cm"/>
      <inkml:brushProperty name="height" value="0.035" units="cm"/>
    </inkml:brush>
  </inkml:definitions>
  <inkml:trace contextRef="#ctx0" brushRef="#br0">169 61 10789,'0'0'13198,"13"-10"-11891,38-30-410,-38 30-134,-12 88 284,-3 1 1,-25 150-1,-43 166-698,25-131-1023,42-247 334,-1 0 1,0-1-1,-8 19 0,9-29-278,0 0 0,0 0 0,0 0 0,-1-1 1,0 1-1,0-1 0,-1 0 0,1 0 0,-1-1 0,-9 8 0,-13 5-6382</inkml:trace>
</inkml:ink>
</file>

<file path=ppt/ink/ink237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3:32:46.881"/>
    </inkml:context>
    <inkml:brush xml:id="br0">
      <inkml:brushProperty name="width" value="0.05292" units="cm"/>
      <inkml:brushProperty name="height" value="0.05292" units="cm"/>
      <inkml:brushProperty name="color" value="#FF0000"/>
    </inkml:brush>
  </inkml:definitions>
  <inkml:trace contextRef="#ctx0" brushRef="#br0">4019 12237 198 0,'0'0'242'16,"0"0"-128"-16,0 0-54 16,0 0 4-16,0 0-2 15,0 0 9-15,0 0-13 16,0 0-5-16,-49-10-18 16,49 10-6-16,0 0-12 0,0 0-15 15,0 0 0-15,0 0-1 16,0 0-2-16,0 0-25 15,0 0-72-15,0 12-71 16,29 11-158-16</inkml:trace>
  <inkml:trace contextRef="#ctx0" brushRef="#br0" timeOffset="6483.7">14986 8465 429 0,'0'0'124'0,"0"0"-8"16,0 0 21-16,0 0-11 15,0 0-6-15,0 0-29 16,0 0-13-16,-43-87 4 15,43 84-34-15,0 0-16 16,0 3-6-16,0 0-12 16,0 0-2-16,0 0-5 15,0 0-7-15,0 15-1 0,0 27 1 16,6 13 1-16,5 3 1 16,4 3-2-16,2-7 0 15,-2-10 3-15,2-7-2 16,3-10 0-16,-3-11 2 15,-5-6-2-15,14-7 6 16,6-3 20-16,28 0 28 16,36-31-15-16,34-21 1 15,26-25 1-15,11-5-15 16,7-11 8-16,-13 1-13 16,-10 13 0-16,-21 11-1 15,-23 15 1-15,-26 11-3 0,-18 7 2 16,-20 6-12-16,-14 3 6 15,-3 7-9-15,-14 3 2 16,2 6-5-16,-14 5 1 16,0 1-2-16,0 1-2 15,0-2-3-15,6 5 2 16,-6 0-9-16,12 0-24 16,45 0-28-16,53 53-39 15,98 43-55-15,72 33-170 16,61 26-490-16</inkml:trace>
  <inkml:trace contextRef="#ctx0" brushRef="#br0" timeOffset="7208.17">19944 8420 684 0,'0'0'105'16,"0"0"-47"-16,0 0 55 15,0 0-4-15,0 0 0 16,0 0-32-16,-26-87-20 16,26 87-31-16,0 0-7 15,0 33-17-15,0 30 4 0,0 18-6 16,0 3 3-16,0-14 0 15,0-16 5-15,0-12 5 16,0-17-3-16,0-11 10 16,14-14 15-16,62 0 38 15,48-14-8-15,55-41-11 16,41-25-22-16,45-17-1 16,24-11-8-16,-9-4-10 15,-19 11 7-15,-56 13 3 16,-38 15-14-16,-48 16 3 15,-30 11 0-15,-40 17 2 16,-17 13-7-16,-26 7-3 16,-6 9-4-16,0 0 0 0,0 0-7 15,0 0-30-15,0 32-32 16,-43 41-16-16,-15 39-24 16,14 31-58-16,7 3-125 15,-6-13-160-15</inkml:trace>
  <inkml:trace contextRef="#ctx0" brushRef="#br0" timeOffset="7711.04">20164 8302 509 0,'0'0'134'15,"0"0"-45"-15,0 0 12 16,0 0 41-16,0 0-27 16,0 0-16-16,-96-160-11 15,96 160-31-15,0 16-49 16,6 58-7-16,37 31 14 16,9 17 17-16,-3-4-12 15,-5-25-12-15,-7-25 1 16,7-21 2-16,5-18 9 15,38-15 25-15,45-14 7 16,48-14-6-16,62-50 11 0,44-29-18 16,3-26-10-1,-9-16 0-15,-37 1-7 0,-32 4-6 16,-29 15-11-16,-40 14 8 16,-30 19-9-16,-25 18-3 15,-29 13 9-15,-15 19-9 16,-20 8 4-16,-17 18-4 15,3 3-2-15,-9 3-6 16,0 0 0-16,0 0-15 16,0 14-23-16,0 37 0 15,0 16-11-15,11 20-26 16,21 11-16-16,11 7-32 16,12 21-83-1,-6 4-60-15,-5-1-209 16</inkml:trace>
</inkml:ink>
</file>

<file path=ppt/ink/ink237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6-30T15:41:36.879"/>
    </inkml:context>
    <inkml:brush xml:id="br0">
      <inkml:brushProperty name="width" value="0.05292" units="cm"/>
      <inkml:brushProperty name="height" value="0.05292" units="cm"/>
      <inkml:brushProperty name="color" value="#FF0000"/>
    </inkml:brush>
  </inkml:definitions>
  <inkml:trace contextRef="#ctx0" brushRef="#br0">9431 7099 223 0,'0'0'35'0,"0"0"-4"16,0 0-24-16,0 0-7 0,0 0 2 15,0 0-2-15,0 0 0 16,0 0 1-16,-38 5 13 15,38-5-14-15,16 0-1 0,11 0-10 16</inkml:trace>
  <inkml:trace contextRef="#ctx0" brushRef="#br0" timeOffset="1350.16">13613 11087 149 0,'0'0'0'16,"-113"64"0"-16,92-22-1 16,21 12-3-16,0 10 3 15,18-2 1-15,27-35 2 16,21-35-2-16</inkml:trace>
  <inkml:trace contextRef="#ctx0" brushRef="#br0" timeOffset="127907.31">14609 5645 403 0,'0'0'144'0,"0"0"-138"16,0 0 43-16,0 0 4 15,0 0-37-15,0 0-8 16,0 0-5-16,33 0 24 16,-30 0-5-16,2 0 11 15,-1 0 8-15,-2 0-22 16,3 0 3-16,1 0-3 16,1 0-19-16,0 0 8 15,0-3-6-15,-3 2 9 0,-2 1 0 16,0 0 1-1,0 0 10-15,-2 0-1 0,2 0-1 16,1 0 1-16,-3 0-7 16,2 0-4-16,-2 0 0 15,0 0-3-15,0 0 1 16,0 0 0-16,0 0 3 16,0 0 1-16,-11-2-4 15,-31-1-1-15,-30-1 3 16,-32 1-8-16,-46-2 4 15,-51 5 1-15,-55 0-6 16,-51 0 3-16,-41 0-4 16,-18 3 0-16,5 9-2 15,27-5 2-15,40 1-2 0,47-3 3 0,46-1-1 16,40-1 0 0,43 4-3-16,38-2 3 0,33-1-5 31,27 1 5-31,20-1 0 15,2-3-14-15,42-1 3 0,26 0-10 16,19 0-58-16,9 0-49 16,4-7-54-16,-6-7-202 15</inkml:trace>
  <inkml:trace contextRef="#ctx0" brushRef="#br0" timeOffset="128324.49">13876 5636 601 0,'118'6'20'16,"0"1"5"-16,-4 1 26 15,-7-2-11-15,-7-3 8 16,-6 2-29-16,-10-3 2 15,-10 0 1-15,-20-2-13 16,-18 0 13-16,-21 2-10 0,-15-2-3 16,-31 0 20-1,-78 0-5-15,-79 0-6 0,-86-13 3 16,-74 2-17-16,-46 4-1 16,-21 3 17-16,7 3-10 15,39-1 15-15,43-1 10 16,54 1 0-16,54 2 14 15,48 0-23-15,61 0-10 16,47 0-6-16,39 0-8 16,23 0-3-16,62 2 1 0,45 8 0 15,54 1-52 1,31-4-80-16,24 0-62 0,16-5-90 16</inkml:trace>
  <inkml:trace contextRef="#ctx0" brushRef="#br0" timeOffset="132220.37">17924 2544 546 0,'0'0'158'0,"0"0"-40"16,0 0-7-16,0 0-38 15,0 0-4-15,0 0-1 16,11 0-23-16,-11 0 7 16,0 0-13-16,0 0 0 0,0 0-11 15,0 0-5-15,0 0-1 16,0 0-3-16,0 0 6 16,0 0-6-16,0 0 16 15,0 0-9-15,0 0-10 16,0 0-4-16,0 0 2 15,0 2-4-15,0 28-4 16,0 21 1-16,-11 19 22 16,0 14-5-16,7 8 1 15,-1 9-9-15,5-3-7 16,0-4-7-16,0-10 4 0,0-13-6 16,0-15 0-16,0-12 0 15,0-16 0-15,-4-10 0 16,4-9 0-16,-2-4-3 15,2-5 3-15,0 0 1 16,0-16 0-16,0-22 3 16,0-17-4-16,11-11-1 15,-1-10-5-15,2-4-2 16,-1-4-1-16,0 2 4 16,3 3 0-1,-1 9 5-15,1 14 1 16,-2 10-1-16,0 12 0 15,-3 6-1-15,-3 10 1 16,-1 6 0-16,-1 5 3 16,-2 5-3-16,-2 2 0 15,0 0-1-15,0 0-1 16,-24 14-10-16,-23 20 8 0,-15 3 4 16,-5 5 0-1,0 4 0-15,5-2-1 0,4 0 1 16,4-6 2-16,9-2-2 15,5-6 0-15,7-4 0 16,4-3 1-16,2-7-2 16,8-2 0-16,3-6-1 15,5-4 1-15,6 0 0 16,2-4 0-16,3 0-1 16,0 0 2-16,0 0 0 15,0 0 0-15,0 0-4 16,3 0 3-16,26 0-2 0,18 0 2 15,17 0-1 1,21-8 1-16,17-7 1 0,17-4 0 16,13-10 0-16,1-3-18 15,-8 1-11-15,-21-4-10 16,-21 5 12-16,-23 6 9 16,-17 2-7-16,-14 5 19 15,-14 2 5-15,-8 3 1 16,-7 5 0-16,0-2 0 0,0 3 6 15,-20 2 6 1,-16 4 7-16,-6 0-13 0,-8 2 6 16,2 20 2-16,1 7-4 15,5 4 0-15,8 4-2 16,14 4-3-16,16 2 2 16,4-2-4-16,31 0-1 15,23-11 1-15,12-10-2 0,5-11 1 16,1-9-1-16,-7 0-1 15,-17-3-2-15,-11-18-12 16,-14-4 11-16,-9-8-2 16,-9-8 1-16,-5-8 0 15,0-4-6-15,-27-2-14 16,-6 3 8-16,-5 9 5 16,-5 10 2-16,7 8 8 15,7 13-9-15,12 3 7 16,10 5 2-16,7 4-1 15,14 0-1-15,34 0-14 16,28 0 8-16,18 0-6 16,4 0-2-16,-5 0-11 0,-8-3 11 15,-9-1 1-15,-15-1 9 16,-19 3-29-16,-18 2 36 16,-17 0-1-16,-7 0-1 15,0 0 0-15,-27 24 2 16,-13 12 3-16,-7 10 29 15,3 4 2-15,3 3-12 16,15-3-3 0,12-3-1-16,12-4-6 0,2-10-5 0,14-6-4 31,19-11 2-31,7-13-1 16,6-3-1-16,-1-1-1 15,-7-24-1-15,-11-2-1 16,-11-9-2-16,-14-7 1 15,-2-6 0-15,-12-6 0 0,-19-1-5 16,-6 5-7-16,-3 10 3 16,-3 8 5-16,5 12 1 15,9 9 4-15,14 3 1 16,8 8 0-16,7 1 6 16,18 0-5-16,26 0 0 15,18 0-4-15,12 0-2 16,0 0 2-16,-5 0-5 15,-6-2-15-15,-13-7-14 16,-4 1-8-16,-7-2-9 0,-5 3-83 16,-5-2 89-16,-5 6-55 15,-1-4 69-15,4-3 18 16,0 0 8-16,-1-4 7 16,-4 5 12-16,-2-4 41 15,-9 7 6-15,-4 3 1 16,-5 3 15-16,-2 0-40 15,0 5-11-15,-33 26 7 16,-14 10 36-16,-11 15-13 16,5 7-16-16,8 3-4 15,21 4-7-15,17-5-19 0,7-7 1 16,17-8-4-16,19-14-3 16,9-14-2-16,3-12 2 15,2-10-2-15,-5 0-1 16,-7-28-2-16,-9-6 3 15,-12-11 0-15,-7-5-1 16,-10-4 1-16,0-4-1 16,0 2 2-16,-19 10-1 0,1 14 0 15,1 12 0 1,1 12-4-16,1 8 3 0,-1 0-5 16,0 3-13-16,5 18-45 15,11 1-42-15,0-2-43 16,27-6-163-16</inkml:trace>
  <inkml:trace contextRef="#ctx0" brushRef="#br0" timeOffset="132438.15">20490 2482 1015 0,'0'0'9'0,"0"0"107"0,0 0 64 31,0 0-111-31,0 0-55 15,0 0 2-15,-54 113 38 16,-4-45-17-16,-2 4-10 16,0 0-7-16,11-6-20 0,6-5 0 15,12-15 0-15,10-14-25 16,5-16-58-16,7-16-96 16,2 0-81-16,-2-24-134 15</inkml:trace>
  <inkml:trace contextRef="#ctx0" brushRef="#br0" timeOffset="132636.49">20033 2622 833 0,'0'0'38'0,"0"0"84"15,0 0 49-15,0 0-58 0,0 0-43 16,0 0-37-16,81-44-16 16,-52 76-7-16,0 15 2 15,-3 9 11-15,3 12-7 16,-3 2-1-16,6 0-12 0,-1-2 2 15,10-7-5-15,7-11-37 16,6-18-193-16,2-18-401 31</inkml:trace>
  <inkml:trace contextRef="#ctx0" brushRef="#br0" timeOffset="133144.34">21103 2601 614 0,'0'0'446'0,"0"0"-445"16,0 0 78-16,0 0 3 0,0 0-61 15,-150 74-12-15,102-69-4 16,-2-5 3-16,1 0-4 16,11-16-2-16,14-9-2 31,13-8-3-31,11 0 3 0,4-1-1 0,36 8-1 15,14 9 0-15,6 17-4 0,7 2 6 16,-7 39 2 0,-6 15 14-16,-15 12 0 0,-16 7 8 31,-23 2 8-31,0-9-14 0,-40-5-12 16,-16-13-5-16,-4-14-1 15,-5-13-17-15,7-9-12 16,9-14 10-16,7 0 2 15,13-5 11-15,11-17 6 16,9-4 0-16,9-2 0 16,0-1 1-16,12 8 1 15,10 4 16-15,2 10 24 16,1 7-13-16,2 0-13 16,6 7 2-16,7 18-4 0,7 4 0 15,2 3-1-15,4-1-8 16,8-5-3-16,5-6-2 15,4-12-13-15,3-8-82 16,-4-4-142-16,-1-29-153 16</inkml:trace>
  <inkml:trace contextRef="#ctx0" brushRef="#br0" timeOffset="133440.26">21632 2668 755 0,'0'0'50'0,"0"0"109"15,0 0 7 1,-162-41-60-16,107 71-36 0,4 16 7 15,18 6-44-15,23 3-13 16,10 0-10-16,18-11-9 16,24-9 0-16,10-17 2 15,8-15-1-15,5-3 0 16,-1-14 1-16,-6-18-1 0,-11-4-2 16,-11-8 6-16,-14-4-6 31,-11-5 8-31,-9 7-4 0,-2 11 6 15,0 9 18 1,-8 16-1-16,-28 10-13 0,-11 0-14 16,-5 13-7-16,2 17 2 15,9 9-58-15,15 3-23 16,10 4-114-16,10 0-43 16</inkml:trace>
  <inkml:trace contextRef="#ctx0" brushRef="#br0" timeOffset="135640.9">21607 3310 581 0,'0'0'9'16,"0"0"58"-16,0 0 3 0,0 0-34 15,0 0-7-15,0 0-5 31,0 0-2-31,111-22 9 16,-102 22-2-16,-4 0-3 16,-5 0-1-16,0 0-12 15,0 0 4-15,0 0-5 16,-23 3-5-16,-46 11 10 16,-47 5 18-16,-56 7-9 15,-40 6 16-15,-33 4-9 0,-15 1-20 16,1-4-10-1,5-7-2-15,18-3 0 0,15-7-1 16,27-2-4-16,29-6 4 16,30 0 0-16,32 1 2 15,29-6-2-15,29 1 0 16,24-2 0-16,11 1 0 16,10-3 0-16,0 0 0 15,0 0-4-15,2 0 3 16,10 0-1-16,3 0 2 0,1 0 0 15,-1 0-6 1,4 0-60-16,5 0-26 0,5 0-56 16,5 0-97-16</inkml:trace>
  <inkml:trace contextRef="#ctx0" brushRef="#br0" timeOffset="136122.51">19810 3566 656 0,'0'0'13'0,"0"0"78"16,0 0 4-16,0 0-53 15,0 0-12-15,0 0-1 16,0 0-5-16,3 15-6 16,-1 17 43-16,0 17-11 0,-2 9 8 15,0 14 0-15,0 11-9 16,0 9-20-16,0 1-9 16,0-7-3-16,0-7-15 15,0-13-1 1,0-12-1-16,0-11-20 15,0-18-73-15,0-15-72 16,0-10-46-16,0 0-251 16</inkml:trace>
  <inkml:trace contextRef="#ctx0" brushRef="#br0" timeOffset="136837.4">20291 3757 794 0,'0'0'175'0,"0"0"-173"16,0 0 56-1,-119 43 27-15,78-3-34 0,5 6-13 16,9 2-2-16,12 0-18 0,10-7-13 16,5-7-1-16,0-8-3 15,34-10 0-15,8-10 8 16,10-6-9-16,3 0-14 31,-4-21 4-31,-5-8-26 0,-13-8 15 16,-8-5 20-1,-15 0-7-15,-10 0-1 0,0 1 4 16,-31 10-6-16,-14 4-4 16,1 5 7-16,-1 5 6 15,9 5 2-15,13 4 13 16,9 1 3-16,14 4-10 15,8-1 5-15,37 1-11 16,20 3-8-16,8-1 7 16,3 1-12-16,-2 0-10 0,-14 0 8 15,-15 0-1-15,-16 0 0 16,-18 14 6-16,-11 10 9 16,0 11 0-16,-13 18 0 15,-14 7 1-15,4 8 15 16,7-1 23-16,14-12-3 15,2-10-20-15,2-11-5 0,30-14 9 16,8-12 7 0,6-8 1-16,2-4-5 0,-4-24-18 15,-11-7 1-15,-8-1 1 16,-11-3-4-16,-10-5 3 16,-4-7-5-16,0 1 0 15,0 1-3-15,-2 8-3 16,-10 12 0-16,-1 11 5 15,-7 7 0-15,-7 1-3 16,-15 3 3-16,-10 2 1 16,-10 2 7-16,-7 3 1 0,3 0 5 15,8 0-10-15,20 0-3 16,24 0-1-16,14 13-18 16,23 1-24-16,35 5-93 0,15 3-153 15,7 1-385 1</inkml:trace>
  <inkml:trace contextRef="#ctx0" brushRef="#br0" timeOffset="137290.54">20160 3882 685 0,'0'0'27'0,"0"0"61"15,0 0 31-15,0 0-59 32,0 0-11-32,0 0-12 15,16-4-8-15,8 21 12 0,16 12 6 16,16 11 17-16,18 6-10 16,19 4-5-16,9-1-17 15,4-5 1-15,-9-6-20 0,-14-11-7 16,-23-7-5-16,-20-9-1 15,-22-7 2-15,-11-4-2 16,-7 0 0-16,0-6-2 16,-18-16-27-16,-14-8-51 0,-7-6-78 15,-5-9-102-15</inkml:trace>
  <inkml:trace contextRef="#ctx0" brushRef="#br0" timeOffset="137989.75">19136 2805 627 0,'0'0'33'0,"0"0"79"0,0 0-6 16,0 0-46-16,0 0-8 16,0 0-3-16,-31-14-17 15,31 14 3-15,0 0 1 16,0 0-13-16,0 0-16 31,0 0-1-31,6 0 0 16,31 16-5-16,23 16 24 15,22 14 13-15,13 7-1 16,0 5 5-16,-3-2-9 0,-17-4 2 16,-15-8-10-16,-15-10-3 15,-13-6-6-15,-15-9-5 16,-8-10-5-16,-6-5-6 16,-3-4 1-16,0 0 4 15,0 0-5-15,-10-10-10 0,-3-14-81 16,2-6-132-16,8 2-260 15</inkml:trace>
  <inkml:trace contextRef="#ctx0" brushRef="#br0" timeOffset="140713.73">23015 2738 863 0,'0'0'7'15,"0"0"73"-15,0 0 41 16,0 0-65-16,0 0-27 16,0 0 21-16,-127 35 6 15,92-3-19-15,2 10-8 16,4 9-3-16,8 0-7 16,15 4-8-16,6-4-9 15,0-10 3-15,29-7-4 0,11-10 3 16,15-16-4-16,10-8 0 15,6 0-1-15,3-20-7 16,-12-12-7-16,-14-2-1 16,-25-3 12-16,-18-3 4 15,-5-3 0-15,-13-8-2 16,-25-5 1-16,-18 0-5 16,-10 3 5-16,-6 7-1 15,3 9 1-15,6 9 1 16,5 1 0-16,14 10 4 0,13 3-1 15,15 2-2 1,16 1 6-16,0-3 5 0,33-2-12 16,19 0-1-16,12 7-2 15,5 2 3-15,-6 5-3 16,-14 2 6-16,-16 0-2 16,-10 0 6-16,-8 6-1 0,-3 12 5 15,-8 6 2-15,-4 10 5 16,0 9 11-16,0 5 3 15,-12 8-3-15,-3 2-7 16,-1 2-8-16,8 2-5 16,3-4-8-16,5-2 0 31,0-8 2-31,0-13-3 0,16-9-27 0,4-17-34 16,9-9-65-16,6-1-154 15,8-31-262-15</inkml:trace>
  <inkml:trace contextRef="#ctx0" brushRef="#br0" timeOffset="141368.87">23582 2609 924 0,'0'0'9'0,"0"0"101"0,0 0 21 0,0 0-63 15,-145 30 0-15,109 6-14 16,7 6-10-16,9 8-19 16,11 4-12-16,9-6-7 15,7-3-6-15,26-10 4 16,12-12-1 0,6-10-2-16,7-13-2 15,-2 0-14-15,-9-11-21 16,-9-15 10-16,-16-5 12 15,-9-1 3-15,-11-4 1 16,-2-4 5-16,-4-5-5 16,-23 2-9-16,-4-1 12 15,-2 6 5-15,4 8-1 16,8 9 6-16,12 9 0 0,9 5 2 16,0 2 4-1,36 5-9-15,18 0-5 0,15 0 1 16,-4 10-5-16,-8 11 9 15,-12 1-4-15,-18 4 2 16,-14 6-3-16,-13 6 1 16,0 8 4-16,-6-2 0 15,-13 2 1-15,4 0 2 16,9-7 3-16,6-8-2 16,0-8 1-16,21-12 4 0,29-8 18 15,6-3-2-15,6 0-8 16,-2-22-4-16,-10-10 2 15,-11-7-6-15,-12-5 3 16,-12-4 6-16,-5 0-5 0,-10 4 2 16,0 8 3-16,-18 10 9 15,-24 9-14-15,-14 12-10 16,-14 5 0-16,-7 0-3 16,3 7-5-16,9 9-15 0,19 2-37 15,23-1-36 1,23-1-68-16,2-5-63 0,40-6-372 15</inkml:trace>
  <inkml:trace contextRef="#ctx0" brushRef="#br0" timeOffset="141746.47">24718 2340 738 0,'0'0'6'15,"0"0"103"-15,0 0-4 16,0 0-54-16,0 0 7 15,0 0 5-15,-4 0-16 16,4 14-7-16,0 12-2 16,0 12 77-16,0 11-53 15,-2 12-5-15,0 8-8 0,-3 2-11 16,3 4-19-16,-2-3-7 16,2-6-3-16,-1-6-9 15,0-9 1-15,3-18-1 16,-4-10-34-16,0-16-83 15,-3-7-107-15,-3 0-86 16,-4-27-440-16</inkml:trace>
  <inkml:trace contextRef="#ctx0" brushRef="#br0" timeOffset="141933.93">24467 2733 801 0,'0'0'16'0,"0"0"138"15,0 0-60-15,0 0-45 16,0 0 14-16,0 0-13 16,64-2-38-16,-14 2-1 15,10 0-8-15,7 0-2 16,4 0-1-16,3 0-66 16,-3-2-100-16,-7-16-147 15</inkml:trace>
  <inkml:trace contextRef="#ctx0" brushRef="#br0" timeOffset="142386.97">25146 2486 784 0,'0'0'88'0,"0"0"61"15,0 0-58-15,0 0-8 16,0 0-22-16,0 0-28 16,0-19 4-16,0 19-13 15,0 29-14-15,-13 9 37 16,5 13-13-16,0 3-5 15,8-1-17-15,0-5-9 16,18-9 2-16,14-11-4 16,7-12-1-16,4-12-8 15,4-4-22-15,0-4-18 16,-5-20 15-16,-9-6-1 0,-6-4 13 16,-7-2 20-16,-9-4-1 15,-1 3 2-15,-4 5 2 16,-3 11 5-16,-1 11 27 15,-2 6 26-15,0 4-12 0,0 0-26 16,0 4-16-16,0 20-4 16,-2 12 3-16,-5 8 7 0,2 6 8 15,0 6-4-15,3 5-1 16,2 2 0-16,0 3-9 16,0 0-3-16,2-4-3 31,8-15 0-31,-3-7-4 15,-3-12-31-15,-2-13-41 16,4-10-62-16,4-5-106 16,5-14-153-16</inkml:trace>
  <inkml:trace contextRef="#ctx0" brushRef="#br0" timeOffset="143588.81">25987 2680 936 0,'0'0'28'0,"0"0"124"16,0 0-36-16,-141 45-54 16,103-15-4-16,9-1-30 0,12-3-15 15,8-1-7 1,9-6-4-16,0-4-1 0,11-3 6 31,25-5-7-31,10-6 5 0,8-1-5 0,2 0-3 16,-7-1-30-16,-5-14-5 15,-10-1-6-15,-10-2 20 16,-11-2 17-16,-5 0 6 0,-8-2 1 31,0 0 0-31,-16 2 1 16,-13 0 3-16,-3 2-1 16,-5 1 7-16,-5 4 10 15,-1 3-12-15,12 4 12 16,10 3-10-16,15 3-2 15,6 0-7-15,0 0-2 0,9 0 1 16,19 0-8 0,11 0 2-16,-6 0-23 0,-8 0-1 15,-10 0 26-15,-8 0 1 16,-7 0-4-16,0 0 0 16,0 0 4-16,0 0-2 15,0 0 1-15,0 0-5 16,0 0 2-16,0 0 1 15,0 0 6-15,0 0-5 16,0 0 5-16,0 0-1 16,0 0-2-16,0 0 2 0,0 0 1 15,0 0 1-15,0 0 0 16,0 0 7-16,0 0-2 16,2 0 1-16,25 0-3 15,11 0-2-15,15 0 0 16,7 0-1-16,10-2 0 0,3-1-2 15,-4-4-4 1,-11 0 5-16,-15 0 0 0,-19-1-1 16,-8 4 1-16,-10 0 5 15,-6 3-1-15,0 1 5 16,0 0 4-16,-8 0 20 16,-26 0-16-16,-13 19 1 15,-1 16 19-15,7 9-22 0,14 5 0 16,21 2-10-16,6-5-2 15,16-6-2-15,21-8 2 16,7-9-2-16,4-16 3 16,-1-7-3-16,-5 0 0 15,-9-16-1-15,-6-12-6 16,-12-4 4-16,-9-4-4 16,-6-7 1-16,0 2-4 15,-8-1-3-15,-7 0 1 16,-3 5 8-16,1 8 2 15,3 9 1-15,5 8 0 16,9 3 5-16,0 8 5 16,13-2-10-16,23 3-1 0,13 0-1 15,5 0-2-15,-3 0 3 16,-2 4 1-16,-9 1 0 16,-8-1-5-16,-11-1 2 15,-7 4 1-15,-5 7-1 16,-7 8-6-16,-2 14 1 15,0 10 8-15,0 3 0 16,0 6 1-16,0-6 1 16,6-10 0-16,19-6-1 15,6-10 2-15,7-7 0 0,7-11 6 16,3-5-1-16,16-5 5 16,-7-16-9-16,-8-7-4 15,-13-3 5-15,-16-7 6 16,-9-10 5-16,-9-2-4 15,-2 2-10-15,0 4 11 16,-31 11 5-16,-15 11 9 16,-12 8-11-16,-1 9-16 15,8 5 0-15,18 0-1 16,15 5-27-16,9 20-52 16,9 7-57-16,0-2-118 15,0 0-288 1</inkml:trace>
  <inkml:trace contextRef="#ctx0" brushRef="#br0" timeOffset="148121.04">6809 10571 375 0,'0'0'53'0,"0"0"-25"0,0 0 17 15,0 0-26-15,0 0 27 16,0 0 25-16,0 0-1 15,12-36-6-15,-12 30-9 16,0 1 9-16,0-2 4 16,0 1 15-16,0 2-13 15,0-1-12-15,0 0 19 16,0-2-13-16,0 5-15 16,0-3-2-16,0 3-6 15,0 0 0-15,0 2 2 16,0 0-13-16,0 0-8 0,0 0 1 15,0 0-12 1,0 0 5-16,0 0-2 0,0 0-8 16,0 4 0-16,0 30-4 15,0 18 16-15,0 19 26 16,2 10-34-16,-2-2 3 16,2 1-9-16,3-3-3 15,-1-7-1 1,0-8-7-16,4-12-59 15,-8-12-78-15,0-15-169 16,0-16-248-16</inkml:trace>
  <inkml:trace contextRef="#ctx0" brushRef="#br0" timeOffset="148774.34">6769 10522 520 0,'0'0'9'0,"0"0"87"15,0 0-27-15,0 0-10 16,0 0 24-16,0 0 8 0,81-20-36 15,-77 20 4-15,-1 0 13 16,-3 0-11-16,0 0-3 16,0 0-10-16,0 0-8 15,0 0-6-15,0 0-12 0,-9 17-1 16,-16 12 40-16,-8 1-20 31,-10 6 0-31,-3 0-9 0,5-4-25 0,5 0-4 16,9-6-3-16,10-6-3 15,5 0-39-15,10 0-54 16,2-1-72-16,8 1-115 16,15-8-370-16</inkml:trace>
  <inkml:trace contextRef="#ctx0" brushRef="#br0" timeOffset="149137.25">7160 11078 656 0,'0'0'38'15,"0"0"45"-15,0 0-32 16,0 0-26-16,0 0 58 15,0 0-26 1,-98 18 0-16,-1-18-2 16,-14 0-10-16,-3 0-4 15,6 0 30-15,15 0-7 16,16 0 9-16,24 7-34 16,19-3-9-16,21-1-17 15,13 0-12-15,2 1 1 0,6 1-2 16,27 0 0-1,10-1 0-15,4-4-15 0,2 0-45 16,-1 0-95-16,2-4-180 16</inkml:trace>
  <inkml:trace contextRef="#ctx0" brushRef="#br0" timeOffset="149519.49">7106 10894 696 0,'0'0'58'15,"0"0"60"-15,0 0-28 16,0 0-32-16,0 0-43 16,0 0 3-16,160-6 29 15,-79 4 4-15,12 1-17 0,1-4 6 16,-9 3 0-16,-12-2-9 16,-19-2-10-16,-19 2-16 15,-12-2-4-15,-13-1 3 16,-10-2-1-16,0-5 0 15,0-2-3-15,-17-3-48 16,-5 0-24-16,-3 1-52 0,0 0-111 16,8 1-299-16</inkml:trace>
  <inkml:trace contextRef="#ctx0" brushRef="#br0" timeOffset="149820.34">7550 10557 616 0,'0'0'77'0,"0"0"32"15,0 0-19-15,0 0 4 0,0 0 9 16,0 0-21-16,-10-32-17 16,16 32-15-16,17 0-3 31,11 10 0-31,2 16-16 0,4 12 5 0,-5 15-3 31,-1 10 2-31,-12 8 0 16,-11 1-4-16,-9-2-4 0,-2-4-10 15,-2-5-15-15,-19-6 7 16,-6-12-4-16,-2-11-4 16,-2-10 2-16,1-12-3 0,4-6-7 15,3-4-34-15,10 0-45 16,11 0-27-16,2-10-119 0,19-10-228 16</inkml:trace>
  <inkml:trace contextRef="#ctx0" brushRef="#br0" timeOffset="150851.57">8541 10583 692 0,'0'0'63'16,"0"0"62"-16,0 0-37 15,0 0-2-15,0 0-10 32,0 0-30-32,0 35 20 0,0 9 29 0,0 12-21 15,0 8-24-15,0 8-9 32,0-1-20-32,10-2-6 0,1-8-8 0,-3-9-7 15,-3-14 1-15,-5-15-1 0,0-9-16 16,0-11-20-16,0-3-23 15,0-5 9-15,0-20-71 16,0-8-15-16,0-11 36 16,0-4 54-16,0-7 31 15,0-8 15-15,0-3 3 16,0 2 18 0,0 10 36-16,0 8 0 15,0 12-13-15,0 10-1 0,0 10-8 16,0 3 11-1,0 8-19-15,0 3 5 0,0 0-22 16,0 0-10-16,-13 0-8 16,-10 18 0-16,-10 6 8 15,-3 2 1-15,-1-1-1 16,1 1 0 0,0 1-1-16,4-1 3 15,11-1-2-15,3-8 0 0,9-1 0 16,5-6-2-1,4 0-4-15,0-5 1 0,0 0 3 16,4 2 0-16,15-5 2 16,6-2 1-16,6 0 2 15,5 0-3-15,11 0 0 0,9 0 0 16,2 0-3-16,7-1 2 16,-5-9-48-16,-2 2-67 15,-4-2-76-15,-10 0-50 16,-7 2-123-16</inkml:trace>
  <inkml:trace contextRef="#ctx0" brushRef="#br0" timeOffset="151413.87">8956 10788 437 0,'0'0'110'0,"0"0"0"15,0 0-7-15,0 0-50 0,0 0 12 16,0 0 15 0,7-27 1-16,-7 27-2 0,-2 0-23 31,-16 0-11-31,0 3-11 15,-2 19 1-15,9 8-14 16,11 2-16-16,0 2 3 0,29-4 2 16,20-6-10-16,8-7 6 15,1-10-6-15,-4-7-10 16,-7 0-19-16,-13-21-5 16,-1-14 6-16,-8-1 4 15,-12-6-64-15,-13-4 80 16,-2-2 6-16,-34-4 1 15,-9 1-8-15,-3 2 0 16,-4 4 7-16,0 9 2 16,6 8-3-16,8 4 3 15,12 7 2-15,14 5 4 16,10 1 8-16,2 5 8 0,4 0-13 16,16 2-9-16,5-1 0 15,-2 5 0-15,-2 0 0 16,2 0 4-16,-1 0 13 15,1 0 1-15,3 3 6 0,6 7 0 16,-1 6 1-16,0 8-9 16,-7 4-3-16,-8 7 12 15,-9 2-2-15,-7-1-13 16,0 3 4-16,-21-1 13 0,-17 2-11 16,-3 0 6-16,-7-2-9 15,4-6-10-15,11-6 3 16,10-6-5-16,12-8-2 15,8-4-2-15,3-4-39 16,0-2-45-16,23-2-49 16,12 0-90-16,13-3-192 15</inkml:trace>
  <inkml:trace contextRef="#ctx0" brushRef="#br0" timeOffset="152137.04">9650 10546 911 0,'0'0'38'16,"0"0"78"-16,0 0-18 15,-127 73-24-15,104-30-7 16,7 3-10-16,12-5-26 16,4-2-20-16,0-9-11 15,20-8 6-15,9-8-5 16,7-12 2-16,1-2-3 15,4 0-18-15,-5-20-5 16,-7-9-8-16,-7-4 3 16,-11-6 8-16,-11-7 0 15,0 0 9-15,-2 0 3 0,-23 4-2 16,0 11 8-16,3 6-3 16,7 9 5-16,8 9 7 15,7 4 4-15,0 3 7 16,20 0-18-16,29 0-1 15,16 0 0-15,11 0 1 16,-5 0-1-16,-11 0-2 16,-14 3 2-16,-19 2 1 15,-13-3 0-15,-9 4-2 16,-5 7-2-16,0 7-2 16,-9 9 6-16,-18 12 6 15,-4 7 9-15,4 1 10 0,7 4-12 31,13-5-3-31,7-6 0 16,11-9-6-16,22-6-4 16,6-10 10-16,-4-12-7 15,1-5 2-15,-5 0-4 16,-8-14-1-16,-6-9 4 16,-8-6-4-16,-9-5 0 0,0-6-2 15,0-4-4-15,-18-4 1 16,-9-5-4-16,-8 6 6 15,-7 4 1-15,-1 9 1 16,5 8 1-16,7 11 2 16,13 4 6-16,7 7 14 0,11 2 11 15,0 2-13-15,0 0 9 16,0 0-23-16,18 0-5 16,9 0-1-16,9 0-1 15,-1 0 1-15,-1 2 0 16,-3 4-2-1,4 0-4-15,3 2-74 16,5 4-87-16,1 4-141 16</inkml:trace>
  <inkml:trace contextRef="#ctx0" brushRef="#br0" timeOffset="152771.34">10613 10782 331 0,'0'0'211'0,"0"0"-139"15,0 0 28-15,0 0-4 16,0 0 7-16,0 0-20 16,42 6 0-16,-15-6-17 15,15 0-15-15,11-6 6 16,21-2 2-16,13 2-10 15,6-2-8-15,4 0-11 16,-6 0 2-16,-11-1 0 0,-6 4 1 16,-3-1-12-16,-11 0-4 15,-13 2-13-15,-19 2 12 16,-18-2-3-16,-10 4 8 16,0 0-10-16,0-2-7 15,0 2 4-15,0-3-7 16,0 3-1-16,0 0-7 15,0 0-31-15,0 0-53 0,0 9-49 16,13 14-18-16,23 2-79 16,11-3-388-16</inkml:trace>
  <inkml:trace contextRef="#ctx0" brushRef="#br0" timeOffset="153500.01">12561 10568 724 0,'0'0'65'0,"0"0"35"15,0 0-2-15,0 0-17 16,0 0-4-16,0 0-16 15,6-8 6 1,-6 8-9-16,0 0-18 0,0 0-5 0,0 0-6 31,0 0-11-31,0 20-8 0,0 18 11 0,0 16 49 16,-4 9-25-16,-14 7-16 16,3 3 2-16,-1 2-17 15,5-3-8-15,2-7-6 16,4-4-1-1,5-11-34-15,0-16-109 16,0-16-202-16</inkml:trace>
  <inkml:trace contextRef="#ctx0" brushRef="#br0" timeOffset="153987.56">13002 10650 717 0,'0'0'133'0,"0"0"-78"15,0 0 64-15,0 0-36 16,0 0 17-16,-123-12-6 16,92 26-17-16,6 16-33 15,17 9-12-15,8 4-12 16,2 5-7-16,39-2 6 16,11-2-17-16,11-2 3 0,1-3-2 15,-10-7-2 1,-7-6 0-16,-13-3-1 0,-14-9 0 15,-9 5 0-15,-11-3 0 16,0 0 0-16,-21 0 2 16,-18-6-1-16,-11-2 8 15,-10-3-8-15,-9-5 0 16,-8 0-1-16,-6-7 0 16,2-11-1-16,10-3-10 15,15-2-14-15,21-5-47 16,19-4-73-16,16-6-187 15</inkml:trace>
  <inkml:trace contextRef="#ctx0" brushRef="#br0" timeOffset="154877.63">13011 10640 948 0,'0'0'37'0,"0"0"77"15,0 0-43-15,0 0-39 16,0 0-6-16,165-12-7 16,-101 12 0-16,8-2-13 15,2-5-1-15,-6 2-5 16,-10-3 2-16,-8 1-2 0,-12 4 0 16,-1-1-1-16,-6 4 0 15,-4 0-2-15,-4 0 3 16,-10 0 3-16,-6 14 0 15,2 4 5-15,-7 3 17 16,-2 3-5-16,0 1 11 16,-2-1-15-16,-16-2-1 15,-4-2 0-15,-3 0-6 16,5 2 3-16,2 2-10 16,3 1-2-16,6 1 5 15,7 1-5-15,2-1 0 0,0 2 2 31,19-1-2-31,12-8-3 16,10-5 0-16,3-7-7 16,4-7-8-16,-9 0-8 0,-3-7 4 15,-9-14 20-15,-9-9-7 16,-12-7-1-16,-6-7 6 16,0-6-8-16,-13-2-3 15,-25 3 5-15,-6 10 9 16,-4 9 1-16,9 9 8 15,14 9 26-15,14 7-8 0,9 5-5 16,2 0 2 0,0 0-17-16,9 0-6 0,18 0 0 15,8 0 0-15,5 0 0 0,5 0-1 16,1 0 3-16,4-2-3 16,-2-5 1-16,-3 6 0 15,-3-2 1-15,-3 3-1 16,-6 0 0-16,-4 0 0 15,-12 0 1-15,-5 0-2 16,-5 0 1-16,-3 0 0 0,-2 14-2 31,0 11 5-31,-2 13-3 16,0 14 9-16,0 9-2 16,0 2 2-16,5-1-9 0,11-9 2 15,5-13 1-15,6-12-2 16,6-10 2-16,4-14 2 15,3-4-4-15,2-4 7 16,-4-22-6-16,2-13 4 16,-2-3 10-16,-1-6 10 15,-2-8-14-15,-16-6 7 0,-5-2-1 16,-14 4 0 0,0 14-11-16,-20 16 7 0,-30 16-9 15,-14 14-3-15,-12 0-4 16,-11 12-10-16,-4 18-88 15,2 8-37-15,6 1-135 16,8 4-197-16</inkml:trace>
  <inkml:trace contextRef="#ctx0" brushRef="#br0" timeOffset="156042.62">6886 12416 755 0,'0'0'116'15,"0"0"25"-15,0 0-40 16,0 0-27-16,0 0-6 16,-121 83-21-16,70-81-16 15,-1-2-10-15,-7 0-12 16,-11-14-7-16,-8-9 5 16,9 0 35-16,22-4-36 15,31-4 4-15,18-4 29 16,44-1-34-16,14 4 24 15,11 12-8-15,-2 14-13 0,0 6-3 16,-4 28 8 0,-14 24 4-16,-11 14 2 0,-25 10 3 15,-15 5-5-15,-19-1 3 16,-39-2-8-16,-11-14-10 0,-9-13-2 16,-3-17-3-1,6-17-14-15,3-8 2 0,7-9 9 16,7 0 1-16,16-16-1 15,18-11 6-15,17-4-10 32,7-12 10-32,25-4-6 0,19 1 6 15,7 8 1 1,-1 11 0-16,-10 11 4 0,0 10 12 16,-5 6-7-16,2 0 9 15,2 26-16-15,-3 14 5 16,4 8 2-16,-2 8-3 15,0 4 3-15,2 0-6 16,-3-2-3-16,2-2 3 16,3-1-4-16,-4-6-4 15,5-8-17-15,-1-7-60 16,0-12-57-16,0-13-104 16,-2-8-176-16</inkml:trace>
  <inkml:trace contextRef="#ctx0" brushRef="#br0" timeOffset="156598.16">6954 12625 985 0,'0'0'130'0,"0"0"9"16,0 0-66-16,0 0-23 0,116 0 14 15,-45 0-8-15,4-8-25 16,0 0-7-16,-6-5-14 0,-4 1-6 16,-16 3 0-16,-16-2-4 15,-13 6 2-15,-13 3-4 16,-7-3 2-16,0 1-6 16,0-3-18-16,-11-5-79 15,-18-4-57-15,-6-5-113 16,-4 0-200-16</inkml:trace>
  <inkml:trace contextRef="#ctx0" brushRef="#br0" timeOffset="156951.31">7291 12293 1010 0,'0'0'108'0,"0"0"55"16,0 0-61-16,0 0-31 15,0 0 13-15,0 0-26 16,122 25-8-16,-79 3-14 15,2 9-10-15,0 9 2 16,-6 4-11-16,-3 8-3 16,-11 6-2-16,-12 3-9 15,-11 0 7-15,-2-1-8 0,-11-5-2 16,-31-7 9-16,-16-8-9 16,-14-8 0-16,-3-9 1 15,4-6-1-15,7-7 1 16,14-4 1-16,7-2-2 15,14-4 2-15,16-1 0 16,13 2-1 0,0 1 0-16,40 0 1 0,18-2 1 0,18-3-3 31,8-3-17-31,1 0-34 16,-2 0-56-16,-21-12-74 15,-17-8-208-15</inkml:trace>
  <inkml:trace contextRef="#ctx0" brushRef="#br0" timeOffset="158239.43">8691 12376 334 0,'0'0'141'0,"0"0"-36"16,0 0-15-16,0 0-51 15,0 0-27-15,0 0-12 16,-9-4 0-16,7 3-4 15,2-2-83-15,-2 1-317 16</inkml:trace>
  <inkml:trace contextRef="#ctx0" brushRef="#br0" timeOffset="159796.79">8547 12372 374 0,'0'0'118'0,"0"0"-50"16,0 0 15-16,0 0-33 16,0 0-19-16,0 0 30 15,-43-4-16-15,43 0 7 16,-3 0-8-16,3-2 2 15,0-2 10-15,0 2-11 0,0-2-1 16,0 4-8-16,0-2-12 16,0 0-1-16,3 0 7 15,5 1-6-15,4-4-7 16,3 1 10-16,1 0 2 16,4 1-5-16,0 1-10 15,7 1-5-15,2 1 8 16,4 0-4-16,9 0 3 15,1 4 5-15,-1 0 2 16,3 2 13-16,-5 16-2 16,-7 5-21-16,-6 2 2 15,-9 8-4-15,-18 1-10 16,0 2 11-16,-24 1-9 16,-19-5 3-16,-8-4-4 15,2-5 1-15,11-9-6 0,13-7-7 16,15 0-12-16,10-1-8 0,0 6-10 15,23 4 20 1,29 6 8-16,10 4 10 0,1 3 2 16,-5 5 0-16,-15 1 0 15,-20 3 1-15,-13 0 2 16,-10-1 10 0,-14-3 17-16,-26-3 1 15,-11-2 3-15,-7-7-7 16,-7-6-14-16,1-10-4 0,-1-4-4 15,3-2-3-15,8 0-2 16,6 0 1-16,11-2-1 16,15-4-5-16,11-3-34 15,11 0-22-15,9-3-70 16,27-6-89-16,14-1-162 16</inkml:trace>
  <inkml:trace contextRef="#ctx0" brushRef="#br0" timeOffset="160454.63">9739 12471 793 0,'0'0'57'15,"0"0"83"-15,0 0-75 16,0 0 6-16,-137-85-8 16,71 85 11-16,-7 0 17 0,-4 12-25 15,11 14-19-15,14 3-23 0,23-2-7 16,25-3-7-16,4 1-9 15,43-7 3-15,17-6-4 16,9-9-14-16,-1-3-8 16,-5 0-13-16,-7-15 6 31,-9-7 7-31,-9-2-7 0,-14 3 19 16,-13 1 9-1,-7 3 1-15,-4 4 0 0,0 1 9 16,0 6 14-16,-2 3 14 15,0 3 7-15,2 0-1 0,-2 0-5 16,2 1-17 0,-4 23-8-16,-1 10 38 0,-2 9-21 15,0 12 3-15,-1 8-9 16,-1 8 3-16,-3 6-5 16,2 0-14-16,3-1 1 15,3-9-3-15,-1-2-6 16,2-11 0-16,-1-14 4 0,4-12-6 15,-2-18 2-15,2-4-2 16,0-6-4-16,0 0-4 16,0 0-7-1,4-6 2-15,17-16-35 16,5-5-37-16,1-4-64 16,0 1-74-16,-5 1-165 15</inkml:trace>
  <inkml:trace contextRef="#ctx0" brushRef="#br0" timeOffset="161087.9">10252 12204 819 0,'0'0'54'0,"0"0"85"15,0 0-8-15,0 0-32 16,0 0 2-16,0 0-20 16,-21 43-28-16,-14 15 39 15,-8 11-35-15,12 10-12 16,11 1-16-16,16-3-10 15,4-2-10-15,31-7-6 0,15-10-1 16,6-15-2-16,-6-16-6 16,-5-12 1-16,-10-14 1 31,-6-1-10-31,-1 0 6 0,-6-7 3 16,-5-16 4-16,-6-2 1 15,-7-6 0-15,0 4 0 16,-4 1 0-16,-25 6 0 15,-10 5 0-15,-9 6 4 16,-4 7 5-16,1 2-2 16,7 0 0-16,10 0 0 15,16 0-7-15,12 5-2 16,6 4-1-16,2-2-21 16,27-1-35-16,13-2-52 0,14-4-120 15,-1 0-215-15</inkml:trace>
  <inkml:trace contextRef="#ctx0" brushRef="#br0" timeOffset="161454.53">10900 12422 424 0,'0'0'798'0,"0"0"-759"31,0 0 97-31,-127 67-63 0,100-18-16 15,16 6-6-15,11-1-13 16,0-1-18-16,29-10-6 16,9-11-4-16,2-10-10 15,0-14 9-15,1-8-6 16,-6 0-2-16,-6-18 2 16,-9-8-1-16,-7-6 6 15,-10-6-1-15,-3-2-7 16,0-1 4-16,-25 7-3 15,-8 10 1-15,-7 10 7 16,-5 6-3-16,3 8-1 16,8 0-1-16,12 0 0 15,13 0-8-15,9 8-5 16,0 4-38-16,11 2-34 16,16 3-28-16,2-2-70 0,2-4-125 15,-4-3-304 1</inkml:trace>
  <inkml:trace contextRef="#ctx0" brushRef="#br0" timeOffset="-210647.03">19219 9645 448 0,'0'0'64'0,"0"0"73"15,0 0 20 1,0 0-66-16,0 0 7 0,0 0-25 15,0 0 14-15,-29 0-11 16,29 0-13-16,0 0 3 16,0 0-25-16,0 0-4 15,0 0-9-15,0 0-6 16,0 0-1-16,0 0 1 16,0 0-3-16,0 0 3 15,0 0-7-15,4 0 1 16,8 0-1-16,-1 0-11 15,5-6-2-15,1 3-2 16,2-6 1-16,0 4-3 16,4 0 3-16,-1-2-1 0,3 4 0 15,0-1 2-15,0 4-2 16,4-2 0-16,3 0 2 16,1 2-1-16,1 0-1 15,2 0 0-15,1 0 5 16,-5 6-5-16,-3 8 9 15,-5 3-6-15,-6 4-1 16,-7 7 4-16,-11 4-5 16,0 4 3-16,-40 4 5 15,-21-1-2 1,-14-3-1-16,-8-6-4 16,6-6-1-16,5-7 4 15,12-3-5-15,18-5 0 16,17-3-1-16,14-4 1 15,11 0 0-15,2 2-4 16,40 2-2-16,27 4 5 16,18 6 1-16,12 0-2 15,-3 6 1-15,-9 1 1 16,-21 0 0-16,-21 5 0 0,-19 4 0 16,-19 6 0-16,-7 5-1 0,-9 3 1 15,-28 0 3-15,-13 1-2 16,-3-8 8-16,-5-3 4 15,-2-10 0-15,-2-4 6 16,-4-10-14-16,4-6-2 16,0-4 3-16,6-2-4 15,5 0-2-15,6 0 0 16,12-2-7-16,10-6-16 16,10 0-20-16,13 1-40 0,0 2-43 15,29-1-126-15,27-4-123 16</inkml:trace>
  <inkml:trace contextRef="#ctx0" brushRef="#br0" timeOffset="-209978.38">19873 9735 696 0,'0'0'83'0,"0"0"31"0,0 0 34 32,0 0-44-32,0 0-37 15,0 0-11-15,75-64-28 0,-32 61 13 16,3 0-11-16,4 3-11 16,0 0 12-16,6 0-4 15,2 0-7-15,0 6 0 16,-2 5-5-16,-12 4 11 15,-10 2-4-15,-18 0-15 16,-12 4 0-16,-4 2-1 16,-31 8 11-16,-25 0 8 0,-9 0-19 15,-1-6 1-15,10-4-6 16,16-3-1-16,15 0 0 16,25 6-3-16,0 6 1 15,40 4 1-15,20 4 1 16,12 1-5-16,-1 0 5 15,-10 1 0-15,-22-3-3 16,-18 2 1-16,-21-2 1 16,-9-1-1-16,-40-5 2 15,-16-4 9-15,-11-5 5 16,-4-6-1-16,0-6 7 16,-1-2-13-16,6-6 1 15,10-2-6-15,18 0 1 16,18 0-6-16,18 0-1 15,11 0-27-15,11-15-49 0,38-14-99 16,22-9-104-16,16-8-330 16</inkml:trace>
  <inkml:trace contextRef="#ctx0" brushRef="#br0" timeOffset="-208690.09">20820 9814 192 0,'0'0'990'0,"0"0"-944"16,0 0 99-16,0 0-88 0,-118 19-3 16,76 17 22-1,3 7-25-15,12 3-24 0,12 0 1 16,15-2-16-16,0-3-1 16,31-10-9-16,19-7-2 15,7-6 0-15,8-12-11 16,0-6-18-16,-5 0-8 15,-12-14-10-15,-9-13 20 16,-15-6 1-16,-10-9 8 0,-14-6 16 16,-2-8-3-16,-36 1 3 15,-11 6 2-15,-5 8 9 32,5 12 9-32,6 7 11 0,19 10-2 15,13 3 0 1,11 7-11-16,9-1-4 0,36 3-10 15,19 0-2-15,16 0-1 16,3 0-3-16,-5 0-11 16,-16 9 2-16,-18-1-4 15,-17 2 6-15,-13 2 7 0,-12 7-8 16,-2 7 12-16,0 4 1 16,-4 2-1-16,-10-4 10 15,6-4-4-15,1-4 3 16,7-2 0-16,0-4-5 0,0 0 5 15,4-5-7-15,18 3 5 16,5-5-3-16,2 1-1 16,-4-3-3-16,-7-2 1 15,-7-3 0-15,-7 0 1 16,-2 0 5-16,-2-12 2 16,0-13 1-16,0-2-10 15,-4-2-1-15,-11 4 1 16,1 2-1-16,5 8-1 15,3 2 1-15,3 8 1 0,1 3-1 32,2 0 2-32,0 0-2 0,0 2-5 15,0-3-6 1,0 3 6-16,0-2 5 0,0 0 0 16,0 1-1-16,0-1 3 15,0 0-1-15,0 2 4 16,0-2 1-16,0 2 4 15,0 0-1-15,-3 0-6 16,-1-3 6-16,-7 3-6 16,-3 0 3-16,-3 0 0 15,-1 3-3-15,0 17 4 16,0 8-3-16,3 0 0 16,3 2 2-16,6-4 1 15,4-4-6-15,2-5 6 16,0-6-5-16,0-2-1 15,4-9 1-15,14 0 3 0,4 0 2 16,0-17-1-16,1-7-3 16,-8-8 4-16,-1-8-6 15,-5 0 0-15,-1-5-1 16,-5 3-1-16,-1 8 2 16,-2 10 0-16,0 6-1 0,0 6 0 15,0 6-3-15,-9 3 2 16,0 0 2-16,-2 3-4 15,-7 0 1-15,-7 0 2 16,-4 0 1-16,-2 0-2 16,0 10 4-16,0 4-2 15,4 4 0-15,3 9 0 16,4 6-2-16,11 11 2 16,9 5 0-16,0 1 0 15,36-1 1-15,24-2-1 0,20-7 0 16,11-8-1-16,6-8-1 15,-9-12-2-15,-12-8-4 16,-13-4 1-16,-16 0 7 16,-14-24 2-16,-13-10 0 15,-11-12 2-15,-9-6 5 16,0-9-5-16,-5-2-2 16,-19 0 1-16,-3 7-3 15,-4 12 0-15,-10 14 6 0,-3 12-1 16,-3 10-2-1,5 8-3-15,4 0-1 0,11 4-3 16,5 15-2-16,7 7-15 16,7 1-39-16,8 5-60 15,8-4-135-15,25-3-233 16</inkml:trace>
  <inkml:trace contextRef="#ctx0" brushRef="#br0" timeOffset="-208470.17">22386 9633 865 0,'0'0'144'16,"0"0"-27"-16,0 0 67 0,0 0-94 16,0 0-60-16,0 0 59 15,-37 144-14-15,-21-72-40 16,-7-2-1-16,-1-4-17 15,8-11-11-15,8-11-3 16,10-11-3-16,5-14-44 16,1-13-102-16,5-6-91 15,3-11-84-15</inkml:trace>
  <inkml:trace contextRef="#ctx0" brushRef="#br0" timeOffset="-208288.39">21888 9786 1032 0,'0'0'106'0,"0"0"54"15,0 0-37-15,0 0-55 0,0 0 9 16,116 49-25-16,-87-8-4 31,2 2-25-31,-2 3-12 0,2 0-9 16,5 0-1-16,6-2-2 16,9-3-30-16,9-7-101 15,5-12-149-15,1-8-433 16</inkml:trace>
  <inkml:trace contextRef="#ctx0" brushRef="#br0" timeOffset="-207563.6">22664 9729 852 0,'0'0'51'15,"0"0"122"-15,0 0-15 16,0 0-90-16,0 0 2 15,120-52-33-15,-74 62-4 16,-6 14-12-16,-11 5-19 16,-15 5 2-16,-14 6 0 15,0 6 3-15,-27-2 13 16,-12-2-6-16,-4-8-13 0,5-6 9 31,9-4-9-31,14-8-1 16,9-2 1-16,6-2-1 15,19 0 1-15,25-2 11 16,14-5-8-16,10-5-4 16,3 0 0-16,-3-21-30 0,1-16-37 15,-3-9-41 1,-11-12-69-16,-12 0-4 0,-24 10 55 16,-14 11 38-16,-5 16 88 0,-9 11 45 15,-18 10 50-15,-4 0 5 16,-5 21 5-16,5 21 12 15,12 11-35-15,13 5-8 16,6-3-27-16,23-6-18 16,17-10-5-16,9-8-1 15,0-16 4-15,0-8-10 0,-4-7-3 32,-7-11 4-32,-7-21 5 15,-6-8-5-15,-13-6-1 16,-5-4-1-16,-2 1-3 15,-5 7-9-15,0 12-3 0,0 14 9 0,-12 11-10 0,-14 5-2 16,-14 4-4-16,0 25-5 31,1 5-33-31,6 11-51 0,9 3-63 0,10 6-116 16,12 7-268-16</inkml:trace>
  <inkml:trace contextRef="#ctx0" brushRef="#br0" timeOffset="-207228.02">23918 10648 89 0,'0'0'847'0,"0"0"-815"16,-122 41 121-16,-5-30-65 15,-51-3-15-15,-57-4-4 16,-48-2-9-16,-45-1 49 16,-17 6-16-16,1-1-30 15,12 6-38-15,41 0-15 16,43-3 4-16,52 4-5 16,51-5-2-16,55 0-3 0,48-2-4 15,42 3 0-15,25-2-22 16,58 3-9-16,37 2-7 15,22-4-52-15,8-4-34 16,-9-2-28-16,-15-2-72 16,-21 0-93-16</inkml:trace>
  <inkml:trace contextRef="#ctx0" brushRef="#br0" timeOffset="-206958.94">21985 10700 946 0,'0'0'50'0,"0"0"107"16,0 0-60-16,0 0-27 16,0 0-17-16,0 0-14 15,0 0 0-15,0 14 10 16,0 7 20-16,0 4-15 16,-2 8-19-16,-6 2 0 0,-3 8-12 15,-1 4-6-15,-3 3-4 16,-3 0-11-16,-1-1 1 15,7-6-3-15,3-8-12 16,9-7-66-16,0-16-119 16,0-10-146-16,13-2-89 15</inkml:trace>
  <inkml:trace contextRef="#ctx0" brushRef="#br0" timeOffset="-206504.89">22349 10940 1196 0,'0'0'88'16,"0"0"-76"-16,0 0 121 16,0 0-98-1,-31 111 1-15,33-75-12 0,29-4-9 16,8-6-13-16,3-10 5 16,-3-9-7-16,0-7 0 15,-6 0-6-15,-7-21-10 16,-8-4-2-16,-4-7 9 15,-5 6 3-15,-7 6 5 16,0 6 1-16,-2 13 0 0,0 1 0 16,0 3 4-16,2 24-2 15,7 11 17-15,11 1-7 16,10 0-7-16,11-7-3 16,7-6-2-16,5-13 4 15,0-10-4-15,-3-3 1 16,-3-6 2-16,-7-20 3 15,-11-9-3-15,-5-4 22 16,-8-5 4-16,-3-4-8 16,-6 3-13-16,-3 7 9 0,-4 14 3 15,0 10-7 1,0 9 12-16,0 2-25 0,-16 2-2 16,-17 1 2-16,-18 0-43 15,-7 0-82-15,-6 1-106 16,-1 13-160-16</inkml:trace>
  <inkml:trace contextRef="#ctx0" brushRef="#br0" timeOffset="-206329.78">22471 10989 1057 0,'0'0'48'0,"164"55"66"16,-69-14 14-16,3 5-102 15,-2 5 23-15,-5 0-29 16,-8 1-20-16,-2 2-9 31,-6-1-73-31,-10-9-114 0,-12-15-175 0</inkml:trace>
  <inkml:trace contextRef="#ctx0" brushRef="#br0" timeOffset="-205732.47">20639 9801 724 0,'0'0'17'0,"0"0"94"0,0 0 7 0,0 0-55 31,0 0 15-31,0 0-24 0,-37-26 15 0,37 26-24 31,19 2 3-31,28 24-9 0,22 15 5 0,18 7-13 31,18 8-10-31,17 4-14 0,15 1-7 16,12-3-48-16,-4-9-184 16,-9-10-299-16</inkml:trace>
  <inkml:trace contextRef="#ctx0" brushRef="#br0" timeOffset="-204558.76">24857 9907 917 0,'0'0'79'0,"0"0"87"16,0 0-49-16,0 0-33 15,0 0-27-15,0 0-4 16,15-61-20-16,-15 61-1 16,-13 19-15-16,-25 26-8 15,-9 23 53-15,-4 14-28 16,11 10-19-16,15 10 8 0,16 4-17 15,9-7-4-15,3-12 2 16,26-19-3-16,6-22 1 16,8-17 1-16,1-17-3 15,1-12 2-15,-5 0-2 16,-7-12-3-16,-12-17 3 16,-10-7 0-16,-9-5 1 0,-2 1-1 15,-15 0 4 1,-28 10-8-16,-13 10 0 0,-9 11 4 15,-6 9 1-15,5 0-1 16,10 0 0-16,15 11-2 16,24 1 1-16,17 4 0 15,4-2-28-15,46-1-99 16,20-8-37 0,18-5-178-16,9-2-612 0</inkml:trace>
  <inkml:trace contextRef="#ctx0" brushRef="#br0" timeOffset="-204008.05">25439 10164 248 0,'0'0'849'16,"0"0"-812"-16,0 0 99 16,0 0-93-16,0 0 16 15,0 0-37-15,-87-4-6 0,84 4-10 16,1 0-1-16,2 0-2 15,0 0 4-15,0 0 2 16,0-11-1-16,2-7-8 16,12-7-11-16,-1 1-1 15,0-6 11-15,-3 4 0 16,-4-1 2-16,-4 10-1 16,1 7 6-16,-3 6 3 15,0 4 22-15,0 0 5 16,0 0 0-16,-15 29-22 15,-20 26 10-15,-5 20 24 16,1 6-3-16,10 12-14 16,10-1 1-16,15-4-13 0,4-8-10 15,18-12-7 1,18-17-1-16,8-19 2 0,1-14-3 16,-1-16 4-16,-5-2-8 15,-8-14 2-15,-10-15 2 16,-7-8-3-16,-5-4 4 15,-7 1-1-15,-2 6 0 16,0 10-2-16,0 13 1 16,-17 6 2-16,-8 5 2 15,-6 0-3-15,2 13 3 16,4 4-3-16,11 2 0 16,10-4-2-16,4 2 0 0,10-8-23 15,25-2-84 1,16-7-62-16,9-7-167 0,0-27-378 15</inkml:trace>
  <inkml:trace contextRef="#ctx0" brushRef="#br0" timeOffset="-203758.1">25900 10316 954 0,'0'0'107'16,"0"0"74"-16,-2 111-1 15,29-69-128-15,12-6-6 16,11-6-21-16,4-12-16 0,1-11-8 15,-4-7 2-15,-6 0-3 16,-9-23 5-16,-12-4-4 16,-13-7 10-16,-11-5-2 15,0-3-5-15,-25 2-2 16,-19 6-2-16,-14 10 0 16,-16 12-2-16,-14 9 2 15,-9 3-1-15,-1 0-6 16,16 17-54-16,15 0-82 15,21 6-217-15</inkml:trace>
  <inkml:trace contextRef="#ctx0" brushRef="#br0" timeOffset="-203164.12">24377 10365 819 0,'0'0'87'15,"0"0"71"-15,0 0-46 16,0 0 6-16,0 0-18 15,0 0-22-15,-24 21-25 16,-3-8 4-16,-15-3-5 16,-10 2-29-16,-8-3-14 15,-2-2-5-15,8 0-4 16,14-4-2-16,16-1-42 16,17 0-50-16,7 2-42 15,25 2-177-15,21 0-150 16</inkml:trace>
  <inkml:trace contextRef="#ctx0" brushRef="#br0" timeOffset="-202992.28">24402 10550 798 0,'0'0'45'16,"0"0"119"-16,0 0-112 16,-151 25-22-16,108-22-3 15,1-1-21-15,-2-2-2 16,3 0-4-16,3 0-31 15,7 0-40-15,6 0-75 16,10-5-97-16</inkml:trace>
  <inkml:trace contextRef="#ctx0" brushRef="#br0" timeOffset="-199991.28">26975 9503 349 0,'0'0'172'16,"0"0"-99"-16,0 0-25 0,0 0-24 31,0 0 17-31,0 0-2 16,55-57-5-16,-55 54 42 15,0 3 27-15,0-3-33 16,0 3-35-16,0 0-14 16,0 0-7-16,0 0-2 0,0 0-6 15,0 0 2-15,0 0-2 16,0 0 3-16,0 0 18 15,0 0 14-15,0 0 4 16,0 0-21-16,0 0-8 16,0 0 5-16,0 0-1 15,12 0 3-15,10 0 13 16,14 6 15-16,12-2-23 16,12 4-7-16,5 1-4 15,5 0-2-15,-4 5 0 16,-6 2-5-16,-13 3-1 0,-16 3-4 15,-15 4-2-15,-16 4-3 16,-6 3 2-16,-44 6 3 16,-19-5-4-16,-13-3 4 15,-3-8-5-15,9-5 0 16,16-6 2-16,25-5-2 16,21-4-3-16,14 4 1 0,43 2-21 15,23 7 18 1,21 9 5-16,3-2 0 0,-15 6 3 15,-17 0-2-15,-20 2 0 16,-22-4-1-16,-16 2 1 16,0-2-1-16,-25 0 9 15,-15-3 4-15,-9-3-2 16,-3-6 5-16,2-5-12 16,0-6 2-16,2-4-5 15,5 0 0-15,5 0-1 16,5 0-26-16,15-4-38 15,13-8-57-15,5-4-60 0,19-4-206 16</inkml:trace>
  <inkml:trace contextRef="#ctx0" brushRef="#br0" timeOffset="-199481.84">28205 9613 936 0,'0'0'12'0,"0"0"104"16,-114-35-57-16,59 32 6 31,-5 3-6-31,0 3-4 16,2 16-23-16,10 6-18 15,13-2-4-15,19 3-10 0,16-6 2 16,0-2-4-16,34-4 2 15,10-11-7-15,10-3-2 16,0 0-40-16,-6 0 4 16,-3 0 38-16,-9-11 3 0,-9 5 4 15,-8 0 6-15,-9 4 23 16,-6 0 10-16,-4 2 11 0,0 0-10 16,0 0 4-16,0 0-20 15,0 0-5-15,0 6-10 16,0 12 9-16,4 4 19 31,1 0-20-31,-3 2-1 16,0 3 3-16,0 4-8 15,-2 8 4-15,0 3 0 16,0 2 6-16,0 2-9 0,0-2-6 16,0-4 0-16,0-2 1 15,-6-5-5-15,-1-8 0 16,3-4-2-16,-1-9-4 15,2-5-26-15,3-3-60 16,0-4-75-16,8 0-102 16,11-1-101-16</inkml:trace>
  <inkml:trace contextRef="#ctx0" brushRef="#br0" timeOffset="-198233.57">28639 9382 974 0,'0'0'39'16,"0"0"94"-16,0 0 59 0,0 0-128 15,0 0-40-15,0 0 25 16,-144 159 23-16,90-76-23 16,12 8-19-16,18-6-16 15,12-9-10-15,12-13-2 16,0-17-1-16,25-20 5 15,18-11-6-15,5-15 1 16,10 0 0-16,-4-12-1 16,-8-17 0-16,-7-3 2 15,-16 1 1-15,-9-1 5 16,-14 3-5-16,0 10 0 16,-18 7 5-16,-20 3-8 15,-8 9 2-15,1 0-2 0,7 0 0 16,14 12 0-16,11 1-1 15,10-1-8-15,3-1-25 16,16 1-113-16,28-12-50 16,10 0-164-16</inkml:trace>
  <inkml:trace contextRef="#ctx0" brushRef="#br0" timeOffset="-197892.67">29003 9657 949 0,'0'0'43'16,"0"0"55"-16,0 0-42 15,0 0-17-15,0 0 24 16,-24 117-6-16,51-81-21 16,6-4-8-16,11-9-3 15,6-7 4-15,2-9-1 16,0-7-5-16,-9 0 4 0,-10-14 15 15,-13-13 9-15,-13-2 2 16,-7-5-19-16,0 2-13 16,-29 1-5-16,-12 9-5 15,-9 10-9-15,-10 7 2 0,1 5-4 16,10 0-2-16,9 3-3 16,13 13-38-16,16 6-104 15,11 0-76-15,0 0-192 16</inkml:trace>
  <inkml:trace contextRef="#ctx0" brushRef="#br0" timeOffset="-195250.82">23994 11247 353 0,'0'0'271'16,"0"0"-158"-16,0 0-3 16,0 0-28-16,0 0 2 15,0 0-26-15,0 0 1 16,-22-4-29-16,22 1 1 16,0 2-13-16,0 0 7 15,-2 1-7-15,2 0-7 16,0 0 4-16,0 0 2 0,0 0 5 15,0-3 0 1,0 1 0-16,4-2-14 0,5 1-1 16,0-2-5-16,7 1 2 15,-1 1 5-15,7-2-6 16,-1 3 2-16,-4 0-1 0,1 2 2 16,5 0-1-16,0 0 3 15,6 0 3-15,3 0 6 16,0 6 1-16,1 9 7 15,-7 2 2-15,-6-3-13 16,-6 2-1-16,-14-2-9 16,0 3 2-16,-11-3 2 15,-18-2-4-15,0-5 0 0,0-2-4 16,7-4-10-16,8 3-10 16,8 3-13-16,1 3 12 15,5 7 5-15,0 6 3 16,0 5 11-16,2 2-1 15,5 5 3-15,-3-2-1 16,-4 1 2-16,0-2 0 0,0-4 11 16,0-4 0-16,-8-5 5 15,-11-7-5-15,-2-7-7 32,-4-3 7-32,-2-2-8 0,-4 0 2 0,0-10-6 31,2-6-9-31,4-2-30 15,5-2-36-15,7-1-23 0,4-2-77 16,3 5-90-16,3 6-330 16</inkml:trace>
  <inkml:trace contextRef="#ctx0" brushRef="#br0" timeOffset="-194592.8">24442 11253 24 0,'0'0'555'16,"0"0"-442"-16,0 0-5 15,0 0-33-15,0 0-17 16,0 0 17-16,18-42-22 0,-9 38 21 16,2 0-34-16,3 2 5 15,3 1 2-15,3-2-3 16,1 3-1-16,1 0-15 15,0 0-1-15,-2 0-3 16,3 0-10-16,-4 6 3 16,-1 5-3-16,-5 1-5 15,-8 1-8-15,-5 1 4 16,0 2-3-16,0 2-1 16,-13 0-2-16,-2 0-1 15,1 1-26-15,5-3-26 0,7 2-6 16,2 2-7-16,2 6 21 15,29 6 29-15,3 2 16 16,-1 0 1-16,-4 2 32 16,-11-2 15-16,-9-4 9 0,-9-5-36 15,0-12 4 1,-23-1-1-16,-12-11 1 0,-13-1-16 16,0 0 7-16,-1-11-11 15,2-4-2-15,7 1-4 16,8-1-4-16,11 3-27 15,9 7-20-15,10 2-43 16,2 3-20-16,0 0-62 16,25 0-30-1,10 0-105-15</inkml:trace>
  <inkml:trace contextRef="#ctx0" brushRef="#br0" timeOffset="-193901.18">25233 11279 990 0,'0'0'50'0,"0"0"139"16,0 0-118-16,0 0-2 0,0 0-19 0,0 0-7 15,-116 49-10-15,110-19-13 16,6 0-5-16,0-2-10 15,27-2 1-15,6-8-1 16,5-6-5-16,-2-8-3 16,-5-4-29-16,-7 0 4 15,-10-8 5-15,-10-18 13 16,-4-6 8-16,0-6-2 0,-13-4 0 16,-3-1 4-16,1 3 0 15,3 4 0-15,6 7 0 16,6 12 4-16,0 5 1 15,11 4 13-15,25 2-7 16,13 3-11-16,9 3-2 31,6 0 0-31,3 6-2 0,0 3-3 16,0 1 2 0,-5-3-3-16,1-7-10 0,-5 0 12 15,-12 0-11-15,-15 0-22 16,-15 0 39-16,-13 0 4 15,-3 0 27-15,0 0-11 16,0 0-8-16,-13 0 4 16,-22 21-5-16,-9 11 22 15,-1 2-3-15,12 4-16 16,13-3 1-16,14-3-3 16,6-4-12-16,6-6 8 0,26-5 0 15,12-2 7-15,7-7-1 16,3-8-12-16,-1 0 4 15,-8 0-6-15,-14-8 0 16,-6-8 0-16,-10-5 2 16,-6-5 1-16,-4 1-3 15,-5-6 2-15,0 4-3 16,-2 3 1-16,-23 5-7 16,-11 4 3-16,-13 6-24 15,-5 9-20-15,-2 0-44 0,17 10-84 16,18 12-153-16,21 4-348 15</inkml:trace>
  <inkml:trace contextRef="#ctx0" brushRef="#br0" timeOffset="-193512.41">26942 11812 1035 0,'0'0'110'0,"0"0"-90"15,0 0 73-15,0 0-47 16,-181 99 41-16,51-75-15 0,-37-2 5 16,-38-3-5-16,-38-2-6 15,-25-2-23-15,-6-4-10 16,6 1-14-16,28 3-6 16,31 3-6-16,31 1-3 15,30-1 0-15,28-2-3 16,26-4 1-16,18-1-1 15,20-4-1-15,14 0-5 16,13-6 4-16,12 2-2 0,7-3 0 16,8 0 1-16,2 0 0 15,0 0-5-15,0 0-8 16,0 0-9 0,0 0-13-16,12-8-31 15,23 1-26-15,16 0-54 16,13 0-67-16,6 1-123 15</inkml:trace>
  <inkml:trace contextRef="#ctx0" brushRef="#br0" timeOffset="-192382.25">29291 10497 793 0,'0'0'33'0,"0"0"76"16,0 0 7-16,0 0-92 15,-116 42-9-15,-7-13 91 16,-37 2 5-16,-25 6-15 15,-16-1-51-15,-4-2-25 0,9-2-2 16,9-3-3 0,19-6 4-16,33-8 4 0,25 2-17 15,35-7 3-15,25-2-4 16,26-2 2-16,13-6-4 16,9 0-3-16,2 0 0 15,0 0-20-15,0 0-59 16,10 0 8-16,11-16-69 15,-4-4-136-15,-13 0-359 16</inkml:trace>
  <inkml:trace contextRef="#ctx0" brushRef="#br0" timeOffset="-190969.25">11529 12693 80 0,'0'0'731'0,"0"0"-661"15,0 0 32-15,0 0-18 16,0 0 12-16,0 0-3 15,0 0-19-15,-74 0-31 0,72 0-11 16,2 0-2-16,0 0-4 16,0 0-8-16,0 0-7 15,0 0 24-15,20 0-5 16,16 0 6-16,19 0 1 31,12-4 0-31,16-5-16 0,6 2-6 0,0-3-13 16,-9-2-1-16,-24 3-1 31,-23 6-1-31,-19-2 0 16,-14 5-26-16,0-3-26 0,-16-3-28 15,-22-4-117-15,-13-6-159 16</inkml:trace>
  <inkml:trace contextRef="#ctx0" brushRef="#br0" timeOffset="-190678.44">11716 12404 1069 0,'0'0'104'16,"0"0"57"-16,118-6-73 15,-60 6-14-15,5 20 20 16,-5 12-31-16,-14 10-18 16,-9 7-12-16,-16 1-19 15,-17 4-1-15,-2-2-5 16,-9-2-4-16,-20-4-1 15,-4-7-2-15,-8-6-1 0,-1-7 4 16,-3-5-4-16,1-8-7 16,2-4-16-16,1-4-20 15,8-5-14-15,4 0-35 16,14 0-78-16,12-2-97 16,3-15-222-16</inkml:trace>
  <inkml:trace contextRef="#ctx0" brushRef="#br0" timeOffset="-190258.43">13033 12290 802 0,'0'0'72'0,"0"0"2"0,0 0 51 16,0 0-36-16,0 0 17 16,0 0-4-16,-24-8-36 15,24 8-15-15,0 0 12 16,0 0-6-16,0 0-7 15,0 0-16-15,0 11-5 0,0 21-10 16,0 19 10-16,2 16 3 16,1 5 4-16,-3 4-9 15,0-4 0-15,0-6-18 16,0-11-7-16,0-11-2 16,0-13-2-16,0-9-27 15,0-10-55-15,0-12-87 16,13 0-214-16,7-7-330 15</inkml:trace>
  <inkml:trace contextRef="#ctx0" brushRef="#br0" timeOffset="-189926.34">13602 12337 1254 0,'0'0'20'0,"0"0"120"15,-172-3-80 1,119 13-5-16,10 12 2 0,16 7-27 16,19 6-18-16,8 7-9 15,24 4 9-15,34 5 1 16,9-3-10-16,4-2 1 16,-11 0-4-16,-13-4-4 15,-18 0 4-15,-18-2 1 16,-11-1-1-16,0-6 6 15,-33-2-5-15,-13-8 7 16,-15-4 4-16,-13-12-7 16,-1-7-5-16,-3 0 0 15,4-14-19-15,12-13-38 16,13-5-61-16,20-6-81 16,16-6-212-16</inkml:trace>
  <inkml:trace contextRef="#ctx0" brushRef="#br0" timeOffset="-189310.62">13531 12441 1025 0,'0'0'91'16,"0"0"3"-16,164-61 11 16,-90 41-66-16,0-1-17 15,-1 0 1-15,-6-1-22 0,-6 6-1 16,-11 2 0-16,-9 8 0 31,-17 6 1-31,-8 0 12 16,-3 10 20-16,-6 25-18 15,0 11-5-15,-5 13 5 16,-2 6 3-16,0-2 0 16,4-8-13-16,5-15-5 15,5-12 3-15,3-16 1 0,3-12 2 0,5 0 5 16,2-8-9-16,0-18-2 15,-8-8-4-15,-3-5 2 0,-11-6 2 16,-5-4-28 0,0 6 13-16,-17 6 6 0,-6 17-3 31,-2 12 11-31,2 8-6 16,13 2 3-16,10 20 4 15,2 8 7-15,38 0 4 0,20-2 1 16,13-7-8-1,14-7 1-15,7-10 0 0,7-4 8 16,9 0-8-16,9-2-1 16,-1-10-1-16,-8 1 5 15,-33 4 2-15,-30-4 51 16,-22-4-3-16,-14-8-1 16,-9-11-16-16,-2-10-20 15,0-7 5-15,-38-7-5 16,-22 5-15-16,-27 9 7 15,-23 13-12-15,-5 13 3 16,6 14-3-16,24 4-1 16,29 4-4-16,25 24-37 15,24 11-53-15,7 7-71 16,12 4-154-16,17 2-600 0</inkml:trace>
  <inkml:trace contextRef="#ctx0" brushRef="#br0" timeOffset="-188094.63">6199 14263 859 0,'0'0'57'0,"0"0"70"16,0 0-57-16,0 0 10 15,0 0 4-15,0 0-10 16,-3-24-24-16,10 16 1 16,13 0-1-16,7 2-6 15,6-4-27-15,5 6 9 16,3 1-11-16,3 3-1 0,3 0-7 15,-3 0 5 1,4 5-3-16,-6 7 2 0,-7 2-2 16,-10 4 6-16,-12 3-7 15,-13 10-1-15,0 1 1 16,-34 2-3-16,-10 0 7 16,-7-3-9-16,7-5 2 15,10-4-5-15,14-2 0 16,20 4-5-16,0 4-3 15,35 4-1-15,19 4 9 16,11 6-2-16,1 0-1 16,-8 3 1-16,-13 1 2 15,-23-2 0-15,-18-4 0 0,-4-6 2 16,-26-6 3-16,-21-7 7 16,-13-10 3-16,-11-9 16 15,-5-2-15-15,-7 0-5 16,1-13-9-16,4-4-2 15,15-1-3 1,19 0-27-16,24-3-14 0,20 3-46 16,11-1-82-16,38-2-180 15,22 2-355-15</inkml:trace>
  <inkml:trace contextRef="#ctx0" brushRef="#br0" timeOffset="-187729.61">6803 14564 1142 0,'0'0'112'0,"0"0"87"16,0 0-98-16,0 0-57 16,0 0-5-16,180-70-28 15,-86 44 4-15,2 4-10 16,-9-2-3-16,-13 3 0 15,-17 8-2-15,-21 4 0 0,-14 7 0 16,-15 2 0-16,-7 0-1 16,0 0-1-16,0 0-5 15,0 0 7-15,0 5 0 16,-2 8 0-16,-10 5 8 16,2 5-4-16,-4-5 11 15,-1 4 3-15,-4-3-11 16,2 2 1-16,-1-8-8 15,-2-2 0-15,0-3-1 16,2-2-47-16,-5-6-75 16,6 0-140-16,1 0-275 15</inkml:trace>
  <inkml:trace contextRef="#ctx0" brushRef="#br0" timeOffset="-187158.86">7449 14321 488 0,'0'0'142'0,"0"0"-48"15,0 0-20-15,0 0-18 0,0 0 15 16,0 0-22-16,-24 2-11 16,19-2-17-16,3 0-3 15,0 0 1-15,2 0-5 16,0 0 23-16,0 0-3 16,0 0 14-16,0 0 12 15,-3 0-23-15,3 2 5 0,-6 10 5 16,-3 6-2-16,-11 15 14 15,-7 11-4-15,-11 7 4 16,-7 14 11 0,-5 1-32-16,-4 2-12 0,5-1-11 15,7-14-14-15,8-9 0 16,10-13-1-16,15-13-42 16,7-9-78-16,2-9-158 15,0 0-378-15</inkml:trace>
  <inkml:trace contextRef="#ctx0" brushRef="#br0" timeOffset="-186844.99">7112 14119 917 0,'0'0'23'16,"0"0"81"-16,0 0 36 0,0 0-51 0,0 0 28 31,0 0-37-31,-44-43-19 16,44 46-13-16,29 28-18 16,18 18 48-16,13 11-15 15,7 5-28-15,-4 1-3 0,-6-3-24 0,-3 0-8 16,-5-10 0-16,-7-7-44 31,-13-7-60-31,-11-11-76 0,-13-6-52 0,-5-7-103 31</inkml:trace>
  <inkml:trace contextRef="#ctx0" brushRef="#br0" timeOffset="-185862.9">9143 14270 671 0,'0'0'116'15,"0"0"6"-15,0 0-2 16,0 0-64-16,0 0 30 16,0 0-3-16,-71 49-14 15,38-49-22-15,-8 0-22 16,-1-3-15-16,-2-14-1 0,-1-3-4 15,9-1-2-15,10-6 7 16,13 3-7-16,13 2 13 16,4 0 5-16,42 1 5 15,28 10-10-15,18 11-4 16,14 0 11-16,4 34 13 16,-6 26-11-16,-12 14 2 15,-23 10-1-15,-29-3-12 16,-29-11 3-16,-11-8-12 15,-48-8-2-15,-33-13 1 16,-27-20-4-16,-11-11-1 16,-7-10-29-16,11 0-13 15,14-14 7-15,24-8 7 0,21-2 19 16,25 0 10-16,24 0 0 16,7-8 1-16,27 2 6 15,24 2 6-15,9 6 11 16,4 5-10-16,1 14 0 15,-7 3 12-15,-6 0-6 0,-3 15 1 16,-5 12-2-16,3 7-6 16,-2 4 2-1,0 4-5-15,1 2-1 0,-1-4 1 16,-1 0-9-16,1-5 1 16,-3-7-2-16,2-2-4 15,-1-12-22-15,-5-4-41 16,-3-4-18-16,1-6-37 15,-5 0-72-15,-4 0-107 16,-9-4-577-16</inkml:trace>
  <inkml:trace contextRef="#ctx0" brushRef="#br0" timeOffset="-185200.1">9901 14147 919 0,'0'0'100'0,"0"0"37"16,0 0-1-16,0 0-49 15,0 0 3-15,0 0-6 16,-46-76-17-16,46 76-32 0,0 0-9 16,0 30-19-16,0 18 14 15,-4 12 26-15,4 6-30 16,0-4 0-16,2 1-5 31,22-9-8-31,7-11 1 16,7-6-5-16,4-10 1 15,-2-8-4-15,1-7 3 16,-10-10-3-16,-4-2-15 16,-5 0-10-16,-4-2 11 15,-3-15 8-15,1-6-1 0,-3 0 9 16,-1-4-6-1,1 3 7-15,-2 0-2 0,-2 2 0 16,-3 3 2-16,-1 1 1 16,-5 5 1-16,0 0-3 15,0 3 1-15,0 2 0 16,0 4 1-16,0 2 0 16,0 2-2-16,0 0 1 15,0 0 0-15,0 0 1 16,0-3 0-16,0-2-1 15,-2 0 0-15,-3-2 2 16,3 3 0-16,2-1 0 0,-2 5-1 16,2 0 5-1,0 0-3-15,0 0 0 0,0 0 4 16,-4 9-5-16,-1 30 2 16,-4 15 5-16,-2 11 5 15,4 7 4-15,0 1-4 16,5-5-4-16,2-2-3 15,0-9-7-15,0-7 1 16,14-15-1-16,-1-10-8 16,1-9-33-16,-4-11-67 0,-1-5-125 15,-1 0-156-15,-2 0-355 16</inkml:trace>
  <inkml:trace contextRef="#ctx0" brushRef="#br0" timeOffset="-184776.56">10666 14002 1154 0,'0'0'32'16,"0"0"122"-1,0 0-76-15,0 0-24 0,0 0 12 16,0 0-28-16,-90 24 14 15,73 23-15-15,3 11 7 16,8 11-10-16,6 1-11 16,0 5-7-16,24-2-11 15,10-8-4-15,8-8 4 16,7-5-5-16,5-11 1 16,0-12 1-16,-6-5-2 0,-10-10 0 15,-11-2-12-15,-11-12-2 16,-12 0 14-16,0 0 0 0,-2-16 1 15,-2-6 2-15,0 0-2 32,-2 3 0-32,-20 4-1 15,-4 1 3-15,-5 2-3 16,0 4 2-16,6 2-2 0,9 3 0 16,9 3-1-16,7-5-10 15,0-3-67-15,23 0-120 16,19-3-241-16</inkml:trace>
  <inkml:trace contextRef="#ctx0" brushRef="#br0" timeOffset="-184460.43">11292 14297 1190 0,'0'0'175'15,"0"0"-76"-15,0 118 31 16,0-69-85-16,15-7 3 15,20-8-10-15,9-8-30 16,5-8 2-16,0-10 0 16,-6-8-2-16,-14 0 8 0,-6-17-5 15,-9-10-3-15,-9-5 2 16,-5-4-9-16,-7-5 7 16,-22 3-8-16,-6 6 0 15,-4 8-1-15,-3 12-1 16,2 11-2-16,-3 1-1 15,8 0 1-15,10 10-16 16,12 3-33-16,11 1-48 16,2 0-56-16,0-2-100 15,0-3-298-15</inkml:trace>
  <inkml:trace contextRef="#ctx0" brushRef="#br0" timeOffset="-183694.82">10666 14006 771 0,'0'0'73'0,"0"0"41"16,0 0 16-16,0 0-16 15,0 0 1-15,0 0-28 16,0-16-31-16,-5 42-28 16,-10 19 74-16,-1 13-39 15,3 8-6-15,9 16-12 16,4 6-23-16,13 3-6 0,29 4-13 16,12 0-1-1,6-9 1-15,4-13 0 0,1-22-1 16,-3-16 0-16,-8-15 0 15,-5-12-3-15,-11-8 1 32,-9 0-6-32,-11-22 6 15,-13-10 0-15,-5-4 1 0,-12-3-1 16,-26 1-1-16,-12 8 0 16,-9 9 1-16,-3 10 0 15,-1 10 10-15,4 1-7 16,7 0 5-16,9 7-5 15,14 5-2-15,16-2-2 16,7-6 1-16,6 1-7 16,0-2-15-16,8 3-29 0,15-6-49 15,8 4-72-15,2-4-118 16,-2 0-140-16</inkml:trace>
  <inkml:trace contextRef="#ctx0" brushRef="#br0" timeOffset="-182359.75">20664 13147 1009 0,'0'0'127'0,"0"0"-27"16,0 0-25-16,0 0-26 15,46 116 2-15,-46-107-26 16,-31-2 9-16,-17-7-1 16,-20 0 1-16,-9-26-16 15,-8-15-12-15,2-7-5 16,14 0-1-16,23 7 0 16,25 9 0-16,21 5 5 15,36 8-3-15,37 12-4 16,22 7 3-16,5 36-1 0,-5 28 10 15,-10 17-8-15,-18 9 10 16,-20 0-6-16,-23-8-3 16,-24-7-1-16,0-12-1 15,-40-8 0-15,-24-13 2 32,-15-16-3-32,-8-15-14 0,3-8-33 15,10-3-19-15,14-7 19 16,16-10 28-16,15-8 16 15,10 4 2-15,13-5 2 16,6-1 17-16,0 3 58 16,20 2-38-16,9 6-3 15,3 10 16-15,9 6-19 16,13 0 2-16,11 17-8 16,8 8 2-16,7 9-16 15,3 2-2-15,4-2-10 16,11-6-1-16,14-11 1 15,7-13-44-15,7-4-95 16,-17 0-131-16,-20-16-286 0</inkml:trace>
  <inkml:trace contextRef="#ctx0" brushRef="#br0" timeOffset="-181875.72">21362 13009 696 0,'0'0'114'0,"0"0"74"16,0 0-48-16,0 0-13 16,0 0-7-16,0 0-27 15,-43-38-31-15,32 73-34 16,0 21 30-16,0 15 4 15,11 6-26-15,0 0-2 16,20-7-22-16,15-9 1 16,11-8-10-16,2-16-3 15,-1-11 0-15,-1-14 0 16,-3-12-5-16,-7 0-22 16,-7-12-1-16,-10-14 9 15,-7-3 3-15,-8 0 11 16,-4 0 4-16,0 9 0 15,0 8 1-15,3 7 2 0,-1 5 10 16,2 7-2-16,3 25-9 16,4 14 22-16,2 12 1 15,-1 2-8-15,-3-1-3 16,-3-7-3-16,3-6-6 16,-2-8 3-16,2-8-7 15,2-5 0-15,0-8-3 16,9-5-47-16,2-7-103 0,1-5-101 15,2-7-266 1</inkml:trace>
  <inkml:trace contextRef="#ctx0" brushRef="#br0" timeOffset="-181563.69">22039 13413 1185 0,'0'0'75'16,"0"0"69"-16,0 0-70 15,0 0-46-15,0 0 25 16,0 0-27-16,-58 109-3 0,89-82-5 16,7-5-12-1,7-8 1-15,-3-7-6 0,-1-7-2 16,-6 0-5-16,-4-19-4 0,-11-7 7 16,-11-8 3-16,-6-3-8 15,-3 2 4-15,-3 3-1 16,-17 7-6-16,-7 12 8 15,-2 5-5-15,0 3 6 16,4 5 1-16,6 0-3 31,7 0-26-31,12 0-55 0,0 0-48 0,12 5-74 16,19 3-151-16</inkml:trace>
  <inkml:trace contextRef="#ctx0" brushRef="#br0" timeOffset="-181202.42">22853 13191 937 0,'0'0'58'0,"0"0"6"0,0 0 75 0,0 0-99 31,0 0-8-31,0 0 31 0,17-55-14 0,-17 49-12 0,0-2-9 16,-4 7 12-16,0-4-7 15,1 3-1-15,1 1-8 16,-2-2 4-16,4 3-14 31,-2-2-1-31,2 2 4 16,0-2-9-16,0 2 10 16,0 0-11-16,0 0-2 15,-2-2 1-15,0-1-6 16,2 3-1-16,0 0 1 15,0 0 0-15,0 0 0 0,0 0-1 16,0 0 0 0,0 0-1-16,0 0-17 0,0 0-68 15,-17 17-96-15,-12 12-140 16,-13 4-545-16</inkml:trace>
  <inkml:trace contextRef="#ctx0" brushRef="#br0" timeOffset="-180560.68">22329 12944 901 0,'0'0'49'16,"0"0"127"-16,0 0-32 0,0 0-60 16,0 0-17-16,0 0-12 15,-56 27 14-15,7 24-10 16,-3 19-11-16,6 12 3 16,1 12-20-16,12 1-8 15,18-3-12-15,13-1-9 16,2-8 1-16,17-8 1 15,18-12-3-15,10-14 2 0,11-14-2 16,4-12 0 0,1-11-1-16,-3-10-7 0,-14-2 2 15,-11-8-3-15,-10-18 1 16,-15-8 7-16,-8-4-2 16,0 2 6-16,-27 2-5 15,-14 4 1-15,-11 6-2 0,-6 2 2 16,0 5-2-16,5 7-1 15,12 5 3-15,20 2-5 16,9 3 3-16,12 0-22 0,0 0-39 31,25 11-15-31,18 8-44 16,12 0-112-16,3-7-258 16</inkml:trace>
  <inkml:trace contextRef="#ctx0" brushRef="#br0" timeOffset="-180212.5">23036 13198 956 0,'0'0'45'15,"0"0"88"-15,0 0 19 16,0 0-76-16,0 0-6 15,0 0 2-15,4-51-2 16,-4 51-15-16,0 0-19 0,0 0-14 16,0 0-7-16,0 0-8 15,0 0-4-15,0 0-1 16,-6 19-1-16,-23 22 6 16,-19 18 11-16,-2 9 4 15,-6 7 0-15,-2-1-8 16,6-6-3-16,10-5-7 15,13-14-3-15,11-7-2 16,9-7-1-16,9-13-35 0,0-8-76 16,0-11-96-16,11-3-76 15,3-3-63-15</inkml:trace>
  <inkml:trace contextRef="#ctx0" brushRef="#br0" timeOffset="-179672.95">22804 13261 855 0,'0'0'88'15,"0"0"43"-15,0 0 14 16,0 0-63-16,0 0-15 16,0 0-13-16,-3-14-27 15,-17 38-10-15,-8 14 38 16,-11 6-7-16,4 7-8 16,8 2-2-16,10 3-12 0,11 0-8 15,6-1-8-15,0-4-7 16,25-5 1-16,8-11-4 15,6-12 3-15,-1-9-3 16,6-7 2-16,5-7-4 16,1 0-6-16,-2-9 0 15,2-15 7-15,-4-11 2 0,-1-10 0 16,-7-2-1 0,-7-6 0-1,-11 7 0-15,-13 6 1 16,-7 6-1-16,-11 2 1 15,-30-2 1-15,-17 2-1 16,-9 0 1-16,-4 4-2 16,-1 6 3-16,20 6 0 15,18 10-2-15,18 6-1 16,16 0-2-16,0 3-17 0,18 17-37 16,22 8-72-16,16 2-99 15,4-5-158-15</inkml:trace>
  <inkml:trace contextRef="#ctx0" brushRef="#br0" timeOffset="-179387.16">23663 13179 1030 0,'0'0'51'0,"0"0"99"15,0 0-8-15,0 0-83 16,0 0 16-16,0 0-14 16,8-17-31-16,-8 37-13 15,-16 27-13-15,-19 21 53 16,-15 6-18-16,0 2-10 16,2-6-6-16,11-9-17 0,10-13-6 15,6-6 2-15,6-16-2 16,4-8-40-16,0-9-109 15,-4-9-145-15,-4 0-309 16</inkml:trace>
  <inkml:trace contextRef="#ctx0" brushRef="#br0" timeOffset="-179159.25">23212 13365 1125 0,'0'0'61'0,"0"0"123"15,0 0-62-15,0 0-70 0,0 0 1 16,0 0-24-16,144-40 10 16,-103 66-17-16,-3 7-2 15,-3 8-11-15,3 5-7 16,5 5-1-16,3 0-1 16,6-2-23-16,-3-8-92 15,-5-15-123-15,-13-15-266 16</inkml:trace>
  <inkml:trace contextRef="#ctx0" brushRef="#br0" timeOffset="-178485.06">24064 13455 744 0,'0'0'264'16,"0"0"-227"-16,0 0 85 31,0 0-99-31,0 0-7 15,0 0 4-15,29-83-14 0,-52 57 2 16,-4-1 0-16,5-4 4 16,4 4 31-16,7-5 4 15,11 1-6-15,0 4-12 16,2 4-3-16,25 11-10 16,8 12 14-16,6 0-24 15,-1 26-5-15,-11 20 3 16,-19 17-2-16,-10 7 10 15,0 0-3-15,-29-2 6 16,-8-13 3-16,-1-6 0 16,5-8-2-16,10-15-12 15,12-8-3-15,7-11 0 0,4-5-1 16,15-2 0 0,30 0 4-16,22-4-4 0,11-18-20 15,2-10-2-15,1-4-19 16,-2-1 4-16,-5-4-21 15,-15 12 4-15,-22 8 40 16,-22 11 11-16,-15 8 3 16,0 2 4-16,-23 0 1 0,-14 14 3 15,-1 8 2-15,9 2 5 16,14 4 11-16,15 0-16 16,0 0 2-16,25-1 0 15,19-10-4-15,12-7 11 0,2-10-4 16,2 0-11-16,0-10 2 15,-4-14-6-15,-12-5 2 16,-10-2-1-16,-14-8-1 31,-9 2 10-31,-7 1-7 0,-4 2-1 16,0 10 3 0,-6 5-4-16,-23 7 3 0,-11 3 3 15,-9 5-7-15,0 4 0 16,4 0-1-16,12 0-2 15,6 20-53-15,10 10-62 16,11 8-132-16,6 10-390 16</inkml:trace>
  <inkml:trace contextRef="#ctx0" brushRef="#br0" timeOffset="-178142.88">25033 14209 1034 0,'-122'-6'49'16,"-52"3"131"-16,-54-6-60 16,-46 3-49-16,-30 1 19 15,-14 4-16-15,1 1-11 16,28 0-28-16,30 0 3 15,36 0-27-15,34 0-3 16,39 0-3-16,43 6-5 16,42-2-3-16,36-2 2 0,21 0 1 15,8-2-7-15,0 0-23 0,15 0-21 16,26 7-32-16,12-7-30 16,8 5-26-16,-1-1-83 15,-3-1-56-15,-3-3-353 16</inkml:trace>
  <inkml:trace contextRef="#ctx0" brushRef="#br0" timeOffset="-177876.44">23165 14185 1194 0,'0'0'76'0,"0"0"28"0,0 0-23 16,0 0-58-16,0 0 24 16,0 0 33-16,-13 116-27 15,13-66 0-15,0 4-15 16,2 0-19-16,11-1-9 16,3-7-9-16,3-10 3 15,0-8-4-15,-4-12-31 16,5-14-88-16,1-2-93 15,1-7-145-15,2-19-700 16</inkml:trace>
  <inkml:trace contextRef="#ctx0" brushRef="#br0" timeOffset="-177418.46">23539 14351 1182 0,'0'0'139'15,"0"0"-50"-15,0 0-4 16,0 0-52-16,-36 107-17 16,48-80-1-16,26 0-8 0,8-13-4 15,4-6-1-15,-1-8-2 16,-3 0-1-16,-1-5-8 16,-1-16-4-16,-10-4 2 15,-12 1 0-15,-9 2 11 16,-7 7-2-16,-6 6 2 15,0 4-1-15,0 5-3 0,0 5 4 16,2 19 0-16,17 10 1 0,17 3 4 31,22-4-4-31,14 1-1 16,5-13-1-16,4-7-9 16,-6-14 10-16,-3 0 4 15,-7-9-3-15,-10-17-1 16,-13-3 4-16,-15-5-2 15,-16-2 4-15,-11-4 17 16,0 1-15-16,-19 6 6 16,-15 6 9-16,-6 6 1 0,-5 6 8 15,0 3-7-15,3 2-6 16,3 6-18-16,2-4-1 16,6 6-20-16,7 2-76 15,-3 0-86-15,0 2-200 16</inkml:trace>
  <inkml:trace contextRef="#ctx0" brushRef="#br0" timeOffset="-177226.36">23535 14397 593 0,'0'0'804'16,"0"0"-754"-16,0 0 68 31,116 18-105-31,-31 4-3 0,15 3 11 15,9-2-7-15,2-2-8 16,-10-1-6-16,-14-6-20 16,-14 0-93-16,-17-7-117 15,-12-6-164-15</inkml:trace>
  <inkml:trace contextRef="#ctx0" brushRef="#br0" timeOffset="-176796.56">24331 13455 599 0,'0'0'71'0,"0"0"39"0,0 0-19 16,0 0-25-16,0 0 26 15,0 0-6-15,15-66 11 16,-10 66-20-16,3 29-47 15,2 18 32-15,3 19 18 16,1 10-20-16,-1 4 4 0,7 3-35 16,5-7-18-16,4 0-9 15,8-9-2-15,5-4-58 16,1-10-155-16,-5-17-387 31</inkml:trace>
  <inkml:trace contextRef="#ctx0" brushRef="#br0" timeOffset="-176409.83">22421 13349 979 0,'0'0'41'16,"0"0"112"-16,0 0-88 15,0 0-11-15,127 76 32 0,-74-25-29 16,0 10-32-16,3 6-17 16,2 1-8-16,11 4-10 15,7-2-105-15,7-6-220 16</inkml:trace>
  <inkml:trace contextRef="#ctx0" brushRef="#br0" timeOffset="-150132.9">26143 13754 874 0,'0'0'146'0,"0"0"12"16,0 0-42-16,0 0-27 0,0 0 1 16,0 0-13-1,0 0-12-15,-125-4-13 0,83 4-18 16,-5 0-5-16,-5 0-16 16,2 0-12-16,0 0-1 15,6 0-13-15,11 0-36 16,12 0-79-16,21 8-98 15,0 13-219-15</inkml:trace>
  <inkml:trace contextRef="#ctx0" brushRef="#br0" timeOffset="-149961.47">26022 14093 878 0,'0'0'116'0,"0"0"103"15,0 0-121-15,-133 3-37 16,93-3-23-16,4 0-19 15,7-5-19-15,7-2 1 16,4 3-4-16,9 0-12 16,5 4-44-16,4-1-112 15,0 1-184-15</inkml:trace>
  <inkml:trace contextRef="#ctx0" brushRef="#br0" timeOffset="-149319.79">27978 13668 881 0,'0'0'47'0,"0"0"103"16,0 0-108-16,0 0-7 16,0 0 19-16,146-99 24 15,-92 89-17-15,2 5-28 0,0 5 4 16,-2 0-10-16,4 5-13 16,-4 19-2-16,-6 12-4 15,-19 8-4-15,-23 7 4 31,-6 7 4-31,-42 7 9 0,-28-2-4 0,-7-1 1 16,-4-11-7-16,10-9-11 16,16-8 6-16,19-10-5 15,20-6 2-15,16-4 13 0,22-5 4 16,47-2 8-16,39-3 0 16,29-4-6-16,23 0-13 31,8-11-9-31,2-16 4 15,-10 1-4-15,-23 1-11 16,-41 10-11-16,-38 4 10 0,-37 8-19 0,-21 3-15 16,0 0-64-16,-29 1-125 15,-17 13 35-15,-10-3-102 16</inkml:trace>
  <inkml:trace contextRef="#ctx0" brushRef="#br0" timeOffset="-147885.62">24045 12982 577 0,'0'0'44'0,"0"0"7"16,0 0-5-16,0 0-9 15,0 0 16-15,0 0 5 16,2 0 1-16,1-2-11 16,-3 2-4-16,0 0-23 15,0 0-9-15,0 0-12 16,0-2-2-16,0 0-4 15,-13-6-78-15,-23-6-136 16</inkml:trace>
  <inkml:trace contextRef="#ctx0" brushRef="#br0" timeOffset="-147487.47">20662 12883 877 0,'0'0'43'0,"0"0"-7"15,0 0 12-15,0 0-11 16,0 0-2-16,0 0 18 16,-18 0-11-16,18 0-11 0,0 0-14 15,0 0-5-15,0 0-12 16,0 0 0-16,0 0-3 15,0 0-71-15,0 3-62 16,18-3-132-16</inkml:trace>
  <inkml:trace contextRef="#ctx0" brushRef="#br0" timeOffset="-144229.45">27158 13708 608 0,'0'0'271'0,"0"0"-123"16,0 0 7-16,0 0-52 15,0 0-15-15,0 0-27 16,0 0-19-16,0 18-8 16,0 26 17-16,0 16 21 15,0 6-25-15,0 6-11 16,0 3-7-16,0-5-22 0,0-6-6 16,0-15-1-16,0-10 0 15,0-11 1-15,-6-12-2 16,-4-9-2-16,-5-7-6 15,-4 0-5-15,-1-12 1 16,-4-17-2-16,2-15 1 16,5-8-1-16,5-8 2 15,7-12 2-15,5-3 9 16,0 1 1-16,7 10-1 16,8 9 1-16,1 9 1 15,2 17 0-15,-7 9 2 16,0 8-1-16,-5 8 1 15,-6 4-2-15,0 0 0 0,0 0 0 16,0 0-2-16,-19 23-3 16,-19 12 4-16,-9 1 1 15,-3 0 0-15,4 3 0 16,1-5 1-16,3-1-3 16,7-3 2-1,6-2 0-15,8-10-2 0,6-1 2 16,9-8-1-16,0-2 1 15,6-5-3-15,0-1 1 16,0-1-4-16,21 5 5 16,10-5 1-16,11 0 2 15,9 0-2-15,12 0 0 16,11 5 1-16,8 6-4 16,3-3 2-16,2 2-12 15,-9-3-14-15,-3 2-1 16,-4-5-19-16,-3-4-21 0,-8 0-25 15,-5 0-64 1,-5 0-57-16,-15 0-34 0,-4-13-118 16</inkml:trace>
  <inkml:trace contextRef="#ctx0" brushRef="#br0" timeOffset="-143668.05">27868 13837 719 0,'0'0'93'16,"0"0"72"-16,0 0-61 16,0 0-43-16,0 0 5 15,0 0-9-15,-46-85-31 16,7 80 18-16,-7 5 4 16,-5 0 0-16,3 5-12 0,11 13-29 15,8 2-1-15,11 0-2 16,11-2-4-16,7 2-3 15,0-4 2-15,29-2-2 16,10-2-9-16,-2-4-18 16,1-6-2-16,-7-2 2 15,-4 0 13-15,-7 0 16 16,-5 0 0-16,-1-8 1 16,-7 2 2-16,-1 3 0 15,-4 0 10-15,-2 1 20 16,3 2 2-16,-3 0 3 15,2 0-1-15,-2 0-15 0,0 5-9 16,0 24-9 0,-9 14 45-16,-4 8-15 15,-1 14-2-15,4 5-5 16,3 8-6-16,-3 4-1 16,2-6-2-16,-3 1-7 15,-1-14-4-15,-3-5 5 0,1-13-4 16,1-7 10-16,-1-14-6 15,6-3-2-15,1-12 0 16,5-7-6-16,2 1 7 16,0-3 2-16,0 0-3 15,0 0 0-15,0 0-3 16,0-17-6-16,0-7-30 16,13-7-55-16,18 4-153 15,10-4-458-15</inkml:trace>
  <inkml:trace contextRef="#ctx0" brushRef="#br0" timeOffset="-133951.78">9257 15288 104 0,'0'0'729'0,"0"0"-521"0,0 0-93 16,0 0 8-16,0 0-4 15,0 0-33-15,7-30-14 16,-7 30-19-16,0 0-16 16,0 0 0-16,0 0-3 15,0 9-19-15,0 36-2 16,0 17 15-16,-9 14 0 0,3 3-1 15,1-5-17-15,2-8-5 16,-1-8-2-16,2-15-3 16,-5-9-18-16,-4-9-56 0,-7-13-140 31,-11-12-258-31</inkml:trace>
  <inkml:trace contextRef="#ctx0" brushRef="#br0" timeOffset="-133655.39">8890 15570 806 0,'0'0'168'0,"0"0"-6"16,0 0-52-16,0 0-70 15,0 0 20-15,0 0-29 16,-7-5 12-16,7 5-14 15,0 0-12-15,0 0 9 16,0 0-2-16,17 0 3 16,19 0 20-16,24 0-16 15,14 0-18-15,18 0-9 16,8 0-4-16,-7-4-18 16,-6-5-74-16,-18 9-59 15,-15 0-103-15,-9 0-167 0</inkml:trace>
  <inkml:trace contextRef="#ctx0" brushRef="#br0" timeOffset="-132794.55">10080 15441 531 0,'0'0'110'0,"0"0"27"16,0 0-29-16,0 0-17 0,0 0 2 15,0 0 10-15,24-84-5 16,-21 75-14-16,-3 5-19 15,0 2 3-15,2 2-6 16,-2 0-32-16,0 0-8 16,2 28-6-16,0 17 6 0,0 13 20 15,0 3-18-15,6 3-15 16,0-1-2-16,1-7-7 16,0-12 0-16,-7-8-5 15,-2-14-18-15,0-8-2 16,0-4-3-1,-7-5-20-15,-6-5 5 16,2 0-13-16,0-11 8 16,2-10 28-16,5-14 12 0,4-5 4 15,0-10 4-15,0-4 0 16,0-8-1-16,11 3 1 16,-3 5 0-16,0 10 0 15,-8 12 2-15,0 8 0 16,0 10 10-16,0 8-8 15,0-2 7-15,0 6-7 0,-16 2-1 16,-15 0-3-16,-15 10-3 0,-6 14 3 31,-9 5 6-31,1 6-6 16,7-3 0-16,11 0 0 16,13-6 1-16,10-3-1 15,17-5 0-15,2 0-2 16,0-9 1-16,23 1 1 15,12-3 1-15,15-1 0 0,7-6 0 0,8 0 4 16,2 0-3-16,-3 0-1 0,-6 0-1 16,-2 0 0-16,-5-4-1 31,-4 0-10-31,-5 2-50 0,1-1-95 0,1 1-81 16,1-1-56-16,2-6-247 31</inkml:trace>
  <inkml:trace contextRef="#ctx0" brushRef="#br0" timeOffset="-132388.92">10802 15462 554 0,'0'0'99'16,"0"0"2"-16,0 0 11 15,0 0-14-15,49-105-3 16,-81 99-10-16,-10 6-8 16,-13 0-8-16,-8 9-7 15,5 14-25-15,12-2-29 16,15 1-3-16,15-2-5 15,16 0 0-15,0-2 0 16,20-3 0-16,11-12-1 16,5-3-6-16,1 0-4 0,-1 0-5 15,-5-12 3-15,-4-2-4 16,-7 0 14-16,-4-2 2 16,-7 6 0-16,0 3 1 15,-7 0 2-15,0 7 16 0,0-4 5 16,-2 4 11-16,0 0 11 15,2 0-12-15,4 8-17 16,-4 20 2-16,2 17 49 16,-2 3-27-16,0 3-11 0,-2 2-7 15,2-4-6 1,-2-11-15-16,0 1 1 0,0-9-2 16,0-4 0-16,0-11-27 15,0-8-77-15,0-7-102 31,0 0-165-31,0-4-375 0</inkml:trace>
  <inkml:trace contextRef="#ctx0" brushRef="#br0" timeOffset="-132078.15">10994 15454 857 0,'0'0'109'0,"0"0"47"16,0 0-43-16,149-66-62 15,-109 64-3-15,-6 2-15 16,-8 0-11-16,-10 18-1 16,-7 14 2-16,-9 8 3 15,0 6 4-15,-25 7-1 0,-6-9 3 16,0-4-18-16,4-12-5 16,12-6 4-16,8-8-1 15,7-2 1-15,17-6 3 31,33-3 6-31,21-3 1 0,18 0-15 16,14-21-8 0,6-7-15-16,-6-8-51 0,-5-3-37 15,-13 7-74-15,-19 9-68 16,-17 15-252-16</inkml:trace>
  <inkml:trace contextRef="#ctx0" brushRef="#br0" timeOffset="-131206.3">12523 16026 532 0,'0'0'100'16,"0"0"-16"-16,0 0-12 16,0 0-50-16,0 0 13 0,0 0 3 15,80 0 22-15,-57 0-13 16,-1 0 14-16,5 0-5 15,-5 0 8-15,0 0-21 16,-4 0-7-16,-3 0-6 16,-6 0-5-1,-2 0 13-15,-7 0-16 0,0 0-4 0,-47 0 1 32,-59 8 25-32,-73-4 33 15,-73-2-13-15,-71-2-32 16,-59 0 7-16,-35 0-18 15,-17 0-3-15,0-2-4 0,21-2 6 16,32-1 11-16,43-2-11 16,56 1 1-16,64 2-9 15,66-5-11-15,63 9 3 16,49-3-1-16,30 3-2 16,10 0-2-16,10-2 1 15,15-1-2-15,-2 3 1 16,0 0-1-16,-7 0-2 15,-9 0-2-15,-1 0-8 0,0 0-16 0,6-1-24 16,6-3-31-16,6 0-40 16,5 4-45-16,5 0-99 15,-1 0-52-15</inkml:trace>
  <inkml:trace contextRef="#ctx0" brushRef="#br0" timeOffset="-127425.54">10864 16179 793 0,'0'0'154'0,"0"0"-62"15,0 0-33-15,0 0 3 16,0 0-17-16,0 0-15 16,-97-34-1-16,72 31 8 15,-2 3 23 1,-2 0-15-16,2 0-10 16,0 8 6-16,3 7-20 15,8 11-5-15,6-3-7 0,4 12-1 16,6 0 4-16,0 6-6 15,35-1 5-15,13-4-2 16,10-4-1-16,7-3 5 16,-5-2-5-16,-8-3 2 15,-15-2 8-15,-12 0-6 0,-12-8 0 16,-9 2 3-16,-4-2-6 16,0 0 5-16,0 0-5 15,-13-2-5-15,-9-2 4 16,-2 2-4-16,-8-2 0 15,-6-1-1-15,0-4-2 0,-4 3-1 16,2-8 0-16,0 0-2 16,2 0-13-16,3 0-28 15,6 0-34-15,4-8-40 16,5-6-69-16,7 0-153 16</inkml:trace>
  <inkml:trace contextRef="#ctx0" brushRef="#br0" timeOffset="-127238.27">10590 16339 1008 0,'0'0'131'0,"0"0"65"16,0 0-92-16,0 0-48 15,0 0-13-15,127-41-27 16,-85 31-11-16,5-2-5 15,-2 6-52-15,-9 2-104 16,-9 4-192-16,-8 0-404 16</inkml:trace>
  <inkml:trace contextRef="#ctx0" brushRef="#br0" timeOffset="-126519.2">11305 16388 753 0,'0'0'173'0,"0"0"-30"16,0 0-37-16,0 0-9 16,0 0-13-16,0 0-34 0,43-32-10 15,-43 32-11 1,0 0-11-16,0 0 1 0,2 0-6 15,1 0-6-15,1 0 5 16,0 0-2-16,1 0 2 16,0 5-5-16,-3-5-5 31,-2 0 0-31,0 0-1 0,0 0 0 0,0 0 3 16,0 0-2-16,0 0 0 15,0 0 3-15,0 0-4 16,-2 0-1-16,-16 0-2 15,-7 0-23-15,-2 0-34 16,2 0-18-16,4 0 19 16,5 0 5-16,5 0-7 0,4 0 9 15,7 0 27-15,0 0 14 16,0 0 7-16,0 0 3 16,11 0 18-16,12-5 41 15,6 0-4-15,2 0 13 16,7 2-15-16,1 3-17 15,4 0-2-15,-3 0 1 16,-6 13 2-16,-10 9-2 16,-11 9-15-16,-11 5 1 31,-2 4-14-31,0 0-6 16,-13 1 1-16,-3-6-2 0,3-3 0 15,5-9 3-15,3-2-2 16,5-7 3-16,0-1 21 15,26-8 3-15,22-5 4 16,16 0-11-16,15 0-14 16,8-26-3-16,4-6-3 15,9-7 1-15,2-12-2 0,-3 3-17 16,-17 12-29-16,-24 9-5 16,-23 22 12-16,-14 5-25 15,-13 0-26-15,-6 22-56 16,-2 2-56-16,0 2-136 15</inkml:trace>
  <inkml:trace contextRef="#ctx0" brushRef="#br0" timeOffset="-124403.7">10090 16307 804 0,'0'0'163'0,"0"0"-55"0,0 0-14 15,0 0-12-15,0 0-6 16,-35-107-17-16,16 98-20 16,-4 9-2-1,3 0 1-15,-5 0-8 16,5 0-8-16,2 20-8 15,3 1 2-15,3 5-4 16,6 4-11-16,2-6 1 0,1 3 0 16,3-5-2-16,0-8 0 15,0-2-1-15,0-2 0 16,0-6 1-16,0-1-4 16,0 2 0-16,7-5-1 15,13 2 4-15,4 2-1 16,5-4 4-16,5 0-3 15,2 0 1-15,-3 0-1 16,-4 0 0-16,-6-6-3 16,-8-6 1-16,-6 2 0 15,-5-2 1-15,-1-2 0 0,-3 1 2 16,0 8 0-16,0-8 0 16,0 8 3-16,0-4 4 15,0 4 17-15,0 5 0 16,0 0 11-16,-5 0-16 15,3 9-3-15,-1 14 4 16,3 9-10-16,0 4 3 16,0 2-3-16,12 4-3 15,3 2 2-15,-8-4-4 0,-7-3 0 16,0-4 0 0,0-1-3-16,-15-5 2 0,-12-8 3 15,-11-2-6-15,-7-4 8 16,-6-13-5-16,-7 0 1 15,-4 0 8-15,4 0-4 16,6 0 8-16,17-4-6 16,14 0-9-16,17 4 1 0,4 0-3 15,0 0-3-15,0 0-16 32,0 0-39-32,0 0-60 0,0 0-63 15,0 0-129-15,-4 0-202 16</inkml:trace>
  <inkml:trace contextRef="#ctx0" brushRef="#br0" timeOffset="-123818.4">8726 16459 810 0,'0'0'122'15,"0"0"1"-15,121-40-35 16,-61 25-9-16,5 12-4 16,-8-1-14-16,-9 4-7 15,-11 0-7-15,-6 0-7 16,-8 0 6-16,-3 14-18 16,-5 8-16-16,-8 7 9 15,-7 12 10-15,0-1-5 0,-15 4 5 16,-14-2-12-16,-2-6-4 15,2-6-2-15,4-7-11 16,2-5 4-16,10-9-5 16,5-1-1-16,8-3 4 15,0-5-4-15,4 4 8 0,34-4 4 32,15 1 4-32,18-1 1 0,8 0-6 0,1 0-7 15,-11 0 1-15,-13-1-5 16,-16-3 2-16,-9 4-2 15,-8 0-6-15,-8 0-5 16,-1 0-18-16,-8 0-25 16,-4 0-24-16,-2 0-28 15,0 0-28-15,0 0-74 16,0 0-151-16</inkml:trace>
  <inkml:trace contextRef="#ctx0" brushRef="#br0" timeOffset="-123089.31">15905 15244 1075 0,'0'0'175'16,"0"0"15"-16,0 0-95 0,-123-18-25 15,45 13 4 1,-6 5-30-16,-3 0-12 0,2 0-24 15,2-3-6-15,5 3-2 16,11 0-11-16,16 0-74 16,26 0-89-16,25 3-134 15,34 21-195-15</inkml:trace>
  <inkml:trace contextRef="#ctx0" brushRef="#br0" timeOffset="-122921.16">15684 15524 919 0,'0'0'168'15,"0"0"28"-15,-122 0-86 16,61-8-91-16,6-9 13 16,7 0-25-16,8 8 1 0,11-2-8 15,9 3-18-15,11 8-73 16,9-4-67-16,0 4-64 16,21 0-216-1</inkml:trace>
  <inkml:trace contextRef="#ctx0" brushRef="#br0" timeOffset="-122019.78">16602 15240 998 0,'0'0'87'0,"0"0"-4"15,0 0-3-15,0 0-78 16,0 0-1-16,-160-54 1 16,100 31 2-16,4-3 1 15,7-2 22-15,15 2 31 16,14 0-3-16,18 2 5 15,2 4-24-15,24 4-3 16,28 7-8-16,13 9-23 16,3 3 7-16,-3 35 0 0,-11 20 4 15,-11 18 1-15,-18 6-4 16,-13 1-5-16,-12-11 0 16,-16-14-5-16,-28-14 5 15,-10-12-3-15,-6-9 0 0,-2-15-2 16,6-8 0-16,7 0-6 15,13 0 2-15,14-3-2 16,11-2 5-16,11-7 0 16,0 5 0-16,13 3 1 15,25 4-7-15,14 0 7 16,10 0 4-16,7 13-3 16,0-3-2-16,3-2 0 0,-1-3-42 15,0-5-72-15,3 0-97 16,-5 0-55-16,-3-13-6 15,-8-15 48-15,-6-7 64 16,-8-5-65-16,-11-12 226 16,-4-2 288-16,-12 4-95 15,-11 4-29-15,-6 12 30 16,0 2-63-16,-27 5 14 0,-13 9 2 16,-13 9-28-16,-8 9-20 15,1 0-49-15,6 5-10 16,17 12-13-16,16-1-16 15,19 0-8-15,2-2-3 16,21-2 0-16,21 2 2 16,11-10-2-16,10-2-12 15,-5-2-25-15,-7 0 7 16,-7 0-2-16,-10 0 12 16,-12 0 9-16,-8 0 10 15,-7 0 0-15,-5 0 1 16,-2 1 7-16,0 24 22 15,0 8 17-15,0 10 5 0,0 6-10 32,2-3 3-32,7 1-16 0,0-3 5 15,0-7-8 1,0-1-16-16,-3-6-5 0,1-2 0 0,-2-10-4 16,-3-7-5-16,-2 0-42 15,4-7-36-15,1-4-124 16,-1 0-203-16,0 0-562 15</inkml:trace>
  <inkml:trace contextRef="#ctx0" brushRef="#br0" timeOffset="-121658.55">17813 15186 624 0,'0'0'556'16,"0"0"-432"-16,0 0 70 15,0 0-129-15,-121-59-16 16,66 59 2-16,7 18-7 16,17 19-25-16,20 7-14 15,11 6 0-15,32 8-4 16,23 0 3-16,12-4-2 16,-7-6-1-16,-10-8-1 15,-21-8 1-15,-16-2 1 16,-13-3-3-16,-7-3 2 0,-33-2 7 15,-13-8 11-15,-10-2 1 16,-3-7-2-16,-6-5-8 16,5 0-9-16,7-5-1 15,8-11 0-15,15-2-12 16,12-2-31-16,16-2-70 16,9-1-111-16,0-7-275 15</inkml:trace>
  <inkml:trace contextRef="#ctx0" brushRef="#br0" timeOffset="-121502.71">17512 15288 1122 0,'0'0'117'16,"0"0"12"-16,0 0-23 16,108-102-97-16,-65 81-9 15,4 7-1-15,4 8-9 16,1 6-51-16,-4 0-125 15,-3 0-179-15</inkml:trace>
  <inkml:trace contextRef="#ctx0" brushRef="#br0" timeOffset="-121127.6">17964 15200 747 0,'0'0'191'0,"0"0"-98"16,0 0 30-16,0 0-74 15,0 0 4-15,0 0 2 16,142-117-16-16,-90 112-13 16,-5 2-1-16,-5 3-11 15,-11 0 12-15,-8 4 2 16,-14 22-7-16,-9 14 0 16,0 6 20-16,-23 11 12 15,-6-1-9-15,5-3-15 16,8-6-7-16,12-7-16 0,4-8 2 15,9-6 0 1,31-8 7-16,13-4 14 0,19-10-17 16,13-4-2-1,13-4-4-15,8-22-4 0,4-6-2 16,-10-8-11-16,-17-1-26 16,-21 8-12-16,-26 13-32 15,-23 12 5-15,-13 8-64 16,-29 0-84-16,-26 23-32 15,-24-2-97-15</inkml:trace>
  <inkml:trace contextRef="#ctx0" brushRef="#br0" timeOffset="-120480.68">14935 14742 1046 0,'0'0'51'15,"83"-124"94"-15,-12 60-86 16,24 4-7-16,24 7-20 16,24 16 10-16,23 12-8 15,27 13-11-15,25 12 17 16,18 0-7-16,14 10-10 16,8 17 2-16,7 15-14 0,12 14-11 15,1 17 3-15,-6 24 3 16,-11 14-3-16,-24 19 2 15,-27 12 6-15,-39 12 18 16,-41 6-4-16,-47 1-15 16,-51-5-1-16,-32-13-7 15,-61-18 2-15,-57-17 17 16,-44-18-7-16,-44-16-4 0,-29-16-8 0,-22-30 0 16,-17-20 7-1,-15-8-6-15,-6-36 3 0,1-18-1 31,-1-16-5-31,17-6-6 16,13-13-10-16,19-9-7 16,15-9-5-16,28-18 8 15,36-10 20-15,39 0 0 16,51 12 3-16,45 16-1 16,32 25 7-16,52 19 9 0,57 18 9 15,40 20-22-15,36 5-3 16,33 17-2-16,17 3-3 15,3 0-1-15,-3 18-28 16,-11 10-72-16,-1 7-106 16,-6 0-242-16</inkml:trace>
  <inkml:trace contextRef="#ctx0" brushRef="#br0" timeOffset="-119805.11">19759 15476 784 0,'0'0'310'0,"0"0"-194"16,0 0 31-16,0 0-81 15,0 0 7-15,0 139 9 16,0-75-29-16,0-5-6 16,0-7-12-16,-4-17-21 15,-6-5-13-15,3-16 2 16,-1-6-1-16,1-8-1 15,3 0-1-15,-3-2-14 16,4-18-11-16,3-10 9 16,0-5-9-16,3-10 16 0,15-9 3 15,4-10 6 1,2-6-2-16,3-5 2 0,2 11 0 16,-4 16 5-16,-5 20 30 15,-7 14 14-15,3 14-16 16,11 0-13-16,11 42-5 15,4 18-5-15,3 17 8 16,-5 4-3-16,-7 0-6 16,0-6-5-16,-6-8-4 15,-9-13-28-15,-16-10-44 16,-2-17-98-16,-45-13-145 16,-19-14-264-16</inkml:trace>
  <inkml:trace contextRef="#ctx0" brushRef="#br0" timeOffset="-119206.83">19772 15841 370 0,'0'0'724'0,"0"0"-583"15,138-103 34-15,-80 65-111 0,5-8-2 16,-1 7-26-16,-4 4-15 31,-11 12-4-31,-9 4-13 16,-9 10 0-16,-7 2-4 15,-4 7 0-15,-5 0-1 16,1 0-4-16,-6 8 2 16,1 14 3-16,1-4 0 15,-2 8 2-15,-1 5 7 0,1 1-3 16,2 9 6-16,-1-3 4 16,1 5-1-16,4 1-3 15,4-7-5-15,9-8-6 16,2-7 3-16,9-12-4 15,2-10-2-15,2 0-3 16,3-14-13-16,-1-20 4 16,-1-8 4-16,-1-14 4 15,-4-4 5-15,-5-3-3 16,-4 5 4-16,0 14-1 16,-6 14 2-16,-5 20 2 15,8 10-2-15,8 0 1 16,17 26-1-16,13-2 0 0,13 1-1 15,5-9-2 1,8-12-13-16,-7-4-4 0,0-20 5 16,-14-22 1-16,-13-13 12 15,-16-9 1-15,-16-11 3 16,-14-10-3-16,-10-8 2 16,-10 7-4-16,-29 19 5 15,-15 26 1-15,-8 29 20 16,-5 12-13-16,2 46-2 0,7 38-4 15,15 37-5-15,26 21-2 0,17 20 1 16,40 7-20-16,38-5-100 16,12-16-157-16,-3-23-217 15</inkml:trace>
  <inkml:trace contextRef="#ctx0" brushRef="#br0" timeOffset="-118941.73">22118 16375 1025 0,'0'0'141'0,"-126"0"-3"16,-12-14 21-16,-49-1-55 15,-43-1-22-15,-28-3-10 16,-12 1-18-16,-2-5-9 16,13-3 6-16,16 0-23 15,27 2-4-15,33 2-10 16,32 2-12-16,35 1-2 15,34 6 0-15,32 3-11 16,28 6-12-16,22 4-24 16,25 0-29-16,41 14-36 15,30 16-41-15,20 2-67 16,21 4-69-16,10 0-88 16</inkml:trace>
  <inkml:trace contextRef="#ctx0" brushRef="#br0" timeOffset="-118691.25">21167 16525 408 0,'145'36'748'0,"-35"-11"-484"16,-41-10-53-16,-54-1-98 16,-46-10-69-16,-87-4 7 15,-60 0 14-15,-48-7-21 16,-21-16-3-16,4 0 2 16,14-3-28-16,28 6-15 15,33 3 0-15,33 5 0 0,35 6 0 16,35-2 0-16,27 8-18 15,25 0-16-15,13 0-31 16,8 0-15-16,21 8 13 16,11-2-34-16,1 2-37 15,3-4-43-15,-3 1-111 16,-6-5-191-16</inkml:trace>
</inkml:ink>
</file>

<file path=ppt/ink/ink237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6-30T15:47:59.579"/>
    </inkml:context>
    <inkml:brush xml:id="br0">
      <inkml:brushProperty name="width" value="0.05292" units="cm"/>
      <inkml:brushProperty name="height" value="0.05292" units="cm"/>
      <inkml:brushProperty name="color" value="#FF0000"/>
    </inkml:brush>
  </inkml:definitions>
  <inkml:trace contextRef="#ctx0" brushRef="#br0">19111 2368 515 0,'0'0'121'0,"0"0"54"16,0 0-44-16,0 0-39 15,0 0-25-15,0 0 6 0,-10-2-18 16,10 2-6-16,0 0-9 16,6 2 4-16,21 6-3 15,14 4-2-15,15 0-6 16,13 2 0-16,8-2-6 16,4-3-14-16,-3 0 7 15,-7-1-7-15,-11-4 4 16,-20-2-14-16,-19-2 7 15,-15 0-5-15,-6 0-1 16,0 0 4-16,0 0 1 16,0 0-6-16,0 0-1 0,-20 2-1 15,-4 5-1-15,-12 2 0 16,-2 5 0-16,2 0 1 16,1 7 0-16,2 0 1 15,-3 4-3-15,2 3 1 16,3-3 0-16,3 2 1 15,3-5-1-15,9-6-1 0,5-4 0 16,7-4-1-16,4-4-4 16,0-2-4-16,0-2 1 15,0 2 2-15,2 4 6 16,15-3 1-16,8 6 2 16,-1-4-1-1,1 4 0-15,-3-1-1 0,0-1 0 0,-6 2 1 16,-7-3-1-16,-3-1 0 15,-6-5-1-15,0 0 1 16,0 0 1-16,0 0 0 16,0 0 6-16,0 0-4 15,-12 0 0-15,-17 0-3 16,-3-5-3-16,3-3-38 16,9 4-90-1,5 4-104-15,1 0-141 16</inkml:trace>
  <inkml:trace contextRef="#ctx0" brushRef="#br0" timeOffset="1176.32">19005 2501 472 0,'0'0'153'0,"0"0"-36"16,0 0-20-16,0 0-36 15,0 0-24-15,0 0 3 16,-2 0 0-16,2-3-1 15,0 3 16-15,7-4 11 16,22 0-1-16,13 2-28 16,17-2-13-16,7 2 8 15,7 2-15-15,1 0-9 16,-7 0-1-16,-13 0-6 16,-10 0 2-16,-11 0 0 0,-6 0 2 15,-6 0-4 1,-8 0 2-16,-1 0-3 0,-2 0 1 15,-3 0 2-15,-5 0 6 16,-2 0-6-16,0 0-1 16,0 4-1-16,0 14 0 15,0 8-1-15,-5 4 3 16,-24 7 2-16,-10-2-4 16,-13 1 3-16,-12-1 3 15,-3-5 0-15,4-4-6 16,10-6 1-16,13-3-1 15,13-8 0-15,11-4-1 16,12-2 0-16,4-3 0 16,0 2 0-16,29-2 4 15,17 0 10-15,12 0 1 0,4 2 3 16,-1 6-10-16,-6 4-6 16,-7 8 0-16,-15 4 0 15,-8 12-2-15,-17 5 1 16,-8 3 0-16,-4 2 1 15,-34-2-2-15,-11-4 6 16,-9-8-6-16,-2-8 0 16,-5-12 0-16,-1-7 0 15,-4-5-2-15,3 0 2 16,11-11 0-16,12-5-2 16,17-3-11-16,16-2-10 15,11 1 2-15,0-2-6 0,38 2-21 16,20 1-85-1,13 5-49-15,12 3-187 0</inkml:trace>
  <inkml:trace contextRef="#ctx0" brushRef="#br0" timeOffset="2207.69">20053 2664 905 0,'0'0'228'16,"0"0"-63"-16,0 0-73 15,0 0-49-15,0 0-19 16,-132 11-3-16,115 19-2 0,3 8-13 16,8 3 3-16,6 2-5 15,0-1-3-15,4-4-1 16,21-4-12-16,6-8-35 15,9-4-24-15,5-5-14 16,-3-7 47-16,-7-6 29 16,-4-4 9-16,-6 0 0 15,-7-6 8-15,-5-19 11 16,-8-6-1-16,-5-8-4 16,0-1 16-16,-20-2 0 15,-19 4 1-15,-9 2-4 16,-8 8 6-16,5 10 3 0,17 6-12 15,17 6-11 1,15 4-4-16,2 2-7 0,33 0-2 16,25 0-15-16,22 0 0 15,9 0-15-15,2 4-5 16,3 1 15-16,-7 0 2 16,-11 1 3-16,-15-2 1 15,-24-2 9-15,-14 0 4 16,-17-2-4-16,-6 0 5 15,0 0 9-15,-8 0-1 16,-21 0-4-16,-17 1 10 16,-7 11 8-16,0 9 7 15,4 4-4-15,15 8-9 16,16 1-12-16,18 6-3 16,0-4 2-16,27-1-3 0,20-8 1 15,11-7-1-15,2-9-4 16,3-10-16-16,-11-1-5 15,-9 0 10-15,-9-17 6 16,-14-12 8-16,-9-5-2 16,-7-7 3-16,-4-2 0 15,0 1 0-15,0 8 2 16,-11 5 10-16,2 15 30 16,5 2 2-16,4 11-1 15,0 1-16-15,18 0-19 16,42 0-7-16,34 13-2 15,19-2-3-15,6-1-23 0,-8 0 15 16,-18-6 12-16,-31 0-15 16,-23 0 8-16,-30 2 4 15,-9 6-6-15,-45 8-8 16,-20 8 17-16,-17 6 1 16,0-1 0-16,11-1 7 15,17-3 1-15,18-5-1 16,20 2-4-16,16-3 1 15,7-2 0-15,38 2 1 16,17-5 0-16,11-4 4 16,8-11-3-16,-4-3-5 15,-5 0 4-15,-14-14-5 0,-13-9-1 16,-14-10 0-16,-15-6-3 16,-16-4 3-16,0 2-2 15,-12 2 1-15,-19 13-1 16,-5 8-4-16,1 4 3 15,-1 8 3-15,7 2-2 16,9 4 0-16,11 0-5 16,9 15-38-16,2 14-111 15,38 0-192-15</inkml:trace>
  <inkml:trace contextRef="#ctx0" brushRef="#br0" timeOffset="2410.62">22184 2810 926 0,'0'0'180'0,"0"0"14"15,0 0-6-15,0 0-117 16,0 0-11-16,0 0-20 16,-145 125-6-16,103-68-19 15,-1 3-10-15,-1-2-5 16,-1-6 0-16,-1-9-67 15,1-14-119-15,7-13-201 16</inkml:trace>
  <inkml:trace contextRef="#ctx0" brushRef="#br0" timeOffset="2644.54">21852 2895 879 0,'0'0'336'16,"0"0"-134"-16,0 0 17 15,0 0-146-15,0 0-38 16,0 0-4-16,11-24-25 16,-7 24-6-16,6 29-4 15,7 17-1-15,10 14 5 16,2 8 1-16,11 0-1 16,7-4-14-16,7-4-49 15,4-5-74-15,-5-13-145 16,-4-10-289-16</inkml:trace>
  <inkml:trace contextRef="#ctx0" brushRef="#br0" timeOffset="3128.8">22529 2759 662 0,'0'0'48'0,"0"0"116"16,0 0-51-16,0 0-27 15,0 0 10-15,0 0-5 16,85-54-20-16,-49 54-22 0,7 0-6 16,7 0 12-16,15 10-5 15,-3 8-18-15,-4 4-12 16,-8 2 5-16,-19 2-14 15,-16 0-3-15,-15 2-7 16,-9-2 0-16,-39 3 5 16,-22-4 2-16,-5-1-4 15,8-2-2-15,18-1-2 16,24 3-15-16,25 3-17 16,14 4-1-16,39 5 24 15,12 2 4-15,0-4 5 16,-19 0 0-16,-21-4 0 0,-21-3 0 15,-4-4 5-15,-33-2-1 16,-25-5 0-16,-11-7 5 16,-2-2-4-16,3-7-1 15,18 0-4-15,13 0-31 16,26-13-89-16,11-3-120 16,19-4-211-16</inkml:trace>
  <inkml:trace contextRef="#ctx0" brushRef="#br0" timeOffset="3409.99">23129 3156 880 0,'0'0'86'0,"0"0"108"16,0 0-52-16,0 0-84 16,13 114-17-16,30-96-11 15,11-8-17-15,3-7-4 16,-3-3-3-16,-5-7-5 15,-11-14 2-15,-14-8 1 16,-8-1-1-16,-11-6-2 16,-5 0-1-16,0 2 0 15,0 7-1-15,-25 10 1 16,-6 8-1-16,-8 4 1 16,2 5 0-16,-1 0-1 15,9 14 0-15,9 20-9 16,9 12-84-16,11 15-166 15,0 2-520-15</inkml:trace>
  <inkml:trace contextRef="#ctx0" brushRef="#br0" timeOffset="3754.55">24248 3868 939 0,'0'0'35'0,"0"0"29"16,-134 0 66-16,-20-22-55 15,-70-8 17-15,-64-12 14 16,-51-5 3-16,-46 1 3 16,-15 0-32-16,6 0-26 15,19 3-26-15,52 8-2 16,58 7-8-16,66 8-3 15,73 6-10-15,52 7-1 0,40 4-4 16,30 3 0-16,4 0-4 16,9 0-6-16,29 2-4 15,14 12-1-15,8-1-32 16,-7 0-22-16,-6-1-49 16,-12 0-67-16,-8-3-166 15,-6 0-269-15</inkml:trace>
  <inkml:trace contextRef="#ctx0" brushRef="#br0" timeOffset="4091.01">21252 3471 644 0,'0'0'370'0,"0"0"-241"0,0 0 112 15,0 0-102-15,0 0-50 16,0 0-26-16,14-9-30 16,-14 47-25-16,0 21 24 15,0 15 0-15,-7 5-4 16,-6 7-6-16,-3 2-12 15,5-4-8-15,0-9-2 0,4-17-4 16,4-19-29-16,3-13-59 16,0-14-117-16,29-12-156 15,19-13-443-15</inkml:trace>
  <inkml:trace contextRef="#ctx0" brushRef="#br0" timeOffset="4723.33">21649 3746 1170 0,'0'0'32'0,"0"0"130"16,0 0-27-16,-121 29-82 16,111 8-24-16,10 2-17 15,6 5-8-15,39-5 1 16,14-9-5-16,11-7 0 16,3-11-8-16,-6-12-8 15,-11 0 11-15,-15-20 2 16,-24-17 2-16,-15-3 1 15,-2-2 0-15,-15 2-2 16,-16 12 2-16,-2 10 3 0,4 10 9 16,8 4 6-16,8 4-9 31,10 0-5-31,3 0-4 16,0 12-3-16,14 3 3 15,17 1-14-15,9-1-16 16,5-7-21-16,6 1-37 0,7-4-4 15,6 3-45-15,4-2-8 16,-4 1 11-16,-1-2 7 16,-5-3 49-16,0 0 53 15,-10 0 25-15,-9-2 33 16,-13 0 63-16,-14 0-4 16,-8 0 44-16,-4 0-7 15,-2 8-48-15,-34 16-38 16,-17 12 59-16,-16 9-30 15,1 5-1-15,11 4-27 16,14-3-33-16,21-1-8 0,22-4 1 16,5-9-4-16,50-9 2 15,21-10 2 1,18-14 4-16,-3-4-6 16,-8-16 5-16,-14-20 21 0,-20-11 7 15,-18-6-10-15,-18-6-7 16,-13 4-1-16,0 9-10 15,-31 13-4-15,-13 11-1 16,-10 14-2-16,-6 8-2 16,-5 0-5-16,3 20-34 15,4 16-54-15,6 4-117 16,13 6-173-16</inkml:trace>
  <inkml:trace contextRef="#ctx0" brushRef="#br0" timeOffset="5028.26">21636 3802 1012 0,'0'0'35'0,"0"0"201"0,0 0-133 16,0 0-40-1,0 0 6-15,0 0-34 0,111 23-2 16,-68 22-5-16,5 13 3 16,14 10-6-16,19 10 4 15,13 7-11-15,15 1-10 16,16 2-8-16,8-5 0 16,0-11-24-16,-11-12-72 0,-11-16-18 15,-26-18-179-15,-29-24-176 16</inkml:trace>
  <inkml:trace contextRef="#ctx0" brushRef="#br0" timeOffset="5768.28">20693 2660 496 0,'0'0'36'0,"0"0"54"0,0 0 33 16,-118-46-55-16,77 33-18 16,6 0 65-16,1 1-36 15,12 0-10-15,7 4 19 16,6 0 13-16,7 4-16 16,2-1-14-16,0-2-22 15,0 0 0-15,0-2-18 16,0 3 2-16,6 0 8 15,-1 0-3-15,-1 2-5 16,2-2-6-16,-1 2 2 16,2 4 0-16,6 0-11 0,14 0-5 15,20 42-8-15,24 34-4 16,25 35 11-16,22 30 0 16,23 17-12-16,19 24-1 15,11 8-71-15,3-1-161 16,-4-6-613-16</inkml:trace>
  <inkml:trace contextRef="#ctx0" brushRef="#br0" timeOffset="9558.42">25644 2092 589 0,'0'0'88'0,"0"0"10"16,0 0 46-16,0 0-72 15,0 0 1-15,0 0 7 16,-43-19-11-16,41 19 9 16,2 0-2-16,0 0-36 15,0 0-9-15,0 0-3 16,0-4-4-16,0 0-5 0,14-1-8 16,1 2 3-16,12-1-9 15,6 2 2-15,12 2 3 16,11 0-2-16,1 0 2 15,3 2-1-15,-6 14-1 0,-13 2-5 16,-13 2-3 0,-12 4 0-16,-16 7-2 0,-11 3 5 15,-45 4 1-15,-24-2 2 16,-10-8-6-16,11-4-3 16,19-8-8-16,25-6-6 15,29 0 4-15,10 2-14 16,46 4 9-16,21 7 18 15,11 3 2-15,-5 1-2 16,-17 4-1-16,-20 1-1 0,-25 3 0 16,-15 4 2-1,-13-2 2-15,-37-2-1 0,-16-9 6 16,-10-8 5-16,-4-8-11 16,1-9 2-16,11-1-1 15,12 0-1-15,18-11-1 16,15-10-24-16,23-2-20 15,12-7-63-15,44-6-199 16,22-3-289-16</inkml:trace>
  <inkml:trace contextRef="#ctx0" brushRef="#br0" timeOffset="10081.58">26649 2338 320 0,'0'0'632'0,"0"0"-533"0,0 0 107 16,0 0-116-16,0 0-14 16,-45-107 2-16,5 102-42 15,-13 5-3-15,-8 0-15 16,6 16-4-16,10 12-9 15,14 2-5-15,13 1-1 16,16 1-1-16,2-3-18 0,29-5-23 0,20-5-20 16,16-10 5-16,6-5-9 15,-4-4-20-15,-2 0 37 16,-11 0 11-16,-15-13 35 16,-10-1 4-16,-13-3 10 15,-12-1 34-15,-4 2 4 16,0 0 13-16,0 4-3 15,-9 4-7-15,7 4 14 16,0 2-9-16,2 2-14 16,0 0-20-16,0 0-8 0,-2 0-8 31,-3 12-5-31,-6 16 1 0,-4 13 6 16,-2 10 12-1,2 2-2-15,-3 3-3 0,3 2-4 16,1-3-4-16,1 1-3 15,5-10-3-15,0-5 1 16,6-11-2-16,0-10-8 16,2-12-42-16,2-8-70 15,31 0-104-15,15-14-283 16</inkml:trace>
  <inkml:trace contextRef="#ctx0" brushRef="#br0" timeOffset="10569.22">27135 2380 1040 0,'0'0'45'16,"0"0"164"-16,0 0-93 16,0 0-71-16,0 0-10 15,0 0-11-15,-67-29-14 16,67 29-9-16,0 0 3 15,0 0-4-15,0 0 0 16,0 0-6-16,0 0 4 16,0 0 1-16,0 0 1 15,0 0 0-15,0 0 0 0,0 0 1 16,0 0 1-16,0 0 2 16,0 0-1-16,0 0 3 15,0 0 0-15,0 0 1 16,0 0 0-16,0 0 1 0,0 0-4 15,0 0-1-15,0 0-2 32,0 0 5-32,0 0-6 15,0 0 0-15,0 0 2 0,0 0-2 16,0 0 0-16,0 0 0 16,0 0-1-16,0 0 0 15,0 0 1-15,0 0 0 16,0 0-5-16,0 0 5 0,0 0-10 15,0 0-13 1,0 0-25-16,3-5-69 0,1 1-197 16,-4 2-275-16</inkml:trace>
  <inkml:trace contextRef="#ctx0" brushRef="#br0" timeOffset="10684.83">27135 2380 888 0</inkml:trace>
  <inkml:trace contextRef="#ctx0" brushRef="#br0" timeOffset="11274.43">27135 2380 888 0,'102'-73'102'0,"-102"68"110"0,-2 3-49 0,-4 0-97 0,-13 2-17 0,-2 16-34 0,-6 24-3 16,-2 10 9-16,6 6-8 15,8 0 5-15,8-3-14 16,7-9-1-16,0-9-3 15,27-8-1-15,14-10-7 16,5-8-25-16,3-9 5 16,-3 0-1-16,-3-12 0 15,-7-14 24-15,-11-3 2 16,-12-6 3-16,-11-8 0 16,-2-3 0-16,-5-6 1 0,-15 3 0 15,-2 3 1-15,2 11 8 16,9 12 10-16,4 7 7 15,7 7-7-15,16 2-1 16,35 4-19-16,20 3-12 16,19 0-2-16,1 0 0 31,-2 10 7-31,-11 2-11 0,-18-2 16 16,-17-5-4-1,-18 2-11-15,-15-5 17 0,-7-2-2 16,-3 0 2-16,0 0 3 15,0 0-3-15,0 0 3 16,0 6-3-16,-9 10 2 16,-16 14-1-16,-6 16 11 15,2 10 1-15,6 4 2 0,15-2 0 16,8-5-9-16,8-9 1 16,35-8-6-16,10-10 7 15,10-10-2-15,-3-15 0 16,0-1 0-16,-11-3 7 15,-11-20 16-15,-11-4 2 0,-16-7 4 16,-11-4 5-16,0-4-9 16,-20 0-24-16,-21 3-5 15,-11 7-2-15,-11 15-3 16,-9 10 3-16,-3 7-4 16,-1 10-56-16,1 26-90 15,6 10-148-15,13 8-606 16</inkml:trace>
  <inkml:trace contextRef="#ctx0" brushRef="#br0" timeOffset="11602.43">28475 3268 503 0,'0'0'690'16,"0"0"-646"-16,0 0 170 15,-154-18-164-15,-16-6-10 16,-79-2 3-16,-77 6 7 16,-61-1 13-16,-44 4 0 15,-16 2-14-15,9-2 15 16,37-1-12-16,62-2-33 16,92 0-1-16,98 3-4 15,80 7-6-15,61 5-2 16,27 3-6-16,59 2-2 15,35-2 1-15,28 2 0 16,4 0-10-16,-5 0-18 16,-16 0-20-16,-12 0-34 0,-10 4-42 15,-7 4-92-15,-13-4-215 16</inkml:trace>
  <inkml:trace contextRef="#ctx0" brushRef="#br0" timeOffset="40913.05">9309 10722 882 0,'0'0'169'0,"0"0"-3"0,0 0-33 16,0 0-38-16,0 0-9 15,0 0-24-15,0 0-11 16,0-8-1-16,0 8-14 15,0 0-5-15,0 0-9 16,0 0-3-16,0 0-2 16,0 0-4-16,0 14-6 15,0 18 14-15,0 13 9 16,-12 13-10-16,-3 5-4 16,-1 10-6-16,3 1-2 0,4-4-7 15,4-8-1-15,3-4-35 16,2-6-67-16,0-3-120 15,0-6-378-15</inkml:trace>
  <inkml:trace contextRef="#ctx0" brushRef="#br0" timeOffset="41450.44">9828 10784 829 0,'0'0'175'15,"0"0"-30"-15,0 0 5 16,0 0-41-16,0 0-20 16,0 0-25-16,0-12-15 15,0 7 4-15,-22-6-10 16,-28-1-21-16,-27 0-11 16,-23 1 1-16,-19 0-4 15,-5 2 3-15,0 2-7 0,15 2-4 16,29 2-1-16,26 3 1 15,28 0-17-15,24 3-32 16,2 26-48-16,49 9-82 16,23 8-80-16,16-2-164 0</inkml:trace>
  <inkml:trace contextRef="#ctx0" brushRef="#br0" timeOffset="41684.94">9569 11168 833 0,'0'0'212'0,"-191"-26"-42"16,83 3-11-16,6 3-74 15,11 4-20-15,14 2-20 0,15 2-11 16,18 3-6 0,17 5-14-16,12 3-11 0,10 1 0 15,5 0-3-15,0 0-3 16,0 0-26-16,7 0-49 0,26 9-52 15,11 8-66 1,12-1-175-16</inkml:trace>
  <inkml:trace contextRef="#ctx0" brushRef="#br0" timeOffset="42854.21">10896 10948 666 0,'0'0'156'16,"0"0"-24"-16,0 0-40 16,0 0-5-16,0 0-7 15,0 0-19-15,80-36-8 16,-60 30-7-16,7 4-7 0,8 2-6 15,8-2 2-15,3 2 5 16,4 0-7-16,-6 0-6 16,-3 0 1-16,-4 7-6 15,-6 5-6-15,-4 3-10 16,-9 6-4-16,-13-2-1 16,-5 6 1-16,-21 1 0 15,-34-2 4-15,-24-4 1 16,-3-4-4-16,10-4-3 15,20-4-16-15,23 0-29 0,24 4-3 16,5 6-18 0,34 5 38-16,21 3 18 0,8 6 10 15,-6-5 0-15,-14-1 8 32,-18-4 5-32,-21-2-2 0,-4-2-4 0,-25 1 4 15,-24-5 22-15,-11-8 9 16,-11-6-21-16,0 0-12 15,1-2-2-15,3-13-6 16,11 1-1-16,14 2-6 16,18 5-22-16,15 0-39 0,9 1-45 15,13 5-79-15,36-3-197 16</inkml:trace>
  <inkml:trace contextRef="#ctx0" brushRef="#br0" timeOffset="43316.56">12042 11099 977 0,'0'0'162'16,"-130"-35"5"-16,57 22-44 15,6 10-54-15,13 3-26 16,19 0-28-16,14 25-15 0,17 5-4 31,4 2 3-31,6-2-8 16,23-6-47-16,7-8-6 0,3-6 4 15,0-8-13 1,-1-2 40-16,-5 0 22 0,-4-6 9 16,-6-11 0-16,-5 3 9 15,-7-3 33-15,-7 2 36 16,1 3 10-16,-5 5-2 15,0 3 1-15,0 1-21 16,0 3-12-16,2 0-24 16,-2 0-11-16,0 0-7 0,0 21-6 15,-5 9 9-15,-8 12 5 16,2 8-4-16,0 8 6 16,-2 9-6-16,1 7 2 15,6 0-12-15,-1-4-6 16,7-14 0-16,0-12-23 15,0-12-51-15,0-16-41 16,13-14-75-16,18-2-136 16,12-25-151-16</inkml:trace>
  <inkml:trace contextRef="#ctx0" brushRef="#br0" timeOffset="43950.3">12412 11209 928 0,'0'0'179'15,"0"0"-35"-15,0 0 5 16,0 0-80-16,-98 112-22 16,98-75-23-16,0-3-4 15,23-4-9-15,14-8 5 16,3-12 1-16,0-10-10 0,-7 0 7 16,-6-17-8-16,-11-13 4 15,-10-8-6-15,-6-3-3 16,0-8 1-16,0 3-2 15,-10 10-1-15,2 12-2 16,4 12 3-16,2 10-1 16,2 2 1-16,0 0-18 15,4 16-15-15,21 9 25 16,10 1-2-16,4-3 0 16,-2-3 3-16,1-4 4 15,-2-1 2-15,-5-10-1 16,-4 0-6-16,-5-5 7 15,-1 0 1-15,0 0 0 0,6 0 1 16,6-13 0-16,3 1-1 16,-2 0 0-16,-6 2 5 15,-10 2 6-15,-9 6 10 16,-5 0 6 0,-4 2-4-16,0 0-23 15,-10 26-3-15,-22 18-2 16,-3 14 5-16,8 0 1 15,16 2 0-15,11-5 0 16,22-9 2-16,34-9 2 16,20-13 1-16,18-23 10 0,14-1 16 15,2-27 8-15,-12-22-20 16,-22-3-2-16,-32-6 19 0,-24-2 2 16,-20-3-13-16,0-3-6 15,-35 7-13-15,-30 13-7 16,-22 14-4-16,-16 23 3 15,-8 9-18-15,0 6-52 16,3 26-51-16,2 2-103 0,8 4-312 16</inkml:trace>
  <inkml:trace contextRef="#ctx0" brushRef="#br0" timeOffset="44901.71">9369 10805 45 0,'0'0'696'16,"0"0"-489"-16,0 0-66 15,0 0-31-15,0 0-24 16,0 0-7-16,-14-70-17 16,14 67 8-16,0-1-15 0,0 2-5 15,0 2-3-15,0 0-1 16,0 0-12-16,0 0-4 15,0 0-4-15,0 0-10 16,0 12-5-16,0 28-9 16,-15 21 32-16,-10 18-3 15,-4 7-7-15,-2 3-10 16,4-2-8-16,5-10-6 0,4-9 0 16,4-10-16-16,-1-7-46 15,4-14-51-15,-2-11-120 0,4-9-271 16</inkml:trace>
  <inkml:trace contextRef="#ctx0" brushRef="#br0" timeOffset="45252.45">9546 11360 884 0,'0'0'147'0,"0"0"-4"15,0 0-24-15,0 0-29 16,0 0-29-16,0 0-2 31,-179-39-11-31,36 19 10 0,-23-2-2 0,4 4-7 16,19 3 1-16,30 0-13 15,39 5-18-15,36 4-8 16,28 5-5-16,10 1-3 0,12 0 3 16,36 0-5-16,14 7-2 15,13 7-16-15,4 0-33 16,5 4-56-16,12-1-116 16,7-4-207-16</inkml:trace>
  <inkml:trace contextRef="#ctx0" brushRef="#br0" timeOffset="46057.23">14370 11843 545 0,'0'0'285'16,"0"0"-156"-16,0 0 10 16,0 0-39-16,0 0-6 0,0 0-3 15,-23-45-39-15,23 40-2 16,0-3 0-16,13 2-14 16,16 0 1-16,15 1-16 15,26 5-2-15,25 0-13 16,21 0-5-16,16 0-1 0,15 5-25 15,4-3-98-15,-3-2-110 16,-17 0-178-16</inkml:trace>
  <inkml:trace contextRef="#ctx0" brushRef="#br0" timeOffset="46526.51">15649 11492 831 0,'0'0'77'16,"0"0"65"-16,0 0-2 15,0 0-60-15,0 0 10 16,0 0-5-16,0-60-31 16,2 58 4-16,0-1-19 15,-2 3-3-15,0-1-5 16,0 1-5-16,0-3 7 16,0 3-4-16,0 0-4 15,2-1 0-15,-2 1-5 0,0 0-3 16,0 0-1-16,0 0-1 15,0 0-5-15,0 0-4 16,0 1-6-16,0 32-3 16,0 17 3-16,0 19 7 15,0 3 4-15,-6 2-5 16,-8-2 1-16,5-5-7 16,5-4 0-16,4-7-4 15,0-8-45-15,0-11-74 16,0-16-134-16,0-17-269 15</inkml:trace>
  <inkml:trace contextRef="#ctx0" brushRef="#br0" timeOffset="47213.28">16131 11613 1154 0,'0'0'61'16,"0"0"8"-16,-160 17 50 16,118 20-81-1,22 6-24-15,18 3-7 16,2-1-4-16,42-9 3 16,14-8-6-16,4-8 0 15,-2-14-2-15,-7-6-10 16,-9 0 11-16,-6-14-4 0,-11-12 0 15,-11-11-5-15,-12-4 3 16,-2-10 1-16,0 0 4 16,-10 1 1-16,-5 7 1 15,1 11 4-15,8 12 17 16,1 12-5-16,5 7 0 16,11 1-9-16,32 0-7 15,17 13-3-15,13 12-3 16,-1-2-8-16,-1 0 2 0,-8-6 2 15,-7 0 0-15,-10-5 1 16,-8-5 1-16,-6-2 3 16,-5-5 4-16,-4 0 0 15,4 0 0-15,0 0 1 16,0 0 3-16,-5 0-3 16,-11-7 20-16,-7 3 7 15,-4 4 2-15,0 0 2 16,-10 0-14-16,-32 32-17 15,-12 14 0-15,-2 8 10 16,13 6-7-16,22-9 0 16,16-5-3-16,5-7 1 15,20-7 2-15,29-13 5 0,11-9-1 16,5-10 8-16,-1-6 10 16,-8-24-6-16,-12-7 4 15,-9-9 13-15,-12 0-19 16,-2-12 2-16,-5-3-13 15,-3-2-2-15,-9 9-4 0,-4 12 0 16,0 23-5-16,-20 19-31 16,-31 7-73-16,-23 32-58 15,-20 8-205-15</inkml:trace>
  <inkml:trace contextRef="#ctx0" brushRef="#br0" timeOffset="48157.12">8669 12467 575 0,'0'0'354'16,"0"0"-199"-16,0 0 31 15,0 0-53-15,0 0-5 16,0 0-23-16,0 0-25 0,0-61-16 15,0 61-22 1,0 0-9-16,0 0-11 0,-3 20-17 16,-8 25 2-16,-4 10 31 15,-1 10-15-15,3 3-10 32,1-1-6-32,6-9-6 15,2-3-1-15,4-11-23 0,0-11-54 16,0-10-48-16,0-8-103 15,20-13-221-15</inkml:trace>
  <inkml:trace contextRef="#ctx0" brushRef="#br0" timeOffset="48398.75">8929 12559 1045 0,'0'0'153'0,"0"0"46"16,0 0-68-16,0 0-25 15,0 0 2-15,0 0-51 16,0-53-8-16,0 60-21 16,-10 28-17-16,-13 18 16 15,-2 11-4-15,4 2-8 16,0-1-9-16,7-6-3 0,1-2-3 16,7-10-1-16,4-2-41 15,2-6-70-15,0-10-103 16,6-12-329-16</inkml:trace>
  <inkml:trace contextRef="#ctx0" brushRef="#br0" timeOffset="48648.95">9489 12363 1155 0,'0'0'148'0,"0"0"-38"15,-140-93-7-15,44 67-31 16,-25 8 6-16,-17 6-19 16,-14 7-19-16,1 5-13 15,15 0-4-15,33 9-7 16,34 5-14-16,36 1-2 16,26 11-9-16,10 11-48 15,52 11-67-15,32 10-118 16,20 2-250-16</inkml:trace>
  <inkml:trace contextRef="#ctx0" brushRef="#br0" timeOffset="48877.6">9542 12909 897 0,'0'0'214'0,"0"0"1"0,-204 13-14 16,43-22-102-16,-29-16-4 15,-17-4-24-15,7 3-11 16,19 4-5-16,32 4-24 15,41 4-2-15,40 5-19 16,36 6-6-16,26 3-4 0,8 0-15 16,40 0-22-16,20 6-11 31,19 5-28-31,6 1-46 0,11-9-42 16,12-3-112-16,12 0-250 15</inkml:trace>
  <inkml:trace contextRef="#ctx0" brushRef="#br0" timeOffset="55900.13">17739 11698 528 0,'0'0'277'0,"0"0"-111"15,0 0-36-15,0 0-21 0,0 0-25 16,0 0-26-16,0 0-28 15,0 0-18-15,-38 27-1 16,16 16 24-16,0 5-6 16,-3 5 3-16,11 1-10 15,8-4-10-15,6 0 1 0,14-4-8 16,26-7 3-16,11-9 5 0,4-14-5 16,-1-15 9-16,-9-1 8 15,-7-9 0-15,-7-22 8 31,-7-4 2-31,-6-8-21 0,-4-6 5 16,-10-4-8 0,-4-1 4-16,0-1-9 0,-13 4-5 15,-21 9-2-15,-6 9 1 16,2 6-5-16,5 13 2 16,4 3-23-16,6 11-42 15,1 0-52-15,0 12-78 0,2 12-174 16</inkml:trace>
  <inkml:trace contextRef="#ctx0" brushRef="#br0" timeOffset="57314.07">3970 9541 686 0,'0'0'119'0,"0"0"-2"0,0 0 42 16,0 0-40-16,-129 10-25 15,73-12-17-15,-2-15-46 16,8 2 8-16,8-3 18 16,11 0-14-16,13 2 7 15,9-5-5-15,9 2 2 16,7-6-23-16,28 2-8 16,17 4-16-16,8 9-1 15,3 10 1-15,-8 0-4 16,-8 17 3-16,-11 18-2 15,-14 11 1-15,-16 7-2 16,-6 3 4-16,-17-1-1 0,-30-6-1 16,-18-1-5-16,-8-3-18 15,-1-10-62-15,1-11-3 16,4-12 29-16,7-12 16 16,6 0 19-16,11 0 20 15,18-9 2-15,12-9 4 16,12-1 3-16,3-5 4 15,0 2 36-15,21-2 20 16,7 4-18-16,8 8-4 16,6 5-9-16,2 7-6 0,6 0 2 15,-3 14 4-15,-3 7-3 16,-6 5-13-16,1 5-4 16,-6 5-8-16,-4 1 2 15,-5 4-4-15,-4-5-2 16,-2-2 1-16,-3-6-1 15,4-3-38-15,3-8-58 16,7-7-82-16,5-3-151 16,3-7-157-16</inkml:trace>
  <inkml:trace contextRef="#ctx0" brushRef="#br0" timeOffset="57750.16">4510 9489 463 0,'0'0'467'0,"0"0"-323"16,0 0 13-16,-135-68-47 15,79 68-25-15,0 0-39 16,4 11-8-16,11 14-8 16,12-1-17-16,16 3-8 0,13 0-4 15,0-1-2-15,20-4 1 16,18-6-34-16,6-8-17 15,5-5 8-15,-1-3 8 16,-2 0 19-16,-4 0 11 16,-6-7 2-16,-6-1 3 15,-9 0 2-15,-5 2 19 16,-7 3 27-16,-7 3 21 16,-2 0-11-16,0 0-8 15,0 0-26-15,0 3-12 16,0 26-2-16,0 14 28 15,-9 11 10-15,-7 8-29 16,3 9-4-16,3-1-6 0,2 5-8 16,6-5 1-1,2-12-1-15,0-11-1 0,2-17-18 16,16-12-62 0,5-14-91-16,6-4-144 15,9-14-175-15</inkml:trace>
  <inkml:trace contextRef="#ctx0" brushRef="#br0" timeOffset="58331.41">4921 9590 798 0,'0'0'203'16,"0"0"-13"-16,0 0-21 16,0 0-80-16,0 0-8 15,-120 49-12-15,95-11-19 0,14 6-31 16,11-2-10-1,0-2-6-15,27-3-1 0,11-9-2 16,7-10-9-16,1-12-13 16,2-6-5-16,-6-2 10 15,-7-24-4-15,-8-6 12 0,-16-7 8 16,-6-2-2-16,-5-4 0 16,0 1 3-16,-18 5 0 0,3 8 1 15,5 7 7-15,6 10 15 16,4 2-6-16,0 4-8 15,20 0-9-15,26 1-1 32,12 4-27-32,5 3 7 0,-3 0 11 0,-13 0-2 31,-9 14 7-31,-15 14 4 16,-15 8-5-16,-8 10 5 15,-2 10-3-15,-21 4 4 16,2 1 8-16,7-1-6 15,12-6 4-15,2-10 0 0,18-9-4 16,22-12 9-16,9-11 0 16,4-10 8-16,-1-2-1 15,-5-12 9-15,-10-22 1 16,-7-10 7-16,-15-10-10 16,-13-8-5-16,-2-3-7 0,-2 2 2 15,-20 2-9-15,-7 11-6 16,-7 11 0-16,-4 16 0 15,-4 11-3-15,-6 12-2 16,8 0-36-16,6 15-95 16,14 14-68-16,18 1-239 15</inkml:trace>
  <inkml:trace contextRef="#ctx0" brushRef="#br0" timeOffset="58792.45">6417 9593 699 0,'0'0'103'0,"0"0"44"16,0 0-23-16,0 0-3 15,0 0-53-15,0 0-28 16,0 0 19-16,0 0-9 16,0 0-5-16,0 0-16 15,0 0-3-15,0 0 4 0,0 0-15 16,0 0-9-16,0 0-2 15,0 0-3-15,0 0-1 16,0 0-1-16,0 0 0 16,0 0 1-16,0 0-1 15,0 0 1-15,0 0 0 16,0 0 0-16,0 0 0 0,0 0 0 16,0 0-3-16,0 0-21 15,0 6-61-15,0 2-71 16,0 2-4-16,0 2-107 15,-7-2-303-15</inkml:trace>
  <inkml:trace contextRef="#ctx0" brushRef="#br0" timeOffset="60801.58">6203 9578 631 0,'0'0'108'16,"0"0"37"-16,0 0-20 15,0 0-5-15,0 0-8 16,0 0-35-16,58-63 3 0,-58 63-8 16,0 0-18-16,0 0-28 15,0 34-19-15,-19 16-4 16,-20 19 45-16,-5 1-5 16,-1-8-22-16,5-4-16 15,2-4-3-15,3-8-2 16,6-7-18-16,4-12-111 15,7-13-132-15,7-12-353 16</inkml:trace>
  <inkml:trace contextRef="#ctx0" brushRef="#br0" timeOffset="61028.17">5956 9631 980 0,'0'0'86'16,"0"0"126"-16,0 0-54 15,0 0-51-15,0 0-34 16,0 0-15-16,6-38-23 16,-1 38-10-16,13 4-13 0,6 21-10 15,5 14 6-15,5 11-3 16,-7 4-3-16,-5 4 1 16,-2 0-3-16,0-3-3 15,-2-11-49-15,-1-10-129 16,-3-12-173-16,-7-10-622 0</inkml:trace>
  <inkml:trace contextRef="#ctx0" brushRef="#br0" timeOffset="61484.11">6466 9613 825 0,'0'0'45'0,"0"0"63"16,0 0-12-16,0 0-28 15,0 0-18-15,0 0-11 0,94-61-7 16,-69 60 16 0,-1-1 4-16,3 2-10 0,4 0-8 15,3 2-4-15,-3 13-19 16,0 9 4-16,-12 5-4 15,-11 1-3-15,-8 3-5 16,-10 4 3-16,-27-3 1 16,-3-3-1-16,6-4-1 15,12-5-5 1,15-1 0 0,7 1-2-16,9 0-16 0,22 2 7 15,3 2 7-15,-10 0 4 16,-11 2-3-16,-13 1 3 15,0-4 1-15,-29 1 1 16,-15-4 10-16,-12-6 14 16,-4-8-13-16,4-4-7 15,5-4-2-15,13 0-4 16,21 0-68-16,17-5-116 16,17-12-169-16</inkml:trace>
  <inkml:trace contextRef="#ctx0" brushRef="#br0" timeOffset="61783.89">7012 9876 948 0,'0'0'43'16,"0"0"142"-16,0 0-90 16,-18 135-8-16,61-110-41 15,13-5-26-15,6-10-12 16,-1-10-6-16,-13 0 2 0,-9-4 32 15,-16-20 16-15,-13-3 16 0,-10-8-29 16,0-2 2-16,-14 0-27 16,-15 0-5-16,-2 7-1 15,-7 6-8-15,-2 9-3 16,-7 10 3-16,3 5-7 16,-1 7-44-16,5 25-80 15,2 12-87 1,5 12-223-16</inkml:trace>
  <inkml:trace contextRef="#ctx0" brushRef="#br0" timeOffset="62229.38">7216 10618 879 0,'0'0'38'0,"0"0"112"15,0 0-101-15,-143 1 28 16,31-6-6-16,-28-10-13 16,-41-2 17-16,-44-4 2 15,-36-3 6-15,-24 2-19 16,-7-3-11-16,22 2-21 16,40 0 7-16,54 6-19 15,59 5-6-15,54 6-8 16,36 2-4-16,20 4-4 0,7 0 3 15,2 0-2 1,21 0-9-16,1 0 7 0,3 0-7 16,-2 0-21-16,-3 0-48 0,0 0-35 15,3 0-56-15,0 0-109 16,1 0-167-16</inkml:trace>
  <inkml:trace contextRef="#ctx0" brushRef="#br0" timeOffset="62827.43">5166 10650 581 0,'0'0'127'0,"0"0"18"15,0 0-3-15,0 0-38 16,0 0 27-16,0 0-23 15,0-42-25-15,0 42-5 16,0 0-20-16,0 0-8 0,0 0-23 16,0 0-4-1,0 0-2-15,0 6-8 0,0 18 5 16,0 14 21-16,0 10-13 16,0 4-4-16,0 6-6 15,0 0-7-15,-12 0 4 16,-2 0-12-16,3-2 3 15,2-7-4-15,2-7-13 32,2-8-49-32,5-12-122 15,0-12-187-15</inkml:trace>
  <inkml:trace contextRef="#ctx0" brushRef="#br0" timeOffset="63359.21">5584 10721 1056 0,'0'0'65'0,"0"0"80"15,0 0-51 1,0 0-55-16,0 0-16 0,0 0 3 0,-75 135-11 15,75-91-7-15,6-5-4 16,27-11-4-16,11-9-1 16,6-11-55-16,1-8-22 15,-5 0 11-15,-6-11 31 16,-13-14 36-16,-9-1 1 16,-13-2-1-1,-5 4 5-15,0 7 15 16,-2 5 23-16,-11 12 13 15,-3 0-10-15,3 3-23 16,5 21-12-16,8 7 6 16,2 0-11-16,37-4-2 0,16-5 1 15,15-8 1 1,7-9-6-16,2-5 0 0,-6 0 4 16,-13 0-2-16,-15-15 6 15,-18-3 29-15,-16-4 4 16,-9-1 13-16,-2-3-28 15,0 2-7-15,-9 2 4 16,-11 3-8-16,-5 4-8 16,-2 5-7-16,1 6-5 15,-3 4 4-15,5 0-57 16,1 0-74-16,0 6-99 16,11 10-318-16</inkml:trace>
  <inkml:trace contextRef="#ctx0" brushRef="#br0" timeOffset="63627.48">5715 10819 553 0,'0'0'476'15,"0"0"-355"-15,0 0 71 16,0 0-94-16,0 0-9 0,0 0-51 16,9 39-20-16,33 15 40 15,16 6 5-15,16-2-26 16,8 1-25-16,5-3-12 16,7-1-24-16,-7-15-169 15,-10-11-288-15</inkml:trace>
  <inkml:trace contextRef="#ctx0" brushRef="#br0" timeOffset="64131.96">4794 9518 653 0,'0'0'76'0,"0"0"102"15,0 0-42-15,0 0-18 0,0 0 1 16,0 0-15 0,13-28-17-16,21 28-32 0,24 23-18 15,20 28 7-15,18 16 5 16,16 21-22-16,10 23-23 16,12 10-4-16,6 8-99 15,-2-2-284-15</inkml:trace>
  <inkml:trace contextRef="#ctx0" brushRef="#br0" timeOffset="65091.12">2592 11265 674 0,'0'0'262'15,"0"0"-138"-15,0 0 48 16,-145 113-61-16,123-59-25 15,22-1-34-15,2-4-24 0,44-3-6 16,22-11 4-16,12-12-11 16,2-11-6-16,-15-12-8 15,-20 0-1-15,-22-22 6 16,-23-16 9-16,-2-9-10 16,-35-6-1-16,-25-10 0 15,-15 1 2-15,-2-6-2 16,3-3 0-16,14 6-2 15,22 9 9-15,20 12 4 0,18 8 15 16,20 4-6-16,40 3-21 16,21 9-1-16,8 8 0 15,-7 12-2-15,-18 0 0 16,-21 0 2-16,-25 14 0 16,-18 16 7-16,0 11-4 0,-40 9 11 15,-12 5-1-15,-6-2-4 16,8-2-6-16,7-2-5 15,11-6 0-15,17-7 0 32,15-7-5-32,0-2-43 0,44-5-105 0,17-4-173 15,13-8-657-15</inkml:trace>
  <inkml:trace contextRef="#ctx0" brushRef="#br0" timeOffset="65460.41">3231 11064 1133 0,'0'0'118'16,"0"0"71"-16,0 0-112 16,0 0-46-16,0 0-5 15,0 0-12-15,92 32-7 16,13-18-5-16,-3-2-1 15,-15 2-1-15,-22 3 1 16,-24 1-2-16,-22 0 0 16,-19 7 1-16,0 7 1 15,-11 6 5-15,-18 6 33 16,-2-3 17-16,4 4-22 0,2-1-10 16,4 0-9-16,0 4 0 31,5 3 2-31,6 2-7 15,1 0-7-15,1-7-2 0,0-6-1 16,-3-12-34 0,-9-12-111-16,-9-10-169 0,-9-6-595 15</inkml:trace>
  <inkml:trace contextRef="#ctx0" brushRef="#br0" timeOffset="65643.36">3272 11552 1173 0,'0'0'161'16,"0"0"34"-16,0 0-107 16,158-60-21-16,-91 53-16 15,2 4-30-15,5 1-15 16,1 2-6-16,1 0-1 0,0 0-21 16,-9 0-79-16,-10 0-77 15,-7 0-115-15,-7-9-137 16</inkml:trace>
  <inkml:trace contextRef="#ctx0" brushRef="#br0" timeOffset="65906.67">4161 11432 663 0,'0'0'197'16,"0"0"-16"-16,0 0-32 15,0 0-13-15,0 0-13 16,-145 91-35-16,112-45-3 16,10-1-19-16,21-5-37 0,2-4-13 15,33-12-12 1,17-9 2-16,6-14-6 15,-3-1-2-15,-8-9 0 16,-14-19 0-16,-11-9 2 16,-13-4 6-16,-7-2-6 15,-11-3 2-15,-20 5 6 0,-8 2-6 16,1 11 1-16,5 11-3 16,10 8-1-16,8 9 0 15,11 0-8-15,4 1-52 16,0 25-53-16,11 9-95 15,14 3-149-15,1 6-317 16</inkml:trace>
  <inkml:trace contextRef="#ctx0" brushRef="#br0" timeOffset="66480.34">3395 12043 797 0,'0'0'155'0,"0"0"42"15,0 0-46-15,0 0-28 16,0 0-17-16,0 0-34 15,110-46-19-15,-131 40-14 16,-46 0-18-16,-42 0-3 16,-41 3 5-16,-30 3 0 15,-18 0 5-15,5 0-8 0,24-3 1 16,31-5 4-16,36 0 2 16,35 2-11-16,30 2-12 15,31 0 2-15,6 2-1 16,31 2 1-16,21 0-6 15,8 0-3-15,2 0-6 16,3 0-24-16,-1 12-43 16,3 0-23-16,5 2-72 15,3 3-106-15,6-2-191 16</inkml:trace>
  <inkml:trace contextRef="#ctx0" brushRef="#br0" timeOffset="69412.33">1663 12444 731 0,'0'0'198'0,"0"0"-62"0,0 0-47 16,0 0 23-1,0 0-6-15,-158 13-49 0,83-13-18 16,4-14-16-16,7-5 17 16,19 4-2-16,18-2-2 15,23-1-8-15,4-2 13 16,35-2-27-16,33 8-13 16,11 10-1-16,11 4-1 15,-8 32 1-15,-13 24 0 0,-19 18 2 16,-23 9-4-16,-25 0 1 15,-2-6 1-15,-39-7 0 16,-12-9-10-16,-4-14-31 16,-3-12-5-16,-1-16-10 15,4-12 36-15,6-7 18 0,11 0 2 16,12-14 0-16,12-3 0 16,12-2 6-16,2-6 16 0,13-3-3 15,21 1 12 1,6-5 3-1,2 3-3-15,-2 8 1 16,-6 4-12-16,-7 14-5 16,-2 3-11-16,5 7-2 15,-1 23 2-15,0 8-2 16,-3 7 0-16,3-1 2 16,-2-2-3-16,4-3-2 0,3-10-10 15,1-5-36-15,6-10-56 16,5-9-104-16,8-5-198 15</inkml:trace>
  <inkml:trace contextRef="#ctx0" brushRef="#br0" timeOffset="70373.42">2479 12579 637 0,'0'0'308'0,"0"0"-114"16,0 0-48-16,-116-89-21 15,91 79-19-15,2 9-16 16,4 1-24-16,-2 0-23 16,-1 4-10-16,5 16-20 15,1 3-4-15,7-1-8 16,7 3 0-16,2-7 2 0,0 0-3 16,0-5 0-1,17-2-2-15,3-5-10 0,5-4-7 16,0-2-2-16,-4 0 3 15,0 0 2-15,-5 0 6 16,-5-2 3-16,-5-10 6 16,1-6-1-16,-7 0 1 15,0-4 0-15,0 3-5 16,0 4 5-16,0 1 1 16,0 1 0-16,0 4-1 0,2-1 2 15,-2 1-1-15,0 1 7 16,0 3 1-16,0-4-1 15,-11 1-4-15,-4 2 1 16,1 5 6-16,1-1-2 0,3 2 0 16,6 0-1-16,2 0-7 15,0 0 2-15,2-2-1 32,0 2-1-32,0 0 1 15,0 0-1-15,6 0 2 0,8 0-2 16,1 0 0-16,-1 0-1 15,-7 0 1-15,-1 0-3 16,-4 0-1-16,1 0-6 16,-1-3-6-16,2 1-13 15,8 0-37-15,-1 2-38 0,2 0-7 16,0 0-32-16,-2 0-17 16,-3 2 5-16,-4 3 20 15,0-1 114-15,-2-4 21 16,-2 0 5-16,0 0 28 15,0-9 54 1,0-11 17-16,0-2 5 0,-13 1-12 0,-13 1 3 31,-10 8-21-31,-7 7-21 0,-11 5 0 16,0 8-7 0,0 24-24-16,13 8-17 0,22 1-5 15,14-2 2-15,5 0-7 16,13-10 0-16,21-4 0 15,3-9-1-15,6-10-14 16,-5-6-7-16,-3 0 4 16,-4 0 6-16,-4-10 10 15,-6-5 1-15,-6 2 1 16,-3 1 0-16,-4 0 8 16,-3 6 19-16,-1 2 14 0,-4 4 6 15,2 0-2-15,-2 18-19 0,5 23-1 16,-3 17 8-16,-2 7-3 15,0 5-13-15,0 6 2 16,0-4-11-16,0-5-7 16,0-7 0-16,0-11-1 15,0-10-19-15,3-9-31 16,3-14-68-16,3-7-87 0,5-9-121 16,5 0-298-1</inkml:trace>
  <inkml:trace contextRef="#ctx0" brushRef="#br0" timeOffset="71197.61">3044 12508 1002 0,'0'0'198'0,"0"0"-2"15,0 0-96-15,0 0-12 16,-98 109-10-16,94-55-33 15,4-2-17-15,11-3-18 16,27-12-7-16,9-9-3 16,11-14 0-16,2-11-13 15,-2-3-7-15,-6-11 11 16,-13-16 0-16,-14-10 3 16,-14-3 6-16,-11-6-2 15,0-2 1-15,-29 6 1 0,-7 8 0 16,-1 10 1-16,-4 12 3 15,3 5-1-15,9 7 5 16,7 0-4-16,11 0-3 16,11 0-1-16,0 0-4 15,38 0-48-15,17 0-80 16,22 7-71-16,5-7 31 16,2 0 82-16,-1 0 32 15,-7 0 29-15,-14-3 18 16,-17-2 11-16,-20 1 25 0,-15 1 46 15,-7 3 26-15,-3 0-20 16,0 0 16-16,0 7-25 16,0 13 5-16,0 4 11 15,0-2-35-15,0-4-13 16,0-5-9-16,8-2-8 16,0-7-8-16,-2-2 0 15,1-2-6-15,1 0 6 16,0-6-4-16,0-8-4 15,-1 0-1-15,-3 0 0 16,0-2-2-16,-1 0 0 16,-3 2 1-16,0 4-1 0,0 5 1 15,0 5-2-15,-20 3 1 16,-7 26-3-16,3 18 3 0,6 9 0 16,13 2 0-1,5 0 1-15,14-9-1 0,24-12-1 16,11-8 0-16,9-16 1 15,9-13-1-15,2 0-2 16,-3-21 0-16,-1-13 3 16,-16-6 0-16,-11-7 2 31,-18-3 5-31,-13-4-2 16,-7-2 1-16,0 6 2 0,-21 8-6 15,-10 16 1-15,-9 13-3 16,-8 13-1-16,-8 9 0 15,-2 27-25-15,-4 12-32 0,1 14-40 16,8 7-84-16,5 6-121 16,15-3-373-16</inkml:trace>
  <inkml:trace contextRef="#ctx0" brushRef="#br0" timeOffset="71597.25">4433 13312 1083 0,'0'0'66'0,"156"0"70"16,-118-5-51-16,-20-7-62 15,-18 0 33-15,-35 0 5 16,-48-3-31-16,-46 6 10 16,-50-4 6-16,-51 4-3 0,-55-4-5 15,-45 6 10-15,-35-2-9 16,-12 4-8-16,4 3 2 31,24-1-21-31,57 1 5 0,67 0 9 0,75 0-22 31,74 2 2-31,52 0-2 16,24 0-4-16,24 0-2 0,23 0-2 16,9 0 4-16,-4 0-4 15,-10-6 0-15,-7 0-6 16,-6-3-16-16,-8 4-4 15,-8-1-13-15,3 5-5 16,1 1-29-16,6 0-28 16,6 0-28-16,4 0-55 15,7 9-71-15,7 6-129 16</inkml:trace>
  <inkml:trace contextRef="#ctx0" brushRef="#br0" timeOffset="72242.89">2842 13450 838 0,'0'0'190'16,"0"0"-63"-16,0 0-28 15,0 0-16-15,0 0-26 16,146 0-10-16,-92 0-7 15,4 0-24-15,0-11-8 0,-4-1-2 16,-6-2-1-16,-9-2-1 16,-8 3 4-16,-14 4 4 15,-7 3 14-15,-6 6 5 0,-4 0 8 32,0 0 3-32,0 2-21 15,0 31-4-15,-20 18 2 0,-11 23 25 16,-7 11-6-1,-3 6-4-15,6 6-5 0,6-4-8 16,9-6-6-16,4-12-11 0,6-13-4 16,-4-16-2-1,-2-11-36-15,-2-18-54 0,-6-17-84 16,-2 0-222-16,-6-17-521 16</inkml:trace>
  <inkml:trace contextRef="#ctx0" brushRef="#br0" timeOffset="72653.32">2837 13939 1146 0,'0'0'125'15,"0"0"48"-15,130-23-111 16,-61 16 6-16,11-4-21 16,6-4-26-16,15-8-12 0,4-5-8 15,2-6-2-15,0-5-12 16,-4-2-13-16,-10 3-1 15,-15 9 9-15,-22 11 2 16,-25 14-11-16,-25 4 23 16,-6 4-7-16,-21 26 9 15,-22 15 2-15,-6 5 5 16,6 6 3-16,19-4 18 16,15-6-7-16,9-10-16 15,23-9 3-15,19-13 1 16,13-13 6-16,-3-1-2 15,-4-10-2-15,-5-20 14 16,-11-4 15-16,-10-6 0 16,-11-4-1-16,-11 0-12 0,0-2 1 15,-9 5-19-15,-18 10-5 16,-10 7 0-16,-8 9-2 16,-7 6-2-16,-6 4-8 15,-4 3-34-15,-1-1-69 0,-1 0-85 16,-5 1-146-16,0-1-475 15</inkml:trace>
  <inkml:trace contextRef="#ctx0" brushRef="#br0" timeOffset="73921.13">2039 13471 669 0,'0'0'183'0,"0"0"-73"16,0 0-27-16,0 0-7 15,0 0-4-15,0 0 3 16,-4 5-2-16,4-5-21 0,0 0 1 16,2 0-4-1,25 0-10-15,17 0-11 0,21 0-1 16,15 0-11-16,7 0-11 16,0 0 2-16,-8 7-3 15,-17 6-4-15,-16 2 10 16,-17 1 0-16,-13 6-2 15,-16 7-5-15,0 7-1 16,-29 8 7-16,-16 10 13 16,1 1 5-16,3 3-7 15,10-3-8-15,4-3 5 16,6-2-1-16,-2-6-5 16,3-6-3-16,0-6 4 0,4-9-11 31,3-5-2-31,1-8-4 0,2-3-38 0,-1-7-79 15,-3 0-123-15,1-13-306 0</inkml:trace>
  <inkml:trace contextRef="#ctx0" brushRef="#br0" timeOffset="74109.84">2168 13872 1071 0,'0'0'181'0,"0"0"2"31,0 0-68-31,130-35-46 16,-59 35-4-16,7 0-14 16,0 0-15-16,-9 0-18 15,-6 0-18-15,-14 0-5 0,-14 0-60 16,-15 0-113-16,-20 0-216 16</inkml:trace>
  <inkml:trace contextRef="#ctx0" brushRef="#br0" timeOffset="74681.42">1246 13467 559 0,'0'0'130'0,"0"0"29"15,0 0-22-15,0 0-37 16,0 0-7-16,0 0-13 16,37-28-11-16,-21 28-12 15,4 0 7-15,7 0-5 16,4 0 1-16,7 0-2 0,2 0-1 15,4 0-17-15,6 11-13 16,-1 10-6-16,-3 4-6 16,-6 2-6-16,-8 5-5 15,-12 2-3-15,-8 3-2 16,-12-4 1-16,0 4-5 16,0-1-9-16,-12-2-1 15,3-2-2-15,5-2 2 0,4 2 7 16,0 0 8-16,0 0-1 0,0-1 2 31,6-4 1-31,-6-1 2 16,0-4 18-16,0-4-3 15,-20-2-4-15,-9-4 8 16,-4-5 0-16,-5-6-3 16,-4-1-2-16,-1 0-8 0,3 0-7 15,7-4-3-15,6-5-15 16,11-5-32-16,9-6-47 15,7-4-90-15,0 0-170 16,17-1-386-16</inkml:trace>
  <inkml:trace contextRef="#ctx0" brushRef="#br0" timeOffset="92531.42">10848 12738 604 0,'0'0'222'0,"0"0"-70"15,0 0-17-15,0 0-24 16,0 0-17-16,0 0-14 16,-15-21-25-16,15 21-1 0,0-2-6 15,0 2-9 1,0-1-5-16,0 1-6 0,0-2-2 15,0 2-6-15,0 0-6 16,0-3 3-16,0-1-4 16,2-1 2-16,17-2-5 15,2 1-8-15,13-1 0 16,9 4 2-16,10 1-3 16,8 2 2-16,3 0-3 0,-2 2 5 15,-9 14 7 1,-10 3-9-16,-18-2 5 0,-17 3-4 15,-8 6-3-15,-29 6-1 16,-31 3 5-16,-13-5-2 16,-1-6-2-16,16-4-2 15,22-4-1-15,28 2-1 16,8 3-7-16,44 5-5 16,26 6 10-16,7-1 1 15,-6 1 4 1,-13-2 0-16,-17-5 0 0,-26-1 0 0,-15-4-3 31,0-3 3-31,-38 1 4 0,-11-7 4 16,-16-9-1-16,-8-2-2 15,-5 0-4-15,-2-17 2 16,4-2-3-16,11 0 0 16,16 3-3-16,20 7 0 15,16 0-26-15,13 7-49 16,0 2-46-16,25 0-127 15,15 0-80-15,13 0-227 16</inkml:trace>
  <inkml:trace contextRef="#ctx0" brushRef="#br0" timeOffset="92966.09">11678 12775 699 0,'0'0'201'16,"0"0"-34"-16,0 0-14 16,0 0-34-16,0 0-34 15,0 0-27-15,-45-49 2 16,92 49-44-16,12 0-10 15,3 0 0-15,0 0-2 0,-8 0 5 0,-12 0 3 16,-11 0 9-16,-13 0 8 16,-11 0-1-16,-7 12-10 15,0 11-6-15,0 12 0 16,-18 12 26-16,-9 6-16 16,0 2 3-16,3 3 2 0,-1 5 9 15,5 1-12 1,5 3-10-16,3-2-7 0,4-10-4 15,1-9-3-15,-3-11-6 16,2-14-34-16,-3-7-25 16,-5-12-40-16,-11-2-107 15,-11-2-284-15</inkml:trace>
  <inkml:trace contextRef="#ctx0" brushRef="#br0" timeOffset="93154.26">11498 13060 325 0,'0'0'936'0,"0"0"-737"0,0 0-45 15,0 0-92-15,0 0-9 32,162-40-31-32,-91 40-16 0,10 0-6 0,8 0-2 15,2 0-32-15,1 0-77 16,-5 0-116-16,-7-18-228 15</inkml:trace>
  <inkml:trace contextRef="#ctx0" brushRef="#br0" timeOffset="93497.52">12418 12842 960 0,'0'0'152'0,"0"0"36"16,0 0-51-16,0 0-32 15,0 0-17-15,0 0-35 16,-104-49-19-16,104 49-5 16,13 0-13-16,24 0-8 15,17 0-8-15,8 11 0 16,-4 4 0-16,-2 1-1 16,-6 3 1-16,-13-1 1 15,-5 1 0-15,-8 6 3 16,-11 5 9-16,-8 8 2 0,-5 12 14 15,-5 10 0-15,-24 8 3 16,-4 0-4-16,-5-3-11 16,3-7-3-16,4-7-1 15,2-14-13-15,2-9 0 16,0-9-27-16,-2-11-74 16,-7-8-93-16,-5 0-274 15</inkml:trace>
  <inkml:trace contextRef="#ctx0" brushRef="#br0" timeOffset="93928.43">12277 13266 723 0,'0'0'437'0,"0"0"-230"16,0 0-75-16,164-54-68 0,-75 36-16 31,15 0-32-31,12-4-16 0,2-6-43 0,-8 0-30 31,-14 0-16-31,-19 6 51 16,-25 10-34-16,-25 8 61 15,-25 4 11-15,-6 0 28 16,-37 28-6-16,-14 13 30 16,-3 12-1-16,8 3-7 0,17 0 13 15,20-8-16-15,13-5-11 16,22-9-15-16,29-10 19 15,12-9-6-15,-1-10-7 16,-2-5-5-16,-10-8 4 0,-15-22 8 16,-12-7 2-16,-15-9-10 15,-8-2-2-15,-2 0-11 16,-25 9-4-16,-10 7-3 16,-9 13-3-16,0 9 2 15,-1 10-6-15,9 0-33 16,14 0-48-16,13 22-103 15,11 4-170-15,2 6-634 0</inkml:trace>
  <inkml:trace contextRef="#ctx0" brushRef="#br0" timeOffset="94288.77">13853 13349 915 0,'0'0'106'0,"0"0"41"15,0 0-59-15,0 0 27 16,0 0-19-16,0 0-10 16,-46-23-22-16,65 23-12 15,35 0-19-15,29 8-24 0,27 9-6 16,21-1 0-16,18-2 0 15,14-3-3-15,4 1 3 16,-4-5 1 0,-10 0 0-16,-16 5 9 0,-20 1-4 15,-32-3-5-15,-33-1 12 16,-32-9-12-16,-20 0 1 16,0 0-5-16,-10 0-7 15,-5 0-25-15,-1 3-95 16,12 8-98-16,4-2-277 0</inkml:trace>
  <inkml:trace contextRef="#ctx0" brushRef="#br0" timeOffset="94670.45">16223 13240 1055 0,'0'0'113'0,"0"0"50"0,0 0-14 16,0 0-75-16,0 0-6 15,0 0-5-15,-86-100-25 16,86 100-6-16,0 0-21 16,0 0 0-16,0 10-6 15,0 2 12-15,0 0 5 0,0 0-14 16,0 0 8-16,0 4-7 15,0 2 0-15,0 3-1 16,0 5-3-16,0 6 1 16,0 3 3-16,0 8-3 15,0 7 2-15,0 2-6 32,-14 3 7-32,3-1-4 15,-3 0-4-15,3-7 1 16,5-1-2-16,6-5-6 0,0-11-33 0,2-11-97 31,21-12-162-31,0-7-401 0</inkml:trace>
  <inkml:trace contextRef="#ctx0" brushRef="#br0" timeOffset="95807.86">16538 13325 632 0,'0'0'728'15,"0"0"-636"-15,0 0 41 16,0 0-95-16,0 0-18 16,-65 112-5-16,85-76-2 15,21-4-9-15,7-3-3 16,1-14-1-16,3-9 1 31,-8-6-4-31,-4 0 2 0,-7-21-7 16,-10-10 2-16,-15-10-2 15,-8-3 3-15,0-5 2 16,0 3 3-16,-19 6-1 16,-1 10 1-16,2 11 0 15,11 14 0-15,7 5 3 16,0 0-3-16,29 1-1 16,20 18-14-16,18 4 8 15,2 3 3-15,-4-1-7 16,-10-2 11-16,-16-11-3 15,-20-1 3-15,-11-8 0 0,-8-3 4 16,0 0 1 0,0 0-3-16,-12 3 0 0,1 1 8 15,7-4-6-15,2 2-1 16,2 0-1-16,0-2-1 16,0 0 1-16,0 0 2 15,0 0-1-15,0 0 0 16,0 0 1-16,0 0 4 15,0 0-2-15,0 0 1 16,0 0 5-16,-6-8-8 16,4 0 0-16,-2-1-4 15,0 2 2-15,-3 2 0 16,1 0 3-16,-6 3-1 16,-5 2-2-16,-10 0 4 0,-4 21-5 15,-3 14 5-15,10 3-6 16,12 0 0-16,12 2 1 15,20-5 0-15,30-6 0 16,10-7-1-16,6-12-10 16,1-10-2-16,-9 0-3 15,-6-11 6-15,-15-16 6 16,-8-11 0-16,-8-4 3 16,-10-8 0-16,-9-2-1 15,-2-2 1-15,0 1 0 16,-15 12 0-16,-6 9 5 15,1 9-2-15,3 13 0 16,3 4-3-16,5 6-1 0,5 0-1 16,4 0 0-1,0 4-1-15,4 18-3 0,32 10 3 16,22 7-3-16,20 1-14 16,16-2-9-16,12-9-2 15,-4-2 20-15,-5-13 10 16,-26-9 2-16,-29-2 0 15,-20-3 9-15,-19 0 17 0,-3-10-13 16,-20-9-8-16,-21-4-3 16,-9 5 3-16,0 6 6 15,1 6 2-15,7 6 3 16,9 0-10-16,6 24-7 16,4 8 1-16,10 9 0 15,2 5 5-15,11 1-6 16,0-1 0-16,5-8 2 15,28-2 0-15,16-6-2 16,15-9 5-16,10-14-2 16,6-7-1-16,0-3 1 15,-3-25 0-15,-13-4-1 16,-8-5 4-16,-16-7-3 0,-9-8 8 16,-16-3 1-16,-15 0-7 15,-8-1-1-15,-44 8-4 16,-15 10-1-16,-8 11 1 0,-6 15-13 15,1 12-80-15,2 0-84 16,2 12-173-16</inkml:trace>
  <inkml:trace contextRef="#ctx0" brushRef="#br0" timeOffset="96823.09">8065 14245 855 0,'0'0'230'16,"0"0"-13"-16,0 0-45 15,0 0-54-15,0 0-13 0,0 0-34 16,-31-10-34 0,-6 56 7-16,-3 18 33 0,3 13-20 15,12 3-21-15,10 2-24 0,8-2-2 16,7-5-4-16,0-12-6 15,0-12-14-15,0-17-51 16,0-22-55-16,7-12-75 16,10 0-212-16</inkml:trace>
  <inkml:trace contextRef="#ctx0" brushRef="#br0" timeOffset="97073.43">8387 14350 1012 0,'0'0'187'15,"0"0"24"-15,0 0-57 16,0 0-49-16,0 0-7 16,0 0-38-16,10-45-8 15,-10 45-21-15,0 11-9 16,0 20-9-16,-7 13 21 16,-11 6-12-16,2 6-10 15,1 5-2-15,-3 1-6 16,5 0-4-16,-1-5 0 15,8-12-7-15,-1-8-39 0,5-12-48 16,0-6-60 0,0-12-123-16,2-4-306 0</inkml:trace>
  <inkml:trace contextRef="#ctx0" brushRef="#br0" timeOffset="97669.48">8753 14397 1075 0,'0'0'117'0,"0"0"70"15,0 0-57-15,0 0-42 16,0 0 3-16,0 0-33 15,0-65-23-15,0 65-17 16,0 0-11-16,0 0-1 16,0 0-4-16,0 0-2 15,0 0 0-15,0 0 0 16,0 0-3-16,0 0-5 16,0 0 2-16,0 0-12 0,0 0 8 31,0 0-2-31,2 0 1 15,3 0-5-15,0 1-8 16,-1 3 5-16,3-2 11 0,-3 2 6 16,2-2 0-16,0-2 2 15,-2 0 0-15,0 0 1 16,-2 0 8-16,1 0-1 16,-1-6-4-16,-2-1-1 15,0 3-1-15,0-3 1 16,0 2 0-16,0 5 6 0,0-5-6 15,0 3-1 1,0 2 3-16,0 0 8 0,-7 2-10 16,-7 29 3-16,-5 15 2 15,-6 12 5-15,3 4-6 16,2 5-1 0,4-9-3-16,5 0 0 0,2-9-3 0,7-5 0 15,-3-9-2-15,5-8-42 16,0-4-71-16,0-11-147 15,0-6-397-15</inkml:trace>
  <inkml:trace contextRef="#ctx0" brushRef="#br0" timeOffset="98518.35">9143 14258 706 0,'0'0'121'0,"0"0"34"16,0 0-43-1,0 0-33-15,116-35 31 0,-103 29-40 32,1 6-20-32,-5-5 3 0,-5 2-7 0,0 3 11 31,-4 0-19-31,0 0-7 15,0 0-12-15,0 0-12 16,0 0 5-16,0 0-5 16,0 0-4-16,0 0 4 15,0 0-6-15,0 0 3 16,0 0 0-16,0 0-4 0,0 0 0 0,0 0 1 16,0 0 0-16,0 0-1 15,0 0 1-15,0 0-1 0,0 0 0 31,0 0 0-31,0 0 0 0,0 0 1 0,0 0-1 16,0 0 3-16,0 0 3 16,0 0-2-16,0 0 7 15,-21-6 3-15,-37-4 2 32,-47-6-5-32,-56-7 0 15,-55 0 7-15,-56-3-5 16,-37 0 22-16,-17-1 4 0,25 4-10 0,54-2-13 31,68 5-7-31,75 4-4 0,54 6-4 0,42 5-1 31,10 5-1-31,52 0-15 0,19 0-15 16,16 0-7-16,-2 11-13 16,-4 14-12-16,-6 7-41 15,6 9-64-15,0 5-93 16,1 9-125-16</inkml:trace>
  <inkml:trace contextRef="#ctx0" brushRef="#br0" timeOffset="98802.15">9467 14888 1219 0,'0'0'156'0,"0"0"-48"15,-118 11-2-15,-81-41-32 16,-73-10 6-16,-51-5-15 15,-18 3 0-15,11 3-1 16,36 4-20-16,55 0-22 16,61 12 0-16,69 7-4 15,55 6-14-15,40 6-4 16,14 4 0-16,50 0 0 0,19 0-7 16,20 2-15-16,4 8-17 15,4-1-2-15,1 0-25 16,2-5-15-16,2 0-40 15,-3-4-52-15,-1 0-120 16,-7 0-148-16</inkml:trace>
  <inkml:trace contextRef="#ctx0" brushRef="#br0" timeOffset="100904.39">22833 10805 601 0,'0'0'423'15,"0"0"-296"-15,0 0-18 16,0 0-13-16,0 0-33 16,0 0-12-16,0 0-20 15,-5 49-6-15,-39-40 19 16,-12-8-20-16,-2-1-9 15,9 0-6-15,9-16-1 16,17-4 0-16,15-3 10 16,8-6 13-16,2-3-17 15,27-2-7-15,11 4-7 0,5 7 1 16,8 11-1-16,3 12 0 16,-3 0 0-16,-3 32 0 15,-15 15-1-15,-18 9 1 16,-14 10-1-16,-3 2 2 15,-47 1 1-15,-17-5-2 0,-10-10-2 32,-2-13-21-32,10-15-34 15,5-14 29-15,14-12 9 0,10 0 19 16,10-12 6-16,16-8-1 16,9-1 5-16,2-3 8 15,2-1 4-15,19-1-1 16,9 3 15-16,-1 2-4 15,-3 6-4-15,-5 5 3 0,-4 6-13 16,-1 4-4-16,-1 0-8 16,3 4-5-16,5 17-1 15,2 10-3-15,-2 3 3 0,6 4 0 16,1-3-2-16,1-2-8 16,12 1-28-16,7-3-29 15,13 2-48-15,15-5-56 16,9-4-183-16</inkml:trace>
  <inkml:trace contextRef="#ctx0" brushRef="#br0" timeOffset="101451.89">23403 10776 740 0,'0'0'203'0,"0"0"-28"16,0 0-11-16,0 0-49 15,0 0-35-15,0 0-16 16,79 0-30-16,-12 0-6 15,1 0-12-15,-7 0-11 16,-12 0-4-16,-18 0 4 16,-16 0-4-16,-6 0 0 0,-6 0-1 15,-3 0 0-15,0 0-2 0,0 0 0 16,-10 20 2 0,-7 10 12-16,-5 8 13 0,-1 7 5 15,1 4-1-15,0 6-1 16,2 1-16-16,1 0 1 0,4-1-10 15,4-4-3-15,0-9-3 16,0-10-60-16,-5-9-89 16,-4-14-216-16</inkml:trace>
  <inkml:trace contextRef="#ctx0" brushRef="#br0" timeOffset="101642.08">23339 11030 737 0,'0'0'334'16,"0"0"-91"-16,0 0-79 16,0 0-74-16,135-40-40 15,-85 40-30-15,8 0-18 16,0 0-2-16,2 0-35 31,9 0-69-31,2 0-137 16,3 0-266-16</inkml:trace>
  <inkml:trace contextRef="#ctx0" brushRef="#br0" timeOffset="102025.93">24297 10802 697 0,'0'0'251'16,"0"0"-60"-16,0 0-4 16,0 0-99-16,0 0-15 0,0 0-28 15,80-78-28-15,-24 78-11 16,2 0-4-16,-4 0-1 16,-10 0 0-16,-10 2 0 15,-14 4-1-15,-11-3 8 16,-7 2-3-16,-2 7 0 15,0 6-3-15,-7 14 7 16,-15 14 15-16,-9 6 7 0,-3 8 1 16,1 1-9-1,2-1-8-15,6 2-7 0,5-8-5 16,7-2-3-16,-2-12-19 31,1-11-93-31,-5-10-126 16,0-10-287-16</inkml:trace>
  <inkml:trace contextRef="#ctx0" brushRef="#br0" timeOffset="102438.81">24284 11061 871 0,'0'0'196'0,"0"0"2"15,0 0-85-15,135-9-52 16,-83 9-19-16,13-4-18 15,9-1-24-15,5-9-3 16,4-4-21-16,-7 0-2 16,-9 4 3-16,-19 6-1 0,-19 5 20 31,-17 3-4-31,-12 4-2 16,0 25 3-16,-27 7 1 0,-2 8 6 15,2 2 2-15,15-5-2 16,12 0-2-16,4-7 2 15,38-8 4-15,12-8-3 16,4-12 7-16,-2-6 28 16,-12 0 0-16,-7-21 16 15,-12-13-3-15,-11-13 2 16,-12-5-9-16,-2-9-16 16,0 0-13-16,-7 2-5 15,-17 13-2-15,-13 12-5 16,0 19-1-16,6 12 0 15,4 3-22-15,12 20-96 16,10 14-88-16,5 7-204 16</inkml:trace>
  <inkml:trace contextRef="#ctx0" brushRef="#br0" timeOffset="102686.9">25972 10865 1184 0,'0'0'70'0,"0"0"145"15,0 0-100-15,0 0-63 16,0 0-20-16,0 0-23 16,-116 63 28-16,64-6-7 15,3 1-20 1,5 0-9-16,4-2 2 15,-1-8-3-15,1-10-11 0,3-9-78 16,1-16-101 0,2-11-143-16,3-2-306 0</inkml:trace>
  <inkml:trace contextRef="#ctx0" brushRef="#br0" timeOffset="102868.64">25476 10939 789 0,'0'0'313'0,"0"0"-118"15,0 0-26-15,0 0-91 16,0 0-34-16,0 0-28 0,135 23 5 16,-106 16-14-16,6 4-7 15,3 6 1-15,11 1-1 0,6 0-38 16,11-5-76-16,-2-11-147 16,-2-14-348-16</inkml:trace>
  <inkml:trace contextRef="#ctx0" brushRef="#br0" timeOffset="103453.72">26508 10848 688 0,'0'0'66'0,"0"0"30"15,0 0 45-15,0 0-94 16,0 0 6-16,0 0 29 0,-17-43 2 31,17 31-21-31,0 3-4 0,0 1-18 0,0-1 7 31,0-2-9-31,0 2 0 16,4 4-23-16,7-2-6 16,10 4-5-16,10 3-5 15,11 0-1-15,9 0 1 16,10 12-2-16,-6 11 2 0,-8 0 0 16,-14 1-1-16,-17 1-1 15,-16-4 0-15,-6 4 1 16,-35-1 1-16,-12-3 3 15,-1-1 3-15,11-6-6 16,18-3 0-16,17 0-1 16,8 4-8-16,27 7 2 15,22 2 6-15,9 2 1 16,-7 0-3-16,-14-3 2 16,-18 0-1-16,-17 0 1 15,-2 2-1-15,-21-1 2 16,-20-3 10-16,-6-6-2 15,-2-5 0-15,5-8-2 0,5-2-6 16,13 0-8-16,12-2-86 16,14-14-64-16,5-5-126 15,33-4-234-15</inkml:trace>
  <inkml:trace contextRef="#ctx0" brushRef="#br0" timeOffset="103741.24">27086 10997 1006 0,'0'0'77'0,"0"0"120"16,0 0-142-16,0 0-38 16,0 0 40-16,0 0-32 0,93 113-11 15,-43-96 0-15,16-11-9 16,11-6-2-16,-6-2 6 16,0-24-7-16,-16-4 20 15,-19-6 11-15,-16 0 26 16,-15-3-1-16,-5 3-21 15,-9 2-16-15,-18 11-11 16,-4 6-4-16,-11 17-6 16,-7 0-4-16,-14 20-4 15,-8 23-29-15,-9 8-44 0,-3 13-53 16,-4 7-112-16,7 1-185 16</inkml:trace>
  <inkml:trace contextRef="#ctx0" brushRef="#br0" timeOffset="104405.82">24511 11684 964 0,'0'0'74'15,"0"0"142"-15,0 0-69 16,0 0-44-16,0 0-12 16,0 0-46-16,9 12-18 15,4 45 47-15,-4 9-20 0,-9 8-29 16,0 4-11 0,0 2-11-16,-13-2-1 0,0-9-2 15,4-15-22-15,4-18-63 16,5-19-93-16,0-17-124 15,31 0-62-15,21-33-423 16</inkml:trace>
  <inkml:trace contextRef="#ctx0" brushRef="#br0" timeOffset="104873">24953 11950 1014 0,'0'0'222'16,"0"0"37"-16,0 0-168 15,0 0-48-15,0 0 18 16,0 0-31-16,-48 109-11 15,48-75-11-15,23-5-8 16,20-10 0-16,12-9-2 0,7-10-20 16,2 0-13-16,-7-4 10 15,-12-15 13-15,-14-5 12 16,-16 3-3-16,-12 7 2 16,-3 9 1-16,0 5 2 15,-18 0-2-15,-3 16 0 16,4 12 8-16,3 2 2 15,14 2-9-15,0-2-1 16,23-8-1-16,33-6-12 16,15-10-12-16,14-6-26 0,4 0 9 15,0-14 18-15,-4-10 2 16,-12 0 0-16,-15-3 22 16,-20 1 3-16,-18 1 37 15,-15-6 15-15,-5 1-2 16,0 2-16-16,-23 1 1 15,-6-2-24-15,-7 0 4 16,3 4-2-16,2 5 0 16,8 7-7-16,10 6-2 15,5 5-7-15,-4 2-3 0,1 4-8 0,-7 22-42 16,-1 6-88-16,-4 2-144 16,-10 0-421-16</inkml:trace>
  <inkml:trace contextRef="#ctx0" brushRef="#br0" timeOffset="105079.49">25218 12015 1148 0,'0'0'21'0,"0"0"187"15,134-5-115-15,-68 14-11 16,6 26-11-16,-3 11-19 15,-4 8-4-15,-5 1-28 16,-4 6-18-16,0-3-2 0,-1-3-24 16,8-8-94-16,1-13-109 15,1-13-169-15</inkml:trace>
  <inkml:trace contextRef="#ctx0" brushRef="#br0" timeOffset="105588.79">27480 11119 915 0,'0'0'95'0,"0"0"121"16,0 0-94-16,0 0-49 16,0 0-25-16,0 0-27 15,-46-38-20-15,44 60 1 16,-2 6 25-16,-2 2-1 16,0-2-9-16,1-2-4 15,1-3-3-15,0-6-4 0,2 1-6 16,-1-2 3-1,0 2-3-15,3 0 2 0,0 3-1 16,0 2-1-16,3 6-10 16,17 0-79-16,0 0-159 15,1-5-394-15</inkml:trace>
  <inkml:trace contextRef="#ctx0" brushRef="#br0" timeOffset="105901.89">27271 10946 875 0,'0'0'60'0,"0"0"126"15,0 0-56-15,0 0-32 16,0 0-15-16,0 0-6 16,0-24-1-16,0 24-27 15,0 33-16-15,7 25-22 16,4 22 33-16,0 14-18 16,-4 8-15-16,-3 10-9 15,-1 7-2-15,-3 5-40 16,0-10-163-16,-17-21-386 15</inkml:trace>
  <inkml:trace contextRef="#ctx0" brushRef="#br0" timeOffset="106467.9">24944 10735 656 0,'0'0'125'16,"0"0"69"-16,0 0-76 15,0 0 1-15,0 0 18 16,0 0-52-16,-23-37-31 15,50 53-24-15,11 24-11 16,2 13 14 0,-4 11-7-16,-5 8-18 0,-7 6-8 15,3 11-12-15,2 1-117 16,-2-3-213-16</inkml:trace>
  <inkml:trace contextRef="#ctx0" brushRef="#br0" timeOffset="113398.17">28909 11161 122 0,'0'0'692'0,"0"0"-546"15,0 0-30-15,0 0-28 16,0 0-12-16,0 0 2 16,-35-42-11-16,35 40-32 15,0-2 7-15,0 1-13 0,0 0 5 16,0 1-11-16,0 2 1 16,0-2-10-16,0 0-4 15,0 0-7-15,0-1 1 16,6-3-1-16,2 5 4 15,-2-1 0-15,-2 0-1 16,3 2 2-16,-3-2-6 16,4 2-1-16,-2 0 0 15,0 0 0-15,-3 0-1 16,3 0 1-16,4 0-1 16,5 0 0-16,3 0 3 0,-1 7-3 31,4 8-1-31,-3-1-2 0,-5 0 4 0,-2 1-3 15,-7 2 2 1,-4 0-4-16,0 2-1 16,0-1 5-16,-4-4 1 15,-7-4 0-15,-2-2-1 16,-5-2 0-16,-5-2 1 16,-6 2 0-16,0-4 0 0,4 2-1 15,8 0-2-15,11-2 0 16,1 3-7-16,5-5-1 15,0 0 3-15,0 0 2 16,0 0 0-16,0 0-3 16,0 0 8-16,0 0-6 0,0 0 3 15,0 0 2-15,0 0 0 16,0 0 1-16,0 0-2 16,0 0 0-16,0 0-13 15,0 1-62-15,0 1-56 16,5 0-158-16,-5 1-115 15</inkml:trace>
  <inkml:trace contextRef="#ctx0" brushRef="#br0" timeOffset="169091.84">27302 11698 634 0,'0'0'90'0,"0"0"13"16,0 0-28-16,0 0-25 15,0 0 6-15,0 0 32 16,136-4-3-16,-109 4 4 15,2 0-17-15,-2 0-25 16,-5 2-6-16,-6 2-19 31,-10-1-11-31,-6-3-5 16,-8 0-2-16,-64 0-3 16,-60-3 16-16,-79-26 7 15,-74-14 1-15,-61-9-11 16,-56-6-3-16,-36-2 6 15,-21 2 28-15,1 5-17 0,32 7 5 0,50 5 3 16,64 7-21-16,67 5-9 0,75 7-2 31,74 10-3-31,54 4 2 0,39 6-1 16,13 2-1-16,40 0 1 16,25 0 0-16,7 6-3 15,-6 3 2-15,-12-4 0 16,-19-1-1-16,-21-1-18 0,-12-1-29 15,-12 3-27-15,0-3-36 16,-5-2-41-16,-17 2-42 16,-7-2-65-16,-7 0-244 15</inkml:trace>
  <inkml:trace contextRef="#ctx0" brushRef="#br0" timeOffset="170412.12">24357 13421 994 0,'0'0'217'0,"0"0"-17"16,0 0-76-16,0 0-57 0,0 0-33 15,0 0-22-15,-75 41-4 16,46 0 7-16,13 7 12 16,16 5-10-16,0-6-14 15,24-2 0-15,26-9-3 16,8-12-8-16,4-8-7 16,1-12 4-16,-8-4 9 15,-2 0 2-15,-6-18 1 16,-13-14 2-16,-16-12 3 15,-16-9 0-15,-2-10-6 16,-29-6-7-16,-20 2 6 16,-7 4-1-16,-2 10 2 0,5 10 0 15,8 9 1 1,16 9-1-16,12 9 1 0,15 6 7 16,2 0 5-16,12 2 0 15,28 4-13-15,16 4-5 16,9 0 1-16,2 20 3 15,-10 6 1-15,-7 4-1 16,-12 2 1-16,-12 5 0 16,-7 0 7-16,-13 1-5 15,-6 3 3-15,0-1 0 16,-6-2 0-16,-17 0-4 16,-4-6 0-16,2-4-1 15,-1-3-2-15,0-8-28 0,7-2-71 16,7-3-126-16,0-7-360 15</inkml:trace>
  <inkml:trace contextRef="#ctx0" brushRef="#br0" timeOffset="170927.49">24955 13363 706 0,'0'0'359'0,"0"0"-117"15,0 0-79-15,0 0-51 16,0 0-33-16,0 0-48 16,49-10-20-16,-7 6-3 15,10 4 2-15,6 0 1 16,9 0 2-16,3 0-6 15,5 0 1-15,-11 8-2 16,-15 4 4-16,-15 0-5 0,-21-1 2 16,-13 4-5-16,0 5-1 15,-40 6 7-15,-20 2-2 16,-5-1-3-16,9-4-3 16,16-3 0-16,22-2-12 15,18 0-11-15,0 7 5 16,34 1 8-16,8 4 10 15,1-7 7-15,-10 2 5 16,-18-3-5-16,-15-4 0 16,-13-2 0-16,-36-6 5 0,-18-6-6 15,-11-4-6-15,2 0-5 16,10-7-9-16,14-10-15 16,21 1-16-16,22 2-6 15,9 0 4-15,25 0-31 16,28-1-6-16,19-2 7 15,7-1-63-15,0 0-50 16,-6 1-100-16</inkml:trace>
  <inkml:trace contextRef="#ctx0" brushRef="#br0" timeOffset="171261.43">26074 13418 840 0,'0'0'229'0,"0"0"2"16,0 0-90-16,0 0-27 16,0 0-39-16,0 0-1 15,13-53-21-15,-13 53-8 16,0 0-10-16,0 0-11 16,-15 16-7-16,-18 26 7 15,-5 18 28-15,1 14-18 16,6 9 1-16,6-5-17 0,8-3-12 15,1-4-6-15,5-9 0 16,1-12 0-16,2-11 0 16,-1-11 0-16,3-14 0 15,2-7 0-15,2-7-29 16,-1 0-31-16,1 0-28 16,-5-9-17-16,-6-17-108 15,-8-11-317-15</inkml:trace>
  <inkml:trace contextRef="#ctx0" brushRef="#br0" timeOffset="172539.39">23620 14173 541 0,'0'0'158'16,"0"0"-40"-16,0 0-28 16,0 0-11-16,0 0-15 15,0 0-13-15,2 0 11 16,-2 0-14-16,0 0-12 16,0 6-4-16,0 6 15 15,0 0 2-15,0 2-7 0,-15-6 4 16,-28 0-12-1,-18-6-4 1,-14-2-2-16,-3 0-20 16,7-16-3-16,15-8 5 15,20-5-3-15,20-3 0 16,16-1 0-16,10 3 4 16,36 4-11-16,14 10 0 15,7 12-2-15,-2 4 4 16,-5 22-1-16,-15 24-1 0,-16 15 0 15,-16 8-3-15,-13 1 3 16,-13 1 0-16,-30-3-16 16,-8-6-13-16,-9-4-64 15,2-18-15-15,4-16-39 16,10-16 88-16,11-8 56 16,6 0 3-16,13-10 12 15,8-10 20-15,6-4 26 16,0-5 31-16,4 4-52 15,16-3 16-15,1 6 36 0,2 6-26 16,0 7-13-16,6 9-18 16,4 0-1-16,5 3-15 15,3 21 5-15,1 3-7 16,-2 12 0-16,-4-3-9 0,0 4-4 16,-7-5 0-16,-3 0-1 15,-6-11-8-15,-2-2-33 16,-1-8-65-16,2-5-99 15,-1-6-202-15</inkml:trace>
  <inkml:trace contextRef="#ctx0" brushRef="#br0" timeOffset="172904.34">23997 14258 854 0,'0'0'184'0,"0"0"-12"16,0 0-51-16,0 0-43 15,0 0-5-15,0 0-12 0,-8-46-18 16,24 43-15-16,11-3-16 16,11 3-1-16,8 3-3 15,4 0 7-15,-3 0 9 16,-7 0-1-16,-11 0-4 15,-12 0-1-15,-5 12-6 16,-4 9-5-16,-5 11 4 16,-3 14 5-16,0 10 1 15,-7 4 3-15,-11 7 0 16,1-3-11-16,1-4-7 16,0-4-1-16,0-8-1 15,1-8-24-15,-7-12-74 0,-9-7-130 16,-7-16-354-16</inkml:trace>
  <inkml:trace contextRef="#ctx0" brushRef="#br0" timeOffset="173091.66">23963 14552 874 0,'0'0'296'0,"0"0"-66"16,0 0-83-16,0 0-57 15,156-23-30-15,-107 23-31 16,0 0-29-16,5 0 0 16,6 0-17-16,7 0-84 0,4 0-165 15,7 0-214-15</inkml:trace>
  <inkml:trace contextRef="#ctx0" brushRef="#br0" timeOffset="173395.87">24861 14328 755 0,'0'0'283'16,"0"0"-63"-16,0 0-67 16,0 0-43-1,0 0-25-15,0 0-24 0,19-49-43 16,25 49-16-16,5 0 4 15,-1 0 1-15,-5 20 10 16,-9 6-3-16,-12 11-4 0,-13 6 6 16,-9 14-2-16,0 5-4 15,-25 6 4-15,-4-8-7 16,0-4-6-16,2-12 1 31,3-6-2-31,2-7-34 16,-3-6-110-16,-6-2-224 15</inkml:trace>
  <inkml:trace contextRef="#ctx0" brushRef="#br0" timeOffset="173826.75">24739 14686 797 0,'0'0'351'15,"0"0"-138"-15,135-18-98 16,-75 14-32-16,3-1-34 15,7 0-39-15,-2-7-10 16,9-4-30-16,2-9-34 16,-2-6-36-16,-9 1 46 15,-9 6 40-15,-20 3-4 16,-12 14-5-16,-18 7 19 16,-9 0 3-16,0 14 1 15,-5 18 0-15,-19 12 30 16,-2 2 9-16,6-2-23 15,11-9 10-15,9-8-5 16,11-3 10-16,33-6 7 0,14-11 6 16,12-7 3-16,5-7-9 15,-4-25 9-15,-11-8-5 16,-13-8-8-16,-20-4 9 16,-16-5-14-16,-11 9-16 15,0 11-6-15,-19 11-7 0,-24 9-1 16,-15 15-5-16,-11 2 0 15,-10 0-5-15,2 24-66 16,8 10-95-16,4 7-115 16,8 1-405-16</inkml:trace>
  <inkml:trace contextRef="#ctx0" brushRef="#br0" timeOffset="174262.16">26234 15233 880 0,'0'0'136'15,"0"0"34"-15,0 0-93 16,0 0-12-16,0 0-20 15,0 0-11-15,92 19 1 16,-105-19 15-16,-39 0-31 16,-37 0 16-16,-61 0 11 15,-57-19-1-15,-65-5 3 16,-53 1 6-16,-30-4-12 16,-19 0-6-16,9 4 0 31,26 1 3-31,38 1-25 15,65 4 6-15,70 2-9 0,72 6-8 16,57 4-1 0,37 2-2-16,4 3-3 0,43-2-4 15,14-5 5-15,5 2-13 16,-1-3-14-16,-5 1-27 16,-4-2-39-16,-2 3-73 15,-6 4-129-15,-5 2-272 16</inkml:trace>
  <inkml:trace contextRef="#ctx0" brushRef="#br0" timeOffset="175778.29">24911 15418 840 0,'0'0'126'0,"0"0"68"16,0 0-28-16,0 0-84 0,0 0-20 15,-148 18-5 1,111 30-5-16,10 6-3 0,13 4-12 16,14-3-14-16,2-6-18 15,39 0 0-15,14-14-5 16,10-3-3-16,2-15 3 16,-2-14-4-16,-10-3 3 31,-8-3 1-31,-12-23 8 15,-8-11 7-15,-13 2 12 16,-14-14 7-16,0-4-8 0,-16 4-22 16,-17 8 2-16,-7 10-5 15,-5 13-1-15,-4 8-3 16,4 10 0-16,12 0-10 16,12 0-37-16,17 18-53 15,4 6-55-15,8 2-124 16,25 2-139-16</inkml:trace>
  <inkml:trace contextRef="#ctx0" brushRef="#br0" timeOffset="176115.1">25601 15593 916 0,'0'0'187'0,"0"0"50"16,0 0-89-16,0 0-41 15,0 0-9-15,0 0-23 16,0-73-27-16,0 73 2 15,0 0-17-15,-4 18-16 16,-7 28-16-16,-5 17 37 16,1 7-10-16,1-3-14 15,1 0-8-15,2-3-5 0,1 1-1 16,-2-5-30-16,-2-2-92 16,-4-6-143-16,-9-11-528 15</inkml:trace>
  <inkml:trace contextRef="#ctx0" brushRef="#br0" timeOffset="177077.44">24188 15308 882 0,'0'0'183'16,"0"0"5"-16,0 0-30 15,0 0-31-15,0 0-48 16,0 0-20-16,-24-42-31 16,-32 96 5-16,-7 16 7 15,12 13-2-15,22 5-5 0,18-4-17 16,11-6-7-16,14-8-8 15,28-15-1-15,16-16-6 32,9-13-14-32,-3-16-9 0,-4-10 17 0,-10 0 12 31,-15-17 1-31,-8-15 2 0,-14-6 3 0,-13-5 3 0,0 3-5 16,-38 4-4-16,-18 10-3 31,-17 12 0-31,-9 6 3 0,-3 8-5 0,14 0-20 15,15 0-41-15,12 4-56 16,12 9-98-16,1-4-116 31</inkml:trace>
  <inkml:trace contextRef="#ctx0" brushRef="#br0" timeOffset="177584.87">23098 15378 1069 0,'0'0'87'0,"0"0"144"0,0 0-93 16,0 0-59-16,0 0 8 15,0 0-45-15,4-53-32 16,32 48 0-16,18 1 7 31,14 4-2-31,17 0-1 0,7 0-4 0,-5 14-1 16,-16 6-4-16,-24 4-3 0,-22 2-2 16,-23 3-2-16,-2 4 2 15,-39 4 0-15,-16-6 4 31,-7 0-4-31,6-8-8 0,21 4-3 0,27 4-10 16,10 10-18-16,54 7 12 31,21 0 19-31,0 2 8 16,-9-4 0-16,-24-8 16 16,-28-11 1-16,-16-4-4 15,-27-8 5-15,-35-3 0 0,-19-8-1 0,-12-4-5 16,-5 0-4-1,-1 0-6-15,7-21-2 0,13 2 0 16,14 1-6-16,16-9-25 16,11 5-56-16,14-10-120 15,-1-7-309-15</inkml:trace>
  <inkml:trace contextRef="#ctx0" brushRef="#br0" timeOffset="179061.52">11163 14369 560 0,'0'0'290'16,"0"0"-123"-16,0 0-34 16,0 0-56-16,0 0 16 15,0 0-34-15,-22-22 2 16,22 20-6-1,0 2-1-15,0 0-7 16,0-2-4-16,0 1-8 16,0-2-13-16,0 1-6 15,6-3-7-15,10 1-7 0,-1 1 1 16,4 1-2-16,1 0 9 16,0 2-1-16,-2 0 1 15,3 0-2-15,4 0-1 16,4 0-2-16,2 12-2 15,8 2 1-15,-8 4 0 16,-2 5-1-16,-12 2-3 16,-17 3 0-1,0 9 0-15,-29 5 0 16,-24 2 1-16,-10-4 1 16,5-4-2-16,14-8-1 0,21-14-5 15,19 0-6-15,4 4-3 16,21-2 0-16,21 6 13 15,7 2 4-15,-7-3-2 16,-9 1 2-16,-15 2 0 16,-13 2 0-16,-5-3 0 15,-9 1-1-15,-29-1 1 0,-9-7-1 16,-9-9 0-16,-4-2-2 16,2-5-1-16,2 0-9 15,8 0-5-15,12-8-20 0,9-10-17 16,14-5-14-1,10-7-53-15,3-1-49 0,11 3-120 16,21-1-285-16</inkml:trace>
  <inkml:trace contextRef="#ctx0" brushRef="#br0" timeOffset="179487.45">11990 14226 839 0,'0'0'240'0,"0"0"-56"31,0 0-47-31,0 0-13 0,0 0-40 0,0 0-26 0,4-14-36 16,-4 35-16-16,-6 25-5 31,-21 22 41-31,-4 21-5 15,2 11-6-15,4 9-12 16,17 7 10-16,8-8-20 0,6-10-9 0,27-16-1 16,8-22-24-16,1-18-4 31,2-18-5-31,-1-17 3 16,-7-7 11-16,-7-12 9 15,-9-21 3-15,-13-11 1 0,-7-2 3 16,0-4 4-16,-29 6 0 15,-9 7 0-15,-9 16 0 16,-3 7-3-16,-5 12 1 16,6 2 0-16,11 0 2 15,16 12-1-15,17 6-10 16,5 2-86-16,13 1-47 16,21-4-110-16,4 1-186 15</inkml:trace>
  <inkml:trace contextRef="#ctx0" brushRef="#br0" timeOffset="179909.23">12401 14622 696 0,'0'0'252'0,"0"0"-50"16,0 0-52-16,0 0-40 15,0 0-26-15,0 0-1 0,0-61-31 16,0 61-22-16,0 0-11 16,-6 5-7-16,-17 30-10 15,-12 18 1-15,4 15 4 16,10-2 3-16,19-3-6 16,2-10-4-16,17-7-2 15,16-21-7-15,3-9-21 0,-2-10 9 16,-5-6 19-16,-3-6 2 15,-6-23 2-15,-4-10 4 16,-9-5 2-16,-7-6 3 16,0-3-6-16,-12 3-4 15,-7-4 1-15,-4 10-1 0,1 16-1 32,6 15-2-32,2 13-10 15,4 0-63-15,10 27-74 16,0 4-120-16,0 3-374 15</inkml:trace>
  <inkml:trace contextRef="#ctx0" brushRef="#br0" timeOffset="180162.91">12889 14580 1053 0,'0'0'237'0,"0"0"-42"15,0 0-69-15,0 0-21 16,0 0-43-16,0 0-26 0,-16-46-6 16,9 73-18-16,1 22-8 15,-6 17 32-15,-3 10-14 16,1-7-11-16,1-3-5 16,1-3-4-16,4-5-2 15,3 0-11-15,3-9-67 16,2-5-65-16,-2-12-132 0,-4-10-246 15</inkml:trace>
  <inkml:trace contextRef="#ctx0" brushRef="#br0" timeOffset="180853.9">13145 15061 642 0,'0'0'153'0,"0"0"-41"0,0 0-33 15,0 0-21 1,0 0-14-16,0 0 2 0,-18 0-26 15,18 0 0-15,-3-4-5 32,3 4 6-32,0 0 22 0,0 0 2 0,0 0-11 15,0 0-15-15,0 0 0 16,0 0-9-16,0 0 9 16,0 0 0-16,0 0 8 15,0-2 7-15,0 2 2 16,3 0 0-16,33 0-21 15,24 0 1-15,32 16 1 16,16 0-13-16,8 2-4 0,-6-8-13 16,-19 2-22-1,-22-3-46-15,-23-9-120 0,-21 0-246 16</inkml:trace>
  <inkml:trace contextRef="#ctx0" brushRef="#br0" timeOffset="182173.1">14034 15383 1051 0,'0'0'187'15,"0"0"-62"-15,0 0-81 16,0 0 40-16,-22 155 4 16,6-97-40-16,1-3-19 15,-3-6-17-15,0-12-6 16,3-7-6-16,1-16 0 16,3-11 0-16,7-3-20 15,4-7-16-15,0-32 8 16,0-8 17-16,6-17 11 15,14-6 1-15,3-11 8 0,1-3 5 16,5-3-4-16,2 15 13 16,0 16 14-16,0 24 7 15,6 23-4-15,5 9-11 16,7 39-25-16,4 30 4 16,1 12 3-16,-9 12 0 15,-12-3-2 1,-11-2-8-16,-11-7-1 15,-11-9-39-15,0-17-106 0,-33-22-238 16</inkml:trace>
  <inkml:trace contextRef="#ctx0" brushRef="#br0" timeOffset="182794.19">13743 15633 1143 0,'0'0'135'0,"0"0"-13"15,166-37-57-15,-85 20-20 16,-2-1 10-16,2-5-28 16,-5 1-16-16,0-12-7 15,-4 0-3-15,1 1 0 16,0 1-1-16,3 6 0 16,-5 6-2-16,-11 11-1 15,-8 9 2 1,-19 0 2-16,-10 0-1 0,-12 18 4 0,-9 19-4 15,-2 10 14-15,0 10 2 16,-9 3 4-16,-7-4 4 16,5-5-13-1,3-10-9-15,6-9-1 0,-1-10-1 16,3-13 0-16,0-9-11 16,18 0-17-16,15-5 19 15,12-21 4-15,1-1-4 16,4 4 3-16,-2 5 2 15,2 18-3-15,-5 0 2 16,-8 14-1-16,-8 13 5 0,-7 4-2 16,-8-4 3-16,1-1-1 15,3-3-10-15,5-14-7 16,12-9 4-16,12 0 10 16,13-37 4-16,16-11 5 15,11-18 29-15,4-6-3 0,1-5 2 16,-7-3-15-16,-23-6 20 15,-22-1-18-15,-24 15 28 32,-16 18-30-32,-29 24-7 0,-43 24-11 15,-24 6 0 1,-8 40 0-16,1 19 0 0,9 17 0 16,19 8-3-16,15 10 2 15,10-5 1-15,26 1-66 0,19-6-95 16,5-11-189-1,23-26-551-15</inkml:trace>
  <inkml:trace contextRef="#ctx0" brushRef="#br0" timeOffset="183342.92">14436 16276 812 0,'-199'17'61'16,"25"1"-18"-16,22 0 14 15,23-8-18-15,15-6 14 16,4-4 7-16,-2 0 11 16,-9-14 12-16,-3-27 45 15,-5-17-67-15,-6-20-12 16,6-12 21-16,11-9-21 15,18-2-1-15,28-3-29 16,34 5-10-16,36-3-2 16,23 7 0-16,64 3-7 15,44 1 1-15,35-2 0 16,39 0 6-16,29 8 3 16,20 4-6-16,27 9-4 0,17 14 0 15,16 19-1-15,20 25 1 16,9 14 1-1,5 28-1-15,2 39-2 16,-29 27 2-16,-43 27 5 16,-60 20 8-16,-80 15-3 15,-80 1-5-15,-56-2-5 16,-107-14-2-16,-81-13 2 16,-66-22-4-16,-49-16 3 0,-44-18-10 15,-12-28-31-15,-11-22 31 0,-1-18 6 16,26-4 4-1,29-21 1-15,46-24 0 0,62-17-19 16,61-22-113-16,49-19-153 16,45-11-31-16,30-6-45 15</inkml:trace>
  <inkml:trace contextRef="#ctx0" brushRef="#br0" timeOffset="184665.83">8584 9060 659 0,'0'0'28'0,"0"0"53"15,0 0-24-15,0 0 29 16,0 0-39-16,123-22-15 15,-63 55 21 1,2 11-13-16,1 10-3 16,-12 1-15-16,-11-1-3 0,-15-4-12 15,-14-11-3-15,-7-12-4 16,-4-10 2-16,0-12 0 16,6-5 3-16,19-17 66 15,24-40 64-15,39-27-120 16,32-29 12-16,32-17 15 0,26-16-12 15,9-11-8-15,0-3 4 16,-17 6-20-16,-22 17 0 16,-18 29-3-16,-23 38 8 15,-33 32-2-15,-30 30-5 16,-28 14-4-16,-16 54-1 16,0 38-1-16,-38 24 2 15,-20 8-16-15,-20 7-65 16,-9-6-33-16,-9-9-86 15,-4-10-83 1,-7-17-544-16</inkml:trace>
  <inkml:trace contextRef="#ctx0" brushRef="#br0" timeOffset="185109.37">8865 9298 753 0,'0'0'129'0,"0"0"-63"16,0 0 16-16,-118-66 30 16,113 62-30-16,5 4-22 0,0 0-26 15,13 4-26-15,26 25-5 16,14 3 0-16,2 7 2 16,-5-8 1-16,-6-8-5 15,-1-10 2-15,5-13 3 16,20 0 16-16,14-36 13 15,23-29 3-15,22-25-4 16,25-22 2-16,20-19-1 16,17-11-7-16,16-6-9 15,2-7-9 1,-4 3 2-16,-12 15 0 0,-19 28-5 16,-22 28 0-1,-30 33 10-15,-31 24-5 0,-35 12-2 16,-25 12-10-16,-16 0 0 15,-11 26-2-15,-2 30-6 0,0 22-6 16,-22 20-43-16,-10 9-31 16,-3 1-32-16,-7-7-22 15,4-12-39-15,2-19-17 0,-2-24-139 32</inkml:trace>
</inkml:ink>
</file>

<file path=ppt/ink/ink237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3:43:05.783"/>
    </inkml:context>
    <inkml:brush xml:id="br0">
      <inkml:brushProperty name="width" value="0.05292" units="cm"/>
      <inkml:brushProperty name="height" value="0.05292" units="cm"/>
      <inkml:brushProperty name="color" value="#FF0000"/>
    </inkml:brush>
  </inkml:definitions>
  <inkml:trace contextRef="#ctx0" brushRef="#br0">4192 10461 362 0,'0'0'312'16,"0"0"-121"-16,0 0-37 15,0 0-17-15,0 0-16 16,0 0-32-16,0 0-17 0,44-98-14 16,-24 84-6-16,3 6 1 0,15-2-20 15,25 5 8-15,12 0-22 16,18 5-3-16,-1 0-2 16,9 20-5-16,-8 21-7 15,-30 10-2-15,-19 8 6 16,-44-2-6-16,0-6 0 31,-20-10 0-31,-47-4-1 16,4-18 0-16,2-11-2 15,23-8 2-15,24 0 1 0,14 0 4 16,0-8-1-16,37-21 0 16,44-7-3-16,9 1 0 15,2 0 1-15,-11 8-1 16,-11 9 2-16,-27 8-2 15,-20 5 1-15,-9 5-1 16,-14 0 4-16,0 0-4 16,0 18 0-16,-20 15 8 0,-23 4 1 15,5 5 2-15,7 0 0 16,19 1-8-16,12-9 10 16,0 0-3-16,6-4-2 15,37-5 8-15,9-9-15 16,3-6 1-16,-6-3 4 15,9-7-6-15,-3 0-6 16,-6 0-51-16,-6 0-42 16,-11 0-54-16,-6 0-194 15,-3-4-433-15</inkml:trace>
  <inkml:trace contextRef="#ctx0" brushRef="#br0" timeOffset="1343.03">6056 10118 488 0,'0'0'259'15,"0"0"-85"-15,0 0 0 16,0 0-14-16,0 0-41 16,124-177-19-16,-112 154-14 0,-6 4-24 15,8 4-8 1,-14 8-4-16,6 7-16 0,-6 0 20 15,0 19-33-15,-32 64-20 16,-43 51 24-16,-12 48 7 16,18 30-11-16,52 23 4 15,17-5-14-15,37-13-1 16,67-34-5-16,41-32-4 16,28-38-1-16,26-28-2 15,-5-31-20-15,-12-24-7 16,-35-30-28-16,-20 0-5 15,-23-39-28-15,-17-26-51 16,-29-17-100-16,-26-5-302 16</inkml:trace>
  <inkml:trace contextRef="#ctx0" brushRef="#br0" timeOffset="1957.83">6628 10581 317 0,'0'0'40'0,"0"0"251"16,0 0-182-16,0 0 16 0,0 0-11 16,0 0-29-16,-6-77-16 15,0 61 13-15,6 0 1 16,0 0-18-16,0 6 4 16,0-3-5-16,0 7-7 15,0 0-2-15,0 4-6 16,0-3-16-16,0 5 1 15,0-3-7-15,0 3-3 16,0 0 2-16,0 0-10 16,6 8 1-16,6 26-4 15,8 15 2-15,-8 14 1 16,-7 7-6-16,1 7-7 16,-6 1 3-16,0-5-6 0,0-6 0 15,0 1-14-15,0-12-49 16,0-7-35-16,-6-10-88 15,-17-11-269-15</inkml:trace>
  <inkml:trace contextRef="#ctx0" brushRef="#br0" timeOffset="2641.07">7113 10321 506 0,'0'0'240'0,"0"0"-102"16,0 0 30-16,0 0-39 16,0 0-29-16,0 0-8 15,15-54-8-15,-9 48-11 16,-6 1-16-16,0 4-3 16,0 1-9-16,0 0-21 15,5 0-9-15,7 0 9 16,2 15-21-16,10 21 15 15,2 7-7-15,-3 3 5 16,3 0-6-16,-9-9-7 0,3-4 1 16,-14-10-3-16,-6-11 0 15,0-5-1-15,0-7-1 16,0 0 1-16,0 0-3 16,0 0 3-16,0 0 0 15,-12 0-2-15,-8-14-7 16,3-5 9-16,5 1-10 15,4-3 10-15,-4 1 0 16,12 5 0-16,0-4 0 16,0 3 1-16,0 0 5 15,0 3 0-15,0 4-3 16,0 4 5 0,0 0 10-16,0 5 0 15,0 0-4-15,0 0-12 16,0 17 1-16,6 27 0 0,8 17-1 15,-2 7 1-15,-6 6 3 16,-1-9-4-16,1 0-4 16,-6-10-3-16,0-11-27 15,0-12-28-15,0-9-26 16,0-14-55-16,0-9-113 16,-29 0-175-16</inkml:trace>
  <inkml:trace contextRef="#ctx0" brushRef="#br0" timeOffset="2910.02">7096 10763 434 0,'0'0'363'16,"0"0"-208"-16,0 0 6 15,0 0-47-15,0 0-34 16,0 0-17-16,-32-41 3 0,32 38-5 15,0 3-9-15,0-2-1 16,0-3-6-16,0 1-14 16,32-1-8-16,37-8-12 15,35-3-11-15,52 0 0 16,38-7-61-16,23-2-144 16,20 0-234-16</inkml:trace>
  <inkml:trace contextRef="#ctx0" brushRef="#br0" timeOffset="6859.59">8983 9969 18 0,'0'0'674'0,"0"0"-416"15,0 0-86-15,0 0-39 16,0 0-51-16,0 0-25 15,0 0-20-15,0 42 14 16,-38 6 6-16,6 3-24 16,3 3-13-16,3 1 4 15,15 1-14-15,11-10 1 0,0-7-8 16,0-4-2-16,29-9 8 16,40-6-9-16,6-8 2 15,6-5-1-15,-12-7-1 16,-14 0 0-16,-11 0 1 15,-18 0 0-15,-9-19 4 16,-11-11-5-16,-6-8 0 16,0-6 7-16,-12-9-7 15,-43 5 0-15,-20 2 0 16,-6-1 6-16,0 6-5 16,18 3-1-16,20 7 2 15,19-5 4-15,24 1-4 0,0-1 14 16,18-8-12-16,45 5 1 15,24-3-5-15,-6 13 10 16,-15 7-8-16,-8 10 8 16,-15 9-10-16,-5 3 0 15,-6 0 3-15,-3 3-2 16,2 31-1-16,-10 22 0 16,-16 8 6-16,-5 6-7 15,0 4 1-15,-49-1 0 16,-8-2 8-16,-4 2-8 15,9-3-1-15,9-5-35 16,14-4-73-16,3-14-110 16,14-9-272-16</inkml:trace>
  <inkml:trace contextRef="#ctx0" brushRef="#br0" timeOffset="7241.3">10029 10708 779 0,'0'0'148'16,"0"0"-45"-16,0 0 27 16,0 0-43-16,0 0-52 0,0 0 11 15,20 36 4 1,-133-19 5-16,-49-2 2 0,-37-1 0 15,-26-6-23-15,-7-8 14 16,27 0-14-16,20 0 3 16,35 0 3-16,38-8-26 15,42-1 6-15,33 1 7 16,19 5-5-16,18 0 0 16,0 3-14-16,0-4-6 15,0 4 0-15,0 0 2 16,0 0-8-16,0 0-3 15,0 0-36-15,6 0-19 0,32 0-36 16,11 13-75-16,3 23-161 16,-3 21-609-16</inkml:trace>
  <inkml:trace contextRef="#ctx0" brushRef="#br0" timeOffset="7616.45">8994 11276 520 0,'0'0'320'16,"0"0"-162"-16,0 0-18 15,0 0 2-15,0 0-40 16,0 0-31-16,0-123 5 15,0 117-11-15,0 4-16 0,0 2 5 16,0 0-27-16,0 0-3 16,0 0-18-16,0 0-4 15,0 27-4-15,0 26 3 16,0 13-1-16,0 12 19 16,0 1 0-16,0 8-5 15,6-3-5-15,3-5-8 16,2 2 2-16,-5-16-3 15,0-2-9-15,8-16-35 16,4-11-64-16,8-14-128 16,11-16-257-16</inkml:trace>
  <inkml:trace contextRef="#ctx0" brushRef="#br0" timeOffset="8225.34">9592 11304 884 0,'0'0'161'16,"0"0"-17"-16,0 0 36 15,0 0-90-15,0 0-51 16,0 0-5-16,-98-16-15 16,40 43-6-16,15 8-5 0,11 4-6 31,21-2 0-31,11 5-2 15,0-9 1-15,49-8 0 16,26-4-1-16,0-3-3 16,-6-12-13-16,-20-6-8 15,-11 0 15-15,-6 0 7 0,-21-11 2 16,-11-14 12-16,0-3-12 16,0-1 0-16,-23-6 1 15,-3 6 2-15,6-1-3 16,20 6 0-16,0-3 1 15,26 2 2-15,55-1-3 16,20 4-2-16,17 7 2 16,-2 7-2-16,-15 5 1 15,-26 3 0-15,-37 0 2 16,-27 0-2-16,-5 26-5 16,-6 10 4-16,0 11-3 15,0 10 10-15,0-2-4 16,0 2 0-16,0-9-1 15,0-9 12-15,38-7-9 16,11-13-1-16,3-6 11 0,-9-13-10 16,-5 0 10-16,-1 0 23 15,-14-27 20-15,-8-20-4 16,-9-7-21-16,-6-8-23 16,0-3 14-16,-15 0-22 15,-34 13 5-15,-12 14-5 0,4 11-1 16,2 16-2-16,-3 7 1 15,3 4-27-15,6 0-47 16,17 0-112-16,21 15-227 16</inkml:trace>
  <inkml:trace contextRef="#ctx0" brushRef="#br0" timeOffset="8917">10315 9992 700 0,'0'0'152'0,"0"0"9"16,0 0 17-16,0 0-50 15,0 0-44-15,0 0-12 16,14-77 3-16,47 77-36 0,51 35-22 31,50 58 9-31,37 41 19 0,27 46-9 0,-15 38 8 16,-32 22-23-16,-40-1 2 15,-53-6-19-15,-48-30-3 16,-38-18 3-16,-12-24-4 16,-95-26-1-16,-28-40-25 15,-36-27-38-15,-20-37-44 16,-28-31-76-16,-18-6-216 16</inkml:trace>
  <inkml:trace contextRef="#ctx0" brushRef="#br0" timeOffset="10271.26">11375 9300 516 0,'0'0'210'15,"0"0"-35"-15,0 0-12 16,0 0-51-16,0 0-11 0,0 0-12 15,11-42-24-15,-11 39-5 16,6 0-10-16,-6 3-18 16,0 0 18-16,0 0-23 15,0 0-12-15,0 0 1 16,0 0-16-16,-37 45 0 16,-38 26 5-16,-6 27-1 15,14 20 7-15,30 6-9 16,31-4 0-16,6-12 5 0,17-15-6 31,70-21-1-31,20-18 0 0,5-15 3 16,-8-20-4-16,-14-13 2 15,-24-6-1-15,-22 0 6 16,-18-8-6-16,-15-21 0 16,-11-7 11-16,0-3 1 15,-43 3-1-15,-32 5-2 0,-23 2-8 16,-9 14 7-1,9 1-8-15,28 11 0 0,38 3-6 16,21 0-1-16,11 0-33 16,0 3-50-16,0 21-52 15,26-1-36-15,46 1-163 16,-3 2-355-16</inkml:trace>
  <inkml:trace contextRef="#ctx0" brushRef="#br0" timeOffset="11010.43">12626 10815 740 0,'0'0'114'16,"0"0"50"-16,0 0 12 15,0 0-53-15,0 0-27 16,0 0 2-16,-17-20-40 16,66 15 5-16,32-9-38 15,31 1 3-15,44 1 5 0,12 3-22 16,17-5-3-16,-15 8-8 15,-28 1 0-15,-30 5-5 16,-31 0-19-16,-32 2-64 16,-43 30-74-16,-6 10-154 15,-17 14-233-15</inkml:trace>
  <inkml:trace contextRef="#ctx0" brushRef="#br0" timeOffset="11182.51">13198 11246 687 0,'0'0'243'0,"0"0"-23"16,0 0-4-16,0 0-118 16,0 0-15-16,0 0-45 0,312-21-9 15,-217 11-26-15,4 4 3 16,7 6-12-16,-7-3-24 16,2 0-71-16,-3-2-76 31,3 1-224-31</inkml:trace>
  <inkml:trace contextRef="#ctx0" brushRef="#br0" timeOffset="11885.55">15368 10392 685 0,'0'0'204'0,"0"0"-40"16,0 0 19-16,0 0-68 16,0 0-42-16,0 0-55 15,-139-15-13-15,133 59-5 16,6 7 0-16,0 11 3 15,32-11 1-15,49-4-4 16,23-11 7-16,3-14-7 16,-6-12-25-16,-14-10-9 0,-18 0 28 15,-14-17 6-15,-12-19 4 16,-5-4 15-16,-21-2 42 31,-8 8-22-31,-9 7 14 0,0 15 11 0,0 8-22 16,0 4-11-16,0 14-31 15,0 59-6-15,0 52 1 16,23 44 10-16,35 29-4 16,8 4-1-16,-2-16 0 15,-27-25 8-15,-37-26-8 16,0-28 0-16,-14-23-3 16,-47-27 7-16,-14-24-4 15,6-21 0-15,-7-12 4 0,4 0 0 16,3-9-3-16,11-33-1 15,15-19 11-15,20-13-9 16,17-13-2-16,6-11 5 16,0-4-4-16,55-1 8 15,31 7 3-15,10 6-4 16,-10 14 17-16,-5 15-12 31,-26 19-5-31,-11 13 6 16,-18 15-12-16,-15 6 6 15,-5 5-8-15,0 3-12 0,-6 0-3 0,0 0-48 16,8 0-18-16,-2 0-62 0,11 5-135 16,27 1-226-16</inkml:trace>
  <inkml:trace contextRef="#ctx0" brushRef="#br0" timeOffset="12765.2">17017 9896 772 0,'0'0'181'16,"0"0"27"-16,0 0-22 15,0 0-52-15,99-176-32 16,-91 169-9 0,-8 7-44-16,0 0-11 15,0 57-38-15,-75 66 0 16,-38 63 12-16,-5 50 32 16,37 46 1-16,44 7-19 15,37-5-14-15,31-18 7 0,68-43-19 16,31-33 1-1,20-40 4-15,17-38-3 0,10-39-4 16,-4-30-19-16,-11-36-45 16,-6-7-5-16,-18-55-13 15,-22-38-59-15,-26-33-166 16,-47-13-344-16</inkml:trace>
  <inkml:trace contextRef="#ctx0" brushRef="#br0" timeOffset="13258.1">17292 10717 651 0,'0'0'193'15,"0"0"-27"-15,0 0 1 16,0 0-18-16,0 0-55 16,0 0 9-16,0-59-13 0,0 55-26 15,0 4-15-15,0 0-16 16,0 0-21-16,6 0-1 16,-1 29-11-16,7 30 0 15,8 20 11-15,-8 11-4 16,-1 5 7-16,4-5-1 15,-10-10-11-15,-5-11 4 0,6-13-6 16,6-7-1 0,8-5-16-16,3-12-81 0,9-10-98 15,-6-2-225-15</inkml:trace>
  <inkml:trace contextRef="#ctx0" brushRef="#br0" timeOffset="13633.24">18101 10588 907 0,'0'0'150'0,"0"0"65"0,0 0-57 16,0 0-46-16,0 0-35 16,0 0-5-16,-38-29-18 15,38 29-22-15,0 0-2 16,0 0-18-16,0 0-11 16,0 41-1-16,0 23 5 15,0 23-5-15,0 6 8 16,0-4-7-16,0-2 1 15,26-14-2-15,-3-8-11 16,-8-14-59-16,-15-10-76 0,0-12-44 16,-64-9-172-1</inkml:trace>
  <inkml:trace contextRef="#ctx0" brushRef="#br0" timeOffset="13804.84">17610 11052 625 0,'0'0'364'15,"0"0"-207"-15,0 0 63 16,0 0-105-16,0 0-16 16,0 0-37-16,104-105-33 15,14 102-16-15,38 3-13 16,32 0-3-16,0 0-24 16,-21 0-102-16,-11 0-146 15,-32 0-312-15</inkml:trace>
  <inkml:trace contextRef="#ctx0" brushRef="#br0" timeOffset="14339.24">19490 10213 794 0,'0'0'196'0,"0"0"-24"16,0 0 1-16,0 0-69 0,0 0-52 15,0 0-18-15,-268 52-8 16,268 4-10-16,0 8-1 16,75-3 10-16,61-9-20 15,14-11 8-15,12-9-13 16,-32-13 3-16,-29-14-10 15,-32-5 6-15,-34 0 1 16,-21-33 3-16,-14-12-2 16,0-11 1-16,-75-6-2 15,-26-11-3-15,-23-2 0 16,5 7 1-16,21 11 2 16,23 10 2-16,37 8 2 0,38 5 1 15,0-3-2 1,38 3 6-16,54-2 11 0,10 7-19 15,-10 7 2-15,-17 13 7 16,-11 5-8-16,-21 4 3 31,-14 0-5-31,-9 7 4 16,-20 30-8-16,0 19 8 0,0 5-4 16,-6 8 6-1,-37-1-3-15,0 1-1 0,11 4-2 16,12 0-8-16,20 3-45 15,0 7-139-15,63 0-289 16</inkml:trace>
  <inkml:trace contextRef="#ctx0" brushRef="#br0" timeOffset="14637.27">21183 10984 956 0,'0'0'145'0,"0"0"-14"16,-416 0-29-1,159 14-28-15,-29 5-11 0,-20 1-6 16,20-8-10-16,49-2 12 16,70-10-30-16,63 0 4 15,46 0-8-15,26 0-11 16,20 0 12-16,12 0-2 15,0 0-4-15,0 0-9 16,0 0-10-16,0 0-2 16,0 0-27-16,50 0-40 15,13 15-59-15,18 24-111 0,6 6-279 16</inkml:trace>
  <inkml:trace contextRef="#ctx0" brushRef="#br0" timeOffset="14937.42">19776 11394 824 0,'0'0'243'0,"0"0"-97"16,0 0 28-16,0 0-45 15,0 0-54-15,0 0-24 0,-26 10-19 16,26 16-16-16,0 12 15 16,0 13 15-16,0 13-34 15,0 11 6-15,-5 4-5 16,-7 8-9-16,-2-4-2 16,14-3-2-16,0-10-4 15,0-12-10-15,0-14-33 16,0-15-47-16,0-16-99 0,31-13-231 15</inkml:trace>
  <inkml:trace contextRef="#ctx0" brushRef="#br0" timeOffset="15562.54">20392 11433 1076 0,'0'0'126'0,"0"0"-6"0,0 0-56 16,0 0-43-1,0 0 12-15,-55 164-9 0,55-108-11 16,0 3-10-16,17-5 0 16,35-10-1-16,-3-5-2 15,1-13-3-15,-13-16-14 16,-11-8-7-16,-20-2 21 15,0 0 3-15,-6-16 2 16,0-22 4-16,0-10-6 16,0-9 0-16,0-1-1 0,0 7 2 15,0 6-1-15,0 12 3 16,5 4-2-16,27 1 18 16,23 9-2-16,20-1-2 15,12 8 0-15,-6 5-7 0,-6 4-3 31,-17 3 0-31,-9 0-5 16,-17 3 0-16,-4 29-8 16,-7 19 8-16,-4 14-5 15,-8 9 7-15,-9 6-2 0,0-6 0 16,0-12 2-16,11-12-8 16,7-16 11-16,13-11-5 15,7-11 6-15,5-8-1 16,-5-4-2-16,-1 0 6 15,-5-19 22-15,0-20 43 16,-9-12-34-16,-11-17-32 16,-12 1 10-16,0-1-16 15,0 4-1-15,-35 18-1 16,-23 13 1-16,-11 8-4 0,-3 11-2 16,8 5-17-16,-5 6-48 15,14 3-91-15,17-8-144 16,12 7-324-16</inkml:trace>
  <inkml:trace contextRef="#ctx0" brushRef="#br0" timeOffset="15956.72">20967 9960 870 0,'0'0'144'0,"0"0"34"16,0 0-40-16,0 0-57 15,0 0-41-15,459 73-2 16,-259 56 40-16,10 50-6 0,-22 55-16 16,-38 25-6-1,-63 17-26-15,-49-7-13 0,-38-29-8 16,0-26-2-16,-55-25 3 16,-46-32-4-16,-18-36-1 15,-25-32 0-15,-24-30-37 16,-11-23-17-16,-9-24-86 15,15-12-160-15,28-17-645 16</inkml:trace>
  <inkml:trace contextRef="#ctx0" brushRef="#br0" timeOffset="17020.45">21868 9786 940 0,'0'0'203'16,"0"0"-95"-16,0 0 22 16,0 0-56-16,-329 161-26 15,329-91 0-15,6 4-22 16,118-1-13-16,43-4 7 15,15-18-18-15,6-14 3 0,-35-13-4 32,-14-20 3-32,-21-4-2 15,-31-4-1-15,-18-38 5 16,-31-16 1-16,-32-10 0 16,-6-11 8-16,-58-8-7 15,-52 4-7-15,-14 3 6 16,-9 13-7-16,9 6 0 15,26 10-2-15,23 9 3 16,37-1-1-16,18 9 6 0,20-2-5 16,14 2 13-16,61 5-13 15,24 7 1-15,13 3-3 16,-14 8 6-16,-17 10-4 16,-17 1 14-16,-27 0 0 15,-19 12 4-15,-12 29-19 16,-6 19 5-16,0 13 19 15,-50 0 0-15,-10 0 0 0,2-3-7 16,3-13-13-16,12-6 1 16,5-5-5-16,6-4-3 15,6-5-12-15,3 5-72 16,-3-7-65-16,3 1-242 16</inkml:trace>
</inkml:ink>
</file>

<file path=ppt/ink/ink237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6-30T16:04:48.514"/>
    </inkml:context>
    <inkml:brush xml:id="br0">
      <inkml:brushProperty name="width" value="0.05292" units="cm"/>
      <inkml:brushProperty name="height" value="0.05292" units="cm"/>
      <inkml:brushProperty name="color" value="#002060"/>
    </inkml:brush>
    <inkml:brush xml:id="br1">
      <inkml:brushProperty name="width" value="0.05292" units="cm"/>
      <inkml:brushProperty name="height" value="0.05292" units="cm"/>
      <inkml:brushProperty name="color" value="#FF0000"/>
    </inkml:brush>
  </inkml:definitions>
  <inkml:trace contextRef="#ctx0" brushRef="#br0">3270 10270 963 0,'0'0'219'15,"0"0"-63"-15,0 0-47 16,0 0-22-16,0 0-24 15,0 0-18-15,0 0-10 16,67-80-1-16,-52 76-22 16,7 4 0-16,-1 0-1 15,6 4-7-15,-3 23-4 16,-4 10 3-16,-4 10 0 16,-14 7 3-16,-2 4-4 15,-4 0-1-15,-23-5 0 16,2-12 1-16,5-7-4 15,7-14 0-15,11-8-1 16,2-5-5-16,0-5 2 0,8-2-7 16,21 0 9-16,13-9 4 15,1-14 0-15,1-10 3 16,-1-3 0-16,-5-4 1 16,-1-2 1-16,-1 3 0 15,-9 7 9-15,-11 15-2 0,-7 8 16 31,-9 6 0-31,0 3-6 16,0 0-6-16,0 0-4 0,0 6-7 16,-17 28-5-16,0 16 4 15,-3 8 2-15,9 2-3 16,9-3 0-16,2-5 0 16,0-8-3-16,8-10 2 15,11-6-2-15,0-8-5 0,2-8-21 16,-1-6-29-16,4-6-26 15,5 0-56-15,2-16-100 0,5-6-280 16</inkml:trace>
  <inkml:trace contextRef="#ctx0" brushRef="#br0" timeOffset="488.12">4396 10052 892 0,'0'0'161'0,"0"0"21"15,0 0-33-15,0 0-33 16,0 0-22-16,0 0-37 15,-19 12-22-15,-37 60-7 16,-19 35 38-16,-12 27-14 16,-2 23-9-16,6 19-13 15,21 11 20-15,31-9-25 16,31-7-12-16,33-16-6 16,52-24-1-1,35-25-4-15,32-32-2 16,20-32-10-16,11-33-31 15,-1-9-34-15,-8-55-61 16,-13-27-112-16,-24-21-310 16</inkml:trace>
  <inkml:trace contextRef="#ctx0" brushRef="#br0" timeOffset="1195.36">4632 10476 734 0,'0'0'220'16,"0"0"-31"-16,0 0-20 15,0 0-42-15,0 0-3 16,0 0-43-16,0-77-6 16,0 73-20-16,0 2-7 0,0 2-8 15,0 0-9-15,0 0-9 16,0 0-4-16,0 0-6 15,0 10-4-15,0 28-6 16,-7 18 8-16,-11 15 5 16,2 1-7-16,8-2-5 15,-1-4-3-15,9-8 0 16,0-6-16-16,0-12-40 16,0-8-56-16,0-9-89 15,7-14-267-15</inkml:trace>
  <inkml:trace contextRef="#ctx0" brushRef="#br0" timeOffset="1563.94">5069 10495 960 0,'0'0'178'0,"0"0"35"16,0 0-104-16,0 0-5 15,0 0-31-15,0 0 1 16,6-60-23-16,-6 60-2 16,0 0-12-16,0 0-7 15,0 0-6-15,0 0-2 16,0 0-11-16,0 26-4 15,0 20-5-15,0 12 17 0,-9 5-1 16,-1-2-13-16,2-3-1 16,4-12-4-16,2-3 0 15,2-11-16-15,-2-6-49 16,2-10-69-16,0-5-148 31,-3-10-321-31</inkml:trace>
  <inkml:trace contextRef="#ctx0" brushRef="#br0" timeOffset="1800.88">4873 10680 700 0,'0'0'290'0,"0"0"-88"16,0 0-58-16,0 0-39 15,0 0 2-15,0 0-40 16,48 0-6-16,0 0-17 16,4 0-18-16,6 0-17 15,3 0-9-15,1 0-1 16,8-8-41-16,1 0-81 16,2 1-239-16,1 7-491 15</inkml:trace>
  <inkml:trace contextRef="#ctx0" brushRef="#br0" timeOffset="6190.4">6074 10176 848 0,'0'0'177'16,"0"0"-21"-16,0 0-16 15,0 0-52-15,0 0-20 16,0 0-14-16,0 0-34 16,-136 22 9-16,93 27-7 15,14 3 2-15,12 4-13 16,13-2 6-16,4-6-15 15,8-2 3-15,30-10-3 0,12-10 3 16,5-9-5 0,2-14 7-16,-3-3-4 15,-9-5-3-15,-9-22 10 16,-11-9-2-16,-15-8-6 16,-10-8 7-16,0-6 4 15,-33-3-12-15,-16-1 2 16,-7 4-3-16,-5 7 3 15,4 9-3-15,10 8 1 16,14 10 2-16,12 9 0 16,17 10 8-16,4 0 4 15,4 1 7-15,37-1-14 16,14-4-6-16,15 3-2 0,-6 4 3 16,-10 2 1-1,-10 0-4-15,-15 0 1 0,-6 5 2 16,-10 18-3-16,-9 7 1 15,-4 10 4-15,0 9 9 16,-21 2-1-16,-11 2 1 16,1-7-14-16,0-2 1 15,2-5-2-15,2-4-2 16,5 0-24-16,5-4-36 16,13 3-81-16,4 0-136 0,0-2-232 15</inkml:trace>
  <inkml:trace contextRef="#ctx0" brushRef="#br0" timeOffset="6550">6714 10824 888 0,'0'0'120'16,"0"0"29"-16,0 0 15 0,-206 18-65 16,81-16-14-1,-22 2-16-15,-15-1-20 0,-1 2-4 16,18-5-5-16,23 0-4 16,24 0-6-16,33 0-5 15,31 0-10-15,23 0 0 16,11 0-2-16,0 0 3 15,14 0-5-15,12 0-9 16,5 0-1-16,6-5 0 16,-2-4-1-16,5 1-22 15,5 0-46-15,-1 1-47 16,4 2-86-16,-6 1-202 0</inkml:trace>
  <inkml:trace contextRef="#ctx0" brushRef="#br0" timeOffset="7111.85">5824 11171 762 0,'0'0'184'0,"0"0"-10"16,0 0-12-16,0 0-37 16,0 0-15-16,0 0-31 15,34-70-8-15,-32 66-22 16,0 3-6-16,-2 1-7 15,0 0-11-15,2 0-10 16,-2 23-5-16,0 17 9 16,0 15 16-16,0 3-9 15,0 7-2-15,-11 5-15 0,3 5 1 16,0 3-7 0,2-2-3-16,4-7 0 0,-3-16-12 15,5-14-24-15,0-11-52 16,0-10-44-16,0-12-120 15,13-6-237-15</inkml:trace>
  <inkml:trace contextRef="#ctx0" brushRef="#br0" timeOffset="7734.28">6300 11238 1037 0,'0'0'175'15,"0"0"6"-15,-137-5-91 16,85 32-20-16,4 13-2 16,5 6 11-16,14 0-43 0,20-2-18 15,9-4-15-15,7-6-3 16,32-10-1-16,11-10-4 16,10-14-16-16,3 0 7 15,-1-19 2-15,-8-13-1 16,-12-5-6-16,-18-1 7 15,-14-3 5-15,-10-1 1 16,0-1 0-16,-27-2-3 16,-6 5 5-16,-6 9 4 15,6 2 1-15,8 11 6 16,10 7 2-16,15 8 6 0,0 1 6 16,9 2-4-16,34 0-15 15,15 0-2-15,11 0 0 16,-5 0-4-16,1 8 3 15,-9 6 0-15,-7 2 1 16,-14 9-3-16,-17 4 1 16,-18 13-1-16,0 8 1 15,-25 9 2-15,-15 3 5 0,-2 1-4 16,7-5-1 0,8-7 0-16,15-10-2 0,12-9 0 15,0-9 1-15,23-6 1 16,12-12 0-16,8-5 13 15,3 0 7 1,-3-23 5-16,1-16 2 0,-4-7-4 0,-6-3-5 16,-8 0-6-16,-5-3 10 15,-10-2-20-15,-6 1 2 16,-5 3-4-16,0 8 0 16,-14 6-12-16,-22 8-9 15,-13 8 1-15,-7 8-25 16,6 6-64-16,7 1-84 15,19-1-227-15</inkml:trace>
  <inkml:trace contextRef="#ctx0" brushRef="#br0" timeOffset="8181.74">7033 10215 798 0,'0'0'154'16,"0"0"30"-16,0 0-60 31,0 0-2-31,0 0-16 16,0 0-29-16,0-39-9 15,0 39-13-15,4 0-13 16,7 0-19-16,11 24-12 16,14 34 1-16,11 37 24 15,13 40 19-15,9 29 1 16,0 26-3-16,-11 9-16 0,-25-1-20 15,-33-5-5-15,-17-21-10 16,-55-25-2-16,-23-26 0 16,-17-36 0-16,-6-25-18 15,0-29-9-15,9-22-38 16,15-9-35-16,25-18-69 16,24-20-134-16,23-10-273 15</inkml:trace>
  <inkml:trace contextRef="#ctx0" brushRef="#br0" timeOffset="9080.62">7737 9941 722 0,'0'0'308'0,"0"0"-58"16,0 0-97-16,0 0-20 0,0 0-40 31,0 0-24-31,4-43-36 0,-4 43-13 16,0 8-11-1,-2 39-9-15,-23 22 2 0,-10 17 12 16,4 0-7-16,8 1 6 16,10-8-9-16,13-7-2 15,0-9 1-15,29-10-3 16,20-14 2-16,9-12-1 16,6-17 3-16,2-10 3 15,-11-2-2-15,-12-23 2 16,-14-11 6-16,-14-10 13 15,-13-5 1-15,-2-8-12 0,-19 3-8 16,-22 8-7-16,-10 12 0 16,-7 11-1-16,-4 16-2 15,-4 9 2-15,9 0-8 16,14 22-10-16,21 14-27 0,22 14-22 16,3 12-76-16,41 6-115 15,10-2-345 1</inkml:trace>
  <inkml:trace contextRef="#ctx0" brushRef="#br0" timeOffset="10128.17">8618 11143 456 0,'0'0'201'15,"0"0"-63"-15,0 0 3 16,0 0-12-16,0 0-4 15,0 0 10-15,-36-21-34 16,36 12 12-16,0-3-29 16,17-2-6-16,12-2-23 15,12 0-20-15,14 0-3 16,15 0-6-16,3-1-10 16,3 5-13-16,-7 1-3 15,-17 3-2-15,-21 4 2 16,-16 1-13-16,-15 3-19 15,0 0-29-15,-15 0-56 16,-28 15-9-16,-9 6-31 16,-3 0-244-16</inkml:trace>
  <inkml:trace contextRef="#ctx0" brushRef="#br0" timeOffset="10461.14">8520 11335 696 0,'0'0'234'0,"0"0"-73"16,0 0-15-16,0 0-19 15,0 0-41-15,0 0-1 16,-87 46-44-16,118-37 13 0,27 1-17 16,27-3-4-16,23 0-17 15,15-3-9-15,11-3-3 16,-9-1 1-16,-14 0-1 15,-20 0-1-15,-21 0 4 16,-28 0 1-16,-19-3 1 16,-17 1 2-16,-6 0 7 15,0 0-3-15,0-3-4 16,-18 4-10-16,-6 1-1 0,-3-3-5 16,5 3-23-16,3 0-37 15,11 0-71-15,3 0-118 16,5-3-300-16</inkml:trace>
  <inkml:trace contextRef="#ctx0" brushRef="#br0" timeOffset="12143.21">10144 10668 936 0,'0'0'170'0,"0"0"-5"16,0 0-27 0,0 0-38-16,0 0-45 0,0 0-40 15,-13 40-9-15,11 12 30 0,2 6 4 16,0-5-12-16,4-12-18 15,23-7-6-15,4-12-1 16,1-9-3-16,-3-13-10 16,-2 0-3-16,-2-9 13 0,4-19 1 15,-2-6 5-15,0-4 1 16,0-2 9-16,-2-2-5 16,-1 4 5-16,-4 10-6 15,-4 12 8-15,-10 16 7 16,3 4 3-16,5 48-24 0,-3 38-4 15,3 35 14 1,-8 18 4-16,-6 8-13 0,0-5-5 31,-20-15-11-31,-16-21-27 16,-6-26 18-16,-3-26 8 16,3-21 5-16,1-21 4 0,4-14 1 15,1-2-1-15,5-20 1 16,6-19 2-16,10-6 0 15,8-14 0-15,7-11 0 16,0-11 1-16,3 2-1 16,16 8 2-16,2 20 3 15,-2 14 5-15,-3 19 3 16,3 10 4-16,2 4-2 16,6 4-6-16,4 0-7 0,7 0-1 15,5 4 0-15,-1 1-1 16,1-2 0-16,-1-3-11 0,0 0-20 15,-2 0-23-15,-2-24-52 16,-2-6-31-16,-5-9-172 16,-4-7-324-16</inkml:trace>
  <inkml:trace contextRef="#ctx0" brushRef="#br0" timeOffset="12485.11">11313 10360 1047 0,'0'0'118'0,"56"-120"13"16,-30 69-24-16,-2 6-12 16,-3 14 14-16,-8 10-28 0,-4 9-10 15,-7 10-10-15,-2 2-21 16,0 0-30-16,-20 44-10 31,-36 41 0-31,-27 43 12 0,-19 44 17 0,11 31 8 31,20 22-17-31,30 8-13 0,37-11 0 0,6-30-2 16,47-34-3-16,20-33 0 0,20-33-2 16,25-22-7-1,20-24-8-15,9-26-28 0,-5-20-8 16,-21-20-48-16,-16-31-69 15,-23-12-84-15,-24-13-168 16</inkml:trace>
  <inkml:trace contextRef="#ctx0" brushRef="#br0" timeOffset="13064.31">11357 10877 779 0,'0'0'196'16,"0"0"-15"-16,0 0-48 15,0 0-22-15,0 0-29 16,0 0-1-16,31-26-12 16,-31 26-14-16,0 0-15 31,0 0-13-31,0 13 0 0,0 25-4 15,0 18 27-15,0 11-1 16,-9 1-12-16,5-2-15 16,2-4-14-16,0-4-4 15,0-7-4-15,2-9-9 16,0-7-46-16,0-8-74 16,-3-11-142-16,-4-4-371 15</inkml:trace>
  <inkml:trace contextRef="#ctx0" brushRef="#br0" timeOffset="13423.18">11865 10812 570 0,'0'0'461'0,"0"0"-361"16,0 0 91-16,0 0-96 15,0 0-1-15,0 0-5 0,29-60-23 16,-29 60 2-16,0 0-24 16,0 0-15-16,0 26-14 15,0 18 10-15,0 16 17 16,0 13-8-16,0 2-5 0,-2 5-6 0,-2-8-14 15,-1-7-7-15,-2-11-2 16,3-13-2-16,-7-14-27 31,-1-8-58-31,-3-11-71 16,-5-8-188-16,-3 0-527 16</inkml:trace>
  <inkml:trace contextRef="#ctx0" brushRef="#br0" timeOffset="13612.07">11669 11163 893 0,'0'0'176'0,"0"0"25"0,0 0-49 16,0 0-73-16,0 0-21 15,0 0-28-15,125-27-18 16,-87 20-12-16,4-3-8 15,7-2-89-15,5 2-195 16,3-2-270-16</inkml:trace>
  <inkml:trace contextRef="#ctx0" brushRef="#br0" timeOffset="14813.23">12155 11142 195 0,'0'0'327'0,"0"0"-252"0,0 0 30 16,0 0-1 0,0 0-29-16,0 0 3 0,0 0-22 15,0 11-9-15,0-11-9 16,0 0-3-16,-2 0-18 16,-5 0 11-16,-10 0-1 15,-18 0-2-15,-17 0-15 16,-18 0 2-16,-10 0 8 15,-2 0-12-15,3 0-3 16,17 0 3-16,15 0 1 0,21 0-7 16,13 0-1-16,13 0-2 15,0 0 1-15,15 0-19 0,18 0-58 16,10 0-62-16,-1 0-86 16,0 0-297-16</inkml:trace>
  <inkml:trace contextRef="#ctx0" brushRef="#br0" timeOffset="21511.2">12966 10447 732 0,'0'0'148'0,"0"0"14"16,0 0-8-16,0 0-65 15,0 0-10-15,0 0-29 16,0 0-5-16,-77-26-3 16,48 52-1-16,-2 10-5 15,2 12 1-15,0 4 1 16,13 1-19-16,7 0-5 16,9-7-5-16,0-3-4 15,31-5-1-15,11-8-1 16,5-5 0-16,7-14-3 0,-8-8 0 15,-6-3-3-15,-6-13 3 16,-12-20 0-16,-8-13 3 16,-14-7-2-16,0-11 1 15,-20-8-2-15,-16-7 0 16,-9 1-1-16,-6 5-2 0,2 13 3 0,5 13-1 16,15 13 2-1,15 13 1-15,14 5 8 0,0 5 13 16,35 1 5-16,19-1-26 15,6 7-1-15,-2 4 3 16,-8 0-4-16,-15 2 4 16,-8 17 6-16,-12 8-5 15,-5 12 2-15,-10 7 2 16,0 8-2-16,-8 4 1 16,-11-2-4-16,-6-2-1 0,3-5-3 31,-1-9 0-31,2-6 0 15,-4-4-16-15,2-2-40 16,6 4-90-16,1 1-163 16,10 11-567-16</inkml:trace>
  <inkml:trace contextRef="#ctx0" brushRef="#br0" timeOffset="21842.92">13529 11257 1024 0,'0'0'127'0,"0"0"20"15,0 0-45-15,0 0-19 0,0 0-7 16,0 0-33-16,-123 3-29 16,0-8 37-16,-36-12-15 15,-12-4-20-15,-1-3-2 16,10-1-4-16,23 2 13 15,33 5-2-15,32 4 6 16,34 6-4-16,24 4-3 16,16 4-3-16,7 0-7 15,31 0-8-15,14 9 2 16,10 12-4-16,5-4-1 16,1 6-27-16,-3-3-42 15,-3 0-67-15,-12 0-102 0,-19-5-290 16</inkml:trace>
  <inkml:trace contextRef="#ctx0" brushRef="#br0" timeOffset="22510.37">12891 11446 853 0,'0'0'169'0,"0"0"-17"16,0 0-27-16,0 0-33 15,0 0-6-15,0 0-15 16,0-16-21-16,0 16-5 16,0 0-7-16,0 0-6 15,0 16-9-15,0 23 6 16,0 19 9-16,0 17-2 16,0 10 2-16,-10 1-6 0,2 2-8 15,3 2-12-15,3-6-9 16,-2-6-3-16,2-9-7 15,-3-15-40-15,5-13-65 16,0-16-102-16,0-9-287 0</inkml:trace>
  <inkml:trace contextRef="#ctx0" brushRef="#br0" timeOffset="23177.43">13323 11765 1032 0,'0'0'213'0,"0"0"-84"15,0 0-55 1,0 0-20-16,-76 116-7 0,67-62-22 16,9-1-14-16,2-6-7 15,25-7-2-15,5-11-2 16,3-11-12-16,-2-14-8 15,1-4-5-15,-2-7 10 16,-13-23 4-16,-7-8 8 16,-12-5 1-16,0-12-4 15,-18-5 5-15,-18-4-2 16,-4 3 3-16,4 10 0 16,5 10 2-16,14 19 5 15,7 12 15-15,10 10 4 16,10 0-21-16,38 8-4 15,19 12 5-15,9 2-6 0,-1 1 0 16,-7-3 0-16,-15-3-4 16,-15 2 4-16,-16-3 0 15,-15 4 0-15,-7 2 0 16,0 10 2 0,-18 3-1-16,-9 8 4 15,0 1 6-15,3 0-5 16,6-2 2-16,14-1 3 15,4-7-1-15,0-4-2 16,11-8-2-16,14-6 1 16,1-9 0-16,1-7-1 0,0 0 7 15,-1-30-4-15,-1-6 7 16,-5-5-4-16,-5-7-6 16,-5-3 1-16,-6-5-5 15,-2 1-2-15,-2 0 1 16,0 3-1-16,0 9 0 15,-8 11-7-15,-8 8-2 16,-5 12-3-16,-2 8-1 16,-6 4 2-16,-5 8-6 15,1 20-12-15,6 8-37 0,11 4-71 16,7-3-146 0,5-8-494-16</inkml:trace>
  <inkml:trace contextRef="#ctx0" brushRef="#br0" timeOffset="23684.3">14052 10622 327 0,'0'0'525'0,"0"0"-318"16,0 0-31-16,0 0-19 15,0 0-54-15,0 0-4 16,34-85-33-16,-5 117-21 16,10 41-28-16,13 45 19 15,4 40 2-15,4 34 5 16,-8 12-4-16,-21-8-20 15,-25-20-11-15,-6-31 14 0,-45-25-3 16,-17-28-8-16,-18-21-3 16,-14-27-5-16,-13-22-3 15,-5-22-8-15,4 0-38 16,7-20-48-16,19-11-44 16,28-1-97-16,25-4-307 15</inkml:trace>
  <inkml:trace contextRef="#ctx0" brushRef="#br0" timeOffset="25586.58">14636 9793 628 0,'0'0'137'0,"0"0"9"16,0 0-38-1,0 0-16-15,0 0-14 0,0 0-3 16,0 0-4-16,6-26-21 15,-6 26-14-15,0 0 2 16,0 0-9-16,0 0-3 0,0 0 1 16,0 0-6-16,0 0-5 15,0-2 3-15,0 2-3 16,0 0-3-16,0 0 6 16,0-2-3-16,0 2-4 15,0 0-4-15,0 0-4 16,0 0-3-16,0 0 1 15,0 0-1-15,0 0-1 16,0 0 0-16,0 0 0 16,0 0 2-16,0 0-2 15,0 0 0-15,0-2 2 0,0 2-2 16,0 0 0-16,0 0-12 16,0 0-47-16,-10 0-83 15,-19 18-65-15,-9 14-169 16</inkml:trace>
  <inkml:trace contextRef="#ctx0" brushRef="#br0" timeOffset="26227.21">14567 10066 634 0,'0'0'197'16,"0"0"-39"-16,0 0-18 15,0 0-42-15,0 0-15 16,0 0-20-16,2-30-26 16,-2 37-25-16,-4 24-5 0,-16 13 18 15,-3 9 8-15,8-2-4 16,8 2 19-1,7-5-22-15,0-6-2 0,16-4-11 16,15-9 0-16,4-8-6 16,2-10 1-16,-6-11-2 31,0 0 2-31,-4-23 7 0,-5-11-3 16,-6-6-4-16,-8-4-1 15,-3-4-7-15,-5-5 0 16,0-5 1-16,0-5-2 15,0-2-1-15,-9-1-4 16,-11 3-2-16,-7 7 5 16,-2 11-3-16,-5 4 6 15,3 7 0-15,0 6 0 16,6 7 0-16,12 7 3 16,9 7 1-16,4 2 7 0,11-2 6 15,34-1-1-15,15-2-14 16,9 1-2-16,0 6 2 15,-16 3 2-15,-11 0-2 16,-13 0 4-16,-12 0 7 16,-9 10-1-16,-8 18-3 15,0 12 2-15,-27 10 1 16,-13 6-2-16,-7 5-8 16,-1 1-2-16,-2-3 0 15,4-1-21-15,3-5-58 16,8-2-92-16,3-2-164 15,6-2-550-15</inkml:trace>
  <inkml:trace contextRef="#ctx0" brushRef="#br0" timeOffset="37625.35">6685 9786 524 0,'0'0'53'0,"0"0"18"15,0 0-20-15,0 0-12 16,0 0-13-16,0 0 13 16,0 0-15-16,0 0-8 15,0 0 16-15,0 0 23 0,0 0-14 16,0 0-3-16,0 0-13 15,0 0-8-15,0 0-2 16,0 0 1-16,-3 0-5 16,3 0 1-16,-4-2 5 15,-7 2-3 1,-16 0-2-16,-20 3-4 16,-26 21 10-16,-28 16 18 15,-18 13 10-15,-16 11 4 16,-2 11-25-16,9 6-4 15,15-2-8-15,21-3-6 16,23-8-7-16,20-8 0 16,14-10 0-16,8-8 0 0,9-10 1 15,5-10-1-15,7-7 1 16,4-5-1-16,2-6 0 16,0-1 0-16,0-1 1 0,0 1 2 15,0-1 1-15,0-2-3 16,-2 2 0-16,2 0-1 15,0-2-4-15,0 0-72 16,0 0-97-16,0-16-288 0</inkml:trace>
  <inkml:trace contextRef="#ctx0" brushRef="#br0" timeOffset="38586.99">6562 9842 525 0,'0'0'79'0,"0"0"-18"16,0 0-14-16,0 0-3 15,0 0 16-15,0 0-12 16,0-10 13-16,0 10-11 16,0 0-7-16,0 0-19 15,0 0-10-15,-11 0-6 16,-20 0-4-16,-18 12 0 16,-27 16 12-16,-17 4 8 15,-13 8 6-15,4 1 0 16,15-4-21-16,13-2-5 15,17-6-3-15,10 0 3 0,7-8-2 16,9-3 0-16,8-4-2 16,9-6 1-16,8-3-1 15,4-1 0-15,2-3 0 16,0 6 0-16,0-2-9 16,6 4-12-16,17-1-65 15,4-4-11-15,2-4-102 16,-3 0-301-16</inkml:trace>
  <inkml:trace contextRef="#ctx0" brushRef="#br0" timeOffset="39531.36">5630 9622 579 0,'0'0'107'16,"0"0"13"-16,0 0-35 15,0 0-18-15,0 0-19 16,0 0-20-16,45-3-8 0,-43 3-4 16,-2 0-12-16,0 0 2 15,0 0-4-15,0 0 2 16,0 0-2-16,-6 0-1 15,-13 0 4-15,4 0 3 16,-3 0 3-16,3 0 19 16,1 0-8-16,1 0-6 0,1-2-5 15,6-5-1-15,2-2 0 16,-1 3 4-16,5 0-1 16,0-2 6-16,0 2-6 15,0-3 0-15,11 4-9 16,7 1-4-16,5 4 0 15,-4 0 0-15,4 2 2 16,-5 26-4-16,-7 7 2 16,-9 6 0-16,-2 10 0 15,-23-2 0-15,-21 6 0 16,-7-8 0-16,-7-8-2 0,2-7-21 16,10-10-8-16,10-10-7 15,11-6 19-15,14-6 10 16,6 0 7-16,5-2 2 15,0-16 2-15,2-2-1 0,17-4 4 16,3 0 8-16,-5 0 7 16,2 2 10-16,-4 1-5 15,-3 6 7-15,-6 2-17 16,-4 6-1-16,0 5 14 16,-2 2-10-16,5 0-3 15,4 0-8-15,8 14-5 0,6 11 1 16,6 12-2-16,-2 9 3 15,-2 1-2-15,-6 4 0 16,4 0-2-16,-1-5-3 16,5 2-24-16,4-3-65 15,0 0-108-15,-2-5-230 16</inkml:trace>
  <inkml:trace contextRef="#ctx0" brushRef="#br0" timeOffset="40415.11">6707 11372 556 0,'0'0'102'0,"0"0"-11"16,0 0-10-16,0 0-10 0,0 0-19 15,0 0-9-15,81-37-18 16,-79 35 5-16,-2 2 4 15,0 0 6-15,0 0-19 0,0 0-9 16,-34 0-3-16,-33 0-5 16,-33 4 10-16,-39 10 7 15,-9 4-8-15,0 1-5 16,16-2-6-16,32-3 8 16,27-1 4-16,24-6-7 15,18 0 0-15,20-5-6 16,6-2 1-16,5 0 2 15,0 0 3-15,0 0-4 0,0 0-1 16,0 0 0 0,0 0-2-16,0 0-13 0,-9 3-66 15,-4 6-92-15,-5 3-116 16</inkml:trace>
  <inkml:trace contextRef="#ctx0" brushRef="#br0" timeOffset="41040.4">5835 12170 663 0,'0'0'104'16,"0"0"-41"-16,0 0-13 16,0 0-6-16,0 0 2 0,0 0-2 31,-44-58 6-31,26 42-9 0,1-2 15 0,0-3-30 31,2 3 14-31,6 1-4 16,7-2-11-16,2-1 3 0,0 2-4 0,22 3-11 15,14 2-11-15,9 9-1 0,-3 4-1 16,-2 0 1-16,-5 20 0 16,-10 16-1-16,-11 12 0 31,-14 7-1-31,-5 0 1 16,-42 2 0-16,-22-5 0 15,-7-8-6-15,-4-7-29 16,8-14-29-16,16-7 9 15,19-7 42-15,14-6 12 16,17-3 1-16,6 0 1 0,0 0 6 0,29-2-7 16,12-12 5-16,1 0 11 15,2 0 13-15,-6 2 10 16,-2 5 9-16,-9 2-9 16,-6 5-16-16,0 0 1 15,-3 0-12 1,1 17-6-16,2 4-3 15,-6 6-1-15,1-2-1 16,0 4-1-16,1-4 0 0,2-2-23 16,2-6-57-16,4-5-122 15,-3-12-204-15</inkml:trace>
  <inkml:trace contextRef="#ctx0" brushRef="#br0" timeOffset="41324.85">6344 12177 828 0,'0'0'88'0,"0"0"37"15,0 0-41-15,0 0-9 16,0 0 3-16,0 0-39 16,-110-11-8-16,110 46-18 15,0 11-1-15,16 0-2 16,15 1-7-16,1-4 0 0,-6-8-2 15,-8-3 0-15,-16-3-1 32,-2-5 0-32,-13-5 1 0,-31 0 4 0,-14-8-2 31,-12-2-3-31,-1-9-5 0,4 0-35 16,11 0-67-16,17-4-63 15,9-12-226-15</inkml:trace>
  <inkml:trace contextRef="#ctx0" brushRef="#br0" timeOffset="41507.15">6254 12264 984 0,'0'0'118'0,"0"0"59"16,0 0-93-16,0 0-48 31,134-32 2-31,-93 30-28 0,3 0-8 15,5 2-2-15,3 0-39 16,0 0-106-16,2 0-131 16,-9 7-453-16</inkml:trace>
  <inkml:trace contextRef="#ctx0" brushRef="#br0" timeOffset="46654.48">3283 13554 599 0,'0'0'209'0,"0"0"-30"16,0 0-77-16,0 0 20 15,0 0-19-15,0 0-19 16,0 0-23-16,0-37-5 16,12 35-14-16,-2 2-15 15,6 0-13-15,2 0-4 16,9 16-5-16,4 17 4 0,0 8-7 15,-6 5-1-15,-10 4-1 16,-13-1 3-16,-2-3-3 16,-4-2 0-16,-23-10-3 15,2-4-8-15,-1-12 1 16,4-11-1 0,6-6 4-16,7-1 1 0,9 0 3 0,0-21 2 15,11-10-7-15,20-10-2 16,10 0 3-16,3-5 2 15,3 0 5-15,-1 10 0 16,-5 4 1-16,-8 11 4 16,-11 11 5-16,-8 6 6 15,-10 4-5-15,-4 6-11 16,0 27 0 0,0 14 10-16,0 10 14 15,-4 1 1-15,4-4 9 16,0-6-13-16,9-11-11 0,20-7-6 15,4-11 1-15,2-7-5 16,-3-10-7-16,0-2-57 0,3-2-46 16,5-24-148-16,0-4-273 15</inkml:trace>
  <inkml:trace contextRef="#ctx0" brushRef="#br0" timeOffset="49749.17">4473 13182 791 0,'0'0'100'16,"0"0"70"-16,0 0-36 16,0 0-16-16,10-110-13 15,-10 98-8-15,0 7-16 0,0 2-16 16,0 3-15-16,-16 0-18 15,-36 49-11-15,-28 44 7 16,-17 38 6-16,9 29 17 16,28 10-31-16,44 0 2 15,18-11-10-15,54-9-8 16,29-17 1-16,17-18 0 16,10-26-5-16,0-26-3 15,-14-22-7-15,-21-22-16 16,-21-17-14-16,-15-2-28 15,-12-26-27-15,-8-20-61 16,0-14-153-16,1-13-280 16</inkml:trace>
  <inkml:trace contextRef="#ctx0" brushRef="#br0" timeOffset="51606.06">5309 13234 645 0,'0'0'167'16,"0"0"-49"-16,0 0-30 15,0 0-35-15,0 0 18 16,0 0-1-16,-22-8 2 16,-3 3-8-16,-10-2-15 15,-1-7-7-15,-1 0-3 16,1-4-6-16,7-2-2 15,9-2-3-15,9-3 13 0,6-4-15 16,5 0-3-16,5-5-5 16,28 9 2-16,11 7-12 15,8 10-3-15,4 8-2 16,-4 13-3-16,-9 36 0 16,-20 20-3-16,-21 14 3 15,-6 8 0-15,-46-8 0 16,-14-11 0-16,-17-14-1 15,4-11-27-15,1-13-30 16,18-11-24-16,13-11 23 16,16-8 46-16,9-4 13 0,9 0 0 15,7-4 2-15,4-13 13 16,0-7 15-16,2-4 9 16,15-6-15-1,6-2 2-15,-1 1 2 16,0 0 9-16,-2 10-3 15,-1 10-17-15,-2 9-2 16,3 6-6-16,5 2-8 16,4 26 3-16,0 9-2 0,-2 6-2 15,-3 1 0-15,-4-4 3 16,-5-2-3-16,-1-6-2 16,1-4 0-16,1-6-33 15,2-1-65-15,6-9-77 16,5-9-170-16,10-1-416 0</inkml:trace>
  <inkml:trace contextRef="#ctx0" brushRef="#br0" timeOffset="52050.64">5561 13182 562 0,'0'0'254'0,"0"0"-84"15,0 0-67-15,0 0-15 16,0 0-15-16,0 0-18 16,-11 0 1-16,11 0-8 15,0 0 2-15,0 0 3 0,5-2-11 16,21-4-19-1,14 0-5-15,12 2 0 0,8 2-3 16,2 2-2 0,-8 0-2-16,-10 0 2 0,-15 0 8 15,-10 0-8-15,-9 9-4 16,-8 0-8-16,-2 9-1 31,0 9 0-31,0 11 3 0,-12 10 2 0,-11 4 9 16,-6 3 3-16,0-2 2 15,0-2-3-15,0-4-7 0,4-2-4 32,4-4-4-32,2 0 0 0,1-4-1 0,3-4-18 15,4-9-68-15,-3-6-138 32,-1-8-306-32</inkml:trace>
  <inkml:trace contextRef="#ctx0" brushRef="#br0" timeOffset="52253.01">5581 13534 122 0,'0'0'913'0,"0"0"-692"16,0 0-76-16,0 0-60 0,0 0-9 31,152-9-25-31,-94 9-24 0,0 2-22 0,0 5-5 31,2 2-28-31,-3 5-106 16,-3 0-111-16,-9 2-245 15</inkml:trace>
  <inkml:trace contextRef="#ctx0" brushRef="#br0" timeOffset="52600.39">6455 13934 1067 0,'0'0'138'16,"0"0"-3"-16,0 0-91 16,0 0 7-16,0 0 17 15,0 0-24-15,-225-22-7 16,65 14 6-16,-34 0-17 0,-13 4 14 15,-1 0-8-15,11-1 10 16,33 0-16-16,39 1-3 16,44 1-5-16,42 3-10 15,30 0-7-15,9 0 1 16,29 1-2-16,28 13-6 16,19 4 5-16,9-8-28 15,-5 2-18 1,-4-2-44-16,-7 0-74 0,-7 1-138 15,-16-4-290 1</inkml:trace>
  <inkml:trace contextRef="#ctx0" brushRef="#br0" timeOffset="53282.8">5642 14291 821 0,'0'0'168'0,"0"0"-24"15,0 0-62-15,0 0-45 0,0 0-6 16,0 0-5 0,-50 6 30-16,6-6 9 0,-12-4-40 15,0-10-11-15,5-7-9 16,9 4 24-16,15-1 14 16,14 2 1-16,13 0-7 15,0 2-3-15,25 2-15 16,21 6-19-16,14 6-3 0,7 0 2 15,-9 18-1-15,-7 12 0 16,-11 6-1-16,-17 8 2 16,-17 1 0-16,-6 0-4 31,-20-7 1-31,-31-3 2 16,-13-9-3-16,-8-5-12 15,3-2-23-15,9-15 22 16,10-4 15-16,13 0 3 15,10 0 0-15,12-8 0 0,10-7 2 16,5 0 2-16,0-9 7 16,24-2 0-16,13-2 12 15,-2 1-5-15,3 5 1 16,-3 4-2-16,-4 13 6 16,1 5-7-16,-3 0-2 15,2 1 0-15,0 21-4 16,0 9-1-16,-2 1 1 15,-2 4-1-15,-2-7-4 16,-5 4-4-16,-3-6 0 16,0 5-1-16,-2-9-10 15,3-1-43-15,1-6-66 0,4-7-93 16,6-4-190-16</inkml:trace>
  <inkml:trace contextRef="#ctx0" brushRef="#br0" timeOffset="53614.14">6252 14258 758 0,'0'0'423'0,"0"0"-251"16,0 0-45-16,-147-25-57 15,114 25-4-15,8 18-16 16,10 10-23-16,7 9-5 0,8 6-14 15,0 3-1-15,33-5-6 16,11-4 3-16,0-4 0 16,-3-11-4-16,-14-5-3 15,-15-2 3-15,-12-3-3 16,0-2 2-16,-35-4-1 16,-17-4 2-16,-12-2 0 15,-7 0 0-15,-3-2-11 16,1-14-30-16,8 0-40 0,13-2-74 15,23-1-113-15,23-2-285 16</inkml:trace>
  <inkml:trace contextRef="#ctx0" brushRef="#br0" timeOffset="53742.25">6192 14316 1013 0,'0'0'169'0,"0"0"-3"0,0 0-132 16,118-32-34-16,-82 27-21 15,6-9-138-15,1-2-170 16</inkml:trace>
  <inkml:trace contextRef="#ctx0" brushRef="#br0" timeOffset="54293.71">6687 13411 147 0,'0'0'725'0,"0"0"-565"15,0 0-2-15,0 0-64 16,0 0 5-16,0 0-21 16,0 0-4-16,0-34-33 0,0 34-8 15,0 0-8-15,7-5 4 16,4 4-5-16,2-1-8 15,7 0-9-15,-2 0-3 16,2 2 1-16,-4 0 5 16,-5 0-2-16,-3 0 7 0,0 0-10 15,3 0 6-15,9 19-6 16,7 34 1-16,6 33-1 16,-2 37 4-16,-4 22 13 15,-16 14 3-15,-11 4-5 16,-14-13-15-16,-36-18-4 15,-25-21 0-15,-9-30 2 16,-7-18-3-16,0-22-13 16,4-20-22-16,6-19-30 15,12-2-72-15,11-14-129 16,18-14-231-16</inkml:trace>
  <inkml:trace contextRef="#ctx0" brushRef="#br0" timeOffset="55072.78">7391 12937 1014 0,'0'0'48'15,"0"0"118"-15,0 0-4 16,0 0-76 0,0 0 15-16,0 0-40 0,0-46-36 15,0 85-17-15,-13 21-7 16,-10 25 38-16,4 6-17 15,1-3-5-15,7-8-6 16,7-10-9-16,4-12 3 16,0-12-4-16,26-8 2 0,12-9-1 15,6-11-1-15,1-11 4 16,4-7-4-16,-4-3 6 16,-3-23 2-16,-9-6 1 15,-8-2 9-15,-9 2 8 16,-12 6 3-16,-4 6 2 15,0 4-2-15,-18 4-8 16,-20 5-22-16,-7 7 0 16,-1 0-2-1,5 15-6-15,10 13-27 16,10 8-35-16,18 8-19 16,3 10-88-16,32-1-123 15,14-3-398-15</inkml:trace>
  <inkml:trace contextRef="#ctx0" brushRef="#br0" timeOffset="55432.98">8180 13964 872 0,'0'0'150'0,"0"0"37"0,0 0-41 16,0 0-51-16,0 0 12 15,0 0-39-15,-51-28-1 16,62 26-24-16,20 0 3 15,14-1-19-15,10-2 1 16,3 3-15-16,8 2-13 16,-4 0 0-16,-11 0 0 15,-10 0-14-15,-22 0-34 16,-17 14-64-16,-2 5-160 16,-44 1-219-16</inkml:trace>
  <inkml:trace contextRef="#ctx0" brushRef="#br0" timeOffset="55621.12">7984 14251 1349 0,'0'0'158'15,"0"0"-2"-15,0 0-102 16,168 58-10-16,-99-48-16 16,4-4-17-16,3-3-11 15,6-3 1-15,5 0-2 16,0 0-24-16,0-12-56 15,-2 0-81-15,-5-8-162 0,-10 3-195 16</inkml:trace>
  <inkml:trace contextRef="#ctx0" brushRef="#br0" timeOffset="57179.54">9839 13288 786 0,'0'0'160'0,"0"0"-30"0,0 0-21 16,0 0-4-16,0 0-13 16,0 0-47-16,0-16-14 31,0 16-8-31,0 4-4 15,0 20-11-15,0 10 30 16,-2 1-4-16,2-3-13 16,0-3-13-16,10-6-2 15,25-3-3-15,5-5-3 16,8-12-2-16,1-3-17 16,1 0 7-16,-4-22 5 0,-3-6 5 15,-5-6 2-15,-7-6 1 16,-2-1-1-16,-6-1 2 0,-6 2 4 15,-5 13 9-15,-8 10 7 16,-2 11 38-16,-2 6-8 16,0 0-22-16,0 24-24 15,0 30-5-15,-6 23 21 0,-15 21 8 16,3 10 0-16,3 7-9 16,1 1-16-16,3-6 0 15,2-14-5-15,-2-17 0 16,-2-17-1-16,-3-22-3 15,1-13 1-15,1-8-7 16,1-13-4-16,-6-2-7 16,0-4 4-16,-10 0 0 15,0-6 4 1,-4-12 3-16,2-8 1 0,4-2 5 0,2-4 4 16,9-8 0-16,12-5 0 31,4-2 4-31,0-6 7 15,9 2 4-15,22 5 4 0,13 9-7 0,10 7 0 32,9 10-9-32,5 8-3 15,4 4-1-15,-1 6-2 0,-6 2-39 16,-7 0-67-16,-12 0-135 16,-9 7-201-16</inkml:trace>
  <inkml:trace contextRef="#ctx0" brushRef="#br0" timeOffset="57736.75">11197 12959 990 0,'0'0'112'0,"0"0"85"16,77-109-66-16,-59 91-15 16,-5 11-21-16,-7 5-9 0,-6 2-52 15,0 28-17 1,-45 48-12-16,-24 47 50 0,-21 41-3 15,-1 37-20-15,17 25-10 16,32 16-9-16,33 4-6 16,14-11-2-16,51-24-5 15,23-37 0-15,18-36 0 16,12-30 3-16,9-28-3 0,4-22-1 16,1-26-15-16,-7-24-39 15,-6-8-34-15,-6-23-66 16,-11-20-126-16,-12-13-331 31</inkml:trace>
  <inkml:trace contextRef="#ctx0" brushRef="#br0" timeOffset="59202.28">13521 10287 656 0,'0'0'77'16,"0"0"25"-16,0 0-4 15,0 0-5-15,0 0-3 16,0 0-18-16,2-29 5 16,-2 29-8-16,-2 0-26 15,-19 0-19-15,-22 24-14 0,-31 20 33 32,-23 16 30-32,-19 9-18 15,-14 5-22-15,-6-4-5 16,7-1 0-16,13-9-20 0,22-8-3 15,25-10-5-15,22-8 1 16,16-12 3-16,14-8-3 0,9-6-1 16,6-8 0-16,2 0-4 15,0 0-19-15,14 0-39 16,19 0-27-16,21 0-60 0,1 0-112 16,3 0-177-16</inkml:trace>
  <inkml:trace contextRef="#ctx0" brushRef="#br0" timeOffset="59912">13925 11775 402 0,'0'0'201'0,"0"0"-108"16,0 0 13-16,0 0-33 16,0 0-3-16,0 0 4 15,69-28-17-15,-67 25-1 16,-2 3 23-16,0-1-16 0,0 1-12 15,-4 0-10-15,-36 0-13 16,-30 0-7-16,-32 5 17 0,-27 18 14 16,-14 11-13-1,-6 4 4-15,6 6-17 0,14 6 34 16,29-6-51-16,26-2-9 16,23-1 2-16,18-8-2 15,8-7-1-15,11-8 0 16,8-8 1-16,3-3 0 15,3-5 2-15,0-2-2 0,0 2-5 32,0-2-22-32,0 0-3 15,0-4-36-15,11-14-93 16,-1 1-69-16,-4 4-155 16</inkml:trace>
  <inkml:trace contextRef="#ctx0" brushRef="#br0" timeOffset="65647.11">12447 9978 540 0,'0'0'106'0,"0"0"-21"15,0 0 8-15,0 0-15 0,0 0-22 16,0 0-7-16,0 0-5 0,-46-59-10 16,40 56 13-16,4-3 2 15,-2 0-18-15,4-3-2 16,-2 4-15-16,0-2-1 15,2 2 2-15,0-5-7 16,0 2 6-16,0-3 2 16,0 2 6-16,0-1-5 15,6-2-4-15,10 0 10 16,4 4-9-16,2-4-3 16,3 3 1-16,-3 1-1 15,2 2-5-15,3 6 3 16,-2 0-5-16,2 0 1 15,-5 0-2-15,-7 0-3 0,-1 0 0 16,-5 6 1-16,-7 11-1 16,-2 11 0-16,0 7 2 15,-23 9 2-15,-12 4 3 16,-5 1-4-16,3-5-3 16,3-2 0-16,7-3 0 15,5-7-5-15,6-6-4 16,7-5 4-16,5-7-2 15,2-1 4-15,2-10 2 16,0 2-2-16,0-3 1 0,0 0 1 16,8-2 1-16,15 0 17 15,8 0 20-15,0 0 4 16,5-11-11-16,-3 4-13 31,-2-1-2-31,-8 4-11 0,-7-1-2 0,-5 3-2 31,-7 2 0-31,2 0-4 16,-4 0-35-16,6 9-41 16,-4 10-42-16,-2 8-81 0,3 4-105 0</inkml:trace>
  <inkml:trace contextRef="#ctx0" brushRef="#br0" timeOffset="67131.08">12699 12332 624 0,'0'0'128'0,"0"0"-26"16,0 0-13-16,0 0-39 31,0 0-10-31,0 0 8 16,-71-32-6-16,46 25 2 15,2-6-8-15,4 0 3 0,1 2 0 0,5-1-4 16,6-2 1-16,4 0 13 31,3-4-10-31,0 0-1 0,14 0-25 0,15-3 3 31,9 6-6-31,7 1-4 0,3 10-5 16,0 4 3-16,-6 0-1 16,-9 6 6-16,-4 23 0 15,-13 14-6-15,-16 6 3 16,0 9-5-16,-27-3 4 0,-22-3 1 15,-14-6-3-15,-3-3-1 16,-3-10-2-16,4-3-19 16,9-7-9-16,11-11 21 15,14-8 4-15,12-4 1 16,9 0 2-16,6 0 2 16,4 0 5-16,0-7 5 0,0-11 2 15,4-1-3-15,12-3-2 16,1 1 4-16,2 6 1 15,-1 1 4-15,-1 6 2 16,6 3-7-16,1 5-4 0,6 0-5 31,3 0 8-31,-2 14 0 16,2 7-3-16,-6 0 1 16,0 6-3-16,-7-1 3 0,-7 2-8 15,0-2-1-15,-8-4-1 16,2-1-2-16,-5-2 2 15,0-3-14-15,3-2-52 16,6-5-59-16,7-4-135 16,9-5-128-16</inkml:trace>
  <inkml:trace contextRef="#ctx0" brushRef="#br0" timeOffset="67471.92">13111 12406 882 0,'0'0'152'16,"0"0"-16"-16,0 0-12 15,0 0-32-15,0 0-39 16,0 0-21-16,-24-8 5 16,15 28-18-16,5 8 9 15,4 6-22-15,0 2 1 0,0 0-6 16,15-4 2-16,3-1-2 15,-5-5-1-15,-1 1 0 16,-6-6 0-16,-4-1-1 16,-2-3 1-16,0-2 3 15,-4-1-3-15,-14-4 2 16,-9-5-2-16,-2-5-1 31,-4 0-17-31,-3 0-39 16,5-17-62-16,6-1-119 0,8-3-141 15</inkml:trace>
  <inkml:trace contextRef="#ctx0" brushRef="#br0" timeOffset="67652.64">13062 12404 731 0,'0'0'153'0,"0"0"28"15,0 0-39-15,116-53-15 16,-85 50-20-16,-4 1-10 15,-2 2-46-15,-6 0-25 0,0 0-19 16,-3 0-7-16,-6 0-4 16,-1 0-48-16,-1 2-121 15,-8-2-173-15</inkml:trace>
  <inkml:trace contextRef="#ctx0" brushRef="#br0" timeOffset="70415.83">12150 13387 857 0,'0'0'129'0,"0"0"-35"31,0 0 1-31,0 0-25 0,0 0-15 0,0 0-18 16,12 0-13-16,-12 0-6 0,0 0 12 15,0 0 6 1,0 0-2-16,-2 0 6 0,-21 0-7 15,-6 0-2-15,-4 0-15 16,-2 0-8-16,0-3-5 16,7-6 2-16,-1-8 4 15,7 2-3-15,1-3 3 16,10-5 8-16,11 0-2 16,0-3 2-16,7-5-3 15,24 0-4-15,14-1-5 31,8 9-2-31,5 9-2 16,0 10 2-16,-9 4 8 0,-7 15 2 16,-10 26-4-16,-14 17-9 15,-18 8 4-15,0 3 2 16,-31-1-1-16,-25-7-1 16,-13-6-3-16,-5-6-1 15,1-11-25-15,8-8-27 16,14-16 4-16,13-10 17 15,11-4 27-15,9 0 4 16,7-2 0-16,9-14 4 16,2-5 3-16,0-2 5 15,6 0 5-15,13 2 3 16,0 0 9-16,4 9-13 16,-1 6 6-16,0 6-7 0,2 0-7 15,3 6-2-15,0 20-5 16,0 5 4-16,0 3-2 15,-8-4 0-15,2-2-3 0,-7-3 1 16,-1-2-2-16,-1-5-1 16,2-1-26-16,4-5-52 15,9 2-60-15,9-7-109 16,6-5-228-16</inkml:trace>
  <inkml:trace contextRef="#ctx0" brushRef="#br0" timeOffset="70830.03">12512 13407 779 0,'0'0'174'16,"0"0"-1"-16,0 0-13 31,0 0-27-31,0 0-50 15,0 0-32-15,-18-61-16 0,27 56-13 16,8 1-8-16,10-4-4 16,4 4-5-16,3 2-3 15,2 0 4-15,-5 2 0 16,-4 0 3-16,-5 0 7 16,-4 0 1-16,-5 0-4 15,-4 2-6-15,-2 9 5 16,-3 6 0-16,-4 11-8 0,0 14 13 15,-2 8 2-15,-23 8 3 0,-4 2-5 16,0-3 2-16,2-3-9 31,6-8-5-31,5-2-5 16,1-6-1-16,1-2-8 16,3-5-47-16,-3-8-85 15,-1-5-162-15,-3-6-331 16</inkml:trace>
  <inkml:trace contextRef="#ctx0" brushRef="#br0" timeOffset="71033.13">12514 13655 375 0,'0'0'697'15,"0"0"-501"-15,0 0-49 16,0 0-61-16,0 0-13 15,0 0-24-15,118-22-27 16,-80 29-16-16,5 12-6 16,-1 2-1-16,3-1-40 15,-1-4-71-15,-11-4-118 16,-4-8-145-16</inkml:trace>
  <inkml:trace contextRef="#ctx0" brushRef="#br0" timeOffset="73756.73">12933 14279 722 0,'0'0'76'0,"0"0"7"16,0 0 22-16,0 0-47 15,0 0 0-15,0 0 13 16,91-44-23-16,-91 44-4 16,0 0-6-16,0 0-4 0,0 0-15 15,-6 0-7-15,-43-2 3 16,-39-5-3-16,-36 0-2 31,-32-3 4-31,-9-4-6 16,2-1 4-16,19 1 13 0,26 2-1 15,26-1-2 1,32 1 10-16,21 3-5 0,22 4 2 16,13 3-3-16,4-1 2 15,0 3-5-15,0 0-13 16,0 0-2-16,0 0-8 15,0 0 0-15,0 0 0 16,0 0-12-16,0 0-42 16,8 10-84-16,17 11-83 0,8 1-219 15</inkml:trace>
  <inkml:trace contextRef="#ctx0" brushRef="#br0" timeOffset="74450.56">12507 14601 72 0,'0'0'682'15,"0"0"-614"-15,0 0 4 16,0 0-6-16,0 0 9 16,0 0-6-16,-11 17 3 0,-13-15-22 15,-10-2 4-15,-11 0-6 16,-5-10-12-16,-6-8-17 16,2 1-9-16,7-4 0 15,14 5 10-15,11 0 14 16,12 6 12-16,10-5 0 15,0 3-12-15,10 3-12 16,19-1-17-16,6 6-4 16,7 4 2-16,4 0-3 0,-2 4 0 31,-2 20 0-31,-4 10 1 0,-9 12-1 0,-9 4 1 16,-13 4-1-16,-7-2 1 15,-5-8 0-15,-28-7-1 16,-12-11-4-16,-11-8-22 15,-2-8 0-15,-2-10-8 16,7 0 13-16,11-4 1 16,8-12 15-1,16-4 5-15,14-1 4 16,4-3 8-16,0-3 4 16,16-8 2-16,13 1 9 15,4 8 1-15,0 8-1 16,-1 10-3-16,-3 8-1 15,-2 0 0-15,-1 12-9 16,0 20 1-16,3 4-10 16,-2 5 2-16,-2-2-4 0,2-2-2 15,-3-4 2-15,3 0-3 16,0-6-10-16,-3 0-58 0,5-10-80 16,0-4-165-16,-2-9-244 15</inkml:trace>
  <inkml:trace contextRef="#ctx0" brushRef="#br0" timeOffset="74759.12">12937 14622 917 0,'0'0'229'0,"0"0"-91"15,0 0-6-15,0 0-59 16,0 0-10-16,0 0-15 31,-73-26-29-31,64 63 1 0,2 10-10 16,7 3-5-16,0 3-3 15,0-7-2-15,16-3 2 0,1-4-1 16,4 0-1-16,-1-13 0 16,-7 1-1-16,-9-10 1 15,-4-6 1-15,0-2-1 16,-6-6-1-16,-23-3-6 15,-13 0-5-15,-10-3-37 16,-6-17-61-16,3-6-91 16,2-6-111-16,10 0-199 15</inkml:trace>
  <inkml:trace contextRef="#ctx0" brushRef="#br0" timeOffset="74902.23">12708 14668 555 0,'0'0'357'0,"0"0"-245"15,0 0 1-15,150-58-60 16,-98 44 11-16,2 5-45 16,4 0-19-16,5 1-42 15,-1-1-179-15</inkml:trace>
  <inkml:trace contextRef="#ctx0" brushRef="#br0" timeOffset="75385.27">13457 13493 906 0,'0'0'144'16,"0"0"41"-16,0 0-47 0,0 0-65 15,0 0 6 1,0 0-27-16,165 100-10 0,-114 23 13 31,-6 33 12-31,-10 19-17 16,-19-3-20-16,-16-14-12 16,0-18-12-16,-40-21 0 0,-18-21-2 15,-13-20-2 1,-12-21 0-16,-1-25-2 0,1-17-7 15,16-8-34-15,20-7-34 16,25 0-73-16,17 0-74 16,5-14-254-16</inkml:trace>
  <inkml:trace contextRef="#ctx0" brushRef="#br0" timeOffset="76152">14355 13418 732 0,'0'0'274'0,"0"0"-120"15,0 0-55-15,0 0-19 16,0 0-12-16,0 0-1 16,-82 85-5-16,55-34-40 15,5 0 20-15,6-1-19 0,7-4-7 16,7-5 3 0,2-9-9-16,5-8-3 0,19-6-4 15,8-9 3-15,5-9-4 16,1 0 6-16,-1-32-7 15,-5-5 3-15,-8-14-3 16,-8-7-2-16,-9-7-2 16,-7-6 1-16,0-3-7 31,-18 4 0-31,-14 1 4 0,-3 3 1 0,-1 5 0 16,5 8 4-16,13 7 2 15,12 12 14-15,6 8 9 16,2 6-4-16,27 4-1 15,14 11-10-15,7 5-5 16,2 0-2-16,-5 9 0 0,-9 20 4 31,-11 10 5-31,-17 11 8 16,-7 4 6-16,-3 4-1 16,-15 0 0-16,-22-7-2 15,-5-5-7-15,-7-7-8 16,-2-8-5-16,-3-4-2 15,3-10-1-15,11-5-11 16,9-4-29-16,15-4-30 0,9 4-17 16,7 6-83-16,5 0-113 15,19 4-109-15</inkml:trace>
  <inkml:trace contextRef="#ctx0" brushRef="#br0" timeOffset="82892.17">15902 8853 568 0,'0'0'185'0,"0"0"-5"16,0 0-38-16,0-102-21 15,0 75-8-15,3 3-24 16,-1 2-19-16,2 5 8 16,0 1-34-16,1-1-4 15,-2 7 7-15,-1 2-18 16,0 2-5-16,-2 6-8 15,2-1 4-15,-2 1-5 16,2 0-10-16,-2 0-4 0,3 0-1 16,-3 0 0-16,0 15-7 15,0 21 7-15,0 17 0 16,0 17 1-16,-16 13 0 16,-2 12-1-16,0 14 0 15,3 7 2 1,-3 14-1-16,-1 8 1 0,2 19-4 15,-3 15 5-15,0 11-3 16,-2 17 1-16,-3 12-1 16,-4 8 2-16,-9 16 0 15,-1 11-1-15,-9 15 1 16,-8 11 1-16,-4 8-2 16,-2 4 1-16,-5-4-1 15,-2 8-1-15,2-3 2 16,-2 5-1-16,0-5-2 0,7-7-2 15,4-2 2-15,4 2 1 16,8-9 2-16,1-8-2 16,3-10 0-16,1-26 1 15,3-19-1-15,5-20 0 16,6-22 1 0,2-13-1-16,10-29 0 0,3-19 0 0,6-29 0 15,4-29 0-15,0-19 1 16,2-20-1-16,0-7-7 15,0-4 6-15,0-31-5 16,0-14-35-16,0-13-55 31,16-6-107-31,7-3-223 0</inkml:trace>
  <inkml:trace contextRef="#ctx0" brushRef="#br0" timeOffset="84297.39">16986 9189 808 0,'0'0'198'16,"0"0"-32"-16,0 0-13 31,0 0-61-31,0 0-1 16,0 0-20-16,102-70-20 15,-81 70-3-15,-2 5-22 16,1 35-10-16,-7 22-5 15,-7 17 7-15,-6 4 2 0,-3 0-8 16,-23-11-9-16,-9-10-2 16,-2-14-1-16,-1-12-8 15,7-16-19-15,8-8-2 16,13-7 5-16,7-5 17 16,3 0 7-16,3-19 7 15,21-8-2-15,12-10 7 16,1-3-4-16,3-2 10 15,1 1 9-15,-5 7 0 16,-3 13 2-16,-6 9-4 16,-5 12-3-16,-4 0-7 15,-7 26-15-15,-4 20 0 0,-3 7 2 16,-4-2 5-16,0-5-4 16,4-10 2-16,5-7-2 15,7-9 0-15,9-8 0 0,8-9 2 16,9-3 1-16,8 0-1 15,5-1-4-15,3-13-2 16,3-1-8-16,-13 3-22 16,-12 5-18-16,-16 2-23 15,-18 5-41 1,-2 5-130-16,-8 21-286 0</inkml:trace>
  <inkml:trace contextRef="#ctx0" brushRef="#br0" timeOffset="85033.49">17690 10418 809 0,'0'0'139'15,"0"0"6"-15,129-13 20 31,-110 7-52-31,-9 0-26 16,-7 2 1-16,-3-2-25 0,-21-3-3 16,-46 0-25-1,-43-1-22-15,-40 4 2 0,-28 4 5 16,-17-2-7-16,4 1-7 16,6-2 8-16,19-2-7 15,37 2 9-15,42-4-6 0,39 6 0 16,34 1 0-16,14 2 2 15,45 0-3-15,32 0-8 16,27 0-1-16,6 0-20 16,4 0-46-16,-4 12-74 0,-14 14-142 15,-30 8-378-15</inkml:trace>
  <inkml:trace contextRef="#ctx0" brushRef="#br0" timeOffset="85755.32">17080 10599 413 0,'0'0'384'0,"0"0"-227"16,0 0-5-16,0 0-17 16,0 0-19-16,0 0-46 15,-45-2-36-15,29 38 24 16,0 8-12-16,10 1-22 15,6 0-9-15,0-5-10 16,15-3-3-16,21-9-2 16,9-8-7-16,-3-8-11 15,-2-7-2-15,-6-5 17 0,-7 0 3 16,-5 0 2-16,-7 0 20 16,1-7-1-16,-5 4 2 0,-4 1-2 15,-1 2-2 1,4 7 6-16,0 39-11 0,9 29 2 15,-6 27 7-15,-5 14-10 16,-6 6-6-16,-2-11-7 16,-8-23-2-16,-26-19-55 15,-10-30-2-15,-3-17 22 0,-5-16 7 32,2-6 13-32,0-6 10 15,1-20 0-15,9-7 4 16,9-8 3-16,11-7 5 15,11-13 32-15,9-1 7 16,0 0 2-16,0 8-12 0,16 12-9 16,3 12-9-16,11 9 1 15,7 7-6-15,13 1-4 16,12 3-3-16,5 1-2 16,5 4-2-16,-6-1 0 15,-10-3 1-15,-7-3-1 16,-9-5 0-16,-4-5 0 15,-5-2-9-15,-6 2-20 16,-6 1-28-16,-3 8-41 16,-7 7-60-16,0-2-164 15,-2 4-325-15</inkml:trace>
  <inkml:trace contextRef="#ctx0" brushRef="#br0" timeOffset="86707.1">18880 10386 888 0,'0'0'186'0,"0"0"1"16,0 0-42-16,0 0-57 0,0 0 5 15,0 0-29 1,13-17-11-16,-13 17-16 0,0 0-10 15,0 0-11-15,0 0 3 16,-17 0-7-16,-24 0 2 16,-14 0 2-16,-9 8-6 15,-2-2-7-15,-2-3-3 16,3-3-1-16,7 0 0 16,6 0-9-16,13 0-32 15,12 0-47-15,20 0-78 16,7 0-138-16,15 19-214 15</inkml:trace>
  <inkml:trace contextRef="#ctx0" brushRef="#br0" timeOffset="86895.15">18868 10645 660 0,'0'0'256'0,"0"0"-65"16,0 0-2-16,0 0-64 15,0 0-17-15,-179 10-40 16,96-10-20-16,3-15-19 15,9-6-20-15,8 3-9 16,12 0-10-16,17 8-38 16,17 6-51-16,17 4-57 15,0 0-110-15,24 13-154 16</inkml:trace>
  <inkml:trace contextRef="#ctx0" brushRef="#br0" timeOffset="88760.16">20712 9296 755 0,'0'0'169'15,"0"0"-26"-15,0 0-34 16,0 0-25-16,0 0-21 16,0 0-16-16,0 0-9 15,5-3-7-15,-5 3 5 16,0 0-18-16,0 5 13 15,-15-1-5-15,-16 1 10 16,-17-5-4-16,-10 0-3 16,-4-14-13-16,-5-9-14 15,13-3-2-15,12-4 3 16,16 0 0-16,17-2-3 0,9-1 10 16,13 1 20-16,32 5-17 15,20 8-8-15,8 16 1 16,7 3 0-16,-9 31-4 0,-11 31 1 15,-19 10 2-15,-23 15-2 16,-18-3-2-16,-9-8 1 16,-41-8 1-16,-18-8-3 15,-19-16-10-15,-5-13-42 16,1-9-69-16,16-15-20 16,10-7-3-16,18 0 60 15,16-9 66-15,14-8 18 16,13-3 22-1,4-1 80-15,2-4-5 16,25-1-35-16,9-6 10 0,9 3-24 16,4 5-2-1,2 5 17-15,-4 9-29 0,-3 10-8 16,-1 0-8-16,-10 7-4 16,-1 17-6-16,-8 10-6 15,-2 3 2-15,-4 1-4 16,-5 1 0-16,-1-5-1 15,-3-3-12-15,-3-6-33 16,0 1-58-16,6-2-71 0,-3-4-145 16,5 1-274-16</inkml:trace>
  <inkml:trace contextRef="#ctx0" brushRef="#br0" timeOffset="89795.1">21036 9176 383 0,'0'0'373'15,"0"0"-208"-15,0 0-18 16,0 0-42-16,0 0-24 16,0 0-4-16,-18-7-16 15,18 7-7-15,27 0-6 16,24 7 15-16,16-3-34 16,2-2-11-16,1-2-11 15,-12 0-1-15,-12 0 5 0,-3 0-9 16,-12 0 2-16,-7-2 3 15,-8-2-2-15,-8 2-3 16,-3 0 2-16,-5-1 16 16,0 3 10-16,0 0 0 15,0 0-1-15,0 0-6 16,0 0-6-16,0 0-1 16,-5 13-11-16,-19 20 1 15,-14 18 28-15,0 7-6 16,3 0-6-16,8 3-9 15,5-10-8-15,4-1-2 16,2-9-1-16,3-7-4 16,-1-6-13-16,-1-7-40 0,-1-2-48 15,1-3-98-15,1-4-167 16,6-1-588-16</inkml:trace>
  <inkml:trace contextRef="#ctx0" brushRef="#br0" timeOffset="90029.18">21167 9479 877 0,'0'0'257'0,"0"0"-49"15,0 0-79-15,0 0-23 16,139-26-47-16,-83 26-21 15,2 0-31-15,-3 0-7 16,-4 0-4-16,-3 0-64 16,-13 16-75-16,-8 8-141 15,-16 6-275-15</inkml:trace>
  <inkml:trace contextRef="#ctx0" brushRef="#br0" timeOffset="90514.01">21516 10046 147 0,'0'0'653'0,"0"0"-554"15,0 0 48-15,0 0-31 16,120 0-23-16,-116 0-7 16,-4 0-28-16,0 0 2 15,0 0-11-15,-16 0-12 16,-44 0-12-16,-36-8-10 15,-46-4 5-15,-32-6 0 16,-13 0-11-16,-12-2 1 16,12 0-1-16,19 2 5 15,31 2 3-15,41 2 5 16,38 5-16-16,33 4-3 0,19 5 8 16,6 0-1-16,0 0 1 15,13 0-8-15,18 0 0 16,8 0-2-16,3 5-2 15,4 12-9-15,3 5-62 16,3 8-61-16,-10 7-138 16,-11 2-236-16</inkml:trace>
  <inkml:trace contextRef="#ctx0" brushRef="#br0" timeOffset="91163.48">20552 10502 786 0,'0'0'100'0,"0"0"12"16,0 0-11-16,0 0-30 15,0 0-35-15,0 0-5 16,-29-33-2-16,2 17-3 16,-4-2-8-16,-2-2 4 15,4 0 15-15,4-1 14 16,12 7-3-16,9-1 18 16,4-2-4-16,0 3-18 0,29-1-19 15,15 5-16-15,10 3-4 16,6 7-5-16,-2 0 1 15,-4 7-1-15,-12 25-4 16,-7 7 4-16,-14 14 0 16,-15 5 0-16,-6 2 0 15,-18-4 0-15,-28-5 3 16,-19-9-3-16,-13-10-14 16,-2-6-28-16,2-10-36 15,11-10 58-15,17-6-3 16,21 0 19-16,16 0 3 15,13-2 1-15,0-14 28 0,13-8 3 16,19-5-13 0,5-5 6-16,6 3 11 0,-3 1-2 15,-5 5-6-15,-3 9 3 32,-1 6-8-32,-2 6-4 15,0 4-2-15,2 0-14 16,-2 3-2-16,0 16 1 15,2 5-1-15,-4 2-4 0,2 1 3 16,-2-1-8-16,2-1-19 16,0-2-44-16,7 0-48 15,7-2-124-15,7-5-217 16</inkml:trace>
  <inkml:trace contextRef="#ctx0" brushRef="#br0" timeOffset="91529.07">21399 10381 732 0,'0'0'293'0,"0"0"-145"16,0 0 62-16,0 0-101 0,0 0-26 15,0 0-35-15,-122-76-13 16,93 85-20-16,2 16-2 15,2 8-5-15,8 10-5 16,7 7 1-16,10 4-2 16,0 2-2-16,32 0 3 15,6-3-3-15,0-5 0 16,-3-8-2-16,-10-7-2 16,-8-6 3-16,-7-8-4 15,-10-7 3-15,0-3-5 16,-7-4 3-16,-22-5 3 0,-9 0 0 15,-6 0-5-15,-10-17-11 16,-2-4-32-16,-6-6-39 16,4 1-88-16,7 0-80 15,10 1-318-15</inkml:trace>
  <inkml:trace contextRef="#ctx0" brushRef="#br0" timeOffset="91704.29">21277 10407 830 0,'0'0'77'0,"0"0"99"16,0 0-38-16,0 0-52 31,114-42-19-31,-93 42-60 16,0 0-6-16,-3 0-1 0,4 0-53 15,0 7-129-15,3 6-179 16</inkml:trace>
  <inkml:trace contextRef="#ctx0" brushRef="#br0" timeOffset="92315.66">21883 9390 768 0,'0'0'171'15,"0"0"24"-15,0 0-10 16,0 0-60-16,0 0-12 0,0 0-41 16,148-54-10-16,-102 106-21 15,10 27 3-15,0 27 5 16,-5 30-5-16,-11 29-9 15,-17 17-12-15,-23 18-9 16,0 3-8-16,-50-14-4 16,-25-18-2-16,-31-28-17 0,-25-36-24 0,-22-34-14 15,-17-33-18 1,-7-29-74-16,2-11-186 0,-1-25-402 16</inkml:trace>
  <inkml:trace contextRef="#ctx0" brushRef="#br0" timeOffset="92879.59">19815 9218 769 0,'0'0'120'0,"0"0"25"0,0 0-25 16,0 0-23-16,0 0-27 16,0 0-2-16,-58-3-15 15,-3 42 26-15,-13 21-2 16,-3 25-16-16,6 22-8 16,15 16-22-16,23 22-4 15,31 5-10-15,4 2-17 16,55-2 0-16,23-11 0 15,22-11-67-15,17-13-98 16,3-23-144-16,-8-24-292 16</inkml:trace>
  <inkml:trace contextRef="#ctx0" brushRef="#br0" timeOffset="93878.27">22643 8969 429 0,'0'0'531'0,"0"0"-384"15,0 0-10-15,0 0-51 0,0 0 7 16,-85 123-37-16,85-79-10 16,0-8-23-16,21-5-12 15,10-10 3-15,9-7 5 16,3-8-15-16,-3-6 0 15,-7 0 2-15,-6-9 1 16,-12-16 0-16,-10-5-1 16,-5-10-2-16,0-8-3 15,-20-6-2-15,-11-11-5 16,-3-2-9-16,3 0 8 16,2 7 5-16,9 7 0 15,7 16 2-15,13 9 0 16,0 7 10-16,10 8 14 0,28 4 2 15,12 8-10 1,3 1-9-16,2 0 4 0,-10 14-3 16,-16 5 3-16,-14 7 10 15,-12 6-7-15,-3 11 12 16,-24 7-2-16,-26 6 8 0,-10 0-4 16,-4-4-13-16,-1-4-6 15,7-5-9-15,4-5 0 16,10 1-48-16,15 8-61 31,13 3-152-31,5 6-430 0</inkml:trace>
  <inkml:trace contextRef="#ctx0" brushRef="#br0" timeOffset="95548.69">22704 11664 708 0,'0'0'48'0,"0"0"15"16,0 0 74-16,0 0-65 15,0 0-9-15,0 0 16 16,62 0-8-16,-60 0-6 16,0 0-7-16,-2 0-20 15,0 0 5-15,0 0-5 16,0 0 6-16,0 0-19 16,0 0-6-16,0 0-4 15,-37 0-4-15,-34-2-8 16,-53-6 3-16,-45-4 1 0,-49-8 6 31,-48-6-10-31,-39-4-1 0,-25 0 1 0,-17 4-3 31,9 1 9-31,26 5-4 0,40 6-5 16,54 2 0 0,58 9 9-16,64 1 6 0,51 2-8 15,39 0 3-15,6 0-7 16,37 3 0-16,15 8 7 15,8-1-2-15,-2-6-1 16,-4-2-2-16,-1 2-5 16,-2-4-5-16,-5 3-21 15,-7 4-64-15,-12 7-50 16,-18 8-49-16,-7 4-95 16,-2 0-130-16</inkml:trace>
  <inkml:trace contextRef="#ctx0" brushRef="#br0" timeOffset="96878.31">20700 12330 716 0,'0'0'158'16,"0"0"-25"-16,0 0-58 31,0 0-12-31,0 0-26 16,0 0-4-16,0 2-8 15,0 3-15-15,-14-3 10 16,-6-1 46-16,-7 1-1 16,-2-2-33-16,-6 0-6 0,-3 0-9 15,0-16 0-15,2-5 9 16,16-4 19-16,9-3-10 16,11 0 4-16,0 4-5 15,38 4-14-15,13 10-9 16,11 10-11-16,3 17 0 15,-7 36 0-15,-11 21 0 16,-16 12 2-16,-18 6 0 16,-13-1-1-16,-15-9-1 15,-32-6 0-15,-20-13-3 0,-13-16-39 16,-9-12-43-16,-1-17-31 16,13-14 40-16,12-4 39 15,16 0 32-15,20-20 5 16,18-4 6-16,11-5 20 0,0-2 45 15,15-3-2 1,21-3-27-16,4 4 8 0,7 1-4 16,-2 13 13-16,-3 7-24 15,1 9-3-15,-6 3-7 16,-1 0-9-16,-3 23-12 16,1 7 1-16,-3 0-5 15,-2 0 1 1,4 0-2-16,-2-2-5 0,5-3-30 0,2-4-44 31,7 0-70-31,2-5-165 0,3 0-296 16</inkml:trace>
  <inkml:trace contextRef="#ctx0" brushRef="#br0" timeOffset="97294.69">21208 12444 283 0,'0'0'590'0,"0"0"-422"16,0 0 1-16,0 0-45 16,0 0-39-16,0 0-27 15,-76-78-5-15,76 78-14 16,0-2-14-16,0 2-4 15,0 0-6-15,24 0-1 16,14 0-8-16,12 4 0 16,5 8 6-16,0 3-3 15,-1-1 0-15,-7 3 2 16,-11 0-5-16,-9-3 3 16,-10 0-2-16,-7 2-2 15,-10 5-3-15,0 9 4 16,0 11 7-16,-23 5-1 0,-2 4 8 15,-4 1-4-15,0-2-3 16,2-6-6-16,6-6-7 0,0-4 0 16,3-5 0-16,1-3-39 15,-1-2-93-15,-2-5-138 16,-2-4-306-16</inkml:trace>
  <inkml:trace contextRef="#ctx0" brushRef="#br0" timeOffset="97507.06">21188 12772 1003 0,'0'0'188'0,"0"0"25"16,0 0-61-16,0 0-55 15,0 0-39-15,120-67-37 16,-47 67-8-16,14 0-11 0,3 9-2 15,1 15-18-15,-6 3-55 16,-12 5-79-16,-24-1-99 16,-22-1-149-16</inkml:trace>
  <inkml:trace contextRef="#ctx0" brushRef="#br0" timeOffset="97836.88">21925 13333 1010 0,'0'0'136'0,"0"0"60"16,0 0-111-16,0 0-11 16,0 0 4-16,0 0-46 15,-191-38-16-15,21 14 18 0,-32 0-2 16,-14-2-5-16,-6 3-6 15,10 4-8-15,32 2 3 16,36 5-7-16,47 7-8 16,51 2-1-16,30 3 0 15,16 0-3-15,9 0-1 16,31 14 4-16,7 2-1 16,8 1-3-16,5-1-46 15,1 0-51-15,-1 3-43 16,-9 4-97-16,-13-2-167 15</inkml:trace>
  <inkml:trace contextRef="#ctx0" brushRef="#br0" timeOffset="98699.11">21119 13868 236 0,'0'0'688'16,"0"0"-588"-16,0 0-19 15,0 0-8-15,0 0 1 16,0 0 25-16,-79 18-42 16,23-18-13-16,-8 0-4 15,-3 0-9-15,3-3-17 0,6-12 0 16,16-2 5-16,13-2 1 15,19 1 7-15,10 0 9 16,12 1-5-16,34-3-24 16,17 13-7-16,13 7-3 15,1 0 1-15,0 32-3 16,-9 16 3-16,-12 12 1 16,-18 10 0-16,-22-3 1 15,-16-3 0-15,-14-6-3 16,-34-9 3-16,-22-8-6 15,-8-12-12-15,-2-15-18 16,2-11-3-16,4-3 21 0,10 0 16 16,14-12 2-16,15-12 4 15,20-1 17-15,15-1 15 16,0-13 4-16,15-2-6 0,20 1-18 16,2 3 6-16,5 9 2 15,-5 10-9-15,4 11 3 16,3 7-2-16,6 0-2 15,2 21-5-15,4 11-4 16,2 9-5-16,-2 4 0 16,-2 3 0-16,-8-2 2 15,-3-4-2-15,-12-3-15 16,-4-10-27-16,-7-3-34 16,2-3-72-16,5-5-117 0,4-3-191 15</inkml:trace>
  <inkml:trace contextRef="#ctx0" brushRef="#br0" timeOffset="99040.61">21771 13987 813 0,'0'0'219'15,"0"0"-47"-15,0 0 18 16,0 0-102-1,-135-78 9-15,96 78-32 16,6 0-19-16,4 13-12 16,12 18-21-16,8 6-4 15,9 11-6-15,0 5-1 16,31 3-1-16,7 2 0 16,4 0-1-16,-7-5 0 0,-8-5 1 15,-9-12-1 1,-15-9-1-16,-3-6 1 0,-11-11 0 15,-28-9 3-15,-9-1 0 16,-15 0-3-16,-9-22-14 16,1-6-39-16,5-4-17 15,8-2-61-15,18 0-93 0,15 0-116 16,18 2-263-16</inkml:trace>
  <inkml:trace contextRef="#ctx0" brushRef="#br0" timeOffset="99189.56">21375 14016 547 0,'0'0'198'15,"0"0"-15"-15,0 0-20 16,141-94-59-16,-104 76-6 16,1 9-28-1,3 2-30-15,7 7-7 0,8 0-25 16,11 0-8-16,11 10-24 16,0 6-139-16,-4 2-248 15</inkml:trace>
  <inkml:trace contextRef="#ctx0" brushRef="#br0" timeOffset="99877.02">22340 12758 913 0,'0'0'187'16,"0"0"33"-16,0 0-81 16,0 0-43-16,141 47-17 0,-93 45-5 15,0 40-11-15,-17 39 0 16,-18 26-21-16,-13 13-12 0,-9-1-16 16,-38-17-12-16,-26-23-2 15,-39-35-15-15,-28-37-25 16,-21-34-6-16,-10-37-15 15,1-21-89-15,3-5-91 32,4-26-333-32</inkml:trace>
  <inkml:trace contextRef="#ctx0" brushRef="#br0" timeOffset="100423.4">19855 12356 969 0,'0'0'121'16,"0"0"77"-16,0 0-82 16,0 0-50-16,0 0-1 0,0 0-29 0,-59 106 22 15,1-23 14-15,-6 19-19 16,-5 16-11-16,11 18-8 15,18 13-12-15,24 1-9 16,16-1-11-16,23-13 0 16,37-16-2-16,20-13-15 15,23-14-48-15,21-15-24 16,19-13-81-16,15-16-224 31</inkml:trace>
  <inkml:trace contextRef="#ctx0" brushRef="#br0" timeOffset="101332.12">23306 12140 837 0,'0'0'154'0,"0"0"2"16,0 0-44-16,0 0 3 15,0 0-51-15,-54-111-16 16,45 97 6-16,5 2 1 16,-1 6-10-16,2 0-4 15,3 6-7-15,-2 0-12 16,-6 0-12-16,-13 10-8 15,-10 30 2-15,-9 27-1 16,-5 23 3-16,3 17-1 16,11 14 4-16,8 5-2 15,21-3-6-15,2-14-1 0,25-17 0 16,22-20 1-16,8-16 1 16,1-20 1-16,-6-21-2 15,-9-15 4-15,-7-12 30 16,-12-27 2-16,-8-17-11 15,-14-11-3-15,0-5-6 16,-22 4-6-16,-16 7-1 16,-7 20-3-16,-1 15 10 15,3 20-11-15,7 6-6 16,7 20-1-16,0 24-15 16,5 18-33-16,8 19-42 15,14 9-74-15,2 6-269 0</inkml:trace>
  <inkml:trace contextRef="#ctx0" brushRef="#br0" timeOffset="154895.4">15670 14788 582 0,'0'0'257'15,"0"0"-116"-15,-46-116 35 16,34 80-53-16,8 10-19 16,0 0-28-16,4 8-1 15,0 4-3-15,0-2-11 16,6 4-11-16,14 4-10 16,3 8-10-16,4 0-5 15,4 0-8-15,5 10-3 16,-1 28-8-16,-2 14-1 0,-8 14 2 15,-16 9-1 1,-9-3-2-16,-2-6-1 0,-25-6-1 16,-2-12 0-16,0-8-2 15,7-12-2-15,6-12-11 16,10-10 5-16,6-6 0 16,0 0 1-16,2 0 5 15,18-6 1-15,4-15 0 16,5-11 1-16,2-5 0 15,-2-7 6-15,2 2 7 16,-4 3-9-16,-4 13 3 16,-8 10-3-16,-6 11-4 0,-2 5 0 15,-1 0 0 1,6 14 0-16,-3 24 0 0,-5 15 1 16,-4 5 6-16,0-3 5 15,0-11-4-15,0-12-7 16,18-6 1-16,16-12-2 15,10-10 0-15,7-4-13 16,5 0-21-16,-7 0-49 16,-4 0-39-16,-6 0-85 15,-3 0-147-15,-3 0-531 16</inkml:trace>
  <inkml:trace contextRef="#ctx0" brushRef="#br0" timeOffset="155300.99">16457 15468 599 0,'0'0'502'0,"114"-27"-297"16,-83 18-64-1,-10 7-34-15,-15 2-39 0,-6 0-4 16,-18 0-26-16,-59 11-6 16,-46 16 5-16,-47 4-2 15,-29-10-21-15,-5 4-4 16,12-5 5-16,31-5-7 15,45-2 1-15,54-5 4 16,35-6-13-16,25-2-2 16,6 0-11-16,41 0-33 15,15 0-12-15,14 8-22 16,-5 0-37-16,-2 6-70 16,-5 7-170-16</inkml:trace>
  <inkml:trace contextRef="#ctx0" brushRef="#br0" timeOffset="156082.04">15802 15950 658 0,'0'0'213'0,"0"0"-41"16,0 0-32-16,0 0-22 15,0 0 0-15,0 0-43 16,-51-27-37-16,51 27-22 16,0 4-13-16,0 10 7 15,6 8-1-15,8-7-5 16,3 1 1-16,10-12 0 15,9-4-2-15,5 0 5 0,1 0-6 16,0-8-1-16,-11-6-1 16,-4 1 3-16,-5 5 17 15,-7 3 7-15,-3 5-9 16,-1 0-12-16,5 4-3 16,1 32 4-16,6 18 15 15,-1 26-7-15,0 14-4 16,-4 4-9-16,-7 1-2 15,-8-23-18-15,-3-13-71 16,-3-28-36-16,-21-9 55 16,-5-17 45-16,0-6 24 15,0-3 1-15,0 0 2 0,0-3 5 16,2-16 12-16,5 1 26 16,2-3 8-16,4-10 3 15,3-1-18-15,4-4-6 16,4 0-2-16,3 6-10 15,2 4 2-15,0 2-3 16,0 3 10-16,0 3-9 16,11 4-7-16,9 0-8 15,3 0 2-15,8-6-6 16,0 0-1-16,0 1-7 16,1-1-38-16,-3 6-76 15,-9-3-141-15,-11 7-291 0</inkml:trace>
  <inkml:trace contextRef="#ctx0" brushRef="#br0" timeOffset="156925.73">15626 15811 622 0,'0'0'187'0,"0"0"-67"16,0 0-10-16,0 0-5 15,0 0-3-15,0 0-13 0,-9-4-31 16,33 26 5-16,5 11-11 16,2 4-1-16,1 9-16 15,3-5-18-15,2-10-7 16,0-8-9-16,-1-11 2 16,-3-8-3-16,-4-4-7 15,-6 0 0-15,-6-12 7 16,-1-10 2-16,-1-5 12 15,-3 3 19-15,-1-2-1 16,0 4-10-16,-2 5-4 16,-5 6-1-16,-2 11 0 15,3 0 7-15,4 37-24 0,7 29 2 16,8 30-2 0,1 18 1-16,6-2-1 0,0-9-9 15,-2-18-70-15,-2-14-66 16,-12-21-43-16,-8-9-17 15,-7-20 116-15,0-8 48 16,-15-13 41-16,-17 0 24 16,-6 0 8-16,-6 0 31 15,-6-9 33-15,0-9 28 16,-4-3-10-16,0-6-7 16,8-1-30-16,3-7-28 15,14 0-3-15,7-1-16 16,8 3-16-16,12 4 12 15,2 5-2-15,0-7-15 0,16-1-2 16,16-3-3-16,12 0-4 16,12-1-6-16,8 0 5 15,12 0-11-15,2 1-46 16,2 0-17-16,-2 12-43 16,-2 6-79-16,-3 13-159 15</inkml:trace>
  <inkml:trace contextRef="#ctx0" brushRef="#br0" timeOffset="157800.37">18172 15534 812 0,'0'0'156'16,"0"0"16"-16,0 0-13 16,0 0-16-16,0 0-10 15,0 0-32-15,13-8-28 16,-44 8-21-16,-19 0-13 15,-19 0-11-15,-15 0 7 16,-12 4-12-16,-2-4-12 16,4 0-9-16,7 0-2 15,14 0-24-15,20 0-46 16,32 0-60-16,21 0-184 0,50 27-444 16</inkml:trace>
  <inkml:trace contextRef="#ctx0" brushRef="#br0" timeOffset="157956.62">18225 15829 978 0,'0'0'175'0,"0"0"50"16,-152 36-95-16,52-36-33 15,-4 0-30-15,1-8-37 16,9-12-14-16,11 2-16 16,21 3 0-16,20 4-44 15,24 1-93-15,18 6-198 16,0 4-549-16</inkml:trace>
  <inkml:trace contextRef="#ctx0" brushRef="#br0" timeOffset="160174.81">19871 15132 813 0,'0'0'159'16,"0"0"19"-16,0 0-27 16,0 0-40-16,0 0-43 15,0 0-20-15,0 0-18 16,-8 38 3-16,-47 5 10 16,-17-4-21-16,-15-7-6 15,0-12-12-15,10-8 2 16,12-12-3-16,14 0-1 0,17-8 1 15,18-14 5-15,16-6 42 16,0-4-15-16,39-3-26 16,14 3-5-16,12 2-1 15,2 10 7-15,-1 12-1 16,-3 8-5-16,-7 14 3 16,-8 30-7-16,-9 15-3 15,-20 7 3-15,-19 1-1 16,0 6-4-16,-35-3-9 15,-19-7-33-15,-1-17-45 0,-5-12-15 16,6-12-4-16,7-16 68 16,11-6 40-16,17 0 3 15,7 0 34-15,12-14 50 16,0-8-19-16,16-6-28 16,13-8 13-16,7-3 0 15,-1 3 4-15,1 4-10 16,-1 4-3-16,1 13-5 15,-2 8-16-15,-3 7-12 16,0 0-5-16,-4 1-3 16,-1 26-4-16,-3-1-3 15,-3 11-22-15,-5-2-44 16,3 6-29-16,0-1-57 0,4-1-116 16,1-2-195-1</inkml:trace>
  <inkml:trace contextRef="#ctx0" brushRef="#br0" timeOffset="161518.26">20002 15258 101 0,'0'0'661'0,"0"0"-461"15,0 0-55-15,0 0-14 16,0 0-8-16,0 0-64 16,29 0 19-16,13-4-9 15,7-6-17-15,5-4-24 16,-3 2-13-16,0-2-5 16,-4-3-4-16,-7 12-5 15,-6-5 2-15,-10 6 0 16,-7-1-2-16,-5 5-2 0,-7 0 1 15,-5 0 0-15,0 0 0 16,0 0 1-16,0 0 0 16,0 0 2-16,0 0 9 15,0 0 9-15,0 0-3 16,-7 9-4-16,-11 23-7 16,-3 8 17-16,-2 7-6 15,0 4-7-15,3-1 6 16,5-1-9-16,3-10-1 15,5 1-5-15,1-8-2 16,4-5-5-16,-2-3-47 0,-4-7-81 16,4 0-178-16,-11-3-581 15</inkml:trace>
  <inkml:trace contextRef="#ctx0" brushRef="#br0" timeOffset="161690.1">20193 15473 908 0,'0'0'301'0,"0"0"-90"15,0 0-83-15,0 0-90 16,0 0-18-16,0 0-11 16,114-15-9-16,-58 25-4 15,11 9-102-15,4-2-212 0</inkml:trace>
  <inkml:trace contextRef="#ctx0" brushRef="#br0" timeOffset="162018.76">21210 15738 1122 0,'0'0'220'15,"0"0"-61"-15,0 0-66 16,0 0-39-16,-143-1-29 0,0 9-1 16,-52 22 0-1,-33 11 1-15,-24-6-6 0,5 1-9 16,29-5 0-16,41-9 13 16,55-8-2-16,53-9-14 15,42-1-3-15,27-4-2 16,17 0-2-16,33 0 0 15,12-6 0-15,5-6 0 16,-7 3-14-16,-6 0-41 16,-3 0-71-16,-7 6-100 15,-4 3-194-15</inkml:trace>
  <inkml:trace contextRef="#ctx0" brushRef="#br0" timeOffset="162830.47">20017 16404 786 0,'0'0'197'16,"0"0"-52"-16,0 0-48 16,0 0-42-16,0 0 50 15,0 0-32-15,-140 85-24 0,71-66-32 16,-5-14-6-16,7-1-2 15,16-4-5-15,15 0 16 16,23-9 16-16,13-10 5 16,5-3 10-16,37-4-43 15,14 4-8-15,10 7 0 16,6 15 4-16,-1 0-4 16,-4 23 1-16,-5 19-2 15,-10 9 1-15,-17 4 0 16,-20-1-3-16,-15-1-17 15,-2-7-17-15,-35-7-21 16,-12-4-28-16,-9-15-42 16,0-8 99-16,4-12 29 15,5 0 5-15,11 0 49 0,14-12 0 16,11-2 14-16,4-4 4 16,9-5-10-16,0-4-20 15,0 1-6-15,9-1 4 16,11 10 1-16,2-2-11 15,4 9-10-15,8 6-13 16,7 4-2-16,7 0-4 16,1 4 2-16,2 14-3 15,-6 9-3-15,-7 1 0 16,-9-2-17-16,-2 1-39 16,-3 0-17-16,-3-5-59 15,0-1-110-15,4-2-205 16</inkml:trace>
  <inkml:trace contextRef="#ctx0" brushRef="#br0" timeOffset="163189.74">20563 16481 873 0,'0'0'230'15,"0"0"-48"1,0 0-54-16,0 0-28 0,0 0-10 16,-115 18-22-16,86 8-13 15,19 6-22-15,10 4-20 16,21 0-1-16,30 5-9 15,12 3 0-15,3-9-3 16,-12-5 0-16,-16-1 0 16,-20-7 0-16,-16 0-6 15,-2 0 1-15,-25-8-7 16,-22-2 1-16,-17-2-6 16,-14-10-27-16,-5 0-61 15,1 0-137-15,6-10-313 0</inkml:trace>
  <inkml:trace contextRef="#ctx0" brushRef="#br0" timeOffset="163346.23">20409 16527 704 0,'0'0'350'16,"0"0"-140"-16,123-98-79 15,-80 73-84-15,-3-1-34 16,-1 9-13-16,-2-1-107 15,1 4-289-15</inkml:trace>
  <inkml:trace contextRef="#ctx0" brushRef="#br0" timeOffset="163705.24">21198 15580 835 0,'0'0'246'16,"0"0"-76"-16,0 0-57 0,123 13-31 15,-78 27-19-15,4 18 2 16,9 18-12-16,2 12 3 16,-2 14 2-16,-9 11-22 15,-20 8-11-15,-16 8-5 16,-13-4-11-16,-21-9-8 16,-35-4-1-16,-29-6-13 15,-33-7-43-15,-32-16-82 16,-24-13-254-16</inkml:trace>
  <inkml:trace contextRef="#ctx0" brushRef="#br0" timeOffset="164361.5">18667 15705 648 0,'0'0'144'0,"0"0"16"16,0 0-37-16,0 0 12 15,0 0-6-15,0 0-35 16,-38-60-11-16,36 57-35 15,2 3-6-15,-8 9-21 16,-11 31-14-16,-8 30 27 16,-9 28 32-16,7 19-17 15,13 13-20-15,16 8 6 16,21-4-5-16,41-4-14 16,25-14-11-16,15-17-1 15,8-11-4-15,-1-11-5 16,0-11-18-16,5-16-33 15,4-9-11-15,3-12-55 0,-6-10-103 16,-10-9-173-16</inkml:trace>
  <inkml:trace contextRef="#ctx0" brushRef="#br0" timeOffset="165470.44">21571 15078 125 0,'0'0'680'0,"0"0"-470"16,0 0-60-16,0 0-15 16,0 0-39-16,0 0-25 15,-2-12-8-15,2 1-8 16,0 3-13-16,5-6-4 16,10 6-9-16,3-6-6 15,9 0-7-15,6 2 1 16,5 0-4-16,-1 1-1 15,4 4-1-15,-5 5-3 16,-9 2 0-16,-6 0-8 16,-7 9 0-16,-7 20 0 15,-7 20-1-15,-9 8 1 16,-27 9 0-16,-9-3 0 0,-1-10-1 16,7-7-6-16,13-21-12 15,10-9 2-15,12-8 15 16,4-8 2-16,0 0 1 15,20 0 14-15,27-11 5 16,22-10 0-16,11-1 1 16,1-4-7-16,-6 8 3 15,-6 0-4-15,-7 5-10 16,-12 8-3-16,-13 5 0 16,-10 0-24-16,-11 22-37 15,-5 10-53-15,-7 11-57 16,-1 3-84-16,-3-3-214 15</inkml:trace>
  <inkml:trace contextRef="#ctx0" brushRef="#br0" timeOffset="166142.66">23513 15978 872 0,'0'0'264'0,"0"0"-39"15,0 0-85 1,0 0-24-16,0 0-21 0,0 0-38 16,-7 0-18-16,-22 0 2 15,-13 0-11-15,-19 0-3 16,-5 0-6-16,-6 0-4 15,1 3-12-15,6 2-5 16,7-5-4-16,14 0-67 16,13 4-72-16,19 4-175 15,12 7-481-15</inkml:trace>
  <inkml:trace contextRef="#ctx0" brushRef="#br0" timeOffset="166314.5">23325 16191 107 0,'0'0'885'15,"0"0"-623"-15,0 0-69 0,0 0-55 16,0 0-46-16,0 0-41 16,-156 107-18-16,87-98-17 15,-7 0 7-15,5-5-23 16,9 5-1-16,8 1-23 16,10-1-62-16,13 4-97 15,12-4-166-15,11 4-463 16</inkml:trace>
  <inkml:trace contextRef="#ctx0" brushRef="#br0" timeOffset="199325.09">24427 14915 700 0,'0'0'213'0,"0"0"-23"15,0 0-51 1,0 0-30-16,0 0-36 15,0 0-10-15,0 0-19 0,21-2-8 16,6 2 6-16,16 0-8 16,18 0-4-16,12 0-11 15,3 0-14-15,-3 0-2 16,-8 0-3-16,-10-4 4 16,-13-1-4-16,-10-2 1 15,-10 2 1-15,-6 1 0 16,-9 3 2-16,-5 1-3 0,0-4-1 15,-2 4 11-15,0-2 17 16,0 0 2-16,0 0-3 16,0 0-3-16,0 2 1 15,0 0-2-15,0 0-1 16,0 0-1-16,0 0-7 0,-9 0 0 16,-17 13-6-16,-8 22 5 15,-7 11 1-15,6 10-3 16,2 6 5-16,6 1-4 31,5 5 1-31,4 0-6 0,7-3-7 0,-1-1 0 16,4-17 0-16,3-1 0 15,3-9-17-15,2-7-24 16,0-12-33-16,-9-13-57 16,-6-2-108-16,-12-3-327 15</inkml:trace>
  <inkml:trace contextRef="#ctx0" brushRef="#br0" timeOffset="199562.34">24487 15332 1006 0,'0'0'272'0,"0"0"-113"0,0 0-54 16,0 0-38-16,152-46-33 31,-97 36-22-31,3-4-12 0,4-3-1 0,-4 2-67 16,-2-3-133-16,0 6-363 15</inkml:trace>
  <inkml:trace contextRef="#ctx0" brushRef="#br0" timeOffset="200110.4">25272 14833 760 0,'0'0'259'0,"0"0"-50"15,0 0-36-15,0 0-56 16,0 0-51-16,0 0-17 16,55-81-5-16,-8 81-13 15,7 0-12-15,-1 28-9 16,-4 21-3-16,-16 9-5 16,-22 10 2-16,-11 2-2 15,-21 0 0-15,-33-6-2 16,-6-5 1-16,-3-14-2 15,10-6-2-15,15-16-8 16,17-11 4-16,15-7 7 0,6-5 0 16,2 0 11-16,36 0 5 15,18-12 16-15,14-10 2 16,-2 0-22-16,1-2-2 0,-13 6-10 16,-4 4-15-16,-13 5-26 15,-10 9-27-15,3 0-77 16,-5 0-76-16,-8 0-169 15</inkml:trace>
  <inkml:trace contextRef="#ctx0" brushRef="#br0" timeOffset="200571.87">26440 14955 882 0,'0'0'221'0,"0"0"-73"16,0 0-27-16,-119-112-29 0,46 94-19 15,-14 18-16-15,-2 0-5 16,13 8-9-16,18 20-22 16,24 3-20-16,21 4-2 15,13-5-2-15,0 1-19 16,17-6-26-16,22-5-13 0,15-4 24 15,-1-4 10-15,2-7 21 16,-3-5 6-16,-8 0 3 16,-5 0 28-16,-8-9 11 15,-12-11 17-15,-2-6-16 16,-11-3 4-16,-6 2-3 16,0 2-6-16,0 8 8 0,0 5-7 31,0 3 9-31,-2 8-15 15,2 1-2-15,-2 0-17 16,-5 18-6-16,-5 23 0 0,-1 12-1 16,0 10-7-16,6 4 0 15,3 8 0-15,4 1 0 16,0-3 0-16,2 0-12 16,9-4-86-16,-11-11-88 15,0-8-245-15</inkml:trace>
  <inkml:trace contextRef="#ctx0" brushRef="#br0" timeOffset="201041.46">26660 15821 875 0,'0'0'164'15,"0"0"6"-15,141-42-19 16,-117 33-61-16,-13 9 9 0,-11-3-19 15,-4 3-28-15,-63 0-11 16,-51 0-13-16,-65 10-16 16,-72 24 3-16,-38-2-4 15,-24 4-2-15,9-2-3 16,43-11-2-16,51-5 12 16,68-9 11-16,61-1 9 15,53-8-18 1,32 0-13-16,13 0 0 15,23 0 0-15,7-3 3 16,-1-11-4-16,-11 5-4 16,-2 0-11-16,-2 9-45 15,0 0-44-15,2 0-44 16,0 1-93-16,2 17-166 0</inkml:trace>
  <inkml:trace contextRef="#ctx0" brushRef="#br0" timeOffset="203884.79">25098 16128 719 0,'0'0'179'16,"0"0"-35"-16,0 0 8 15,0 0-50-15,0 0-8 16,6-106-14-16,-6 96-4 16,0 6-11-16,0-1-1 15,0 2-14-15,0 3-8 16,0 0-10-16,-4 0-9 15,-23 17-13-15,-6 24-7 16,-10 21 7-16,9 9 2 16,15 14-1-1,17 8-3-15,2-3-5 16,19-6-2-16,17-15-1 16,7-16 0-16,3-9-1 15,8-13-5-15,-1-9 5 16,-3-8-6-16,-12-11-1 15,-12-3 4-15,-8 0 4 16,-12-7 7-16,-1-21-2 0,-5-11 3 16,0-3-1-16,-2-9-4 15,-20 5 1-15,-3 0-3 16,-8 21-2-16,-5 11 0 16,-5 14-3-16,-3 0-1 15,3 27 0-15,7 5 3 0,14 3-2 16,9-3 2-16,11-2-5 15,2-4-8-15,0-6-34 16,8 1-30-16,13-7-51 16,-4-9-67-16,3-5-188 15</inkml:trace>
  <inkml:trace contextRef="#ctx0" brushRef="#br0" timeOffset="204520.71">25577 16293 535 0,'0'0'168'0,"0"0"-31"16,0 0-9 0,0 0-24-16,0 0 7 15,0 0-7-15,-85-49-14 16,85 42-6-16,0 0 1 0,0-5-34 15,13 2-9-15,18 6-16 16,15 0-7-16,9 4-5 16,6 0 4-16,-4 12 3 15,-8 20-9-15,-18 12-1 16,-17 14-3-16,-14 0-3 16,-14 0 0-16,-23-7-4 15,-11-10 2-15,0-12-3 16,7-7-4-16,8-8 1 15,13-6 3-15,9-2 0 16,9-6-1-16,2 0 2 16,0 0 4-16,0 0 5 15,0 0 9-15,6-9 10 0,12-8-12 16,9 3-4 0,9 0-6-16,6 10 1 0,5 0-3 15,4 4-3-15,-4 0-2 16,-2 0 0-16,-8 0-5 15,-1 4-12-15,-3 0-35 16,1 0-37-16,-1-4-88 16,3 0-219-16,-2 0-545 15</inkml:trace>
  <inkml:trace contextRef="#ctx0" brushRef="#br0" timeOffset="204911.11">26475 16240 299 0,'0'0'681'0,"0"0"-436"16,0 0-69-16,0 0-57 16,0 0-27-16,-125-68-25 15,112 64-12-15,6 4-20 16,7 0-18-16,0 0-16 15,0 23-1-15,0 12 0 16,25 5 1-16,15 10 1 16,11-1-1-16,1 1 1 15,-3-3-2-15,-9-1 0 16,-11-5 0-16,-10-4 0 0,-11-4 0 16,-8-5 0-1,0-5 1-15,-8-7 1 0,-13-3-2 16,-4-3 5-16,-6-1-5 15,2-6 3-15,-5-3-3 16,1 0-8-16,-2 0-42 16,-6-16-83-16,5-2-116 15,5-4-259-15</inkml:trace>
  <inkml:trace contextRef="#ctx0" brushRef="#br0" timeOffset="205137.61">26406 16346 897 0,'0'0'248'0,"0"0"-51"16,0 0-77-16,0 0-22 16,0 0-41-16,0 0-8 0,40-39-12 15,-30 27-8-15,3 1 3 16,7-7-21-16,9 1-6 15,9-6-5-15,4 1-7 16,9-8-51-16,3 8-104 16,4 6-257-16</inkml:trace>
  <inkml:trace contextRef="#ctx0" brushRef="#br0" timeOffset="209034.45">28479 9041 450 0,'0'0'217'16,"0"0"-84"-16,0 0-21 15,0 0-21-15,0 0-28 16,0 0 2-16,0 0-27 16,-40 0-4-16,40 0 2 0,0 0-1 15,0 0 1-15,0 0 7 16,0 2-1-16,21 5-19 15,23-6 1-15,18-1 18 16,9 0-15-16,1 0-10 16,-7-10-7-16,-10-4 1 15,-8 4-5-15,-6 0-4 16,-10 2 2-16,-8 1-3 0,-4 0 1 16,-3 0 1-16,-8 0-2 15,-3 3 0-15,-3 2 8 16,-2 1 19-16,0-2-5 15,0 3 11-15,0 0 2 0,0 0-2 16,0 0-8-16,0 0-1 16,0 0-12-16,-11 4-5 15,-14 23 0-15,-6 6 2 32,-2 11-1-32,0 6 9 15,1 3 1-15,5 3-9 16,7 0 0-16,7-1-2 15,4-2-5-15,9-6-3 16,0-3 0-16,0-7 0 0,0-2-9 16,0-7-11-16,2-8-34 15,5-6-36-15,-7-4-135 16,0-4-284-16</inkml:trace>
  <inkml:trace contextRef="#ctx0" brushRef="#br0" timeOffset="209286.95">28587 9421 679 0,'0'0'412'0,"0"0"-168"16,0 0-83-16,0 0-61 15,0 0-28-15,0 0-29 16,21-33-22-16,-7 33-12 15,6 0-7-15,8 0-1 16,9 0-1-16,3 0 0 16,2 0-2-16,3-3-49 0,6-12-72 15,6-2-95-15,4-4-253 16</inkml:trace>
  <inkml:trace contextRef="#ctx0" brushRef="#br0" timeOffset="210156.07">29212 9048 617 0,'0'0'255'0,"0"0"-76"0,0 0-19 15,0 0-48 1,0 0-58-16,0 0 2 0,-17-53-10 15,28 43-21-15,5-2 3 16,3 3-5-16,6-2-2 16,4 2 3-16,7 4-5 15,6 3-2-15,7 2 4 16,2 0-7-16,-6 18-7 16,-9 19-6-16,-17 10 1 0,-16 10-1 15,-3 1 0-15,-15-2 5 16,-26-5-5-16,-3-5-2 15,-4-11-13-15,9-9-14 16,14-12-3-16,14-6 17 16,11-4 9-16,0-1 3 15,2-3 1-15,25 0 1 16,17 0 14-16,12 0 16 16,2-11-12-16,2-1-9 15,-2-4-7 1,-6-2-2-16,-6-3-1 15,-1 0-20-15,-5-5-38 16,-4 3-30-16,-3-2-29 0,-4 4-49 16,4-2 5-16,12-3 15 15,9 0 84-15,6-3 63 16,-3 1 13-16,-9 0 28 0,-13-2 43 16,-12 7 18-16,-15 6 10 15,-8 3 39-15,-13 10-36 16,-42 4-59-16,-30 0-25 15,-24 28 17-15,2 6-5 16,19 0-12-16,28-3-13 0,27-5-18 16,18-6 0-16,13 0-10 15,2-2-17-15,13 0 4 16,22-4 10-16,10-6-6 16,6-2 4-16,3-6 12 15,-1 0 3 1,-1 0-1-16,-8-9 1 15,-4-10 0-15,-7-5 4 16,-8 0 4-16,-7 7 8 16,-7 4 4-16,-5 6 18 15,0 5 6-15,-4 2-8 0,2 0-16 16,5 11-13-16,4 23-4 16,7 13 20-16,3 13 8 15,-6 5-8-15,-5-1 2 16,-4 1-5-16,-3-2-8 0,-3-5-8 15,0 0-4-15,-2-9-2 16,0-3-47-16,0-10-45 16,-17-3-44-16,-4-4-65 15,-3-4-184-15</inkml:trace>
  <inkml:trace contextRef="#ctx0" brushRef="#br0" timeOffset="211485.92">28929 10127 624 0,'0'0'124'0,"0"0"16"16,0 0-24-16,0 0-23 16,0 0 0-16,0 0-16 0,23-81-9 15,-23 69-19-15,0 2 1 16,0 0 4-16,0 7-6 16,0 0-6-16,0 3-8 31,0 0-15-31,-10 23-7 15,-9 18-8-15,-8 19 6 0,2 6 3 16,10 1 1 0,10 3-7-16,5-6-5 0,3-4-1 15,28-6-1-15,7-12 0 0,8-10-1 16,4-8-1-16,1-7-1 16,-7-9 2-16,-10-8 1 15,-10 0-2-15,-3 0 4 16,-8-21 4-16,-1-4-1 15,-6-10 13-15,-6-3-1 16,0-3-6-16,-14 2-9 0,-17 11-1 16,-7 10 0-16,-4 13-1 31,-5 5-1-31,-2 7-1 0,7 18 1 0,8 1 1 16,14-1 2-16,9-4-2 0,11 2-3 31,0-2-16-31,0-2-46 15,23-1-80-15,-2-4-155 16,2-2-369-16</inkml:trace>
  <inkml:trace contextRef="#ctx0" brushRef="#br0" timeOffset="211967.92">29335 10149 489 0,'0'0'225'0,"0"0"-57"15,0 0-18-15,0 0-32 16,0 0-5-16,0 0-22 0,87-109-27 16,-58 95-11-16,6 6-12 15,4 8-10-15,-1 0-7 16,-3 25-6-16,-12 18-5 16,-12 13 3-16,-11 7 7 15,0-3 1-15,-29-4-5 16,-3-5-9-16,1-10-7 15,6-7-1-15,10-12-1 0,9-3 1 0,6-8 0 16,0 0-2 0,17-6 1-16,21-3 7 0,9-2-1 15,5 0 4-15,-4-4-7 16,-5-14-2-16,-1-1-2 16,-4-4-10-16,-3 0-46 15,-3 6-51-15,-8 5-113 16,1 2-247-16</inkml:trace>
  <inkml:trace contextRef="#ctx0" brushRef="#br0" timeOffset="212284.87">30278 10101 856 0,'0'0'269'15,"0"0"-60"-15,0 0-88 16,0 0-19-16,-138-46-26 16,103 46-26-16,12 5-18 15,7 24-23-15,9 9-1 16,7 8-8-16,7 3 4 16,34 2 0-16,12-5-1 15,10 0-2-15,-1-8 1 16,-11-4-2-16,-10-2 0 15,-18-6-2-15,-9-2-2 16,-14-6-10-16,0-4-14 0,-22-5-8 16,-18-5-13-16,-12-4-34 31,-12 0-126-31,-7 0-277 16</inkml:trace>
  <inkml:trace contextRef="#ctx0" brushRef="#br0" timeOffset="212456.7">30149 10208 819 0,'0'0'220'0,"124"-104"-34"15,-68 62-68-15,-8 6-50 16,-13 9-8-16,-12 13-19 16,-10 7-22-16,-7 7-19 15,-4 0 0-15,-2 14-59 16,0 20-119-16,0 9-148 15</inkml:trace>
  <inkml:trace contextRef="#ctx0" brushRef="#br0" timeOffset="213282.73">28147 10233 794 0,'0'0'164'16,"0"0"24"-16,0 0-34 15,0 0-34-15,0 0-13 0,0 0-27 16,-17-109-8-16,17 102-21 16,0 3-9-16,0 1-4 15,0 1-6-15,0 2-5 16,0 0-11-16,0 0-8 0,0 2-4 16,0 30-3-16,0 15 20 15,0 15 9-15,0 10-7 16,0 2-11-16,0 0-5 15,0-3-3-15,0-7-4 16,0-6-1-16,0-7-16 16,0-2-60-16,0-1-89 15,0-4-256-15</inkml:trace>
  <inkml:trace contextRef="#ctx0" brushRef="#br0" timeOffset="213595.31">28427 10551 856 0,'0'0'140'0,"0"0"21"15,0 0-45-15,0 0-15 0,0 0-44 16,0 0-29-16,-108-20-4 16,27 24-2-16,-14 16-8 15,-3-2-4-15,0 3-3 16,15-7-6-16,19-4-1 16,18-2 0-16,20-3-7 15,19 4-20-15,7 1-65 16,20 0-75-16,25 4-72 15,10-2-374-15</inkml:trace>
  <inkml:trace contextRef="#ctx0" brushRef="#br0" timeOffset="214236.25">31023 10682 618 0,'0'0'111'16,"0"0"30"-16,0 0-60 15,0 0-13-15,0 0-2 16,114 0-22-16,-110 0 9 16,-2 0 3-16,-2 0 0 15,0 0-4-15,0 0-18 16,0 0-13-16,0 0-13 15,2 0-8-15,-2 0 1 16,2 0 0-16,-2 0 0 16,0 2-1-16,0-2 3 15,0 0-2-15,0 5 2 0,-20 4 8 16,-37 3 12-16,-46 8 5 0,-51 2-12 16,-56 6-6-16,-48 8-7 15,-34 2 4-15,-13 0-3 16,10-4 9-16,33-5 4 15,34-8-4-15,49-4 12 16,50-7-16-16,47-7-1 16,42-3 8-16,24 0-16 0,16 0 15 15,0 0 1-15,0 0-6 16,0 0-4-16,0 0-2 16,0 0-1-16,0 0-3 31,0 0-5-31,0 0-50 15,27 5-27-15,16-1-74 0,7 2-106 16,6-2-241-16</inkml:trace>
  <inkml:trace contextRef="#ctx0" brushRef="#br0" timeOffset="-214373.92">30205 10868 656 0,'0'0'119'16,"0"0"26"-16,0 0-20 16,0 0-31-16,0 0-8 15,0 0-29-15,12-63 14 16,-12 63-22-16,4 0-13 16,-4 0-4-16,0 0-16 0,0 0-7 15,2 29-4-15,0 9 10 16,2 8 16-16,3 3-14 15,6-1-13-15,3-6 0 16,4-3 0-16,4-8-3 16,3-7-1-16,2-7-1 15,2-3-5-15,2-5-3 16,2-9-9-16,2 0 3 16,1 0 9-16,0-9 4 15,-3-5 2-15,-6-9 5 0,-2-5-5 16,-4-2 1-16,-7-9 3 15,-8 6-3-15,-3 4 8 16,-5 5-2-16,0 12 23 16,0 8 2-16,0 2 0 15,0 2 10-15,0 0-23 16,0 0-15-16,0 0-4 16,0 27-3-16,-9 13 3 15,-3 6 2-15,1 4 2 16,5 0 2-16,6 0-4 15,0 0 0-15,0-6-1 16,0-3-1-16,0-11 1 16,0-6-1-16,2-8 0 0,0-6 0 15,-2-5 0-15,2 0 0 16,-2-5 1-16,0 0 0 16,0 0 2-16,0 0 3 15,0 0 0-15,0-2 2 16,0-14-8-16,0-5-24 15,0 1-67-15,0 5-71 16,-8 0-178-16,-19 5-702 0</inkml:trace>
  <inkml:trace contextRef="#ctx0" brushRef="#br0" timeOffset="-211293.7">29906 11187 630 0,'0'0'195'0,"0"0"-31"16,0 0-32-16,0 0-10 16,0 0-15-16,0 0-35 0,11-36 8 15,-11 33-33-15,-7 3-17 16,-8 0-14-16,-5 0-6 16,-1 5 2-16,0 13-6 15,2 4 7-15,4 0 0 16,8 1 5-16,2 0-8 15,5 1-2-15,0 2-4 16,12 6 4-16,28 4-1 16,14 1 0-16,10 1 0 15,3-4-3-15,-11-4 0 0,-14-5 6 16,-15-4 4-16,-11-3-3 16,-12-4-7-16,-4 0 0 15,0 2 3-15,-20-2 3 31,-12 0 2-31,-3-1-4 16,-1-7-3-16,3 1-1 16,0-3-1-16,4-2-3 0,0 1 1 0,4-3 0 15,5 0-1-15,7 0-6 16,3 0-21-16,6 0-35 16,-3-5-63-16,3-7-133 15,-2-6-258-15</inkml:trace>
  <inkml:trace contextRef="#ctx0" brushRef="#br0" timeOffset="-210931.45">29727 11249 749 0,'0'0'204'0,"0"0"-8"15,0 0-46-15,0 0-45 0,0 0-11 16,0 0-34 0,148-90 3-16,-99 78-3 0,7 0-12 15,-6-1-12-15,-2 1-6 16,-11 3 0-16,-12 4-9 31,-8-2-5-31,-7 3-5 16,-6 2-4-16,-2 0 0 15,-2 2-5-15,0 0-2 16,0 0 0-16,0 0 0 16,0 0 0-16,0 0-2 15,0 0-12-15,0 0-20 0,-8 0-25 16,-17 9-30-16,-6 14-77 16,-9-1-124-16,-3 0-311 15</inkml:trace>
  <inkml:trace contextRef="#ctx0" brushRef="#br0" timeOffset="-210030.22">28807 11325 690 0,'0'0'170'16,"0"0"25"-16,0 0-23 0,0 0-36 15,0 0-21-15,0 0-20 16,4-85-28-16,-4 84 4 16,0 1-21-16,0 0-14 15,0 0-9-15,0 0-9 16,0 21-9-16,0 16 2 15,-6 16 25-15,4 4-6 16,2 7-7-16,0-1-11 16,0-1-3-16,4-6-2 15,2-5-5-15,-1-7-2 16,-1-12 0-16,1-2-13 0,-5-8-37 16,0-4-65-16,0 2-73 31,0-2-172-31,-11 0-245 0</inkml:trace>
  <inkml:trace contextRef="#ctx0" brushRef="#br0" timeOffset="-209405.9">29025 11422 615 0,'0'0'174'0,"0"0"11"0,0 0-52 0,0 0-3 15,0 0-32-15,0 0-29 16,31-94-1-16,-24 77-15 31,2 3 2-31,2 2-23 0,0 2-5 16,-1 0 0-16,0 2-8 15,-1 4 4-15,5 2-15 16,-1 2 0-16,5 0-1 16,-3 0-6-16,3 21 2 15,-7 8-1-15,-9 7 3 0,-2 8-1 16,-2 7 3-16,-27 2-6 16,-6-2 1-16,-1-5-2 15,3-10 0-15,6-10-14 16,14-8-19-16,13-1-10 15,2-6-7-15,36-1 30 16,13 0 18-16,10-3 2 16,-6 1 0-16,-4 0 1 15,-15 2 19-15,-9 3 8 16,-16 4 2-16,-9 4-10 0,-2 4-10 16,0 3 9-1,-20 2-6-15,-7 0-3 16,-2-2-4-16,2-6 5 15,0-3-3-15,2-7 6 16,0-4 9-16,0-5 5 16,7-3-10-16,7 0-2 15,2 0 1-15,4 0-5 0,3 0-6 16,0 0-6-16,2 0-4 16,0 0-28-16,7 0-34 15,21 0-51-15,9 0-77 16,1 9-181-16</inkml:trace>
  <inkml:trace contextRef="#ctx0" brushRef="#br0" timeOffset="-207651.59">28499 14351 512 0,'0'0'153'0,"0"0"-8"0,0 0-29 16,0 0-14-16,0 0-13 15,0 0 1-15,98-108-17 16,-91 104-12-16,-3 0-4 15,-4 4-6-15,0 0-16 16,0 12-21-16,-40 32-10 16,-45 22 26-16,-48 21 32 15,-39 10-13-15,-24 14-17 16,-11 3-15-16,20-5-3 16,31-17-11-16,35-22-2 15,41-18 3-15,28-14 4 16,23-11 0-16,16-11-5 15,11-4 0-15,2-8 0 16,0-3-1-16,0-1-1 0,0 0 3 16,0 0 1-16,0 0-1 31,0 0 1-31,0 0 0 16,-2 0-5-16,2 0-14 15,0 0-44-15,0 4-56 16,11 10-114-16,11 7-125 15,1 7-324-15</inkml:trace>
  <inkml:trace contextRef="#ctx0" brushRef="#br0" timeOffset="-207043.95">27193 15320 568 0,'0'0'112'0,"0"0"28"16,0 0-18-16,0 0-12 15,0 0-9-15,-8-116-14 0,8 98 5 16,0 2-25-16,0 1-6 16,4 1 9-16,9 5-23 15,3 1-13-15,-3 3-15 16,5 5-3-16,-1 0-6 15,10 5 0-15,11 34 2 0,9 24 5 16,11 16 8 0,17 22 2-16,19 9-9 0,20 3-8 15,13-1-5-15,14-2-4 16,2-11-1-16,-12-15-2 16,-13-16 1-16,-22-16 0 0,-20-6 0 15,-19-14 1-15,-14-6 0 16,-16-8 0-16,-14-6 2 15,-7-10-2-15,-4-2 0 16,-2 3-4-16,0-3-2 16,0 2-13-16,0 1 1 15,0 1-25-15,0-4-30 16,-6 5-36-16,-9-5-55 16,-3 0-166-16,-3 0-230 15</inkml:trace>
  <inkml:trace contextRef="#ctx0" brushRef="#br0" timeOffset="-206207.28">29101 15205 599 0,'0'0'93'0,"0"0"43"15,0 0-45-15,0 0-41 16,127-81 8-16,-100 62 1 16,-2 1-16-16,-1 4 5 15,-6 2 8-15,-5 2 3 16,-4 2-7-16,-6 2-19 16,-1 2-3-16,-2 2-3 0,0-2-2 15,-45 4-7-15,-41 0-18 16,-55 4-1-16,-51 22-1 15,-31 8 2-15,-14 2 9 16,15 0-5-16,28-8 3 16,33-6 18-16,44-7 16 15,32-7-2-15,31-4-7 16,31-4-7-16,15 0-2 16,8 0 3-16,0 0-12 15,0 0-7-15,6 0-4 31,10-10-3-31,2 6 0 0,2-1-4 16,3 5-27 0,3 0-50-16,6 0-20 0,1 15-54 15,3 3-82-15,1-5-103 16</inkml:trace>
  <inkml:trace contextRef="#ctx0" brushRef="#br0" timeOffset="-205124.82">29331 14679 709 0,'0'0'220'16,"0"0"-18"-16,0 0-45 16,0 0-44-16,0 0-16 15,0 0-20-15,22-55-14 16,-18 51-1-16,-1 0-17 16,-1 2-8-16,0 2-8 0,0 0-5 15,-2 0-1-15,0 0-7 16,0 0 0-16,5 0-7 15,2 0 0-15,4 26-2 16,5 14 6-16,-1 14 8 16,-1 5-3-16,1 3-2 15,-7-1-6-15,2-6-1 0,-6-6-5 16,-2-3-2-16,1-11-1 16,-3-3-1-16,0-2-1 15,0-11-5-15,0 3-17 16,0-5-31-16,0-2-43 15,-3 1-58-15,-9-6-73 16,2 4-132-16</inkml:trace>
  <inkml:trace contextRef="#ctx0" brushRef="#br0" timeOffset="-204498.47">29638 14740 521 0,'0'0'179'0,"0"0"11"16,0 0-61-16,0 0-35 0,0 0-11 15,0 0-16-15,0-100 0 16,0 84-27-16,0 2-5 16,7 0 5-16,4 2-2 15,4-2-10-15,8 2 2 16,4 0-11-16,4 2-1 31,7 3-7-31,0 2 3 16,2 1 2-16,-4 4 1 15,-10 0-4-15,-3 6-6 0,-12 20-1 16,-11 4 4-16,0 12-4 16,-27 6 2-16,-15 0-5 15,-5-2 1-15,5-10 0 16,15-9-4-16,11-5-2 16,16-8-16-16,14 0-27 15,35-1 19-15,16-1 15 0,1 0 8 16,-3 5-1-16,-12 0 3 15,-13 0 2-15,-13 4-1 16,-17 4 4-16,-8 2-1 16,0-1 4-16,-22-1 0 15,-10-3-2-15,-3-2-3 0,-3-3 0 16,3-8 2-16,-4 0-4 16,2-7 3-16,3-2-3 15,7 0 0-15,7 0-2 16,5 0-16-16,6-7-35 15,2-2-60-15,5 0-35 0,2-3-170 16,0-2-283-16</inkml:trace>
  <inkml:trace contextRef="#ctx0" brushRef="#br0" timeOffset="-204019.82">30537 14546 685 0,'0'0'166'0,"0"0"18"15,0 0-85-15,0 0 12 16,0 0-10-16,0 0-28 16,-143-30 4-16,114 31-17 15,4 18-19-15,12 6-19 16,11 6-13-16,2 5 0 16,9 8 0-16,24-4-8 15,10 5 4-15,5-4-3 0,0 2-1 16,-4-5 3-16,-10-4-2 15,-10-2 2-15,-8-4 3 16,-10-4-4-16,-6-4 1 16,0-4 3-16,0-2 2 15,-6 0 2-15,-12-9-2 16,-2 2 4-16,-7-2-6 16,-4-5 3-16,-10 0-2 15,-3 0-2-15,-5-3-6 16,3-6-4-16,0-6-32 15,7-2-61-15,3 0-99 16,5-1-203-16</inkml:trace>
  <inkml:trace contextRef="#ctx0" brushRef="#br0" timeOffset="-203717.05">30379 14520 321 0,'0'0'441'0,"0"0"-244"0,0 0-34 15,0 0-6-15,0 0-53 16,0 0-45-16,87-37-10 15,-37 37 0-15,8 0-32 16,3 0-12-16,-5 0-5 16,-7 11-21-16,-14-8-120 0,-10 0-185 15,-10-3-195-15</inkml:trace>
  <inkml:trace contextRef="#ctx0" brushRef="#br0" timeOffset="-203161.18">30975 14404 695 0,'0'0'201'16,"0"0"-8"-16,0 0-43 15,0 0-20-15,0 0-31 16,0 0-3-16,17-57-22 0,-17 57-12 16,0 0-34-16,0 22-21 15,0 18-5-15,-5 15 11 16,-1 3 5-16,6 0-6 31,0-2-7-31,6-1-5 16,19-16 1-16,6-3-2 15,5-9-14-15,1-9-3 16,3-8 0-16,3-10 10 0,-3 0 3 16,-3-10 5-16,-5-21 0 15,-1-5 0-15,-6-5-1 16,-1-4 1-16,-3 7 3 15,-8 10 5-15,-5 11 11 0,-2 8 3 16,-6 7 16-16,2 2 2 16,0 0-20-16,2 11-17 15,3 28-2-15,1 21-1 16,6 23 14-16,-1 6 7 16,5 10-8-1,5-4 0-15,-2-6-1 16,2-10-9-16,-3-11-2 15,-2-16 2-15,-4-14 0 0,-4-9 2 16,-3-15 1-16,-3-5 4 16,1-5 0-16,-5-4 1 15,0 0-1-15,3 0 1 16,-3 0-5-16,0 0-1 0,2 0-5 16,2 0-12-16,3-16-44 15,-5-7-56-15,-2 0-110 16,-7-12-456-16</inkml:trace>
  <inkml:trace contextRef="#ctx0" brushRef="#br1" timeOffset="-191509.16">20722 2490 682 0,'0'0'146'0,"0"0"35"0,0 0-10 16,0 0-39-16,0 0-32 15,0 0 5-15,0 0-27 16,-2-81-11-16,2 78-14 16,0 1-5-16,0 2-10 15,0 0-9-15,0 0 1 16,0 0-12-16,0 0-4 15,0 0-4-15,0 0-4 16,0 0-6-16,0 17 0 16,0 17 0-16,4 15 14 15,3 11 3-15,1 5-5 16,2 0-1-16,-4 2-8 16,1-5-1-16,-3-6-2 0,-2-4-1 15,-2-6-18-15,0-7-40 16,0-5-40-16,0-8-79 15,0-6-209-15,0-3-794 16</inkml:trace>
  <inkml:trace contextRef="#ctx0" brushRef="#br1" timeOffset="-190875.93">20974 2576 703 0,'0'0'94'0,"0"0"77"15,0 0-33-15,0 0-48 16,0 0 6-16,0 0-20 16,-19-90-23-16,24 76-5 15,17 0 4-15,3-2-16 16,6 2-7-16,5 0-1 0,1 0 0 16,6 3-9-16,-1 4-3 15,1 5-8-15,1 2 2 16,1 0-2-16,-7 14-1 15,-5 13-2-15,-12 12 2 16,-17 5 0-16,-4 7-1 16,-25-1 4-16,-22-2-5 15,-6-7-3-15,2-9-1 16,15-9-2-16,16-8-6 16,20-2-12-16,9-3-6 15,42-1 10-15,20 2 8 0,10 1 7 16,-1 0 0-16,-11 6 1 15,-15 4-1-15,-19 2-3 16,-24 7 2-16,-11 1 1 16,-15-1 0-16,-34 1-6 15,-16-5 4-15,-6-8 0 16,-3-5-1-16,-1-7 2 16,6-7 1-16,3 0-1 15,20 0 3-15,13 0-4 16,15-4 2-16,15-6-43 0,3-4-82 15,9 0-85-15,22 0-174 16</inkml:trace>
  <inkml:trace contextRef="#ctx0" brushRef="#br1" timeOffset="-190384.48">22057 2438 967 0,'0'0'86'16,"0"0"130"-16,0 0-85 15,0 0-43-15,0 0 5 16,0 0-38-16,-53-61-23 16,3 61-2-16,-14 21-7 0,-9 16 6 15,5 7-6-15,22-3-12 16,21 2-1-16,25 0-8 16,4 2-1-16,50-2 2 15,19-2 1-15,12-5-2 16,2-4 0-16,-8-4-2 0,-15-2 3 31,-16-2-3-31,-18-5 0 0,-21 2-4 0,-9-1-2 31,-12-2 5-31,-30 3-3 16,-13-4 4-16,-10 0 3 16,-11-3-3-16,-4-4 0 15,2-5 0-15,7-2 0 0,10-3-2 16,18 0-8-16,12-3-41 15,12-15-70-15,15-3-120 16,4-9-255-16</inkml:trace>
  <inkml:trace contextRef="#ctx0" brushRef="#br1" timeOffset="-190165.58">21872 2467 1089 0,'0'0'150'0,"0"0"65"0,0 0-115 16,0 0-36-16,0 0-30 15,118-78-15-15,-69 78-15 16,7 0-1-16,13 0-3 16,2 5 0-16,3 5-46 15,-5-5-108-15,-11-5-115 16,-11 0-139-16</inkml:trace>
  <inkml:trace contextRef="#ctx0" brushRef="#br1" timeOffset="-189673.5">22598 2348 833 0,'0'0'98'0,"0"0"117"16,0 0-11-16,0 0-95 0,0 0-3 15,0 0-46-15,0-56 9 16,0 56-23-16,0 0-10 15,0 0-17-15,-8 20-10 16,-7 26-9-16,-8 17 15 16,3 9-2-16,7-1 0 15,10-3-8-15,3-8-4 16,3-9-1-16,26-10-8 16,6-15-30-16,7-9 6 15,3-7-10-15,-1-10-2 0,4 0 5 16,-4-7 24-16,-6-20 6 15,-10-5 9-15,-7-6 0 16,-7-1 0-16,-8 4 3 16,-2 5 0-16,-4 11 18 0,0 10 21 15,0 5 1-15,0 4 4 16,0 0-20-16,0 0-19 16,0 8-7-16,0 16 0 15,0 11 3-15,0 4 1 16,3 3 4-16,1 4 1 15,0 5-4-15,4 2-1 16,-6 3-3-16,-2-3 1 16,0 0-3-16,0 0 1 15,0-7-2-15,0-4-5 0,-2-10-8 16,2-4-19-16,0-8-6 16,0-6-33-16,0-5-67 15,0-8-129-15,13-1-160 16</inkml:trace>
  <inkml:trace contextRef="#ctx0" brushRef="#br1" timeOffset="-189318.35">23358 2645 865 0,'0'0'57'15,"0"0"135"-15,0 0-12 16,0 0-101 0,0 0-3-16,0 0-10 15,-10-21-17-15,10 18-3 16,0 1-3-16,10-4-15 0,13-2-5 15,10 4-16-15,10 0 1 16,8 2-7-16,5 2 0 16,4 0-1-16,-6 0-23 15,-10 0-66-15,-12 14-95 16,-21 11-184-16,-11 8-325 16</inkml:trace>
  <inkml:trace contextRef="#ctx0" brushRef="#br1" timeOffset="-189162.02">23499 2992 995 0,'0'0'209'0,"0"0"59"0,0 0-177 15,0 0-15-15,0 0-19 16,0 0-38-16,121-25-15 16,-90 14-4-16,4 1-5 15,1-2-64-15,2 1-82 16,0 4-130-16,0-2-187 15</inkml:trace>
  <inkml:trace contextRef="#ctx0" brushRef="#br1" timeOffset="-187363.03">24672 2518 736 0,'0'0'57'0,"0"0"55"16,0 0 41-16,0 0-49 15,0 0-1-15,0 0-13 16,36-4-47-16,-36 8-7 0,0 8 1 15,-19 2 10-15,-18 1-5 16,-17-8-11-16,-6-2-13 31,2-5-9-31,11 0-7 16,16-2 2-16,15-16 8 16,16-7 28-16,0-7 2 15,31-2-30-15,25 4-12 16,18 9-2-16,6 10 0 15,5 11 2-15,-5 20 6 0,-9 29-4 16,-15 21 4-16,-22 6-1 16,-28 3-3-16,-6 4-4 15,-46-7-1-15,-16-6-30 16,-10-10-24-16,1-16-33 0,2-14-18 16,9-16 78-16,8-14 30 15,12 0 0-15,15-9 1 16,11-16 18-16,10-3 38 15,4-7-13-15,0-3-21 16,14 2 8-16,8 6 12 16,5 7-8-16,2 11-16 15,0 9 4-15,2 3-16 16,2 0 2-16,4 12-7 16,-2 11 3-16,-2 5-2 0,-1 5-3 15,-3-3 1 1,0 2-2-16,0 0-8 0,-2-6-42 15,4-3-65-15,-2-2-81 16,2-10-183-16</inkml:trace>
  <inkml:trace contextRef="#ctx0" brushRef="#br1" timeOffset="-186700.9">25198 2446 754 0,'0'0'71'0,"0"0"122"16,0 0-61-1,0 0-8-15,0 0-8 0,0 0-49 16,0 0-22-16,-78 0-18 15,78 0-10-15,0 0-6 16,0 0-4-16,0 0-3 16,11 0-3-16,20 0-1 15,21 0 5-15,21 0-3 0,14 0 1 16,7 0-3-16,-1 0 1 16,-1 0 1-16,-12-2-1 15,-15 2 0-15,-23-2-1 31,-18 2 2-31,-17 0-2 0,-7 0 8 16,0-2 7 0,0 2 15-16,0-2 9 0,0 2-10 15,0 0-8-15,0 0-2 16,-11 0-5-16,-9 12-3 16,-7 14 2-16,-4 12 2 15,-1 7 2-15,1 9 0 0,4 6 0 0,6 2 2 16,5 2-6-16,7-1-5 15,5-6-3-15,4-2-2 16,0-9-3-16,0-6-4 16,0-12-32-16,0-8-28 15,-2-4-49-15,-6-8-121 16,-5-4-240-16</inkml:trace>
  <inkml:trace contextRef="#ctx0" brushRef="#br1" timeOffset="-186176.7">25285 2847 1069 0,'0'0'44'0,"0"0"173"16,0 0-71-16,0 0-83 16,0 0-39-16,0 0-17 15,125-97-7-15,-38 92-2 16,13 0-15-16,9-2-55 15,5-7-43-15,-3-4-38 16,-3-6 35-16,-17-10 58 16,-16-3 39-16,-15-3 21 15,-21 4 8-15,-20 12 33 16,-19 8 35-16,0 8 30 0,-15 8 30 31,-18 0-83-31,-8 19-5 16,-1 21 20-16,5 6-2 15,14 1-3-15,14 1-27 0,9-1-30 16,13-9 1-16,25-6-7 16,11-8 4-16,3-10-4 15,3-9 2-15,-6-5-2 16,-9 0 1-16,-7-3 6 16,-12-13-4-16,-7-8 8 15,-14-8 8-15,0-9-2 16,-10 0-9-16,-21 1-5 15,-7 8-2-15,-1 9 0 0,0 9 2 16,13 9-3-16,10 0 0 16,9 5-2-16,7 0-11 15,0 0-42-15,0 0-83 16,16 17-82-16,10 2-96 16,3 0-261-16</inkml:trace>
  <inkml:trace contextRef="#ctx0" brushRef="#br1" timeOffset="-185565.95">26656 2599 631 0,'0'0'226'0,"0"0"-66"16,0 0 27-16,0 0-62 0,0 0-20 16,0 0 16-16,24-67-32 15,-24 67-31-15,0 7-26 16,-20 25-17-16,1 11 2 16,2 10 1-16,17-1-11 15,0 0-2-15,25-6-3 16,21-6 0-16,10-8 0 15,9-9-2-15,0-14-2 16,-4-9 0-16,-9 0 0 16,-4-7 2-16,-11-24 3 15,-12-7-2-15,-19-11-1 16,-6-9 0-16,-18-12-3 0,-24-1-8 16,-12-3 7-16,-8 6-2 15,0 9-4-15,6 11 6 16,14 12 4-16,17 9 2 15,19 8 3-15,6 0 4 16,8 3-1-16,28 2-8 16,13 9-5-16,5 5 0 15,6 0 4-15,-4 14 0 16,-10 9 1-16,-8 10 5 16,-9 4 1-16,-13 7-1 15,-12 2 10-15,-4 3 1 16,0-1 3-16,-22-2-1 15,-7-1-4 1,-11-6-6-16,-16-4-1 0,-11-3 6 0,-6-9-6 31,-1-2-4-31,12-7-3 0,12-2-17 16,11-1-51-16,7 1-60 16,6-1-112-16,10-3-190 15</inkml:trace>
  <inkml:trace contextRef="#ctx0" brushRef="#br1" timeOffset="-184562.02">20671 2467 630 0,'0'0'42'16,"0"0"83"-16,0 0-16 15,0 0-18-15,0 0-7 16,0 0 1-16,-81-65 0 16,81 65-18-16,0-4-11 15,0 0-15-15,0 2-7 16,0-2 7-16,0 0-5 0,0 0-9 16,0 0 2-1,0 0-4-15,0-2-8 0,0 3 1 16,0-4 5-16,0 2-8 15,10 5 5-15,21 0-18 16,33 12-1-16,45 34 2 16,54 26 19-16,49 21 14 15,35 20-5-15,14 7-11 16,-7 0-6-16,-15-8 12 16,-39-15-14-1,-30-16 1-15,-35-16-7 0,-36-10-1 16,-34-18-3-16,-30-13 0 15,-22-13-2-15,-13-7 1 16,0-4 1-16,-2 0 9 16,-23-4 0-16,-1-16-11 15,2-6-10-15,14-9-50 16,10-1-74-16,20 7-130 0,41 4-291 16</inkml:trace>
  <inkml:trace contextRef="#ctx0" brushRef="#br1" timeOffset="-184069.55">24565 2537 629 0,'0'0'85'0,"0"0"61"16,0 0-14-16,0 0-54 15,0 0 19-15,0 0-4 16,-92-12-17-16,92 12-27 16,2 0-4-16,27 9-21 0,23 16 29 15,31 4 26-15,25 2-19 16,31-5-13-16,21-3-9 16,14-2-9-16,1-5-2 15,-17 2 1-15,-25-3-8 31,-33-4-8-31,-35-3-10 0,-27-2-1 16,-25-5-1-16,-13-1 0 16,0 0-1-16,-11 0 1 15,-22 0-9-15,-19 5-14 16,-14 7-53-16,-15 6-80 16,-15 8-103-16,-15 8-253 15</inkml:trace>
  <inkml:trace contextRef="#ctx0" brushRef="#br1" timeOffset="-183431.79">22920 3800 777 0,'0'0'134'0,"0"0"59"16,0 0-27-16,0 0-58 15,0 0-6-15,0 0-21 16,0 0-15-16,-7-33-14 16,7 33-4-16,0 0-19 15,0 0 0-15,0 4-13 0,9 25-4 16,-3 11 30-16,2 15 0 15,-8 6-9-15,0 8-11 16,0 2-9-16,0-3-6 16,0-6-5-1,0-4-2-15,0-9-4 16,4-7-38-16,3-10-50 16,5-7-77-16,7-11-212 15,-6-9-649-15</inkml:trace>
  <inkml:trace contextRef="#ctx0" brushRef="#br1" timeOffset="-183119.04">23332 3854 1006 0,'0'0'29'15,"0"0"135"-15,0 0-17 16,0 0-72-16,0 0-1 16,0 0-17-16,49-38-16 15,-20 32-12-15,6 1-10 16,8 5-7-16,6 0-9 15,-2 0-3-15,-1 0-2 0,-3 0-57 16,-16 12-144-16,-20 9-241 16</inkml:trace>
  <inkml:trace contextRef="#ctx0" brushRef="#br1" timeOffset="-182960.97">23426 4163 1062 0,'0'0'65'16,"0"0"168"-16,0 0-179 16,0 0-33-16,0 0-21 15,0 0-1-15,175-13-104 0,-96 5-232 16</inkml:trace>
  <inkml:trace contextRef="#ctx0" brushRef="#br1" timeOffset="-182327.44">24857 3800 975 0,'0'0'21'15,"0"0"132"-15,0 0-8 16,0 0-71-16,0 0-19 15,0 0-22-15,-2-7-1 16,-25 7-6-16,-16 0-5 16,-14 0 2-16,-13 0-1 15,8 0-5-15,8-1 2 16,21-13-3-16,18-7 11 0,15-1 16 16,0-4-11-1,35 2-25-15,17 5-7 0,10 8 0 16,3 11 2-16,-3 0 1 15,-8 34 2-15,-15 12-4 16,-18 12 0-16,-21 12 2 16,-2 1-1-16,-48-1-1 15,-19-3-1-15,-15-11-14 16,-10-12-19-16,5-12 14 16,10-17 9-16,24-8 10 15,21-7-2-15,21-2 2 0,13-24 6 16,4-12-5-16,28-4 6 15,7-4 4-15,4 7 6 16,-1 11 3-16,-6 11 1 16,-7 10 1-16,-7 7-10 15,-3 0 1-15,-4 20-9 16,3 14 0-16,-1 10 9 16,6 2 1-16,2 1-3 0,-1-5-9 15,3-5 5-15,2-3-6 16,-3-2 0-16,1-6 1 15,-2-7 0-15,1-5-1 16,-1-3 1-16,4-9 0 16,5-2-2-1,7 0-1-15,11-23-36 0,10-14-75 16,1-18-245-16</inkml:trace>
  <inkml:trace contextRef="#ctx0" brushRef="#br1" timeOffset="-180983.84">27536 14526 468 0,'0'0'155'0,"0"0"-90"0,0 0-17 0,0 0-44 16,0 0-4-16,0 0-4 15,0 0-14-15,0-64-3 16,0 56-1-16,0-7-18 16,0-1-93-16</inkml:trace>
  <inkml:trace contextRef="#ctx0" brushRef="#br1" timeOffset="-180313.96">27324 14281 862 0,'0'0'90'0,"0"0"80"16,0 0-40-16,0 0-30 16,0 0-31-16,0 0 30 15,0-58-31-15,0 56 0 16,0 0-9-16,0 2-25 0,0 0-19 16,-4 12-6-1,-7 27-6-15,-7 16 13 0,-5 10 4 16,4-5 1-16,-1 2-11 15,1-12-6-15,2-2-2 16,-1-4-2-16,-1-7-11 16,-2-10-17-16,-1-6-24 31,-1-8-50-31,4-13-36 16,-2 0-161-16,4 0-262 0</inkml:trace>
  <inkml:trace contextRef="#ctx0" brushRef="#br1" timeOffset="-180051.91">26957 14471 947 0,'0'0'134'16,"0"0"32"-16,0 0-60 0,0 0-55 16,0 0 19-16,-23-114-5 15,23 107-16-15,0 2-8 16,0 3 7-16,0 2-13 15,0 0-21-15,0 0-7 16,10 4-3-16,13 18 5 16,16 9 9-16,3 5-5 15,14-1 0-15,8 6-6 16,5-10-7-16,8 1-1 16,-2-9-43-16,-3-7-93 15,-12-12-162-15,-14-4-357 16</inkml:trace>
  <inkml:trace contextRef="#ctx0" brushRef="#br1" timeOffset="-179482.94">27632 14159 659 0,'0'0'128'15,"0"0"10"-15,0 0-48 0,0 0 29 16,0 0-2 0,0 0-18-16,-27-68-4 0,27 61-22 15,2 2-27-15,16 2-8 16,3 3-14-16,3 0-6 15,0 7-9-15,1 23-9 16,-5 11 10-16,-9 12-3 16,-9 7-3-16,-2 2-4 15,-8-3 4-15,-17-10-1 16,0-6-3-16,6-11 1 16,3-10-1-16,9-10-1 15,7-6-1-15,0-4 2 16,13-2 2-16,26 0 8 15,11 0 21-15,15 0-6 16,7-11-5-16,-1-6-2 0,5-1-3 16,-7 0-1-16,-7-1-7 15,-12 7-1-15,-19 3-6 16,-16 5 0-16,-11-1 0 16,-4 5 0-16,0 0-4 15,0 0-2-15,0 0-4 0,0 0 2 16,0 0-1-16,0 0-15 15,0 0-10-15,0 0-27 16,-2 0-44-16,-6 3-118 16,-1 7-227-16</inkml:trace>
  <inkml:trace contextRef="#ctx0" brushRef="#br1" timeOffset="-178546.52">27731 16044 902 0,'0'0'138'0,"0"0"46"16,0 0-40-16,0 0-71 15,0 0-22-15,0 0-8 16,-85 80 34-16,46-32-27 16,1-2-1-16,5 2-15 15,6-3-17-15,6-5-10 16,-4-4-3-16,2-8-4 0,-1-7-8 16,-1-10-52-16,1-3-80 15,0-8-162-15,1 0-455 16</inkml:trace>
  <inkml:trace contextRef="#ctx0" brushRef="#br1" timeOffset="-178321.29">27235 16223 1043 0,'0'0'102'16,"0"0"135"-16,0 0-89 15,0 0-64-15,0 0-22 16,0 0-11-16,0 0-12 15,2-99-11-15,10 99-13 0,5 14-8 16,8 20 5-16,6 6 4 16,5 10-6-16,4 0-2 15,7 3-8-15,11-9 0 16,8-3-39-16,3-6-95 16,-11-12-246-16</inkml:trace>
  <inkml:trace contextRef="#ctx0" brushRef="#br1" timeOffset="-177866.69">27855 16240 1120 0,'0'0'145'0,"0"0"-9"15,0 0-82-15,119-58-5 16,-84 58-1-16,-8 0-32 15,-1 12 1-15,-6 24-3 16,-6 4 0-16,-9 15-3 16,-5-2-3-16,-5-2-8 15,-19-3 0-15,-5-12-14 16,-1-6-8-16,6-7-9 16,1-6 6-16,12-7 9 15,9-2 11-15,2-4 2 16,27-4 3-16,29 2 23 0,26 3 28 15,13-5-4-15,13 0 16 16,-6 0-11-16,-13 0-1 16,-19-5-11-16,-26 3-3 15,-23-2-2-15,-15 4-5 16,-6 0-16-16,0 0 0 16,0 0-10-16,0 0-4 15,0 0-2-15,0 0-4 16,0 0-10-16,0 0-10 15,-4 0-19-15,-3 0-29 0,-2 4-20 16,0 6-86-16,3-6-161 16,4-4-461-16</inkml:trace>
  <inkml:trace contextRef="#ctx0" brushRef="#br1" timeOffset="-174864.97">28564 13539 519 0,'0'0'152'0,"0"0"25"16,0 0-53-16,0 0 0 16,0 0 7-16,0 0-22 15,0 0-39-15,18-96-6 16,-18 90 9-16,2 2-30 15,-2 1 4-15,3 0 2 16,-3-1-13-16,0 2-11 16,2-1-3-16,-2 3 1 15,0 0-11-15,0 0 0 16,0 0-1-16,0 0-8 0,0 0 1 16,0 0-4-16,0 0-1 15,2 5 0-15,2 13 1 16,0 8 2-16,1 3 5 15,2-2-2-15,-2 4 1 16,-1-2-1-16,0 3 0 16,3 7-2-16,-1 1 2 15,-1-1-2-15,2 4 1 16,-1-3 3-16,1-2-1 0,-1-4-4 16,4-6-1-16,-4-3 0 15,-1-8 0-15,-1 0-1 16,0-5-9-16,-2-2-24 15,4-3-36-15,-4 2-56 16,0-1-85-16,0-3-116 16,0-1-170-16</inkml:trace>
  <inkml:trace contextRef="#ctx0" brushRef="#br1" timeOffset="-174039.63">28888 13488 513 0,'0'0'124'16,"0"0"24"-16,0 0-34 15,0 0-15-15,0 0-6 16,4-107 24-16,-4 93-13 16,2 2-14-16,-2 3-28 15,0 4 20-15,0-2-23 16,0 6-6-16,0-1-15 0,0 2-4 16,0 0-10-16,0 0-10 15,0 24-14-15,0 25 0 16,0 18 0-16,0 13 9 15,13 0-5-15,14-7-3 0,4-7-1 32,7-11 0-32,-4-20-12 0,-3-9-13 15,-5-8-4 1,-3-13-3-16,-7-5-2 0,-3 0 9 16,-3 0 17-16,2-17 8 15,-3-9 1-15,-1-3 1 0,0-6 0 16,-2-1-1-16,3-4 0 15,3-2 2-15,1 4 1 16,0 6 1-16,-2 7 14 16,-6 9 6-16,-3 12 8 15,-2-1-2-15,0 5-1 0,0 0-8 32,0 0-4-32,0 0-10 15,0 0-2-15,0 0-6 16,0 9-8-16,0 19 6 15,0 11 2-15,0 8 5 16,-7 1 4-16,7 3-2 16,0-3-3-16,0-6 1 0,0-4-2 15,5-6-3-15,3-2 0 16,2-4 0-16,-4-7-14 16,1-7-13-16,-5-2-21 15,0-3-41-15,0-2-66 16,0-3-119-16,8-2-110 15</inkml:trace>
  <inkml:trace contextRef="#ctx0" brushRef="#br1" timeOffset="-173619.75">29616 13541 872 0,'0'0'147'0,"0"0"28"16,0 0-65-16,0 0-6 15,-116-74-10-15,85 69-24 16,13 5-26-16,11 0-14 16,7 0-27-16,0 17-3 15,0 15 0-15,13 11-1 16,19 3 2-16,4 0-4 15,2-3 2-15,-3-2-8 0,-1-5 1 0,-10-4 5 16,-6-5 2-16,-7-1 1 16,-6-3 1-16,-5-7 0 15,0-2 2-15,0-4 4 16,-7-2 3-16,-9 0 0 16,-6-4 2-16,-7 1 13 15,-7-3-8-15,-2-2-3 16,5 0-4-16,2 0-10 15,6 0-24 1,4-19-90-16,-4-3-221 16,2-6-662-16</inkml:trace>
  <inkml:trace contextRef="#ctx0" brushRef="#br1" timeOffset="-172995.92">29578 13523 1040 0,'0'0'200'16,"0"0"-14"-16,0 0-102 16,0 0-33-16,130-80-37 15,-75 55-13-15,3 6-1 16,-4-1 0-16,-12 6-1 16,-14 4 1-16,-14 6 0 15,-7 4 0-15,-7 0-1 16,0 0-4-16,0 0 3 15,0 0-1-15,-15 21-7 0,-3 14 10 16,-1 5 2 0,6 4 8-16,9 4 7 0,4 0-4 15,0 1-12-15,29-5 4 16,13-8-5-16,12-10 0 16,4-10 0-16,0-8 0 15,-8-8 2-15,-2 0-1 16,-11-19 4-16,-12-12 1 15,-16-17 23-15,-9-8 4 16,-9-13-10-16,-31-3-13 0,-16-4 0 16,-12 2-10-16,-13 4 0 15,-6 8 4-15,14 11-4 16,17 11 8-16,25 12 4 16,29 1-8-16,2-2 12 15,17-3-10-15,24 0-5 16,5 5 0-16,10 9 0 15,-5 13-2-15,-2 5 2 16,-6 0 1-16,-10 27-2 16,-6 17 0-16,-10 5 4 15,-9 11 8-15,-8 0 2 16,0 0-3-16,0-6-5 16,-16-8-2-16,-9-5-2 0,-4-5-2 15,-7-2-2 1,-4-4-17-16,-2 2-34 0,0 0-51 15,4 9-97-15,7 6-120 16,2 6-452-16</inkml:trace>
  <inkml:trace contextRef="#ctx0" brushRef="#br1" timeOffset="-171283.08">28876 16348 959 0,'0'0'168'0,"0"0"51"16,0 0-69-16,0 0-38 15,0 0-20 1,0 0-33-16,-9-41-25 15,9 41-13-15,-2 13-10 16,-9 32-5-16,-3 19 22 16,-6 10 22-16,5-2-19 15,4-10-10-15,1-8-14 16,6-9-6-16,2-5-1 0,0-8-1 16,0-6-20-16,-1-4-23 15,3-9-30-15,0-4-49 0,0-4-136 16,0 0-322-1</inkml:trace>
  <inkml:trace contextRef="#ctx0" brushRef="#br1" timeOffset="-170881.6">28948 16455 917 0,'0'0'203'0,"0"0"-8"16,0 0-72-16,0 0-43 0,120-99-15 31,-103 96-9-31,-1 3-20 0,-3 0-10 0,-2 0-17 16,1 16-1-16,-6 16 0 16,-6 16 1-16,0 11 5 15,-26-1-2-15,-8-5-9 16,1-9-2-16,6-3-1 15,4-14-2-15,13-5-6 16,10-8-7-16,0 3 2 0,13-3-1 16,23-8 11-1,10 1 3-15,6-2 5 0,2-5-1 16,-2 0 5-16,0 0 3 31,0-8-7-31,-4-6-5 16,-5-4-3-16,-3 0-32 0,-7 4-72 15,0 1-100-15,-1 5-155 16</inkml:trace>
  <inkml:trace contextRef="#ctx0" brushRef="#br1" timeOffset="-170575.73">29812 16583 966 0,'0'0'236'0,"0"0"-15"0,0 0-80 15,0 0-48-15,0 0-7 16,-116-58-47-16,89 58-6 16,8 2-8-16,7 20-14 15,8 8-10-15,4 10 1 16,0 0 0 0,18 0-2-16,13 1-5 0,2-2-1 0,-1 2-5 15,-8-5 6-15,-6-9 1 16,-9 0 2-16,-9-5-4 15,0-8-1-15,0 1 2 0,-16-8 2 16,-11-2 3 0,-10-5 0-16,-15 0-14 0,-6-12-30 15,-2-8-76-15,-3-3-120 16,9-3-516-16</inkml:trace>
  <inkml:trace contextRef="#ctx0" brushRef="#br1" timeOffset="-170137.89">29607 16561 980 0,'0'0'259'0,"0"0"-72"0,0 0-63 32,134-48-36-32,-85 43-40 15,2 0-25-15,5 5-10 16,-4-4-9-16,-13 4-2 15,-12 0-1-15,-12 0-1 16,-7 0-1-16,-8 0 1 0,0 9-2 16,0 14-6-16,0 17 6 15,-12 8 2-15,-5 3 1 16,-1-3 1-16,7-4-1 16,9-4 0-16,2-12-2 0,2-6-18 15,31-8-8-15,11-11 20 16,8-3 7-16,2 0 1 15,-8-3 43-15,-8-21 8 16,-7-2 18-16,-11-11-9 16,-11-6-4-16,-9-6-26 0,0-1-14 15,-15-1-12-15,-30 8-5 16,-14 8-3-16,-7 14-1 16,6 15 1-16,7 6-11 15,10 8-56-15,5 23-43 16,9 10-32-16,13 10-143 15,16 2-367-15</inkml:trace>
  <inkml:trace contextRef="#ctx0" brushRef="#br1" timeOffset="-169489.42">30570 16825 763 0,'0'0'218'0,"0"0"-38"0,-4 129-46 0,-3-89-11 16,-2-8-40-16,0-1-2 16,0-14-43-16,-2 2-24 15,0-9-7-15,0-2-3 16,1-4 5-16,2-4-8 16,-3 0 2-16,-1-4-3 31,2-18-2-31,3-5 2 0,5-9 2 0,2-10 21 15,0-5 8-15,25-9 0 32,6-1-6-32,4 6-6 0,-4 20-6 0,-2 8 8 31,-7 18-2-31,-2 4-5 0,3 5-7 0,0 9-7 16,0 23-1-16,-4 17-3 0,-7 9 3 31,-6 5 0-31,-6-5 1 15,0-5 0-15,0-7-28 16,-12-12-46-16,-7-7-104 0,-10-13-214 16</inkml:trace>
  <inkml:trace contextRef="#ctx0" brushRef="#br1" timeOffset="-168963">30519 16973 935 0,'0'0'238'0,"0"0"-18"16,0 0-103-16,0 0-61 15,140-95 1-15,-102 86-26 0,3 9-20 16,-4 0-7-16,-1 0-4 16,-3 23-4-16,-6 0 4 15,-4 3 2-15,-6 6-2 16,-5-6-4-16,-10 1-1 15,-2-8 4-15,0-7 0 0,0-3 0 16,0-9-4-16,0 0 5 16,0 0 1-16,0 0 7 15,17 0 3-15,10 0-4 16,6-4-7-16,1 4 3 16,-3 0-3-16,-4 12-2 15,-5 10 0-15,-4-3 0 16,-5-1 1-16,-4-4-11 15,1-10-29-15,0-1-3 16,11-3-30-16,6 0 46 16,8-16 28-16,5-7 0 15,-2-3 33-15,-7-11 17 0,-6-3 15 32,-7-8-9-32,-1-10-2 15,-3 0-25-15,-5 12-1 0,-1 11-5 16,-6 21 8-1,-2 6-15-15,0 8-12 0,0 0-4 16,0 0-9-16,-10 0-28 16,-30 8-21-16,-23 11-72 15,-15-5-120-15,-7-2-423 16</inkml:trace>
  <inkml:trace contextRef="#ctx0" brushRef="#br1" timeOffset="-167796.36">30929 12799 804 0,'0'0'203'0,"0"0"-36"16,0 0-30-16,0 0-45 0,0 0-41 31,0 0-29-31,0 0-18 0,0 101 51 0,-6-45-11 16,-2-4-15-16,4-5-9 15,-3-1-16-15,1-9 0 16,-6-3 2-16,1-8-6 16,1-2-6-16,0-4-7 15,1-4-19-15,3-3-24 16,-1-5-13-16,3-7 11 15,-5-1 16-15,2 0 8 16,1 0 28-16,3-19 6 16,3-16 5-16,0-11 4 15,0-10 33-15,18-8-2 0,6-4 6 16,3-4 1 0,2 2-2-16,0 4 3 0,3 11-1 15,-6 15-1-15,-3 14-3 16,-6 12-6-16,-5 10-13 15,3 4-9-15,5 6-12 16,2 34 2-16,-4 22-5 16,-7 18 10-16,-11 7-1 15,0-1-6-15,-11-10-3 16,-9-8-21-16,-6-10-57 16,-11-13-134-16,-7-18-318 15</inkml:trace>
  <inkml:trace contextRef="#ctx0" brushRef="#br1" timeOffset="-167135.25">30820 13032 919 0,'0'0'280'0,"0"0"-44"16,0 0-120-16,53-120-37 15,-32 98-5-15,-2-1-44 16,4 6-11-16,1 0-13 15,1 3-2-15,4 6-4 16,0 4 0-16,2 4-1 16,0 0 1-16,1 18-2 0,-5 15 0 15,-6 9 0-15,-5-1-3 16,-9 0 4-16,-5-7-3 16,-2-7-1-16,0-15-6 15,2-1 4-15,4-11-9 16,11 0-5-16,7-2 6 15,12-19 12-15,4-5-2 16,2 1-1-16,-2 1 6 16,0 4 0-16,-4 8-2 15,-2 8-8-15,-10 4-9 16,-8 0 12-16,-8 19 0 16,-8 6-30-16,5-4 20 0,-3-4-36 31,3-9-14-31,6-6-11 15,6-2 10-15,12 0 68 16,5-15 1-16,4-4 37 16,-5 0-1-16,-6-1 5 15,-9 1 23-15,-4 0-17 16,-4 6-28-16,-3 3 8 0,0 10 0 16,2 0-1-16,4 7-21 0,14 26-2 15,4 8 3-15,10 2-4 16,3 1 2-16,-7-8 6 15,-3-8 31-15,-7-10 14 16,-11-8 1-16,-6-6 11 16,-5-4 4-16,-5 0-13 15,0 0-28-15,2 0-31 0,-2 0 0 32,5 0 0-32,0-4 0 0,1-1 0 0,5-7 0 15,5 1 0-15,6 11-71 16,12 0-178-16,-1 6-329 31</inkml:trace>
</inkml:ink>
</file>

<file path=ppt/ink/ink237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3:46:29.001"/>
    </inkml:context>
    <inkml:brush xml:id="br0">
      <inkml:brushProperty name="width" value="0.05292" units="cm"/>
      <inkml:brushProperty name="height" value="0.05292" units="cm"/>
      <inkml:brushProperty name="color" value="#FF0000"/>
    </inkml:brush>
  </inkml:definitions>
  <inkml:trace contextRef="#ctx0" brushRef="#br0">1110 10577 488 0,'0'0'233'0,"0"0"-149"15,0 0-1-15,0 0 9 16,0 0-18-16,0 0-13 16,0 0 9-16,-44-38-8 15,44 38-8-15,0 0-22 0,0 0-10 16,0 0-8-16,0 0-6 31,0 7-5-31,26 28 0 16,24 11 12-16,4-9-5 15,-2-1-3-15,3-8 1 16,9-9-1-16,17-15 4 16,29-4 14-16,46-20 10 15,26-37-7-15,3-17-7 0,8-15 0 16,-11-8 10-16,-9-5-15 15,-11-4 13-15,-17 7-14 16,-27 9 0-16,-31 27-8 16,-26 22-7-16,-30 18 10 15,-25 17 1-15,3 6-3 16,-9 0-8-16,0 0-6 16,0 0 3-16,0 9-1 15,0 30 0-15,-58 11-21 16,-11 11-60-16,-18 14-64 15,-17 4-122-15,-35 4-164 0</inkml:trace>
  <inkml:trace contextRef="#ctx0" brushRef="#br0" timeOffset="454.38">1292 10535 224 0,'0'0'648'16,"0"0"-516"-16,0 0-27 16,0 0 26-16,0 0-50 15,0 0-31-15,-96-57-39 16,96 90-6-16,26 18 5 0,29 3 17 16,3-2-6-16,3-8-8 15,-9-9-7-15,-15-12-4 16,-19-10 1-16,-7-6-2 15,-5-7 1-15,14 0 5 16,24-9 8-16,42-38 5 16,44-19-2-16,52-25 1 15,44-20-11-15,16-14 4 16,7-5-3-16,-12 10 2 16,-26 18 11-16,-38 16-6 15,-23 22 15-15,-43 14-8 16,-20 16-3-16,-18 12 9 0,-26 2-1 15,-11 7-7-15,-14 7-7 16,-18 3-5-16,0 3-4 16,0 0-5-16,0 0-1 15,0 0-2-15,0 3-28 16,-6 36-19-16,-32 17-20 16,-5 17-94-16,-21 0-132 15,-11-7-362-15</inkml:trace>
  <inkml:trace contextRef="#ctx0" brushRef="#br0" timeOffset="2632.77">3210 14146 545 0,'0'0'82'0,"0"0"-42"16,0 0 20-16,0 0 10 0,0 0-22 15,0 0-31-15,-89-23-17 0,89 19 0 16,0 4 0-16,0 0-5 15,0 0-35-15,0 0-89 16,0 0-304-16</inkml:trace>
  <inkml:trace contextRef="#ctx0" brushRef="#br0" timeOffset="2994.98">5157 13474 506 0,'0'0'36'0,"0"0"-29"16,0 0 18-16,0 0 24 16,0 0-17-16,0 0-29 15,-28-8-3-15,13 8-8 16,-14 34-5-16,3 14-48 15,6 17-253-15</inkml:trace>
  <inkml:trace contextRef="#ctx0" brushRef="#br0" timeOffset="3182.51">5556 14512 213 0,'0'0'79'0,"0"0"-79"16,0 0-6-16,0 0-133 16</inkml:trace>
  <inkml:trace contextRef="#ctx0" brushRef="#br0" timeOffset="24549.54">25419 15480 398 0,'0'0'93'0,"0"0"-49"16,0 0 9-16,0 0-12 16,0 0-24-16,0 0 6 15,0 0 7-15,0 0-2 16,-12 0-5-16,12 0-13 15,0 0 7-15,0 0 0 16,0 0-8-16,0 0-2 16,0 0-1-16,-8 0-4 15,8 0 0-15,0 0-2 16,0 0 0-16,0 0 0 16,0 0 4-16,0 0 2 15,0 0 9-15,0 0 2 0,0 0 11 16,0 0-9-16,0 0-4 15,0 0-8-15,0 0-6 16,0 0 0-16,0 0-1 16,0 0-4-16,0 0-8 15,0 0-46-15,-6 0-67 16,-32 0-126-16</inkml:trace>
  <inkml:trace contextRef="#ctx0" brushRef="#br0" timeOffset="25643.45">25997 16728 385 0,'0'0'71'16,"0"0"-57"-16,0 0 60 16,0 0 0-16,0 0-17 15,0 0-11-15,-23 0-3 16,23 0 7-16,0 0-11 16,-6-2 2-16,6-2-9 0,0 4-1 15,0 0-8-15,0 0-13 16,-9 0-5-16,9 0-4 15,0 0-1-15,0 0-11 16,0 0-38-16,0 0-53 16,0 0-46-16,0 0-146 15</inkml:trace>
  <inkml:trace contextRef="#ctx0" brushRef="#br0" timeOffset="28723.86">24934 15066 664 0,'0'0'22'0,"0"0"23"16,0 0 15-16,0 0 4 16,0 0-38-16,0 0-26 15,-87 23-10-15,29 45 5 16,9 21-90-16,23 23-204 0</inkml:trace>
  <inkml:trace contextRef="#ctx0" brushRef="#br0" timeOffset="30616.37">28912 14897 187 0,'0'0'315'15,"0"0"-228"-15,0 0 23 16,0 0 3-16,0 0-29 16,0 0-17-16,-43-23-5 15,43 23-7-15,-6 0 7 16,0-2-14-16,0 2-10 16,0-3 5-16,-2 3-3 0,2 0-3 15,0 0-5-15,6 0 6 16,0 0-14-16,0 0-1 15,0 0-7-15,0 0-3 16,0 0-3-16,0 0 1 16,0 0-2-16,0 0-3 15,0 0 10-15,0 0-4 16,0 0-1-16,0 0 3 16,0 0-3-16,0 0-5 15,0 0 4-15,0 0-8 16,0 0 5-16,0 0-7 15,44 0 0-15,19 3 0 0,24 16 2 16,-1 1 0-16,7 0-2 16,-4 8 0-16,-2-3 1 15,-12 0-1-15,-14-2-1 16,-18-8 1-16,-11 1 1 16,-20-5-1-16,-12-3-1 15,0 9-2-15,0 1 1 16,-6 9 2-16,-32 1 1 15,-5-2-1-15,0 2 0 0,11-4 5 16,-6 0-5-16,4 3-1 16,-13-3 1-16,-2 6 2 15,-11-5-1-15,-4 1 0 16,3-6 0-16,9-1-1 0,9-10 3 16,11 2-3-16,21-9 0 15,-1-2-2-15,12 0-22 16,0 0-42-16,38 0-93 15,43 0-279-15</inkml:trace>
  <inkml:trace contextRef="#ctx0" brushRef="#br0" timeOffset="31236.49">28906 14827 350 0,'0'0'320'15,"0"0"-210"-15,0 0 18 16,0 0-17-16,0 0-57 16,0 0-8-16,-49-23-3 15,43 23-3-15,6 0-3 0,0 0 6 31,0 0-6-31,0 0-6 16,0 0-6-16,0 0-4 16,0 0-6-16,32 0 7 15,11 23-16-15,6 2 17 16,12 4-11-16,3 6 3 16,-9-3 1-16,2 4-5 15,-13-2 2-15,-21 2-4 16,-9 3-7-16,-8-4 6 15,-6 7-7-15,-6-3 7 16,-57 8 0-16,-18-2-6 0,0-3 2 16,0-8-3-16,12-8 2 15,25-7 1-15,15-10-4 16,15-2 1-16,8-4-1 16,6-3 1-16,0 0-2 15,0 0-11-15,0 0-7 0,6 0-35 16,32 0-63-16,11-5-147 15,-3 0-242-15</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36.410"/>
    </inkml:context>
    <inkml:brush xml:id="br0">
      <inkml:brushProperty name="width" value="0.035" units="cm"/>
      <inkml:brushProperty name="height" value="0.035" units="cm"/>
    </inkml:brush>
  </inkml:definitions>
  <inkml:trace contextRef="#ctx0" brushRef="#br0">498 16 6867,'0'0'12990,"14"-3"-11739,42-7-261,-42 7 3388,-22 3-3495,-228 13 233,-6 0-1511,172-13-1399,44 0-7892,50 0 3731</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36.786"/>
    </inkml:context>
    <inkml:brush xml:id="br0">
      <inkml:brushProperty name="width" value="0.035" units="cm"/>
      <inkml:brushProperty name="height" value="0.035" units="cm"/>
    </inkml:brush>
  </inkml:definitions>
  <inkml:trace contextRef="#ctx0" brushRef="#br0">320 1 7203,'0'0'11398,"-67"117"-10614,14-117 16,-3 0-352,10 0 337,4 0-593,11-10-192,13-6-576,11 1-1137,7 5-1329,0 1-1135</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14.831"/>
    </inkml:context>
    <inkml:brush xml:id="br0">
      <inkml:brushProperty name="width" value="0.035" units="cm"/>
      <inkml:brushProperty name="height" value="0.035" units="cm"/>
    </inkml:brush>
  </inkml:definitions>
  <inkml:trace contextRef="#ctx0" brushRef="#br0">1658 0 12310,'0'0'5866,"-46"11"-3385,44-10-2451,-72 17 898,-2-4-1,1-2 1,-99 1 0,-8-11 330,-764-4 1702,863-7-3328,102 20-1968,-9-4 1478,37 21-2816,14 5-2579</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41.413"/>
    </inkml:context>
    <inkml:brush xml:id="br0">
      <inkml:brushProperty name="width" value="0.035" units="cm"/>
      <inkml:brushProperty name="height" value="0.035" units="cm"/>
    </inkml:brush>
  </inkml:definitions>
  <inkml:trace contextRef="#ctx0" brushRef="#br0">0 309 13894,'0'0'11203,"17"-7"-10392,58-20-104,-70 26-643,1-1 0,0 1 0,0 1 1,0-1-1,0 1 0,0 0 0,0 1 0,-1-1 0,1 1 1,0 0-1,0 1 0,0-1 0,-1 1 0,1 0 0,-1 0 1,0 1-1,10 6 0,1 2 63,0 1-1,-1 1 1,23 25-1,-26-25-42,0-1-45,-1 1 1,0 1-1,-1 0 1,0 0-1,-1 1 1,12 27-1,-17-32-34,-1-1 0,0 1-1,0-1 1,-1 1 0,-1 0-1,1 0 1,-1 0-1,-1 0 1,0 0 0,0 0-1,-1 0 1,0 0 0,-4 13-1,3-17-9,-1-1 0,1 1-1,-1-1 1,0 1 0,0-1 0,0 0-1,-1 0 1,0-1 0,0 1 0,0-1-1,0 0 1,-1 0 0,0 0-1,1-1 1,-2 1 0,1-1 0,-9 4-1,6-4-10,0 0 0,0 0 0,0-1 0,0 0 0,-1 0 0,1-1 0,-1 0 0,1 0-1,-1-1 1,1 0 0,-1-1 0,-8-1 0,15 2 15,1-1 1,0 1-1,-1-1 1,1 1-1,0-1 0,-1 0 1,1 0-1,0 1 1,0-1-1,0 0 1,0 0-1,0 0 0,0 0 1,0 0-1,0-1 1,0 1-1,0 0 0,1 0 1,-1-1-1,0 1 1,0-2-1,-7-40 29,8 29-18,0 1 1,1 0-1,0-1 0,5-18 1,4 7 17,1 0 0,1 0 0,1 1 0,1 1 0,1 0 0,21-23-1,0-3 44,1-5 29,-8 10-15,1 1-1,2 2 1,2 1 0,64-59-1,-91 94-76,0 0-1,0 1 0,0-1 0,1 1 0,-1 1 1,1-1-1,0 1 0,0 1 0,0 0 0,0 0 1,1 0-1,-1 1 0,1 0 0,-1 1 0,0 0 1,1 0-1,-1 1 0,16 2 0,-18-1-55,-1 0-1,1 0 1,0 0-1,-1 1 1,0 0 0,1 0-1,-1 0 1,0 1-1,-1-1 1,1 1-1,-1 0 1,1 1-1,-1-1 1,0 1 0,-1 0-1,1 0 1,-1 0-1,0 0 1,0 0-1,-1 1 1,0-1-1,1 1 1,-2 0 0,1 0-1,-1 0 1,1 7-1,-1-6-233,0 0 0,-1 1 0,1-1 0,-2 1 0,1-1 0,-1 0 0,0 1 0,0-1 0,-1 0 0,0 0 0,-1 0 0,1 0 0,-1 0 0,0 0 0,-5 6 0,-4 3-1375,-1 0 1,-1-1-1,0 0 1,-20 15-1,-28 25-7899</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41.839"/>
    </inkml:context>
    <inkml:brush xml:id="br0">
      <inkml:brushProperty name="width" value="0.035" units="cm"/>
      <inkml:brushProperty name="height" value="0.035" units="cm"/>
    </inkml:brush>
  </inkml:definitions>
  <inkml:trace contextRef="#ctx0" brushRef="#br0">1453 108 4370,'0'0'17653,"-26"-3"-16487,-700-50 3278,162 17-3189,427 21-1010,172 16-389,0 2 0,0 2 0,53 13 0,-66-12-754,0 1-1,0 1 1,35 18-1,-18 4-3142,-12 2-1786</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42.247"/>
    </inkml:context>
    <inkml:brush xml:id="br0">
      <inkml:brushProperty name="width" value="0.035" units="cm"/>
      <inkml:brushProperty name="height" value="0.035" units="cm"/>
    </inkml:brush>
  </inkml:definitions>
  <inkml:trace contextRef="#ctx0" brushRef="#br0">0 75 11189,'0'0'14049,"4"-12"-12587,10-37-243,-14 49-1169,0-1 0,0 1-1,0-1 1,0 1-1,0-1 1,0 1 0,0-1-1,0 1 1,0-1-1,1 0 1,-1 1 0,0-1-1,0 1 1,1 0-1,-1-1 1,0 1 0,1-1-1,-1 1 1,0-1-1,1 1 1,-1 0 0,1-1-1,-1 1 1,1 0-1,-1-1 1,0 1 0,1 0-1,-1 0 1,1-1-1,0 1 1,-1 0 0,1 0-1,7 8 313,-2 9-186,0 0 0,-1 1 0,-1 0 0,0 0 1,1 29-1,-1 98 205,-4-143-379,2 118 273,-1-63-1813,0 0-4679,-1-49-581</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43.198"/>
    </inkml:context>
    <inkml:brush xml:id="br0">
      <inkml:brushProperty name="width" value="0.035" units="cm"/>
      <inkml:brushProperty name="height" value="0.035" units="cm"/>
    </inkml:brush>
  </inkml:definitions>
  <inkml:trace contextRef="#ctx0" brushRef="#br0">107 95 13350,'0'0'11379,"-17"32"-10003,-52 104-351,66-130-960,0 0 1,0 0 0,1 0 0,0 1-1,0-1 1,0 1 0,1-1-1,0 1 1,0 0 0,1-1-1,0 11 1,0-1 34,1-13-94,-1 0 0,0 0 0,1 0 0,0 1 0,0-1 0,0 0 0,0 0 0,0 0 0,1 0 0,-1-1 0,1 1-1,0 0 1,0 0 0,0-1 0,0 0 0,0 1 0,1-1 0,-1 0 0,1 0 0,-1 0 0,1 0 0,0-1 0,0 1 0,0-1 0,0 1 0,0-1 0,0 0 0,0 0 0,0 0 0,5 0-1,11 2-63,0 0 0,0-1-1,35 0 1,-50-2 35,-2 0 18,1-1 1,0 1-1,-1 0 0,1-1 0,0 1 1,-1-1-1,1 0 0,-1 0 0,1 0 1,-1 0-1,0 0 0,1-1 0,-1 1 1,0-1-1,0 0 0,0 1 0,0-1 1,0 0-1,0 0 0,0 0 0,-1 0 1,1-1-1,-1 1 0,0 0 0,0-1 0,1 1 1,-1-1-1,-1 1 0,1-1 0,1-4 1,1-9-16,-1 0 0,-1 0 1,0 1-1,-1-19 1,0 16-11,0 9 17,1 0-1,-2 0 1,1 0-1,-1 0 1,-1 0-1,1 0 1,-1 0-1,-1 0 1,0 1-1,0-1 1,-1 1-1,0 0 0,0 0 1,-1 0-1,0 1 1,0-1-1,-1 1 1,0 1-1,0-1 1,0 1-1,-1 0 1,0 0-1,-1 1 1,1 0-1,-1 0 1,0 1-1,-10-5 0,18 9 12,0 0 0,0-1 0,0 1-1,0 0 1,0 0 0,0-1 0,0 1-1,0 0 1,0 0 0,0 0 0,0-1-1,0 1 1,0 0 0,0 0 0,0-1-1,0 1 1,0 0 0,1 0 0,-1 0-1,0-1 1,0 1 0,0 0-1,0 0 1,0 0 0,1-1 0,-1 1-1,0 0 1,0 0 0,0 0 0,1 0-1,-1 0 1,0 0 0,0-1 0,1 1-1,-1 0 1,0 0 0,0 0 0,1 0-1,-1 0 1,0 0 0,0 0 0,1 0-1,-1 0 1,0 0 0,0 0-1,0 0 1,1 0 0,-1 0 0,0 0-1,0 0 1,1 1 0,14-5 7,146 4 25,-181-6-36,18 2-25,14 2 9,67-3 18,-57 2 24,1 2 0,-1 0 0,0 1 0,23 4 0,-42-3-15,-1 0-1,0 1 0,0-1 1,0 0-1,0 1 0,-1-1 1,1 1-1,0-1 0,-1 1 1,1 0-1,-1 0 1,1 0-1,-1 0 0,0 0 1,0 0-1,0 0 0,0 0 1,0 1-1,0-1 0,0 0 1,-1 0-1,1 1 1,-1-1-1,0 1 0,0-1 1,0 0-1,0 5 0,0 2 2,0 1-1,0 0 1,-1 0-1,0-1 0,-5 17 1,1-15-7,0 0 0,-1 0 0,0-1 0,0 0 1,-14 16-1,14-20-1,0 1-1,1 0 1,0 0 0,0 1 0,1-1 0,-1 1 0,2 0 0,-1 0 0,1 1 0,0-1-1,1 0 1,0 1 0,-1 14 0,3-22 3,0 0 0,1 1 0,-1-1-1,1 0 1,-1 0 0,1 0 0,-1 0-1,1 0 1,0 0 0,-1 0 0,1 0-1,0 0 1,0-1 0,0 1 0,0 0 0,0 0-1,0-1 1,0 1 0,0 0 0,0-1-1,0 1 1,0-1 0,0 1 0,0-1-1,0 0 1,0 1 0,1-1 0,1 0 0,39 5 56,-36-5-46,28 3 66,0-2 1,0-1-1,0-2 0,0-1 0,35-8 1,-58 8-25,0 0 1,0 0 0,-1-1-1,0 0 1,0-1 0,0-1-1,0 1 1,-1-1 0,0-1-1,0 0 1,-1 0-1,1-1 1,-2 0 0,1 0-1,-1-1 1,0 1 0,-1-2-1,0 1 1,5-12 0,-8 16-44,-1 0 1,0 0-1,1 0 0,-2-1 1,1 1-1,-1 0 1,0-1-1,0 1 1,0-1-1,-1 1 1,1-1-1,-1 1 1,-1-1-1,1 1 1,-1-1-1,0 1 1,0-1-1,-1 1 0,0 0 1,0 0-1,0 0 1,0 0-1,-1 0 1,0 0-1,0 0 1,0 1-1,0-1 1,-1 1-1,0 0 1,0 0-1,0 1 1,0-1-1,0 1 0,-1 0 1,0 0-1,0 0 1,0 0-1,-10-3 1,-23-7-69,0 2-1,-1 1 1,-1 1 0,-78-5 0,-3 10-3386,118 4 2798,1 0 1,-1 0 0,0 0-1,1 1 1,-1-1-1,0 1 1,1-1 0,-1 1-1,1 0 1,-1 0-1,-3 2 1,-12 11-7353</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43.648"/>
    </inkml:context>
    <inkml:brush xml:id="br0">
      <inkml:brushProperty name="width" value="0.035" units="cm"/>
      <inkml:brushProperty name="height" value="0.035" units="cm"/>
    </inkml:brush>
  </inkml:definitions>
  <inkml:trace contextRef="#ctx0" brushRef="#br0">54 48 2561,'0'0'10714,"-9"-6"-9430,-26-18 114,26 12 2689,15 7-299,20 5-584,-24 0-3857,111 0 1769,86 0-694,-66 0-3086,-169 12-13709</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44.031"/>
    </inkml:context>
    <inkml:brush xml:id="br0">
      <inkml:brushProperty name="width" value="0.035" units="cm"/>
      <inkml:brushProperty name="height" value="0.035" units="cm"/>
    </inkml:brush>
  </inkml:definitions>
  <inkml:trace contextRef="#ctx0" brushRef="#br0">1 32 11557,'0'0'13366,"172"66"-13334,-140-66-32,6 0-368,-6-9-1184,3-20-1106,0 1-1824,-7-4-4850</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44.662"/>
    </inkml:context>
    <inkml:brush xml:id="br0">
      <inkml:brushProperty name="width" value="0.035" units="cm"/>
      <inkml:brushProperty name="height" value="0.035" units="cm"/>
    </inkml:brush>
  </inkml:definitions>
  <inkml:trace contextRef="#ctx0" brushRef="#br0">49 163 3714,'0'0'6245,"6"-8"-5092,1-4-1028,46-63 6985,-46 66-5956,0 0 1,0 1-1,0 0 1,1 0-1,1 1 1,13-10-1,-21 17-1103,-1 0 0,1-1 0,-1 1 0,1 0-1,0 0 1,-1 0 0,1-1 0,-1 1 0,1 0 0,0 0 0,-1 0 0,1 0-1,0 0 1,-1 0 0,1 0 0,-1 0 0,1 1 0,0-1 0,-1 0 0,1 0-1,-1 0 1,1 1 0,0-1 0,-1 0 0,1 1 0,-1-1 0,1 0 0,-1 1-1,1-1 1,-1 1 0,0-1 0,1 0 0,-1 1 0,1-1 0,-1 1-1,0 0 1,0-1 0,1 1 0,-1-1 0,0 1 0,0-1 0,1 1 0,-1 0-1,0-1 1,0 1 0,0-1 0,0 1 0,0 0 0,0 0 0,3 41-83,-3-32 287,2 27-134,-1 1 0,-2-1 1,-1 1-1,-3-1 1,0 0-1,-3 0 0,-19 59 1,12-61-957,-37 65 0,-5-20-5221,19-42-2714</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45.056"/>
    </inkml:context>
    <inkml:brush xml:id="br0">
      <inkml:brushProperty name="width" value="0.035" units="cm"/>
      <inkml:brushProperty name="height" value="0.035" units="cm"/>
    </inkml:brush>
  </inkml:definitions>
  <inkml:trace contextRef="#ctx0" brushRef="#br0">943 30 8564,'0'0'13067,"-39"0"-12112,-25 0-672,-373-4 2014,262-8-1273,-53-1 33,243 13-1071,2 0-238,0 0 0,1 1 0,20 5 1,-32-5-135,0 0 1,-1 1-1,0 0 1,1 0-1,-1 1 1,0-1 0,0 1-1,0 0 1,-1 0-1,1 1 1,-1-1-1,0 1 1,0 0-1,6 7 1,14 26-5882,-2 1-5221</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45.537"/>
    </inkml:context>
    <inkml:brush xml:id="br0">
      <inkml:brushProperty name="width" value="0.035" units="cm"/>
      <inkml:brushProperty name="height" value="0.035" units="cm"/>
    </inkml:brush>
  </inkml:definitions>
  <inkml:trace contextRef="#ctx0" brushRef="#br0">418 311 7187,'0'0'15373,"-14"-18"-14696,11 14-633,-8-11 147,-1 1 0,0 0 1,-1 1-1,-1 0 0,0 1 1,0 1-1,-25-15 0,19 16 121,1-2-1,-31-24 0,46 33-246,1 0 0,-1 0 0,1 0-1,0-1 1,-1 1 0,2-1 0,-1 0 0,0 0 0,1 0-1,-1 0 1,1 0 0,1-1 0,-1 1 0,0-1 0,1 1-1,0-1 1,0 0 0,0 1 0,1-10 0,0 12-53,1 1 0,-1 0 1,1-1-1,0 1 0,0 0 0,0 0 1,0 0-1,0-1 0,0 1 1,0 0-1,0 0 0,0 0 1,0 1-1,0-1 0,1 0 0,-1 0 1,0 1-1,1-1 0,-1 1 1,1-1-1,-1 1 0,0-1 0,1 1 1,-1 0-1,1 0 0,-1 0 1,4 0-1,52-1-7,-44 1 6,-2 0-13,11 0-2,-1 0-1,31 6 1,-45-5 1,1 1 1,-1 0-1,0 1 1,0-1-1,0 2 1,0-1-1,0 1 1,-1 0-1,1 0 1,8 7-1,-7-3-2,1 1 0,-1-1-1,0 1 1,-1 1 0,0-1-1,-1 1 1,0 1 0,0-1-1,-1 1 1,6 18 0,-6-10-4,0 0 0,-2 1 0,0-1 0,-1 1 0,-2 32 0,0-43-5,-1 0 1,0 0-1,-1 1 0,0-1 0,0 0 0,-1 0 0,0-1 1,0 1-1,-1 0 0,0-1 0,-1 0 0,0 0 1,0 0-1,-8 7 0,3-4-35,-1 0 0,0-1 0,-1-1 0,0 1 0,-1-2 0,0 0 0,0-1 0,-16 7 1,-3-2-32,-1-1 1,0-1-1,-1-2 1,1-1-1,-2-2 1,1-1-1,-36-2 1,68-1 84,0-1 0,0 0 1,0 0-1,0 0 0,0 0 0,-1 0 0,1-1 1,0 1-1,0-1 0,0 1 0,0-1 1,0 0-1,0 1 0,0-1 0,1 0 0,-1-1 1,0 1-1,0 0 0,1 0 0,-1-1 1,1 1-1,-1-1 0,-1-2 0,2 1 10,0 0 0,0-1 0,0 1-1,1-1 1,0 1 0,0 0 0,0-1-1,0 1 1,0 0 0,0-1 0,1 1-1,0-1 1,0 1 0,2-6 0,1-3 39,1 0 0,1 1 0,0 0 1,0 0-1,1 1 0,0 0 0,1 0 1,0 0-1,1 1 0,0 1 0,18-15 1,-24 21-42,1 0 1,0 0 0,0 0 0,-1 1 0,1-1-1,0 1 1,0 0 0,1 0 0,-1 0 0,0 1-1,0-1 1,0 1 0,0 0 0,1 0 0,-1 1-1,0-1 1,0 1 0,0 0 0,0 0 0,0 0-1,0 1 1,0-1 0,0 1 0,-1 0 0,1 0-1,0 1 1,-1-1 0,5 4 0,7 8 14,0 1 0,-1 0 0,-1 1 0,18 28 0,-2-6-32,-20-26-148,0-2 0,1 1 0,14 10 1,-18-16-793,-1-1 0,1-1 0,0 1 1,1-1-1,7 3 0,6-1-4213</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45.938"/>
    </inkml:context>
    <inkml:brush xml:id="br0">
      <inkml:brushProperty name="width" value="0.035" units="cm"/>
      <inkml:brushProperty name="height" value="0.035" units="cm"/>
    </inkml:brush>
  </inkml:definitions>
  <inkml:trace contextRef="#ctx0" brushRef="#br0">509 143 6771,'0'0'15967,"-29"-22"-14366,-91-68-390,78 63-515,25 24 295,12 3-623,4 1-347,0 1 0,0 0-1,1-1 1,-1 1 0,1 0 0,-1-1 0,1 1 0,0 0 0,0 0 0,-1-1 0,1 1 0,1 0 0,-1 0 0,0-1 0,1 3 0,-1 2 12,0 4-28,1 1 1,0-1-1,1 0 0,0 0 1,0 1-1,1-2 0,0 1 1,1 0-1,1-1 0,-1 1 1,10 13-1,5 3 2,1-2-1,34 33 1,-37-40-1,0 0-1,-1 2 1,0-1-1,-2 2 1,24 42-1,-36-58-7,0 0 0,0 1 0,-1-1 0,1 1 0,-1-1 0,0 1 0,-1 0 0,1-1 0,-1 1 0,0 0 0,0 0 0,-1 8 0,0-11 0,1 0-1,-1 0 0,0 0 0,0 0 0,0 1 1,0-1-1,-1-1 0,1 1 0,-1 0 0,1 0 1,-1 0-1,1-1 0,-1 1 0,0-1 0,0 1 1,0-1-1,0 0 0,0 0 0,0 0 0,0 0 1,0 0-1,0 0 0,0 0 0,-1-1 0,-2 1 0,-25 4-157,0-2 0,-1-1-1,-42-3 1,19 0-274,24 1-265,0-2-1,-52-9 0,71 9-5,1 0-1,-1-1 1,1-1-1,0 1 1,0-2-1,0 0 1,1 0-1,-1 0 1,1-1-1,1-1 1,-9-7-1,-8-19-6649</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15.229"/>
    </inkml:context>
    <inkml:brush xml:id="br0">
      <inkml:brushProperty name="width" value="0.035" units="cm"/>
      <inkml:brushProperty name="height" value="0.035" units="cm"/>
    </inkml:brush>
  </inkml:definitions>
  <inkml:trace contextRef="#ctx0" brushRef="#br0">739 0 17608,'0'0'8393,"-3"31"-7512,-12 211 100,-37 284-487,51-521-589,1-2 8,0-1 0,0 0 0,0 0 0,0 1 0,-1-1-1,1 0 1,-1 0 0,1 0 0,-1 1 0,0-1 0,0 0 0,0 0 0,0 0-1,0 0 1,-1-1 0,1 1 0,0 0 0,-4 3 0,4-6 53,1 0 1,0 1 0,-1-1-1,1 0 1,-1 1 0,1-1-1,0 0 1,-1 1 0,1-1-1,0 0 1,0 0 0,0 1-1,-1-1 1,1 0 0,0 0-1,0 0 1,0 1-1,0-1 1,1 0 0,-1 0-1,0 1 1,0-2 0,0-5-94,0-43-9,-2 5 11,3 0 0,1 0 0,2 0 0,2 0 0,13-45 0,75-156 391,-51 139-129,-42 107-121,-1-1-1,0 1 0,0-1 0,1 1 1,-1-1-1,0 1 0,0-1 1,0 1-1,0-1 0,0 0 0,0 1 1,0-1-1,0 1 0,0-1 1,0 1-1,0-1 0,0 1 0,0-1 1,0 0-1,0 1 0,-1-1 1,1 1-1,0-1 0,0 1 0,-1-1 1,1 1-1,0-1 0,-1 1 1,1 0-1,-1-1 0,1 1 0,0-1 1,-1 1-1,1 0 0,-1-1 1,1 1-1,-1-1 0,-29-2 65,-35 14-178,-11 13 48,-128 60-1,57-21 19,78-36 22,-111 48-15,150-54 7,30-21 13,-1 0 0,1 0 1,-1 1-1,1-1 1,-1 0-1,1 1 1,0-1-1,-1 1 0,1-1 1,-1 0-1,1 1 1,0-1-1,0 1 0,-1-1 1,1 1-1,0-1 1,0 1-1,-1-1 0,1 1 1,0-1-1,0 1 1,0-1-1,0 1 0,0-1 1,0 1-1,0 0 1,0-1-1,0 1 1,0-1-1,0 1 0,0-1 1,0 1-1,0-1 1,1 1-1,-1-1 0,0 1 1,0-1-1,1 1 1,-1-1-1,0 1 0,0-1 1,1 1-1,-1-1 1,1 0-1,-1 1 1,0-1-1,1 0 0,-1 1 1,1-1-1,-1 0 1,1 1-1,-1-1 0,1 0 1,-1 0-1,1 0 1,-1 0-1,1 1 0,-1-1 1,1 0-1,-1 0 1,1 0-1,0 0 0,0 0 1,38 6 52,0-2-1,0-2 1,59-4 0,-27 1 30,435-16 355,-389 6-498,-1-6 0,149-40 0,-210 41-2130,73-34 1,-52 13-2958</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46.392"/>
    </inkml:context>
    <inkml:brush xml:id="br0">
      <inkml:brushProperty name="width" value="0.035" units="cm"/>
      <inkml:brushProperty name="height" value="0.035" units="cm"/>
    </inkml:brush>
  </inkml:definitions>
  <inkml:trace contextRef="#ctx0" brushRef="#br0">1 54 11077,'0'0'6499,"190"-54"-4098,-145 54-800,-10 0-513,-3 0-511,-11 10-433,-10 2-144,-4 4-320,-4 3-1409,8-10-2849,20-9-6836</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50.878"/>
    </inkml:context>
    <inkml:brush xml:id="br0">
      <inkml:brushProperty name="width" value="0.035" units="cm"/>
      <inkml:brushProperty name="height" value="0.035" units="cm"/>
    </inkml:brush>
  </inkml:definitions>
  <inkml:trace contextRef="#ctx0" brushRef="#br0">0 160 16888,'0'0'10055,"39"25"-9340,127 90-235,-151-104-434,-2 1 1,0 1-1,0 0 0,-1 0 0,-1 1 1,0 1-1,-1 0 0,0 1 0,9 21 0,-10-21-12,-1 1-11,0 1-1,-1 0 0,0 0 0,-2 0 0,4 21 1,-8-32-31,1-1 1,-2 1-1,1 0 1,-1 0 0,0 0-1,0 0 1,-1-1-1,0 1 1,0 0 0,0 0-1,-1-1 1,0 1-1,-1-1 1,1 0 0,-1 1-1,0-1 1,-7 9-1,3-8-69,0 0-1,0-1 1,-1 1-1,0-1 1,0-1-1,-1 0 1,1 0-1,-1 0 1,0-1-1,0-1 1,-14 5-1,6-4-102,0 0 1,0-1-1,0-1 0,-1-1 0,-29-1 1,45 0 178,1 0 1,0 0-1,0-1 1,-1 1-1,1-1 1,0 1-1,0-1 0,0 0 1,-1 1-1,1-1 1,0 0-1,0 0 1,0 0-1,0 0 1,0 0-1,1 0 1,-1 0-1,0 0 1,0 0-1,1 0 1,-1 0-1,0 0 1,1-1-1,-1 1 1,1 0-1,0 0 1,-1-1-1,1 1 1,0 0-1,0-1 1,0 1-1,0 0 1,0-3-1,0-2 7,0 0-1,1-1 0,-1 1 0,1 0 0,1 0 0,-1 0 0,4-8 1,5-5 5,1 1 0,0 0 0,2 0 1,23-26-1,-10 13 5,400-543 773,-426 574-883,0 0 0,0 0 0,0 0-1,0 0 1,0 1 0,0-1 0,0 0-1,1 0-941,-1 0 942,1 0-1,-1 0 1,0 0 0,0 0 0,0 1 0,0-1-1,0 0 1,0 0 0,0 0 0,0 0-1,0 0 1,1 0 0,-1-1 0,0 1 0,0 0-1,0 0 1,0 0 0,0 0 0,0 0-1,0 0 1,0 0 0,0 0 0,1 0-1,-1 0 1,-3 15-2325,-12 25-3144</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51.301"/>
    </inkml:context>
    <inkml:brush xml:id="br0">
      <inkml:brushProperty name="width" value="0.035" units="cm"/>
      <inkml:brushProperty name="height" value="0.035" units="cm"/>
    </inkml:brush>
  </inkml:definitions>
  <inkml:trace contextRef="#ctx0" brushRef="#br0">381 15 10101,'0'0'16026,"19"0"-14962,59 0-234,-58-5-39,-27 2-462,-31-1-160,-1 2-1,-61 4 0,21 1-78,-149-3-2755,228 0 2544,-1 0 0,1 0 0,0 0 0,-1 0 1,1 0-1,0 1 0,-1-1 0,1 0 0,0 0 0,-1 0 0,1 1 0,0-1 0,0 0 1,-1 1-1,1-1 0,0 0 0,0 0 0,0 1 0,-1-1 0,1 0 0,0 1 0,0-1 0,0 1 1,0-1-1,0 0 0,0 1 0,0-1 0,0 0 0,0 1 0,0-1 0,0 0 0,0 1 0,0-1 1,0 1-1,0-1 0,0 0 0,0 1 0,0-1 0,0 0 0,0 1 0,1-1 0,-1 0 1,0 1-1,1-1 0,5 16-2256,32 18-3879</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51.649"/>
    </inkml:context>
    <inkml:brush xml:id="br0">
      <inkml:brushProperty name="width" value="0.035" units="cm"/>
      <inkml:brushProperty name="height" value="0.035" units="cm"/>
    </inkml:brush>
  </inkml:definitions>
  <inkml:trace contextRef="#ctx0" brushRef="#br0">285 0 8788,'137'228'4194,"-123"-219"-1153,-14-3-1648,-18 1 48,-38-1-337,-10-3-688,-1-3-304,4 0-112,-1 0-464,15 0-1265,14 0-1984,18 0-6596</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52.047"/>
    </inkml:context>
    <inkml:brush xml:id="br0">
      <inkml:brushProperty name="width" value="0.035" units="cm"/>
      <inkml:brushProperty name="height" value="0.035" units="cm"/>
    </inkml:brush>
  </inkml:definitions>
  <inkml:trace contextRef="#ctx0" brushRef="#br0">57 119 8996,'0'0'13195,"9"-13"-12423,29-38-332,-37 47-298,1 0-1,0 1 1,-1-1 0,0 0 0,0 0 0,0 0-1,0 1 1,-1-1 0,1-7 0,-2 1 1389,0 26 821,1 580-1891,0-594-632,1 1 0,-1-1 0,0 1 0,0 0 0,-1-1 0,1 1 0,0 0 0,-1-1 0,0 1 0,1-1-1,-1 1 1,0-1 0,0 0 0,-1 1 0,1-1 0,0 0 0,-1 0 0,1 1 0,-1-1 0,0 0 0,-3 3 0,0-3-707,1 0 0,-1-1 0,0 1 0,1-1 1,-1 0-1,0-1 0,0 1 0,0-1 0,0 0 1,-6 0-1,-21 0-8961</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52.424"/>
    </inkml:context>
    <inkml:brush xml:id="br0">
      <inkml:brushProperty name="width" value="0.035" units="cm"/>
      <inkml:brushProperty name="height" value="0.035" units="cm"/>
    </inkml:brush>
  </inkml:definitions>
  <inkml:trace contextRef="#ctx0" brushRef="#br0">495 72 11365,'0'0'11456,"-4"-15"-10661,3 11-739,1 1 0,-1-1 0,0 0 0,-1 0 0,1 1 0,-1-1 0,0 1 1,1-1-1,-1 1 0,-1 0 0,1 0 0,-5-5 0,5 7-23,-1 0 0,0 0 0,1 0 0,-1 0 1,0 1-1,0-1 0,0 1 0,0 0 0,0 0 0,0 0 1,1 0-1,-1 0 0,0 1 0,0-1 0,0 1 0,0 0 1,1-1-1,-1 1 0,0 1 0,1-1 0,-1 0 0,-3 3 1,-174 84 365,146-69-404,1 1 1,2 2-1,-34 29 1,57-44-10,2-1-1,-1 2 1,1-1-1,0 1 1,-5 8-1,9-14-1,1 1 0,-1-1 0,1 1 0,0-1 0,0 1-1,0-1 1,0 1 0,1 0 0,-1 0 0,1-1-1,-1 1 1,1 0 0,0 0 0,0-1 0,0 1-1,1 0 1,-1 0 0,0-1 0,1 1 0,0 0-1,2 4 1,-2-5 13,1 0 1,0 0-1,0 0 0,-1-1 0,1 1 0,0-1 1,0 0-1,1 1 0,-1-1 0,0 0 0,0 0 1,0 0-1,1 0 0,-1-1 0,4 1 0,45 8 24,-36-8-10,82 8 342,136-7 1,-129-3 11,-52-1-213,-1-3 0,74-17 0,-66 11-893,-56 10-510,-24 15-10373,-3 4 792</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52.788"/>
    </inkml:context>
    <inkml:brush xml:id="br0">
      <inkml:brushProperty name="width" value="0.035" units="cm"/>
      <inkml:brushProperty name="height" value="0.035" units="cm"/>
    </inkml:brush>
  </inkml:definitions>
  <inkml:trace contextRef="#ctx0" brushRef="#br0">481 300 1665,'0'0'23584,"16"-9"-22378,0-2-1139,22-13 1319,-38 24-1374,0 0 0,0 0 0,0 0 0,0 0-1,0 0 1,0 0 0,-1 0 0,1 0 0,0 0 0,0 0 0,0 0 0,0 1-1,0-1 1,0 0 0,0 0 0,0 0 0,0 0 0,0 0 0,0 0 0,0 1-1,0-1 1,0 0 0,0 0 0,-1 0 0,1 0 0,0 0 0,0 0 0,0 1-1,1-1 1,-1 0 0,0 0 0,0 0 0,0 0 0,0 0 0,0 0 0,0 1-1,0-1 1,0 0 0,0 0 0,0 0 0,0 0 0,0 0 0,0 0 0,0 0 0,0 1-1,1-1 1,-1 0 0,0 0 0,0 0 0,0 0 0,0 0 0,0 0 0,0 0-1,0 0 1,1 0 0,-1 0 0,0 0 0,0 0 0,0 0 0,-24 30 298,-93 107 433,-90 93-513,201-224-350,-1 0 1,0-1-1,0 1 0,0-1 0,0-1 0,-1 0 0,0 0 0,0 0 0,-15 4 0,12-5-915,1-2 0,0 1-1,-1-1 1,-18-1-1,-16-3-6581</inkml:trace>
  <inkml:trace contextRef="#ctx0" brushRef="#br0" timeOffset="1">71 0 7043,'0'0'17752,"49"6"-20297,-53 26-2513,-3 25-9221</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53.171"/>
    </inkml:context>
    <inkml:brush xml:id="br0">
      <inkml:brushProperty name="width" value="0.035" units="cm"/>
      <inkml:brushProperty name="height" value="0.035" units="cm"/>
    </inkml:brush>
  </inkml:definitions>
  <inkml:trace contextRef="#ctx0" brushRef="#br0">1 70 12694,'0'0'16872,"151"69"-16680,-151-91-192,-11-19-641,-31 6-911,0 7-2322,-7 15-5570</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53.639"/>
    </inkml:context>
    <inkml:brush xml:id="br0">
      <inkml:brushProperty name="width" value="0.035" units="cm"/>
      <inkml:brushProperty name="height" value="0.035" units="cm"/>
    </inkml:brush>
  </inkml:definitions>
  <inkml:trace contextRef="#ctx0" brushRef="#br0">153 439 12902,'0'0'12590,"9"8"-11691,-6-6-854,0 0 0,-1 0 0,0 0 0,1 0 0,-1 0 0,0 1 1,0-1-1,0 1 0,-1-1 0,1 1 0,0 0 0,-1 0 0,0-1 1,0 1-1,0 0 0,0 0 0,0 0 0,-1 0 0,1 1 0,-1-1 0,0 0 1,1 0-1,-2 0 0,1 0 0,0 0 0,-1 0 0,1 1 0,-1-1 0,0 0 1,0 0-1,0 0 0,0-1 0,-1 1 0,-1 3 0,-12 27 298,-28 48 0,36-70-413,0-1-1,0 0 0,-1-1 0,-1 1 0,1-1 0,-1-1 0,-1 0 0,-12 9 0,-1-9-861,23-8 887,-1 0 0,1 0 0,-1 0 1,0 0-1,1 0 0,-1-1 0,1 1 0,-1 0 0,1 0 0,-1 0 0,1-1 0,0 1 0,-1 0 0,1-1 0,-1 1 1,1 0-1,-1-1 0,1 1 0,0 0 0,-1-1 0,1 1 0,0-1 0,0 1 0,-1-2 0,0-2-127,0 0-1,0 0 0,1 0 1,-1 0-1,1 0 1,0-1-1,1-5 0,-1-4 357,1 1-178,0 1 0,1-1 0,0 0 1,1 1-1,1 0 0,-1 0 0,2 0 0,6-12 0,55-92 419,-43 80-291,-23 36-134,62-103 700,125-157 0,-181 253-555,1 0-1,-1 1 1,1 0-1,1 0 1,-1 0-1,1 1 1,13-7-1,-19 11-107,-1 0-1,1 0 0,0 0 0,0 1 0,0-1 0,0 1 0,0-1 0,0 1 1,0 0-1,0 0 0,0 0 0,0 0 0,0 0 0,1 0 0,-1 0 0,0 1 1,0-1-1,0 1 0,0-1 0,-1 1 0,1 0 0,0 0 0,0 0 0,0 0 1,-1 0-1,1 0 0,0 1 0,-1-1 0,1 0 0,-1 1 0,0-1 0,1 1 1,-1 0-1,0-1 0,0 1 0,0 0 0,0 0 0,0 0 0,1 3 0,5 15 64,-1-1 0,0 2 0,-2-1 0,0 0 0,2 38 0,-6 115 136,-1-92-164,3-30-297,-1-24 164,0-1-1,-6 49 1,3-67-356,1 0 0,-1 0-1,-1 0 1,1-1 0,-7 12 0,7-15-172,-1 1 1,0-1-1,0 0 1,0 0 0,-1 0-1,0 0 1,1-1-1,-1 1 1,-6 3 0,-36 15-10420</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54.290"/>
    </inkml:context>
    <inkml:brush xml:id="br0">
      <inkml:brushProperty name="width" value="0.035" units="cm"/>
      <inkml:brushProperty name="height" value="0.035" units="cm"/>
    </inkml:brush>
  </inkml:definitions>
  <inkml:trace contextRef="#ctx0" brushRef="#br0">1 675 8420,'0'0'16832,"37"-23"-16165,121-73-187,-106 66-203,91-38 1,-113 58-253,1 0 0,0 2 1,51-7-1,-65 13-22,0 0-1,0 1 1,0 0 0,0 2-1,19 2 1,-31-2 3,0 0-1,-1 0 1,1 0-1,0 1 1,-1 0-1,1 0 1,-1 0 0,0 0-1,1 1 1,-1-1-1,0 1 1,-1 0 0,1 1-1,0-1 1,-1 1-1,0-1 1,0 1-1,0 0 1,0 0 0,-1 0-1,5 9 1,-2 5 5,-1 0 1,-1 1-1,-1-1 1,0 1 0,-1-1-1,-1 1 1,-1 0-1,-5 31 1,4-40-9,0 0 1,-1-1 0,-1 0-1,-6 14 1,6-16-20,1 0 1,0 0 0,0 1-1,1-1 1,0 1 0,0-1-1,1 1 1,-1 9 0,26-16-47,5-3 62,-1-1 0,0-1-1,0-1 1,33-12-1,-7 3 19,-21 4-30,0-2 0,51-26 0,-12 5-2,27-8 15,-2-5 0,90-57 1,-158 84 22,0 0 0,-2-2 1,-1-1-1,0-1 1,-2-2-1,0 0 0,-2-1 1,-1-2-1,-1 0 0,22-41 1,-36 57 3,0-1 0,-1 0-1,-1 0 1,0-1 0,0 1 0,-2-1 0,0 0 0,1-25 0,-3 37-25,1 1 1,-1-1-1,0 1 1,0-1 0,0 1-1,0 0 1,-1-1-1,1 1 1,0-1 0,-1 1-1,1-1 1,-1 1-1,1 0 1,-1-1 0,1 1-1,-1 0 1,0 0-1,0-1 1,0 1 0,0 0-1,0 0 1,0 0-1,0 0 1,-1-1-1,-1 1 1,-1 0 0,1 0 0,0 1 0,0-1 0,-1 1 0,1 0-1,0 0 1,-7 1 0,-5-1 8,-2 1-5,0 1-1,0 0 1,1 2 0,-1 0 0,1 0 0,0 2 0,0 0 0,0 1 0,1 0 0,0 1-1,-25 19 1,9-4-3,1 1 0,2 2 0,0 1-1,-29 38 1,43-48-42,1 1 0,1 1 0,1 0 0,0 0 0,1 1 0,1 1 0,1-1 0,1 2 0,1-1 0,1 1 0,1 0 0,0 0 0,2 0 0,1 0 0,0 0 0,5 35 0,-4-51-3,2 0-1,-1 0 0,1 1 1,-1-2-1,2 1 0,-1 0 0,1 0 1,0-1-1,0 1 0,0-1 0,1 0 1,0 0-1,7 7 0,-2-3 21,1 0 0,0-1-1,0-1 1,1 0-1,0 0 1,15 6 0,13 3 3,1-2 1,80 17 0,-117-30 7,309 60-2543,-290-53-253,-25-5-15,-14-1-97,-33-2-3101</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15.592"/>
    </inkml:context>
    <inkml:brush xml:id="br0">
      <inkml:brushProperty name="width" value="0.035" units="cm"/>
      <inkml:brushProperty name="height" value="0.035" units="cm"/>
    </inkml:brush>
  </inkml:definitions>
  <inkml:trace contextRef="#ctx0" brushRef="#br0">352 263 15031,'0'0'8054,"-15"-13"-7171,-48-39-261,60 49-583,-1 1-1,1 1 1,0-1-1,-1 0 1,1 1 0,-1 0-1,0 0 1,1 0 0,-1 0-1,0 0 1,0 1-1,1 0 1,-1-1 0,0 2-1,0-1 1,-5 1 0,-7 0 70,3-1-60,0 1 1,0 0-1,0 1 1,0 0 0,0 1-1,1 0 1,0 1 0,-1 1-1,-12 6 1,79-5 30,-41-6-81,0-1 1,1 0 0,-1-1-1,0-1 1,0 0-1,0-1 1,0 0 0,-1-1-1,1-1 1,13-8 0,-21 11 1,0 0 0,0 0 0,0 0 1,-1-1-1,0 0 0,0 0 0,0 0 0,0-1 1,0 1-1,-1-1 0,0 0 0,0 0 1,0 0-1,-1 0 0,1 0 0,-1-1 1,0 1-1,-1-1 0,0 0 0,1 1 1,-2-1-1,1 0 0,-1 1 0,0-1 1,0 0-1,-1-6 0,0 10-4,1 0 0,-1 0 0,0 1 0,1-1 0,-1 0 0,0 0 0,0 1 0,0-1 0,0 1 0,-1-1 0,1 1 0,0 0 0,-1-1 0,1 1 0,-1 0 0,1 0 0,-1 0 0,0 0 0,1 0 0,-1 0 0,0 0 0,0 1 0,1-1 0,-1 1 0,-3-1 0,-53-6-83,50 6 71,-7 0-41,-1 1 0,1 0 0,-1 1-1,1 0 1,-1 1 0,-17 6-1,27-7-21,1 1 0,-1 1 0,1-1 0,0 1 0,0-1 0,0 1 0,1 1 0,-1-1 0,1 1 0,0 0 0,0 0 0,0 0 0,0 0 0,1 1 0,-1 0 0,1-1 0,0 1 0,1 0 0,-1 1 0,-1 6 0,1-2-399,0 0 0,1 0 0,0 0 0,1 0 0,0 0 0,0 0 0,1 0 0,1 1 0,0-1 0,0 0 0,1 0 0,3 10 0,1-4-1221,2-1 0,0 1 0,14 18 0</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54.746"/>
    </inkml:context>
    <inkml:brush xml:id="br0">
      <inkml:brushProperty name="width" value="0.035" units="cm"/>
      <inkml:brushProperty name="height" value="0.035" units="cm"/>
    </inkml:brush>
  </inkml:definitions>
  <inkml:trace contextRef="#ctx0" brushRef="#br0">2228 1 7267,'0'0'12070,"31"4"-9832,93 13-557,-112-15 1409,-22 0-2241,-33-2-1004,35 0 477,-2056 0 1924,2013 0-2390,0 1-558,0-2-1,-66-10 1,191 17-5578,1 1 3497,229 36-7347,-130-18 4559</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55.141"/>
    </inkml:context>
    <inkml:brush xml:id="br0">
      <inkml:brushProperty name="width" value="0.035" units="cm"/>
      <inkml:brushProperty name="height" value="0.035" units="cm"/>
    </inkml:brush>
  </inkml:definitions>
  <inkml:trace contextRef="#ctx0" brushRef="#br0">1349 0 5843,'552'71'5252,"-319"-37"-489,-201-27-2481,-32-5-1240,-7 0-108,-57-1 1082,54-1-2039,-351 1 3372,-498-4 719,614-2-2618,-356-54 0,582 53-1340,19 3-77,12 0-40,36-1-538,1 3 0,0 1 0,0 3 1,0 2-1,60 14 0,-63-8-1789,0 2 0,0 2-1,44 22 1,2 9-6593</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56.797"/>
    </inkml:context>
    <inkml:brush xml:id="br0">
      <inkml:brushProperty name="width" value="0.035" units="cm"/>
      <inkml:brushProperty name="height" value="0.035" units="cm"/>
    </inkml:brush>
  </inkml:definitions>
  <inkml:trace contextRef="#ctx0" brushRef="#br0">1 204 13222,'0'0'6616,"16"-30"-5268,69-134 890,-85 163-2199,0 1 0,0 0-1,0-1 1,0 1 0,0 0-1,0-1 1,0 1 0,0 0 0,1-1-1,-1 1 1,0-1 0,0 1-1,0 0 1,0-1 0,0 1 0,1 0-1,-1 0 1,0-1 0,0 1-1,1 0 1,-1-1 0,0 1 0,0 0-1,1 0 1,-1 0 0,0-1 0,1 1-1,-1 0 1,0 0 0,1 0-1,-1 0 1,0 0 0,1-1 0,-1 1-1,1 0 1,-1 0 0,0 0-1,1 0 1,-1 0 0,0 0 0,1 0-1,-1 0 1,0 1 0,1-1 0,-1 0-1,1 0 1,-1 0 0,0 0-1,1 0 1,-1 0 0,0 1 0,0-1-1,1 1 1,7 22 365,-2 313 687,-9-182-747,3 205-5,32 1460 384,202 728 3,111-12-692,-340-2499-38,155 1137-631,-64 1-2544,-81-463-3021,-3-413 200</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58.363"/>
    </inkml:context>
    <inkml:brush xml:id="br0">
      <inkml:brushProperty name="width" value="0.035" units="cm"/>
      <inkml:brushProperty name="height" value="0.035" units="cm"/>
    </inkml:brush>
  </inkml:definitions>
  <inkml:trace contextRef="#ctx0" brushRef="#br0">32 79 11013,'0'0'10954,"0"-11"-10073,0-57 4126,0 71-4692,0 66 60,-10 442-584,10-502-325,-2 12-1979,-5-11-2036,-6-4-5242</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58.788"/>
    </inkml:context>
    <inkml:brush xml:id="br0">
      <inkml:brushProperty name="width" value="0.035" units="cm"/>
      <inkml:brushProperty name="height" value="0.035" units="cm"/>
    </inkml:brush>
  </inkml:definitions>
  <inkml:trace contextRef="#ctx0" brushRef="#br0">0 124 11669,'0'0'12289,"6"-20"-10987,17-60-278,-15 60 824,-3 16-1201,-1 18-586,-4-13 27,8 84 194,-7 159 1,-3-110-403,2 16-4847,0-113-838</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59.198"/>
    </inkml:context>
    <inkml:brush xml:id="br0">
      <inkml:brushProperty name="width" value="0.035" units="cm"/>
      <inkml:brushProperty name="height" value="0.035" units="cm"/>
    </inkml:brush>
  </inkml:definitions>
  <inkml:trace contextRef="#ctx0" brushRef="#br0">712 174 9316,'0'0'13108,"-12"-21"-12231,9 14-821,0 0 2,-1-1 0,0 0 0,-1 1 0,1 0 0,-1 0 0,-1 0 0,1 0 0,-1 1 0,-1 0 0,1 0-1,-1 1 1,0 0 0,0 0 0,0 0 0,-1 1 0,1 0 0,-1 0 0,0 1 0,0 0 0,-15-3 0,-84-7 272,-1 4 1,-118 6-1,193 3-331,26-1-7,0 1 0,0 1 0,0-1 0,0 1 0,0 0 0,1 1 0,-8 2-1,13-4-7,0 1-1,0-1 0,0 1 1,0 0-1,0-1 0,0 1 1,0 0-1,1-1 0,-1 1 1,0 0-1,0 0 1,1 0-1,-1 0 0,0 0 1,1 0-1,-1 0 0,1 0 1,-1 0-1,1 1 0,-1 0-35,1 0 0,0 0 0,0 1 0,0-1 0,1 0 0,-1 0-1,1 0 1,-1 0 0,1 0 0,-1 0 0,1 0 0,0-1 0,0 1 0,2 3-1,3 3-295,1 0-1,0-1 0,1 1 0,0-1 0,0-1 0,0 1 0,1-2 0,17 10 0,-15-8-91,154 84-9106,-87-47-559</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39:59.594"/>
    </inkml:context>
    <inkml:brush xml:id="br0">
      <inkml:brushProperty name="width" value="0.035" units="cm"/>
      <inkml:brushProperty name="height" value="0.035" units="cm"/>
    </inkml:brush>
  </inkml:definitions>
  <inkml:trace contextRef="#ctx0" brushRef="#br0">681 0 10165,'0'0'11039,"-39"11"-9398,4-1-1335,-1 2-59,0-3 0,-1-1 0,1-1 0,-1-3 0,-50 1 0,-17-6 114,-113 3 91,216-2-458,1 0 0,-1 0 0,0 0-1,1 0 1,-1 0 0,0 0 0,1 0-1,-1 0 1,0 0 0,1 1 0,-1-1-1,0 0 1,1 0 0,-1 1-1,1-1 1,-1 0 0,0 1 0,1-1-1,-1 1 1,1-1 0,-1 1 0,1-1-1,0 1 1,-1-1 0,1 1 0,-1-1-1,1 1 1,-1 0 0,1 0-15,1 0 0,-1 0-1,0 0 1,0-1 0,1 1 0,-1 0 0,0 0 0,1-1 0,-1 1 0,1 0-1,-1 0 1,1-1 0,-1 1 0,1-1 0,0 1 0,-1-1 0,1 1-1,0-1 1,-1 1 0,1-1 0,0 1 0,0-1 0,-1 0 0,1 1-1,1-1 1,105 38-4361,-31-17-2582,-18-8-2755</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24.918"/>
    </inkml:context>
    <inkml:brush xml:id="br0">
      <inkml:brushProperty name="width" value="0.035" units="cm"/>
      <inkml:brushProperty name="height" value="0.035" units="cm"/>
    </inkml:brush>
  </inkml:definitions>
  <inkml:trace contextRef="#ctx0" brushRef="#br0">1608 27 2673,'0'0'16152,"4"-4"-15171,4-11-290,-18 9-156,-40 5 81,20 2-531,-759 27 1086,653-20-947,24 2 13,-40 1 132,152-11-357,0 0 0,0 0 0,0 1 1,0-1-1,0 0 0,0 0 1,-1 1-1,1-1 0,0 0 0,0 0 1,0 1-1,0-1 0,0 0 1,0 0-1,0 1 0,0-1 0,0 0 1,1 0-1,-1 1 0,0-1 1,0 0-1,0 0 0,0 1 1,0-1-1,0 0 0,0 0 0,1 0 1,-1 1-1,0-1 0,0 0 1,0 0-1,0 0 0,1 1 0,-1-1 1,0 0-1,0 0 0,1 0 1,-1 0-1,0 0 0,0 0 0,1 1 1,-1-1-1,0 0 0,0 0 1,1 0-1,-1 0 0,0 0 0,0 0 1,1 0-1,11 8 782,229 719 655,-225-675-1421,-3 0 0,-2 1 1,-2 1-1,2 88 0,-11-140 98,-6-2 18,-3-1-109,0 0-1,0 0 1,0-1 0,0 0 0,0-1 0,0 0-1,-14-7 1,-63-38 11,46 24-2,-80-38 73,-186-69 1,290 124-265,22 8-632,30 10-536,-6 0-2435,52 13 0,-25-13-4926</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25.504"/>
    </inkml:context>
    <inkml:brush xml:id="br0">
      <inkml:brushProperty name="width" value="0.035" units="cm"/>
      <inkml:brushProperty name="height" value="0.035" units="cm"/>
    </inkml:brush>
  </inkml:definitions>
  <inkml:trace contextRef="#ctx0" brushRef="#br0">80 185 14615,'0'0'9836,"-1"21"-9150,-9 87 15,-24 109 1,26-168-684,7-35-48,-1 0 1,-1 0-1,0-1 1,0 1-1,-2 0 0,-5 12 1,13-112-756,11 39 797,40-88-1,-11 29 36,-10 4 164,-19 54 291,31-70 1,-44 115-457,1 0-1,-1 0 0,1 1 1,0-1-1,0 0 0,0 1 1,0 0-1,0-1 0,1 1 1,-1 0-1,1 0 0,-1 0 1,1 1-1,0-1 0,0 1 1,0-1-1,5-1 0,-1 2 15,0-1-1,1 1 1,-1 0-1,0 1 1,1 0-1,11 1 1,-16 0-56,-1-1 1,0 1-1,0 0 1,0-1-1,-1 1 1,1 0-1,0 1 1,0-1-1,0 0 1,-1 0-1,1 1 1,-1-1-1,1 1 1,-1-1-1,1 1 1,-1 0-1,0-1 1,0 1-1,0 0 1,2 4-1,16 46 74,-16-42-66,6 22 70,-1 0 0,-2 1 0,2 52 0,-5 105-1101,-4-120-1329,-4-66-2347,-18-3-3274</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25.878"/>
    </inkml:context>
    <inkml:brush xml:id="br0">
      <inkml:brushProperty name="width" value="0.035" units="cm"/>
      <inkml:brushProperty name="height" value="0.035" units="cm"/>
    </inkml:brush>
  </inkml:definitions>
  <inkml:trace contextRef="#ctx0" brushRef="#br0">11 149 12294,'0'0'13478,"-10"-41"-13046,17 31-208,17 1 80,4-1-160,11 1-128,7-4-16,6 4 0,5-4-400,6 1-1297,7-1-1888,4 3-3266</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15.953"/>
    </inkml:context>
    <inkml:brush xml:id="br0">
      <inkml:brushProperty name="width" value="0.035" units="cm"/>
      <inkml:brushProperty name="height" value="0.035" units="cm"/>
    </inkml:brush>
  </inkml:definitions>
  <inkml:trace contextRef="#ctx0" brushRef="#br0">692 1 15383,'0'0'9188,"-31"31"-8329,19-20-760,-38 40 433,1 2 0,-76 109-1,113-143-455,-203 321 1001,150-229-1364,-54 134 0,107-211-1239,12-33 1405,0-1-1,0 1 1,-1-1-1,1 1 1,0-1 0,0 1-1,0-1 1,0 1-1,0 0 1,0-1-1,0 1 1,0-1-1,0 1 1,0-1-1,0 1 1,0-1-1,0 1 1,0-1-1,1 1 1,-1-1-1,0 1 1,0-1 0,1 1-1,-1-1 1,0 1-1,1-1 1,-1 0-1,1 1 1,16 0-4704,-11-1 3184,47-2-10626</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26.267"/>
    </inkml:context>
    <inkml:brush xml:id="br0">
      <inkml:brushProperty name="width" value="0.035" units="cm"/>
      <inkml:brushProperty name="height" value="0.035" units="cm"/>
    </inkml:brush>
  </inkml:definitions>
  <inkml:trace contextRef="#ctx0" brushRef="#br0">74 42 11621,'0'0'15623,"0"-35"-15174,0 32-289,0 0-160,-7 15-1201,0 48-2256,-7 19-4147</inkml:trace>
  <inkml:trace contextRef="#ctx0" brushRef="#br0" timeOffset="1">1 607 10277,'0'0'13926,"24"-51"-14006,11 20-1249,8-1-3441,13 10-12758</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27.117"/>
    </inkml:context>
    <inkml:brush xml:id="br0">
      <inkml:brushProperty name="width" value="0.035" units="cm"/>
      <inkml:brushProperty name="height" value="0.035" units="cm"/>
    </inkml:brush>
  </inkml:definitions>
  <inkml:trace contextRef="#ctx0" brushRef="#br0">1123 86 8980,'0'0'9340,"10"-11"-7672,30-33-185,-39 43-1284,0 1 0,-1-1 0,1 1-1,0-1 1,-1 0 0,1 1 0,-1-1-1,1 0 1,0 1 0,-1-1 0,0 0 0,1 0-1,-1 1 1,1-1 0,-1 0 0,0 0-1,0 0 1,0 0 0,1 0 0,-1 0 0,0-1-1,-12-1-712,7 3 857,-492-9-147,445 10-186,12-1-17,-1 2 0,0 2 0,1 2 0,0 2 0,0 1 1,1 2-1,0 1 0,-52 26 0,89-37 3,0 0-1,0 1 1,0-1-1,0 1 1,0-1-1,0 1 1,1 0-1,-1 0 1,0 0-1,1 0 1,0 0-1,-1 0 1,1 0-1,0 0 1,0 0-1,0 1 0,1-1 1,-1 0-1,1 1 1,-1-1-1,1 1 1,0-1-1,-1 0 1,1 1-1,0-1 1,1 1-1,-1-1 1,0 1-1,1-1 1,-1 0-1,1 1 1,0-1-1,0 0 1,0 0-1,0 1 1,0-1-1,0 0 1,1 0-1,-1 0 1,1 0-1,1 1 1,12 7 34,0 1 0,-1 0 0,0 1 0,-1 1 0,-1 0 0,0 0 0,12 19 1,-8-8 70,-2 1 1,-1 1 0,19 49 0,159 456 210,-185-514-310,-2-7 14,0 1-1,0-1 1,-1 1 0,0 0 0,-1 0 0,0 1 0,-1-1 0,0 0 0,-1 1-1,-1 19 1,-1-30-12,0 0 0,1 1 0,-1-1 0,0 0 0,0 0-1,1-1 1,-1 1 0,0 0 0,0-1 0,0 1 0,0-1 0,0 1 0,0-1-1,0 0 1,0 0 0,0 0 0,0 0 0,0 0 0,0 0 0,-3-1 0,-3 0 10,-24 2 8,1-3 0,-1 0 0,1-2-1,-1-1 1,-47-15 0,-223-86-9,286 97-876,33 5-116,46 4-2112,-53 0 1846,39 0-4646</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27.804"/>
    </inkml:context>
    <inkml:brush xml:id="br0">
      <inkml:brushProperty name="width" value="0.035" units="cm"/>
      <inkml:brushProperty name="height" value="0.035" units="cm"/>
    </inkml:brush>
  </inkml:definitions>
  <inkml:trace contextRef="#ctx0" brushRef="#br0">15 278 10261,'0'0'12854,"0"28"-11606,0 193 614,0 90-1184,-2-278-704,2-32-21,0 0-1,0 0 0,0 0 0,0 0 1,0 0-1,0 0 0,-1 0 0,1 0 1,0 0-1,-1 0 0,1 0 0,0 0 1,-1 0-1,1-1 0,-1 1 0,1 0 1,-1 0-1,0 0 0,1 0 0,-1-1 1,0 1-1,0 0 0,1-1 0,-3 2 1,3-2-143,0-20 165,0-16 30,1 1 0,2 0 0,11-50 0,3 15 103,55-208 357,-50 206 50,56-122 0,-77 192-509,3-6 104,0 1 1,0 0-1,0 0 1,1 0-1,9-11 1,-13 16-101,1 1 1,-1 0-1,0 0 0,0 0 1,1 0-1,-1 1 0,0-1 1,1 0-1,-1 1 0,1-1 1,-1 0-1,1 1 1,-1 0-1,1-1 0,0 1 1,-1 0-1,1 0 0,-1 0 1,1 0-1,0 0 0,-1 0 1,1 0-1,-1 1 1,1-1-1,-1 0 0,1 1 1,-1 0-1,1-1 0,-1 1 1,1 0-1,-1 0 0,1-1 1,-1 1-1,0 0 0,0 0 1,0 1-1,1-1 1,0 2-1,21 22-23,-2 1 1,-1 1-1,-1 1 1,-1 1-1,-1 1 0,24 59 1,-35-74 15,0 0 0,-1 1 1,-1 0-1,-1 0 0,0 0 0,0 0 1,-2 0-1,0 25 0,-2-37 0,0 1-1,0-1 1,0 0-1,0-1 1,-1 1-1,0 0 1,1 0-1,-1-1 1,-1 1-1,1-1 1,0 1-1,-1-1 1,0 0-1,0 0 0,0 0 1,0 0-1,0-1 1,-1 0-1,1 1 1,-1-1-1,1 0 1,-1 0-1,-7 2 1,-8 3 4,0 0 0,0-2 0,-33 6 0,26-6-47,-1-1-1,0-2 1,0 0-1,0-2 1,-34-4-1,59 4-24,1-1 0,-1 1 0,1-1-1,0 1 1,-1-1 0,1 0-1,0 0 1,-1 1 0,1-1-1,0 0 1,0 0 0,0-1 0,0 1-1,0 0 1,0 0 0,0 0-1,0-1 1,0 1 0,0 0-1,1-1 1,-1 1 0,1-1-1,-1 1 1,1 0 0,-1-3 0,0 0-502,1 1 0,0 0 1,-1 0-1,1 0 0,0-1 1,0 1-1,1 0 1,-1 0-1,1-1 0,0 1 1,1-5-1,13-12-6001</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28.481"/>
    </inkml:context>
    <inkml:brush xml:id="br0">
      <inkml:brushProperty name="width" value="0.035" units="cm"/>
      <inkml:brushProperty name="height" value="0.035" units="cm"/>
    </inkml:brush>
  </inkml:definitions>
  <inkml:trace contextRef="#ctx0" brushRef="#br0">805 212 2753,'0'0'10613,"8"-4"-9631,23-11-126,-31 15-671,1 0-1,0-1 1,-1 1-1,1 0 0,-1 0 1,1-1-1,0 1 1,-1-1-1,1 1 1,-1 0-1,1-1 0,-1 1 1,1-1-1,-1 1 1,1-1-1,-1 1 0,0-1 1,1 0-1,-1 1 1,0-1-1,1 0 1,-1 1-1,0-1 0,0 1 1,0-1-1,1 0 1,-1 0-1,0 1 1,0-1-1,0 0 0,0 1 1,0-1-1,0 0 1,0 1-1,-1-2 0,0 1-79,1-1-1,-1 1 0,0 0 1,0 0-1,0 0 0,0 0 1,0 0-1,0 0 0,0 0 1,0 0-1,-1 0 0,1 0 0,0 1 1,-2-2-1,-46-15-53,0 2 0,-2 2-1,-96-11 1,111 18-43,-113-14-7,32 6 57,-122-33 0,243 47-166,3 0-226,-1 0 1,1 0-1,0 0 0,-1 1 0,1 0 0,-1 1 0,0-1 0,1 1 1,-1 1-1,8 3 0,6 13-3065,-7 2-1729</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34.915"/>
    </inkml:context>
    <inkml:brush xml:id="br0">
      <inkml:brushProperty name="width" value="0.035" units="cm"/>
      <inkml:brushProperty name="height" value="0.035" units="cm"/>
    </inkml:brush>
  </inkml:definitions>
  <inkml:trace contextRef="#ctx0" brushRef="#br0">1499 25 9124,'0'0'9394,"3"-3"-8378,22-10 3376,-26 12-4354,1 1 0,0-1 0,0 1 0,-1-1 0,1 1 0,0-1 0,-1 1 0,1-1 0,0 1 0,-1 0 0,1-1 0,-1 1 0,1 0 0,-1-1 0,1 1 0,-1 0 0,1 0 0,-1-1 0,1 1 0,-1 0 0,1 0 0,-1 0 0,1 0 0,-1-1 0,1 1 0,-1 0 0,0 0 0,1 0 0,-1 0 0,1 0 0,-1 1 0,1-1 0,-1 0 0,1 0 0,-1 0 0,0 0 0,0 1 0,-8-1 116,-216-1 71,-550 18-58,770-16-186,-20 1 110,46-2 178,-20 0-210,-1 1-46,0 1-5,18 30-13,9 36 131,32 126-1,-19-53 56,78 163 49,-17-51-145,-96-238-84,0 0 0,-1-1 0,0 1 0,-1 1 0,0-1 0,-2 0 0,0 21 0,-20-35 159,-10-3-145,0-2 0,1-2 0,-1 0 0,1-2 0,1-1 0,0-1 0,-38-20 0,-4 0-4,-42-13 21,-102-45 13,169 67-8,0-2-1,-65-46 1,109 69-35,-1 0 0,1 0 0,-1 0 0,1 0 0,0 0 0,-1 0 0,1-1 0,-1 1 0,1 0 0,0 0 0,-1-1 0,1 1 0,0 0 0,-1 0 0,1-1 0,0 1 0,-1 0 0,1-1 0,0 1 0,0-1 0,0 1 0,-1 0 0,1-1 0,0 1 0,0-1 0,0 1 0,0 0 0,0-1 1,0 1-1,0-1 0,-1 1 0,1-1 0,0 1 0,1 0 0,-1-1 0,0 1 0,0-1 0,0 0 0,19-2-55,33 10-347,75 21-3959,-57-20-1313</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35.582"/>
    </inkml:context>
    <inkml:brush xml:id="br0">
      <inkml:brushProperty name="width" value="0.035" units="cm"/>
      <inkml:brushProperty name="height" value="0.035" units="cm"/>
    </inkml:brush>
  </inkml:definitions>
  <inkml:trace contextRef="#ctx0" brushRef="#br0">212 18 10389,'0'0'12872,"0"-1"-12771,0 1-1,0-1 0,0 0 1,0 0-1,0 1 0,0-1 1,0 0-1,0 0 0,0 1 0,0-1 1,0 0-1,-1 0 0,1 1 1,0-1-1,0 0 0,-1 1 1,1-1-1,-1 0 0,1 1 1,0-1-1,-1 0 0,1 1 1,-1-1-1,0 0 0,-2 2-72,1 1 1,-1-1-1,1 1 0,-1-1 1,1 1-1,0 0 0,0 0 1,0-1-1,0 2 0,0-1 0,0 0 1,1 0-1,-1 1 0,1-1 1,-1 0-1,1 1 0,-2 5 1,-5 8 72,-16 24 23,2 1 0,2 1 0,2 1 0,1 0 0,3 1 0,1 1 0,3 0 1,1 1-1,-3 70 0,11-108-123,0 10 5,1 0-1,1-1 1,0 1 0,5 19 0,-5-31-5,1 0-1,0 0 1,1 0-1,0 0 0,0-1 1,0 1-1,0-1 1,1 0-1,0 0 1,0 0-1,0-1 1,1 1-1,-1-1 1,11 7-1,-9-7-5,1 0 0,-1 0 0,1-1 0,0 1 0,0-1 0,1-1 0,13 4 0,-19-6 6,0 1 1,1-1 0,-1 0-1,1 1 1,-1-1-1,1 0 1,-1 0-1,1-1 1,-1 1 0,1 0-1,-1-1 1,0 0-1,1 1 1,-1-1-1,0 0 1,1 0-1,-1 0 1,0-1 0,0 1-1,0 0 1,0-1-1,0 0 1,0 1-1,-1-1 1,1 0 0,0 0-1,-1 0 1,2-2-1,5-12 18,-2 0 1,0 0-1,0-1 0,-2 0 0,0 0 0,-1 0 0,-1 0 0,0 0 0,-1-1 1,-1 1-1,-4-33 0,3 47-20,0 1 0,-1 0 1,1 0-1,0 0 0,-1 0 1,1 0-1,-1 0 0,1 0 1,-1 0-1,0 1 0,0-1 0,0 0 1,0 1-1,0 0 0,0 0 1,0-1-1,-1 1 0,1 0 1,0 1-1,-1-1 0,1 0 1,0 1-1,-1-1 0,1 1 1,-1 0-1,1 0 0,-5 0 0,-2-1-8,0 1 0,-1 0-1,1 0 1,0 1-1,-1 0 1,-9 3-1,16-3 9,1 0-1,-1 1 1,1-1-1,-1 0 0,1 0 1,0 1-1,0 0 0,0-1 1,0 1-1,0 0 1,0 0-1,0 0 0,1 0 1,-1 0-1,1 0 0,-1 1 1,1-1-1,0 1 1,0-1-1,-1 4 0,0 1-205,0 1-1,1 0 0,-1 0 0,2 0 1,-1 12-1,1-19 92,1 0 1,-1 0-1,0 0 0,1 0 1,-1 0-1,1 0 0,-1 0 1,1-1-1,-1 1 0,1 0 1,0 0-1,0 0 0,-1 0 1,1-1-1,0 1 0,0 0 1,0-1-1,0 1 1,-1-1-1,1 1 0,0-1 1,0 1-1,0-1 0,0 1 1,0-1-1,1 0 0,-1 0 1,0 0-1,0 0 0,0 1 1,2-2-1,44 2-4822,-34-1 2033,16 0-5019</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36.433"/>
    </inkml:context>
    <inkml:brush xml:id="br0">
      <inkml:brushProperty name="width" value="0.035" units="cm"/>
      <inkml:brushProperty name="height" value="0.035" units="cm"/>
    </inkml:brush>
  </inkml:definitions>
  <inkml:trace contextRef="#ctx0" brushRef="#br0">1612 190 2273,'0'0'12427,"13"-5"-11632,84-43 2190,-78 43-2358,1 0-1,0 1 1,0 2-1,0 0 1,24 1 0,-77-7 122,-589-53-351,510 54-377,-986-34-493,1112 42 459,-1 1 0,1 0 0,-1 2 0,18 5 0,33 8-741,-40-12-670,0 1 1,-1 1 0,0 0 0,0 2-1,27 14 1,-11 2-2998</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37.347"/>
    </inkml:context>
    <inkml:brush xml:id="br0">
      <inkml:brushProperty name="width" value="0.035" units="cm"/>
      <inkml:brushProperty name="height" value="0.035" units="cm"/>
    </inkml:brush>
  </inkml:definitions>
  <inkml:trace contextRef="#ctx0" brushRef="#br0">37 0 3153,'0'0'11862,"-6"0"-10349,-14 0-583,10 0 4591,446 0-1722,-436 17-3719,-1-2-51,-1 0 0,-1 0 0,0-1 0,-1 0 0,-8 20 0,-4 17 37,-21 116 112,24-100-124,-2 0 1,-47 123-1,60-187-115,1 0 1,0 0-1,-1-1 0,1 1 0,-1-1 0,0 1 1,0-1-1,0 0 0,0 0 0,0 0 0,-1 0 1,1 0-1,-1 0 0,1-1 0,-6 3 1,6-3-435,0 0 1,0-1 0,-1 1 0,1-1 0,0 0 0,0 0 0,-1 0 0,1 0-1,0 0 1,0 0 0,-1 0 0,1-1 0,0 1 0,0-1 0,-3-1-1,-8-6-6396</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37.749"/>
    </inkml:context>
    <inkml:brush xml:id="br0">
      <inkml:brushProperty name="width" value="0.035" units="cm"/>
      <inkml:brushProperty name="height" value="0.035" units="cm"/>
    </inkml:brush>
  </inkml:definitions>
  <inkml:trace contextRef="#ctx0" brushRef="#br0">0 16 11269,'0'0'9845,"95"-15"-9413,-63 15-416,10 0-16,14 0-480,7 0-1473,18 0-2449,7 0-6627</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38.141"/>
    </inkml:context>
    <inkml:brush xml:id="br0">
      <inkml:brushProperty name="width" value="0.035" units="cm"/>
      <inkml:brushProperty name="height" value="0.035" units="cm"/>
    </inkml:brush>
  </inkml:definitions>
  <inkml:trace contextRef="#ctx0" brushRef="#br0">372 82 11781,'0'0'10282,"-12"-12"-9110,-37-36-327,48 46-762,-1 0 0,1 0-1,-1 1 1,0-1-1,1 1 1,-1-1 0,0 1-1,0 0 1,0 0-1,0 0 1,0 0 0,0 0-1,0 0 1,0 0-1,0 1 1,0-1 0,-1 1-1,1 0 1,0-1-1,0 1 1,-1 0 0,1 0-1,0 0 1,0 1-1,-1-1 1,1 1 0,0-1-1,0 1 1,0 0-1,-4 1 1,2 0 48,-5 2-122,1 0 0,0 1 0,0 0 1,0 1-1,1 0 0,-1 0 0,1 0 0,-11 15 0,-45 64 39,59-79-44,-8 13 8,0 1 0,1 0 1,1 1-1,1 0 0,1 1 1,1-1-1,0 2 0,2-1 0,1 0 1,0 1-1,2 0 0,1 33 1,2-46-23,0-1 0,1 1 0,0-1 0,1 0 0,0 0 0,0 0 0,1 0 0,0-1 0,0 1 0,1-1 1,1 0-1,-1 0 0,1-1 0,0 0 0,1 0 0,0 0 0,0-1 0,0 0 0,10 6 0,-4-3-33,-1-1 0,1-1 0,1 0 0,0-1 0,-1 0 0,2-1 0,-1 0 0,1-2 0,-1 1 0,1-2 0,26 2 0,-39-4 52,1 0 0,-1 0 0,0 0 0,1 0 1,-1 0-1,1-1 0,-1 1 0,0-1 0,0 0 0,1 1 0,-1-1 1,0 0-1,0 0 0,0 0 0,0-1 0,0 1 0,0 0 1,0-1-1,0 0 0,-1 1 0,1-1 0,0 0 0,-1 0 0,0 0 1,1 0-1,-1 0 0,0 0 0,2-3 0,-1-4 69,0 0 1,-1 1-1,0-1 0,0 0 0,-1 0 0,0-11 0,-1 2 17,1 15-82,0 0 0,0 0 0,-1 0 0,0 0 0,1-1 0,-1 1 0,0 0 0,-1 0 0,1 1 0,0-1 0,-1 0 0,0 0 0,1 1 0,-1-1 0,0 1 0,-1-1 0,1 1 0,0 0 0,-1 0 0,1 0 0,-1 0 0,1 0 0,-1 1 0,0-1 0,0 1 0,0-1 0,0 1 0,0 0 0,0 0 0,-6 0 0,-10-3-12,0 2 0,0 0 0,-1 1 0,-18 1 0,19 0 7,13 0-24,0 0 1,0 0-1,0 1 0,0 0 0,0 0 1,1 0-1,-1 1 0,0 0 0,1 0 1,-8 3-1,10-3-117,1 0 1,0 0 0,-1 0-1,1 0 1,0 0-1,0 1 1,0-1-1,0 1 1,1-1-1,-1 1 1,1-1 0,-1 1-1,1 0 1,0 0-1,0 0 1,0 0-1,0 0 1,1 0 0,-1 0-1,1 0 1,0 4-1,-1 31-3980,2-14-1477,2 3-6941</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16.292"/>
    </inkml:context>
    <inkml:brush xml:id="br0">
      <inkml:brushProperty name="width" value="0.035" units="cm"/>
      <inkml:brushProperty name="height" value="0.035" units="cm"/>
    </inkml:brush>
  </inkml:definitions>
  <inkml:trace contextRef="#ctx0" brushRef="#br0">151 22 14695,'0'0'4711,"-21"29"-2691,-66 96-737,84-120-1190,0 0-1,0 0 1,1 0-1,-1 0 1,1 0-1,0 0 1,0 1 0,1-1-1,0 1 1,0-1-1,0 1 1,1 0-1,0 6 1,0-10-60,1 1 0,-1-1 0,1 0 0,0 0 0,0 1 0,0-1 0,0 0 0,0 0-1,0 0 1,1 0 0,-1 0 0,1 0 0,-1-1 0,1 1 0,0 0 0,0-1 0,-1 1 0,1-1 0,0 0 0,4 2 0,5 1 22,-1 0 0,1-1 0,0-1 1,0 0-1,0 0 0,1-1 0,-1-1 1,12 0-1,-23 0-53,14 0 74,0 0 0,-1-1 0,1-1 0,0 0 0,-1 0 1,15-6-1,-23 6-3,-1 1 0,0-2 1,1 1-1,-1 0 0,0-1 1,0 0-1,-1 1 0,1-2 1,0 1-1,-1 0 0,0-1 1,0 1-1,0-1 0,0 0 1,-1 0-1,1 0 0,-1-1 1,0 1-1,0 0 0,2-9 0,-2 7-34,0-1 0,0 1-1,-1-1 1,0 1 0,0-1-1,0 0 1,-1 1-1,0-1 1,0 0 0,-1 1-1,0-1 1,0 0-1,-1 1 1,1-1 0,-1 1-1,-1 0 1,1-1 0,-1 1-1,0 0 1,-1 1-1,1-1 1,-1 0 0,0 1-1,-1 0 1,1 0-1,-1 0 1,0 1 0,0-1-1,0 1 1,-1 1 0,0-1-1,1 1 1,-1 0-1,0 0 1,-1 0 0,1 1-1,-13-3 1,3 0-63,0 1 0,0 1 1,-1 1-1,1 0 0,-1 1 1,1 1-1,-1 0 0,-31 6 0,45-6-115,1 1 0,0 0 0,-1 0 0,1 0 0,-1 0 0,1 0 0,0 1 0,0-1 0,0 1 0,0-1 0,0 1 0,0 0 0,0 0 0,0-1 0,0 1 0,1 1 0,-1-1 0,1 0 0,0 0 0,0 1 0,0-1 0,0 0 0,0 1 0,0-1 0,0 1 0,1-1 0,-1 4 0,-1 29-5538</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38.586"/>
    </inkml:context>
    <inkml:brush xml:id="br0">
      <inkml:brushProperty name="width" value="0.035" units="cm"/>
      <inkml:brushProperty name="height" value="0.035" units="cm"/>
    </inkml:brush>
  </inkml:definitions>
  <inkml:trace contextRef="#ctx0" brushRef="#br0">14 10 11157,'0'0'15399,"0"-9"-14663,0 12-736,0 19-112,-3 19-1696,-1 22-2418,-3 16-5523</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38.942"/>
    </inkml:context>
    <inkml:brush xml:id="br0">
      <inkml:brushProperty name="width" value="0.035" units="cm"/>
      <inkml:brushProperty name="height" value="0.035" units="cm"/>
    </inkml:brush>
  </inkml:definitions>
  <inkml:trace contextRef="#ctx0" brushRef="#br0">1 152 10661,'0'0'16119,"0"-3"-16119,0-28-384,10-4-1729,4-6-3361,-3 0-10422</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39.915"/>
    </inkml:context>
    <inkml:brush xml:id="br0">
      <inkml:brushProperty name="width" value="0.035" units="cm"/>
      <inkml:brushProperty name="height" value="0.035" units="cm"/>
    </inkml:brush>
  </inkml:definitions>
  <inkml:trace contextRef="#ctx0" brushRef="#br0">1634 83 7171,'0'0'6907,"2"-11"-5775,2-3-637,2-10-153,-4-3 4284,14 22-2546,-11 4-906,-24 1-722,-17 0-371,-149 4 57,-153 19-39,-698 26-126,989-49 22,39 3-106,15 1 50,20 4-21,213 8 220,-76-9-73,-162-6-46,0-1 1,0 1-1,0-1 0,0 1 1,0 0-1,0 0 0,0 0 1,0 0-1,-1 0 1,1 0-1,0 0 0,-1 0 1,1 1-1,-1-1 0,1 1 1,-1-1-1,0 1 0,0 0 1,0-1-1,0 1 1,2 2-1,15 47 13,-11-31 84,12 41 97,-3 1 0,-2 0 1,-3 1-1,4 82 0,-14 260 148,-16-270-273,0-2-29,14 85 229,-21-222-51,8-7-229,0-1 1,-21-24-1,-15-12 2,4 14-7,-2 1 1,-1 3 0,-56-26-1,-28-17 242,132 73-232,1 0 1,-1 0-1,1 0 0,0 0 1,-1 0-1,1 0 1,0 0-1,-1-1 1,1 1-1,0 0 1,-1 0-1,1 0 0,0-1 1,0 1-1,-1 0 1,1 0-1,0-1 1,0 1-1,-1 0 1,1-1-1,0 1 0,0 0 1,0-1-1,-1 1 1,1 0-1,0-1 1,0 1-1,0-1 1,0 1-1,0 0 1,0-1-1,0 1 0,0 0 1,0-1-1,13-3 40,21 6-379,38 21-2312,3 2-5382,-36-18 905</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40.668"/>
    </inkml:context>
    <inkml:brush xml:id="br0">
      <inkml:brushProperty name="width" value="0.035" units="cm"/>
      <inkml:brushProperty name="height" value="0.035" units="cm"/>
    </inkml:brush>
  </inkml:definitions>
  <inkml:trace contextRef="#ctx0" brushRef="#br0">843 0 848,'0'0'10525,"17"2"-9508,52 7-145,-67-9-670,0 0 0,1 0 1,-1 1-1,0-1 0,1 1 0,-1 0 0,0 0 1,1-1-1,-1 2 0,0-1 0,0 0 0,0 0 1,0 1-1,0-1 0,0 1 0,-1-1 0,1 1 1,0 0-1,-1 0 0,2 2 0,4 4 544,-7-7-666,0-1-55,0-1 1,0 1-1,0 0 1,-1 0-1,1 0 0,0 0 1,0 0-1,0 0 1,-1 0-1,1 0 0,0 0 1,0 0-1,0 0 1,-1 0-1,1 1 0,0-1 1,0 0-1,0 0 1,-1 0-1,1 0 0,0 0 1,0 0-1,0 0 1,0 1-1,0-1 0,-1 0 1,1 0-1,0 0 1,0 0-1,0 0 0,0 1 1,0-1-1,0 0 1,-1 0-1,1 0 0,0 1 1,0-1-1,0 0 1,0 0-1,0 0 0,0 1 1,0-1-1,0 0 1,0 0-1,0 0 0,0 1 1,0-1-1,0 0 1,0 0-1,0 0 0,0 1 1,0-1-1,1 0 1,-1 0-1,0 0 0,0 1 1,0-1-1,0 0 1,0 0-1,0 0 0,0 0 1,1 0-1,-1 1 1,0-1-1,0 0 0,1 0 1,-52 7 354,1-2 1,-1-2-1,-71-6 0,22 1 36,-501 2 2124,599 0-2532,61 0-6828,-33 0 1733</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45.686"/>
    </inkml:context>
    <inkml:brush xml:id="br0">
      <inkml:brushProperty name="width" value="0.035" units="cm"/>
      <inkml:brushProperty name="height" value="0.035" units="cm"/>
    </inkml:brush>
  </inkml:definitions>
  <inkml:trace contextRef="#ctx0" brushRef="#br0">255 74 14551,'0'0'8758,"0"-13"-7925,3-47 370,-3 62-1177,-1 0 1,1-1-1,-1 1 0,0 0 0,0 0 1,0-1-1,0 1 0,0 0 1,0-1-1,0 1 0,-3 2 0,-3 5-2,-24 37 124,-16 23 151,-40 81-1,75-126-280,1 0-1,1 1 1,1 0-1,2 1 1,0 0-1,2 0 1,-4 44-1,9-58-16,-2 21 0,4 42 0,-1-65-3,0-1 0,1 1 0,0 0 0,1 0 0,0-1 0,0 0 0,1 0 0,8 15-1,-2-8-5,1-1 0,1 0 0,0-1 0,1 0-1,0-1 1,1 0 0,1-1 0,0-1-1,1 0 1,0-1 0,28 13 0,-40-22 18,-1 1 1,1-1-1,0 0 1,-1 0 0,1 0-1,0-1 1,0 1-1,0-1 1,0 0-1,0 0 1,0 0-1,6-2 1,-8 2 15,0-1 0,0 0 0,-1 0 0,1 0 0,0 0 0,-1 0 0,1 0 0,0 0 0,-1-1 0,1 1 0,-1 0 0,0-1 0,1 1 0,-1-1 1,0 0-1,0 1 0,0-1 0,1-2 0,1-6 88,0-1 0,-1 0 1,0 0-1,-1 0 0,0 0 0,-1 0 1,0-11-1,0 13-97,-1 6-7,1-1-1,0 1 0,-1 0 1,0-1-1,1 1 1,-1-1-1,-1 1 1,1 0-1,0 0 0,-1 0 1,0 0-1,1 0 1,-1 0-1,0 0 0,-1 0 1,1 1-1,0-1 1,-1 1-1,0 0 1,1 0-1,-1-1 0,0 2 1,0-1-1,0 0 1,0 1-1,0-1 0,-1 1 1,1 0-1,0 0 1,-1 0-1,-3 0 1,-14-3-3,0 2 1,-1 0 0,1 1-1,-22 2 1,18-1-17,15 0-30,3-1 32,0 1 1,-1 1 0,1-1 0,0 1 0,0 0 0,-12 4-1,17-4-46,1-1 0,-1 1 0,1 0 0,-1 0-1,1 0 1,0 0 0,0 1 0,-1-1 0,1 0-1,0 0 1,0 1 0,0-1 0,0 1-1,1-1 1,-1 1 0,0-1 0,0 1 0,1-1-1,-1 1 1,1 0 0,0-1 0,-1 1 0,1 0-1,0-1 1,0 1 0,0 0 0,0-1 0,0 1-1,1 0 1,-1-1 0,0 1 0,1 0 0,-1-1-1,2 3 1,-1-1-101,1-1 1,-1 0-1,1 0 1,-1 0-1,1-1 0,0 1 1,-1 0-1,1 0 1,0-1-1,0 1 0,0-1 1,0 0-1,1 0 1,-1 0-1,0 0 0,0 0 1,1 0-1,-1 0 0,1-1 1,-1 1-1,1-1 1,-1 0-1,0 0 0,1 0 1,4 0-1,-2 0-283,57 3-4312,1-3-3047</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46.330"/>
    </inkml:context>
    <inkml:brush xml:id="br0">
      <inkml:brushProperty name="width" value="0.035" units="cm"/>
      <inkml:brushProperty name="height" value="0.035" units="cm"/>
    </inkml:brush>
  </inkml:definitions>
  <inkml:trace contextRef="#ctx0" brushRef="#br0">269 215 12726,'0'0'9369,"17"0"-8654,-38 1-424,-5-1-67,1 0 0,0-2 0,-32-6 0,49 6-189,-1 0 0,1-1-1,0 0 1,0 0 0,0-1 0,0 0-1,1-1 1,-1 1 0,1-1-1,0-1 1,1 0 0,-1 0 0,-7-9-1,12 12 7,0 1-1,0 0 0,1 0 1,-1-1-1,1 1 0,-1 0 1,1-1-1,0 0 1,0 1-1,0-1 0,0 0 1,1 1-1,-1-1 1,1 0-1,-1 0 0,1 0 1,0 1-1,0-1 0,0 0 1,1 0-1,-1 0 1,1 1-1,0-1 0,-1 0 1,1 0-1,2-4 0,0 3-20,-1 1 0,1-1 0,0 1 0,0-1 0,0 1 0,0 0 0,0 0 0,1 0 0,0 1-1,-1-1 1,1 1 0,0 0 0,0 0 0,0 0 0,6-2 0,3 0-22,1 1 0,0 0 1,0 1-1,0 0 0,0 2 1,15 0-1,-22 0 0,-1 0 0,1 1 0,-1 0 0,0 0 0,1 0-1,-1 1 1,0 0 0,0 0 0,0 1 0,0 0 0,-1 0 0,1 0 0,-1 1 0,0-1 0,8 8-1,-6-2 1,1 0-1,-1 1 0,-1 0 0,0 1 0,-1-1 0,1 1 0,-2 0 1,0 1-1,0-1 0,4 24 0,-3 2-10,-2 0 1,-1 47-1,-2-66-108,-2 1 0,0 0-1,-1-1 1,-1 0 0,0 1 0,-1-1 0,-2-1-1,1 1 1,-2-1 0,-18 29 0,18-33-296,-1 0 0,-1-1 0,0-1 0,0 1 1,-2-1-1,1-1 0,-1 0 0,-17 10 0,24-17 287,0-1 0,1 0 1,-1 0-1,0-1 0,0 1 0,0-1 0,0 0 0,0 0 1,-1-1-1,1 1 0,-9-2 0,13 1 135,0 0 0,0-1-1,0 1 1,1 0 0,-1-1 0,0 1-1,1-1 1,-1 0 0,0 1 0,1-1-1,-1 1 1,1-1 0,-1 0 0,0 1-1,1-1 1,0 0 0,-1 0 0,1 0-1,0 1 1,-1-1 0,1 0 0,0 0-1,0 0 1,-1 1 0,1-1-1,0 0 1,0 0 0,0 0 0,0 0-1,1-1 1,-1-36 638,0 29-254,0 0-90,0 0-1,1 0 1,0 0-1,0 0 1,0 1-1,2-1 0,-1 0 1,7-15-1,-7 21-214,0 0 0,0 0-1,0 0 1,1 0-1,-1 0 1,1 0-1,-1 1 1,1 0 0,0-1-1,0 1 1,0 0-1,0 0 1,0 1-1,1-1 1,-1 1 0,0-1-1,1 1 1,0 0-1,-1 0 1,1 1-1,-1-1 1,1 1 0,0 0-1,5 0 1,-1 0-36,-1 0-1,1 0 1,-1 1 0,0 0 0,1 1 0,-1-1 0,0 2-1,0-1 1,10 5 0,-7-1-23,-1 0 0,0 1 1,0 0-1,0 1 0,12 14 0,26 38 105,-38-47-189,0 0 0,1 0 0,1-1 0,0 0 0,1 0 1,21 15-1,-29-25-335,0 0 1,0-1-1,0 1 1,0-1 0,1 0-1,-1 0 1,1 0 0,-1-1-1,0 0 1,9 0-1,15 0-4499</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46.760"/>
    </inkml:context>
    <inkml:brush xml:id="br0">
      <inkml:brushProperty name="width" value="0.035" units="cm"/>
      <inkml:brushProperty name="height" value="0.035" units="cm"/>
    </inkml:brush>
  </inkml:definitions>
  <inkml:trace contextRef="#ctx0" brushRef="#br0">345 39 14839,'0'0'12011,"-5"-8"-11456,-14-21-302,19 29-252,0 0 0,0-1 0,-1 1 0,1 0 0,0 0 0,0 0 1,0 0-1,0 0 0,-1 0 0,1 0 0,0-1 0,0 1 0,0 0 0,-1 0 0,1 0 0,0 0 0,0 0 0,0 0 0,-1 0 0,1 0 1,0 0-1,0 0 0,0 0 0,-1 0 0,1 0 0,0 0 0,0 0 0,0 0 0,-1 0 0,1 1 0,0-1 0,0 0 0,0 0 1,-1 0-1,1 0 0,0 0 0,0 0 0,0 1 0,0-1 0,0 0 0,-1 0 0,1 0 0,0 0 0,0 1 0,0-1 0,0 0 0,0 0 1,0 0-1,0 0 0,0 1 0,0-1 0,-1 0 0,1 0 0,0 0 0,0 1 0,0-1 0,0 0 0,0 0 0,0 1 0,1-1 1,-1 0-1,0 0 0,0 0 0,0 1 0,0-1 0,-3 20-14,2-18 16,-5 50-11,-1 80-1,8-115 12,0 0-1,0 0 0,2 0 0,0 0 0,1-1 1,1 1-1,0-1 0,15 30 0,31 39-10,-25-44 3,36 77-1,-60-112 4,0-1-1,0 1 1,0 0-1,-1-1 0,0 1 1,1 6-1,-2-11 3,0 0 0,0 1 0,0-1 0,0 0 0,0 0-1,0 0 1,-1 0 0,1 1 0,0-1 0,-1 0 0,1 0-1,-1 0 1,1 0 0,-1 0 0,0 0 0,1 0 0,-1 0-1,0 0 1,0 0 0,1 0 0,-1-1 0,0 1 0,0 0-1,0 0 1,0-1 0,0 1 0,0-1 0,0 1 0,0-1-1,-1 1 1,1-1 0,0 0 0,0 1 0,0-1 0,0 0 0,-2 0-1,-21 3-77,0-2-1,-1-1 0,1 0 1,-1-2-1,1-1 0,0-1 1,0-1-1,-46-16 0,47 12-483,0-1 0,0-1 1,1-1-1,1-1 0,-24-18 0,14 0-2466,22 4-2134,8 2-5174</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47.179"/>
    </inkml:context>
    <inkml:brush xml:id="br0">
      <inkml:brushProperty name="width" value="0.035" units="cm"/>
      <inkml:brushProperty name="height" value="0.035" units="cm"/>
    </inkml:brush>
  </inkml:definitions>
  <inkml:trace contextRef="#ctx0" brushRef="#br0">1 246 13494,'0'0'9661,"0"-26"-8728,0-80-76,0 104-784,-1 0 1,1 0-1,0 0 0,1 0 1,-1 0-1,0-1 1,0 1-1,1 0 0,-1 0 1,1 0-1,0 0 1,0 0-1,1-3 1,11 4 138,-8 2-4,137-2 1392,-99 2-1016,-1-1 0,46-6-1,-86 6-576,-1-1 0,1 1 0,0 0 0,-1-1 0,1 0 0,-1 1 0,0-1 0,1 0 0,-1 0 0,1 1-1,-1-1 1,0 0 0,0 0 0,0-1 0,1 1 0,-1 0 0,0 0 0,0 0 0,-1-1 0,1 1 0,0-1 0,0 1-1,-1 0 1,1-1 0,-1 1 0,1-1 0,-1 0 0,1 1 0,-1-1 0,0-2 0,0 2-130,0 1 0,0-1-1,-1 1 1,1-1 0,0 1 0,-1-1 0,1 1 0,-1 0 0,1-1 0,-1 1 0,0 0-1,0-1 1,1 1 0,-1 0 0,0 0 0,0 0 0,0 0 0,0 0 0,-1 0-1,1 0 1,0 0 0,-2-1 0,-22-6-4047,-8 6-3724</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47.596"/>
    </inkml:context>
    <inkml:brush xml:id="br0">
      <inkml:brushProperty name="width" value="0.035" units="cm"/>
      <inkml:brushProperty name="height" value="0.035" units="cm"/>
    </inkml:brush>
  </inkml:definitions>
  <inkml:trace contextRef="#ctx0" brushRef="#br0">729 0 8612,'0'0'9740,"5"0"-8739,-738 0 5164,760 1-6721,0 1 0,36 8-1,17 9-4038,-33-7-861</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52.632"/>
    </inkml:context>
    <inkml:brush xml:id="br0">
      <inkml:brushProperty name="width" value="0.035" units="cm"/>
      <inkml:brushProperty name="height" value="0.035" units="cm"/>
    </inkml:brush>
  </inkml:definitions>
  <inkml:trace contextRef="#ctx0" brushRef="#br0">521 318 11813,'0'0'6945,"-33"2"-5910,-116 6-171,131-9-775,0 0-1,1-1 0,-1-1 1,1-1-1,0 0 0,0-1 0,0-1 1,1-1-1,-1 0 0,2-1 0,-20-12 1,20 11 20,6 4 76,0 0 0,0-1 1,1 0-1,-1-1 0,1 0 0,1 0 1,-13-16-1,17 19-70,1 0 0,-1 0 0,1 0 0,0-1 0,0 1 0,0-1 0,0 1 0,1-1 0,0 0 0,0 0 0,0 1 1,1-1-1,0 0 0,-1 0 0,2 0 0,-1 0 0,1 0 0,-1 1 0,3-6 0,-1 5-70,0 1 0,0-1-1,1 1 1,-1 0 0,1 0 0,0 0-1,0 1 1,1-1 0,-1 1 0,1-1-1,0 1 1,0 0 0,0 1 0,0-1-1,0 1 1,1 0 0,-1 0 0,1 0-1,-1 0 1,1 1 0,7-2 0,10-2 59,1 1 0,-1 0 0,30 1 0,-33 1-75,0 2 1,1 0-1,-1 1 1,1 1 0,19 5-1,-33-6-24,0 1 0,0 1-1,0-1 1,-1 1 0,1 0 0,-1 0-1,1 1 1,-1-1 0,0 1-1,-1 1 1,1-1 0,-1 0 0,0 1-1,0 0 1,0 0 0,0 0 0,-1 1-1,0-1 1,4 12 0,-1-1-5,-1 0 1,-1 0-1,0 1 0,-2-1 1,0 1-1,0 0 0,-2 0 1,0-1-1,-1 1 0,0 0 1,-1 0-1,-2-1 0,1 1 1,-2-1-1,0 0 0,-1 0 1,0 0-1,-2-1 0,0 0 1,0-1-1,-1 0 0,-14 16 1,1-4-500,-1-2 1,-1 0 0,-41 31-1,52-46 315,-1 1-1,0-2 1,0 0-1,-1-1 0,1 0 1,-2-1-1,1 0 1,-1-2-1,-22 5 1,38-9 201,0 0 1,-1 0-1,1 0 1,-1 0-1,1 0 1,0 0-1,-1 0 0,1 0 1,0 0-1,-1-1 1,1 1-1,0 0 1,-1 0-1,1 0 1,0 0-1,-1 0 1,1-1-1,0 1 1,-1 0-1,1 0 1,0-1-1,-1 1 1,1 0-1,0 0 0,0-1 1,0 1-1,-1 0 1,1-1-1,0 1 1,0 0-1,0-1 1,0 1-1,-1 0 1,1-1-1,0 1 1,0 0-1,0-1 1,0 1-1,0-1 0,0 1 1,0 0-1,0-1 1,0 1-1,0 0 1,0-1-1,1 1 1,-1 0-1,0-1 1,0 1-1,0 0 1,0-1-1,0 1 1,1 0-1,-1-1 0,0 1 1,0 0-1,1-1 1,-1 1-1,0 0 1,0 0-1,1-1 1,-1 1-1,16-22 1348,-12 17-1273,0 1-1,1-1 1,0 1 0,0 0 0,0 1-1,1-1 1,-1 1 0,1 0 0,0 0-1,0 1 1,0 0 0,0 0 0,0 0-1,0 1 1,0 0 0,1 0 0,-1 1-1,0-1 1,1 1 0,-1 1 0,0-1-1,12 3 1,-7 0-19,0 1 0,-1 0 0,1 0 0,-1 1 0,1 1 0,-2-1 0,1 2 0,0-1-1,-1 1 1,-1 1 0,15 15 0,-6-2-33,-1 1 0,-1 1 0,-1 0 0,-1 1 0,-1 1 0,-1 0 0,15 51 0,-24-68-171,1 0 0,1-1 0,-1 1 0,1 0 0,0-1 0,8 11 0,-10-16-286,1 1 1,-1-1 0,1 0-1,-1 0 1,1 0 0,0 0-1,0 0 1,0 0 0,0-1-1,0 1 1,0-1 0,0 0-1,0 0 1,0 0 0,1-1-1,-1 1 1,0-1 0,7 1-1,18-1-6482</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14.392"/>
    </inkml:context>
    <inkml:brush xml:id="br0">
      <inkml:brushProperty name="width" value="0.05" units="cm"/>
      <inkml:brushProperty name="height" value="0.05" units="cm"/>
    </inkml:brush>
  </inkml:definitions>
  <inkml:trace contextRef="#ctx0" brushRef="#br0">283 64 9428,'0'0'12934,"0"-9"-11947,0-24-208,0 24 595,-26 0 611,15 7-1973,0 1 0,-1 0 0,1 1-1,0 1 1,-1 0 0,1 0 0,0 1 0,0 0-1,0 1 1,0 1 0,0-1 0,0 2 0,1-1-1,0 2 1,-14 8 0,19-10-16,0 0 0,0 0 0,0 0 0,0 0 0,1 1 0,0 0 0,0 0-1,0 0 1,1 0 0,-1 1 0,1 0 0,0-1 0,1 1 0,-1 0 0,1 0 0,1 1 0,-1-1 0,1 0 0,0 1 0,0-1 0,1 0-1,0 1 1,0-1 0,0 1 0,1-1 0,0 0 0,0 1 0,1-1 0,2 7 0,-1-7 2,0 0 1,0 0 0,0-1-1,1 1 1,-1-1-1,1 0 1,1 0-1,-1 0 1,1-1-1,-1 1 1,1-1-1,1 0 1,6 4-1,11 5-6,46 21 0,-53-27 8,88 35 9,-59-25 2,-1 1 0,55 32 0,-93-46-13,-1 0-1,1 0 0,-1 1 0,0 0 1,0-1-1,0 2 0,-1-1 1,0 0-1,0 1 0,0 0 0,-1 0 1,0 0-1,0 0 0,0 1 1,2 7-1,-3-4 2,0-1 0,-1 1-1,0 0 1,0-1 0,-1 1 0,0 0 0,-1 0 0,0-1 0,0 1-1,-5 13 1,2-12 7,-1 1 0,0-1 0,0 0 0,-2 0 0,1-1 0,-1 0 0,-1 0 0,0 0 0,0-1 1,-18 15-1,9-10 4,-1 0 1,0 0 0,-1-2 0,-1 0-1,-23 9 1,23-12-57,0-1 1,0-2-1,0 0 0,-1-1 1,0-1-1,0 0 0,-24-1 0,44-3-87,1 0 0,-1-1-1,0 1 1,0 0-1,0-1 1,1 1-1,-1-1 1,0 1-1,0-1 1,1 1-1,-1-1 1,0 0-1,1 1 1,-1-1-1,1 0 1,-1 1 0,1-1-1,-1 0 1,1 0-1,0 0 1,-1 1-1,1-1 1,0 0-1,-1 0 1,1 0-1,0 0 1,0 0-1,0 1 1,0-1-1,0 0 1,0 0 0,0 0-1,0 0 1,0 0-1,1 0 1,-1 1-1,0-1 1,0 0-1,1-1 1,0-9-1561,-1-28-5928</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53.087"/>
    </inkml:context>
    <inkml:brush xml:id="br0">
      <inkml:brushProperty name="width" value="0.035" units="cm"/>
      <inkml:brushProperty name="height" value="0.035" units="cm"/>
    </inkml:brush>
  </inkml:definitions>
  <inkml:trace contextRef="#ctx0" brushRef="#br0">238 126 12902,'0'0'13254,"-9"-21"-12091,-26-63-274,26 63 162,-11 40-494,-3 15-524,1 2-1,2 0 1,1 2-1,3 0 1,-16 51-1,23-61-14,2 2 0,1-1 0,1 1 0,2 0 0,1 0 1,1 0-1,2 0 0,5 35 0,-3-51-40,0-1 1,1 0-1,1 0 1,0 0-1,1 0 0,0-1 1,1 0-1,0 0 1,1-1-1,0 0 1,17 17-1,-9-12-24,0-1 0,1-1 0,1 0 0,0-1-1,1-1 1,29 14 0,-42-24 26,0 1 0,-1-1 0,1 0-1,0 0 1,0-1 0,12 2 0,-16-3 20,-1 0 0,1 0 0,0 0-1,-1 0 1,1 0 0,0-1 0,-1 1 0,1-1 0,-1 1 0,1-1 0,-1 1 0,1-1 0,-1 0 0,1 0-1,-1 0 1,1 1 0,-1-2 0,0 1 0,0 0 0,1 0 0,-1 0 0,0 0 0,0-1 0,0 1 0,-1-1-1,1 1 1,0-1 0,1-2 0,2-11 15,0 1 1,0-1-1,-2-1 0,0 1 0,-1 0 0,0 0 1,-1-1-1,-1 1 0,-4-28 0,3 40-12,1-1-1,0 1 1,-1-1 0,0 1-1,0 0 1,0 0-1,0 0 1,0 0 0,0 0-1,-1 0 1,0 0-1,1 1 1,-1-1 0,0 1-1,0 0 1,0 0-1,-1 0 1,1 0 0,0 1-1,-1-1 1,1 1-1,-1 0 1,0 0 0,1 0-1,-8 0 1,-9-1-1,1 0 0,0 1 0,-32 4-1,47-3-1,0 0 2,0 0-1,0 0 1,1 1-1,-1-1 1,0 1 0,0 0-1,1 0 1,-1 1-1,1-1 1,-1 1 0,1-1-1,-1 1 1,1 0-1,0 0 1,0 1 0,0-1-1,0 1 1,-3 3 0,4-2-66,-1 0 1,1 1 0,0-1 0,1 1-1,-1 0 1,1-1 0,0 1 0,0 0-1,0 0 1,1-1 0,-1 1 0,1 0 0,0 0-1,2 6 1,-2-8-100,1-1 0,-1 0 0,1 1 0,0-1 0,0 0 0,0 1 0,0-1 0,0 0-1,0 0 1,1 0 0,-1 0 0,1 0 0,-1 0 0,1-1 0,0 1 0,0 0 0,0-1 0,0 0 0,0 1 0,0-1 0,0 0-1,0 0 1,4 2 0,2 0-1579,0-1 0,1 1 0,-1-1 0,0-1 0,17 2 0,3-3-9784</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53.480"/>
    </inkml:context>
    <inkml:brush xml:id="br0">
      <inkml:brushProperty name="width" value="0.035" units="cm"/>
      <inkml:brushProperty name="height" value="0.035" units="cm"/>
    </inkml:brush>
  </inkml:definitions>
  <inkml:trace contextRef="#ctx0" brushRef="#br0">123 13 14551,'0'0'13830,"-32"-12"-13414,18 12-416,-3 0-80,-4 12-1040,0 42-2482,3 25-4562</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53.905"/>
    </inkml:context>
    <inkml:brush xml:id="br0">
      <inkml:brushProperty name="width" value="0.035" units="cm"/>
      <inkml:brushProperty name="height" value="0.035" units="cm"/>
    </inkml:brush>
  </inkml:definitions>
  <inkml:trace contextRef="#ctx0" brushRef="#br0">0 95 1553,'0'0'24475,"0"3"-24315,0-28-160,0-3-1089,4 2-2560,3 7-6452</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54.293"/>
    </inkml:context>
    <inkml:brush xml:id="br0">
      <inkml:brushProperty name="width" value="0.035" units="cm"/>
      <inkml:brushProperty name="height" value="0.035" units="cm"/>
    </inkml:brush>
  </inkml:definitions>
  <inkml:trace contextRef="#ctx0" brushRef="#br0">282 278 8308,'0'0'13438,"-6"1"-12483,-2-2-835,0 0 0,-1 0 0,1-1 0,0 0 0,0 0 0,0-1 0,0 0-1,1 0 1,-1-1 0,-10-7 0,-76-51 405,84 54-444,-1 0 0,1-1 0,0 0 0,-16-21 0,24 28-48,1 0 0,-1 1-1,1-1 1,0 0-1,0 0 1,-1 0 0,1 0-1,1 0 1,-1-1 0,0 1-1,0 0 1,1 0-1,-1 0 1,1-1 0,0 1-1,0 0 1,0-1 0,0 1-1,0 0 1,0-1-1,0 1 1,1 0 0,-1 0-1,1-1 1,0 1 0,0 0-1,-1 0 1,2 0-1,-1 0 1,0 0 0,0 0-1,0 0 1,1 0 0,-1 1-1,1-1 1,0 0-1,-1 1 1,4-2 0,3-3 0,1 1 0,0 1 0,1 0 0,-1 0-1,1 1 1,0 0 0,-1 1 0,1 0 0,16-1 0,-9 1-25,1 1 0,-1 1 0,0 1-1,0 0 1,18 5 0,-30-5-8,0 0 0,0 1 0,1 0 0,-2 0 0,1 0 0,0 1 0,0 0 0,-1 0 0,1 0 0,-1 0 0,0 1 0,0-1 0,0 1 0,-1 0 0,4 5 0,-1 0-3,-1 0-1,0 0 1,-1 0-1,0 0 1,0 1-1,-1 0 0,3 15 1,-1 3-19,-2 1 1,-1 0-1,-1 0 0,-6 49 1,3-63-84,-1-1 1,-1 1-1,0-1 0,-1 0 1,0 0-1,-2-1 1,1 1-1,-1-1 0,-1-1 1,-1 0-1,1 0 0,-14 14 1,-3 0-1243,-1-1 0,-1-2 0,-57 39 1,78-57 1106,-1 0 0,0 0 1,0-1-1,-1 0 0,1 0 0,-1-1 1,0 0-1,0 0 0,0-1 0,0 0 1,-1-1-1,1 0 0,-9 1 0,16-3 287,1 0-1,-1 0 0,0 0 0,1-1 1,-1 1-1,1 0 0,-1 0 0,1 0 0,0-1 1,-1 1-1,1 0 0,0 0 0,0 0 0,0-1 1,0 1-1,0 0 0,0-1 0,0 1 0,1-2 1,-1 0 173,1-6 77,1 1 0,0 0 0,0-1 0,0 1 1,1 0-1,0 0 0,1 1 0,0-1 0,0 1 0,0-1 0,1 1 0,0 0 0,8-7 1,-5 4-27,1 1 1,0 0-1,1 0 1,0 1-1,0 0 1,1 1-1,0 0 1,15-7-1,-18 12-136,0-1 1,0 1-1,0 1 0,1-1 1,-1 2-1,0-1 1,0 1-1,1 0 0,-1 0 1,0 1-1,0 1 0,0-1 1,1 1-1,-1 0 1,-1 1-1,1 0 0,0 0 1,10 7-1,-8-4-338,1 1 1,-1 0-1,0 1 1,0 0-1,-1 1 1,0 0-1,0 0 1,-1 1-1,-1 0 1,0 0-1,10 19 0,-11-13-3126,-5-5-3034</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54.728"/>
    </inkml:context>
    <inkml:brush xml:id="br0">
      <inkml:brushProperty name="width" value="0.035" units="cm"/>
      <inkml:brushProperty name="height" value="0.035" units="cm"/>
    </inkml:brush>
  </inkml:definitions>
  <inkml:trace contextRef="#ctx0" brushRef="#br0">435 12 11701,'0'0'13537,"-7"-4"-12659,6 3-852,0 0 1,0 0 0,0 1-1,0-1 1,-1 0-1,1 1 1,0-1-1,-1 1 1,1-1-1,0 1 1,-1 0-1,1 0 1,0 0-1,-1-1 1,1 1-1,-1 1 1,1-1 0,0 0-1,-1 0 1,1 0-1,0 1 1,-1-1-1,1 0 1,0 1-1,-1 0 1,1-1-1,0 1 1,0 0-1,-1-1 1,0 2-1,-1 1 15,1 1-1,0-1 1,-1 0-1,1 1 0,0-1 1,1 1-1,-1 0 1,1 0-1,-1-1 1,0 9-1,-2 9 40,1 0 0,1-1 0,1 1 0,2 24 0,1-33-62,0 0 0,0 0-1,1 0 1,0-1 0,1 1-1,0-1 1,1 0-1,0 0 1,1-1 0,0 1-1,10 10 1,9 11 8,2-2 1,31 27 0,-5-5-12,-47-45-16,0-1-1,0 2 1,-1-1 0,8 15-1,-12-21 3,0 1-1,0-1 0,0 1 1,0 0-1,0-1 0,-1 1 1,1 0-1,-1-1 1,1 1-1,-1 0 0,0 0 1,0-1-1,0 1 0,0 0 1,0 0-1,0-1 1,0 1-1,-1 0 0,1 0 1,0-1-1,-1 1 0,1 0 1,-1-1-1,0 1 1,0-1-1,0 1 0,0-1 1,0 1-1,0-1 0,0 1 1,0-1-1,-2 2 1,-4 1 2,0 0 0,0-1 1,-1 0-1,1 0 0,-1-1 1,1 0-1,-1 0 1,-15 1-1,-73 3-37,83-6 22,-26 1-267,-1-2 1,1-1 0,-46-9-1,68 7-353,1-1 0,-1 0-1,-26-13 1,30 12-552,0-2 1,0 0 0,1-1 0,-22-18-1,-1-12-5859</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55.108"/>
    </inkml:context>
    <inkml:brush xml:id="br0">
      <inkml:brushProperty name="width" value="0.035" units="cm"/>
      <inkml:brushProperty name="height" value="0.035" units="cm"/>
    </inkml:brush>
  </inkml:definitions>
  <inkml:trace contextRef="#ctx0" brushRef="#br0">0 228 12502,'0'0'10789,"180"-155"-9125,-135 133-383,1 6-241,-4 3-287,-7 7-273,-7 0-320,-7-1-160,-7 4-96,0 3-576,-7 0-1297</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55.834"/>
    </inkml:context>
    <inkml:brush xml:id="br0">
      <inkml:brushProperty name="width" value="0.035" units="cm"/>
      <inkml:brushProperty name="height" value="0.035" units="cm"/>
    </inkml:brush>
  </inkml:definitions>
  <inkml:trace contextRef="#ctx0" brushRef="#br0">71 93 6259,'0'0'12606,"-12"-18"-10768,-35-57-293,47 75-1477,0 1 0,0-1 1,0 0-1,0 0 0,0 0 1,0 0-1,0 1 0,0-1 1,0 0-1,0 0 0,0 0 1,0 0-1,0 0 1,0 0-1,0 1 0,0-1 1,-1 0-1,1 0 0,0 0 1,0 0-1,0 0 0,0 0 1,0 0-1,0 1 1,-1-1-1,1 0 0,0 0 1,0 0-1,0 0 0,0 0 1,0 0-1,-1 0 0,1 0 1,0 0-1,0 0 0,0 0 1,0 0-1,0 0 1,-1 0-1,1 0 0,0 0 1,0 0-1,0 0 0,0 0 1,0 0-1,-1 0 0,1 0 1,0 0-1,0 0 0,0-1 1,0 1-1,0 0 1,0 0-1,-1 0 0,1 0 1,0 0-1,0 0 0,0 0 1,0-1-1,0 1 0,0 0 1,0 0-1,0 0 1,0 0-1,0 0 0,-1 0 1,1-1-1,0 1 0,-3 22 1081,2 35-1558,1-53 750,0 9-303,0 0 0,1 0 0,1 0 0,0 0 0,1 0 0,0 0 0,1-1 0,0 1 0,1-1 0,1 0 0,0-1 0,0 1 0,1-1 1,1-1-1,0 1 0,0-1 0,1 0 0,0-1 0,1 0 0,0-1 0,0 0 0,18 10 0,-6-4-3,1-2-1,0 0 1,1-2-1,0-1 1,0 0 0,1-2-1,0-1 1,31 3 0,14-2-1564,122-4 1,-174-3-51,1-1 1,-1-1 0,0-1-1,29-9 1,-6-1-5212</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56.230"/>
    </inkml:context>
    <inkml:brush xml:id="br0">
      <inkml:brushProperty name="width" value="0.035" units="cm"/>
      <inkml:brushProperty name="height" value="0.035" units="cm"/>
    </inkml:brush>
  </inkml:definitions>
  <inkml:trace contextRef="#ctx0" brushRef="#br0">1430 57 11589,'0'0'13246,"3"-12"-11973,0-3-1176,5-15 1278,-6 36-682,-1 26-417,17 397 1213,-18-423-1487,0-1 1,0 1 0,-1-1-1,1 0 1,-1 1 0,-1-1-1,1 0 1,-1 1 0,0-1-1,0 0 1,0 0 0,0-1 0,-1 1-1,-4 5 1,1-4 0,1-1 0,-1 0 0,0 0-1,0-1 1,0 1 0,-1-2 0,0 1 0,0-1 0,0 0 0,-9 3 0,-17 5 16,-1-2 0,0-2 0,-1-1 0,-49 3 0,-150-7 42,134-3-46,-287-18 21,301 9-71,0-4 1,-122-37 0,170 38-25,37 12-37,5 2-582,1-1 422,-1 1 0,1 0 0,-1 0 0,1 0 0,6 3 0,-4 0-358,-1 1 0,0 0 0,0 0 0,-1 0 0,1 0 0,7 11 0,11 22-5741,-9 0-3314</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56.778"/>
    </inkml:context>
    <inkml:brush xml:id="br0">
      <inkml:brushProperty name="width" value="0.035" units="cm"/>
      <inkml:brushProperty name="height" value="0.035" units="cm"/>
    </inkml:brush>
  </inkml:definitions>
  <inkml:trace contextRef="#ctx0" brushRef="#br0">1 66 13238,'0'0'10778,"0"-11"-9481,0-33-201,0 33 494,0 14-1128,2 57 286,14 69 0,1 22-22,-14 49-798,-2-197-170,-1 0 0,0 0-1,1 0 1,0 0 0,0 0-1,0 0 1,0 0 0,0 0-1,1 0 1,-1-1-1,1 1 1,0 0 0,-1-1-1,1 0 1,1 1 0,-1-1-1,0 0 1,0 0 0,1 0-1,-1 0 1,1-1 0,0 1-1,-1 0 1,7 1 0,31 17-6479</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57.210"/>
    </inkml:context>
    <inkml:brush xml:id="br0">
      <inkml:brushProperty name="width" value="0.035" units="cm"/>
      <inkml:brushProperty name="height" value="0.035" units="cm"/>
    </inkml:brush>
  </inkml:definitions>
  <inkml:trace contextRef="#ctx0" brushRef="#br0">1408 71 14006,'0'0'9143,"-28"0"-8316,-409-12 1881,-480-44-902,893 54-1728,22 2-33,5 0-3,34 3 12,-8 3-126,-1 1 0,1 2 0,-1 0 0,-1 2 0,30 16 0,-34-15-1142,-2 1 0,26 21-1,-33-23-1292,-1 0-1,-1 1 1,21 27-1,-6 4-11440</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1:19:30.806"/>
    </inkml:context>
    <inkml:brush xml:id="br0">
      <inkml:brushProperty name="width" value="0.05292" units="cm"/>
      <inkml:brushProperty name="height" value="0.05292" units="cm"/>
      <inkml:brushProperty name="color" value="#FF0000"/>
    </inkml:brush>
  </inkml:definitions>
  <inkml:trace contextRef="#ctx0" brushRef="#br0">2736 8394 142 0,'0'0'349'0,"0"0"-7"15,0 0-190-15,0 0-25 16,0 0 3-16,0 0-30 0,0 0-18 16,61 9-16-16,-61-9 5 15,0 0-14-15,0 0-8 16,0 0-6-16,-38 0-9 16,-86 7-13-16,-49 0 0 0,-52-1-3 15,-12-3-4-15,20-3-9 16,18 0 0-16,31 0-3 15,50-6-2-15,37 0-1 16,37-2-1-16,30 5-11 16,14 3-5-16,26 0-36 15,81 0-44-15,49 0 1 16,43 0 5-16,6-9 8 16,12-4-10-16,-18 4 36 15,-25 3 48-15,-10 2 10 16,-16 4 26-16,-10-3 39 15,-34 3 1-15,-34-3 0 0,-33-1 7 16,-31 2-2 0,-6 2-2-16,0-3-16 0,-32 0-7 15,-86-4-11-15,-67-6-14 16,-52 2-16-16,-26 0-2 16,3 3-5-16,12 7 2 15,28 1 0-15,58 0 3 16,70 0-3-16,66 0-7 15,32 1-8-15,155 16-14 16,88 2 26-16,69-10-5 16,31-4 7-16,-31-5 0 15,-81 0 1-15,-75 0 0 16,-87 6-3-16,-75 0 2 0,-6 0-1 16,-156 4 2-16,-80-1 8 31,-59-3-3-31,-22-6-4 15,16 0-1-15,47 0-2 0,55 0 2 16,66 0 0 0,73 0 3-16,52 0-3 0,34 0-1 15,142 0 1-15,69 0 1 16,29 0 2-16,-29 0-3 16,-69 7 0-16,-76 0-3 15,-54-2-7-15,-32 3-6 16,0-2-9-16,-69 3 6 15,-35-1-10-15,-23-8-14 16,17 0-61-16,35 0-35 16,37 0-16-16,38 0 32 15,6-5-57-15,69-4-128 16</inkml:trace>
  <inkml:trace contextRef="#ctx0" brushRef="#br0" timeOffset="462.13">2332 8083 755 0,'0'0'166'0,"0"0"-8"16,0 0 17-16,0 0-55 15,0 0-42-15,0 0-12 16,-26-36-12-16,26 35-7 16,0 1-11-16,20 0-4 15,35 0-20-15,43 0-9 16,41 0 9-16,34 22 1 15,53 17 12-15,16 5 7 16,-19 10-15-16,-35 4-1 16,-58-4-4-16,-67 4 2 15,-57-1-6-15,-6-2-2 0,-136 7 8 16,-101-8 7-16,-69-12-3 0,-29-11-7 16,23-19-11-16,58-4-14 15,66-8-3-15,64 0-38 16,54 0-6-16,59 0-25 15,11 0-73-15,81 0-187 16,49 0-244-16</inkml:trace>
  <inkml:trace contextRef="#ctx0" brushRef="#br0" timeOffset="840.23">2488 8125 768 0,'0'0'120'0,"0"0"10"0,0 0-3 16,0 0-47-1,0 0-11-15,0 0 2 0,147-32-31 32,-83 32-8-32,22 0-3 15,1 19-4-15,0 8 21 16,-24-2-9-16,-25-3-19 15,-27 1-10-15,-11 0-5 16,0-4-3-16,-37-1-31 16,-38-4-114-16,-6-14-288 0</inkml:trace>
  <inkml:trace contextRef="#ctx0" brushRef="#br0" timeOffset="9433.35">11805 8218 461 0,'0'0'339'0,"0"0"-293"0,0 0 19 15,0 0 54-15,0 0-43 16,0 0-19-16,0 0-24 31,0-51 22-31,0 51-17 0,0 0-18 0,12 0-11 31,11 0-9-31,23 0 3 16,15 14-1-16,40-9 3 0,17-5 8 0,44 0 8 16,43-28-1-16,27-27-13 0,16-19 16 15,-5-13-1-15,-38-5-9 16,-55-4 6-16,-57 6 17 15,-56 8-9-15,-25 8 0 16,-12 19-15-16,0 19-8 16,0 21 2-16,0 9-2 15,0 6-4-15,0 0-1 16,0 0-1-16,-6 29-6 16,-17 21-10-16,-15 15-66 15,-31 14-66-15,-24 4-113 16,-40 8-292-16</inkml:trace>
  <inkml:trace contextRef="#ctx0" brushRef="#br0" timeOffset="9808.84">11817 8097 829 0,'0'0'49'0,"0"0"-10"31,0 0 16-31,0 0-18 16,0 0-15-16,0 0 33 16,32 137-14-16,28-69-20 0,4 5 3 0,2-8-16 15,-2-9-6-15,-1-20-1 16,-2-26 2-16,8-10 1 0,24-24 2 16,31-45 109-16,38-28-31 15,37-18-44-15,27-14 4 31,-15-11 17-31,-18-4-41 16,-48 7-2-16,-47 15-12 16,-35 36 2-16,-34 32-6 15,-8 25 5-15,-16 19 9 16,7 10-7-16,8 0-8 16,23 3-1-16,27 41-5 15,5 14 1-15,-9 11-20 0,-2 0-56 0,-9-8-38 31,3-13-84-31,-4-9-98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14.801"/>
    </inkml:context>
    <inkml:brush xml:id="br0">
      <inkml:brushProperty name="width" value="0.05" units="cm"/>
      <inkml:brushProperty name="height" value="0.05" units="cm"/>
    </inkml:brush>
  </inkml:definitions>
  <inkml:trace contextRef="#ctx0" brushRef="#br0">0 112 12694,'0'0'7899,"36"-12"-7328,5-3-362,0 1 84,0 1 0,0 2-1,51-7 1,-74 16-197,50-9 484,112-4 0,-179 15-1068</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57.637"/>
    </inkml:context>
    <inkml:brush xml:id="br0">
      <inkml:brushProperty name="width" value="0.035" units="cm"/>
      <inkml:brushProperty name="height" value="0.035" units="cm"/>
    </inkml:brush>
  </inkml:definitions>
  <inkml:trace contextRef="#ctx0" brushRef="#br0">652 200 14743,'0'0'9433,"-11"-14"-8744,5 7-598,-1-2-3,0 1 0,-1 0 0,0 0 0,0 0 0,0 1 0,-1 1 0,0 0 0,-1 0 0,-11-6 0,-28-8 492,29 13-343,1-1 0,1 0 0,-1-2 1,-17-12-1,36 22-228,-1 0 0,1 0 0,-1 0 0,1-1 0,0 1 0,-1 0 0,1 0 0,-1-1 0,1 1 0,0 0 0,-1-1 0,1 1 0,0 0 0,-1-1 0,1 1 0,0-1 0,0 1 0,-1 0 0,1-1 0,0 1 0,0-1 0,0 1 0,0-1-1,-1 1 1,1-1 0,0 1 0,0-1 0,0 1 0,0-1 0,0 1 0,0 0 0,0-1 0,0 1 0,0-1 0,1 1 0,-1-1 0,18-7 87,24 5-97,-23 2-6,0 2 0,-1 0 0,1 1 0,29 7 0,-39-6-2,-1 1-1,1-1 0,-1 1 1,1 1-1,-2-1 1,1 1-1,0 1 1,-1 0-1,0 0 1,0 0-1,8 10 0,-6-6-26,-1 1 0,1 0-1,-2 0 1,0 0-1,0 1 1,-1 0-1,0 1 1,-1-1-1,0 1 1,-1 0-1,-1 0 1,0 0-1,-1 1 1,0-1 0,-1 1-1,-1-1 1,-1 15-1,0-22 24,0-1 0,-1 1 0,0-1 1,-1 0-1,1 0 0,-1 0 0,0 0 0,0 0 0,0 0 0,-1-1 0,1 1 0,-1-1 0,0 0 0,-1 0 1,1-1-1,-1 1 0,1-1 0,-1 0 0,0 0 0,-6 2 0,-12 6-57,0-2 0,-1 0 1,-29 5-1,50-13 63,-61 11-574,0-2 0,-1-3 1,0-3-1,-106-7 1,163 3 589,-1-1 0,1 0 0,0-1 0,-1 0 0,1 0 0,0-1 0,0 0 0,-8-4 0,14 6 27,0 0 0,1 0 0,-1 0-1,1 0 1,-1 0 0,1 0 0,-1 0-1,1-1 1,0 1 0,0 0 0,0-1-1,0 1 1,0-1 0,0 0-1,0 1 1,0-1 0,0 0 0,1 1-1,-1-1 1,1 0 0,-1 0 0,1 0-1,0 0 1,0 1 0,0-1 0,0 0-1,0 0 1,0 0 0,0 0 0,1 1-1,-1-1 1,1 0 0,-1 0 0,1 1-1,-1-1 1,1 0 0,0 0 0,0 1-1,0-1 1,0 1 0,0-1-1,1 1 1,1-2 0,4-6 76,1 0-1,1 0 1,0 1-1,0 1 1,0-1-1,1 1 1,0 1-1,1 0 1,-1 1-1,1-1 1,0 2-1,0 0 1,1 0-1,-1 1 1,13-2 0,-15 3-75,0 1 0,1 0-1,-1 0 1,0 1 0,1 0 0,-1 0 0,1 1 0,-1 1 0,0-1 0,0 2 0,0-1 0,0 1 0,0 0 0,0 1 0,-1 0 0,0 1 0,0-1 0,0 2 0,12 9 0,42 52 115,-40-40-84,48 42 0,-61-62-132,0 0 0,1 0-1,0-1 1,0 0 0,0-1-1,1 0 1,0-1 0,0 0-1,17 4 1,-2-4-1370,0-2 1,37-1-1,3-1-4195</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58.026"/>
    </inkml:context>
    <inkml:brush xml:id="br0">
      <inkml:brushProperty name="width" value="0.035" units="cm"/>
      <inkml:brushProperty name="height" value="0.035" units="cm"/>
    </inkml:brush>
  </inkml:definitions>
  <inkml:trace contextRef="#ctx0" brushRef="#br0">324 0 14567,'0'0'11077,"-16"5"-10346,12-4-699,-1 1 0,1-1 0,0 1 0,0 0 0,0 0 0,0 0 0,0 0 0,0 1 0,0-1 0,-5 6 0,9-7-25,-1 0 0,1 0 0,-1 0 0,1 0 0,-1 0 0,1 0 0,0 0 0,-1 0 0,1 0 0,0 0 0,0 0 0,0 0 0,0 0 0,0 0 0,0 0 0,0 0 0,0 0 0,0 0 0,1 0 1,-1 0-1,1 2 0,0 0 11,1 1 0,0-1 0,0 1 0,1-1 0,-1 1 0,1-1 0,-1 0 0,6 4 0,90 72 272,-24-22-225,-69-52-64,-1 0-1,0-1 0,0 1 1,0 0-1,-1 1 0,1-1 1,-1 1-1,3 9 0,-5-13 2,0 0 0,0 0 0,0 0 0,0 0 0,-1 1 0,1-1 0,-1 0-1,0 0 1,0 0 0,0 0 0,0 1 0,0-1 0,0 0 0,0 0 0,-1 0 0,1 0-1,-1 0 1,1 0 0,-1 0 0,0 0 0,0 0 0,0 0 0,0 0 0,0 0 0,0 0-1,-1 0 1,-2 2 0,-1-1 7,-1 0 0,0 0-1,1-1 1,-1 1 0,-1-1 0,1-1-1,0 1 1,0-1 0,-13 1-1,-67 1 46,69-3-45,-26 0-128,10 1 177,-65-6 0,90 4-270,0 0 0,-1-1 1,1 0-1,1 0 0,-1-1 0,0 0 1,0-1-1,1 1 0,0-1 1,0-1-1,0 1 0,0-1 1,-5-6-1,-5-15-4086,14-2-3108</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58.413"/>
    </inkml:context>
    <inkml:brush xml:id="br0">
      <inkml:brushProperty name="width" value="0.035" units="cm"/>
      <inkml:brushProperty name="height" value="0.035" units="cm"/>
    </inkml:brush>
  </inkml:definitions>
  <inkml:trace contextRef="#ctx0" brushRef="#br0">1 48 16119,'0'0'9493,"200"-12"-8389,-172 12-800,4 0-304,-1-7-112,11-2-800,-3 3-2145,-15-7-5667</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58.789"/>
    </inkml:context>
    <inkml:brush xml:id="br0">
      <inkml:brushProperty name="width" value="0.035" units="cm"/>
      <inkml:brushProperty name="height" value="0.035" units="cm"/>
    </inkml:brush>
  </inkml:definitions>
  <inkml:trace contextRef="#ctx0" brushRef="#br0">488 9 10101,'0'0'11367,"17"2"-9702,48 7-365,-48-7-159,-27 2 495,-20 1-1425,-1-1 0,1-2 0,-1-1 0,-38-3 0,3 0-127,41 2-193,-1-1 0,1-1 0,-40-9 0,8-8-4177,68 22-3165,10 3 4062,36 21-5060</inkml:trace>
  <inkml:trace contextRef="#ctx0" brushRef="#br0" timeOffset="1">488 9 8212,'28'215'4354,"-24"-199"-528,-4-4-1185,-35-12-416,-28 0-240,-15 0-1073,-2 0-224,2 0-287,5 0-161,13 0-240,21-6-64,25 6-1809,25 0-7604</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59.329"/>
    </inkml:context>
    <inkml:brush xml:id="br0">
      <inkml:brushProperty name="width" value="0.035" units="cm"/>
      <inkml:brushProperty name="height" value="0.035" units="cm"/>
    </inkml:brush>
  </inkml:definitions>
  <inkml:trace contextRef="#ctx0" brushRef="#br0">299 1 16295,'0'0'10245,"-17"174"-9493,-22-92-335,-7 6-129,1-9-256,-1-12-32,7-11-160,11-15-993,7-9-1600,4-13-3858</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0:59.747"/>
    </inkml:context>
    <inkml:brush xml:id="br0">
      <inkml:brushProperty name="width" value="0.035" units="cm"/>
      <inkml:brushProperty name="height" value="0.035" units="cm"/>
    </inkml:brush>
  </inkml:definitions>
  <inkml:trace contextRef="#ctx0" brushRef="#br0">1 48 15031,'0'0'10559,"18"-9"-9734,61-24-172,-77 31-616,1 2-1,-1-1 1,1 0-1,0 0 1,-1 1-1,1 0 0,-1-1 1,1 1-1,0 0 1,0 0-1,-1 1 0,1-1 1,-1 1-1,1-1 1,0 1-1,-1 0 1,1-1-1,-1 2 0,1-1 1,-1 0-1,0 0 1,1 1-1,-1-1 1,0 1-1,3 3 0,1 1 2,0 1 0,-1 0 0,0 1 0,0-1 0,6 14 0,-4-7 39,28 49-478,-17-27 635,2-1-1,35 47 1,-46-71-790,1-1 0,0 0 1,0 0-1,14 9 0,-15-13-537,0-1 0,0 1 0,1-2 0,-1 1 0,1-1 0,15 3 0,26 2-12519</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1:00.196"/>
    </inkml:context>
    <inkml:brush xml:id="br0">
      <inkml:brushProperty name="width" value="0.035" units="cm"/>
      <inkml:brushProperty name="height" value="0.035" units="cm"/>
    </inkml:brush>
  </inkml:definitions>
  <inkml:trace contextRef="#ctx0" brushRef="#br0">95 43 11045,'0'0'16589,"-5"-9"-15751,-13-24-259,13 75 405,3 47-728,-5 0-1,-3 0 0,-27 107 1,33-174-407,1 1-1,-1 40 1,4-17-3922,0-25-1</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1:00.571"/>
    </inkml:context>
    <inkml:brush xml:id="br0">
      <inkml:brushProperty name="width" value="0.035" units="cm"/>
      <inkml:brushProperty name="height" value="0.035" units="cm"/>
    </inkml:brush>
  </inkml:definitions>
  <inkml:trace contextRef="#ctx0" brushRef="#br0">11 255 14663,'0'0'9012,"-1"29"-7195,-2 9-1395,-3 92 439,6-129-863,0 0-1,-1 0 1,1 0-1,0 0 1,0 0-1,0 0 1,0 0 0,1 0-1,-1 0 1,0 0-1,0 0 1,1 0 0,-1 0-1,0 0 1,1 0-1,-1 0 1,1 0-1,-1 0 1,1 0 0,0 0-1,-1-1 1,1 1-1,0 0 1,0 0 0,-1-1-1,1 1 1,0-1-1,0 1 1,0-1 0,0 1-1,0-1 1,0 1-1,0-1 1,0 0-1,0 1 1,0-1 0,0 0-1,0 0 1,0 0-1,0 0 1,0 0 0,1 0-1,1 0-24,-1-1 1,0 0-1,0 1 0,0-1 1,0 0-1,0 0 0,0 0 1,0 0-1,0 0 0,0 0 1,0-1-1,0 1 0,-1-1 0,1 1 1,-1-1-1,1 0 0,-1 1 1,2-4-1,2-5-19,-1-1 0,0 0 0,-1 0 1,0 0-1,-1 0 0,0 0 0,0-13 0,-1-84-171,-2 60 171,1 25 38,-3-51-186,2 70 163,0-1 1,0 1-1,0-1 1,0 1-1,-1 0 1,0 0-1,0 0 1,0 0-1,0 0 1,-1 0-1,0 1 1,1-1-1,-6-4 1,3 0-2,12 9 34,-4-1-7,99 19-3,-65-11 103,1-1-1,66 2 0,156-9 1008,-215-9-1028,-44 9 73,-3 4-72,-49 94 37,41-84-92,1 1 0,1 1 0,0 0-1,0 0 1,2 0 0,0 1 0,1 0 0,1 0 0,0 0 0,-1 30 0,5-45-15,0-1 1,1 1 0,-1-1 0,1 1-1,-1-1 1,1 1 0,0-1-1,-1 1 1,1-1 0,0 1 0,0-1-1,0 0 1,0 0 0,0 0 0,0 1-1,1-1 1,-1 0 0,0 0-1,1-1 1,-1 1 0,0 0 0,1 0-1,-1-1 1,1 1 0,-1 0 0,1-1-1,0 0 1,-1 1 0,1-1-1,-1 0 1,1 0 0,0 0 0,-1 0-1,1 0 1,-1 0 0,4-1 0,1 1 87,0-1 0,-1 1 0,1-1 1,0 0-1,0-1 0,0 1 0,-1-1 1,1 0-1,8-5 0,-6 0-3,-1 1 1,0-1-1,0 0 0,-1-1 0,1 0 1,-2 0-1,1 0 0,-1-1 0,0 1 0,-1-1 1,0-1-1,-1 1 0,0 0 0,0-1 1,2-18-1,1-12 17,-1 0 1,-3-61-1,-2 99-110,0 0-1,0 0 0,0 0 0,-1 0 1,1 0-1,-1 0 0,1 1 0,-1-1 1,0 0-1,0 0 0,0 0 0,0 1 1,0-1-1,0 1 0,0-1 0,-1 1 1,1-1-1,-1 1 0,1-1 1,-1 1-1,-1-1 0,-2-1-34,0 0-1,0 1 1,0 0 0,-1 0-1,1 0 1,0 0 0,-10-1-1,2 2-295,-1-1-1,1 2 0,0 0 1,0 0-1,0 1 0,-18 4 0,25-3-199,0 0 0,1 0 0,-1 1 0,0-1 0,1 1 0,0 1 0,-1-1 0,1 1-1,1 0 1,-1 0 0,0 0 0,1 1 0,0 0 0,-4 6 0,-7 25-7830</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1:01.060"/>
    </inkml:context>
    <inkml:brush xml:id="br0">
      <inkml:brushProperty name="width" value="0.035" units="cm"/>
      <inkml:brushProperty name="height" value="0.035" units="cm"/>
    </inkml:brush>
  </inkml:definitions>
  <inkml:trace contextRef="#ctx0" brushRef="#br0">0 61 8740,'0'0'12742,"5"0"-11227,45-2 1396,69-11 0,-4-7-2382,46-5-7120</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1:01.440"/>
    </inkml:context>
    <inkml:brush xml:id="br0">
      <inkml:brushProperty name="width" value="0.035" units="cm"/>
      <inkml:brushProperty name="height" value="0.035" units="cm"/>
    </inkml:brush>
  </inkml:definitions>
  <inkml:trace contextRef="#ctx0" brushRef="#br0">0 80 14375,'0'0'12501,"239"47"-12501,-155-66-160,15-13-1280,-1-5-2770,0-1-3842</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15.637"/>
    </inkml:context>
    <inkml:brush xml:id="br0">
      <inkml:brushProperty name="width" value="0.05" units="cm"/>
      <inkml:brushProperty name="height" value="0.05" units="cm"/>
    </inkml:brush>
  </inkml:definitions>
  <inkml:trace contextRef="#ctx0" brushRef="#br0">88 48 11269,'0'0'7478,"-9"5"-7350,8-4-125,-47 35 118,45-33-97,0 0 0,1 0 0,-1 0 0,1 0 0,0 1 0,0-1 0,0 1 0,0-1 0,0 1 0,1 0 0,0-1 0,-1 1-1,2 0 1,-1 0 0,0 0 0,0 4 0,4-7 3,0 0 0,-1 0 1,1 0-1,-1-1 0,1 1 0,0-1 0,0 0 0,-1 0 0,1 0 0,0 0 1,4-1-1,-5 1 2,2-1-5,0 1 1,-1 0-1,1-1 1,0 0-1,-1 0 1,1 0-1,-1 0 1,1-1-1,-1 1 1,1-1-1,-1 0 0,0 0 1,0 0-1,0 0 1,0-1-1,0 1 1,-1-1-1,1 0 1,-1 0-1,1 0 0,-1 0 1,0 0-1,0 0 1,2-7-1,0 0 97,-1 0-1,0-1 0,-1 1 1,0-1-1,0 0 0,-2 1 1,1-16-1,-26 25-435,12 1-100,11-1 199,-1 1 1,0-1-1,0 1 0,1 0 1,-1 0-1,0 0 1,1 0-1,-1 0 0,0 0 1,1 1-1,-1 0 1,0-1-1,1 1 0,-1 0 1,1 0-1,-1 0 1,1 1-1,0-1 0,-4 3 1,4 11-4937</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1:01.846"/>
    </inkml:context>
    <inkml:brush xml:id="br0">
      <inkml:brushProperty name="width" value="0.035" units="cm"/>
      <inkml:brushProperty name="height" value="0.035" units="cm"/>
    </inkml:brush>
  </inkml:definitions>
  <inkml:trace contextRef="#ctx0" brushRef="#br0">0 48 12278,'0'0'13032,"1"-8"-11815,4-24-257,0 24-26,-2 13-817,0 10-52,0 0 0,-1 0 0,0 0-1,-1 0 1,-1 0 0,-2 21-1,0 6 92,2 21-107,-13 416-1160,13-462 138,-1 5-1506,-3-10-3295</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1:02.240"/>
    </inkml:context>
    <inkml:brush xml:id="br0">
      <inkml:brushProperty name="width" value="0.035" units="cm"/>
      <inkml:brushProperty name="height" value="0.035" units="cm"/>
    </inkml:brush>
  </inkml:definitions>
  <inkml:trace contextRef="#ctx0" brushRef="#br0">676 32 12038,'0'0'11402,"-24"-7"-10751,11 3-564,-1 0 3,0-1-1,-1 2 1,1 0 0,-1 1 0,1 0 0,-1 1 0,0 1 0,0 0 0,1 1 0,-1 0 0,-24 7 0,3 4 42,1 1-1,1 2 1,0 2-1,1 1 1,-43 31 0,56-35-182,1 1-1,1 1 1,0 1 0,1 1 0,1 0 0,1 1 0,0 1-1,2 0 1,-16 31 0,27-48 23,0 0-1,1 0 1,-1 1 0,1-1-1,0 0 1,0 0 0,1 1-1,-1-1 1,1 1 0,-1-1-1,1 1 1,0-1 0,0 1-1,1-1 1,-1 0 0,1 1-1,1 4 1,-1-5 14,1-1-1,-1 1 1,1-1 0,0 1-1,0-1 1,0 0 0,0 0-1,0 0 1,0 0 0,1-1-1,-1 1 1,1 0 0,-1-1-1,1 0 1,-1 1 0,6 0-1,9 3 35,1-1-1,-1-1 0,1-1 0,0-1 0,25 0 0,-25-1 50,31 1 95,267-5 1121,-303 2-1204,1-1 0,-1 0 1,20-8-1,21-4-1889,-41 14-1824,-8 1-472</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1:02.927"/>
    </inkml:context>
    <inkml:brush xml:id="br0">
      <inkml:brushProperty name="width" value="0.035" units="cm"/>
      <inkml:brushProperty name="height" value="0.035" units="cm"/>
    </inkml:brush>
  </inkml:definitions>
  <inkml:trace contextRef="#ctx0" brushRef="#br0">67 85 12502,'0'0'10050,"1"-14"-8930,1-43-93,-1 43-189,-1 25-14,-4 670 940,5-677-1768,-1 1 1,-1-1-1,1 0 1,0 0-1,-1 0 1,0 0-1,0 0 1,0 0-1,-1 0 1,-3 8-1,4-11-171,0 1 1,-1 0-1,1-1 1,-1 1-1,0-1 1,1 0-1,-1 0 1,0 1-1,0-1 0,1 0 1,-1 0-1,0-1 1,0 1-1,0 0 1,0-1-1,-1 1 1,1-1-1,0 0 0,0 1 1,0-1-1,-4-1 1,5 0-50,0 0 0,0 0 0,0 0 0,0 0 1,0 0-1,0 0 0,0 0 0,1-1 0,-1 1 0,0 0 0,1-1 1,0 1-1,-1 0 0,1-1 0,0 1 0,-1-1 0,1 1 0,0-1 1,0 1-1,0-1 0,0 1 0,0 0 0,1-1 0,-1-1 0,0-2-769,0-41-4465</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1:03.306"/>
    </inkml:context>
    <inkml:brush xml:id="br0">
      <inkml:brushProperty name="width" value="0.035" units="cm"/>
      <inkml:brushProperty name="height" value="0.035" units="cm"/>
    </inkml:brush>
  </inkml:definitions>
  <inkml:trace contextRef="#ctx0" brushRef="#br0">644 1 10085,'0'0'10877,"-25"0"-10613,22 0-259,-28 1 22,1 1 1,-1 1-1,1 1 0,-50 15 0,-324 118-54,396-133 14,7-4 93,242 10-475,274 46 0,-362-43-6837,-82-10-3064</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1:03.721"/>
    </inkml:context>
    <inkml:brush xml:id="br0">
      <inkml:brushProperty name="width" value="0.035" units="cm"/>
      <inkml:brushProperty name="height" value="0.035" units="cm"/>
    </inkml:brush>
  </inkml:definitions>
  <inkml:trace contextRef="#ctx0" brushRef="#br0">714 241 12070,'0'0'13302,"-9"-13"-11755,8 12-1528,0 1 1,1 0-1,-1-1 1,0 1-1,0 0 1,0 0-1,1 0 0,-1 0 1,0 0-1,0 0 1,0 0-1,0 0 1,1 0-1,-1 0 0,0 0 1,0 1-1,0-1 1,1 0-1,-1 0 1,0 1-1,0-1 0,1 1 1,-1-1-1,0 1 1,1-1-1,-2 1 1,-19 20 136,14-13-63,-170 184 812,-14 15-546,138-155-436,-104 79 0,147-124-157,8-4-39,-1-1 1,0 0-1,0 1 0,-1-1 1,1 0-1,0-1 0,-1 1 1,1-1-1,-1 1 1,1-1-1,-1 0 0,-5 1 1,1-7-5021,-2-19-4819</inkml:trace>
  <inkml:trace contextRef="#ctx0" brushRef="#br0" timeOffset="1">243 1 13366,'0'0'12054,"-10"50"-11942,10-6-112,0 20-1921,0 18-3826</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1:04.111"/>
    </inkml:context>
    <inkml:brush xml:id="br0">
      <inkml:brushProperty name="width" value="0.035" units="cm"/>
      <inkml:brushProperty name="height" value="0.035" units="cm"/>
    </inkml:brush>
  </inkml:definitions>
  <inkml:trace contextRef="#ctx0" brushRef="#br0">103 241 16311,'0'0'13399,"-4"-48"-13239,-10-2-160,-3-1-913,-8-2-1616,-17 15-4706</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1:04.516"/>
    </inkml:context>
    <inkml:brush xml:id="br0">
      <inkml:brushProperty name="width" value="0.035" units="cm"/>
      <inkml:brushProperty name="height" value="0.035" units="cm"/>
    </inkml:brush>
  </inkml:definitions>
  <inkml:trace contextRef="#ctx0" brushRef="#br0">0 82 12134,'0'0'10853,"6"-13"-9928,18-39-116,-13 36 552,-6 18-562,-2 26-300,-3-22-498,5 333 1086,-6-92-2407,6-200-1435,7-10-2893</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41:04.953"/>
    </inkml:context>
    <inkml:brush xml:id="br0">
      <inkml:brushProperty name="width" value="0.035" units="cm"/>
      <inkml:brushProperty name="height" value="0.035" units="cm"/>
    </inkml:brush>
  </inkml:definitions>
  <inkml:trace contextRef="#ctx0" brushRef="#br0">497 19 1153,'0'0'18037,"0"-1"-17876,0 0 0,1 0 0,-1 0 0,0 0 0,0 0 0,0 0 1,0 0-1,0 0 0,0 0 0,0 1 0,-1-1 0,1 0 0,0 0 0,-1 0 0,1 0 0,0 0 0,-1 0 0,0-1 0,-19 5-110,0 0 0,0 1 0,1 1 0,0 1 0,0 1 0,0 0 0,-35 20 0,-22 9-16,55-28-35,-9 3-1,-56 30-1,79-37-14,-1 1 1,1 0-1,0 0 1,1 0-1,0 1 1,-1 0-1,2 0 0,-1 1 1,1 0-1,0 0 1,0 0-1,-5 11 1,9-16 23,0 0 0,0 0 0,0 1 0,1-1 0,-1 0 0,0 1 0,1-1 0,0 0 0,-1 1 0,1-1 0,0 1 0,0-1 0,1 0-1,-1 1 1,0-1 0,1 0 0,0 1 0,-1-1 0,1 0 0,0 0 0,0 1 0,0-1 0,0 0 0,1 0 0,-1 0 0,0 0 0,1-1 0,0 1 0,-1 0 0,1-1 0,0 1 0,0-1 0,0 1 0,0-1 0,0 0 0,0 0 0,4 2 0,9 3 187,0-1 0,0 0 0,1-1 0,26 3 1,-21-4 27,204 36 1416,132 26-2123,-356-65 471,11 2-726,1 1 0,-1 0 0,0 1-1,0 0 1,-1 1 0,16 8 0,-11 4-4780</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7:29.267"/>
    </inkml:context>
    <inkml:brush xml:id="br0">
      <inkml:brushProperty name="width" value="0.035" units="cm"/>
      <inkml:brushProperty name="height" value="0.035" units="cm"/>
      <inkml:brushProperty name="color" value="#E71224"/>
    </inkml:brush>
  </inkml:definitions>
  <inkml:trace contextRef="#ctx0" brushRef="#br0">1303 1722 6771,'-119'-180'0,"7"3"96,-4-3-96,-11-13 96,-17-9-96,-17-3-256,-15-1-464,1 11-865,3 11-1200</inkml:trace>
</inkml:ink>
</file>

<file path=ppt/ink/ink3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1:53:58.212"/>
    </inkml:context>
    <inkml:brush xml:id="br0">
      <inkml:brushProperty name="width" value="0.05292" units="cm"/>
      <inkml:brushProperty name="height" value="0.05292" units="cm"/>
      <inkml:brushProperty name="color" value="#FF0000"/>
    </inkml:brush>
  </inkml:definitions>
  <inkml:trace contextRef="#ctx0" brushRef="#br0">2294 9915 941 0,'0'0'178'15,"0"0"-82"-15,0 0 37 16,0 0-31-16,0 0-23 16,0 0-18-16,0 186-15 0,0-115-9 15,-5 8-7-15,-21 11-12 16,-12-4 2-16,6-6-13 16,9-19-7-16,-3-25 4 15,15-16-4-15,11-17-9 16,0-3-9-16,0-39 9 31,28-32 7-31,30-25-16 16,12-10 14-16,-16-9 4 15,-4-6 0-15,-1-3 2 0,-12 17 8 16,9 18 7-16,-22 24 8 16,2 23 4-16,-9 20 4 15,-11 12 13-15,2 10-17 16,-8 0-15-16,12 17-14 15,11 50 6-15,3 32 0 16,6 23 11-16,-9 12-3 16,9 1 4-16,5-11-13 0,1-11-2 15,-6-18-3-15,-1-14-9 16,-19-24-41-16,-1-18-74 16,-11-17-78-16,0-22-335 15</inkml:trace>
  <inkml:trace contextRef="#ctx0" brushRef="#br0" timeOffset="202.53">2150 10197 1285 0,'0'0'128'15,"0"0"14"-15,0 0-63 0,0 0-51 16,0 0-20-16,0 0 4 15,101-6-6-15,-26 6-5 16,23 0 1-16,27 3-2 16,25 0-39-16,29-3-115 15,3 0-242-15</inkml:trace>
  <inkml:trace contextRef="#ctx0" brushRef="#br0" timeOffset="464.47">4262 10200 1066 0,'0'0'158'15,"0"0"3"-15,0 0-1 16,0 0-91-16,0 0-27 15,0 0-4-15,-280 19-16 16,193-12-16-16,6 0-2 0,29-1-4 16,35 3-59-16,17 4-174 0,37 6-329 31</inkml:trace>
  <inkml:trace contextRef="#ctx0" brushRef="#br0" timeOffset="604.82">4369 10472 927 0,'0'0'178'0,"0"0"45"16,0 0-49-16,0 0-93 0,-425 30-30 0,327-28-28 16,28-2-22-16,33 3-1 0,37-3-80 15,43 0-209-15,87 0-365 16</inkml:trace>
  <inkml:trace contextRef="#ctx0" brushRef="#br0" timeOffset="1097.56">5565 10001 1140 0,'0'0'187'0,"0"0"-63"0,0 0 42 0,0 0-75 15,0 0-58-15,0 0-9 16,-75 28-15-16,49 37 14 0,-12 15 3 15,12 11-7-15,15 4-10 16,5 1-1-16,6-6-7 31,0-17-1-31,0-14 0 16,0-25-18-16,0-15-3 16,0-19-9-16,-12 0 14 0,-14-39 16 15,9-37 2-15,-3-26 0 16,20-24 4-16,0-6-6 0,0 5 11 15,49 9 6-15,26 15-14 16,12 20 24-16,14 19-12 16,6 23-2-16,-3 21-7 31,3 20-5-31,-9 0-2 0,3 42 1 16,-20 19-5-16,-32 10 4 15,-29 5-2-15,-20-1 3 16,0-9-3-16,-52-9 0 15,-29-14 3-15,0-18 0 16,-5-13 1-16,-7-7-2 16,12-5-5-16,12 0-19 15,26 0-31-15,43-7-52 0,0 0-129 16,86 1-381-16</inkml:trace>
  <inkml:trace contextRef="#ctx0" brushRef="#br0" timeOffset="2828.73">7319 9325 935 0,'0'0'109'0,"0"0"16"15,0 0 57-15,0 0-64 16,0 0-25-16,0 0-27 16,-18-113-5-16,18 113-28 15,-32 43-24-15,-17 63 0 16,-37 58 30-16,-27 46 7 16,6 37 8-16,20 16-16 15,50 6-18-15,37-7-4 16,0-15-8-16,63-24 4 0,50-39-12 15,49-49 0-15,37-42 0 16,29-47-3-16,9-29-29 16,-17-17-25-16,-27-51-36 15,-45-45-76-15,-53-33-236 16</inkml:trace>
  <inkml:trace contextRef="#ctx0" brushRef="#br0" timeOffset="3307.06">7495 9982 387 0,'0'0'270'0,"0"0"-152"16,0 0 39-16,0 0-8 15,0 0-22-15,0 0-24 16,-70-39-19-16,70 39-11 0,0 0 0 15,0 0-9-15,0 0-14 16,0 0-7-16,0 0-11 16,0 0-14-16,0 12-4 15,0 34 15-15,0 15 10 16,0 12 2-16,0 11-6 16,0 6-19-16,0 0 6 15,-5-4-22-15,-16-3 0 16,4-12-4-16,0-10-53 15,2-17-45-15,15-15-47 0,0-26-102 32,6-3-169-32</inkml:trace>
  <inkml:trace contextRef="#ctx0" brushRef="#br0" timeOffset="3881.34">8353 9928 816 0,'0'0'123'0,"0"0"31"15,0 0 49-15,0 0-96 16,0 0-12-16,0 0-16 16,0-23-26-16,0 23 1 15,0 0-24-15,0 0-4 16,0 0-5-16,-12 16-13 0,6 26 16 15,-8 12 8-15,8 11-6 16,0 5-2-16,-5 6-8 16,-1 8-9-16,4-8-7 15,8 5-3-15,0-15-5 32,0-11-59-32,0-13-64 0,0-22-133 15,8-20-281 1</inkml:trace>
  <inkml:trace contextRef="#ctx0" brushRef="#br0" timeOffset="4069.46">7706 10255 966 0,'0'0'186'0,"0"0"-59"16,0 0 73-16,0 0-114 15,0 0-56-15,0 0-15 0,225-19-9 16,-63 38 4-1,31-4-10-15,13-1-5 0,10-14-46 16,-5 0-97-16,-29 0-157 16,-37-28-495-16</inkml:trace>
  <inkml:trace contextRef="#ctx0" brushRef="#br0" timeOffset="4464.81">9199 9527 1033 0,'0'0'119'0,"0"0"97"15,0 0-72-15,0 0-63 16,0 0-41-16,350-19-19 15,-168 76 9-15,-9 18-10 16,-17 7-8-16,-43-1-12 16,-52-7 2-16,-35-10-3 15,-26-13 1-15,0-14-6 16,-75-16-1-16,-12-18-4 16,0-3 11-16,24-6 1 15,45-33 1-15,18-14 18 16,55-6 3-16,75-12-15 0,32-4-1 15,8 13-6 1,-22 14-2-16,-15 23-5 0,-35 25-40 16,-17 0-61-16,-18 28-148 31,-19 20-222-31</inkml:trace>
  <inkml:trace contextRef="#ctx0" brushRef="#br0" timeOffset="4794.66">11207 10559 730 0,'0'0'402'16,"0"0"-313"-16,0 0 90 15,0 0-56-15,0 0-82 16,0 0 3-16,-237 12-8 0,24-2-32 16,-73-3 10-16,-26 0-6 15,20-5 10-15,55 1 13 16,75-3-20-16,70 0 3 16,60 0-2-16,32 0-7 15,0 0 17-15,11 0-20 16,59 0-2-16,37 7 0 15,17 10-45-15,12 6-55 16,-12 10-110-16,-23 6-191 16</inkml:trace>
  <inkml:trace contextRef="#ctx0" brushRef="#br0" timeOffset="5380.32">10153 10854 783 0,'0'0'118'0,"0"0"34"15,0 0 43-15,0 0-68 16,0 0-47-16,0 0 10 0,-32-17-25 16,32 17-19-16,-6 0-9 15,6 0-10-15,-6 0-13 16,1 17-3-16,-1 31-4 15,-6 17 16-15,-8 20 7 16,3 8-19-16,-3 7 5 16,2 1-8-16,-2-4-6 15,3-11-1-15,2-13-1 0,4-12-34 16,-7-12-26-16,13-18-51 16,5-11-61-16,0-20-109 15,0 0-129-15</inkml:trace>
  <inkml:trace contextRef="#ctx0" brushRef="#br0" timeOffset="5973.83">10702 11080 481 0,'0'0'533'15,"0"0"-464"-15,0 0 110 16,0 0-23-16,0 0-73 15,0 0-41-15,-211-39 0 16,159 85-10-16,3 19-8 16,26 8-6-16,23 3-7 0,0 2-10 15,23-12 0-15,63-15-1 16,15-15-3-16,-2-17-17 16,-10-19-16-16,-28 0 9 15,-12-25 11-15,-29-29 9 16,-20-18 6-16,0-7-6 15,-14-5 6-15,-35 7-3 16,0 13 4-16,17 22 0 16,20 17 4-16,12 13 17 15,6 1 3-15,101 6-21 16,34-2-3-16,42 7-2 16,-10 0-3-16,-29 0-4 15,-51 0 6-15,-38 0 2 0,-29 35 1 16,-26 16-4-1,0 16 4-15,-55 4 6 0,-15 2 5 16,16-12-1-16,22-9-3 16,20-11-6-16,12-13 7 15,23-8-7-15,58-12 6 16,26-8-3-16,-9 0 2 16,-2-28 3-16,-30-19 8 15,-23-17 4-15,-17-16-8 16,-26-6 3-16,0 0-12 15,-31 16-1-15,-44 11-1 16,-18 22 0-16,-20 10-2 16,1 4 0-16,19 15-2 15,44 5 0-15,43 3 2 0,6 0-69 16,113 0-154-16,40 0-200 16</inkml:trace>
  <inkml:trace contextRef="#ctx0" brushRef="#br0" timeOffset="6350.69">11886 9527 1005 0,'0'0'74'0,"0"0"42"16,0 0 65-16,0 0-126 15,0 0 17-15,0 0-12 16,200-66-32-16,-76 132 2 16,38 44 11-16,23 37 7 15,14 32-9-15,9 30 2 16,-41 11-17-16,-42 1-11 15,-70-10-3-15,-55-18-10 0,-38-24 0 16,-98-29 1-16,-37-33-1 16,-21-33-13-16,7-26-32 15,25-29-54-15,32-19-110 16,43-14-303-16</inkml:trace>
  <inkml:trace contextRef="#ctx0" brushRef="#br0" timeOffset="6953.46">12880 9114 919 0,'0'0'124'15,"0"0"-27"-15,0 0 84 16,0 0-98-16,0 0-40 16,0 0-8-16,225 180 6 15,-219-84-7-15,-6 4-8 16,0-6-19-1,0-9-5-15,-32-21 2 16,9-13-3-16,18-23 1 16,5-15-2-16,0-10-8 15,66-3 8-15,52-5 6 16,21-29-1-16,11 0 9 16,-34 1 14-16,-26 15 24 15,-30 5-13-15,-34 7 3 16,-3 6-3-16,-2 0-34 0,22 11-1 15,20 23-8-15,18 6 4 16,23 2-48-16,29-6-102 16,9-17-240-16</inkml:trace>
  <inkml:trace contextRef="#ctx0" brushRef="#br0" timeOffset="8214.68">12912 9278 756 0,'0'0'72'16,"0"0"42"-16,0 0 34 0,0 0-25 15,0 0-38-15,0 0 1 16,0-42-25-16,0 42 0 16,0 0-11-16,0 0-20 15,0 0 1-15,0 0 5 16,0 0-9-16,0 0 2 15,0 0-15-15,0 0-2 16,0 28-12-16,6 33 1 16,20 26 14-16,11 12-6 15,7 1 0-15,-1-3 0 16,-6-16-6-16,-11-13-4 16,-8-20 1-16,-7-17 0 15,-2-12 0-15,-3-14 0 0,0-5 0 16,5 0 9-16,27-6-2 15,11-30 5-15,14-8-12 16,24-5 2-16,-12 8-1 16,6 6-1-16,-12 8 0 15,-8 15-1-15,3 10-7 0,-15 2 8 16,-6 0-5-16,-5 22 1 16,-7 18 2-16,1 5-1 15,-9 2 3-15,-2-16 8 31,-4-6 0-31,9-8 8 16,0-11-2-16,29-6-12 16,31 0 7-16,21 0-9 15,29-20-74-15,3-2-143 16,-21-3-454-16</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16.036"/>
    </inkml:context>
    <inkml:brush xml:id="br0">
      <inkml:brushProperty name="width" value="0.05" units="cm"/>
      <inkml:brushProperty name="height" value="0.05" units="cm"/>
    </inkml:brush>
  </inkml:definitions>
  <inkml:trace contextRef="#ctx0" brushRef="#br0">502 1 11877,'0'0'10512,"-10"3"-9562,6-3-873,0 2 0,-1-1 0,1 0 0,0 1 0,0 0 0,0 0 0,0 0 1,0 1-1,0-1 0,1 1 0,-1 0 0,1 0 0,0 0 0,0 0 0,0 0 0,0 1 0,0 0 1,1-1-1,-4 7 0,-222 474 1766,181-388-2352,5 2-1,-45 151 1,82-227-1085,1 1 1,2-1-1,-1 41 1,3-17-5191</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57.054"/>
    </inkml:context>
    <inkml:brush xml:id="br0">
      <inkml:brushProperty name="width" value="0.035" units="cm"/>
      <inkml:brushProperty name="height" value="0.035" units="cm"/>
      <inkml:brushProperty name="color" value="#E71224"/>
    </inkml:brush>
  </inkml:definitions>
  <inkml:trace contextRef="#ctx0" brushRef="#br0">324 279 8964,'0'0'11069,"-7"-14"-10100,-21-45-158,26 56-692,1 0 1,-1 0 0,1-1 0,0 1 0,0 0 0,0 0-1,1-1 1,-1 1 0,1 0 0,0-1 0,0 1 0,0-1-1,0 1 1,0 0 0,1-1 0,0 1 0,-1 0 0,1-1-1,0 1 1,1 0 0,-1 0 0,1 0 0,-1 0-1,1 0 1,0 0 0,0 0 0,0 1 0,0-1 0,1 1-1,-1-1 1,1 1 0,3-2 0,6-4-1,0 1 0,1 1 0,-1 0 1,1 1-1,1 1 0,13-4 0,-13 4 18,18-3-80,0 2 1,1 0 0,0 3 0,-1 0 0,1 2 0,55 7 0,-55-1-27,1 1 0,-1 1 0,-1 2 0,0 1 0,61 31 0,-39-13 50,-2 2 0,73 57 1,-87-58-40,-2 2 1,-1 1 0,-1 2-1,52 69 1,-73-85-33,-1 1 1,0 0-1,-1 0 0,-2 1 0,0 1 1,-1 0-1,-1 0 0,-1 0 0,-1 1 1,-1 0-1,-1 0 0,0 24 0,-2-26-4,-1 0 0,-1 0 0,0 0 0,-2 0 0,-1 0 0,0-1 0,-1 1-1,-2-1 1,-13 31 0,9-30-8,-2-1 1,0 0-1,-1 0 0,-1-1 0,-1-1 1,-1-1-1,0 0 0,-1-1 0,-1-1 1,0-1-1,-29 17 0,21-18-102,0 0 0,-1-2 0,-1-1 0,1-2 0,-2 0 0,1-2 0,-1-1-1,-51 2 1,25-5-291,0-3-1,-63-8 0,89 5 258,0-2 0,0-1-1,0-2 1,1-1 0,-42-20-1,30 9 104,1-1 0,1-3-1,2-1 1,0-1 0,2-2-1,-53-57 1,67 63 123,1-2-1,2 0 1,1-1 0,0 0 0,2-1-1,2-1 1,0-1 0,2 0 0,0 0-1,-10-54 1,14 20 407,2 0-1,4-78 0,1 82-245,0 35-127,1 0 1,0 0 0,2 0-1,1 0 1,12-41 0,-12 55-99,0 0 0,1 1 0,-1-1 0,2 1 0,-1 0 0,2 0 0,-1 1 0,1-1 0,0 1 0,1 1 0,-1 0 0,2 0 0,-1 0 0,1 1 0,16-9 0,-9 8-21,1 0 1,1 0-1,-1 2 1,1 0-1,0 1 0,28-2 1,114 1-341,-123 5 146,5 1-703,0 2 0,0 2-1,0 2 1,-1 2 0,0 1 0,72 29 0,0 10-4348</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04.154"/>
    </inkml:context>
    <inkml:brush xml:id="br0">
      <inkml:brushProperty name="width" value="0.035" units="cm"/>
      <inkml:brushProperty name="height" value="0.035" units="cm"/>
      <inkml:brushProperty name="color" value="#E71224"/>
    </inkml:brush>
  </inkml:definitions>
  <inkml:trace contextRef="#ctx0" brushRef="#br0">1 94 7652,'0'0'14129,"2"-14"-12990,5-43-69,-7 56-966,0 0 1,0 0-1,0 1 1,0-1 0,0 0-1,0 0 1,0 0-1,0 0 1,0 1-1,0-1 1,1 0 0,-1 0-1,0 1 1,1-1-1,-1 0 1,0 0 0,1 1-1,-1-1 1,1 0-1,-1 1 1,1-1 0,-1 1-1,1-1 1,0 0-1,-1 1 1,1-1-1,0 1 1,-1 0 0,1-1-1,0 1 1,0 0-1,0-1 1,0 1-76,0 1 0,0-1 0,0 1 0,0-1 0,0 1 0,0 0 0,-1-1 0,1 1 0,0 0 0,0 0 0,-1-1 0,1 1 0,0 0 0,-1 0 0,1 0 0,-1 0 0,1 0 0,0 1-1,10 29-13,-1-1 0,-1 1 0,5 38-1,10 109 117,-17-122-112,84 804 192,19 154-121,-16-300-64,246 2098 132,-272-2169-154,63 693 8,-106-521-57,-27-760-73,-2 0 1,-2 0 0,-22 86-1,22-118-91,-1-1-1,-1 0 0,-1-1 1,-1 0-1,-1 0 0,0-1 1,-2 0-1,0-1 0,-1-1 1,-1 0-1,-19 16 0,25-26-265,0 0-1,-1-1 0,-1 0 0,1-1 0,-1 0 0,0 0 1,0-2-1,-1 1 0,1-1 0,-1-1 0,0 0 0,0-1 1,-16 2-1,-60-2-6848</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7:45.032"/>
    </inkml:context>
    <inkml:brush xml:id="br0">
      <inkml:brushProperty name="width" value="0.035" units="cm"/>
      <inkml:brushProperty name="height" value="0.035" units="cm"/>
      <inkml:brushProperty name="color" value="#E71224"/>
    </inkml:brush>
  </inkml:definitions>
  <inkml:trace contextRef="#ctx0" brushRef="#br0">76 26 11973,'0'0'10315,"-5"-4"-9139,3 3-1001,0 0-1,-1 0 1,1 0-1,1 0 1,-1 0-1,0-1 1,0 1 0,0-1-1,1 1 1,-1-1-1,1 0 1,-1 1-1,-1-3 1,-17 272 1836,-2 7-2205,21-220 40,2 59-1393,0-104 765,0 1 0,1 0 0,1 0 0,5 14 0,9 10-4300</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7:45.465"/>
    </inkml:context>
    <inkml:brush xml:id="br0">
      <inkml:brushProperty name="width" value="0.035" units="cm"/>
      <inkml:brushProperty name="height" value="0.035" units="cm"/>
      <inkml:brushProperty name="color" value="#E71224"/>
    </inkml:brush>
  </inkml:definitions>
  <inkml:trace contextRef="#ctx0" brushRef="#br0">4 181 9925,'0'0'9919,"0"-13"-8785,-3-60 1582,3 71-2681,1 1 1,0 0 0,0-1 0,0 1 0,0 0 0,0 0 0,0 0 0,0-1 0,1 1 0,-1 0 0,0 0 0,1 1 0,-1-1 0,0 0 0,1 0 0,-1 1 0,1-1 0,-1 1-1,1-1 1,1 1 0,40-13 110,-40 12-102,95-19 31,105-7 1,-116 17-80,-33 7-1546,-58 20-2730,-27 18 745,-21 11-1208</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7:45.789"/>
    </inkml:context>
    <inkml:brush xml:id="br0">
      <inkml:brushProperty name="width" value="0.035" units="cm"/>
      <inkml:brushProperty name="height" value="0.035" units="cm"/>
      <inkml:brushProperty name="color" value="#E71224"/>
    </inkml:brush>
  </inkml:definitions>
  <inkml:trace contextRef="#ctx0" brushRef="#br0">1 55 8516,'0'0'5715,"49"9"-5715,-39-15-721,4-4-1888,-3 1-2561</inkml:trace>
  <inkml:trace contextRef="#ctx0" brushRef="#br0" timeOffset="1">1 55 6371,'129'-45'1505,"-146"42"-817,-4 0-688,0 0-1585</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7:46.169"/>
    </inkml:context>
    <inkml:brush xml:id="br0">
      <inkml:brushProperty name="width" value="0.035" units="cm"/>
      <inkml:brushProperty name="height" value="0.035" units="cm"/>
      <inkml:brushProperty name="color" value="#E71224"/>
    </inkml:brush>
  </inkml:definitions>
  <inkml:trace contextRef="#ctx0" brushRef="#br0">0 143 10613,'0'0'11669,"25"0"-11397,13 0-224,15-13-16,10-2-32,14-7-304,15-7-1537,10-2-2080,-8-1-4675</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7:46.571"/>
    </inkml:context>
    <inkml:brush xml:id="br0">
      <inkml:brushProperty name="width" value="0.035" units="cm"/>
      <inkml:brushProperty name="height" value="0.035" units="cm"/>
      <inkml:brushProperty name="color" value="#E71224"/>
    </inkml:brush>
  </inkml:definitions>
  <inkml:trace contextRef="#ctx0" brushRef="#br0">275 0 11973,'0'0'6019,"-30"5"-4677,-95 19-421,118-23-879,0 1 0,1 1 0,0-1 0,-1 1 0,1 0 0,1 1 0,-1-1 0,0 1 0,1 1 0,-1-1 0,1 1 0,1-1 0,-1 2 0,1-1 0,-1 0 0,1 1 0,1 0 0,-1 0 0,1 0 0,0 0 0,1 0 0,-1 1 1,1-1-1,1 1 0,-1-1 0,1 1 0,0 0 0,0 0 0,1 0 0,0-1 0,0 1 0,3 10 0,-3-15-48,1 1 0,0-1 1,0 0-1,0 0 0,1 0 1,-1 0-1,1 0 0,-1 0 0,1 0 1,-1 0-1,1-1 0,0 1 0,0 0 1,0-1-1,0 0 0,0 1 0,0-1 1,0 0-1,1 0 0,-1 0 0,0-1 1,1 1-1,-1 0 0,0-1 1,1 0-1,2 1 0,12 1-114,0-1 1,30-1-1,-27 0 28,-6 0 67,-1-1 1,0 0-1,0-1 0,0 0 0,0-1 0,0 0 1,13-6-1,-22 7 61,0 1 0,0-1 0,0 0 0,0-1 0,0 1 1,-1-1-1,1 0 0,-1 0 0,0 0 0,1 0 0,-1 0 0,-1-1 0,1 1 0,0-1 1,-1 0-1,0 0 0,0 0 0,0 0 0,0 0 0,-1 0 0,0-1 0,0 1 0,0-1 0,1-6 1,-2 1 54,0-39 338,0 47-418,-1-1 1,1 1-1,-1 0 1,0 0-1,0 0 1,0-1-1,0 1 1,0 0-1,0 0 1,0 1 0,-1-1-1,1 0 1,-1 0-1,0 1 1,1-1-1,-1 0 1,0 1-1,-3-2 1,-2-1 70,0 1 1,0 1-1,-1-1 1,1 1 0,0 1-1,-1-1 1,0 1-1,-10 0 1,-4-1-2935,0-2-4796,43 9-481</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7:47.168"/>
    </inkml:context>
    <inkml:brush xml:id="br0">
      <inkml:brushProperty name="width" value="0.035" units="cm"/>
      <inkml:brushProperty name="height" value="0.035" units="cm"/>
      <inkml:brushProperty name="color" value="#E71224"/>
    </inkml:brush>
  </inkml:definitions>
  <inkml:trace contextRef="#ctx0" brushRef="#br0">1 251 11301,'93'-25'2737,"-88"24"-2361,-1-1 0,1 0 0,-1-1 0,0 1 0,0-1 0,0 1 0,0-1 0,6-6 0,-8 7-176,0 0 1,0 0 0,1 0 0,-1 0-1,0 0 1,1 1 0,-1 0 0,1-1-1,-1 1 1,1 0 0,4-1-1,7-2 55,1 2-1,0-1 0,-1 2 0,1 0 0,0 0 1,0 2-1,0 0 0,-1 0 0,21 6 0,-29-6-239,-1 0 0,0 1 0,0 0 0,0 0 0,0 0 0,0 0 0,-1 1 0,1 0 0,-1 0 0,1 0 0,-1 0 1,0 1-1,0-1 0,-1 1 0,1 0 0,-1 1 0,0-1 0,0 0 0,0 1 0,0 0 0,-1 0 0,0 0 0,0 0 0,0 0 0,-1 0 0,0 0 0,0 0 0,1 10 0,-1-10-17,-1-1-1,0 0 1,0 1 0,0-1 0,0 1 0,-1-1-1,0 0 1,0 1 0,0-1 0,0 0 0,-1 0 0,0 1-1,1-1 1,-2-1 0,1 1 0,-3 4 0,2-5-15,-1 0 1,1-1 0,0 1 0,-1-1 0,1 0 0,-1 0-1,0-1 1,1 1 0,-1-1 0,0 0 0,0 0 0,0 0-1,0 0 1,0-1 0,0 1 0,-1-1 0,-4-1 0,8 1 16,0 1 1,0-1 0,0 0 0,1 0-1,-1 0 1,0 0 0,0 0 0,1 0-1,-1 0 1,0 0 0,0 0-1,0 0 1,1 0 0,-1-1 0,0 1-1,0 0 1,1 0 0,-1-1 0,0 1-1,1-1 1,-1 1 0,0 0 0,1-1-1,-1 0 1,0 1 0,1-1 0,-1 1-1,1-1 1,-1 0 0,1 1 0,0-1-1,-1 0 1,1 1 0,-1-1 0,1 0-1,0 1 1,0-1 0,0 0-1,-1 0 1,1 0 0,0 1 0,0-1-1,0 0 1,0 0 0,0 0 0,0 1-1,0-1 1,1 0 0,-1 0 0,0 1-1,1-2 1,-1-6 3,0 1-98,1 1 0,0-1-1,0 1 1,1 0-1,0 0 1,0 0 0,0 0-1,1 0 1,5-9-1,40-54-1959,-6 9 149,-10 18-4716,-4 7 9200,-7 3 5542,-21 32-8047,1 0-1,0 0 1,-1-1 0,1 1 0,0 0-1,-1 0 1,1 0 0,-1 0 0,1 0 0,0 1-1,-1-1 1,1 0 0,0 0 0,-1 0-1,1 0 1,-1 1 0,1-1 0,-1 0-1,1 0 1,-1 1 0,1-1 0,-1 1-1,1-1 1,-1 0 0,1 1 0,-1-1-1,1 1 1,-1-1 0,0 1 0,1-1-1,-1 1 1,0-1 0,1 2 0,6 12-14,-1 0 1,0 0 0,-1 1-1,0-1 1,-1 1 0,-1 0-1,2 28 1,-1 117 144,-4-118-207,0-43-56,-1-43 42,3-1 0,9-63-1,-7 91 39,1 0 0,0-1 0,1 1 0,0 1 0,2 0 0,0 0-1,1 0 1,0 1 0,17-21 0,-22 33-14,-1 1 0,1-1 0,0 1 0,-1 0-1,1 0 1,0 0 0,0 0 0,0 1 0,1-1 0,-1 1-1,0 0 1,0 1 0,1-1 0,-1 1 0,0 0 0,1 0 0,-1 0-1,1 0 1,5 2 0,-2-1-8,0 1 1,-1 0-1,1 1 0,-1-1 1,0 1-1,0 1 0,0-1 1,0 1-1,10 8 0,-10-6 0,0 1 0,0 0-1,0 1 1,-1 0 0,0 0-1,0 0 1,-1 0 0,0 1-1,-1 0 1,0 0 0,0 0-1,4 20 1,-3-3-170,-1 1-1,-1 0 1,-2 42 0,-1-68-47,3-30 44,1 18 172,-1 0-1,2 1 1,-1-1 0,2 1-1,-1 0 1,1 0 0,1 1-1,10-12 1,-13 17 1,0-1 0,0 1-1,1 0 1,-1 0 0,1 0 0,0 1-1,1 0 1,-1 0 0,0 0 0,1 0 0,0 1-1,-1 0 1,1 0 0,0 1 0,0-1-1,0 1 1,8 0 0,-11 1 1,1 0 0,-1 0 0,1 1 0,-1 0 0,0-1 0,1 1 0,-1 0-1,0 0 1,1 1 0,-1-1 0,0 1 0,0 0 0,0-1 0,0 1 0,-1 1 0,1-1 0,4 4 0,-3 0 34,0-1 1,0 1-1,-1 0 1,1 0-1,-1 0 1,-1 0-1,1 0 1,2 11-1,0 8-286,0-1-1,-2 1 1,0 51-1</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7:48.435"/>
    </inkml:context>
    <inkml:brush xml:id="br0">
      <inkml:brushProperty name="width" value="0.035" units="cm"/>
      <inkml:brushProperty name="height" value="0.035" units="cm"/>
      <inkml:brushProperty name="color" value="#E71224"/>
    </inkml:brush>
  </inkml:definitions>
  <inkml:trace contextRef="#ctx0" brushRef="#br0">68 250 11701,'0'0'10784,"-3"-6"-9645,-9-20-365,12 26-763,0 0 0,0-1 0,0 1 0,0 0 0,0 0 0,-1-1 0,1 1 0,0 0 0,0-1 0,0 1 0,0 0 0,0 0 0,0-1 0,-1 1 0,1 0 0,0 0 0,0 0-1,0-1 1,0 1 0,-1 0 0,1 0 0,0 0 0,0-1 0,-1 1 0,1 0 0,0 0 0,0 0 0,-1 0 0,1 0 0,0 0 0,-1-1 0,1 1 0,0 0 0,0 0 0,-1 0 0,1 0 0,0 0 0,-1 0 0,1 0 0,0 0 0,0 0 0,-1 1 0,1-1 0,0 0 0,-1 0 0,1 0 0,0 0 0,0 0 0,-1 0 0,1 1 0,0-1 0,0 0 0,-1 0 0,1 0 0,0 0 0,0 1 0,0-1 0,-1 0 0,1 0 0,0 1 0,0-1 0,0 0 0,0 0 0,0 1 0,0-1 0,-1 0 0,1 1-1,0-1 2,-6 14 28,0 0 0,1 0 0,0 0 0,2 0 0,-1 1 0,2-1 0,-2 20 0,1 113 28,3-102-96,0-43 1,0 0 1,0 0 0,0 0 0,1 0 0,-1-1-1,1 1 1,-1 0 0,1 0 0,0 0-1,-1 0 1,1 0 0,0-1 0,0 1 0,0 0-1,0-1 1,1 1 0,-1-1 0,0 1-1,1-1 1,-1 1 0,1-1 0,2 2 0,-1-1-45,1-1 0,0 1 0,0-1 0,0 0 0,-1 0 0,1 0 0,0 0 0,0 0 0,0-1 0,8 0 0,-6 0 39,0 0 0,0-1 0,0 0 0,0 0 0,0 0 0,0-1 0,0 1-1,0-2 1,0 1 0,-1-1 0,1 1 0,-1-1 0,0-1 0,0 1 0,5-5 0,-3-3 132,0 0 0,-1-1 1,0 0-1,-1 0 0,0 0 1,0-1-1,-2 1 0,1-1 1,1-24-1,-5 45-112,0-1 1,1 1-1,0-1 1,0 1-1,0-1 0,1 1 1,0-1-1,0 0 1,7 12-1,-7-15-3,1 0 0,0 0 0,0 0 0,0-1 1,0 0-1,1 1 0,-1-1 0,1 0 0,0-1 0,0 1 0,0-1 0,0 0 0,0 0 0,0 0 1,1 0-1,-1-1 0,8 2 0,-2-1-50,0 0 0,0 0-1,0-1 1,1-1 0,-1 0 0,0 0 0,0-1 0,0 0 0,0-1 0,0 0-1,0 0 1,0-1 0,-1-1 0,1 0 0,-1 0 0,0 0 0,17-13 0,-16 10 70,-1-1 1,0-1 0,0 1 0,-1-1-1,0-1 1,-1 0 0,0 0 0,-1 0-1,0-1 1,0 0 0,-1 0 0,-1-1-1,1 1 1,3-22 0,6-57-691,-12-102 5034,-3 131-5006,1 60 625,-5 4-51,-1 6 51,1 1 1,0 0-1,1 0 0,0 0 0,0 1 1,1-1-1,1 1 0,-2 11 1,-2 6 28,-3 12-1,2 0 1,2 1-1,2 0 1,1 0-1,7 76 0,-4-112 8,0 0 0,0 0 0,0 0 0,0 0 0,1 0 0,0 0 0,0 0 0,0 0 0,1-1 0,-1 1-1,1-1 1,0 1 0,1-1 0,-1 0 0,1-1 0,6 6 0,-4-4-156,1 0 0,0-1 0,1 0 0,-1 0 0,1-1 0,0 0 0,-1-1 0,1 1 0,15 1 0,-6-2-195,1-1-1,-1 0 1,0-1 0,0-1-1,1-1 1,-1-1-1,0 0 1,0-1-1,27-10 1,-12 0 287,0-2 0,-1-1 1,-1-1-1,0-2 0,-1-1 1,-2-1-1,50-51 0,-74 71 155,-1-1 0,0 1 0,1-1 0,-1 1 0,0-1 0,0 0 0,-1 0 0,1 0 0,-1 0 0,1 0 0,-1 0 0,0 0 0,0 0 0,0 0-1,-1-1 1,1-5 0,-8 6 551,-8 2-601,0 0 0,0 2 0,0-1-1,0 2 1,0 0 0,1 1 0,-1 1 0,1 0 0,0 1 0,0 0 0,0 1-1,1 1 1,-1 0 0,2 1 0,-1 0 0,1 1 0,0 0 0,1 1 0,0 0-1,1 1 1,-13 17 0,20-23-40,0 1 0,0 0 0,1 0 0,0 0-1,-2 10 1,3-15-13,1 0 1,-1 1-1,1-1 0,0 0 0,-1 0 0,1 0 1,0 0-1,0 0 0,0 0 0,0 0 0,0 0 1,0 1-1,0-1 0,0 0 0,0 0 1,1 0-1,-1 0 0,0 0 0,1 0 0,-1 0 1,1 0-1,-1 0 0,1 0 0,-1 0 0,1 0 1,0 0-1,0 0 0,-1 0 0,1-1 0,0 1 1,0 0-1,0-1 0,0 1 0,0 0 0,0-1 1,0 1-1,0-1 0,1 1 0,8 1-6,-1-1 0,1-1 0,-1 1-1,0-2 1,1 1 0,-1-1-1,1 0 1,-1-1 0,0 0 0,0-1-1,0 0 1,0 0 0,0-1 0,-1 0-1,1-1 1,-1 0 0,0 0 0,-1-1-1,1 1 1,-1-2 0,0 1-1,10-13 1,29-46 708,-46 64-446,0 6-147,1 22-48,1-1-1,0 1 0,2-1 1,1 0-1,2 0 0,0 0 1,2-1-1,0 0 0,2-1 1,0 0-1,2 0 0,24 32 1,-32-49-173,-2-4-16,0 0 0,-1 1-1,1-1 1,-1 0 0,1 1 0,-1 0 0,0-1 0,-1 1 0,1 0 0,-1 0 0,0 0 0,2 7 0,-13-10-4034,-29-1-4319</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7:48.862"/>
    </inkml:context>
    <inkml:brush xml:id="br0">
      <inkml:brushProperty name="width" value="0.035" units="cm"/>
      <inkml:brushProperty name="height" value="0.035" units="cm"/>
      <inkml:brushProperty name="color" value="#E71224"/>
    </inkml:brush>
  </inkml:definitions>
  <inkml:trace contextRef="#ctx0" brushRef="#br0">2028 61 13846,'0'0'1916,"38"-7"106,124-24-56,-145 27-1710,10-2 539,1 1 0,0 2 0,42-1 1,-68 4-450,-39 0 404,-911 71 266,675-40-733,34-6 44,-627 46 2014,830-70-2261,232 8-93,-129-7-29,17 0-362,-30-6-5409</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16.418"/>
    </inkml:context>
    <inkml:brush xml:id="br0">
      <inkml:brushProperty name="width" value="0.05" units="cm"/>
      <inkml:brushProperty name="height" value="0.05" units="cm"/>
    </inkml:brush>
  </inkml:definitions>
  <inkml:trace contextRef="#ctx0" brushRef="#br0">39 134 9957,'0'0'8315,"-3"29"-6757,-11 88-464,13-115-1057,0 1 0,1-1 0,-1 0 0,1 1 0,0-1 0,0 1 1,0-1-1,0 0 0,0 1 0,0-1 0,1 0 0,-1 1 0,1-1 0,0 0 0,-1 1 0,1-1 0,0 0 0,0 0 0,1 0 0,-1 0 0,0 0 0,1 0 0,-1 0 0,4 3 0,-2-4-5,-1 0 0,1-1 0,0 1-1,0 0 1,0-1 0,0 0 0,0 0 0,0 0-1,0 0 1,0 0 0,0 0 0,5-2 0,7 0 74,-11 1-44,1 0-1,-1 0 1,1 0-1,-1-1 1,0 1 0,0-1-1,0 0 1,0-1-1,0 1 1,0-1-1,-1 0 1,1 1-1,-1-2 1,1 1 0,-1 0-1,0-1 1,-1 1-1,1-1 1,-1 0-1,1 0 1,-1 0-1,0 0 1,0 0 0,-1 0-1,1-1 1,0-6-1,3-7 260,0-1 1,-2-1-1,0 1 0,0-37 0,-3 42-250,0 5-8,1 1 0,-2-1-1,1 0 1,-1 0 0,-1 0 0,-2-8 0,3 15-58,0 0 0,0 0-1,0 0 1,0 0 0,0 0 0,-1 0 0,1 0 0,-1 0-1,1 0 1,-1 1 0,0-1 0,0 1 0,0-1-1,0 1 1,0 0 0,0-1 0,0 1 0,0 0 0,0 0-1,0 1 1,-1-1 0,1 0 0,0 1 0,-1 0 0,1-1-1,0 1 1,-4 0 0,-5-1-144,0 1-1,1 0 0,-1 0 1,0 1-1,0 1 1,-13 3-1,21-4-93,0 0-1,0 0 0,1 0 1,-1 1-1,0-1 0,1 1 1,-1 0-1,1 0 0,0 0 1,0 0-1,-1 0 0,1 0 1,0 1-1,1-1 0,-1 1 1,0-1-1,1 1 0,-1 0 0,1 0 1,0-1-1,0 1 0,0 0 1,1 0-1,-1 0 0,0 0 1,1 5-1,-1 24-5142</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7:57.049"/>
    </inkml:context>
    <inkml:brush xml:id="br0">
      <inkml:brushProperty name="width" value="0.035" units="cm"/>
      <inkml:brushProperty name="height" value="0.035" units="cm"/>
      <inkml:brushProperty name="color" value="#E71224"/>
    </inkml:brush>
  </inkml:definitions>
  <inkml:trace contextRef="#ctx0" brushRef="#br0">32 274 10165,'0'0'13155,"0"-4"-11723,-1 14 1826,-29 500-3306,29-286-2329,1-222 1998,0-14 83,1-67 477,2-1 1,5 1-1,26-124 1,119-301 1061,-149 495-1142,-1 0 0,1 1 0,1 0-1,8-13 1,-10 20-79,-1 0 0,0 1 0,1-1 0,-1 1 0,0 0-1,1 0 1,-1 0 0,0 0 0,1 0 0,-1 0 0,4 1 0,-1 0-7,1 0-15,-1 1 1,0 0-1,1 0 1,-1 0 0,0 1-1,0 0 1,-1 0-1,1 0 1,-1 0 0,1 1-1,-1 0 1,0 0-1,0 0 1,-1 0 0,1 1-1,3 5 1,12 18 12,21 40-1,-38-63-10,24 45 38,-3 1 1,-2 0-1,-2 2 0,-2 1 0,-3 0 1,-2 1-1,-3 0 0,-2 1 1,0 79-1,-6-118-53,-4 20-509,3-36 414,-1 1 1,0-1 0,1 0-1,-1 0 1,0 0-1,0 0 1,0 0 0,0 0-1,0 0 1,0 0-1,0 0 1,0 0 0,0 0-1,0-1 1,-1 1-1,1-1 1,0 1 0,0-1-1,-1 1 1,1-1-1,0 1 1,-1-1-1,1 0 1,-3 0 0,-41 2-5338,-12-2-4979</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7:57.443"/>
    </inkml:context>
    <inkml:brush xml:id="br0">
      <inkml:brushProperty name="width" value="0.035" units="cm"/>
      <inkml:brushProperty name="height" value="0.035" units="cm"/>
      <inkml:brushProperty name="color" value="#E71224"/>
    </inkml:brush>
  </inkml:definitions>
  <inkml:trace contextRef="#ctx0" brushRef="#br0">0 222 12358,'0'0'12918,"36"-38"-12278,-22 28-128,0 1-32,7-1-224,3-2-144,8-4-96,10-6-16,11 0-528,17-7-1024,25 4-1746,17-3-2961</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7:57.800"/>
    </inkml:context>
    <inkml:brush xml:id="br0">
      <inkml:brushProperty name="width" value="0.035" units="cm"/>
      <inkml:brushProperty name="height" value="0.035" units="cm"/>
      <inkml:brushProperty name="color" value="#E71224"/>
    </inkml:brush>
  </inkml:definitions>
  <inkml:trace contextRef="#ctx0" brushRef="#br0">326 39 12214,'0'0'14756,"-6"0"-13948,-55 1-367,-72-2-46,120 0-566,1 0 1,-1-1 0,0-1 0,1 0 0,-1 0 0,1-1 0,-20-10-1,26 8-989,33 5-10974</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7:58.189"/>
    </inkml:context>
    <inkml:brush xml:id="br0">
      <inkml:brushProperty name="width" value="0.035" units="cm"/>
      <inkml:brushProperty name="height" value="0.035" units="cm"/>
      <inkml:brushProperty name="color" value="#E71224"/>
    </inkml:brush>
  </inkml:definitions>
  <inkml:trace contextRef="#ctx0" brushRef="#br0">401 1 10677,'109'230'2481,"-109"-211"-944,-28 0-545,-25-6-47,-7-4-209,-10-9 256,-7 0 113,-1 0-161,12 0-207,17 0 63,24-3-416,21 0 16,22 3-1232,24 0-1585,11 0-1841,-4 0-8340</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05.627"/>
    </inkml:context>
    <inkml:brush xml:id="br0">
      <inkml:brushProperty name="width" value="0.035" units="cm"/>
      <inkml:brushProperty name="height" value="0.035" units="cm"/>
      <inkml:brushProperty name="color" value="#E71224"/>
    </inkml:brush>
  </inkml:definitions>
  <inkml:trace contextRef="#ctx0" brushRef="#br0">39 232 4866,'0'0'5299,"14"-165"-5251,-14 149-32,0 4-16,0 2 80,-3 4 160,-4 0-160,-4 3-80,-3-4-640,-4 1-4643</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06.510"/>
    </inkml:context>
    <inkml:brush xml:id="br0">
      <inkml:brushProperty name="width" value="0.035" units="cm"/>
      <inkml:brushProperty name="height" value="0.035" units="cm"/>
      <inkml:brushProperty name="color" value="#E71224"/>
    </inkml:brush>
  </inkml:definitions>
  <inkml:trace contextRef="#ctx0" brushRef="#br0">35 100 10005,'0'0'10588,"0"-6"-9169,0 5-120,0 5 2989,1 159-4087,6 0 0,42 235 0,21-42-1951,-75-455 1566,-38-82 511,-17-101 408,49 164-426,7-188 1,5 299-298,-1 0 0,1 0 0,0 0 0,1 0 0,-1 0 0,1 0 0,1 1 0,-1-1-1,1 1 1,0 0 0,1-1 0,-1 1 0,1 1 0,0-1 0,7-6 0,-4 5-2,1 0-1,1 1 0,-1 0 1,1 0-1,0 1 0,0 0 0,0 0 1,1 1-1,14-4 0,2 2-21,1 0 0,1 2 0,-1 1 0,0 1 0,1 2 0,50 4 0,-70-3 7,0 0 1,-1 1-1,1 0 0,0 0 1,-1 0-1,0 1 0,1 0 1,-1 1-1,0-1 0,-1 1 1,1 1-1,-1-1 0,1 1 1,-1 1-1,-1-1 0,1 1 1,-1 0-1,0 0 0,5 8 1,-6-6-2,0 0 0,0 0 0,-1 0 0,0 1 0,0 0 0,-1-1 0,0 1 0,0 0 0,-1 0 0,-1 0 0,1 0 0,-1 0 0,-1 0 0,0 0 0,0 0 0,-4 15 0,1-16 8,1 0-1,-1 0 0,0 0 1,0-1-1,-1 1 1,0-1-1,0 0 0,-1-1 1,0 1-1,0-1 1,-1 0-1,1-1 0,-1 0 1,0 0-1,-10 5 0,-14 7 20,0-1 0,-46 16 1,52-23-6,0-1 1,-1-2 0,-1 0 0,-35 2-1,-106-3-1451,153-5 1068,12 0-1089,11 1-1300,36 6-2839,20 10-3684</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07.180"/>
    </inkml:context>
    <inkml:brush xml:id="br0">
      <inkml:brushProperty name="width" value="0.035" units="cm"/>
      <inkml:brushProperty name="height" value="0.035" units="cm"/>
      <inkml:brushProperty name="color" value="#E71224"/>
    </inkml:brush>
  </inkml:definitions>
  <inkml:trace contextRef="#ctx0" brushRef="#br0">28 157 9172,'0'0'12947,"9"-25"-11485,30-73-184,-23 65-447,-16 33-814,0 0 0,0 0 0,0 1 0,0-1 0,0 0-1,0 0 1,0 0 0,0 0 0,0 0 0,1 0-1,-1 1 1,0-1 0,0 0 0,0 0 0,0 0 0,0 0-1,0 0 1,0 0 0,0 0 0,1 0 0,-1 0-1,0 1 1,0-1 0,0 0 0,0 0 0,0 0 0,1 0-1,-1 0 1,0 0 0,0 0 0,0 0 0,0 0-1,0 0 1,1 0 0,-1 0 0,0 0 0,0 0 0,0 0-1,0 0 1,0 0 0,0 0 0,1-1 0,-1 1-1,0 0 1,0 0 0,0 0 0,0 0 0,0 0 0,0 0-1,0 0 1,1 0 0,-1 0 0,0-1 0,0 1 0,0 0-1,0 0 1,0 0 0,0 0 0,0 0 0,0 0-1,0-1 1,0 1 0,0 0 0,0 0 0,0 0 0,0 0-1,0 0 1,0-1 0,0 1 0,-1 39 1833,0-32-1771,-38 222 145,3-23 102,23-62-150,6 0 0,13 159 0,-4-268-158,2 1 0,2-1 0,1-1 0,1 1 0,2-2 0,2 1 0,1-1-1,1-1 1,20 34 0,-25-51-34,1-1-1,0 0 1,0-1 0,1 0-1,1 0 1,0-1-1,1-1 1,0 0 0,1-1-1,0 0 1,1-1-1,0-1 1,0 0-1,0-1 1,1-1 0,0 0-1,1-1 1,-1-1-1,1-1 1,27 3 0,-33-5-46,4 0-128,0 0 0,0-1-1,0-1 1,15-2 0,-25 2 73,-1 0 0,0 0-1,0-1 1,1 1 0,-1-1 0,0 0 0,0 0 0,-1 0-1,1-1 1,0 0 0,-1 1 0,0-1 0,1 0 0,-1-1 0,0 1-1,-1-1 1,5-5 0,-1-2-608,-1 0-1,0 0 1,0-1 0,-1 0-1,0 0 1,-1 0-1,-1 0 1,0 0 0,1-21-1,-1-53-6538</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07.696"/>
    </inkml:context>
    <inkml:brush xml:id="br0">
      <inkml:brushProperty name="width" value="0.035" units="cm"/>
      <inkml:brushProperty name="height" value="0.035" units="cm"/>
      <inkml:brushProperty name="color" value="#E71224"/>
    </inkml:brush>
  </inkml:definitions>
  <inkml:trace contextRef="#ctx0" brushRef="#br0">1 49 5843,'0'0'15708,"0"-10"-14251,0-17-545,0 16 2954,1 40-2364,6 154-1599,38 236-1,-33-376-2360,3-20-5603</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08.127"/>
    </inkml:context>
    <inkml:brush xml:id="br0">
      <inkml:brushProperty name="width" value="0.035" units="cm"/>
      <inkml:brushProperty name="height" value="0.035" units="cm"/>
      <inkml:brushProperty name="color" value="#E71224"/>
    </inkml:brush>
  </inkml:definitions>
  <inkml:trace contextRef="#ctx0" brushRef="#br0">18 42 13478,'0'0'12649,"-3"-7"-11609,-9-21-349,9 22 494,3 26-849,21 431 424,-17-415-975,1 20-872,-3-21-3384,-2-24-1407</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08.530"/>
    </inkml:context>
    <inkml:brush xml:id="br0">
      <inkml:brushProperty name="width" value="0.035" units="cm"/>
      <inkml:brushProperty name="height" value="0.035" units="cm"/>
      <inkml:brushProperty name="color" value="#E71224"/>
    </inkml:brush>
  </inkml:definitions>
  <inkml:trace contextRef="#ctx0" brushRef="#br0">1 115 12998,'0'0'13558,"17"-10"-13190,33 7-16,6 0-207,14-3-145,7-1-48,4-9-817,-4-3-1568,-3-3-2465,-14-6-3122</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16.836"/>
    </inkml:context>
    <inkml:brush xml:id="br0">
      <inkml:brushProperty name="width" value="0.05" units="cm"/>
      <inkml:brushProperty name="height" value="0.05" units="cm"/>
    </inkml:brush>
  </inkml:definitions>
  <inkml:trace contextRef="#ctx0" brushRef="#br0">18 117 8788,'0'0'10479,"-3"-6"-9163,-1-2-868,2 5-219,1 0 1,-1 0 0,1 0-1,0-1 1,0 1 0,0 0-1,1 0 1,-1-1 0,1 1 0,-1 0-1,1-4 1,2 5-190,1 0 0,-1 1 0,0-1 1,1 1-1,-1 0 0,1 0 0,-1 0 0,1 0 1,-1 0-1,1 0 0,0 1 0,4-1 0,0-1 46,50-11 121,0 2-1,62-4 1,-18 11-2740,-99 14-4282,-2-8 5237,0 23-7325</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08.888"/>
    </inkml:context>
    <inkml:brush xml:id="br0">
      <inkml:brushProperty name="width" value="0.035" units="cm"/>
      <inkml:brushProperty name="height" value="0.035" units="cm"/>
      <inkml:brushProperty name="color" value="#E71224"/>
    </inkml:brush>
  </inkml:definitions>
  <inkml:trace contextRef="#ctx0" brushRef="#br0">21 127 14695,'0'0'11242,"-5"-8"-10537,4 6-622,-12-18 150,13 19-226,-1 1 0,1 0 0,0-1-1,0 1 1,0 0 0,0-1 0,0 1 0,-1 0 0,1-1 0,0 1 0,0-1 0,0 1 0,0 0 0,0-1 0,0 1-1,0-1 1,0 1 0,0 0 0,0-1 0,1 1 0,-1-1 0,0 1 0,0 0 0,0-1 0,0 1 0,1 0 0,-1-1 0,0 1-1,0 0 1,1-1 0,-1 1 0,0 0 0,0-1 0,1 1 0,-1 0 0,0 0 0,1-1 0,-1 1 0,0 0 0,1 0 0,-1 0-1,1 0 1,-1-1 0,0 1 0,1 0 0,-1 0 0,1 0 0,-1 0 0,0 0 0,1 0 0,-1 0 0,1 0 0,-1 0 0,0 0-1,1 0 1,-1 1 0,1-1 0,11 1 12,0 1 0,0 0 0,0 1 0,-1 0 0,1 1 0,-1 0 0,13 7 0,77 47-21,-78-44 7,15 10-2,0 1 0,-2 2 1,-1 2-1,42 43 0,-66-60-24,0 0 0,-1 1-1,0 1 1,-1-1 0,-1 2 0,0-1 0,-1 1 0,0 0-1,-1 1 1,-1-1 0,-1 1 0,0 0 0,-1 0-1,0 1 1,-1 19 0,-2-34 10,0 0 0,0-1-1,-1 1 1,1 0 0,-1-1 0,0 1-1,1 0 1,-1-1 0,0 1 0,0-1-1,0 1 1,0-1 0,0 0 0,0 1 0,0-1-1,-1 0 1,1 0 0,0 1 0,-1-1-1,1 0 1,-1-1 0,1 1 0,-1 0-1,1 0 1,-1-1 0,0 1 0,1-1-1,-1 1 1,0-1 0,-3 1 0,3-1 17,-1 0-1,1 1 1,0-1 0,-1 0 0,1 0 0,-1 0-1,1 0 1,0-1 0,0 1 0,-1-1 0,1 1 0,0-1-1,0 0 1,-1 0 0,1 0 0,0 0 0,0 0 0,0-1-1,0 1 1,1-1 0,-1 1 0,0-1 0,0 1 0,-1-3-1,1-1 35,-1-1 0,1 1-1,0-1 1,1 0 0,-1 0-1,1 0 1,1 0 0,-1 1 0,1-12-1,4-58 199,-1 59-223,1 0 0,0 0 0,1 1 0,0-1 0,1 1 0,1 0 0,1 1 0,9-15 0,85-109 14,-82 112-27,0 1 11,0 1 1,48-43 0,-60 60-274,0 1 0,1 0 0,0 1 0,0-1 0,0 2 0,1-1 0,0 1 0,-1 1 0,1 0 0,1 0 0,-1 1 0,0 0 0,15 0 0,39 1-3641,-1 1-2974</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09.239"/>
    </inkml:context>
    <inkml:brush xml:id="br0">
      <inkml:brushProperty name="width" value="0.035" units="cm"/>
      <inkml:brushProperty name="height" value="0.035" units="cm"/>
      <inkml:brushProperty name="color" value="#E71224"/>
    </inkml:brush>
  </inkml:definitions>
  <inkml:trace contextRef="#ctx0" brushRef="#br0">1231 57 11029,'0'0'11379,"6"-9"-10238,20-33 532,-41 39-568,-332 1 277,-554 66 0,1008-53-1569,-92-11-521,0 0 0,1 2 0,-1 0 0,29 8 0,-34-7-1192,-1 0 0,1 2 0,-1-1-1,17 11 1,2 7-8072</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09.617"/>
    </inkml:context>
    <inkml:brush xml:id="br0">
      <inkml:brushProperty name="width" value="0.035" units="cm"/>
      <inkml:brushProperty name="height" value="0.035" units="cm"/>
      <inkml:brushProperty name="color" value="#E71224"/>
    </inkml:brush>
  </inkml:definitions>
  <inkml:trace contextRef="#ctx0" brushRef="#br0">1 111 11445,'0'0'12401,"0"-19"-11041,0-54-381,0 54 806,6 24-1334,3 9-344,-1 1-1,0 0 1,-1 1-1,-1-1 1,0 1-1,-1 1 1,-1-1-1,4 28 1,8 143 460,-15-162-532,2 252-902,2-258-2011,-4-18 2422,0-1 0,0 0 1,0 1-1,0-1 1,0 0-1,0 0 0,0 0 1,0 0-1,0 0 1,-1 0-1,1 0 0,0 0 1,0 0-1,0 0 1,0 0-1,0-1 0,0 1 1,0 0-1,0-1 1,1 0-1,22-12-14292</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10.628"/>
    </inkml:context>
    <inkml:brush xml:id="br0">
      <inkml:brushProperty name="width" value="0.035" units="cm"/>
      <inkml:brushProperty name="height" value="0.035" units="cm"/>
      <inkml:brushProperty name="color" value="#E71224"/>
    </inkml:brush>
  </inkml:definitions>
  <inkml:trace contextRef="#ctx0" brushRef="#br0">240 128 15031,'0'0'7329,"-30"31"-5494,-95 101 102,117-124-1734,1 1 0,0 0 0,0 0 0,1 0 0,-7 15 0,11-21-134,1 1 0,0-1 0,1 1-1,-1-1 1,1 1 0,-1 0-1,1-1 1,0 1 0,1 6 0,0 10 82,-1-19-149,1 0-1,0-1 1,-1 1 0,1 0-1,0-1 1,-1 1-1,1-1 1,0 1 0,0-1-1,0 1 1,-1-1 0,1 1-1,0-1 1,0 0 0,0 0-1,0 1 1,0-1 0,0 0-1,0 0 1,0 0 0,-1 0-1,1 0 1,0 0 0,0 0-1,0 0 1,0 0 0,0-1-1,0 1 1,0 0 0,1-1-1,2 0-8,0 0 0,0 1 0,0-2 0,-1 1 0,1 0 0,0-1 0,6-3 0,-5 0-30,0 0 0,-1-1 0,1 1 0,-1-1 0,0 0 1,-1 0-1,0 0 0,0-1 0,0 1 0,0-1 0,-1 1 1,0-1-1,-1 0 0,2-10 0,0-14-290,-1 0 0,-1-31 0,-2 33 1,1 28 302,21 2-62,0 1 35,0 0 0,0 2 0,23 7 0,-1 0 34,-26-7 421,-32-5 739,-18-1-961,20 4-178,0 1-1,0 0 1,0 0-1,1 2 1,0-1-1,0 2 1,0-1-1,0 2 1,1-1-1,0 2 1,1-1-1,-12 11 1,7-4-11,1 0 0,0 0 1,1 1-1,0 1 0,2 0 1,-1 1-1,-10 23 0,20-38-5,1 1-1,0-1 1,-1 0 0,1 1 0,0 0-1,0-1 1,1 1 0,-1-1 0,0 1-1,1 0 1,0 0 0,0-1-1,-1 1 1,2 0 0,-1 0 0,0-1-1,0 1 1,1 0 0,0-1-1,1 5 1,0-5 4,0 0-1,0 0 0,0 0 1,0-1-1,0 1 1,1-1-1,-1 1 1,1-1-1,-1 0 0,1 0 1,-1 0-1,1 0 1,0-1-1,-1 1 0,1-1 1,0 1-1,-1-1 1,1 0-1,4-1 0,10 3-9,-1-2-1,1 0 1,32-5-1,-43 3 16,0 0 0,0 0 0,1 0-1,-1-1 1,-1 0 0,1 0-1,0-1 1,-1 1 0,0-1 0,0 0-1,0-1 1,0 1 0,4-6-1,-1 0 8,1 0 0,-2-1 0,0 0 0,0 0-1,-1 0 1,0-1 0,-1 0 0,6-20-1,-6 10 8,-1 0 0,-1 0 0,-1-1 0,0-28-1,39 40 87,15-1-138,-1 2 0,1 2 0,69 1 1,-124 8 32,-1 0 0,1 0 1,-1 0-1,1 0 0,-1 1 0,1-1 1,-1 0-1,1 0 0,-1 1 0,0-1 0,0 0 1,0 0-1,0 1 0,0-1 0,0 0 1,0 1-1,0-1 0,-1 2 0,1 1-7,-1 4 12,-1 0-1,0 0 1,0-1 0,0 1 0,-1-1-1,-1 1 1,1-1 0,-1 0-1,0-1 1,0 1 0,-1 0 0,0-1-1,0 0 1,-12 10 0,10-10 3,1-1 0,1 2 0,-1-1 0,1 1 0,0-1 0,0 1 0,1 1 0,0-1 0,0 1 1,1-1-1,0 1 0,0 0 0,1 0 0,0 1 0,-1 9 0,3-16 0,1 0 1,-1 0-1,0 0 0,1 0 1,0 0-1,-1 0 1,1 0-1,0 0 0,0 0 1,0-1-1,0 1 0,0 0 1,1 0-1,-1-1 0,0 1 1,1-1-1,-1 1 1,1-1-1,0 0 0,-1 0 1,1 0-1,0 0 0,0 0 1,0 0-1,0 0 0,0 0 1,0-1-1,0 1 1,0-1-1,0 1 0,0-1 1,3 0-1,11 2 12,0-1 1,1 0-1,20-3 0,-14 2-4,-18-1 9,-1 1 0,0 0 0,1-1 0,-1 0 0,0 0 0,0 0 0,0 0 0,0-1 0,0 0 0,0 0 0,0 0 0,0 0-1,-1 0 1,1-1 0,-1 0 0,0 1 0,0-1 0,0-1 0,0 1 0,0 0 0,-1-1 0,1 1 0,-1-1 0,0 0 0,0 1 0,0-1-1,-1 0 1,1-1 0,-1 1 0,0 0 0,1-7 0,2-14 100,-1 0 1,-1 0-1,-1-1 1,-3-29-1,1 32-106,1 17-9,-1 0 1,1-1 0,-1 1 0,-1 0 0,1 0 0,-1 0 0,0 0 0,0 0 0,-1 0-1,1 0 1,-1 1 0,-1 0 0,1-1 0,-1 1 0,0 0 0,-5-5 0,1 4-2,1-1 0,-1 2 0,-1-1 1,1 1-1,-1 0 0,0 1 0,0 0 1,-1 0-1,-12-3 0,-14 0-79,-2 0 0,1 3 0,-1 1 1,-43 2-1,78 1 67,-9 0-265,-19 0-263,30 0 427,1 0-1,0 0 0,-1 0 0,1 0 0,-1 0 1,1 0-1,-1 0 0,1 0 0,-1 0 1,1 0-1,0 0 0,-1 0 0,1 1 0,-1-1 1,1 0-1,0 0 0,-1 0 0,1 1 0,-1-1 1,1 0-1,0 1 0,-1-1 0,1 0 0,0 1 1,0-1-1,-1 0 0,1 1 0,0-1 0,0 0 1,0 1-1,-1-1 0,1 1 0,0-1 1,0 1-1,0-1 0,0 0 0,0 1 0,0-1 1,0 1-1,0-1 0,0 1 0,0-1 0,0 1 1,0-1-1,0 1 0,9 15-5081</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11.076"/>
    </inkml:context>
    <inkml:brush xml:id="br0">
      <inkml:brushProperty name="width" value="0.035" units="cm"/>
      <inkml:brushProperty name="height" value="0.035" units="cm"/>
      <inkml:brushProperty name="color" value="#E71224"/>
    </inkml:brush>
  </inkml:definitions>
  <inkml:trace contextRef="#ctx0" brushRef="#br0">345 134 11429,'0'0'10386,"-11"-22"-8670,-31-65-326,32 63-220,13 23-238,3 3-945,3 1 55,0 0 1,-1 1 0,1-1-1,-1 1 1,0 1 0,0 0-1,0 0 1,11 11 0,57 58 181,-63-60-160,75 88 377,-4 3 0,-6 4 0,96 174-1,-140-219-276,50 127-1,-70-150-130,-2-1 0,-2 2-1,-2 0 1,5 65 0,-12-89-28,0 0-1,-2 1 1,0-1 0,-1 0-1,-8 33 1,6-39-6,-1 1 1,0-1 0,0 0-1,-2-1 1,1 1-1,-1-1 1,-1-1 0,-14 17-1,-1-4-40,0-1 0,-1-2 0,-1 0 0,-1-1 0,0-2 0,-2-1 0,0-1 0,-1-1 0,0-2-1,-47 14 1,18-11-680,0-2 0,-1-3 0,0-3 0,-101 0 0,127-6-1335,-65-9 0,68 1-16,0-1 0,-32-14 0</inkml:trace>
</inkml:ink>
</file>

<file path=ppt/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11.933"/>
    </inkml:context>
    <inkml:brush xml:id="br0">
      <inkml:brushProperty name="width" value="0.035" units="cm"/>
      <inkml:brushProperty name="height" value="0.035" units="cm"/>
      <inkml:brushProperty name="color" value="#E71224"/>
    </inkml:brush>
  </inkml:definitions>
  <inkml:trace contextRef="#ctx0" brushRef="#br0">0 102 7700,'0'0'9956,"0"-17"-8099,0-31-614,0 12 3108,0 39-4273,1 0-1,-1 0 0,1 1 1,-1-1-1,1 0 0,0 0 1,0 0-1,1 0 0,1 3 0,5 15 2,8 40 222,-3 0 0,-2 1 0,2 70 0,-6 192 190,-8-244-540,1-78 35,5-6 38,101-82 81,108-81-91,-172 137 62,2 2 1,2 2-1,53-23 0,-99 49-60,1-1 0,-1 1 0,1 0 0,0-1 0,-1 1 0,1 0 0,0 0 0,-1-1 0,1 1 0,0 0 0,-1 0 0,1 0 0,0 0 0,0 0 0,-1 0 0,1 0 0,0 0 0,-1 0 0,1 0 0,0 0 0,-1 1 0,1-1 0,0 0 0,-1 0 0,1 1 0,0-1 0,-1 0 0,1 1 0,-1-1 0,1 1 0,-1-1 0,1 1 0,-1-1 0,1 1 0,-1-1 0,1 1 0,-1-1 0,0 1 0,1 0 0,-1-1 0,0 1 0,1 0 0,-1 1 0,2 35 4,-2-21 49,1-6-35,0 16 124,1-1 0,2 0 0,0 0 0,11 34 1,-14-54-143,1 0 1,-1 0-1,1-1 0,1 1 1,-1 0-1,1-1 1,-1 1-1,1-1 1,1 0-1,-1 0 1,0 0-1,1-1 1,0 1-1,0-1 0,0 0 1,0 0-1,1 0 1,-1 0-1,1-1 1,0 0-1,-1 0 1,1 0-1,0 0 1,0-1-1,0 0 0,1 0 1,-1 0-1,7-1 1,12-1-854,0-1 0,-1-2 1,1 0-1,-1-2 0,33-12 0,-51 17 533,57-16-5824</inkml:trace>
</inkml:ink>
</file>

<file path=ppt/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05.082"/>
    </inkml:context>
    <inkml:brush xml:id="br0">
      <inkml:brushProperty name="width" value="0.035" units="cm"/>
      <inkml:brushProperty name="height" value="0.035" units="cm"/>
      <inkml:brushProperty name="color" value="#E71224"/>
    </inkml:brush>
  </inkml:definitions>
  <inkml:trace contextRef="#ctx0" brushRef="#br0">280 68 10405,'0'0'12117,"9"-1"-11282,26-6-365,-26 6 93,-25 18-77,7-6-311,-6 1-20,-1-1-1,-1 0 1,0-2-1,0 0 0,-1 0 1,0-2-1,0 0 0,-1-1 1,1-1-1,-2-1 0,1-1 1,0 0-1,-36-1 0,54-2-121,0 0-1,0 0 1,1 0-1,-1-1 1,0 1-1,0 0 1,1 0-1,-1-1 1,0 1-1,0-1 0,1 1 1,-1-1-1,0 1 1,1-1-1,-1 1 1,0-1-1,1 1 1,-1-1-1,1 0 1,-1 1-1,1-1 0,0 0 1,-1 0-1,1 1 1,0-1-1,-1 0 1,1-1-1,-5-32 280,5 27-295,0 0 0,1 0 0,0 0 1,0 0-1,1 0 0,0 1 0,5-14 0,-4 15-14,1 0 1,0 1-1,0-1 0,0 1 0,1 0 0,0 0 0,0 0 0,0 0 0,0 1 0,0 0 0,0 0 0,1 1 0,0-1 0,-1 1 0,10-2 1,-4 1-11,0 1 1,0 1 0,0 0 0,1 0 0,-1 1 0,0 0 0,20 4-1,-26-3 3,1 1-1,-1 0 1,0 0-1,0 1 1,0-1-1,0 1 1,0 1-1,-1-1 1,1 0-1,-1 1 1,0 0-1,0 0 1,0 0-1,0 1 1,-1-1-1,0 1 1,0 0-1,0 0 1,-1 0-1,1 0 1,-1 0-1,2 11 1,3 5 1,-1 2-1,-2-1 1,0 0 0,0 33-1,-1-25-155,-2 1 0,-2-1 0,0 0-1,-3 1 1,0-1 0,-2-1-1,0 1 1,-3-1 0,-12 30 0,4-17-949,-2-1 0,-3 0 1,0-2-1,-3 0 1,-40 48-1,63-84 1110,0-1 0,-1 1 0,0 0 0,1-1 0,-1 1 1,0-1-1,0 0 0,0 0 0,-1 0 0,1-1 0,-6 3 0,8-4 45,1 0 1,-1 0-1,0 0 0,1 0 0,-1 0 0,1 0 0,-1 0 1,1 0-1,-1 0 0,1-1 0,-1 1 0,1 0 0,0 0 1,-1 0-1,1-1 0,-1 1 0,1 0 0,-1-1 0,1 1 0,0 0 1,-1-1-1,1 1 0,0-1 0,-1 1 0,1 0 0,0-1 1,-1 0-1,-3-27 893,6-1-481,2-1 1,2 1-1,0 0 0,2 0 0,1 0 0,1 1 1,2 1-1,17-33 0,-27 56-394,0 0 1,0 1-1,0-1 1,1 0-1,-1 1 0,1-1 1,0 1-1,0 0 1,0 0-1,0 0 0,1 0 1,-1 1-1,1-1 1,-1 1-1,1 0 1,8-3-1,-4 3-27,0 1 1,0 0-1,0 0 0,0 1 0,1 0 1,-1 0-1,0 1 0,8 1 1,-8 0-35,0 1 0,-1-1 0,1 1 1,-1 1-1,1 0 0,-1 0 0,0 0 1,-1 1-1,1 0 0,-1 0 0,0 1 1,0-1-1,-1 1 0,1 1 0,5 8 1,8 12 5,0 2 0,19 39 0,-18-27-104,-2 1 0,-2 0 1,14 54-1,-13 3-7767,-16-84 589</inkml:trace>
</inkml:ink>
</file>

<file path=ppt/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05.683"/>
    </inkml:context>
    <inkml:brush xml:id="br0">
      <inkml:brushProperty name="width" value="0.035" units="cm"/>
      <inkml:brushProperty name="height" value="0.035" units="cm"/>
      <inkml:brushProperty name="color" value="#E71224"/>
    </inkml:brush>
  </inkml:definitions>
  <inkml:trace contextRef="#ctx0" brushRef="#br0">1 58 12406,'0'0'10906,"4"-8"-10151,-3 5-708,1 0 0,-1 0 0,1 0 1,0 1-1,0-1 0,0 1 0,0-1 0,0 1 0,0 0 0,1 0 0,-1 0 0,1 0 1,0 0-1,0 0 0,2-1 0,2 1 47,1 0 0,-1 0 0,0 1 1,1-1-1,-1 2 0,1-1 0,9 1 0,-4 0 24,1 0 0,-1 1-1,0 0 1,1 1 0,21 6-1,-29-5-87,0-1-1,0 1 1,0 0-1,0 1 1,-1 0-1,0 0 0,1 0 1,-2 0-1,1 1 1,0 0-1,-1 0 0,0 0 1,6 9-1,-4-4-6,-1 0 0,0 0-1,0 0 1,-1 0 0,0 1-1,-1 0 1,0 0 0,1 15-1,-1 3 34,-2 59-1,-2-77-82,-1-1 0,-1 1 1,1-1-1,-1 0 0,-1 0 0,0-1 0,0 1 0,-1-1 1,-1 0-1,1 0 0,-1 0 0,-1-1 0,1 0 0,-2 0 0,1 0 1,-14 9-1,21-17 23,0 0 0,0 0 0,0 0-1,0 0 1,1 0 0,-1 0 0,0-1 0,0 1 0,0 0 0,0 0 0,0 0 0,0 0 0,0 0 0,0 0 0,0 0-1,0-1 1,0 1 0,0 0 0,-1 0 0,1 0 0,0 0 0,0 0 0,0 0 0,0 0 0,0 0 0,0-1 0,0 1-1,0 0 1,0 0 0,0 0 0,0 0 0,0 0 0,0 0 0,-1 0 0,1 0 0,0 0 0,0 0 0,0 0-1,0 0 1,0 0 0,0 0 0,0-1 0,0 1 0,-1 0 0,1 0 0,0 0 0,0 0 0,0 0 0,0 0 0,0 0-1,0 0 1,0 0 0,-1 0 0,1 1 0,0-1 0,0 0 0,0 0 0,0 0 0,0 0 0,0 0 0,0 0 0,0 0-1,-1 0 1,1 0 0,0 0 0,0 0 0,0 0 0,0 0 0,2-17-49,9-19 65,16-9 216,1 0 0,2 2 0,2 1-1,47-46 1,-75 98-72,-1 1 0,0 0-1,-1 0 1,2 23 0,-4-31-105,9 76-9,-3-24 38,13 61 0,-15-101-60,0 1 1,1-1-1,0 0 0,1-1 0,1 1 0,1-1 1,0 0-1,15 19 0,-23-32-52,1 0 0,-1-1 0,1 1 0,-1 0 0,1-1 0,-1 1-1,1 0 1,0-1 0,-1 1 0,1 0 0,0-1 0,-1 1 0,1-1 0,0 1 0,0-1 0,-1 0 0,1 1 0,0-1-1,0 0 1,0 1 0,0-1 0,0 0 0,-1 0 0,1 0 0,0 0 0,0 0 0,0 0 0,0 0 0,0 0-1,0 0 1,0 0 0,-1-1 0,1 1 0,0 0 0,0 0 0,0-1 0,-1 1 0,1-1 0,1 0 0,19-30-3723,-15 20 2305,14-24-4844</inkml:trace>
</inkml:ink>
</file>

<file path=ppt/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06.251"/>
    </inkml:context>
    <inkml:brush xml:id="br0">
      <inkml:brushProperty name="width" value="0.035" units="cm"/>
      <inkml:brushProperty name="height" value="0.035" units="cm"/>
      <inkml:brushProperty name="color" value="#E71224"/>
    </inkml:brush>
  </inkml:definitions>
  <inkml:trace contextRef="#ctx0" brushRef="#br0">1 70 9668,'0'0'14650,"-1"0"-14600,1 0 1,0 0 0,0 0-1,0-1 1,0 1-1,0 0 1,0 0-1,0-1 1,0 1 0,0 0-1,0 0 1,0 0-1,1-1 1,-1 1 0,0 0-1,0 0 1,0 0-1,0-1 1,0 1-1,0 0 1,0 0 0,0 0-1,1-1 1,-1 1-1,0 0 1,0 0 0,0 0-1,0 0 1,1 0-1,-1-1 1,0 1 0,0 0-1,0 0 1,1 0-1,-1 0 1,0 0-1,0 0 1,1 0 0,-1 0-1,0 0 1,0 0-1,0 0 1,1 0 0,-1 0-1,0 0 1,0 0-1,1 0 1,-1 0-1,0 0 1,1 0 0,32-2 87,0-3 1,0 0 0,0-2 0,59-21 0,-44 13-1914,-40 14 62</inkml:trace>
</inkml:ink>
</file>

<file path=ppt/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06.605"/>
    </inkml:context>
    <inkml:brush xml:id="br0">
      <inkml:brushProperty name="width" value="0.035" units="cm"/>
      <inkml:brushProperty name="height" value="0.035" units="cm"/>
      <inkml:brushProperty name="color" value="#E71224"/>
    </inkml:brush>
  </inkml:definitions>
  <inkml:trace contextRef="#ctx0" brushRef="#br0">0 111 14839,'14'3'3938,"4"1"-897,6-4-1136,4 0-480,8 0-753,2 0-416,1-19-176,-1-7-80,1 4-240,-4 0-1121,0 6-2144,-7 4-3747</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17.215"/>
    </inkml:context>
    <inkml:brush xml:id="br0">
      <inkml:brushProperty name="width" value="0.05" units="cm"/>
      <inkml:brushProperty name="height" value="0.05" units="cm"/>
    </inkml:brush>
  </inkml:definitions>
  <inkml:trace contextRef="#ctx0" brushRef="#br0">0 0 10229,'0'0'9652,"34"1"-8838,203 1 442,-33-2-394</inkml:trace>
</inkml:ink>
</file>

<file path=ppt/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07.014"/>
    </inkml:context>
    <inkml:brush xml:id="br0">
      <inkml:brushProperty name="width" value="0.035" units="cm"/>
      <inkml:brushProperty name="height" value="0.035" units="cm"/>
      <inkml:brushProperty name="color" value="#E71224"/>
    </inkml:brush>
  </inkml:definitions>
  <inkml:trace contextRef="#ctx0" brushRef="#br0">1 28 11029,'0'0'11829,"19"-7"-10921,-8 3-760,-4 1-63,0 0 1,1 1-1,-1 0 1,0 0 0,1 0-1,0 1 1,-1 0-1,1 0 1,0 1 0,-1 0-1,1 1 1,0 0-1,-1 0 1,1 0 0,-1 1-1,1 0 1,13 6-1,-6 1-8,0 0-1,-1 2 1,0-1 0,-1 2-1,0 0 1,-1 0-1,0 1 1,-1 1-1,0 0 1,-1 0-1,-1 1 1,0 0-1,-1 1 1,-1 0 0,0 0-1,-2 1 1,1-1-1,-2 1 1,0 0-1,-1 1 1,-1-1-1,-1 1 1,0-1-1,-1 1 1,-5 33 0,3-45-107,0 1-1,0-1 1,0 0 0,0 0 0,-1 0 0,0 0 0,-1-1 0,1 1 0,-1-1 0,0 1 0,-1-1 0,1-1 0,-1 1 0,0-1 0,0 1 0,0-1 0,-1-1 0,1 1 0,-1-1 0,0 0 0,0 0 0,0-1 0,0 0 0,0 0 0,-1 0 0,-9 1 0,19-22-277,8 3 266,1 0 1,0 1 0,1 1-1,1 0 1,0 1-1,1 1 1,28-19 0,8-9 37,-17 9 40,-23 20 43,1 0-1,0 0 1,1 1-1,0 1 0,1 0 1,0 1-1,25-11 1,-39 19-74,0 0 1,1 0 0,-1 0 0,0 0 0,1 0 0,-1 0 0,0 1 0,0-1 0,1 0 0,-1 0 0,0 0 0,0 1 0,1-1 0,-1 0 0,0 0 0,0 1 0,0-1 0,1 0 0,-1 0-1,0 1 1,0-1 0,0 0 0,0 0 0,0 1 0,0-1 0,0 0 0,1 1 0,-1-1 0,0 0 0,0 1 0,0-1 0,0 0 0,0 1 0,0-1 0,-1 0 0,1 1 0,0-1 0,0 0-1,0 0 1,0 1 0,0-1 0,0 0 0,0 1 0,-1-1 0,1 7 25,-1 75 88,4 124 205,-3-201-297,1 0-1,0 0 0,0-1 1,0 1-1,1 0 0,-1-1 1,1 1-1,1-1 1,-1 1-1,0-1 0,1 0 1,0 0-1,0 0 0,0-1 1,0 1-1,1-1 0,0 1 1,-1-1-1,1 0 1,0-1-1,1 1 0,-1-1 1,0 1-1,1-1 0,-1-1 1,1 1-1,4 1 0,10 1 79,0-1-1,0 0 0,1-1 1,-1-1-1,28-2 0,-41 0-95,-1 0-1,1 0 0,-1 0 1,1 0-1,-1-1 1,0 0-1,1 0 0,-1-1 1,0 1-1,0-1 0,-1 0 1,1 0-1,-1-1 1,5-4-1,-3 3-435,0 1-1,0-1 1,0 1-1,1 0 1,-1 1-1,1 0 1,8-3-1,-7 5-3972</inkml:trace>
</inkml:ink>
</file>

<file path=ppt/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13.201"/>
    </inkml:context>
    <inkml:brush xml:id="br0">
      <inkml:brushProperty name="width" value="0.035" units="cm"/>
      <inkml:brushProperty name="height" value="0.035" units="cm"/>
      <inkml:brushProperty name="color" value="#E71224"/>
    </inkml:brush>
  </inkml:definitions>
  <inkml:trace contextRef="#ctx0" brushRef="#br0">100 69 13302,'0'0'11208,"1"-16"-10005,3-36-85,-6 77 368,-18 125-768,-47 248 73,58-321-678,4 1-1,4 0 0,9 96 0,-2-139-97,0 0-1,3-1 1,1 0 0,1 0-1,2-1 1,1-1 0,1 0-1,2-1 1,1-1 0,42 52-1,-29-46-61,0-1 0,3-2 0,1-1 0,1-2 0,1-2-1,2-1 1,67 35 0,-96-56-179,1-1 0,0 0 0,0-1 1,0 0-1,15 3 0,-26-7 108,1 0 0,-1 1 0,1-1 0,-1 0 0,1 0 0,-1 0 0,1-1 0,-1 1 0,1 0 0,-1 0 0,1 0 0,-1 0 0,1 0 0,-1-1 0,1 1 1,-1 0-1,1 0 0,-1-1 0,0 1 0,1 0 0,-1-1 0,1 1 0,-1 0 0,0-1 0,1 1 0,-1 0 0,0-1 0,0 1 0,1-1 0,-1 1 0,0-1 0,0 1 0,0-1 0,1 1 0,-1-1 0,0 1 0,0-1 1,0 1-1,0-1 0,0-26-4751,-1 16 2192,1-40-11714</inkml:trace>
</inkml:ink>
</file>

<file path=ppt/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13.751"/>
    </inkml:context>
    <inkml:brush xml:id="br0">
      <inkml:brushProperty name="width" value="0.035" units="cm"/>
      <inkml:brushProperty name="height" value="0.035" units="cm"/>
      <inkml:brushProperty name="color" value="#E71224"/>
    </inkml:brush>
  </inkml:definitions>
  <inkml:trace contextRef="#ctx0" brushRef="#br0">22 29 9428,'0'0'11992,"-3"-5"-10439,-8-14-286,8 14 3242,3 28-4085,-2 96 232,-1-36-611,4 1 1,18 131 0,-3-170-1492,1-19-4581,-9-21-2476</inkml:trace>
</inkml:ink>
</file>

<file path=ppt/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14.140"/>
    </inkml:context>
    <inkml:brush xml:id="br0">
      <inkml:brushProperty name="width" value="0.035" units="cm"/>
      <inkml:brushProperty name="height" value="0.035" units="cm"/>
      <inkml:brushProperty name="color" value="#E71224"/>
    </inkml:brush>
  </inkml:definitions>
  <inkml:trace contextRef="#ctx0" brushRef="#br0">1 26 10165,'0'0'14657,"0"-6"-13384,2-14 30,4 33 419,7 47-767,2 49-976,-5 2-1,-4 112 1,-5-221-140,-1-1 0,0 0 0,0 0 0,0 0 0,0 0 0,0 0 0,-1 0-1,1 0 1,0 0 0,0 0 0,-1 1 0,1-1 0,-1 0 0,1 0 0,-1 0 0,1-1 0,-2 3 0,-18 1-6638,-4-4-2165</inkml:trace>
</inkml:ink>
</file>

<file path=ppt/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14.509"/>
    </inkml:context>
    <inkml:brush xml:id="br0">
      <inkml:brushProperty name="width" value="0.035" units="cm"/>
      <inkml:brushProperty name="height" value="0.035" units="cm"/>
      <inkml:brushProperty name="color" value="#E71224"/>
    </inkml:brush>
  </inkml:definitions>
  <inkml:trace contextRef="#ctx0" brushRef="#br0">4 118 10293,'0'0'13491,"-4"-1"-12432,64-8 1622,102-32-3246,-62 16-1116,-8 3-1656,-3 3-2148</inkml:trace>
</inkml:ink>
</file>

<file path=ppt/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14.980"/>
    </inkml:context>
    <inkml:brush xml:id="br0">
      <inkml:brushProperty name="width" value="0.035" units="cm"/>
      <inkml:brushProperty name="height" value="0.035" units="cm"/>
      <inkml:brushProperty name="color" value="#E71224"/>
    </inkml:brush>
  </inkml:definitions>
  <inkml:trace contextRef="#ctx0" brushRef="#br0">1 77 9989,'0'0'11922,"0"-11"-10316,3-36-208,-3 47-1367,1-1 0,-1 0 0,0 1 1,1-1-1,-1 0 0,0 1 0,1-1 0,-1 0 0,1 1 0,-1-1 0,1 1 0,-1-1 0,1 1 0,0-1 0,-1 1 0,1-1 0,-1 1 0,1 0 0,0-1 0,0 1 0,-1 0 0,1 0 0,0-1 0,0 1 0,-1 0 0,1 0 0,0 0 0,0 0 0,-1 0 0,1 0 0,0 0 0,0 0 0,-1 0 0,2 1 0,9 0 92,0 0-1,0 1 1,-1 0-1,1 1 0,-1 0 1,1 0-1,-1 1 1,0 1-1,-1 0 1,1 0-1,-1 1 1,0 0-1,13 11 0,6 8 75,-1 1 0,39 50 0,-36-38-88,-1 0 0,44 82 0,-63-100-104,-1 0 0,-1 0 1,0 1-1,-2 0 0,-1 1 0,0-1 0,-2 1 1,2 38-1,-5-56-10,1 0 0,-2 0 1,1 1-1,0-1 0,-1 0 1,0 0-1,1 0 0,-2 0 1,1 0-1,0-1 0,-1 1 1,0 0-1,0 0 0,0-1 1,0 1-1,0-1 0,-1 0 1,-3 4-1,2-4-8,0-1 0,-1 1 1,1-1-1,-1 0 0,1 0 0,-1 0 1,0-1-1,0 1 0,1-1 0,-1 0 1,0-1-1,0 1 0,0-1 0,-6 0 1,8-1 10,1 1 1,-1-1 0,1 1 0,-1-1-1,1 0 1,0 0 0,-1 0 0,1 0 0,0 0-1,0-1 1,0 1 0,0-1 0,0 1-1,0-1 1,0 0 0,1 1 0,-1-1-1,1 0 1,-1 0 0,1 0 0,0-1-1,-1 1 1,1 0 0,0 0 0,0-1-1,1 1 1,-1 0 0,1-1 0,-1 1 0,1-1-1,0 1 1,-1-4 0,-1-13 10,1 0 1,0 0-1,3-22 0,-2 32-11,2-11 3,1 1-1,1-1 0,0 1 1,2 0-1,0 0 1,1 1-1,0 0 0,11-17 1,15-21-2,41-54 1,-65 97 0,73-92-11,-75 96-9,1 1 0,1 0 0,-1 0 0,1 1 0,1 0 0,-1 1 0,1 0 0,0 0 0,11-4 0,-19 9-88,0 0-1,-1 1 0,1-1 1,0 0-1,0 1 1,0-1-1,0 1 0,0-1 1,0 1-1,0 0 1,0 0-1,0 0 0,0 0 1,0 0-1,0 0 1,0 1-1,0-1 0,0 1 1,-1-1-1,1 1 1,0 0-1,0 0 0,0-1 1,-1 1-1,4 3 1,-3-1-279,0 0 0,-1 0 1,1 0-1,-1 1 1,0-1-1,0 0 1,0 1-1,0-1 0,-1 1 1,1-1-1,-1 1 1,0-1-1,-1 7 0,1 44-5076</inkml:trace>
</inkml:ink>
</file>

<file path=ppt/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15.353"/>
    </inkml:context>
    <inkml:brush xml:id="br0">
      <inkml:brushProperty name="width" value="0.035" units="cm"/>
      <inkml:brushProperty name="height" value="0.035" units="cm"/>
      <inkml:brushProperty name="color" value="#E71224"/>
    </inkml:brush>
  </inkml:definitions>
  <inkml:trace contextRef="#ctx0" brushRef="#br0">1583 17 13254,'0'0'9834,"-3"-2"-8959,0 0-821,1 1 0,0 0 0,0 0 0,0 0 0,0 0 0,-1 0 1,1 0-1,0 0 0,-1 1 0,-4-1 0,-39-3 295,-69 4 1,38 1-113,-661 36 1765,192-5-514,519-28-1285,29-1-8,14 0-100,117 4 29,-98-7-811,1 2-1,0 1 1,0 1-1,49 14 1,-45 0-3045,-8 6-2597</inkml:trace>
</inkml:ink>
</file>

<file path=ppt/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15.727"/>
    </inkml:context>
    <inkml:brush xml:id="br0">
      <inkml:brushProperty name="width" value="0.035" units="cm"/>
      <inkml:brushProperty name="height" value="0.035" units="cm"/>
      <inkml:brushProperty name="color" value="#E71224"/>
    </inkml:brush>
  </inkml:definitions>
  <inkml:trace contextRef="#ctx0" brushRef="#br0">1 21 12822,'0'0'12366,"3"-5"-11275,-3 4-1055,0 0 1,1 0-1,-1 1 1,0-1-1,1 0 1,-1 0 0,1 0-1,-1 1 1,1-1-1,0 0 1,-1 1-1,1-1 1,0 0-1,0 1 1,-1-1 0,1 1-1,0-1 1,0 1-1,0 0 1,-1-1-1,1 1 1,0 0-1,0-1 1,0 1-1,0 0 1,0 0 0,0 0-1,0 0 1,1 0-1,0 1 14,0 1 0,0-1 0,0 1 0,0 0 0,-1-1 0,1 1 0,-1 0 0,1 0 0,-1 0 0,1 0 0,-1 1 0,0-1 0,0 0 0,1 4 0,5 13 155,0 0 1,-1 1 0,-1 0-1,-1 0 1,2 38 0,-5 108 285,-2-87-461,1 82-410,0-92-3815,3-55-3313,11-11-9409</inkml:trace>
</inkml:ink>
</file>

<file path=ppt/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16.299"/>
    </inkml:context>
    <inkml:brush xml:id="br0">
      <inkml:brushProperty name="width" value="0.035" units="cm"/>
      <inkml:brushProperty name="height" value="0.035" units="cm"/>
      <inkml:brushProperty name="color" value="#E71224"/>
    </inkml:brush>
  </inkml:definitions>
  <inkml:trace contextRef="#ctx0" brushRef="#br0">146 164 15879,'0'0'10621,"-24"21"-9877,-72 70-362,93-89-371,1 1-1,0-1 1,-1 1 0,1 0 0,0 0-1,1 0 1,-1 0 0,0 1-1,1-1 1,0 0 0,0 1-1,0-1 1,0 1 0,0 4 0,1-6-5,0 0 0,0 0 0,1 1 1,-1-1-1,1 0 0,-1 0 0,1 0 1,0 0-1,0 0 0,-1 0 0,2 0 1,-1-1-1,0 1 0,0 0 1,0 0-1,1-1 0,1 3 0,2 0-57,1-1 0,-1 1 0,1-1 0,0 1 0,-1-1 0,1-1 0,1 1 0,-1-1 0,0-1 0,9 3 0,-8-3-83,0 0 0,0 0 1,0 0-1,0-1 0,0 0 0,0-1 1,0 1-1,0-1 0,8-2 0,-13 2 106,0 0 0,1 0 0,-1 0 0,0-1 0,0 1 0,0-1 0,0 1 0,0-1 0,0 0 0,-1 1-1,1-1 1,-1 0 0,1 0 0,-1 0 0,1-1 0,-1 1 0,0 0 0,0 0 0,0-1 0,0 1 0,-1 0 0,1-1 0,-1 1 0,1-1-1,-1 1 1,0-1 0,0-3 0,-1-57-311,0 44 340,1 0 0,3-31 0,-2 49 8,-1 0 1,1-1-1,0 1 0,0 0 1,0 0-1,0 0 0,0 0 1,0 0-1,0 0 0,0 0 1,0 0-1,0 1 0,0-1 1,1 0-1,-1 1 0,0-1 0,0 1 1,1-1-1,-1 1 0,0 0 1,1-1-1,-1 1 0,1 0 1,-1 0-1,3 0 0,43-2-3,-39 3 2,51-4 13,-36 2 18,-1 0 0,0 1 0,1 1 0,21 4 0,-40-3-38,0-1 0,0 1-1,0 0 1,-1 0 0,1 0 0,-1 1-1,1-1 1,-1 1 0,0 0 0,0-1-1,0 1 1,-1 1 0,1-1 0,-1 0-1,0 1 1,0-1 0,0 1 0,0 0-1,0 0 1,-1 0 0,0 0 0,1 0-1,-2 0 1,1 0 0,0 0 0,-1 6-1,1-1 0,0 0 1,-1 0-1,0 0 0,0 0 0,-1 0 0,0 0 0,-1-1 0,0 1 0,-1 0 0,1-1 1,-7 14-1,-18 13-9,23-31-4,0 0 1,0 0-1,1 0 0,0 1 1,0-1-1,0 1 1,0 0-1,1 0 1,-1 0-1,1 0 0,0 1 1,1-1-1,0 0 1,-2 8-1,4-12 12,0-1-1,-1 1 1,1 0-1,0-1 0,-1 1 1,1-1-1,0 1 1,0-1-1,-1 1 1,1-1-1,0 1 1,0-1-1,0 0 1,0 1-1,0-1 0,0 0 1,0 0-1,-1 0 1,1 0-1,0 0 1,0 0-1,0 0 1,0 0-1,1 0 0,35 0 14,-27-1-3,-3 1 43,0 0 1,0-1 0,1 0-1,-1 0 1,0 0 0,0-1 0,-1-1-1,1 1 1,0-1 0,-1 0-1,1 0 1,-1-1 0,0 0 0,10-8-1,-8 5 67,-1-1-1,0 0 0,0-1 1,0 0-1,-1 0 0,-1 0 0,0 0 1,0-1-1,4-11 0,-1-3 57,-2-1 0,0 0 0,-1 0 0,-1-1-1,-2 1 1,-1-1 0,-2-42 0,0 64-176,1 0-1,-1 1 1,0-1 0,0 0 0,0 0 0,0 1 0,-1-1 0,0 1 0,1-1 0,-1 1-1,0 0 1,-1-1 0,1 1 0,-1 0 0,1 1 0,-6-6 0,1 4 13,1-1 1,-1 1 0,0 0-1,0 0 1,-1 1 0,1 0-1,-14-4 1,-8 1-738,0 1 1,0 2 0,-39-1-1,62 4 401,-31-1-3892,16 1-2774</inkml:trace>
</inkml:ink>
</file>

<file path=ppt/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16.744"/>
    </inkml:context>
    <inkml:brush xml:id="br0">
      <inkml:brushProperty name="width" value="0.035" units="cm"/>
      <inkml:brushProperty name="height" value="0.035" units="cm"/>
      <inkml:brushProperty name="color" value="#E71224"/>
    </inkml:brush>
  </inkml:definitions>
  <inkml:trace contextRef="#ctx0" brushRef="#br0">190 96 8100,'0'0'12910,"0"-16"-11179,-3-63 942,7 88-1811,85 151 340,-16-36-598,10 35-96,-7 4-1,-7 3 1,48 176-1,-100-275-481,-3 1 0,-4 0 0,5 129 1,-15-176-35,0-1 0,-2 1 0,0-1 0,-1 1 0,-1-1 0,-1 0 0,-1-1 0,-15 35 0,13-38-16,-2 0 0,1-1-1,-2-1 1,0 0 0,-1 0-1,0-1 1,-1-1 0,0 0-1,-1 0 1,-17 10 0,7-8-169,0 0 0,0-1 1,-1-2-1,-1 0 0,0-2 1,0-1-1,0-1 0,-45 6 1,40-10-727,-1-1 0,0-1 0,0-2 0,-36-5 0,-31-18-491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18.239"/>
    </inkml:context>
    <inkml:brush xml:id="br0">
      <inkml:brushProperty name="width" value="0.05" units="cm"/>
      <inkml:brushProperty name="height" value="0.05" units="cm"/>
    </inkml:brush>
  </inkml:definitions>
  <inkml:trace contextRef="#ctx0" brushRef="#br0">36 37 6611,'0'0'12785,"0"-9"-11500,0-18 4721,0 133-6034,1 85-772,-31 257 0,23-369-6851,7-52 1336</inkml:trace>
</inkml:ink>
</file>

<file path=ppt/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17.351"/>
    </inkml:context>
    <inkml:brush xml:id="br0">
      <inkml:brushProperty name="width" value="0.035" units="cm"/>
      <inkml:brushProperty name="height" value="0.035" units="cm"/>
      <inkml:brushProperty name="color" value="#E71224"/>
    </inkml:brush>
  </inkml:definitions>
  <inkml:trace contextRef="#ctx0" brushRef="#br0">113 35 13606,'0'0'11755,"4"-8"-10696,-3 7-1047,13-24 748,-23 61-139,-19 43-390,4 1 0,3 1 0,4 0 1,3 2-1,-4 133 0,17-199-221,2 1-1,0 0 0,1 0 1,1 0-1,1-1 1,0 1-1,13 29 1,-13-38-8,1-1 0,0 1 0,0-1 0,1 0-1,0 0 1,0 0 0,1-1 0,0 0 0,1 0 0,-1-1 0,1 0 0,1 0 0,-1-1 0,1 0 0,11 5 0,-10-6 7,0 0 0,0-1 0,0 0 0,0 0 0,0-1 0,1 0 1,-1-1-1,1 0 0,-1-1 0,1 0 0,0-1 0,-1 0 0,1 0 0,11-4 0,-16 3 1,-1 0 0,1-1 0,-1 1-1,1-1 1,-1-1 0,0 1 0,0-1-1,0 1 1,-1-1 0,1-1-1,-1 1 1,0-1 0,0 1 0,-1-1-1,1 0 1,-1-1 0,0 1-1,0 0 1,-1-1 0,0 0 0,0 0-1,0 1 1,-1-1 0,1 0 0,-1-7-1,1 2 3,-1 0-1,0 0 1,0 0 0,-2 0-1,1-1 1,-4-14-1,4 22-11,-1 1-1,-1-1 1,1 1-1,0-1 0,-1 1 1,1 0-1,-1 0 0,0 0 1,0 0-1,-1 0 1,1 0-1,0 0 0,-1 1 1,0-1-1,0 1 0,1 0 1,-1-1-1,-1 1 0,1 1 1,0-1-1,0 0 1,-6-1-1,-5-1-32,-1 0-1,0 0 1,0 1 0,0 1 0,-1 1-1,1 0 1,0 1 0,-1 1 0,-23 3-1,32-3-154,0 1 0,0-1 0,-1 2-1,1-1 1,0 1 0,1 0 0,-1 0-1,0 0 1,1 1 0,0 0 0,0 1-1,0-1 1,0 1 0,1 0 0,0 1-1,0-1 1,0 1 0,1 0 0,0 0-1,0 1 1,-5 9 0,6-6-752,0 1 0,0-1-1,1 1 1,-2 18 0,1 49-7210</inkml:trace>
</inkml:ink>
</file>

<file path=ppt/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30.163"/>
    </inkml:context>
    <inkml:brush xml:id="br0">
      <inkml:brushProperty name="width" value="0.035" units="cm"/>
      <inkml:brushProperty name="height" value="0.035" units="cm"/>
      <inkml:brushProperty name="color" value="#E71224"/>
    </inkml:brush>
  </inkml:definitions>
  <inkml:trace contextRef="#ctx0" brushRef="#br0">397 193 6867,'0'0'11483,"-8"22"-10429,-29 64-9,35-83-934,0 1 0,0-1 0,-1 0 0,1 0 0,-1 0 0,0 0 0,0-1 0,0 1 0,0-1 0,0 1 0,0-1 0,-1 0 0,1 0 0,-1-1 0,0 1 0,1-1 0,-1 0 0,0 0 0,0 0 0,0 0 0,0-1 0,1 1 0,-1-1 0,0 0-1,0 0 1,0-1 0,-6 0 0,-5 0 371,4 1-238,-1-1 0,1 0 1,0 0-1,0-1 1,0-1-1,0 0 0,0 0 1,0-1-1,1-1 0,-15-8 1,19 10-180,0-1 1,1 0-1,0-1 1,-1 1 0,1-1-1,1 0 1,-1 0-1,1-1 1,0 1-1,0-1 1,1 0-1,0 0 1,0 0-1,0-1 1,1 1 0,-1 0-1,2-1 1,-1 0-1,0-7 1,0 4-15,1 0 0,0 0 0,1 0 0,0-1 0,1 1 0,0 0 0,0 0 0,1 0 0,6-16 0,-6 22-47,0-1 1,0 1 0,1 0 0,0-1-1,0 1 1,0 1 0,0-1-1,0 0 1,1 1 0,0 0 0,0 0-1,0 0 1,0 0 0,0 0-1,0 1 1,1 0 0,0 0 0,-1 0-1,1 1 1,0-1 0,8 0-1,-5 0-4,1 0-1,0 1 0,0 0 1,0 1-1,0 0 0,0 0 1,0 1-1,0 0 0,0 0 1,0 1-1,0 1 1,-1-1-1,1 2 0,-1-1 1,0 1-1,0 0 0,10 7 1,-8-3-3,1 1-1,-1 0 1,-1 1 0,0 0 0,0 0 0,-1 1 0,-1 0 0,0 0 0,0 1 0,9 22 0,-10-18 1,-1 0 0,0 0 0,-1 0 0,0 0 0,-2 1 0,0-1 0,0 1 0,-2 18 1,-1-24-16,1 0 0,-2 1 0,0-1 1,0 0-1,-1 0 0,-1 0 1,1 0-1,-2 0 0,0-1 0,0 0 1,-1 0-1,-9 12 0,2-5-232,-1 0 1,-1-1-1,-1-1 0,0-1 0,-1 0 0,-36 22 0,40-29 171,0-1 0,0 0-1,-1-1 1,0 0 0,0-1 0,0-1-1,0 0 1,-1-1 0,1-1 0,-1 0-1,-18-2 1,31 1 101,1 0 0,-1 0 0,1-1 0,-1 1 0,1 0 0,-1-1 0,1 0 0,0 1 0,-1-1 1,1 0-1,0 0 0,-1 0 0,1 1 0,0-1 0,0 0 0,0-1 0,0 1 0,0 0 0,0 0 0,0 0 0,0-1 0,1 1 0,-2-2 0,0-2 65,0 0-1,1 0 0,-1 0 1,1-1-1,0 1 1,1 0-1,-1-7 1,1 1 42,0 0 1,1 0-1,0 0 1,0 0-1,1 0 1,6-17-1,-3 20-100,-1 0 1,1 1-1,1 0 0,-1 0 0,1 0 0,0 1 0,0 0 0,1 0 0,0 0 0,0 1 0,1 0 0,-1 1 0,1-1 0,0 1 0,0 1 0,0 0 0,1 0 0,-1 0 0,1 1 0,13-1 0,-8 0 1,0 1 0,1 1 0,-1 1 0,0 0 0,1 0 0,-1 2 0,0 0-1,0 0 1,0 1 0,0 1 0,0 0 0,15 8 0,-14-4 8,0 1 0,-1 1 0,0 0 0,-1 1 1,0 1-1,0 0 0,-1 0 0,-1 1 0,0 1 0,-1 0 0,-1 0 1,0 1-1,-1 0 0,13 31 0,-10-13-213,-1 0 0,-2 1 1,-1 0-1,-2 0 0,-1 1 0,-1 52 0,1-89-4252,13-8 70,1-13-4731</inkml:trace>
</inkml:ink>
</file>

<file path=ppt/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30.559"/>
    </inkml:context>
    <inkml:brush xml:id="br0">
      <inkml:brushProperty name="width" value="0.035" units="cm"/>
      <inkml:brushProperty name="height" value="0.035" units="cm"/>
      <inkml:brushProperty name="color" value="#E71224"/>
    </inkml:brush>
  </inkml:definitions>
  <inkml:trace contextRef="#ctx0" brushRef="#br0">379 1 12934,'0'0'12811,"-7"0"-10917,-216 0 546,148 0-4129,1 0-3410,92 0-856</inkml:trace>
</inkml:ink>
</file>

<file path=ppt/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30.962"/>
    </inkml:context>
    <inkml:brush xml:id="br0">
      <inkml:brushProperty name="width" value="0.035" units="cm"/>
      <inkml:brushProperty name="height" value="0.035" units="cm"/>
      <inkml:brushProperty name="color" value="#E71224"/>
    </inkml:brush>
  </inkml:definitions>
  <inkml:trace contextRef="#ctx0" brushRef="#br0">664 1 10981,'-24'25'5170,"-43"0"-1856,-21-6-481,-13-13-880,-12-6-64,8 0-544,17 0-657,32-3-512,35-9-112,21 8-64,7 1-336,60 3-1265,17 0-1969,18 0-3761</inkml:trace>
</inkml:ink>
</file>

<file path=ppt/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41.764"/>
    </inkml:context>
    <inkml:brush xml:id="br0">
      <inkml:brushProperty name="width" value="0.035" units="cm"/>
      <inkml:brushProperty name="height" value="0.035" units="cm"/>
      <inkml:brushProperty name="color" value="#E71224"/>
    </inkml:brush>
  </inkml:definitions>
  <inkml:trace contextRef="#ctx0" brushRef="#br0">181 143 13526,'0'0'10482,"-2"-23"-9334,-1-5-789,-2-63 3150,2 106-3106,-51 160-249,26-90 19,3 0-1,-24 163 1,43-195-162,2 0 0,2 0 0,3 1 0,14 96 0,-12-132-13,2 0 0,0 0-1,0-1 1,2 0-1,0 0 1,1 0-1,1-1 1,0-1-1,1 1 1,1-1-1,0-1 1,1 0-1,1-1 1,0 0-1,1-1 1,0 0-1,24 14 1,-19-16-81,0-2 0,0 0 1,1-1-1,0-1 0,0-1 1,0-1-1,1-1 0,-1 0 0,1-2 1,38-1-1,-50 0-180,0 1 1,0-2-1,0 1 0,0-2 0,0 1 1,0-1-1,0 0 0,-1-1 0,1 0 1,-1 0-1,0-1 0,0 0 0,0 0 1,0-1-1,0 0 0,-1-1 1,0 1-1,-1-2 0,1 1 0,-1 0 1,0-1-1,0 0 0,-1-1 0,7-12 1,-3 5-1840,-1-2 1,10-25-1,5-36-10127</inkml:trace>
</inkml:ink>
</file>

<file path=ppt/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42.264"/>
    </inkml:context>
    <inkml:brush xml:id="br0">
      <inkml:brushProperty name="width" value="0.035" units="cm"/>
      <inkml:brushProperty name="height" value="0.035" units="cm"/>
      <inkml:brushProperty name="color" value="#E71224"/>
    </inkml:brush>
  </inkml:definitions>
  <inkml:trace contextRef="#ctx0" brushRef="#br0">1 8 11493,'0'0'11109,"0"0"-10979,0 0 1,0-1-1,0 1 0,0-1 0,0 1 0,0 0 0,0-1 0,1 1 1,-1 0-1,0-1 0,0 1 0,1 0 0,-1 0 0,0-1 0,0 1 1,1 0-1,-1 0 0,0-1 0,0 1 0,1 0 0,-1 0 0,0 0 1,1 0-1,-1-1 0,0 1 0,1 0 0,-1 0 0,1 0 0,-1 0 1,0 0-1,1 0 0,-1 0 0,0 0 0,1 0 0,-1 0 0,1 0 1,-1 0-1,0 0 0,1 0 0,-1 0 0,0 1 0,1-1 0,-1 0 1,0 0-1,1 0 0,-1 0 0,0 1 0,1-1 0,-1 1 0,7 19-3,0 0-1,-2 1 1,-1 0-1,0 0 0,1 28 1,1 6 59,7 38-36,27 149-1447,-40-241 835,2 7 212</inkml:trace>
</inkml:ink>
</file>

<file path=ppt/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42.743"/>
    </inkml:context>
    <inkml:brush xml:id="br0">
      <inkml:brushProperty name="width" value="0.035" units="cm"/>
      <inkml:brushProperty name="height" value="0.035" units="cm"/>
      <inkml:brushProperty name="color" value="#E71224"/>
    </inkml:brush>
  </inkml:definitions>
  <inkml:trace contextRef="#ctx0" brushRef="#br0">1 8 8980,'0'0'12542,"0"-7"-10190,1 11 2272,30 189-3162,-19-136-1660,-2 2 0,3 88-1,-13-147 118,0 0 0,0 1 0,0-1 0,0 0 0,0 1 0,0-1 0,0 0 0,0 1 0,0-1 0,-1 1 0,1-1 0,0 0 0,0 1 0,0-1 0,0 0 0,0 0 0,-1 1 0,1-1 0,0 0 0,0 1 0,-1-1 0,1 0 0,0 0 0,0 1-1,-1-1 1,1 0 0,0 0 0,-1 0 0,1 0 0,0 1 0,0-1 0,-1 0 0,1 0 0,-1 0 0,1 0 0,0 0 0,-1 0 0,1 0 0,0 0 0,-1 0 0,1 0 0,0 0 0,-1 0 0,1 0 0,0 0 0,-1 0 0,1 0 0,0 0 0,-1-1-1,-5 1-1289,-25 0-5939</inkml:trace>
</inkml:ink>
</file>

<file path=ppt/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43.133"/>
    </inkml:context>
    <inkml:brush xml:id="br0">
      <inkml:brushProperty name="width" value="0.035" units="cm"/>
      <inkml:brushProperty name="height" value="0.035" units="cm"/>
      <inkml:brushProperty name="color" value="#E71224"/>
    </inkml:brush>
  </inkml:definitions>
  <inkml:trace contextRef="#ctx0" brushRef="#br0">1 127 12630,'0'0'14022,"17"0"-13333,8-4-225,7-2-128,6-3-256,11-4-32,11-6-48,10 0-560,4 0-1185,0 0-1713,-18 0-3361</inkml:trace>
</inkml:ink>
</file>

<file path=ppt/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43.525"/>
    </inkml:context>
    <inkml:brush xml:id="br0">
      <inkml:brushProperty name="width" value="0.035" units="cm"/>
      <inkml:brushProperty name="height" value="0.035" units="cm"/>
      <inkml:brushProperty name="color" value="#E71224"/>
    </inkml:brush>
  </inkml:definitions>
  <inkml:trace contextRef="#ctx0" brushRef="#br0">3 162 11317,'0'0'11016,"-2"-4"-9361,12-2-1325,-1 7-213,0 0 0,0 0 1,0 1-1,-1 0 0,1 0 1,0 1-1,-1 0 0,0 0 0,0 1 1,0 1-1,10 6 0,-12-8-57,157 94 1056,-143-82-1027,0 0-1,0 1 0,-2 1 1,0 1-1,24 31 0,-37-41-78,-1-1-1,0 1 1,0 0-1,-1 0 1,0 0-1,0 0 1,2 14-1,-4-19-7,0 0 0,-1 0 1,1 1-1,-1-1 0,0 0 0,0 0 0,0 0 0,0 0 0,-1 0 0,1 0 0,-1 0 0,0 0 0,1 0 0,-1 0 0,-1 0 1,1 0-1,0 0 0,-1-1 0,1 1 0,-1-1 0,0 1 0,0-1 0,0 1 0,-3 1 0,0-1-3,0 0 0,-1-1 0,1 0 0,-1 0 0,0 0 0,1-1 0,-1 0-1,0 0 1,-11 0 0,-56-2-28,70 0 30,0 1 0,0-1 0,0 1 0,0-1 0,0 0 0,0 0 0,0 0 0,0 0 0,1-1-1,-1 1 1,0-1 0,1 0 0,0 0 0,-1 0 0,1 0 0,0 0 0,0 0 0,0 0 0,0-1 0,0 1 0,1-1 0,-1 0 0,1 1-1,0-1 1,-1 0 0,1 0 0,0 0 0,1 0 0,-2-5 0,1-1 10,0-1 0,0 1 0,1-1 1,0 0-1,0 1 0,1-1 0,1 1 0,4-19 0,-2 16 3,1 0 0,1 0-1,0 0 1,0 1-1,1 0 1,12-15 0,60-62 101,-42 48-48,-20 21-37,10-12 39,1 1 0,1 1 1,50-36-1,-75 62-116,1 0-1,-1 0 1,1 1 0,0-1 0,0 1 0,0 0 0,0 1 0,0-1 0,0 1 0,8-1 0,-12 2 3,1 0 0,0 0-1,0 0 1,0 1 0,-1-1 0,1 0 0,0 1 0,0-1-1,-1 1 1,1 0 0,0-1 0,-1 1 0,1 0-1,-1 0 1,1 0 0,-1 0 0,1 0 0,-1 1-1,0-1 1,0 0 0,1 1 0,-1-1 0,0 1 0,0-1-1,0 1 1,-1-1 0,1 1 0,0-1 0,-1 1-1,1 0 1,0 2 0,3 17-1586,-1-1 0,0 1 0,-2 40 0,-1 11-5328</inkml:trace>
</inkml:ink>
</file>

<file path=ppt/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43.917"/>
    </inkml:context>
    <inkml:brush xml:id="br0">
      <inkml:brushProperty name="width" value="0.035" units="cm"/>
      <inkml:brushProperty name="height" value="0.035" units="cm"/>
      <inkml:brushProperty name="color" value="#E71224"/>
    </inkml:brush>
  </inkml:definitions>
  <inkml:trace contextRef="#ctx0" brushRef="#br0">1410 1 7267,'0'0'15077,"-23"0"-13810,-380 13 1777,-545 34 491,913-47-3447,65 0-143,-9 0-2,52 0-304,218 3-2590,-100 13-6983,-115-4-1848</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19.526"/>
    </inkml:context>
    <inkml:brush xml:id="br0">
      <inkml:brushProperty name="width" value="0.05" units="cm"/>
      <inkml:brushProperty name="height" value="0.05" units="cm"/>
    </inkml:brush>
  </inkml:definitions>
  <inkml:trace contextRef="#ctx0" brushRef="#br0">0 137 7155,'0'0'12161,"10"-19"-11209,34-59-194,-41 75-691,1-1 0,0 0 0,1 1 0,-1 0 0,0 0 0,1 0 0,0 0 1,0 1-1,0 0 0,0 0 0,0 0 0,0 1 0,1-1 0,-1 1 0,0 0 0,1 1 1,-1 0-1,0-1 0,1 2 0,8 0 0,4-1 79,-4-1-30,-3 1-29,0-1 1,0 1-1,0 1 0,18 3 1,-26-4-82,-1 1 1,1 0 0,-1 0 0,1 0-1,-1 0 1,0 0 0,1 0-1,-1 1 1,0-1 0,0 1-1,0 0 1,0-1 0,0 1 0,0 0-1,0 0 1,-1 0 0,1 1-1,-1-1 1,0 0 0,1 1 0,-1-1-1,0 0 1,0 1 0,0 3-1,2 4 6,-1 0-1,0 1 1,-1-1-1,0 1 0,-1-1 1,0 1-1,-1-1 1,0 1-1,0-1 1,-1 1-1,-1-1 0,1 0 1,-2 0-1,1 0 1,-8 12-1,-4 3 17,-1 0-1,-2-1 0,-39 43 1,36-46-41,2 2 1,0 0-1,2 1 0,-19 34 1,34-55 4,1 1 1,-1-1 0,0 1-1,1 0 1,0 0 0,0-1-1,0 1 1,0 0 0,0 0-1,1 0 1,0 0 0,0 0-1,0 0 1,0 0 0,1 0-1,1 6 1,-1-8 2,0 1 0,1-1-1,-1 0 1,1 0 0,0 0 0,0 0 0,0 0 0,-1 0 0,2-1-1,-1 1 1,0 0 0,0-1 0,0 0 0,1 1 0,-1-1 0,1 0 0,-1 0-1,1-1 1,-1 1 0,1 0 0,0-1 0,-1 0 0,5 1 0,22 3 3,1-1 0,0-1 1,-1-2-1,1-1 0,0-1 1,-1-1-1,57-15 0,13-14-1869,2 10-3528,-45 13-211</inkml:trace>
</inkml:ink>
</file>

<file path=ppt/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44.286"/>
    </inkml:context>
    <inkml:brush xml:id="br0">
      <inkml:brushProperty name="width" value="0.035" units="cm"/>
      <inkml:brushProperty name="height" value="0.035" units="cm"/>
      <inkml:brushProperty name="color" value="#E71224"/>
    </inkml:brush>
  </inkml:definitions>
  <inkml:trace contextRef="#ctx0" brushRef="#br0">1 13 6259,'0'0'19041,"0"-1"-18975,0 1 0,0-1 0,0 1 0,0-1 0,0 1 0,1-1 0,-1 1 0,0-1 0,0 1 1,0-1-1,1 1 0,-1-1 0,0 1 0,0-1 0,1 1 0,-1 0 0,1-1 0,-1 1 0,0-1 1,1 1-1,-1 0 0,1 0 0,-1-1 0,1 1 0,-1 0 0,1 0 0,-1-1 0,1 1 0,-1 0 1,1 0-1,-1 0 0,1 0 0,-1 0 0,1 0 0,-1 0 0,1 0 0,-1 0 0,1 0 0,0 0 0,3 4 2,0 1-1,-1 0 0,1 0 0,-1 0 1,0 0-1,-1 0 0,1 0 0,-1 1 0,3 7 1,12 59 380,-13-53-325,8 63-102,-3 0 1,-4 0 0,-7 115-1,0-59-5993</inkml:trace>
</inkml:ink>
</file>

<file path=ppt/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44.706"/>
    </inkml:context>
    <inkml:brush xml:id="br0">
      <inkml:brushProperty name="width" value="0.035" units="cm"/>
      <inkml:brushProperty name="height" value="0.035" units="cm"/>
      <inkml:brushProperty name="color" value="#E71224"/>
    </inkml:brush>
  </inkml:definitions>
  <inkml:trace contextRef="#ctx0" brushRef="#br0">1 187 12486,'0'0'7614,"0"28"-5413,0 95-902,0-118-1245,0 0-1,0-1 1,0 1-1,0 0 1,1 0-1,0 0 0,0-1 1,0 1-1,0-1 1,1 1-1,0-1 1,0 1-1,0-1 1,1 0-1,-1 0 1,1 0-1,0 0 1,0 0-1,0-1 1,0 0-1,1 1 1,0-1-1,-1 0 1,1-1-1,0 1 1,5 2-1,3-1-25,0-1-1,-1 0 1,1-1-1,1 0 1,-1-1 0,0 0-1,19-2 1,-25 1-9,-5 0-12,1 0 0,0 0 0,-1 0 0,1-1 1,-1 1-1,1-1 0,-1 1 0,1-1 0,-1 1 1,1-1-1,-1 0 0,1 0 0,-1 0 0,0 0 1,1 0-1,-1 0 0,0 0 0,0 0 0,0-1 1,0 1-1,0 0 0,0-1 0,0 1 0,-1 0 1,1-1-1,0 1 0,-1-1 0,1 0 0,-1 1 1,1-1-1,-1-3 0,2-7 23,-1 0-1,0 0 1,-2-19 0,1 11-11,-1-3-11,-1 0 0,-1-1 0,-1 1 0,-1 1 0,-1-1 0,-1 1 0,-1 0 0,-1 0 0,-1 1 0,-25-40 0,17 29 29,45 30 0,-13 2-50,12 0 0,-1 0 0,1 1-1,0 2 1,44 10 0,-65-11 10,1-1 1,0 1-1,-1 0 1,1 1-1,-1 0 1,0-1-1,1 2 1,-1-1-1,-1 0 1,1 1-1,0 0 1,-1 0-1,0 1 1,0-1 0,0 1-1,-1 0 1,0 0-1,1 0 1,-2 0-1,1 0 1,-1 1-1,1-1 1,-1 1-1,-1 0 1,1 0-1,-1 0 1,0 6-1,0-2 1,-1 0 0,0 0 0,0-1 0,-1 1 0,0 0 0,-1 0 0,0-1 0,-1 1 0,0-1 0,0 0 0,-1 0 0,0 0 0,-7 10 0,-5 5 17,-2-1 0,0-1 0,-24 22 0,1-1 86,34-36-34,6-5-39,-1-1 1,1 0 0,0 0-1,0 1 1,-1-1 0,1 0-1,0 1 1,0-1-1,1 1 1,-1 0 0,0-1-1,0 1 1,1 0 0,-1-1-1,1 1 1,0 0-1,-1 2 1,22-3 731,-14-2-691,1 0-1,-1 0 0,0-1 0,0 0 1,0 0-1,0-1 0,0 0 0,0 0 0,-1 0 1,1-1-1,-1 0 0,0 0 0,0-1 1,-1 0-1,1 0 0,-1 0 0,0-1 1,0 0-1,5-9 0,7-10-17,-2 0 0,0-1 0,17-44 0,-27 56-87,0-1 0,0 0 0,-2 0 1,3-17-1,-5 27-68,0 1 0,-1 0 1,0 0-1,0 0 0,0-1 1,0 1-1,0 0 1,-1 0-1,0 0 0,0 0 1,0 0-1,0 0 0,-1 0 1,1 0-1,-1 0 1,0 0-1,0 1 0,-1-1 1,1 1-1,-4-4 0,-4 0-341,0 1 0,0 0-1,-1 1 1,1 0 0,-1 0-1,-1 2 1,1-1 0,-17-2-1,14 3-802,1 0-1,0-1 1,0-1 0,0 0-1,-24-13 1,28 8-2754</inkml:trace>
</inkml:ink>
</file>

<file path=ppt/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45.568"/>
    </inkml:context>
    <inkml:brush xml:id="br0">
      <inkml:brushProperty name="width" value="0.035" units="cm"/>
      <inkml:brushProperty name="height" value="0.035" units="cm"/>
      <inkml:brushProperty name="color" value="#E71224"/>
    </inkml:brush>
  </inkml:definitions>
  <inkml:trace contextRef="#ctx0" brushRef="#br0">39 39 624,'0'0'23110,"0"33"-22214,3 110-349,-2-132-498,1 0 0,-1 0 1,2 0-1,-1 0 0,1 0 1,1-1-1,0 1 0,1-1 0,0 0 1,0 0-1,1-1 0,0 1 1,1-1-1,0-1 0,0 1 0,1-1 1,0-1-1,1 1 0,0-1 1,0-1-1,0 0 0,1 0 0,-1-1 1,2 0-1,-1 0 0,0-1 1,1-1-1,0 0 0,0 0 0,-1-1 1,2 0-1,-1-1 0,0 0 1,0-1-1,0-1 0,0 1 0,13-4 1,-22 4-15,1-1 1,-1 0-1,1-1 1,-1 1-1,1 0 1,-1-1-1,0 1 1,0-1-1,1 0 1,-1 0-1,0 1 1,-1-2-1,1 1 1,0 0-1,-1 0 1,1 0-1,-1-1 1,1 1-1,-1-1 1,0 1 0,0-1-1,0 1 1,-1-1-1,1 0 1,-1 1-1,1-5 1,2-11 132,-1 1 1,-1-34 0,-1 43-138,0-10 15,-1-1-1,0 0 0,-2 0 1,0 1-1,-1 0 1,-1-1-1,-8-21 0,9 32-43,1 1 0,-1-1 1,0 1-1,-1 0 0,0 0 0,0 0 0,-1 1 0,1 0 0,-1 0 0,-1 0 0,1 1 1,-1 0-1,0 0 0,0 1 0,0-1 0,-1 2 0,0-1 0,-14-4 0,-7 2-105,-1 0-1,0 3 1,0 0-1,-53 3 1,48 0-479,31 0-819,30 1-4122,-16-2 3563,42 1-6889</inkml:trace>
</inkml:ink>
</file>

<file path=ppt/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46.096"/>
    </inkml:context>
    <inkml:brush xml:id="br0">
      <inkml:brushProperty name="width" value="0.035" units="cm"/>
      <inkml:brushProperty name="height" value="0.035" units="cm"/>
      <inkml:brushProperty name="color" value="#E71224"/>
    </inkml:brush>
  </inkml:definitions>
  <inkml:trace contextRef="#ctx0" brushRef="#br0">211 24 12070,'0'0'13427,"-11"-7"-12285,-22-9-670,33 16-466,0 0 1,0 0-1,0 0 0,0 0 0,0 0 0,0 0 1,1 0-1,-1 1 0,0-1 0,0 0 0,0 0 1,0 0-1,0 0 0,0 0 0,0 0 0,0 1 1,0-1-1,0 0 0,0 0 0,0 0 0,0 0 1,0 0-1,0 1 0,0-1 0,0 0 0,0 0 1,0 0-1,0 0 0,0 0 0,0 0 0,0 1 1,0-1-1,-1 0 0,1 0 0,0 0 1,0 0-1,0 0 0,0 0 0,0 0 0,0 1 1,0-1-1,0 0 0,-1 0 0,1 0 0,0 0 1,0 0-1,0 0 0,0 0 0,0 0 0,0 0 1,-1 0-1,1 0 0,0 0 0,0 0 0,54 56 479,-15-18-246,-28-28-161,318 329 1781,-254-254-1548,-4 3 0,71 114 0,-122-169-270,-2 0-1,-1 1 0,17 51 0,-28-67-50,-2-1-1,0 1 0,0 1 0,-2-1 1,0 0-1,-2 0 0,1 1 0,-2-1 0,-3 19 1,2-29-32,0 0 0,0 0-1,-1 0 1,0 0 0,0 0 0,-1 0 0,0-1 0,0 0 0,-1 0 0,1 0 0,-2 0 0,-6 6 0,2-3-54,-1-1 0,0 0 0,0-1 0,-1 0 0,0-1 0,-22 9 0,0-2-175,0-3 1,-2-1-1,1-1 0,-64 6 1,28-8-1576,-129-4 1,150-7-2399,-81-15 0,-16-21-12057</inkml:trace>
</inkml:ink>
</file>

<file path=ppt/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47.125"/>
    </inkml:context>
    <inkml:brush xml:id="br0">
      <inkml:brushProperty name="width" value="0.035" units="cm"/>
      <inkml:brushProperty name="height" value="0.035" units="cm"/>
      <inkml:brushProperty name="color" value="#E71224"/>
    </inkml:brush>
  </inkml:definitions>
  <inkml:trace contextRef="#ctx0" brushRef="#br0">131 11 10917,'0'0'12174,"-3"-4"-10931,2 3-1224,1 1 0,0-1 1,-1 1-1,0-1 1,1 1-1,-1 0 0,1-1 1,-1 1-1,1 0 0,-1-1 1,0 1-1,1 0 0,-1 0 1,0-1-1,1 1 0,-1 0 1,0 0-1,0 0 0,1 0 1,-1 0-1,0 0 0,1 0 1,-1 0-1,0 0 0,1 0 1,-1 1-1,0-1 0,1 0 1,-1 0-1,0 1 0,1-1 1,-1 0-1,1 1 0,-1-1 1,0 0-1,1 1 0,-1-1 1,1 1-1,-1-1 0,1 1 1,0-1-1,-1 1 0,1 0 1,-1-1-1,1 1 1,0 0-1,-23 44 357,20-38-279,-12 28 159,2 1 1,2 0 0,1 1-1,2 0 1,1 1 0,2-1-1,2 1 1,1 0 0,7 73-1,-4-100-247,1-1 0,0 0 1,1 0-1,0-1 0,1 1 0,0 0 0,0-1 0,1 0 0,0 0 0,1-1 0,0 1 0,0-1 1,1 0-1,0-1 0,0 0 0,1 0 0,0 0 0,0-1 0,0 0 0,15 7 0,-9-6 1,-1-2 0,0 0 0,1 0 0,0-1 0,0-1-1,1 0 1,-1-1 0,1-1 0,-1 0 0,1-1 0,-1 0 0,1-1-1,-1-1 1,16-3 0,-24 3 14,0 0-1,0 0 1,-1 0-1,1 0 1,-1-1 0,0 0-1,0 0 1,0 0-1,0-1 1,0 0-1,-1 0 1,0 0-1,0 0 1,0-1 0,0 1-1,-1-1 1,1 0-1,-1 0 1,0 0-1,-1-1 1,1 1 0,-1-1-1,3-11 1,0-7 121,-1 0 1,-1-1-1,-1 0 1,-2-33 0,0 49-133,1 3-9,-1-1-1,-1 1 1,1-1-1,-1 1 1,0-1-1,0 1 1,-1-1-1,1 1 1,-2 0-1,1 0 1,-1 0-1,1 0 1,-2 0-1,1 1 1,-1-1-1,0 1 1,0 0-1,0 0 1,-1 0-1,1 1 1,-1-1-1,0 1 0,-1 0 1,1 1-1,-1-1 1,0 1-1,1 0 1,-1 1-1,-1-1 1,1 1-1,0 0 1,0 1-1,-1-1 1,1 1-1,-8 0 1,3 0-58,0 1 0,1 0 0,-1 0 0,1 1 0,-1 1 0,1-1 0,-1 2 0,1-1 0,0 1 0,0 1 0,0 0 0,1 1 0,-1-1 0,1 2 0,0-1 0,1 1 0,-1 1 0,1 0 0,-7 7 0,6-4-410,0 1 0,1 0 0,0 0 0,1 1 0,0-1 0,1 2 0,0-1-1,1 1 1,1 0 0,0 0 0,0 0 0,2 0 0,-1 1 0,0 20 0,2 41-5157</inkml:trace>
</inkml:ink>
</file>

<file path=ppt/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48.608"/>
    </inkml:context>
    <inkml:brush xml:id="br0">
      <inkml:brushProperty name="width" value="0.035" units="cm"/>
      <inkml:brushProperty name="height" value="0.035" units="cm"/>
      <inkml:brushProperty name="color" value="#E71224"/>
    </inkml:brush>
  </inkml:definitions>
  <inkml:trace contextRef="#ctx0" brushRef="#br0">345 541 7507,'0'0'6630,"-31"-21"-5149,-10-5-950,-8-6 928,-75-62 0,55 26 1751,39 37 1469,59 31-4260,147 1-12,400-7 18,-7-46-638,-167-32-963,-389 81 1055,33-14-319,-45 16 368,1 0 0,-1 1 0,1-1 0,-1 0 1,0 0-1,1-1 0,-1 1 0,0 0 1,0 0-1,0-1 0,0 1 0,0 0 0,0-1 1,-1 1-1,1-1 0,0 1 0,-1-1 1,1 1-1,-1-1 0,1 0 0,-1 1 0,0-1 1,1-2-1,-2 2-79,1 1 0,0-1-1,-1 1 1,1-1 0,-1 1 0,1 0 0,-1-1-1,1 1 1,-1-1 0,0 1 0,0 0 0,0 0-1,0 0 1,0-1 0,0 1 0,0 0 0,0 0 0,0 0-1,-1 0 1,-1 0 0,-32-18-2598,17 11 152,-12-11-4100</inkml:trace>
</inkml:ink>
</file>

<file path=ppt/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49.127"/>
    </inkml:context>
    <inkml:brush xml:id="br0">
      <inkml:brushProperty name="width" value="0.035" units="cm"/>
      <inkml:brushProperty name="height" value="0.035" units="cm"/>
      <inkml:brushProperty name="color" value="#E71224"/>
    </inkml:brush>
  </inkml:definitions>
  <inkml:trace contextRef="#ctx0" brushRef="#br0">11 62 4626,'0'0'15559,"0"-12"-13945,0-38-416,0 61 2043,0 33-713,4 92-2499,27 339-1243,-31-469 644,-2 7-1797,-11-11-2468,-18-2-4297</inkml:trace>
</inkml:ink>
</file>

<file path=ppt/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49.558"/>
    </inkml:context>
    <inkml:brush xml:id="br0">
      <inkml:brushProperty name="width" value="0.035" units="cm"/>
      <inkml:brushProperty name="height" value="0.035" units="cm"/>
      <inkml:brushProperty name="color" value="#E71224"/>
    </inkml:brush>
  </inkml:definitions>
  <inkml:trace contextRef="#ctx0" brushRef="#br0">134 64 8564,'0'0'8855,"11"-9"-7487,36-27 14,-43 33-1124,-1 1 0,1 0 0,0 0 0,-1 0 0,1 1 0,0-1 0,0 1 0,0 0 0,0 0 0,0 0 0,0 1 0,0-1 0,1 1 0,5 1 0,-3-1 341,-6 0-579,-1 0 0,1 1-1,-1-1 1,1 1 0,-1-1 0,1 1 0,-1-1 0,1 1-1,-1 0 1,0-1 0,1 1 0,-1-1 0,0 1 0,1 0-1,-1-1 1,0 1 0,0 0 0,0 0 0,1-1 0,-1 1-1,0 0 1,0-1 0,0 1 0,0 0 0,0 0 0,-1 0-1,1 31 180,0-22-66,0-1-28,1 1-22,-1-1-1,0 0 1,0 0-1,-1 0 0,0 1 1,-1-1-1,0 0 1,0-1-1,-1 1 1,0 0-1,0-1 0,-1 1 1,-5 7-1,1-4-113,-1-1 0,1-1-1,-2 0 1,1 0 0,-1 0 0,-1-2-1,0 1 1,0-1 0,-1-1 0,0 0-1,0 0 1,-13 4 0,10-6-2361,1 0 0,-1-2-1,-23 4 1,27-4-6345</inkml:trace>
</inkml:ink>
</file>

<file path=ppt/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9:49.959"/>
    </inkml:context>
    <inkml:brush xml:id="br0">
      <inkml:brushProperty name="width" value="0.035" units="cm"/>
      <inkml:brushProperty name="height" value="0.035" units="cm"/>
      <inkml:brushProperty name="color" value="#E71224"/>
    </inkml:brush>
  </inkml:definitions>
  <inkml:trace contextRef="#ctx0" brushRef="#br0">461 0 9476,'0'0'10160,"11"8"-9029,33 22-251,-32-18-134,-21-9-377,7-3-254,-56 4 692,-80-5-1,47-1-613,43 3-30,30 1 135,0-1 0,-1-1 0,1-1 0,0-1 1,0 0-1,0-1 0,-35-11 0,52 13 214,66 0 51,0 0-2103,0 3-5161,-42-2-1262</inkml:trace>
</inkml:ink>
</file>

<file path=ppt/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25.359"/>
    </inkml:context>
    <inkml:brush xml:id="br0">
      <inkml:brushProperty name="width" value="0.035" units="cm"/>
      <inkml:brushProperty name="height" value="0.035" units="cm"/>
      <inkml:brushProperty name="color" value="#E71224"/>
    </inkml:brush>
  </inkml:definitions>
  <inkml:trace contextRef="#ctx0" brushRef="#br0">43 228 10757,'0'0'11213,"-7"-11"-9908,-2-2-891,5 7-144,0 0 0,0 0 0,1 0 1,-1-1-1,-3-10 0,8 36 3156,-2 42-3221,1-3-231,0 211 258,0-14-3162,0-320 2866,3 1 0,23-121 0,-10 110 103,61-246 851,-73 309-734,0 0 1,0 0 0,13-22-1,-15 31-113,-1 0 0,1 1 0,0-1 0,0 1-1,0 0 1,0 0 0,0-1 0,1 1 0,-1 1-1,1-1 1,-1 0 0,1 1 0,0-1 0,-1 1 0,1 0-1,0-1 1,0 2 0,0-1 0,0 0 0,0 0-1,0 1 1,4 0 0,-2 0-34,0 1 0,0 0 0,1 0 0,-1 0 0,-1 1 0,1 0 0,0 0 0,0 0-1,-1 0 1,1 1 0,-1 0 0,0 0 0,0 0 0,0 0 0,0 1 0,0-1 0,-1 1 0,1 0 0,-1 0 0,0 0 0,0 1 0,2 5 0,7 14 7,0-1 1,-2 2 0,8 28-1,-13-39 3,24 75 6,32 174 1,-59-255-150,4 52-353,-6-58 265,0 0 1,0 0 0,0 0 0,0-1 0,0 1 0,0 0 0,-1 0-1,1 0 1,-1 0 0,1 0 0,-1-1 0,0 1 0,1 0 0,-1 0-1,0-1 1,0 1 0,0-1 0,0 1 0,-1-1 0,1 1-1,0-1 1,-1 0 0,1 1 0,-1-1 0,-2 1 0,-33 4-5333</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20.530"/>
    </inkml:context>
    <inkml:brush xml:id="br0">
      <inkml:brushProperty name="width" value="0.05" units="cm"/>
      <inkml:brushProperty name="height" value="0.05" units="cm"/>
    </inkml:brush>
  </inkml:definitions>
  <inkml:trace contextRef="#ctx0" brushRef="#br0">148 273 12566,'0'0'11224,"-5"-14"-10307,-16-43-295,15 43-259,6 41-198,0 251-141,0-272-69,0 0 0,0 0 1,-1 0-1,0 0 0,-1 0 0,1 0 0,-1-1 0,0 1 0,-4 8 0,5-12-35,-1 0-1,1 1 1,-1-1-1,1 0 1,-1 0-1,0 0 0,0-1 1,0 1-1,0 0 1,0-1-1,0 1 1,0-1-1,-1 0 0,1 1 1,0-1-1,-1 0 1,1 0-1,-1-1 1,1 1-1,-1-1 0,1 1 1,-1-1-1,-3 0 1,4 0 58,1 0 0,-1 0 1,1 0-1,-1 0 0,1-1 1,-1 1-1,1-1 0,-1 1 0,1-1 1,0 1-1,-1-1 0,1 0 1,0 0-1,0 0 0,-1 0 0,1 0 1,0 0-1,0 0 0,0 0 1,0 0-1,0 0 0,0 0 0,0-2 1,-1-2 7,0 1-1,0-1 1,0 0 0,1 0 0,-1 1-1,1-1 1,0-7 0,-1-14 97,2 0 0,3-30 0,-2 37-57,1-2 64,1 1 1,1-1 0,1 1 0,1 0 0,0 1 0,19-38 0,-8 24 215,1 1 1,46-59-1,-58 84-233,1-1-1,0 2 1,0-1-1,0 1 1,1 0-1,0 1 1,12-7-1,-18 10-64,0 1 0,0 0 1,1 0-1,-1 0 0,0 0 0,1 0 0,-1 0 0,0 1 0,1-1 0,-1 1 0,1 0 0,-1 0 0,1 0 0,-1 0 0,1 0 0,-1 0 0,1 1 0,-1-1 0,1 1 0,-1 0 0,0-1 0,1 1 0,-1 0 0,0 0 0,0 1 0,0-1 0,1 0 0,-1 1 0,-1 0 1,1-1-1,0 1 0,0 0 0,-1 0 0,3 3 0,2 5-15,-1 0 0,-1 1 1,0 0-1,0-1 1,-1 1-1,-1 0 0,0 1 1,0-1-1,0 15 1,-1 17-21,-5 49 0,2-77-123,-1-1 1,0 1 0,-1-1 0,0 0 0,-1 0-1,-1 0 1,0 0 0,-1-1 0,-1 0-1,0-1 1,0 0 0,-1 0 0,-1 0 0,-14 12-1,24-23-149,8-18 65,53-48 248,134-111 1,-177 160 25,9-7-3,0 2-1,34-21 0,-52 37 29,-1 0 1,1 1-1,0 0 0,0 1 0,0 0 0,1 0 0,-1 1 0,1 0 0,0 0 0,-1 1 0,1 0 0,15 2 0,-22 0-47,-1-1-1,1 1 1,0 0 0,-1 1-1,1-1 1,-1 0-1,1 1 1,-1-1-1,0 1 1,0 0 0,0 0-1,0 0 1,0 0-1,0 0 1,0 0-1,0 0 1,-1 1 0,1-1-1,-1 1 1,0-1-1,0 1 1,0 0 0,0-1-1,0 1 1,0 0-1,-1 0 1,1 4-1,2 12 77,-1 0-1,0 37 0,-2-46-40,-7 294 59,7-301-184,0-1 0,0 0 0,0 0 0,0 1 1,1-1-1,-1 0 0,1 0 0,0 0 0,-1 0 1,1 0-1,0 0 0,0 0 0,1 0 0,-1 0 1,0 0-1,1 0 0,-1-1 0,1 1 0,-1 0 1,1-1-1,2 2 0,0 0-167,0-1-1,1 0 1,-1 0-1,1 0 1,0-1 0,-1 1-1,1-1 1,0 0-1,7 0 1,7 0-624,0-1 1,0-1-1,-1-1 1,26-5-1,-19 0 200,0 0-1,-1-2 1,-1-1 0,0 0 0,0-2-1,-1-1 1,27-19 0,-17 8 202,-1-1 1,-1-1 0,51-60 0,-74 78 638,-1 0 0,0-1-1,-1 1 1,5-10 0,-8 14 394,-1 0 1,0 0-1,1 1 0,-1-1 0,-1 0 0,1 0 0,0-7 0,-9 6 2577,-14 5-2664,17 0-71,-5 1-202,0 0 1,0 0 0,-1 1-1,2 1 1,-1 0 0,0 0-1,0 1 1,1 0 0,0 0 0,0 1-1,0 1 1,1-1 0,-13 11-1,16-12-138,1 0 0,-1 0 0,1 1 0,0-1-1,0 1 1,0 0 0,1 0 0,-1 1 0,1-1-1,0 1 1,1-1 0,0 1 0,0 0-1,0 0 1,0 0 0,1 0 0,0 0 0,0 0-1,1 1 1,0-1 0,0 0 0,0 0 0,3 12-1,-2-15-66,0-1 0,0 1 0,0-1 0,1 0 0,-1 0-1,1 1 1,-1-1 0,1 0 0,0 0 0,0-1-1,0 1 1,0 0 0,0-1 0,0 1 0,0-1 0,1 0-1,-1 1 1,0-1 0,1 0 0,-1 0 0,1-1-1,2 2 1,62 8 136,-63-10-133,18 3 31,0-2 0,1 0 0,-1-2 0,0 0 0,37-8-1,-53 8-27,-1-1 0,1 0 0,-1 0 0,0 0 0,0 0 0,0-1 0,0 0 0,0 0 0,-1 0 0,1-1 0,-1 0 0,0 0 0,0 0 0,0 0 0,-1 0 0,1-1 0,-1 1 0,0-1 0,-1 0 0,1 0-1,-1 0 1,0-1 0,0 1 0,0 0 0,-1-1 0,0 1 0,1-10 0,0-2 15,0 1 0,-2 0 1,0 0-1,0 0 0,-5-23 0,4 32-26,-1 1-1,0 0 1,0-1 0,0 1 0,-1 0 0,0 0-1,0 1 1,-1-1 0,0 1 0,0-1 0,0 1-1,0 0 1,-1 1 0,0-1 0,-9-6 0,4 4-15,0 1 1,0 0-1,0 1 1,-1 0-1,1 1 1,-1 0-1,0 1 1,-1 0 0,1 1-1,0 0 1,-16-1-1,26 3-22,0 0 1,1 0-1,-1 0 0,0 0 0,0 1 1,1-1-1,-1 0 0,0 0 0,1 0 1,-1 1-1,0-1 0,1 0 1,-1 1-1,0-1 0,1 0 0,-1 1 1,1-1-1,-1 1 0,1-1 0,-1 1 1,1-1-1,-1 1 0,1 0 0,0-1 1,-1 1-1,1 0 0,0-1 0,-1 1 1,1 0-1,0-1 0,0 1 0,0 0 1,-1-1-1,1 1 0,0 0 0,0 0 1,0-1-1,1 2 0,5 31-1958,-3-27 1398,0 0-1,0-1 1,0 1 0,1-1-1,-1 1 1,9 7 0,40 37-6657</inkml:trace>
</inkml:ink>
</file>

<file path=ppt/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25.701"/>
    </inkml:context>
    <inkml:brush xml:id="br0">
      <inkml:brushProperty name="width" value="0.035" units="cm"/>
      <inkml:brushProperty name="height" value="0.035" units="cm"/>
      <inkml:brushProperty name="color" value="#E71224"/>
    </inkml:brush>
  </inkml:definitions>
  <inkml:trace contextRef="#ctx0" brushRef="#br0">18 108 14038,'0'0'11083,"-3"-8"-10155,-1 1-671,3 4-173,-1 0 1,1 0 0,0 1-1,0-1 1,0 0 0,0 0-1,0 0 1,1 0 0,-1 0-1,1 0 1,0-3 0,0 4-55,0 1 0,1 0 0,-1 0 0,1-1 0,0 1 0,-1 0 0,1 0 0,0 0 0,0 0 0,-1 0 0,1 0 0,0 0 0,0 0 0,0 0 0,0 1 0,0-1 0,0 0 0,1 0 0,-1 1 0,0-1 0,0 1 0,0-1 0,1 1 0,-1 0 0,0-1 0,1 1 0,0 0 0,47-8-75,-35 6 82,209-17-912,-75 16-6974,-100 3 841</inkml:trace>
</inkml:ink>
</file>

<file path=ppt/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26.657"/>
    </inkml:context>
    <inkml:brush xml:id="br0">
      <inkml:brushProperty name="width" value="0.035" units="cm"/>
      <inkml:brushProperty name="height" value="0.035" units="cm"/>
      <inkml:brushProperty name="color" value="#E71224"/>
    </inkml:brush>
  </inkml:definitions>
  <inkml:trace contextRef="#ctx0" brushRef="#br0">92 125 10149,'0'0'14294,"-2"-8"-13104,1 6-982,-3-20 102,1 17 66,2 11 544,4 78-666,-1-38-199,-2 0 0,-6 55 0,6-99-57,0 0 0,-1-1 0,1 1-1,0 0 1,-1-1 0,1 1 0,-1 0 0,0-1-1,1 1 1,-1-1 0,0 1 0,0-1 0,0 0 0,0 1-1,0-1 1,-1 0 0,1 0 0,0 0 0,0 1-1,-3 0 1,0-1-16,1 1 0,-1-1 0,1 0 0,-1-1 0,1 1 0,-1-1 0,0 1 0,-7-1 0,10-1 17,0 0 0,0 1 0,0-1 1,-1 0-1,1 0 0,0 1 0,0-1 0,0 0 0,0 0 0,0 0 1,0-1-1,0 1 0,1 0 0,-1 0 0,0 0 0,1-1 0,-1 1 1,1 0-1,-1-1 0,1 1 0,0 0 0,-1-1 0,1 1 0,0 0 1,0-1-1,0 1 0,0-1 0,0-1 0,-2-52 26,2 46-25,0-13 11,1 0 1,1 1-1,1-1 1,1 1-1,12-38 1,-13 50 10,0 0 0,1 0 0,0 1 1,1 0-1,0 0 0,0 0 0,1 0 0,0 1 0,0 0 0,0 0 1,1 1-1,0-1 0,1 1 0,-1 1 0,1 0 0,10-6 1,-14 9-15,0 0 0,0 0 0,0 0 1,0 0-1,1 1 0,-1 0 1,0 0-1,0 0 0,1 0 0,-1 1 1,1-1-1,-1 1 0,1 0 1,-1 0-1,1 1 0,-1 0 0,0-1 1,1 1-1,-1 1 0,0-1 1,0 1-1,0-1 0,0 1 0,0 1 1,0-1-1,0 0 0,-1 1 1,1 0-1,-1 0 0,1 0 0,-1 0 1,0 0-1,-1 1 0,1-1 1,3 7-1,1 3-10,-1 0 0,-1 0 0,0 0 0,0 0-1,-2 1 1,0 0 0,0 0 0,-1 0 0,0 28 0,-1-12-7,0-21-45,0 0 0,-1 0 0,0 0 0,-1 0 0,0 0 0,-4 14 0,5-23 44,0 0 0,0 0 0,0 0 0,0 0 0,0 0 0,0 0 0,0 0 0,0 0-1,0 0 1,0 0 0,0 0 0,0 0 0,0 0 0,0 0 0,0 0 0,0 0 0,-1 0 0,1 0 0,0 0 0,0 0 0,0 0 0,0 0-1,0 0 1,0 0 0,0 0 0,0 0 0,0 0 0,0 0 0,0 0 0,0 0 0,0 0 0,-1 0 0,1 0 0,0 0 0,0 0-1,0 0 1,0 0 0,0 0 0,0 0 0,0 0 0,0 0 0,0-14-70,5-23 92,3 15 11,1 0 0,1 1 0,0 0-1,2 0 1,1 1 0,0 1 0,1 0 0,1 1-1,1 0 1,18-14 0,-33 31-14,0 0 1,0 0-1,0 0 1,0 1-1,0-1 1,0 0-1,0 1 0,0-1 1,0 1-1,0 0 1,0-1-1,0 1 0,0 0 1,0-1-1,0 1 1,1 0-1,-1 0 1,0 0-1,0 0 0,0 0 1,0 0-1,0 0 1,1 1-1,-1-1 0,0 0 1,0 1-1,0-1 1,0 0-1,0 1 1,0 0-1,0-1 0,0 1 1,0-1-1,0 1 1,0 0-1,0 0 0,-1 0 1,1-1-1,0 1 1,0 0-1,-1 0 0,1 0 1,-1 0-1,1 0 1,-1 0-1,1 0 1,-1 1-1,0-1 0,1 0 1,-1 1-1,4 11-15,0-1-1,-1 1 1,3 20 0,-4-21 47,18 132 103,-13-78-305,33 129 0,-40-195 52,0 0 1,0 0 0,0 1 0,0-1 0,0 0 0,0 0 0,0 1 0,0-1 0,0 0 0,0 0 0,0 1 0,0-1 0,0 0 0,0 0 0,0 1 0,0-1 0,1 0 0,-1 0 0,0 1 0,0-1 0,0 0 0,0 0 0,1 0 0,-1 0 0,0 1 0,0-1 0,0 0 0,1 0 0,-1 0 0,0 0 0,0 0 0,0 0 0,1 1 0,-1-1 0,0 0 0,0 0 0,1 0 0,-1 0 0,0 0-1,0 0 1,1 0 0,-1 0 0,0 0 0,0 0 0,1 0 0,-1 0 0,0 0 0,0 0 0,1 0 0,-1-1 0,0 1 0,0 0 0,0 0 0,1 0 0,-1 0 0,0 0 0,0-1 0,0 1 0,1 0 0,-1 0 0,0 0 0,0 0 0,0-1 0,0 1 0,1 0 0,-1 0 0,0-1 0,0 1 0,14-30-2950,9-47 908,-22 74 1886,38-120-1211,12-51 5009,-55 229 2665,5 72-5447,-1-49 18,0-68-742,1 0-1,-1 0 0,2 0 1,-1 0-1,1 0 1,1 0-1,0 0 1,0 0-1,1-1 1,0 1-1,7 9 1,-8-15-34,0 1 1,1-1 0,0 0 0,-1 1 0,2-2 0,-1 1 0,0 0-1,1-1 1,0 0 0,0 0 0,0-1 0,0 1 0,0-1-1,0 0 1,0 0 0,1-1 0,-1 1 0,1-1 0,0 0 0,-1-1-1,11 0 1,-12 1 6,-1-1-1,1 0 1,0-1-1,-1 1 1,1-1 0,0 1-1,-1-1 1,1 0-1,0-1 1,-1 1-1,0 0 1,1-1 0,-1 0-1,0 0 1,0 0-1,0 0 1,0-1-1,4-3 1,-1-2 31,-1 0 0,0 0 0,0-1 0,-1 0 0,7-18 0,-2-2 99,-2 0-1,-1-1 1,-1 1 0,-1-1-1,-2 0 1,-3-55 0,1 47-107,0 34-19,0 0 0,0 0 1,-1 0-1,1 0 0,-1 0 0,0 1 0,0-1 1,0 0-1,0 1 0,0-1 0,-1 1 0,0-1 1,0 1-1,0 0 0,0-1 0,0 1 0,-1 0 1,1 1-1,-1-1 0,0 0 0,0 1 0,0-1 0,0 1 1,0 0-1,-1 0 0,1 0 0,-1 1 0,1-1 1,-8-1-1,-7-1-6,1 0-1,-1 2 1,0 0 0,0 1 0,-21 2 0,17-1-4,21 0-7,0 0-1,0 0 1,0 0-1,0 1 0,0-1 1,0 0-1,0 0 1,0 1-1,0-1 1,0 0-1,0 1 1,0-1-1,0 1 1,0-1-1,0 1 1,0 0-1,1-1 1,-1 1-1,0 0 1,0-1-1,1 1 0,-1 0 1,0 0-1,1 0 1,-1 0-1,1 0 1,-1 0-1,1 0 1,0 0-1,-1 0 1,1 0-1,0 0 1,0 0-1,-1 0 1,1 0-1,0 0 1,0 0-1,0 0 1,0 0-1,1 0 0,-1 0 1,0 0-1,0 0 1,1 0-1,-1 1 1,1 1-179,0 0 1,0 0 0,0 0-1,0 0 1,0 0-1,0-1 1,1 1-1,0 0 1,-1-1 0,1 1-1,0-1 1,0 0-1,0 1 1,1-1 0,3 3-1,5 0-1361,0 0 0,1 0 0,-1-1-1,22 4 1,9-3-4320</inkml:trace>
</inkml:ink>
</file>

<file path=ppt/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27.731"/>
    </inkml:context>
    <inkml:brush xml:id="br0">
      <inkml:brushProperty name="width" value="0.035" units="cm"/>
      <inkml:brushProperty name="height" value="0.035" units="cm"/>
      <inkml:brushProperty name="color" value="#E71224"/>
    </inkml:brush>
  </inkml:definitions>
  <inkml:trace contextRef="#ctx0" brushRef="#br0">47 326 11077,'0'0'12523,"3"-9"-11141,-3 8-1480,10-30 1601,-7 25-562,-7 22-600,-11 32-190,3 0 1,1 1-1,3 0 1,-4 84-1,12-127-165,-1 0 0,1-1-1,1 1 1,-1-1 0,1 1-1,0 0 1,1-1 0,2 8-1,-3-11-9,0 0 0,1 0 0,0-1 0,-1 1-1,1 0 1,0-1 0,0 1 0,0-1 0,0 0-1,0 1 1,0-1 0,0 0 0,0 0-1,0-1 1,1 1 0,-1 0 0,0-1 0,1 1-1,-1-1 1,0 0 0,5 0 0,1 1-8,0 0-1,0 0 1,0-1 0,0 0 0,0-1 0,0 0-1,-1 0 1,1-1 0,0 0 0,-1 0 0,1-1 0,-1 0-1,1 0 1,-1 0 0,0-1 0,-1 0 0,1-1-1,-1 0 1,0 0 0,0 0 0,0 0 0,0-1 0,-1 0-1,0-1 1,-1 1 0,1-1 0,-1 1 0,-1-1-1,1-1 1,-1 1 0,4-14 0,-1 5 243,-2-1-1,0 0 1,-1-1 0,0 1 0,-1-33-1,-2 50 39,0 8-81,-10 134-96,10-139-93,1 0 1,-1 0 0,1 0-1,0-1 1,0 1 0,0 0-1,0-1 1,1 1 0,-1-1-1,1 1 1,-1-1 0,1 0-1,0 0 1,0 0 0,0 0-1,0 0 1,0 0 0,1 0-1,-1 0 1,0-1 0,1 0-1,-1 1 1,1-1 0,0 0-1,-1 0 1,1 0 0,0 0-1,0-1 1,-1 1 0,7-1-1,-2 1-48,0 0 0,0 0-1,0-1 1,0 0 0,0 0-1,0-1 1,0 0 0,-1 0 0,1 0-1,0-1 1,0 0 0,11-6-1,-7 0 40,0 0-1,0-2 1,-1 1-1,0-1 1,0 0-1,-2-1 0,1 0 1,-1-1-1,-1 0 1,0 0-1,0 0 1,-2-1-1,1 0 0,3-15 1,4-17 36,-1 0 0,9-86 0,-17 60 904,-4 69 360,0 8-1217,-2 9-21,0 0-1,-1 1 1,-1-1-1,0 0 1,-11 25-1,6-17 31,-11 48-1,10 3-226,4 1-1,4 88 0,2-127-409,0-35 295,7-14 80,37-55 285,-10 16 95,41-50 0,-74 101-173,0-1 0,0 1 0,0-1 0,1 1 0,-1 0 0,0 0 0,1 0 0,-1-1 0,0 1 0,1 1 0,-1-1 0,1 0 0,0 0 0,-1 1 0,1-1 0,2 0 0,-3 1-7,0 0 0,0 0 0,-1 1 1,1-1-1,0 0 0,-1 0 0,1 1 1,0-1-1,-1 1 0,1-1 0,0 0 0,-1 1 1,1-1-1,-1 1 0,1 0 0,-1-1 1,1 1-1,-1-1 0,1 1 0,-1 0 1,1-1-1,-1 1 0,0 0 0,0 0 1,1 1-1,2 8-16,-1 0 1,-1 0 0,1 0-1,-1 15 1,0-8 29,2 20-23,10 74 49,-11-100-69,0 0 1,1-1 0,1 1 0,0-1-1,0 0 1,1 0 0,10 16 0,-14-24 1,1 0 1,-1 0-1,0 0 1,1 0-1,0 0 1,-1-1-1,1 1 1,0-1-1,0 1 1,0-1-1,0 0 1,0 0-1,0 1 1,1-2-1,-1 1 1,0 0-1,0 0 1,1-1-1,-1 1 1,0-1-1,1 0 1,-1 1-1,0-1 1,1-1-1,-1 1 1,5-1-1,-4 0 7,1 0-1,-1-1 1,1 1 0,-1-1-1,0 0 1,0 0 0,0 0-1,0 0 1,0-1-1,-1 1 1,1-1 0,-1 1-1,1-1 1,-1 0 0,0 0-1,2-5 1,34-68-26,45-133 0,-21 45 74,-11 56-21,19-54 309,-67 154-116,-1 0 0,-1 0 0,1-1 0,-1 1 0,-1-1 0,0-11 0,0 12 1012,0 13-1060,-1 7-138,-1-1 0,0 1-1,-1-1 1,0 1 0,-1-1 0,-9 18 0,-6 24 41,6 3-23,4 0 1,2 1-1,2 0 1,5 102 0,0-88-26,3-9-540,3 0-1,21 91 0,-18-108 97,-1 35-6361,-8-61-784</inkml:trace>
</inkml:ink>
</file>

<file path=ppt/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28.156"/>
    </inkml:context>
    <inkml:brush xml:id="br0">
      <inkml:brushProperty name="width" value="0.035" units="cm"/>
      <inkml:brushProperty name="height" value="0.035" units="cm"/>
      <inkml:brushProperty name="color" value="#E71224"/>
    </inkml:brush>
  </inkml:definitions>
  <inkml:trace contextRef="#ctx0" brushRef="#br0">460 74 13030,'0'0'10837,"-43"-8"-9879,-143-25-99,134 24-472,14 2 332,0 1-1,-65-1 0,103 7-667,0-2 0,36 1-1375,-31 1 854,0 0 0,0 0 0,0 1-1,-1-1 1,1 1 0,0 0-1,0 0 1,0 1 0,-1 0 0,5 2-1,14 16-4888</inkml:trace>
</inkml:ink>
</file>

<file path=ppt/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50.585"/>
    </inkml:context>
    <inkml:brush xml:id="br0">
      <inkml:brushProperty name="width" value="0.035" units="cm"/>
      <inkml:brushProperty name="height" value="0.035" units="cm"/>
      <inkml:brushProperty name="color" value="#E71224"/>
    </inkml:brush>
  </inkml:definitions>
  <inkml:trace contextRef="#ctx0" brushRef="#br0">15 69 11013,'0'0'12603,"0"9"-11005,3 112-1094,-6 148 521,3-269-1027,0 1 1,0-1-1,0 1 0,0-1 1,0 1-1,0-1 1,0 1-1,0-1 0,0 1 1,0-1-1,0 1 1,0-1-1,0 1 0,0-1 1,-1 0-1,1 1 1,0-1-1,0 1 0,-1-1 1,1 1-1,0-1 0,0 0 1,-1 1-1,1-1 1,0 0-1,-1 1 0,1-1 1,-1 0-1,1 1 1,0-1-1,-1 0 0,1 0 1,-2 1-1,2-2-1,-1 0 1,1 1-1,-1-1 0,0 0 0,1 1 0,0-1 0,-1 0 0,1 0 1,-1 0-1,1 0 0,0 1 0,0-1 0,-1 0 0,1 0 0,0 0 1,0 0-1,0 0 0,0 0 0,0 0 0,0 0 0,0 0 1,0-22-6,-1-3 35,1 0 0,2 1 0,0-1 0,1 1 0,14-48 0,-14 63-13,43-107 164,-40 105-95,1-1-1,0 1 0,1 0 1,0 0-1,1 1 0,17-18 1,-25 28-42,0 0 1,1 0 0,-1 0 0,0 0 0,0 0-1,1 0 1,-1 1 0,0-1 0,1 0-1,-1 1 1,1-1 0,-1 1 0,1 0 0,-1-1-1,1 1 1,-1 0 0,1 0 0,-1 0-1,1 0 1,-1 0 0,1 0 0,-1 1 0,1-1-1,-1 0 1,1 1 0,-1-1 0,1 1-1,-1 0 1,0-1 0,1 1 0,-1 0 0,0 0-1,2 1 1,3 4-39,0-1-1,0 2 1,0-1 0,8 14-1,-7-11 61,21 35-44,-2 2-1,-2 1 0,-2 1 0,30 97 0,12 26-58,-48-136-263,16 41-773,-14-28-4364</inkml:trace>
</inkml:ink>
</file>

<file path=ppt/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51.034"/>
    </inkml:context>
    <inkml:brush xml:id="br0">
      <inkml:brushProperty name="width" value="0.035" units="cm"/>
      <inkml:brushProperty name="height" value="0.035" units="cm"/>
      <inkml:brushProperty name="color" value="#E71224"/>
    </inkml:brush>
  </inkml:definitions>
  <inkml:trace contextRef="#ctx0" brushRef="#br0">1 70 13014,'0'0'11877,"0"-6"-10932,0 3-945,17-6-16,18-1 16,18-3-769,14-2-1600,-1 2-3201</inkml:trace>
</inkml:ink>
</file>

<file path=ppt/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51.417"/>
    </inkml:context>
    <inkml:brush xml:id="br0">
      <inkml:brushProperty name="width" value="0.035" units="cm"/>
      <inkml:brushProperty name="height" value="0.035" units="cm"/>
      <inkml:brushProperty name="color" value="#E71224"/>
    </inkml:brush>
  </inkml:definitions>
  <inkml:trace contextRef="#ctx0" brushRef="#br0">21 307 11957,'0'0'10365,"-6"5"-9658,-8 10-347,14-14-352,-1-1-1,1 0 1,0 0 0,0 1 0,0-1-1,0 0 1,0 0 0,0 1 0,0-1-1,0 0 1,0 0 0,0 1 0,0-1-1,1 0 1,-1 0 0,0 1 0,0-1-1,0 0 1,0 0 0,0 1 0,0-1-1,0 0 1,1 0 0,-1 0 0,0 1-1,0-1 1,0 0 0,1 0 0,-1 0-1,0 0 1,0 1 0,0-1 0,1 0-1,-1 0 1,0 0 0,0 0 0,1 0-1,-1 0 1,50 4 390,-42-4-372,-2 0-18,0 0 0,-1 0 0,1 0-1,0 0 1,0-1 0,0 0 0,0 0 0,0-1-1,-1 0 1,1 0 0,-1 0 0,1 0 0,-1-1 0,0 0-1,0 0 1,0-1 0,0 1 0,-1-1 0,1 0-1,-1 0 1,0 0 0,0-1 0,-1 0 0,1 1 0,-1-1-1,0-1 1,0 1 0,3-9 0,3-6-24,-1-1-1,-1-1 1,-1 1 0,-1-1-1,0 0 1,-2 0 0,-1 0 0,0-1-1,-3-31 1879,-3 54-1761,-1 1 0,1 0-1,0 1 1,-1-1 0,1 1-1,0 0 1,0 0 0,0 0-1,0 1 1,0-1 0,0 1-1,1 0 1,0 0 0,-1 0-1,1 0 1,0 1 0,-4 5 0,-5 8-10,0 1 0,-14 26 1,13-15 9,0 0 0,2 0 0,1 2 0,2-1 0,1 1 0,-5 48 1,2 192 204,10-222-317,0-27-36,1-1 1,1 1-1,1 0 1,1-1-1,1 0 0,0 0 1,2 0-1,12 26 1,-12-32-1069,2-1 1,0 1-1,17 21 1,-19-30-3979</inkml:trace>
</inkml:ink>
</file>

<file path=ppt/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51.761"/>
    </inkml:context>
    <inkml:brush xml:id="br0">
      <inkml:brushProperty name="width" value="0.035" units="cm"/>
      <inkml:brushProperty name="height" value="0.035" units="cm"/>
      <inkml:brushProperty name="color" value="#E71224"/>
    </inkml:brush>
  </inkml:definitions>
  <inkml:trace contextRef="#ctx0" brushRef="#br0">0 120 12134,'0'0'13030,"176"-53"-12630,-117 53-272,-2 0-128,-8-4-48,0-5-689,-3-4-1680,-11-6-2417,-14-3-3986</inkml:trace>
</inkml:ink>
</file>

<file path=ppt/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52.142"/>
    </inkml:context>
    <inkml:brush xml:id="br0">
      <inkml:brushProperty name="width" value="0.035" units="cm"/>
      <inkml:brushProperty name="height" value="0.035" units="cm"/>
      <inkml:brushProperty name="color" value="#E71224"/>
    </inkml:brush>
  </inkml:definitions>
  <inkml:trace contextRef="#ctx0" brushRef="#br0">15 23 10773,'0'0'12398,"0"-5"-11136,0-12 3329,7 652-6125,-11-618-2086,-14-6-3090</inkml:trace>
</inkml:ink>
</file>

<file path=ppt/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52.873"/>
    </inkml:context>
    <inkml:brush xml:id="br0">
      <inkml:brushProperty name="width" value="0.035" units="cm"/>
      <inkml:brushProperty name="height" value="0.035" units="cm"/>
      <inkml:brushProperty name="color" value="#E71224"/>
    </inkml:brush>
  </inkml:definitions>
  <inkml:trace contextRef="#ctx0" brushRef="#br0">0 598 6883,'0'0'15933,"0"-1"-15734,0-1 0,0 0 0,0 0 0,1 1 0,-1-1-1,1 0 1,-1 1 0,1-1 0,-1 0 0,1 1 0,0-1 0,0 1 0,1-3 0,29-3-84,-1 1 1,58-3-1,-57 7-156,-1-1 1,56-14-1,-72 12-72,0-1-1,-1-1 1,17-10-1,6-3 115,-17 11 4,-1-2 1,0 0 0,-1 0-1,0-2 1,-1 0 0,0-1-1,16-19 1,-31 30 2,-1 2 24,-1-7 1151,1 8-1170,0-1-1,0 1 1,0-1-1,1 1 1,-1-1-1,0 1 1,0-1-1,0 0 1,0 1 0,0-1-1,0 1 1,0-1-1,-1 1 1,1-1-1,0 1 1,0-1 0,0 1-1,-1-1 1,1 1-1,0-1 1,0 1-1,-1-1 1,1 1-1,0-1 1,-1 1 0,1-1-1,-1 1 1,1 0-1,0-1 1,-1 1-1,1 0 1,-1-1 0,1 1-1,-1 0 1,1 0-1,-1-1 1,1 1-1,-1 0 1,1 0-1,-1 0 1,0 0 0,1 0-1,-1 0 1,1 0-1,-2 0 1,-4-1-11,0 1 0,1 1 0,-1-1 1,0 1-1,0 0 0,0 0 0,0 0 0,1 1 1,-1 0-1,1 0 0,-1 1 0,1-1 0,0 1 0,0 0 1,0 1-1,0-1 0,1 1 0,-1 0 0,1 0 1,0 0-1,0 1 0,1-1 0,-1 1 0,1 0 1,0 0-1,0 0 0,-3 10 0,1-2-24,1 0 0,0 0-1,1 0 1,0 0 0,1 1 0,1-1 0,0 1-1,1-1 1,0 1 0,1-1 0,4 21-1,-3-30-15,0 0-1,0 0 0,1 0 1,-1 0-1,1-1 0,-1 1 1,1-1-1,1 1 0,-1-1 1,0 0-1,1 0 0,-1 0 1,1-1-1,0 1 0,0-1 1,0 0-1,0 0 0,0-1 1,6 3-1,5 0-190,0 0 1,0 0 0,0-1-1,22 1 1,-12-2-579,-1-2 1,1 0 0,-1-1-1,1-2 1,-1 0-1,46-13 1,-63 13 591,1 1 1,-1-1-1,0 0 1,0-1-1,0 0 0,0 0 1,0 0-1,-1-1 1,0 0-1,0-1 1,-1 1-1,1-1 0,-1 0 1,0 0-1,0 0 1,-1-1-1,0 0 1,0 0-1,-1 0 0,0 0 1,0-1-1,-1 1 1,0-1-1,0 1 1,1-14-1,0-4 443,-1 0 0,-2-28 0,0 47 57,-1 0 0,1 0 0,-1 0 0,0 0-1,-1 0 1,0 0 0,0 0 0,0 0 0,0 1 0,-1-1 0,0 1-1,0 0 1,0 0 0,-6-6 0,3 4 693,-14-12 1087,20 19-1987,0 1-1,0-1 1,0 0-1,0 0 1,0 0-1,0 1 1,0-1-1,0 0 1,0 0-1,0 0 0,0 1 1,0-1-1,0 0 1,0 0-1,0 0 1,0 1-1,0-1 1,-1 0-1,1 0 1,0 0-1,0 0 0,0 0 1,0 1-1,-1-1 1,1 0-1,0 0 1,0 0-1,0 0 1,0 0-1,-1 0 1,1 0-1,0 0 0,0 0 1,0 1-1,-1-1 1,1 0-1,0 0 1,0 0-1,-1 0 1,1 0-1,0 0 1,0 0-1,0 0 0,-1-1 1,1 1-1,0 0 1,0 0-1,0 0 1,-1 0-1,1 0 1,0 0-1,0 0 1,0 0-1,0-1 0,-1 1 1,1 0-1,0 0 1,0 0-1,0 0 1,0 0-1,0-1 1,-1 1-1,1 0 1,0 0-1,0 0 0,0-1 1,0 1-1,4 22-62,0-1-1,1 0 0,2 0 0,0 0 0,1-1 1,14 25-1,-12-26-68,-1 0 0,0 0 0,-2 1 0,0 0 0,-1 1 0,-2-1 0,0 1 0,2 24 0,-6-44 48,0-1 1,0 1 0,0 0 0,0-1 0,0 1 0,-1-1 0,1 1-1,0 0 1,0-1 0,0 1 0,-1-1 0,1 1 0,0-1 0,-1 1 0,1-1-1,0 1 1,-1-1 0,1 1 0,0-1 0,-1 0 0,1 1 0,-1-1-1,1 1 1,-1-1 0,1 0 0,-1 0 0,1 1 0,-1-1 0,0 0-1,1 0 1,-1 0 0,1 1 0,-1-1 0,1 0 0,-1 0 0,0 0-1,1 0 1,-1 0 0,0 0 0,0-1 9,0 1-1,0 0 1,0-1 0,1 1-1,-1 0 1,0-1 0,0 1-1,0-1 1,1 0-1,-1 1 1,0-1 0,1 1-1,-1-1 1,0 0 0,1 0-1,-1 1 1,1-1 0,-1 0-1,1 0 1,0 0-1,-1 0 1,1 1 0,0-1-1,-1 0 1,1 0 0,0 0-1,0 0 1,0 0 0,0 0-1,0 0 1,0 0 0,0-1-1,0-24 59,2-1-1,0 0 0,2 1 1,1-1-1,1 1 0,1 0 1,1 1-1,1 0 0,24-45 1,-10 28 6,1 1 1,2 0-1,61-71 1,-75 100-207,-1 1-1,2 0 1,-1 1 0,2 0 0,-1 1-1,26-12 1,-30 17-215,0 0 0,1 1 0,-1 0-1,1 1 1,-1 0 0,1 0 0,0 1 0,0 1-1,0-1 1,0 1 0,0 1 0,10 2 0,-16-2-108,0-1 0,-1 1 0,1 1 0,-1-1 1,1 0-1,-1 1 0,0 0 0,0-1 0,0 1 1,3 3-1,30 34-7103</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21.325"/>
    </inkml:context>
    <inkml:brush xml:id="br0">
      <inkml:brushProperty name="width" value="0.05" units="cm"/>
      <inkml:brushProperty name="height" value="0.05" units="cm"/>
    </inkml:brush>
  </inkml:definitions>
  <inkml:trace contextRef="#ctx0" brushRef="#br0">0 422 8772,'0'0'9738,"2"-23"-8274,6-70-194,-8 92-1188,0-1-1,1 1 1,-1 0 0,0-1-1,0 1 1,1 0-1,-1-1 1,1 1-1,-1 0 1,1-1-1,0 1 1,-1 0-1,1 0 1,0 0-1,1-2 1,13 2 449,9 19-200,-12-4-217,-2 1-1,0 0 1,0 0 0,-2 1 0,0 0 0,0 0-1,-2 1 1,0 0 0,-1 0 0,5 29 0,-2 7-50,-3 0 1,0 73 0,8-126-626,-9-1 538,0-1 0,0 0 0,0 0 0,-1 0 0,1 0 0,0 0 0,-1-1 0,0 0 0,1 0 0,-1 1 0,0-2 0,0 1 0,2-4-1,40-57-70,-24 32 7,1-1 28,-18 24 52,2 0 0,-1 0 0,1 1 0,0 0 1,1 0-1,-1 1 0,2-1 0,-1 1 0,14-9 0,-20 15 10,1 1 1,-1-1-1,0 1 0,1 0 0,-1-1 0,1 1 1,-1 0-1,1 0 0,-1 0 0,1 0 0,-1 0 0,0 0 1,1 0-1,-1 1 0,1-1 0,-1 0 0,0 1 1,1-1-1,-1 1 0,0 0 0,1-1 0,-1 1 1,0 0-1,0 0 0,0 0 0,1 0 0,-1 0 0,1 2 1,25 38-35,-16-21 28,-6-13-31,0 0 0,1 0 1,0 0-1,0-1 0,1 0 0,0 0 1,0-1-1,0 0 0,1 0 0,-1 0 1,1-1-1,0 0 0,1-1 0,16 5 1,-9-4-405,0-1 0,1-1 1,-1 0-1,1-2 1,0 0-1,0 0 0,19-4 1,-28 2 220,0 0 1,0 0-1,0-1 0,0 0 1,0 0-1,0-1 1,-1 0-1,0 0 0,0-1 1,0 0-1,0 0 1,-1-1-1,0 0 1,0 0-1,0 0 0,-1-1 1,0 0-1,0 0 1,-1 0-1,0 0 0,0-1 1,3-8-1,4-14 53,0-1-1,-3 1 0,0-2 0,5-48 0,16-108 1245,-6 61 4134,-26 196 1106,-5 79-6226,7-143-78,-26 184 331,-3 236-1,30-308-997,0-43-7561</inkml:trace>
</inkml:ink>
</file>

<file path=ppt/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53.838"/>
    </inkml:context>
    <inkml:brush xml:id="br0">
      <inkml:brushProperty name="width" value="0.035" units="cm"/>
      <inkml:brushProperty name="height" value="0.035" units="cm"/>
      <inkml:brushProperty name="color" value="#E71224"/>
    </inkml:brush>
  </inkml:definitions>
  <inkml:trace contextRef="#ctx0" brushRef="#br0">88 80 9636,'0'0'13423,"2"-14"-11927,8-38-301,-8 39 558,-2 16-1267,-1 11-417,-1 1-1,0-1 1,-1 0 0,-1 0 0,0 0 0,-12 23 0,0 8 60,1 6-50,3 2 0,2 0 0,2 0 0,2 0 0,3 84 1,3-110-73,2 0 0,0-1 0,2 1 0,0-1 0,2 0 1,15 41-1,-14-49-42,2 0 0,0 0 0,1-1 0,1 0 0,0-1 0,2 0 1,-1-1-1,2 0 0,25 21 0,-26-25-23,1 0-1,1-2 1,-1 1 0,1-2 0,1 0 0,0-1-1,0 0 1,0-1 0,1-1 0,0-1 0,-1 0 0,2-1-1,-1-1 1,0-1 0,27-1 0,-39 0 60,-1-1-1,0 1 1,1-1 0,-1-1 0,1 1-1,-1-1 1,0 1 0,0-1 0,0 0 0,0-1-1,0 1 1,-1-1 0,1 1 0,-1-1 0,1 0-1,5-7 1,-4 3 7,-1 0 0,1-1 0,-1 1 0,0-1 0,-1 0 0,0 0 1,0 0-1,2-12 0,0-8 20,-2-1 0,0 1 1,-2-1-1,-4-38 1,3 58-29,-1 0 0,0 1 0,-1-1 1,0 0-1,0 1 0,-1 0 1,0-1-1,-1 1 0,0 0 0,0 1 1,0-1-1,-1 1 0,0 0 1,-1 0-1,-11-11 0,9 11-7,-1 0 0,0 1 0,0 0 1,0 1-1,-1-1 0,0 2 0,0 0 0,0 0 0,0 1 0,-1 0 0,1 1 0,-17-2 1,-2 0-7,0 3 0,-54 2 1,74-1 7,-1 1 1,1 1-1,0 0 1,0 0-1,0 0 1,1 1-1,-1 1 1,1 0-1,-1 0 1,1 0-1,0 1 1,-13 10-1,18-11-13,0-1 0,0 1 0,1-1 0,-1 1-1,1 0 1,0 0 0,0 0 0,0 0-1,0 1 1,1-1 0,0 0 0,0 1-1,0-1 1,0 1 0,1-1 0,0 1 0,0-1-1,0 1 1,0-1 0,1 1 0,-1-1-1,1 1 1,0-1 0,1 1 0,-1-1-1,1 0 1,0 0 0,0 0 0,0 0-1,0 0 1,1 0 0,0-1 0,0 1 0,0-1-1,0 0 1,4 4 0,12 6-840,0-2-1,0 0 1,1-1 0,0-1-1,1-1 1,0-1 0,0-1 0,37 6-1,14-4-4654</inkml:trace>
</inkml:ink>
</file>

<file path=ppt/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54.988"/>
    </inkml:context>
    <inkml:brush xml:id="br0">
      <inkml:brushProperty name="width" value="0.035" units="cm"/>
      <inkml:brushProperty name="height" value="0.035" units="cm"/>
      <inkml:brushProperty name="color" value="#E71224"/>
    </inkml:brush>
  </inkml:definitions>
  <inkml:trace contextRef="#ctx0" brushRef="#br0">29 159 14343,'0'0'11319,"-4"-3"-10636,3 3-673,1-1 0,-1 1-1,1 0 1,0 0 0,-1-1-1,1 1 1,-1 0-1,1 0 1,-1 0 0,1 0-1,-1-1 1,1 1-1,-1 0 1,1 0 0,-1 0-1,1 0 1,-1 0 0,1 0-1,-1 1 1,1-1-1,-1 0 1,1 0 0,0 0-1,-1 0 1,1 0 0,-1 1-1,1-1 1,-1 0-1,1 0 1,0 1 0,-1-1-1,1 0 1,-1 1 0,1-1-1,-1 1 1,-6 23 133,6 52-80,2-47 30,0 1-37,0-1 1,2 1-1,1-1 1,2 0-1,15 49 0,-17-67-78,0 0-1,0 0 1,1-1-1,1 1 1,0-1-1,0-1 1,1 1-1,0-1 1,0 0-1,1 0 1,0-1-1,1 0 1,0-1-1,0 0 1,1 0-1,-1-1 1,19 9-1,-23-13-13,-1 0 0,1 0-1,-1-1 1,1 1-1,0-1 1,0 0 0,0-1-1,0 1 1,0-1-1,0 0 1,-1 0 0,1 0-1,0-1 1,0 0 0,0 0-1,0 0 1,0 0-1,-1-1 1,1 0 0,-1 0-1,1 0 1,-1 0-1,0-1 1,0 0 0,0 0-1,0 0 1,0 0-1,-1 0 1,1-1 0,-1 0-1,0 0 1,0 0 0,0 0-1,-1 0 1,3-6-1,7-16 107,-2 0 0,0-1 0,-2 0 0,-1 0 0,5-44 0,-5 34 175,0 123 427,0 503-966,-6-338-2461,-1-228 2496,1-11-10,-1 0 0,0 1-1,-1-1 1,0 0 0,-5 19 0,5-29 239,0 1 0,0-1 0,0 1 0,0-1 0,-1 0 0,1 0 0,0 0 0,-1 0 0,0 0 0,1 0 0,-1 0 0,0-1 0,0 1 0,0 0 0,0-1 0,0 0 0,0 1 0,-1-1 0,1 0 0,0 0 0,-1 0 0,1-1 0,-1 1 0,1 0 0,-1-1 0,1 0 0,-1 1 0,1-1 0,-1 0 0,1 0 0,-5-1 0,5 0 45,0 1-1,-1-1 0,1 0 0,0 0 1,-1 0-1,1 0 0,0 0 0,0-1 1,0 1-1,0-1 0,0 1 0,0-1 1,1 0-1,-1 1 0,1-1 0,-1 0 1,1 0-1,-1 0 0,1 0 0,0-1 1,0 1-1,0 0 0,-1-5 0,-16-62 702,18 67-685,-6-48 534,2 1-1,6-95 1,-1 129-504,1 0 0,1 0 0,0 0 1,0 0-1,2 1 0,0-1 0,1 1 0,0 0 0,16-25 1,4 2 14,60-68 0,-52 67-455,36-53 0,-60 77 121,-2-1-1,1 0 1,-2-1-1,0 1 0,-1-1 1,-1-1-1,7-28 1,2-55-618,-9 54 1511,2 1 0,22-78 0,-27 116-305,5-13 1351,-7 20-1653,0-1 0,1 1 0,-1 0 0,0 0 0,1 0 0,-1-1 0,0 1 0,1 0 0,-1 0 0,0 0 0,1-1 0,-1 1 0,0 0 0,1 0 0,-1 0 0,0 0 0,1 0 0,-1 0 0,0 0 0,1 0 0,-1 0 0,1 0 0,-1 0 0,0 0 0,1 0 0,-1 0 0,0 0 0,1 0 0,-1 1 0,0-1 0,1 0 0,-1 0 0,0 0 0,1 0 0,-1 1 0,0-1 0,1 0 0,-1 0 0,0 1 0,0-1 0,1 0 0,-1 1 0,0-1 0,0 0 0,0 1 0,1-1 0,-1 0 0,0 1 0,0-1 0,0 1 0,6 9 7,0 1 0,0 0-1,-2 0 1,1 1-1,-1-1 1,2 13-1,3 7-17,61 225 123,-62-215-143,-1 1-1,-2 1 1,-3-1-1,-2 58 1,0-97-10,-1 1 1,1-1-1,0 0 1,-1 1-1,0-1 1,0 0-1,0 0 1,0 1-1,-1-1 1,1 0 0,-1 0-1,1-1 1,-1 1-1,0 0 1,0 0-1,-1-1 1,1 1-1,0-1 1,-1 0-1,0 0 1,1 0-1,-1 0 1,-6 3-1,2-2 0,0-1 0,0 0 0,0-1 0,0 1 0,-1-1 0,1-1 0,-1 1 0,1-1 0,-14-2 0,18 1 20,1 1 0,-1-1-1,1 0 1,-1 0-1,1 0 1,0 0 0,-1 0-1,1-1 1,0 1-1,0-1 1,0 1 0,0-1-1,0 0 1,0 0-1,1 0 1,-1 0 0,0 0-1,1 0 1,0-1-1,-1 1 1,1 0 0,0-1-1,0 1 1,1-1-1,-1 1 1,0-1 0,1 1-1,-1-1 1,1-4-1,-2-10 79,2 0-1,-1 0 0,4-23 0,-3 38-80,2-10 15,1 0 1,0-1-1,0 1 0,1 0 0,1 1 0,0-1 1,1 1-1,0 0 0,1 0 0,0 1 0,16-19 1,12-9-58,64-54 1,-61 59-9,240-202-1392,-231 200 1324,1 3-1,2 1 1,1 3 0,67-28 0,-104 51 130,-11 3 8,0 1-1,0-1 1,0 1-1,1 0 0,-1 0 1,1 1-1,-1-1 1,0 1-1,4 0 0,-5 0 687,-4 0-408,-4 0-268,-1 1 0,1 1 0,0-1 0,0 1 1,0 0-1,0 1 0,1-1 0,-1 1 0,1 0 0,-1 1 1,1-1-1,-8 9 0,-2 0 11,1 2 0,-24 28 0,30-31-12,1 0 0,0 0 0,1 1 0,1 0 0,-1 0 1,2 0-1,0 1 0,0-1 0,-3 25 0,4-8 38,1-1-1,1 0 1,5 44-1,-2-61-50,0 1 0,0-1 0,1 0 0,0 0-1,1 0 1,0 0 0,1-1 0,7 12 0,5 4 140,32 39 1,-30-42 14,-1 1 0,17 28 0,-34-50-163,0 0 1,0-1 0,0 1-1,0 0 1,0 0 0,0 0 0,-1 0-1,1 0 1,-1 0 0,1 0-1,-1 0 1,0 1 0,1-1 0,-1 0-1,-1 0 1,1 0 0,0 0-1,0 0 1,-1 0 0,1 0-1,-1 0 1,-1 3 0,1-3-5,-1 0 0,0 0 1,0 0-1,0 0 0,0 0 0,0-1 0,0 1 1,0 0-1,-1-1 0,1 0 0,0 0 0,-1 0 1,1 0-1,-1 0 0,-3 1 0,-11 1 0,-1 0 0,0-1 0,0-1 0,-21-1-1,29 0-2,-86-5-224,88 4 103,0-1 0,-1 0 0,1-1 0,1 1-1,-1-1 1,0-1 0,1 0 0,-1 0 0,-7-6 0,3-3-716,9 5-925,9 3-3484,17 5-1522</inkml:trace>
</inkml:ink>
</file>

<file path=ppt/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55.377"/>
    </inkml:context>
    <inkml:brush xml:id="br0">
      <inkml:brushProperty name="width" value="0.035" units="cm"/>
      <inkml:brushProperty name="height" value="0.035" units="cm"/>
      <inkml:brushProperty name="color" value="#E71224"/>
    </inkml:brush>
  </inkml:definitions>
  <inkml:trace contextRef="#ctx0" brushRef="#br0">0 166 5491,'0'0'9879,"3"-12"-8636,2-1-685,3-13-163,-6-2 4252,-1 26-4477,0 0-1,1 1 1,-1-1 0,0 1 0,1-1 0,-1 1-1,1 0 1,-1 0 0,1-1 0,0 1 0,-1 0-1,1 1 1,0-1 0,0 0 0,0 0 0,0 1-1,0-1 1,0 1 0,0 0 0,3-1 0,0 0 90,81-19 568,1 3 1,151-8 0,-223 24-2838,-42 3-459,5 2 250,-1 1 0,2 1-1,-37 15 1,-18 8-8283</inkml:trace>
</inkml:ink>
</file>

<file path=ppt/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55.732"/>
    </inkml:context>
    <inkml:brush xml:id="br0">
      <inkml:brushProperty name="width" value="0.035" units="cm"/>
      <inkml:brushProperty name="height" value="0.035" units="cm"/>
      <inkml:brushProperty name="color" value="#E71224"/>
    </inkml:brush>
  </inkml:definitions>
  <inkml:trace contextRef="#ctx0" brushRef="#br0">0 1 11301,'63'170'4874,"-61"-165"-4433,0 0-1,1 0 0,-1-1 1,1 1-1,0-1 0,0 1 1,0-1-1,8 7 0,-9-10-227,0 0-1,0 1 0,0-1 0,0 0 0,1 0 1,-1 0-1,0 0 0,1-1 0,-1 1 0,3 0 1,9 2 687,16 7 134,1-2-1,0-1 0,1-1 1,-1-2-1,64 0 1,-94-4-1022,1 0 0,-1-1 0,0 1 0,0-1 0,0 1 0,0-1 0,0 1 0,0-1 0,1 0 0,-1 0 1,-1 1-1,1-1 0,0 0 0,0 0 0,0 0 0,1-1 0</inkml:trace>
</inkml:ink>
</file>

<file path=ppt/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56.589"/>
    </inkml:context>
    <inkml:brush xml:id="br0">
      <inkml:brushProperty name="width" value="0.035" units="cm"/>
      <inkml:brushProperty name="height" value="0.035" units="cm"/>
      <inkml:brushProperty name="color" value="#E71224"/>
    </inkml:brush>
  </inkml:definitions>
  <inkml:trace contextRef="#ctx0" brushRef="#br0">401 345 9332,'0'0'8724,"2"-3"-7414,-2 2-1119,0 0 0,0 0 1,0 0-1,0 0 0,0 0 0,0 0 0,0 0 0,0 0 0,-1 0 1,1 0-1,0 0 0,-1 0 0,1 0 0,-1 0 0,1 0 0,-1 0 0,1 0 1,-1 0-1,0 0 0,1 1 0,-1-1 0,0 0 0,0 0 0,0 1 1,0-1-1,1 1 0,-1-1 0,0 1 0,0-1 0,0 1 0,0-1 1,-2 1-1,-52-26-83,17 8 354,21 9-368,0-2 1,1 0-1,0 0 0,1-2 1,-22-22-1,31 28-39,0 0-1,1 0 0,0-1 1,1 1-1,0-1 0,0 0 1,0 0-1,1 0 1,0-1-1,1 1 0,0-1 1,0 1-1,1-1 1,-1-17-1,2 24-50,0 1 0,0-1 0,1 1 1,-1-1-1,0 1 0,1-1 0,-1 1 0,1 0 0,-1-1 1,1 1-1,0 0 0,-1-1 0,1 1 0,0 0 0,0 0 1,0 0-1,0-1 0,0 1 0,0 0 0,0 0 0,3-1 1,0 0-8,-1 0 1,1 1-1,-1-1 1,1 1 0,0 0-1,0 0 1,0 0 0,6 0-1,-2 0-12,1 1-1,-1 0 1,1 0-1,-1 1 1,0 0-1,1 1 1,-1 0-1,13 5 1,-12-2 5,-1 0 1,0 0 0,0 1 0,-1 0 0,1 1-1,-1 0 1,-1 0 0,1 0 0,-1 1-1,-1 0 1,0 0 0,0 1 0,7 14 0,-1 2-15,-1 1 1,-2 0 0,11 51 0,-12-35-64,-1 0 1,-3 1-1,-1 0 0,-5 45 0,1-62-144,-1 0 0,-2-1 0,0 0 0,-2 0 0,0 0 0,-2-1 0,-1 0 0,-14 25 0,-4-4-1832,-51 66 0,62-90 178,-1-1 0,-1-1 0,-1 0 1,-40 28-1,55-44 1788,1 0-1,-1 0 1,0-1 0,1 0-1,-1 0 1,0 0 0,0-1 0,0 0-1,-7 1 1,-26 0 3316,37-2-3063,0 0 0,0 0 0,0-1 0,0 1 0,0 0 0,1 0-1,-1-1 1,0 1 0,0-1 0,0 1 0,0-1 0,1 1 0,-1-1 0,0 1-1,0-1 1,1 0 0,-1 1 0,0-1 0,1 0 0,-1 0 0,1 1 0,-1-1 0,1 0-1,-1 0 1,1 0 0,0 0 0,-1 0 0,1 0 0,0 0 0,0 1 0,-1-3 0,0-37 1924,1 29-1388,1-7-261,0 0-1,2 1 1,0-1 0,1 1 0,1 0-1,0 0 1,2 1 0,0-1-1,17-29 1,-19 37-320,0 1 1,0 0-1,1 0 0,0 0 0,1 1 0,-1 0 1,1 1-1,1-1 0,-1 1 0,1 0 0,0 1 1,0 0-1,1 0 0,-1 1 0,1 0 0,0 1 0,1 0 1,-1 0-1,19-3 0,-16 5-92,0 1-1,0 0 1,0 0-1,0 1 1,0 1-1,0 0 1,0 0 0,0 1-1,-1 1 1,0 0-1,1 1 1,-1 0-1,-1 0 1,1 1-1,-1 1 1,0 0 0,-1 0-1,1 1 1,-1 0-1,-1 0 1,0 1-1,9 12 1,56 75-33,-8-9-2026,-17-35-3291,-29-38-186</inkml:trace>
</inkml:ink>
</file>

<file path=ppt/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58:57.066"/>
    </inkml:context>
    <inkml:brush xml:id="br0">
      <inkml:brushProperty name="width" value="0.035" units="cm"/>
      <inkml:brushProperty name="height" value="0.035" units="cm"/>
      <inkml:brushProperty name="color" value="#E71224"/>
    </inkml:brush>
  </inkml:definitions>
  <inkml:trace contextRef="#ctx0" brushRef="#br0">0 99 14487,'0'0'9625,"41"-20"-8432,-41 20-1193,48-23 459,77-26 0,-119 47-425,-1 1 1,0-1-1,0 1 0,1 1 1,-1-1-1,1 1 1,-1 0-1,0 0 0,1 1 1,-1-1-1,0 1 1,1 0-1,-1 1 1,0-1-1,0 1 0,0 0 1,6 4-1,-4-1 12,0 0 0,0 1 0,0 0 0,-1 1-1,1 0 1,8 13 0,-9-12-21,5 8-1,0 0-1,-2 1 1,0 0-1,-1 0 1,0 1-1,-2 0 1,0 1-1,-1-1 1,-1 1-1,0 0 0,1 35 1,-4-38-20,-1 0 0,-1 0-1,0 0 1,-1 0 0,-1 0 0,0 0 0,-2-1 0,1 1-1,-2-1 1,0 0 0,-1 0 0,0-1 0,-1 0-1,-14 18 1,2-9-171,-1-1-1,-1-2 1,-48 36 0,83-80 84,36-29 173,2 3 1,59-45-1,-89 77 66,-16 14-126,23-14 264,-27 18-290,-1 0 1,1 0-1,0 0 1,0 0-1,0 0 1,0 0-1,0 1 0,0-1 1,0 0-1,-1 0 1,1 1-1,0-1 1,0 1-1,0-1 1,-1 1-1,1-1 0,0 1 1,-1-1-1,1 1 1,0 0-1,-1-1 1,1 1-1,-1 0 0,1 0 1,-1-1-1,1 1 1,-1 0-1,1 0 1,-1 0-1,0 0 0,0 0 1,1-1-1,-1 1 1,0 0-1,0 0 1,0 2-1,8 35 97,-2 1 0,2 50 0,-4-40 138,14 74 1,-15-109-193,1-1 1,0 0-1,0 0 0,2-1 0,-1 1 1,2-1-1,-1 0 0,2-1 0,0 0 1,10 12-1,-11-17-1,-1-1 0,2 0 0,-1 0 0,0-1-1,1 0 1,0 0 0,0 0 0,0-1 0,0-1 0,1 1 0,-1-1 0,1-1 0,-1 1 0,18-1 0,0-1 30,0 0 1,0-2-1,46-8 1,-17-6-368,-1-2 0,0-2 1,-2-3-1,88-51 0,-110 52-709,-73 17-14463</inkml:trace>
</inkml:ink>
</file>

<file path=ppt/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08.587"/>
    </inkml:context>
    <inkml:brush xml:id="br0">
      <inkml:brushProperty name="width" value="0.035" units="cm"/>
      <inkml:brushProperty name="height" value="0.035" units="cm"/>
      <inkml:brushProperty name="color" value="#E71224"/>
    </inkml:brush>
  </inkml:definitions>
  <inkml:trace contextRef="#ctx0" brushRef="#br0">524 3 11381,'0'0'10565,"-5"16"-9538,-20 52-274,23-64-682,0 0 0,0 0 1,0-1-1,-1 1 0,1-1 1,-1 0-1,0 1 1,0-1-1,0-1 0,0 1 1,-1 0-1,1-1 1,-1 0-1,0 0 0,1 0 1,-8 3-1,0-2 73,0 0 0,-1 0 0,1-1 0,-14 0 0,18-1-63,-25 3 156,0-2 1,-1-1-1,1-1 1,0-1-1,-1-3 0,1 0 1,0-2-1,-32-10 1,62 15-201,0 1 1,0-1-1,0 1 0,0-1 1,0 0-1,1 0 0,-1 0 1,0 0-1,1 0 1,-1 0-1,1 0 0,-1 0 1,1-1-1,-1 1 0,1-1 1,0 1-1,0-1 0,-1 1 1,1-1-1,0 0 1,1 1-1,-1-1 0,0 0 1,0 0-1,1 0 0,-1 0 1,1 1-1,0-1 1,-1 0-1,1 0 0,0 0 1,0 0-1,0 0 0,1 0 1,-1 0-1,0 0 1,1 0-1,-1 0 0,1 0 1,-1 1-1,3-4 0,-1 1-10,0 0-1,1 0 1,0 0-1,0 1 1,0-1-1,0 1 1,0 0-1,1-1 1,-1 2-1,1-1 1,0 0-1,0 1 1,0 0-1,0 0 1,0 0-1,1 0 1,4-1-1,2 0-25,1 1 0,-1 0 0,1 1 0,0 0 0,-1 1 0,1 0 0,0 1 0,0 0-1,18 5 1,-23-4-4,0 1 0,0-1-1,0 2 1,0-1-1,0 1 1,-1 0-1,0 0 1,0 1 0,0 0-1,0 0 1,-1 0-1,0 1 1,0 0 0,0 0-1,7 12 1,-5-4-24,0 1 0,0 0 0,-2 0-1,0 1 1,0 0 0,-2 0 0,0 0 0,-1 0 0,0 0 0,-1 1 0,-1-1 0,-1 1 0,0-1 0,-1 0 0,-1 0 0,0 0 0,-8 20 0,3-11-305,-1-1 0,-2 0 1,0-1-1,-2 0 0,0 0 1,-1-1-1,-2-1 0,0-1 1,-1 0-1,-23 20 0,37-37 313,0 0 0,-1 0 0,1-1 0,-1 1 0,0-1 0,0 1 0,0-1-1,0-1 1,0 1 0,-1 0 0,1-1 0,0 0 0,-1 0 0,1 0 0,-1-1 0,1 0-1,-9 0 1,12 0 43,1 0-1,-1 0 0,0-1 1,1 1-1,-1 0 0,0 0 0,0-1 1,1 1-1,-1-1 0,1 1 1,-1-1-1,0 1 0,1-1 1,-1 1-1,1-1 0,-1 1 0,1-1 1,0 0-1,-1 1 0,1-1 1,0 0-1,-1 1 0,1-1 1,0 0-1,0 0 0,-1 1 1,1-1-1,0 0 0,0 1 0,0-1 1,0-1-1,-1-32 414,1 25-304,0-4-19,1 0 0,0 0 0,1 0 0,0 0 0,1 1 0,0-1 0,8-18 0,-8 24-57,0 1 1,1-1 0,0 1-1,0 0 1,0 0-1,1 1 1,0-1-1,0 1 1,0 0-1,1 0 1,-1 1-1,1 0 1,1 0-1,-1 0 1,8-3-1,-6 4-31,0 1 0,-1-1 0,1 2 0,0-1 0,0 1-1,0 0 1,0 1 0,0 0 0,0 0 0,0 1 0,0 0-1,0 0 1,0 1 0,-1 0 0,1 1 0,0-1 0,-1 1-1,0 1 1,1-1 0,-1 1 0,9 8 0,4 6-92,-2 1 1,0 0-1,-1 2 1,-1 0-1,-1 1 1,-1 0-1,0 1 1,-2 1-1,-1 0 1,-1 0 0,-1 1-1,7 35 1,-16-59-64,6 21-1117,2-13-3689</inkml:trace>
</inkml:ink>
</file>

<file path=ppt/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09.012"/>
    </inkml:context>
    <inkml:brush xml:id="br0">
      <inkml:brushProperty name="width" value="0.035" units="cm"/>
      <inkml:brushProperty name="height" value="0.035" units="cm"/>
      <inkml:brushProperty name="color" value="#E71224"/>
    </inkml:brush>
  </inkml:definitions>
  <inkml:trace contextRef="#ctx0" brushRef="#br0">155 69 11605,'0'0'12889,"2"-11"-11512,4-33-268,-6 43-1082,0 0-1,1 1 0,-1-1 1,0 0-1,0 1 0,1-1 0,-1 0 1,1 1-1,-1-1 0,0 1 1,1-1-1,-1 1 0,1-1 1,0 1-1,-1-1 0,1 1 0,-1-1 1,1 1-1,0-1 0,-1 1 1,1 0-1,-1 0 0,1-1 1,0 1-1,0 0 0,-1 0 0,1 0 1,0 0-1,-1 0 0,1 0 1,0 0-1,0 0 0,-1 0 0,1 0 1,0 0-1,-1 0 0,1 0 1,0 1-1,0-1 0,-1 0 1,1 0-1,-1 1 0,1-1 0,0 1 1,-1-1-1,1 0 0,-1 1 1,2 0-1,25 22 257,-14-4-179,0 0 0,-2 0 0,0 1 0,-1 0 0,-1 1 0,-1 0 0,-1 0 0,5 23 1,-2 8-17,-1 0 1,2 72 0,-10-103-131,2 21 42,-1 0 0,-3 0-1,-1-1 1,-10 53 0,9-83-170,1 0 1,-1-1-1,-1 1 0,0-1 1,-1 0-1,0 0 0,0 0 1,-1-1-1,0 1 1,-1-1-1,1-1 0,-2 0 1,0 0-1,0 0 0,0-1 1,-1 0-1,0 0 0,0-1 1,0 0-1,-1-1 1,-12 5-1,7-5-779,-1 0 1,1-1 0,-21 3-1,-59 4-5902</inkml:trace>
</inkml:ink>
</file>

<file path=ppt/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09.399"/>
    </inkml:context>
    <inkml:brush xml:id="br0">
      <inkml:brushProperty name="width" value="0.035" units="cm"/>
      <inkml:brushProperty name="height" value="0.035" units="cm"/>
      <inkml:brushProperty name="color" value="#E71224"/>
    </inkml:brush>
  </inkml:definitions>
  <inkml:trace contextRef="#ctx0" brushRef="#br0">24 5 11045,'0'0'11026,"3"-2"-10028,-3 2-952,1-1 0,-1 1-1,0 0 1,1 0 0,-1 0 0,0-1-1,0 1 1,1 0 0,-1 0-1,0 0 1,1 0 0,-1 0 0,1-1-1,-1 1 1,0 0 0,1 0-1,-1 0 1,0 0 0,1 0-1,-1 0 1,0 0 0,1 1 0,-1-1-1,1 0 1,-1 0 0,0 0-1,1 0 1,-1 0 0,0 0 0,1 1-1,-1-1 1,0 0 0,0 0-1,1 1 1,-1-1 0,0 0 0,1 0-1,-1 1 1,0-1 0,0 0-1,0 0 1,1 1 0,-1-1 0,0 0-1,0 1 1,0-1 0,0 1-1,0-1 1,0 0 0,0 1 0,0-1-1,1 1 1,1 35 620,-10 47-129,-8 15-10,5 1 1,2 124-1,11-196-507,0 0 0,2-1-1,1 1 1,1-1 0,1 0 0,1 0 0,1-1-1,2 0 1,1-1 0,0 0 0,2 0 0,0-2-1,2 0 1,1 0 0,0-2 0,2 0 0,0-1-1,27 20 1,-34-31-95,0 0-1,1-1 1,-1-1 0,1 0 0,1-1-1,-1 0 1,1-1 0,14 2-1,3-1-1214,1-1 0,46-2-1,-63-1-7,0-2 1,0 0-1,17-4 0,-16 1-1140,-1-1-1,27-14 1,-41 19 2317</inkml:trace>
</inkml:ink>
</file>

<file path=ppt/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10.508"/>
    </inkml:context>
    <inkml:brush xml:id="br0">
      <inkml:brushProperty name="width" value="0.035" units="cm"/>
      <inkml:brushProperty name="height" value="0.035" units="cm"/>
      <inkml:brushProperty name="color" value="#E71224"/>
    </inkml:brush>
  </inkml:definitions>
  <inkml:trace contextRef="#ctx0" brushRef="#br0">347 95 10837,'0'0'14324,"1"-3"-11985,2 17-1994,55 481 807,-50-314-3134,6-542 1173,-9 273 743,-3 24 182,4 1 0,2 0 0,17-62 0,-25 124-85,0 1 1,0-1-1,0 1 0,1 0 0,-1-1 0,0 1 1,0-1-1,0 1 0,0-1 0,0 1 1,0-1-1,0 1 0,0-1 0,0 1 0,0-1 1,0 1-1,0-1 0,0 1 0,0-1 1,0 1-1,0-1 0,-1 1 0,1 0 0,0-1 1,0 1-1,0-1 0,-1 1 0,1-1 1,0 1-1,-1 0 0,1-1 0,0 1 0,-1 0 1,1-1-1,-1 1 0,1 0 0,0 0 1,-1-1-1,0 1 0,-24 4 165,-30 23-312,-5 8 75,-119 73 12,154-91-97,1 2-1,0 0 1,2 2 0,-35 39-1,60-54-129,13-2 177,34 1 168,-15-2-86,132 24 109,-35-5 327,244 10 0,-386-15-3334,-2-8 1502,0-1-1,0 0 0,-16 7 0,-14 4-3579</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6-29T11:57:23.891"/>
    </inkml:context>
    <inkml:brush xml:id="br0">
      <inkml:brushProperty name="width" value="0.05292" units="cm"/>
      <inkml:brushProperty name="height" value="0.05292" units="cm"/>
      <inkml:brushProperty name="color" value="#FF0000"/>
    </inkml:brush>
  </inkml:definitions>
  <inkml:trace contextRef="#ctx0" brushRef="#br0">2327 9798 805 0,'0'0'248'0,"0"0"-79"0,0 0-16 15,0 0-43-15,46-104-20 16,-46 81-27-16,0 1-18 16,0 2-10-16,-4 1-7 15,-21-4-8-15,-8 5-3 16,-21 1-6-16,-21 12-1 15,-27 5 1-15,-14 8 5 16,-7 32 4-16,5 18-12 16,20 12-2-16,26 10-2 15,28 5-1-15,32 3-2 16,12 2 1-16,43-2-2 16,28-9 0-16,23-13 1 15,17-18-1-15,12-16 0 16,0-16 0-16,-12-12-15 15,-19-4-27-15,-19 0-27 0,-24-18-45 16,-18-6-99-16,-15 0-173 16</inkml:trace>
  <inkml:trace contextRef="#ctx0" brushRef="#br0" timeOffset="484.02">2409 10038 776 0,'0'0'537'0,"0"0"-267"15,0 0-127-15,0 0-49 16,0 0-33-16,0 0-25 16,0-27-14-16,0 27-11 15,0 0-9-15,0 0-2 16,0 0-36-16,0 0-83 15,0 11-170-15,0 3-690 16</inkml:trace>
  <inkml:trace contextRef="#ctx0" brushRef="#br0" timeOffset="699.8">2884 9864 1243 0,'0'0'152'15,"0"0"4"-15,0 0-81 16,0 0-29-16,0 0-11 16,0 0-20-16,-62-41-15 15,70 41-1-15,11 0-8 16,-2 9-35-16,-3 13-46 16,-8 5-84-16,-4 4-142 15,0-4-343-15</inkml:trace>
  <inkml:trace contextRef="#ctx0" brushRef="#br0" timeOffset="1032.2">3058 9803 994 0,'0'0'231'16,"0"0"-59"-16,0 0-48 15,0 0-37-15,0 0-7 16,0 0-24-16,0-100-4 16,0 98-11-16,0 2-12 15,0 0-10-15,0 0-6 16,0 25-7-16,0 16 3 16,-9 11 6-16,-7 15 6 0,4 5-8 15,-5 13-3-15,4 4 1 16,4 0-9-16,2-8-1 15,5-11 0-15,-2-12-1 16,2-7-9-16,0-10-37 16,-4-3-35-16,2-4-55 15,-5-4-164-15,-4-6-363 16</inkml:trace>
  <inkml:trace contextRef="#ctx0" brushRef="#br0" timeOffset="1380.66">2777 9854 737 0,'0'0'182'0,"0"0"4"0,0 0-17 15,0 0-46-15,63-111-32 16,-32 89-3-16,9 4-22 16,11 0-5-16,10 4-15 15,3 2-16-15,1 6-17 16,1 4-13-16,-3 2-3 15,-7 0-15-15,-14 31-47 16,-20 13-74-16,-20 16-176 16,-2 5-520-16</inkml:trace>
  <inkml:trace contextRef="#ctx0" brushRef="#br0" timeOffset="1603.31">2832 10568 918 0,'0'0'203'0,"0"0"-89"16,0 0-2-16,0 0-30 15,0 0-10-15,0 0-9 16,143 87-22-16,-97-85-9 16,4-2-20-16,12-2-12 15,10-20-34-15,2-7-90 16,6-10-199-16,-11 1-845 15</inkml:trace>
  <inkml:trace contextRef="#ctx0" brushRef="#br0" timeOffset="1873.37">3609 10152 992 0,'0'0'160'0,"0"0"25"16,0 0-88-16,0 0-13 16,0 0-16-16,0 0-28 15,66-51 9-15,-47 51-23 0,4 0-22 16,8 0-4-16,2 0-34 15,-8 0-80-15,-8 17-174 16,-15 5-423-16</inkml:trace>
  <inkml:trace contextRef="#ctx0" brushRef="#br0" timeOffset="2026.12">3588 10393 1080 0,'0'0'215'0,"0"0"33"15,0 0-162-15,0 0-67 16,0 0-19-16,121 42-3 16,-68-33-79-16,-9-6-141 15,-5-3-361-15</inkml:trace>
  <inkml:trace contextRef="#ctx0" brushRef="#br0" timeOffset="4561.96">4562 10055 898 0,'0'0'147'0,"0"0"69"16,0 0-66-16,27-116-3 15,-23 104-47-15,-1 4-24 16,-1 3-18-16,-2 5-12 16,0 0-17-16,0 20-12 15,0 40-9-15,-17 30 11 16,0 20 20-16,7 10-20 0,10 1-14 15,0-6-4 1,2-13-1-16,2-14-5 0,-4-18-18 16,0-15-2-16,0-14 10 15,-9-12-6-15,1-14-4 16,-2-7-7-16,2-8 12 16,-1 0 11-16,-5-14 2 15,1-21 7-15,-1-18 0 16,1-19 0-16,7-23 0 15,4-11 0-15,2-8 1 16,4 0 1-16,27 6 6 16,11 3 4-16,10 19-6 15,4 15 5-15,4 22-1 16,4 15 2-16,-4 20-7 16,-6 14-2-16,-10 14-3 0,-15 37 0 15,-13 18 0-15,-16 10 0 16,0 2 0-16,-20-9 0 15,-13-12-4-15,-3-9-9 16,-5-13-26-16,-1-11 0 16,5-10-6-16,-2-7-26 15,8-8-2-15,2-2-9 16,5 0-5-16,6-10-83 16,5-2-86-16,3 0-269 15</inkml:trace>
  <inkml:trace contextRef="#ctx0" brushRef="#br0" timeOffset="7512.73">5873 9529 957 0,'0'0'154'15,"0"0"14"-15,54-137-32 16,-50 110-22-16,-4 4-42 15,0 11 6-15,-7 12-27 0,-44 23-23 16,-31 55-11 0,-21 48 24-16,1 57-6 0,33 37-9 15,51 28-14 1,28 9-1-16,69-21-7 0,23-15-2 16,6-30-2-16,1-32 0 15,4-31 1-15,15-38-1 16,7-37-11-16,-3-36-5 15,-18-17-12-15,-29-37-39 16,-32-24-29-16,-24-23-75 16,-22-17-139-16,-7-17-262 15</inkml:trace>
  <inkml:trace contextRef="#ctx0" brushRef="#br0" timeOffset="7975.77">6034 10026 478 0,'0'0'124'0,"0"0"16"15,0 0-7-15,0 0-23 16,0 0 0-16,0 0 4 16,31-76 3-16,-24 67-27 15,-3 7 2-15,-2-1-14 16,0 3-19-16,0 0-6 15,-2 0-16-15,3 0-3 16,0 10-13-16,-3 29-3 16,0 22 17-16,0 11-6 15,0 8-3-15,0 3-5 16,0-4-5-16,-10 0-9 16,2-7-4-16,-5-5-3 15,-1-9-3-15,3-12-36 16,-3-10-55-16,7-14-83 15,7-15-260-15</inkml:trace>
  <inkml:trace contextRef="#ctx0" brushRef="#br0" timeOffset="8410.44">6626 9832 163 0,'0'0'866'15,"0"0"-699"-15,0 0 38 16,0 0-76-16,0 0-27 16,0 0-13-16,21-75-31 15,-21 99-23-15,0 30-14 0,0 23 22 16,0 10-15-1,0 4-12-15,8-3-5 0,4-10-8 16,-1-9-1-16,0-11-2 16,-4-11-22-16,-7-8-87 15,0-13-101-15,-2-16-314 16</inkml:trace>
  <inkml:trace contextRef="#ctx0" brushRef="#br0" timeOffset="8591.29">6500 10131 1362 0,'0'0'97'0,"0"0"67"15,0 0-70-15,0 0-78 16,145-45-3-16,-72 41-12 16,12 4-1-16,2 0-20 15,2 0-75-15,-4-10-135 16,-10-10-380-16</inkml:trace>
  <inkml:trace contextRef="#ctx0" brushRef="#br0" timeOffset="8930.61">7151 9585 1279 0,'0'0'32'0,"0"0"112"16,0 0-6-16,133-58-118 15,-41 58 16-15,12 39-6 16,-3 24-7-16,-16 13-1 16,-23 12-13-16,-26 2-3 15,-25-3-6-15,-11-14 0 16,-38-15-7-16,-31-15 1 16,-16-19-2-16,-4-16 8 15,8-8 3-15,26-10-2 16,31-32 9-16,24-16 5 15,48-18-3-15,37-12-8 16,19-3-2-16,10-6-2 16,19 5-1-16,-7 19-11 0,-3 21-44 15,-23 36-1 1,-40 16-10-16,-35 37-141 0,-25 23-92 16,-18 15-158-16</inkml:trace>
  <inkml:trace contextRef="#ctx0" brushRef="#br0" timeOffset="9260.49">8055 10596 641 0,'0'0'373'0,"0"0"-290"15,0 0 75-15,0 0-101 16,0 0 4-16,-131 0 15 16,4 0 2-16,-38 0-11 15,-16-16-6-15,1-4 5 16,19-3-14-16,43 5-20 16,47 2-15-16,38 6-1 15,33 5 1-15,4 2-11 16,50 3-6-16,19 0-4 15,18 3-3-15,5 20-35 16,3 12-50-16,-10 4-82 16,-12 2-247-16</inkml:trace>
  <inkml:trace contextRef="#ctx0" brushRef="#br0" timeOffset="10075.66">7401 10994 701 0,'0'0'87'16,"0"0"60"-16,0 0-29 15,2-102-38-15,-2 82 28 16,0 2-27-16,0 6 0 16,0 2 1-16,0 4 5 15,0 4-26-15,0 2 11 16,0 0-24-16,0 16-18 15,0 30-3-15,0 21 21 16,0 15-16-16,0 10-3 16,0 2-9-16,-5 4-6 15,-2-5-9-15,-2-8-4 0,3-7-1 16,6-18-22-16,0-13-51 16,0-17-98-16,18-20-200 15,4-10-638-15</inkml:trace>
  <inkml:trace contextRef="#ctx0" brushRef="#br0" timeOffset="10594.2">7793 11039 1172 0,'0'0'112'0,"0"0"31"0,-116 36 26 15,91-1-102 1,21 0-32-16,4 0-17 0,15-1-9 15,24-9-8-15,5-9 0 16,3-11-1-16,-5-5-7 16,-7-3-3-16,-12-25-1 15,-14-8-4-15,-9-6-6 16,-5-4-1-16,-22 2 6 16,-6 6 5-16,4 12 5 15,14 12 5-15,7 10 1 16,8 4 0-16,48 0-3 15,32 0 1-15,22 4 2 16,8 3 0-16,-10 4 0 16,-21 6-3-16,-27 9 3 15,-25 15 1-15,-27 9 1 16,0 8-1-16,-40 2 11 0,-5-3 3 16,3-9 16-16,18-6-17 15,13-10-11-15,11-10-2 16,13-12 0-16,24-10 4 15,9-4 6-15,1-26 0 16,-5-14 3-16,-11-9-2 16,-13-11 2-16,-16-12-5 15,-2-7-1-15,-11-2-5 16,-18 10-1-16,-7 15-2 16,-10 18 0-16,-10 16 0 15,2 11-3-15,9 13-28 16,12 2-97-16,15 0-146 15,12 7-338-15</inkml:trace>
  <inkml:trace contextRef="#ctx0" brushRef="#br0" timeOffset="10975.93">8682 9610 1123 0,'0'0'137'0,"0"0"62"15,0 0-81-15,0 0-50 16,0 0-4-16,152-32-34 15,-76 117 3-15,20 55 19 16,10 47-6-16,6 35-22 16,-14 15-13-16,-32-10 0 15,-43-18-8-15,-30-30-1 16,-75-28-2-16,-43-23-6 16,-35-25-4-16,-23-27-12 15,-9-29-22-15,11-27-26 16,14-20-56-16,24-23-143 0,25-25-258 15</inkml:trace>
  <inkml:trace contextRef="#ctx0" brushRef="#br0" timeOffset="11997.79">9373 9290 305 0,'0'0'224'0,"0"0"-125"16,0 0 4-16,0 0-12 16,0 0-1-16,0 0-15 0,-14-66-6 15,14 56 6 1,0-1 15-16,0-1-7 0,0 1-13 15,10 0-9-15,7 2-2 16,8 1 5-16,2 1-39 16,8 6 4-16,1 1 4 15,1 0 5-15,2 0-6 16,-3 20-8-16,-10 2-10 16,-10 7 0-16,-16 5-12 15,-7-1 0-15,-42 4 2 16,-12-8-4-16,4-5-9 15,12-4-23-15,25-3-12 16,20 2 11-16,12 8 20 16,34 4 13-16,12 8 31 0,-2-5 23 15,-13-3-8-15,-26 1-15 16,-17-7-7-16,-22-1-14 16,-39-4 2-16,-12-4-9 15,-3-8-3-15,11-4-11 16,15-2-32-16,21 0-22 15,15 1-44-15,14 6-63 16,0-1-103-16,14 2-111 16</inkml:trace>
  <inkml:trace contextRef="#ctx0" brushRef="#br0" timeOffset="17605.56">10285 10922 499 0,'0'0'304'15,"0"0"-215"-15,0 0 46 16,0 0-31-16,116 6-38 16,-105-4-7-16,-7 0-31 15,-4-2-18-15,0 3 10 16,-29-2 16-16,-21 2 12 15,-16-2 5-15,-9-1-14 16,-4 0 11-16,8 0 2 16,11 0 0-16,20 0-9 15,22 0-14-15,14-4-1 0,4 4 2 16,0-4-9-16,22-2-15 16,12 2-6-16,3 0-6 15,-3 3-17-15,-3 1-41 16,-6 0-72-16,-5-3-140 15,-9-1-486-15</inkml:trace>
  <inkml:trace contextRef="#ctx0" brushRef="#br0" timeOffset="21795.64">10987 10386 406 0,'0'0'16'16,"0"0"-14"-16,0 0 276 16,0 0-189-16,0 0 20 15,0 0-25-15,-9-14 2 16,9 9 7-16,0-2-4 15,0 2-16-15,0-1-15 16,0 2-12-16,0-1 2 16,5 4-8-16,-3-1-3 0,-2 2-9 15,2 0-2-15,-2 0-9 16,0 0-10-16,0 0-2 16,2 16-5-1,0 26 0-15,3 14 12 0,-1 8 1 16,1 6 6-16,2-1-9 15,-3-1-7-15,-4-8 2 16,0-3-5-16,0-8 0 16,-6-5-1-16,-13-4-39 15,1-8-69-15,1-7-65 16,-4-13-116-16,0-9-269 16</inkml:trace>
  <inkml:trace contextRef="#ctx0" brushRef="#br0" timeOffset="22295.24">11062 10453 617 0,'0'0'49'16,"0"0"31"-16,0 0-4 16,0 0-21-16,0 0 24 15,0 0-33-15,-10-23-7 16,10 23 3-16,-3 0 19 0,3 0-11 16,0 0 7-16,0 0-25 15,0 0-14-15,0 2-14 16,-6 17 0-16,-4 6 17 15,-5 2-5-15,-5 1-5 16,-5 1-8-16,-3-4 0 16,-6 4-1-16,0-5-2 15,-3-2-29-15,1-5-126 16,5-2-215-16</inkml:trace>
  <inkml:trace contextRef="#ctx0" brushRef="#br0" timeOffset="22585.04">11068 11015 620 0,'0'0'44'0,"0"0"19"15,0 0 54-15,0 0-61 16,0 0 26-16,-133 0-19 16,100 0-9-16,4 0 32 15,10 0-10-15,5 0-45 16,12 0-24-16,2 0-7 16,0 0 0-16,0 0-19 0,0 0-139 15,16 0-66-15,1 0-418 16</inkml:trace>
  <inkml:trace contextRef="#ctx0" brushRef="#br0" timeOffset="39119.67">6116 9174 82 0,'0'0'81'15,"0"0"-81"-15,0 0-6 16,0 0-62-16,0 0 7 16</inkml:trace>
  <inkml:trace contextRef="#ctx0" brushRef="#br0" timeOffset="41026.21">6116 9174 130 0,'63'-52'187'16,"-59"48"-76"-16,1 0-111 0,-1 0 1 16,-2-5 84-16,5 4-83 15,-3-1 7-15,4-1-6 16,-2 2-2-16,-2 0 2 15,3 1 9-15,-5 3 4 16,0 1 26-16,0 0 9 16,1 0-14-16,-3 0-8 15,0 0 13-15,0 0-6 16,0 0-13-16,0 0 3 16,0 0-18-16,0 0 2 15,0 0-1-15,-7 0-1 16,-10 0-5-16,-17 0 6 15,-13 0 1-15,-9 0 4 16,-2-3-7-16,0 2 5 0,7-3-3 16,2 1-7-16,9 2-1 15,3-4 5-15,5 5 4 16,8-1-4-16,3-1-5 16,6 2 2-16,1-2-2 15,1-1-1-15,-1 3 3 16,1-2-3-16,4 2 0 15,0 0 0-15,3 0 0 16,-1 0 0-16,-4 0 0 16,-5 0 0-16,0 0 1 15,1-2-1-15,-1 2 0 16,1 0 1-16,-3-1 2 16,3-1 0-16,-4 2 2 15,2-2 6-15,3 0-8 16,4-1-1-16,5 3 1 0,5 0 0 15,0 0 2-15,0 0 3 16,0 0-2-16,0 0-3 16,0 0 1-16,0 0-2 15,0 0-1-15,0 0-1 16,0 0 1-16,0 0-1 16,0 0-1-16,0 0 0 15,0 0 0-15,-3 0-1 16,-3 0 1-16,-1 12 1 15,-1 4 0-15,1 2 1 16,0 1 3-16,0 1 2 16,1 2-1-16,-1 2-2 0,3 5 1 15,1-3 1-15,1 6 2 16,2-3 1-16,0 2-3 16,0 4 4-16,0-3-2 15,0 0-2-15,0-2 4 16,0-1-4-16,0-4 2 15,0 3-3-15,0-2-3 16,2 1 1-16,1-3 1 16,-1-2 2-16,0-3-3 15,0-2-2-15,0 1 2 16,1-4-2-16,-3-2 1 16,0 5-1-16,0-5 0 15,0 5 1-15,0 0 0 0,0 0 0 16,0 2-1-16,0 0 1 15,0 1-1-15,0 1 1 16,0-1-2-16,0-3 3 16,0 0-2-16,0-1 0 15,0-1 0-15,0 2 0 16,0-1 1-16,0 2-1 16,-3-2 0-16,-3 2 0 15,1 2 0-15,-4 3 1 16,3-3-1-16,-1-3 1 15,3 5 0-15,2-3 3 16,-1 0-4-16,0 0 0 16,1-1 3-16,0 1-2 0,0 2-1 15,0-1 7-15,2-2-7 16,0 2 3-16,0 0-2 16,0-4-1-16,-2 4 5 15,-1-3-4-15,1 2 0 16,0-1 0-16,0 1-1 15,0 0 0-15,0 5 0 16,-4-2 7-16,2 0-3 16,0-2 8-16,2-2-4 15,-1 0-4-15,3 1 2 16,-2 0-1-16,2 1-3 16,0-1 3-16,0-1-3 15,0 0-2-15,0-4 2 16,0 0 1-16,-2 0-3 0,2-2 3 15,0 4-3-15,0-2 3 16,0 4-2-16,0-1 2 16,-2 0 0-16,0 1 0 15,0 0-1-15,2 2 1 16,-4 1 1-16,4-2 0 16,0 3 1-16,0 2 1 15,0 2-1-15,0 1 0 16,0-1-4-16,0 0 2 15,0 1-2-15,0-1 1 0,0-3 0 16,0 0-1 0,0-2 0-16,0 4 1 0,-4-1 1 15,0 1-2-15,0 1 2 16,-1 4-2-16,1 2 4 16,2 3-2-16,-3-2-1 15,2 6 2-15,-1 0 0 16,2-2-2-16,0 4 2 15,0-2-1-15,-1-1-2 16,1-1 2-16,2-1-3 16,-2-3 2-16,2 0-2 15,0 1 0-15,0-2 3 16,-2 0 2-16,2 0-2 16,0 0-1-16,0-4-2 15,0-4 1-15,0-2 1 0,0-3-2 16,0-4 0-16,0-1 0 15,0-2 3-15,0 1-3 16,0-3 0-16,0-3-1 16,0-1 1-16,0 0 1 15,0-2-1-15,0 1 1 16,0-2 1-16,2 2-1 16,7-1 4-16,2 1 1 15,9 3 7-15,13 1-1 16,14-4 2-16,12 4-2 15,7-6-7-15,7 4 5 16,6-3 6-16,-4-3 1 16,-3-1 1-16,-12 0 10 15,-16 0-8-15,-15 0-2 0,-13 0 5 16,-9 0-5-16,-7 0-4 16,0 0-4-16,0 0-2 15,0 0-5-15,0 0-1 16,0 0-2-16,0 0 2 15,0 0-2-15,0 0-6 16,2 0-31-16,9 0-44 16,11 0-39-16,14-12-185 15,16-11-197-15</inkml:trace>
  <inkml:trace contextRef="#ctx0" brushRef="#br0" timeOffset="44035.87">10891 9432 420 0,'0'0'16'0,"0"0"67"0,0 0 65 15,0 0-86-15,0 0 26 16,0 0-9-16,0 0-5 16,-93-14-22-16,93 14-6 15,0 0-16-15,0 0-9 16,11 0-13-16,15 13 8 16,14 0-4-16,16 0 5 15,13-1-9-15,14-2-6 16,8 0-2-16,11 2 3 15,8 0 2-15,0-2-5 16,-2-1 0-16,-9-4 0 16,-19-3-3-16,-16 0 3 15,-17-2-1-15,-22 0 2 16,-12 0-1-16,-11 0 3 16,-2 2 9-16,0-2 28 0,0 0 1 15,0 0-24-15,0-4-17 16,0-3 4-16,0 4 3 15,0-1 0-15,0 2 8 16,0 2 3-16,0 0-2 16,0 0-9-16,0 0 2 15,0 0-9-15,0 0 1 16,0 0-3-16,0 0-1 16,-8 9 3-16,-1 10 0 15,-5 3 0-15,1 6 3 16,-3 2-3-16,-1 4 1 15,1 8 2-15,-3 0-2 16,4 0 5-16,-1 0-3 0,-1-3-2 16,3 3 2-16,-3 2-2 15,3 4 3-15,3 3 1 16,3 9 21-16,3 1-10 16,0 4-9-16,3 3-3 15,-3 0 3-15,1 2-1 16,-2-2-3-16,1 0 4 15,1-1-6-15,-1-4 1 16,0 0 1-16,-1-1 0 16,-1 0-1-16,-1 3 0 15,0-3-2-15,0-1 2 16,-3 0-2-16,-1-1-1 0,-1-2 1 16,-1 3 0-16,-1-1 1 15,1-4-1-15,1 2 1 16,3-7-1-16,-2 2 0 15,1-1-1-15,2-2 1 16,-2 3 0-16,4-4 2 16,-1 6-2-16,3-1 0 15,-2 1-1-15,2 0 2 16,3-4-1-16,-2-4 0 16,2-3 0-16,-5-3 0 15,3-5 0-15,-3-2 0 16,0-2 0-16,3-2 0 15,-3-2 0-15,3 0 0 16,-3 0 0-16,4-1 1 0,1 1-1 16,0-5 0-16,2 2 1 15,0-3-1 1,-2-2 0-16,0-4 0 0,-3 0 0 16,-3-6 0-16,-10 2 2 15,-11-4-2-15,-16-3 3 16,-17 0-1-16,-21-5 0 15,-12 0-1-15,-17 0 0 16,-4-6 0-16,-5-4 0 16,1-4-1-16,9 0 3 15,10 2 5-15,16 2-5 16,16 2 6-16,16 1 0 16,21 5 1-16,15 0 0 0,13 2-6 15,4 0 0-15,0 0-3 16,0 0-1-16,0 0 0 15,4 0-1-15,7 9 1 16,3-4 0-16,-3 0-4 16,0-2-52-16,0 0-47 15,4-3-70-15,6 0-154 16</inkml:trace>
  <inkml:trace contextRef="#ctx0" brushRef="#br0" timeOffset="52122.11">3321 13217 551 0,'0'0'252'0,"0"0"-13"15,0 0-56-15,0 0-52 16,0 0-39-16,0 0-22 15,0 0-11-15,5 15-19 16,-5-8-6-16,0-2-1 16,0 4-2-16,0 3 11 15,-18-2-13-15,-7 2 2 16,-8 1 1-16,-7-1-13 16,-5-1-7-16,-2-5 3 15,0-4-15-15,7-2 0 16,7 0-16-16,8 0-38 15,11 0-24-15,14 0-75 16,8 0-186-16,23 0-589 16</inkml:trace>
  <inkml:trace contextRef="#ctx0" brushRef="#br0" timeOffset="52315.81">3328 13505 554 0,'0'0'385'16,"0"0"-172"-16,-174 64-82 15,103-48-47-15,-3-4-19 16,3 0 75-16,6-2-115 16,20-3-14-16,20-6-9 15,17-1-2-15,8 0-14 16,0 0-56-16,24 0-89 16,16 0-155-16,10 0-591 15</inkml:trace>
  <inkml:trace contextRef="#ctx0" brushRef="#br0" timeOffset="53082.77">3746 13372 755 0,'0'0'239'16,"0"0"-50"-16,0 0-32 15,0 0-37-15,0 0-18 16,0 0-17-16,0-31-20 16,0 31-19-16,0 0-19 15,-4 31-13-15,-3 18-8 16,1 19 8-16,6 12-3 16,0-2-5-16,0 5-4 0,0-8 2 15,4-14-4 1,-4-13-8-16,0-14-1 0,0-10-6 15,0-9 5 1,0-5 3-16,0-10-2 0,0 0 0 16,0 0 7-16,-4 0 2 15,0-10 0-15,-1-15 0 16,0-8 0-16,3-13 0 16,0-5 0-16,2-5 1 15,0-6-1-15,0 2 0 16,0-1 2-16,0 7 1 15,0 4 2-15,12 4 2 16,3 7 0-16,7 7-1 16,5 3 6-16,6 7-5 15,7 6-2-15,7 6-2 16,2 10-1-16,0 0-1 16,-5 2-1-16,-12 22-2 0,-8 4-1 15,-10 4 0-15,-12 2-3 16,-2-2 5-16,-6 2-4 15,-31-4 0-15,-7-2 4 16,-12-6-2-16,-2-5 3 16,-4-10-8-16,6-5-8 15,10-2 5-15,10 0 4 16,14 0-7-16,13-5-30 16,6 1-46-16,3 4-75 15,3 0-192-15,17 0-187 16</inkml:trace>
  <inkml:trace contextRef="#ctx0" brushRef="#br0" timeOffset="54857.12">1455 13453 780 0,'0'0'198'16,"0"0"-85"-16,0 0-32 0,58 108-51 16,-47-65 5-1,-5-1-22-15,-6-8 1 0,0 0 1 16,0-8-15-1,-8-7 3-15,-7-4-1 0,-3-7 0 16,7-6 3-16,-1-2-2 16,8 0 1-16,4 0 3 15,0-2 10-15,16-18 12 16,17-9-23-16,5 0-4 16,2-2-2-16,-7 4 6 15,-4 0 3-15,-7 5 7 16,-3 5 3-16,-9 6-7 15,-3 6 5-15,-5 5-2 16,0 0 5-16,-2 7-4 16,0 29-4-16,0 19 19 15,0 9 9-15,3 0-9 16,2-6-6-16,1-10-10 16,5-10-4-16,5-10-5 0,1-11-3 15,-1-9-3-15,-1-8-33 16,-5 0-73-16,-8-19-71 15,-2-13-165-15</inkml:trace>
  <inkml:trace contextRef="#ctx0" brushRef="#br0" timeOffset="73488.66">4865 13571 281 0,'0'0'503'0,"0"0"-312"16,0 0-46-16,0 0-3 0,0 0-51 15,0 0-7-15,0 0 8 16,0 0-21-16,0 0-8 16,34-74-12-16,-34 74-17 15,0 11-10-15,-20 36-12 16,-13 20 8-16,-8 15 6 16,6-2-10-16,4-8-8 15,4-12-5-15,2-9-3 16,1-14-24-16,2-8-52 15,3-15-99-15,0-11-203 16,-3-3-398-16</inkml:trace>
  <inkml:trace contextRef="#ctx0" brushRef="#br0" timeOffset="73719.16">4456 13569 911 0,'0'0'223'15,"0"0"-14"-15,0 0-61 16,0 0-43-16,0 0-24 15,0 0-29-15,-7-61-26 16,22 90-15-16,17 16 5 16,13 14 23-16,3 9-8 15,8 2-11-15,0 2-7 16,-2-9-10-16,1-5-3 16,-4-8-2-16,1-8-22 15,-1-10-60-15,2-9-91 16,-4-20-319-16</inkml:trace>
  <inkml:trace contextRef="#ctx0" brushRef="#br0" timeOffset="74318.06">5842 13539 650 0,'0'0'219'15,"0"0"-47"-15,0 0-73 16,14-106 21-16,-14 84-33 16,-9 3-8-16,-24 4-9 15,-19 9-28-15,-20 6-13 16,-10 1-7-16,0 31-6 16,13 5-5-16,24 1-10 15,25-2-1-15,20-5-1 16,0-6-1-16,38-9-3 15,16-10-1-15,10-6-4 16,1-1 2-16,-1-22 8 16,-10-7 1-16,-12 2 2 15,-9 0 3-15,-10 4 11 0,-10 8 7 16,-8 6 8-16,-3 4 11 16,-2 4-6-16,0 2-10 15,0 0-7-15,0 0-5 16,0 14-8-16,0 26-5 15,0 18 12-15,-10 12 11 16,6 0-14-16,2-1-2 16,0-5-6-16,2-6-2 15,-2-8 0-15,2-6-1 16,-5-16-14-16,1-5-36 16,4-11-34-16,0-8-93 0,0-4-238 15</inkml:trace>
  <inkml:trace contextRef="#ctx0" brushRef="#br0" timeOffset="74696.5">6167 13404 824 0,'0'0'260'0,"0"0"-47"15,0 0-80-15,0 0-47 0,0 0-13 16,0 0-28-16,65-21-18 16,-30 30-9-16,0 22-12 15,-6 8-4-15,-10 7 3 16,-17 1-3-16,-2-1 0 16,-24-4 1-16,-18-5-2 15,-2-9-1-15,5-8-5 16,17-8-1-16,13-8 5 15,9-4-2-15,0 0 2 16,14 0 1-16,28 0 0 16,16 0 8-16,8-4 1 15,-3-10-9-15,-10-4-2 16,-3-3-21-16,-4 2-52 16,-1-3-93-16,-1 3-152 15,-6 4-109-15</inkml:trace>
  <inkml:trace contextRef="#ctx0" brushRef="#br0" timeOffset="75116.64">6877 13443 500 0,'0'0'300'16,"0"0"-143"-16,0 0-49 15,0 0-13-15,0 0 23 16,0 0-28-16,38-80-27 0,-34 72 2 15,0-1-11 1,-2 2-8-16,-2 1-1 0,0 2 1 16,0 4 0-16,0 0-9 15,-4 0-10-15,-25 26-18 16,-6 30 2-16,-3 18-3 16,9 10 2-16,21-3-10 15,8-10 1-15,16-8-1 16,24-15-1-16,12-16-2 15,6-13-5-15,2-16-6 16,-2-3 10-16,-7-10 4 16,-8-22 4-16,-14-7-1 15,-16 0 3-15,-13-6-2 16,-5 10 5-16,-34 8-1 16,-24 15-8-16,-17 12 0 0,-3 0 0 15,12 16-1 1,27 12-1-16,28 7-15 0,16 1-33 15,26 4-24-15,26-2-79 16,3-6-244-16</inkml:trace>
  <inkml:trace contextRef="#ctx0" brushRef="#br0" timeOffset="75689.14">7416 13647 673 0,'0'0'276'0,"0"0"-120"16,0 0-52-16,0 0-35 16,0 0-20-16,0 0-18 15,-9-1-15-15,9 1-6 16,-2 0 0-16,2 0-1 15,0 0-7-15,-2 0-1 16,2 0-1-16,0 0-1 0,0 0-2 16,-2 0-12-16,2 0-2 15,-3 0 1-15,-1 0-1 16,4 0-27-16,-3 0-45 16,3 0-119-16,0 0-462 15</inkml:trace>
  <inkml:trace contextRef="#ctx0" brushRef="#br0" timeOffset="76047.95">7413 13411 1099 0,'0'0'215'16,"0"0"-79"-16,0 0-48 15,0 0-19-15,0 0-14 16,0 0-16-16,-8-4-13 16,8 4-12-16,0 0-7 15,0 8-2-15,0 24-4 16,0 20 15-16,-9 20 27 16,-11 12 1-16,-1 1-19 15,0-5-5-15,3-10-7 16,5-12-12-16,3-9 1 15,4-13 1-15,1-8-3 16,3-10-9-16,0-8-15 16,0-8-20-16,2-2-30 0,0 0-38 15,0-15-61-15,0-13-195 16,4-9-651-16</inkml:trace>
  <inkml:trace contextRef="#ctx0" brushRef="#br0" timeOffset="78398.42">7785 13750 565 0,'0'0'179'0,"0"0"-44"15,0 0-28-15,0 0-36 16,0 0-13-16,0 0-1 16,0 0-20-16,-12 0-10 15,9 0 19-15,3 0-6 16,0 0-6-16,0 0-6 16,0 0-9-16,0 0-1 15,0 0 2-15,5 0-1 16,28 0 0-16,21 0 10 15,15 0 9-15,7 0 0 16,-1 2 5-16,-12 0-8 16,-12 0-9-16,-18-2-6 0,-16 2-6 15,-11-2-9-15,-6 0 0 16,0 0 3-16,0 0-2 16,0 0-2-16,0 0 2 15,0 0-5-15,0 0 0 16,-4 0 0-16,-4 0-1 15,2 0-5-15,4 0-26 16,2 0-33-16,0 0-79 16,4 0-134-16,14 0-225 15</inkml:trace>
  <inkml:trace contextRef="#ctx0" brushRef="#br0" timeOffset="79179.45">8827 13708 848 0,'0'0'186'0,"0"0"-85"16,0 0-4-16,0 0-27 15,-116 4-6-15,71 31 1 16,7 9-24-16,17 2-5 15,13 0-12-15,8-3-3 16,25-1-3-16,27-8-13 16,10-10 3-16,5-7-3 15,-7-17-5-15,-13 0 4 16,-14-18 6-16,-15-17 2 16,-14-11-3-16,-4-6-3 15,-15-3-3-15,-27-8-3 16,-14-3-1-16,-4 1 1 15,-3 4-2-15,8 4 2 16,9 8 1-16,17 16-1 16,17 8 0-16,12 8 19 0,10 3 7 15,42 2-14-15,15 6-3 16,9 6-9-16,-1 0 1 16,-10 6 5-16,-16 18-5 15,-16 12 1-15,-12 12 1 16,-19 10 2-16,-2 6-1 15,-7 3 0-15,-22-6-1 16,-2-4-2-16,0-5-1 16,-3-11 0-16,3-2-4 15,7-13-14-15,10-6-21 16,14-1-74-16,0-14-106 16,12-5-232-16</inkml:trace>
  <inkml:trace contextRef="#ctx0" brushRef="#br0" timeOffset="81063.34">9498 13534 822 0,'0'0'218'0,"0"0"-44"16,-156 32-31-16,86 2-38 15,1 9-11-15,16 8-17 16,19 2 6-16,19 0-62 0,15-7-14 15,7-6-6 1,33-10 2-16,11-7-2 0,9-16-1 16,5-7-3-16,-1-5 0 15,-3-24-4-15,-8-11 2 16,-9-7-6-16,-11-8-7 16,-18-6 13-16,-15 3 5 15,-2 4-3-15,-34 11 2 16,-11 9 0-16,-2 7-1 15,9 13 2-15,13 6 10 16,16 6-1-16,11 2-4 16,14 0-5-16,36 10-6 15,29 8 6-15,10 2 5 16,7 4-5-16,-5 4 1 16,-15 0-1-16,-18 8 0 15,-23 6-4-15,-19 1 3 16,-16 1-1-16,0-4 0 0,-18-5 2 15,-6-4 1-15,2-4 1 16,3-8-2-16,15-1 0 16,4-4-1-16,0-2 0 15,16-3 1-15,8-5 0 16,-2-4 0-16,-3 0 2 16,-4 0 1-16,-6-4 2 15,0-15 2-15,-7-7-4 16,-2-1-2-16,0-2 1 15,0 0-2-15,-8 6-2 16,-9 2-1-16,7 7 1 16,0 7-4-16,6 2 4 0,2 5 1 15,2 0 0-15,0 0-1 16,0 0-1-16,0 0 2 16,0 0-3-16,0 0 4 15,0 0 0-15,0 0 0 16,0 0 0-16,0 0 0 15,0 0 0-15,0 0 0 16,0 0 0-16,0 0 0 16,0 0-1-16,0 0 1 15,0 0 0-15,0 0 0 16,0 0 1-16,0 0-1 16,0 0 0-16,-3 0-1 15,3 0 1-15,0 0 0 0,0 0 0 16,0 0 0-16,-4 0 0 15,-5 0-4-15,-7 15-3 16,-1 8 7-16,-3 6-2 16,4 5 0-16,5-2 1 15,4 2 0-15,7-4 0 16,0-4-2-16,9-1-2 16,16-7 2-16,4-4 2 15,4-6 0-15,0-8 1 16,-1 0 3-16,-1-7-1 15,-2-16 5-15,-2-10-2 16,-3-4-5-16,-8-9 1 16,-5 1 4-16,-11-5-2 0,0 3-2 15,-7 10-1-15,-17 7 0 16,-1 7-2-16,-1 5 2 16,5 9 1-16,10 2 7 15,5 5 2-15,6 2-4 16,0 0-3-16,0 0 0 15,0 0-2-15,0 0 0 16,0 0-1-16,0 0 0 16,0 0-1-16,0 0-1 15,0 0 0-15,0 0-5 16,0 0-5-16,11 0-1 16,3 0 7-16,-1 0 0 0,-5 0 2 15,-6 0 3 1,-2 0-3-16,0 0 3 0,0 0 0 15,0 0 1-15,0 0 0 16,0 0 0-16,0 0 0 16,0 0 0-16,0 0 0 15,0 0 0-15,0 0 0 16,0 0 1-16,0 0 1 16,0 0-1-16,0 0 0 15,0 0 0-15,0 0 0 16,0 0-1-16,0 0 0 15,0 0 0-15,0 0 0 0,0 0 1 16,0 0 0 0,0 0-2-16,0 0 0 0,0 0 1 15,0 0 1-15,0 0-1 16,0 0 0-16,0 0 0 16,0 0 0-16,0 0 0 15,0 0 0-15,0 0 1 16,0 0-1-16,0 0 1 15,0 0-1-15,0 0 0 16,0 0 0-16,0 0 1 16,0 0-1-16,0 0 1 15,0 0 0-15,0 0 0 16,0 0-1-16,0 0 0 16,0 0 0-16,0 0 0 15,0 0 0-15,0 0-1 0,2 0-1 16,19 5-3-16,14 0-10 15,21 6 14-15,18 0-1 16,8 3-5-16,3 3 2 16,-2-5 3-16,-17-2 2 15,-14-4 0-15,-16 0 2 16,-21-2-2-16,-11-2 1 16,-4 0-1-16,0-2 4 15,0 1 1-15,-24 4 12 16,-14 2-12-16,-13 13 3 15,-3 9 5-15,5 11-3 16,9 8-6-16,11 4 5 0,16-3-8 16,13-8 0-16,0-4-1 15,11-11 0-15,24-7-1 16,5-5 1-16,10-11 3 16,-1-3-1-16,2-15 1 15,-4-20 3-15,-5-9 1 16,-13-9-2-16,-9-5 6 15,-11-6-3-15,-7 1-4 16,-2 2-3-16,0 15-1 16,-13 16-1-16,-14 17-4 15,-8 13-10-15,-17 13-28 16,-15 27-42-16,-6 14-79 16,-3 4-121-16,9-2-273 0</inkml:trace>
  <inkml:trace contextRef="#ctx0" brushRef="#br0" timeOffset="81596.38">10516 14645 956 0,'0'0'65'0,"0"0"56"16,135 0-38-16,-127 0-55 15,-8 0 20-15,0 0 7 16,-2 0-16-16,-40 0-9 16,-36 0-9-16,-47 0 1 15,-54-3-2-15,-59-11-2 0,-63 0 5 16,-63-8 4 0,-54 0-1-16,-39-2 10 15,-32 12-3-15,-21 7 12 0,0 5-11 16,28 0 11-16,46 0-18 15,67 0-18-15,73 0-4 16,77-12-4-16,88 1 1 16,68-1-1-16,55-6 6 15,21 0-2-15,47-4-5 16,25-1-10-16,13 1-1 16,-5 13-11-16,-17 4-12 15,-15 5-13-15,-19 0-21 16,-13 0-63-16,-7 14-94 15,-1 13-154-15</inkml:trace>
  <inkml:trace contextRef="#ctx0" brushRef="#br0" timeOffset="82211.63">7432 15190 877 0,'0'0'150'0,"0"0"-38"0,0 0-26 16,-119-89-25-16,61 67 15 15,-8 9-16-15,-8 2-3 16,-6 10-4-16,4 1-5 16,11 1-22-16,23 17-2 15,22 4-24-15,20 2-4 16,0-2-6-16,45 2-19 15,19-3-8-15,18-13-16 16,15-7-24-16,-1-1 8 16,-5 0 29-16,-18-18 32 0,-17 0 8 15,-21 4 28-15,-16 2 27 16,-13 3 3-16,-6 4 12 16,0-2 7-16,-4 2-43 15,-14 3 7-15,0 2-6 16,0 2-10-16,0 27 0 15,3 12-12-15,6 12 7 16,4 5-3-16,5 4-3 16,0 6-2-16,0-6-4 15,12 1-6-15,-2-8-2 16,-3-11 0-16,-4-9-15 16,-1-17-17-16,-2-10-34 15,0-8-70-15,2-3-163 0,3-28-340 16</inkml:trace>
  <inkml:trace contextRef="#ctx0" brushRef="#br0" timeOffset="82539.32">7706 14988 1068 0,'0'0'172'0,"0"0"-11"15,0 0-92 1,135 29-28-16,-87 11 9 0,-13 10-17 15,-15 8-22-15,-20 5-3 16,-2-1-2-16,-38-2-5 16,-9-6 2-16,-5-10 0 15,7-10-3-15,18-12 0 16,12-10 5-16,15-8 1 16,2-4-3-16,24 0 12 15,33 0 12-15,24 0 2 16,19-20-21-16,8 0-2 15,-6-2-6-15,-7 0-13 16,-10 1-29-16,-8-8-47 16,-9 3-65-16,-10-4-86 15,-10 2-93-15,-15-2-412 16</inkml:trace>
  <inkml:trace contextRef="#ctx0" brushRef="#br0" timeOffset="82861.98">8691 15112 89 0,'0'0'872'0,"0"0"-652"0,0 0-48 15,0 0-70-15,0 0-14 16,0 0-11-16,-13-75-14 16,8 75-19-16,-9 6-18 15,-7 24-18-15,-10 22 16 16,-1 10-5-16,6 9 1 16,12-1-10-16,9-3-10 15,5-4 2-15,11-13-2 16,30-11-6-16,15-11-16 15,11-16 8-15,4-12-5 16,-3-3 5-16,-7-24 13 16,-18-10 1-16,-22-1 0 0,-21 2 4 15,0 8 14-15,-31 5-13 16,-24 11 4-16,-9 3-9 16,-2 9 0-16,13 0-4 15,17 0 4-15,21 9-19 16,13 3-47-16,2 8-46 15,17-6-72-15,19 3-193 16</inkml:trace>
  <inkml:trace contextRef="#ctx0" brushRef="#br0" timeOffset="83284.62">9404 15141 1004 0,'0'0'238'16,"0"0"-38"-16,0 0-85 16,0 0-43-16,0 0 8 15,0 145-4-15,-18-57-9 16,-9 4-17-16,-4 3-28 15,2-9-14-15,5-6-6 16,2-8-2-16,4-6-25 16,0-18-52-16,-2-11-38 15,-5-24-149-15,3-13-271 0</inkml:trace>
  <inkml:trace contextRef="#ctx0" brushRef="#br0" timeOffset="110240.89">11596 14430 653 0,'0'0'266'0,"0"0"-59"15,0 0-67-15,0 0-38 16,0 0-21-16,0 0-4 15,0 0-23-15,2 0-5 16,-4 0 1-16,-7 6 2 16,-5-1-8-16,-3 2-7 15,-8 0-2-15,-6 0 1 16,-2-1-17-16,-6-3-6 16,-1 2-5-16,5-5-5 15,1 0-3-15,12 0-12 0,11 0-41 16,11 2-27-1,9 5-80-15,36 3-203 16,17 7-250-16</inkml:trace>
  <inkml:trace contextRef="#ctx0" brushRef="#br0" timeOffset="110403.07">11720 14726 346 0,'0'0'585'15,"-149"44"-378"-15,69-26-81 16,4-4-52-16,14 0 4 15,12-1-21-15,19-8-14 16,14 0-12-16,12-3-29 0,5-2-2 16,7 0-78-1,28 0-124-15,13 0-117 0</inkml:trace>
  <inkml:trace contextRef="#ctx0" brushRef="#br0" timeOffset="110893.35">12260 14107 1052 0,'0'0'241'0,"0"0"-82"16,0 0-34-16,0 0-20 0,0 0-36 15,0 0-26-15,9-24-14 16,-9 24-13-16,-9 24-10 16,-20 20-1-16,-11 17 14 15,-1 11-5-15,8 1-12 16,10 6 1-16,13 1-3 16,10 2-3-16,0 0-12 15,35-8-13-15,15-16-9 16,10-12 14-16,6-17-5 15,-1-17-5-15,-7-10 20 16,-11-2 13-16,-13-13 3 16,-15-17 2-16,-9-7 11 15,-10-5 8-15,0 0 0 16,-21 9-1-16,-12 15 5 0,-12 12-13 16,-6 6-9-16,-5 4 3 15,5 20-8-15,17 7 5 16,17 0-6-16,14-3-6 15,3-1-22-15,5 1-22 16,21-6-42-16,9-9-104 16,-2-4-175-16,-2-9-358 15</inkml:trace>
  <inkml:trace contextRef="#ctx0" brushRef="#br0" timeOffset="111388.92">12701 14321 967 0,'0'0'238'16,"0"0"-78"-16,0 0-60 15,0 0-4-15,0 0-37 16,0 0-30-16,-7-58-1 15,23 44-7-15,6 4-3 16,7-4-8-16,2 1 3 0,6 8-4 16,0 1-3-16,-3 4 6 15,-3 0-2-15,-4 0-7 16,-12 9-2-16,-6 10-1 16,-9 8-3-16,-4 12 3 15,-28 3 3-15,-8 2-3 16,2-2-2-16,14-3-36 15,15-3-14-15,9-2-2 16,11 2 31-16,22-5 17 16,6 1 6-16,-8-7 1 15,-9-1 21-15,-13-6 0 16,-9 2 6-16,0 0 0 16,-24 1-8-16,-17-6-7 15,-8-1-8-15,-11-4-3 16,4-3-1-16,9-7 0 15,11 0-1-15,17 0-16 16,12 0-32-16,7-19-25 0,7 1-97 16,24-10-210-16</inkml:trace>
  <inkml:trace contextRef="#ctx0" brushRef="#br0" timeOffset="111581.16">13127 14444 1139 0,'0'0'344'0,"0"0"-149"0,0 0-107 15,0 0-49-15,0 0-26 16,0 0-13-16,-32-5-4 16,32 21-17-16,21 5-77 15,-1-3-174-15,0-6-639 16</inkml:trace>
  <inkml:trace contextRef="#ctx0" brushRef="#br0" timeOffset="111906.59">13483 14263 1143 0,'0'0'318'0,"0"0"-132"0,0 0-81 16,-118 42-53-1,114 4-24-15,4 11-15 0,9 1-6 16,22-2-7 0,7-3-1-16,2-18-7 0,0-9-13 15,1-12 4-15,-4-14 5 16,-1 0 10-16,-7-17 2 16,-11-18 1-16,-7-5 2 15,-9-6 2-15,-2-4-2 16,0 1 2-16,-25 3 5 15,-8 12-9-15,-9 17-1 16,-1 12-3-16,3 5-4 16,13 12-32-16,21 15-63 15,6 0-95-15,27 4-203 0</inkml:trace>
  <inkml:trace contextRef="#ctx0" brushRef="#br0" timeOffset="112156.75">14063 14307 1146 0,'0'0'283'16,"0"0"-138"-16,0 0-48 15,-136-18-3-15,110 38-34 16,15 18-31-16,11 12-22 16,21 12-5-16,29 5-1 15,8 5-2-15,-2-2 1 16,-12-12-2-16,-17-8 1 0,-21-10-2 15,-6-10-17 1,-37-6-15-16,-24-7-6 0,-12-12-40 16,-5-5-36-1,5 0-151-15,10-27-239 0</inkml:trace>
  <inkml:trace contextRef="#ctx0" brushRef="#br0" timeOffset="112311.86">13936 14161 1087 0,'0'0'215'0,"0"0"-44"16,137-106-55-16,-114 101-47 16,-2 5-19-16,-5 0-24 0,-5 11-24 15,-5 11-2-15,-6 3-29 16,0 4-90-16,0-1-187 16,-11 0-613-16</inkml:trace>
  <inkml:trace contextRef="#ctx0" brushRef="#br0" timeOffset="119055">1382 16316 657 0,'0'0'491'0,"0"0"-236"16,0 0-110-16,0 0-42 16,0 0-28-16,0 0-15 15,0 0-24-15,-20-18-11 16,15 89-4-16,5 19 4 15,0 5-3-15,0-4-6 16,25-5-10-16,-1-6-6 16,0-13-3-16,-7-21-27 15,-11-12-12-15,-6-12 0 16,0-12 11-16,0-6 5 16,-4-4 15-16,-12-7 6 15,-9-22-14-15,1-9 7 0,-3-16 10 16,5-10 2-1,6-17 3-15,9-13 9 0,7-4 1 16,10-8-1-16,23-1 0 16,9 17 4-16,5 14 1 15,2 28-6-15,-2 21-1 16,-5 18 0-16,-2 9 4 16,-4 9-3-16,-7 28-3 15,-11 19 1-15,-16 16-3 16,-2 4-2-16,-20 5-3 15,-20-11-1-15,-9-12-1 16,-2-12-21-16,-3-10-19 16,-2-10-5-16,3-18 1 15,4-4-12-15,7-4-5 16,7 0-49-16,14 0-80 0,5-8-147 16</inkml:trace>
  <inkml:trace contextRef="#ctx0" brushRef="#br0" timeOffset="119437.35">2311 16529 750 0,'0'0'317'16,"0"0"-129"-16,0 0-39 15,0 0-39-15,0 0-9 16,0 0-31-16,0-44-15 15,0 44-17-15,0 0-1 16,-23 0-5-16,-23 10-10 16,-18 3 1-16,-13 4-10 15,4-2-11-15,7-8-2 0,14-5-14 16,16 3-76 0,20-5-87-16,16 0-352 0</inkml:trace>
  <inkml:trace contextRef="#ctx0" brushRef="#br0" timeOffset="119598.84">2286 16699 1029 0,'0'0'274'0,"0"0"-104"16,0 0-81-16,-162 77-26 16,91-63-22-16,5-10-24 15,14 0-17-15,13-4-5 0,15 0-84 16,8 6-127-16,5-2-242 15</inkml:trace>
  <inkml:trace contextRef="#ctx0" brushRef="#br0" timeOffset="121551.05">2915 16029 882 0,'0'0'234'0,"0"0"-55"16,0 0-43 0,0 0-27-16,0 0-33 0,0 0-16 15,0-84-10-15,0 84-17 16,0 9-12-16,-8 31-7 16,-21 20 17-16,-7 28 0 15,5 14-18-15,8 10 3 16,17-1-12-16,6-17-3 15,21-10-1-15,22-11-5 16,8-19 0-16,7-15-8 16,4-8-7-16,-1-21-8 15,-8-10 15-15,-10 0 12 16,-15-18 1-16,-12-18 4 16,-11-4 0-16,-5-4 8 15,-11-7 2-15,-22 7-3 16,-13 8 1-16,-4 14-8 15,-2 8-2-15,-1 14-1 0,1 0-1 16,4 19 0-16,12 1 0 16,13 1-3-16,21 5 0 15,2-8-10-15,20 4-37 16,18-4-34-16,4 0-117 16,0-9-184-16</inkml:trace>
  <inkml:trace contextRef="#ctx0" brushRef="#br0" timeOffset="122071.79">3312 16276 921 0,'0'0'223'15,"0"0"-44"-15,0 0-66 16,0 0-19-16,0 0-31 16,0 0-18-16,-20-94 2 15,38 80-8-15,4 2-7 16,9 6-7-16,7 1-4 16,9 2-3-16,4 3-5 15,1 0-1-15,-5 3-7 0,-10 24-3 16,-12 5 0-16,-18 8 0 15,-7 6 0-15,-14 7-1 16,-20-4 1-16,-1-5-2 16,6-7-5-16,14-11-15 15,15-8-12-15,0 0 5 16,19-6 16-16,15 2 11 16,2 0 0-16,-5-2 3 15,-11 6 7-15,-11-4 4 16,-9 4-2-16,0 1 1 15,-20-2-6-15,-18 1 3 16,-11-4-6-16,-7-1-3 16,-4-3 2-16,6-2-3 15,16-8-3-15,11 0-9 16,17 0-26-16,10 0-16 0,0 0-44 16,13-15-111-16,20-1-141 15</inkml:trace>
  <inkml:trace contextRef="#ctx0" brushRef="#br0" timeOffset="122493.66">4037 16447 780 0,'0'0'265'0,"0"0"-94"15,0 0-17-15,0 0-35 16,0 0-18-16,0 0-25 16,0-43-18-16,0 40-17 15,-5-1-12-15,-1-1-6 16,-2 3-4-16,2 2-3 16,6 0-9-16,-5 0 4 15,5 0-2-15,0-2-4 16,-2 2-5-16,2 0 4 15,-2 0-1-15,2 0-1 16,0 0-2-16,0 0 3 16,0 0-1-16,0 0-2 15,0 0 1-15,-2 0 1 0,2 0 5 16,-2 0-7-16,0 0 8 16,0 0-7-16,-2 0 0 15,0 0-1-15,4 0 1 16,-2 0-2-16,2 0-36 15,0 0-73-15,16 9-182 16,9 3-569-16</inkml:trace>
  <inkml:trace contextRef="#ctx0" brushRef="#br0" timeOffset="122834.13">4400 16270 1100 0,'0'0'308'16,"0"0"-143"-16,0 0-69 16,-129 14-35-16,115 32-23 15,14 11-22-15,10 3-5 16,29-4-5-16,17-5-3 16,7-16-3-16,1-9-3 15,-6-14-9-15,-14-10-5 16,-15-2 7-16,-8 0 8 15,-17-14 2-15,-4-12 1 16,0-2 8-16,-20-8 1 16,-16-4-3-16,-8 0-1 15,-14-1-5-15,-4 15-1 16,4 13 0-16,8 9-2 0,23 4-1 16,14 0-27-1,11 8-39-15,2 10-49 0,7 4-71 16,26-2-221-16</inkml:trace>
  <inkml:trace contextRef="#ctx0" brushRef="#br0" timeOffset="123127.74">4799 16258 918 0,'0'0'274'0,"0"0"-74"0,0 0-77 16,0 0-33-16,0 0-42 15,0 0-21-15,0 49 1 16,2 0-7-16,18 6-8 16,12 1-3-16,12-6-8 15,5-1-2-15,5-8 0 16,-6-3-1-16,-7-1-1 16,-12-5 4-16,-18 3-4 15,-11-5 5-15,-4-5-3 16,-34-4 0-16,-14-4-8 15,-12-7-20-15,-8-6-32 16,-4-4-41-16,10 0-78 16,10 0-160-16</inkml:trace>
  <inkml:trace contextRef="#ctx0" brushRef="#br0" timeOffset="123293.87">4753 16226 871 0,'0'0'236'0,"0"0"-53"16,0 0-108-16,0 0-32 16,0 0-4-16,135-14-13 15,-102 39-15-15,-4 4-11 16,-4 0-55-16,0 1-256 16</inkml:trace>
  <inkml:trace contextRef="#ctx0" brushRef="#br0" timeOffset="123554.56">5999 16204 878 0,'0'0'245'16,"0"0"-28"-16,0 0-115 15,0 0-43-15,0 0-8 16,0 0-4-16,10 86 13 15,-16-15 4-15,-35 9-24 16,-14-4-5-16,-15-7-8 16,-3-4-13-16,-1-7-6 15,7-9-8-15,9-5-9 16,8-16-63-16,9-10-145 0,5-14-259 16</inkml:trace>
  <inkml:trace contextRef="#ctx0" brushRef="#br0" timeOffset="123728.16">5443 16397 995 0,'0'0'306'16,"0"0"-66"-16,0 0-107 15,0 0-53-15,0 0-27 16,128 4-10-16,-78 57-6 16,0 6-12-16,-8 2-10 0,-7-8-12 15,-4-2-3 1,-4 2-48-16,-2 2-99 0,-9-13-282 15</inkml:trace>
  <inkml:trace contextRef="#ctx0" brushRef="#br0" timeOffset="126134.04">6537 16276 828 0,'0'0'240'0,"0"0"-87"16,0 0-45-16,0 0-57 16,0 0-2-16,-91 107-5 15,87-49 1 1,4 4 4-16,2 1-19 0,25-10-11 16,8-9-11-16,4-3-4 15,-2-14 0-15,1-9-3 16,-9-9 4-16,-4-9 3 15,-10 0 12-15,-8-27 2 16,-7-9-3-16,0-8-9 16,-7-9-6-16,-20-10-2 15,-6-5-1-15,-9-11 1 16,0 2-2-16,-8 6 0 16,1 8-4-16,5 14-2 15,6 13-1-15,11 10 7 16,15 8 0-16,12-1 0 0,0 2 0 15,27 0 0 1,21 8 1-16,12 1-1 0,2 8 0 16,-4 0 10-16,-7 16 7 15,-10 19 8-15,-17 20-7 16,-11 13-10-16,-13 10 2 16,0 4-6-16,-13-7-4 15,-7-12 2-15,-1-5-2 16,2-17-2-16,5-7-13 15,3-10-22-15,3-2-40 16,2-4-72-16,4-2-162 16,2-6-408-16</inkml:trace>
  <inkml:trace contextRef="#ctx0" brushRef="#br0" timeOffset="128533.9">7057 16200 387 0,'0'0'497'0,"0"0"-300"16,0 0-54-16,0 0-5 15,0 0-69-15,0 0-18 16,-58 81 18-16,36-6-15 16,8-2-27-16,14-7-14 15,0-12-8-15,18-10-2 16,11-13-3-16,2-10 0 15,3-10 0-15,-5-11-1 16,-4 0-5-16,-8-15 4 16,-5-19 2-16,-8-2 0 15,-4-10 0-15,0-6 0 16,-9-6-2-16,-11-1 1 16,-3-4-1-16,-4 5 2 15,1 9-2-15,6 13 2 0,6 14 0 16,10 14-1-1,4 1-1-15,18 7 2 0,28 0-6 16,15 0 6 0,6 0 0-16,-4 7 0 0,-11 15 2 15,-11 8 10-15,-10 9-4 16,-11 8 3-16,-4 2 7 16,-8 0-14-16,-8-1-3 15,0 3-1-15,0-11 2 16,0-4 0-16,-8-6-1 15,-3-8-1-15,-1-4 0 16,4-7 0-16,-4-4 3 16,5-2-1-16,1-5 2 15,-1 0 0-15,3 0-1 0,2 0 0 16,-3-5-1-16,0-9 0 16,1-8-1-16,4-4-1 15,0-6 0-15,0 2 0 16,0 2-1-16,0 6-1 15,0 8 0-15,0 2 0 16,0 2 0-16,0 2 1 16,0 4-1-16,0-1 0 15,0 3 1-15,0 2 0 16,0 0 1-16,0 0-1 16,0 0-1-16,0 0 1 15,0 0-2-15,-9 14-2 16,-7 13 3-16,1 15 1 0,1-2 0 15,10 1 0 1,4-2 0-16,0-8 1 0,4-4 0 16,21-8-1-16,6-3 1 15,3-7 1-15,-1-5 0 16,-4-4-1-16,-2 0 1 16,-7-8-1-16,-9-13 7 15,1-4-5-15,-10-8 1 16,0-8-1-16,-2-5-2 15,0-6 0-15,0-2 0 16,0 5-1-16,0 9-2 16,0 12 3-16,0 7 0 0,0 6-1 15,4 3 1-15,9 7-1 16,3 0 0-16,7 1 1 16,4 4-1-16,1 0 1 15,-1 0 0-15,0 0-2 16,-3 9 2-16,1 4 3 15,-2 6-2-15,0-10-1 16,-4 3 0-16,-1-3-2 16,-7-8 2-16,-5 3 0 15,-4-4 0-15,0 0 0 16,-2 4 0-16,0-4 1 16,0 0 0-16,0 0 1 15,0 0-1-15,0 0 2 16,0 0 1-16,0 0-3 15,0 0-1-15,0 0 0 0,0 0 1 16,0 0-1-16,0 0 0 16,0 0-1-16,5 5 0 15,0 4-1-15,1 13-1 16,1 0 3-16,-5 9 0 16,0-4 0-16,0-4-1 15,1-1 2-15,4-4-2 16,2-4 2-16,1-2-1 15,6-2 1-15,6-5 1 16,15-2-1-16,9 1 2 16,10-2-1-16,4 3-1 15,2-2 9-15,3 1-2 0,-9-4 7 16,-7 0-7-16,-9 0 0 16,-18 0 7-16,-9 0 9 15,-13-4 6-15,0-10 0 16,-2-9-8-16,-27-2-12 15,-11-1-8-15,-11 4 2 16,-5 8-4-16,-4 4 1 16,2 6-1-16,3 0-1 15,5 4-7-15,17-4-5 16,8 2-5-16,12-6 9 16,8 4 2-16,3-1 6 15,2 1 0-15,0 3-3 16,0-3-1-16,0-1 1 0,0 2 0 15,0 3 1-15,0 0-1 16,0 0 0-16,0 0 1 16,0 0 1-16,0 0 0 15,0 0 1-15,0 0 1 16,0 0-2-16,0 0 0 16,0 0 1-16,0 8-2 15,-7 13 2-15,-3 16 0 16,-2-1 2-16,3 4-2 15,1-3 2-15,1-2-1 16,7-5 0-16,0-4-2 16,0-1 2-16,11-12 0 0,20 3 2 15,11-6-2 1,12-10 2-16,6 0 0 0,0 0-2 16,-6-4 1-16,-10-14 4 15,-13 1 1-15,-8-12 1 16,-15 0-1-16,-8-12-1 15,0 1 2-15,-4-4-7 16,-15 6 0-16,-2 8-6 16,1 8-22-16,3 8-33 15,-6 14-67-15,-6 0-148 16,-2 4-238-16</inkml:trace>
  <inkml:trace contextRef="#ctx0" brushRef="#br0" timeOffset="129020.66">8570 17142 1017 0,'0'0'89'0,"0"0"76"16,0 0-93-16,0 0-33 15,0 0 3-15,0 0-26 16,-209-14 14-16,19 10 18 16,-50 0 1-16,-39-1-22 15,-18-4-13-15,15-1-3 16,23 7-2-16,40 3 7 16,53 0 20-16,54 0-9 15,49 0-22-15,41 0-5 16,22 0 0-16,0 0 0 0,29 0-6 15,10 0-3-15,3 0-40 16,-3 0-30-16,-3 3-60 16,-7 12-77-16,-7 2-154 15</inkml:trace>
  <inkml:trace contextRef="#ctx0" brushRef="#br0" timeOffset="129400.02">6547 17231 492 0,'0'0'555'0,"0"0"-308"15,0 0-78-15,0 0-71 16,0 0-34-16,0 0 20 16,4 62-15-16,0-7-18 15,-1 3-17-15,-3 3-10 0,0 3-5 16,0 3-6-1,0-5-8-15,0-8-3 0,0 1-2 16,0-12-25-16,0-9-51 16,0-6-53-16,8-10-204 15,0-18-550-15</inkml:trace>
  <inkml:trace contextRef="#ctx0" brushRef="#br0" timeOffset="129754.78">6694 17374 831 0,'0'0'188'0,"0"0"-39"16,152-45-53-16,-75 37-21 16,2 8-3-16,-15 0 6 15,-20 0-6-15,-25 22-41 16,-19 9-19-16,-21 4-2 0,-30 10-1 15,-16-4-6 1,0 4-1-16,13-13-2 16,19-2 0-16,20-8 0 15,15-8-1-15,13-2 1 16,32-6 3-16,19-6 16 16,7 0 10-16,3 0-18 15,-2 0-5-15,-14-11-6 16,-10-1-2-16,-7 3-38 0,-6-5-35 15,-1 2-121-15,-3-11-127 16,0 2-449-16</inkml:trace>
  <inkml:trace contextRef="#ctx0" brushRef="#br0" timeOffset="130084.27">7702 17307 958 0,'0'0'239'0,"0"0"-26"15,0 0-107-15,0 0-14 0,0 0-25 16,0 0-16-16,-63 50-11 16,36 2-11-16,3 3-6 15,1 7-2-15,10-8-9 16,7-1-10-16,6-4-1 16,0-8-1-16,25-15-3 15,12-6-9-15,5-17-1 16,2-3-4-16,-5-3 2 15,-6-22 10-15,-14-5 5 16,-13 2 2-16,-6-2 0 16,-2 4-2-16,-25 8 4 15,-10 4-3-15,-7 10-1 16,2 4 0-16,4 0 0 16,14 0-2-16,12 0-16 15,12 12-43-15,0 6-48 16,18 0-110-16,13 0-246 15</inkml:trace>
  <inkml:trace contextRef="#ctx0" brushRef="#br0" timeOffset="130371.84">8123 17432 1062 0,'0'0'280'16,"0"0"-91"-16,0 0-91 0,0 0-17 15,0 0-25-15,0 0-17 16,-2-23-10-16,2 34-9 16,6 6 6-16,1 10-6 15,-3 4 6-15,-4 10-4 16,0 7-2-16,0 6 0 16,0-1-7-16,-4 0-7 15,-7 1-5-15,-1-10-1 16,6 2-16-16,-3-5-59 15,-3-1-70-15,-1-10-153 16,-7-16-733-16</inkml:trace>
  <inkml:trace contextRef="#ctx0" brushRef="#br0" timeOffset="132389.57">9299 16961 748 0,'0'0'321'0,"0"0"-105"15,0 0-60-15,0 0-53 16,0 0-6-16,0 0-24 16,-6-37-21-16,6 37-12 15,2 0-9-15,20 0-13 0,12 0-12 16,13 0 1-16,8 0-7 15,7 5-2-15,6 7-17 16,-1-3-51-16,-11 9-65 16,-21 1-139-16,-26-2-303 15</inkml:trace>
  <inkml:trace contextRef="#ctx0" brushRef="#br0" timeOffset="132577.64">9422 17219 922 0,'0'0'319'0,"0"0"-91"0,0 0-101 16,0 0-69-16,0 0-23 15,0 0-21-15,65 30-12 16,-29-26-2-16,12-4-46 16,8 0-92-16,6-4-202 15,15-26-627-15</inkml:trace>
  <inkml:trace contextRef="#ctx0" brushRef="#br0" timeOffset="132884.94">10487 16802 737 0,'0'0'203'0,"0"0"-12"15,0 0-27-15,18-120-34 16,-18 103-19-16,0 11-23 16,0 3-13-16,0 3-22 15,0 0-20-15,0 17-16 16,-2 33-9-16,-11 25 19 16,-3 10-4-16,8 5-13 15,3-1-6-15,5-4 1 16,0-13-5-16,0-14 0 15,0-6-15-15,0-16-42 16,0-7-35-16,0-10-129 16,-14-12-300-16</inkml:trace>
  <inkml:trace contextRef="#ctx0" brushRef="#br0" timeOffset="133671.47">10501 16758 952 0,'0'0'242'0,"0"0"-39"16,0 0-79-16,0 0-38 16,-129-9-30-16,51 50-17 15,4 6-15-15,19 8-14 16,21-1-10-16,20-1-2 16,12-14-7-16,2-7-28 15,0-9-17-15,14-10 14 0,15-8 6 16,13-5 8-16,14 0 4 15,15 0 6-15,10-5 11 16,1-8 4-16,0-6 1 16,-6 3-1-16,-9 3 1 15,-9-1-11-15,-8 5-28 16,-13 7-15-16,-8-2-9 16,-9 4 20-16,-6 0 10 15,-4 0 21-15,-3 0 12 16,-5 0 1-16,1 0 11 15,-3 0 40-15,0 0 20 16,0 0-9-16,0 6-17 16,-27 20-29-16,-4 15 15 15,2 3-8-15,9 0-20 0,15-4-2 16,5-13-2-16,2-1 2 16,23-11 0-16,6-10 1 15,1-5-2-15,-6-5 2 16,-6-22 0-16,-8-4 1 15,-10-13 0-15,-2-2 0 16,0-11-1-16,-14 3 1 16,1 1-2-16,2 12-1 15,4 11 0-15,7 20-1 16,0 10 0-16,24 0-2 16,28 3-2-16,15 20 3 15,1 0 0-15,2 4 1 16,-13-1 0-16,-18 11 0 0,-14 6 0 15,-17 3 9-15,-8 3 8 16,0-6 7-16,-6-6-2 16,-2-1-5-16,8-10-13 15,0-8-1-15,21-8-1 16,12-10-1-16,10 0 12 16,3-28 16-16,-1-13 5 15,-11-10-14-15,-13-14 2 16,-13-10 0-16,-8-5-4 15,-8-9-9-15,-31 13-9 16,-17 18 0-16,-13 18-1 16,-4 30-1-16,-1 10-3 15,5 23-1-15,2 26-22 16,3 9-74-16,5-4-101 0,23-3-363 16</inkml:trace>
  <inkml:trace contextRef="#ctx0" brushRef="#br0" timeOffset="134969.46">15677 9316 625 0,'0'0'56'0,"43"-102"31"16,-39 50-19-16,-4 1-11 15,0 1-21-15,0 4 24 16,-11 7 21-16,-7 4-11 0,-2 12-29 16,4 8 7-16,6 9-21 15,2 6-8-15,2 2-11 16,-3 31-8-16,-3 14 3 16,-1 13 12-16,3 9 3 15,0 7-5-15,8 12-6 16,-2 10 3-16,1 15-7 15,1 17 8-15,-4 17 1 16,1 11-5-16,0 16 1 16,3 13-3-16,0 13 0 15,2 17 0-15,0 17-5 16,0 23 3-16,0 16 0 16,-2 21 3-16,-7 13 0 15,-2 6-3-15,-3 27 3 16,4 10-1-16,-2 16 5 0</inkml:trace>
  <inkml:trace contextRef="#ctx0" brushRef="#br0" timeOffset="136936.14">15487 13384 551 0,'0'0'76'16,"0"0"69"-16,0 0-26 15,0 0-15-15,-31-112-24 16,25 98-17-16,-1 0 9 0,1 4-3 16,1 2-10-1,2 3-34-15,1 1 9 16,2 4-5-16,0 0-14 0,0 0-4 16,0 0-4-16,0 0-3 15,0 9-2-15,0 23 0 16,0 22 8-16,0 21 9 15,0 19 4-15,0 21 8 16,0 17-6-16,0 14-10 16,0 17 0-16,0 17 3 15,0 16-5-15,-13 13-10 16,-14-2-1-16,1-3-2 16,-1-7 0-16,4 3 0 15,10 11-5-15,7 5-5 16,6 19 7-16,0-2 2 15,0 3 1-15,0-7-1 16,0-20 1-16,-16 1 0 0,-22-18-2 16,-11-1 2-1,-12-2-33-15,-12-1-21 0,0-6-25 16,1-15-74-16,12-21-61 16,18-18-103-16,15-23-397 15</inkml:trace>
  <inkml:trace contextRef="#ctx0" brushRef="#br0" timeOffset="167834.77">16743 8360 1165 0,'0'0'237'0,"0"0"-111"16,0 0-26-16,0 0-24 15,0 0-25-15,0 0-15 16,0 0-8-16,0 0-1 15,9-24-11-15,-9 46-5 16,0 15 12-16,0 12 3 16,0 6-10-16,0 10-6 15,0 3-3-15,0 0-5 0,0-1-2 16,0-6-5 0,0-3-24-16,0-3-38 0,8-3-57 15,6-6-154 1,-5-7-622-16</inkml:trace>
  <inkml:trace contextRef="#ctx0" brushRef="#br0" timeOffset="168129.48">17088 8582 1027 0,'0'0'167'16,"0"0"16"-1,0 0-52-15,0 0-28 0,0 0-31 16,0 0-21-16,-4-48-9 16,4 48-11-16,0 0-7 15,-2 9-5-15,-10 20-8 16,1 12 9-16,3 5-3 16,-2 2-5-16,4 3-5 15,1 2-2-15,-1-1-4 16,1-4-1-16,5-4-6 15,0-6-32-15,0-2-47 16,0-1-95-16,0-5-376 16</inkml:trace>
  <inkml:trace contextRef="#ctx0" brushRef="#br0" timeOffset="168398.58">17620 8289 1386 0,'0'0'72'16,"0"0"53"-16,0 0 12 15,0 0-81-15,0 0-25 16,0 0-10-16,30-78-17 16,-122 78 0-16,-39 0-1 15,-41 6 1-15,-17 5 1 16,8-8-5-16,19-3 0 0,33 0-5 15,44-5-21 1,38-4-7-16,42 7-21 0,30 2-28 16,60 11-109-16,33 20-104 15,24 12-186-15</inkml:trace>
  <inkml:trace contextRef="#ctx0" brushRef="#br0" timeOffset="168668.54">17933 8886 1131 0,'0'0'95'0,"-147"51"45"16,4-44 15-16,-33-7-70 0,-29-17-19 15,-27-11-14 1,-17-4-22-16,2 2 13 16,25 0-8-16,53 0-20 15,62 6 8-15,51 7-4 0,36 7-8 16,20 8-1-16,18 0-10 15,40 2-1-15,18 0-1 16,13 0 2-16,-2 11-29 16,-5 7-24-16,-3 1-47 15,-13 5-82-15,-8 3-228 16</inkml:trace>
  <inkml:trace contextRef="#ctx0" brushRef="#br0" timeOffset="173295.13">19547 5865 516 0,'0'0'403'0,"0"0"-226"16,0 0 17-16,0 0-68 15,0 0-22-15,0 0-31 16,0 0-16-16,0-30-13 15,0 30-16-15,0 0-5 0,0 0-3 16,0 0 0-16,0-2-1 16,0 2 0-1,0 0-4-15,0 0 0 0,0 0-6 16,-9 0-3-16,-5 0 0 16,-1 2-5-16,-1 12-1 15,3 8-1-15,2 2 1 16,4 8-1-16,5 2 0 15,2 0 0-15,0 0 1 16,0-1 0-16,9-5 1 16,-2-2-1-16,2-2 2 15,-5-7-1-15,2-3-1 16,-3-3 0-16,-1-5 0 16,-2-3-1-16,0-3 1 0,0 0 1 15,0 0 0-15,0 0 2 16,0 0-2-16,0 0 0 15,-5 0 0-15,-5-7-1 16,-1-6-1-16,1-4-4 16,4-4-2-16,2-4-1 15,-1-4 1-15,3-2 4 16,2-3-4-16,0 5 3 16,0 3 4-16,0 4-1 15,0 5 1-15,0 2 1 16,0 5-1-16,0 1 4 15,0 0-2-15,0 3 1 16,0 2 0-16,0 2 0 0,0 0-1 16,0 2 0-1,0 0 0-15,0 0-2 0,0 0-3 16,0 12-4-16,-12 13 6 16,-7 4 0-16,1 1 1 15,3 1 0-15,5-5 1 16,6-1 0-16,4 0-1 15,0-4-3-15,10 0-1 16,22-4 2-16,6-2 2 16,6-3 3-16,6-5-3 15,0 5 1-15,0-5-1 16,-5 6 1-16,-8-1-1 16,-7 5-1-16,-13 5 0 15,-5 4 1-15,-12 2-2 0,0 2 1 16,-5 0-1-16,-22-4 0 15,-6-1 2-15,-10-7-6 16,-5-8-9-16,-8-8-17 16,-4-2-19-16,4-5-26 15,8-16-96-15,17-8-118 16,12-3-295-16</inkml:trace>
  <inkml:trace contextRef="#ctx0" brushRef="#br0" timeOffset="173511.37">19454 5809 870 0,'0'0'262'15,"0"0"4"-15,0 0-82 16,39-122-59-16,-14 98-41 16,8 2-24-16,9-2-30 15,10 2-4-15,2 8-16 16,-1 4-10-16,0 10 0 15,-3 0-19-15,-5 29-35 16,-17 28-60-16,-12 24-91 16,-16 16-167-16</inkml:trace>
  <inkml:trace contextRef="#ctx0" brushRef="#br0" timeOffset="173835.15">20145 6555 283 0,'0'0'869'16,"0"0"-775"-16,0 0 123 16,0 0-117-16,0 0-38 15,0 0-25-15,-74 11-3 16,-26-6-5-16,-35-5-8 16,-23 0-12-16,-8 0 0 15,0 0 7-15,19 0 1 16,24 0 4-16,32-8-2 15,36 0-2-15,26 2-3 16,19 2-3-16,10 2 7 0,0 2-12 16,0 0 1-16,0 0-5 15,0 0-2-15,0 0-3 16,8 0-7-16,5 0-25 16,7 3-34-16,7 26-53 15,1 13-122-15,4 14-332 16</inkml:trace>
  <inkml:trace contextRef="#ctx0" brushRef="#br0" timeOffset="174165.18">19406 6820 1122 0,'0'0'90'0,"0"0"80"15,0 0 28-15,0 0-104 16,0 0-19-16,0 0-23 16,0-53-4-16,5 53-22 15,6 21-7-15,0 15-5 16,3 12 12-16,-5 8-10 15,-5 2-3-15,0 1-12 16,-4-1 2-16,0-4-3 16,0-4-10-16,2-7-42 15,6-6-42-15,3-8-89 16,2-6-255-16,1-8-628 0</inkml:trace>
  <inkml:trace contextRef="#ctx0" brushRef="#br0" timeOffset="174478.26">19761 7011 1082 0,'0'0'109'15,"0"0"101"-15,0 0-44 0,0 0-82 16,0 0-42-16,0 0-26 16,-52 73-9-16,81-53-6 15,9-4 3-15,3-5-4 16,-3-11 0-16,-5 0 2 15,-6-7 4-15,-5-22 7 16,-11-12 13-16,-9-11-4 16,-2 0-12-16,-4 4-4 15,-23 11-4-15,-11 14-2 16,-1 9-1-16,-2 8 1 16,10 6-2-16,13 0-6 15,11 6-26-15,7 18-36 16,3 7-98-16,25 6-174 15,9-4-784-15</inkml:trace>
  <inkml:trace contextRef="#ctx0" brushRef="#br0" timeOffset="174760.91">20322 6992 1101 0,'0'0'111'0,"0"0"71"16,0 0-64-16,0 0-44 15,-102 142-37-15,98-94-19 16,4-1-13-16,4-6-3 16,27-6 1-16,9-12 0 15,5-11 0-15,-1-12 13 16,-1 0 34-16,-7-12-3 0,-9-25-11 16,-14-9-10-1,-11-7 0-15,-2 0-15 0,-9 6-6 16,-20 14-5-16,-4 11-5 15,-3 10-2-15,3 12-37 16,0 0-54-16,-8 6-137 16,-1 11-413-16</inkml:trace>
  <inkml:trace contextRef="#ctx0" brushRef="#br0" timeOffset="175274.37">20367 5944 819 0,'0'0'41'0,"0"0"104"15,0 0 22-15,0 0-50 16,0 0-30-16,0 0-19 16,5-65-24-16,-139 65-21 15,-65 0 22-15,-44 0 1 16,-20 10 8-16,7 1-6 16,31-4 4-16,49-2-9 15,62-5-19-15,52 0-14 16,51 0 2-16,40 0-12 15,75 0 2-15,50 0-10 16,41 0-15-16,7 1-34 16,-3 2-50-16,-12-3-103 15,-23 0-249-15</inkml:trace>
  <inkml:trace contextRef="#ctx0" brushRef="#br0" timeOffset="175544.42">20936 5591 953 0,'0'0'203'0,"0"0"-6"0,0 0-5 16,0 0-98-16,0 0-24 15,0 0-26-15,9-10-20 16,-9 49-15-16,0 18 1 15,0 23 15-15,-21 17-6 16,2 8-13-16,-6 14-2 16,-2 13-4-16,5 7-24 15,-3 5-88-15,1-4-207 16,-9-21-789-16</inkml:trace>
  <inkml:trace contextRef="#ctx0" brushRef="#br0" timeOffset="175826.94">20423 7031 798 0,'-141'0'175'15,"-14"0"-28"-15,-4 0 43 16,10 0-63-16,22 0-35 15,34 0-6-15,35 0-29 16,31-6-33-16,20 6-8 16,7-1 3-16,0 1-10 15,22-2-7-15,7 2 1 16,6 0-6-16,8 0-6 16,-1 0-35-16,8 12-61 0,-2 6-92 15,-1 0-240 1</inkml:trace>
  <inkml:trace contextRef="#ctx0" brushRef="#br0" timeOffset="176863.52">20370 7786 667 0,'0'0'188'15,"0"0"-92"-15,0 0 54 16,0 0-46-16,0 0-57 16,0 0 13-16,-83 0 3 15,18 4-16-15,-8-4-17 16,-3 0 5-16,11-4 18 16,21-10-9-16,19-6-14 15,25-4 13-15,0-6 2 16,45-6-28-16,19 5-15 15,8 6-1-15,-1 16 3 16,-6 9-4-16,-14 17 0 16,-9 29 0-16,-13 18-2 15,-21 10 2-15,-8 9-1 16,-29-7 0-16,-27-6-9 0,-11-12-28 16,-3-14-113-16,4-16 80 15,12-15-29-15,14-13 26 16,13 0 74-16,14-13 18 15,9-11 47-15,4-2 11 16,0 0-13-16,0-4 2 16,8 4-18-16,12 7-10 15,2 3-4-15,3 12-11 16,8 4-8-16,5 0-7 16,7 20-4-16,7 6-1 15,-2 7-2-15,6-1-8 0,7-2-42 16,5-1-44-16,11-10-82 15,4-11-36-15,-6-8-97 16,-7 0 48-16,-19-20 71 16,-14-12 190-16,-16-4 109 15,-15 5 116-15,-6 4-144 16,0 13 114-16,-4 11-38 16,-16 3-12-16,-2 5-65 15,1 21-28-15,6 1-9 16,13 5 0-16,2-9-21 15,9 0 1-15,26-11 1 16,7-7 12-16,14-5 11 0,0 0-8 16,-7-12-7-1,-9-13 6-15,-15 2-1 0,-16-3-5 16,-9 3 1-16,0 0-9 16,-25 5-15-16,-19 8-9 15,-6 8-3-15,-3 2 1 16,4 2-37-16,14 17-58 15,6 4-19-15,10 3-171 16,9 4-472-16</inkml:trace>
  <inkml:trace contextRef="#ctx0" brushRef="#br0" timeOffset="183123.17">23573 8558 556 0,'0'0'344'0,"0"0"-185"0,0 0-7 16,0 0-41-16,0 0-17 15,0 0-29-15,0 0-7 16,-67-10-19-16,31-4-7 16,1 0-2-16,3-2 8 15,12 0-4-15,9 0-1 16,11-3 5-16,0-1-13 16,34 1-4-16,15 3-11 15,4 10-7-15,0 6 2 16,-1 10-4-16,-8 32-1 15,-7 13-1-15,-18 12-2 16,-12 2 1-16,-7-4-2 16,-20-4-7-16,-27-3-9 0,-7-10-3 15,-6-9-33 1,0-13 40-16,9-17-4 0,8-9 19 16,14 0 1-16,12-9 5 15,10-8 6-15,7-7 10 16,0-2 1-16,24-2-2 15,5 5-1-15,2 6 1 16,4 13 2-16,0 4-6 16,3 0-6-16,6 26-1 15,1 8-7-15,1 6 1 16,4-1-3-16,-5-2 1 16,-7-7-1-16,-3-5-14 15,-10-11-24-15,-4-9-20 16,-2-5-39-16,1 0-23 15,2-21-21-15,9-11-63 0,1-9 77 16,1-9 76-16,-4-6 45 16,-5-5 6-16,-4 3 58 15,-9 7 46-15,-6 14-29 16,-5 11 51-16,0 12-29 16,-7 10-3-16,-22 4-38 15,-13 4-24-15,-2 27-7 16,5 10-2-16,18 8-9 15,21-1-5-15,0-2-5 16,42-6 0-16,14-10 3 0,2-14-4 16,0-10-2-1,-14-6 3-15,-11-2-1 0,-10-20 2 16,-10-10 0-16,-6-4 2 16,-7-2-2-16,0 4-3 15,-14 10-2-15,-17 7 0 16,-7 8-9-16,-5 2-21 15,-1 6-33-15,9 1-96 16,12-3-128-16,10-4-225 16</inkml:trace>
  <inkml:trace contextRef="#ctx0" brushRef="#br0" timeOffset="183309.39">24351 8433 1002 0,'0'0'141'0,"0"0"65"0,0 0-52 16,0 0-54-16,0 0-34 15,129 66-10-15,-115 19-20 16,-10 21-5-16,-4 3-2 16,0-2-10-16,0 0-10 15,-27-6-9-15,-13-9 0 16,-18-12-30-16,-18-20-60 16,-18-24-131-16,-19-24-245 15</inkml:trace>
  <inkml:trace contextRef="#ctx0" brushRef="#br0" timeOffset="183587.5">23063 8444 1135 0,'0'0'85'0,"0"0"90"15,0 0-40-15,-39-104-59 16,17 96-24-16,-15 8-22 15,-17 5-14-15,-13 40-8 16,0 17-1-16,12 16 2 16,20 6 3-16,35 10-5 15,19 8 0-15,68 5-1 16,42-5-6-16,41-7-1 16,21-19-40-16,5-20-99 15,-18-22-181-15,-19-24-361 16</inkml:trace>
  <inkml:trace contextRef="#ctx0" brushRef="#br0" timeOffset="183959.91">24759 7936 1128 0,'0'0'122'0,"0"0"47"15,0 0-69-15,123-50-56 16,-61 50-16-16,-4 32-7 16,-16 24-10-16,-24 19 0 15,-18 12-4-15,-33 3-1 16,-39-5 0-16,-15-10-4 15,0-15 4-15,14-18 2 16,25-19-6-16,35-8 4 16,22-5 6-16,76-10 12 15,48 0 12-15,42-8-10 16,9-18-25-16,-14 0 2 16,-32 3-3-16,-35 9-31 15,-38 7-55-15,-39 7-73 16,-26 0-219-16</inkml:trace>
  <inkml:trace contextRef="#ctx0" brushRef="#br0" timeOffset="198659.04">25507 9096 546 0,'0'0'12'16,"0"0"114"-16,0 0-35 15,0 0-7-15,0 0 10 16,0 0 9-16,0 0-20 16,39-43 4-16,-39 40 13 15,2-1-7-15,-2 1-18 16,0 1 1-16,0 0-18 16,0 2-3-16,0 0-13 0,0 0-4 15,-9 0-10-15,-15 2 3 16,-15 8 5-16,-3-1-14 15,-7-4-9-15,-5-5-6 16,6 0-7-16,10 0-6 16,13 0-49-16,14 0-34 15,11 0-90-15,0 0-264 16</inkml:trace>
  <inkml:trace contextRef="#ctx0" brushRef="#br0" timeOffset="198815.34">25472 9228 755 0,'0'0'147'16,"0"0"72"-16,0 0-98 16,-156 28-60-16,114-23-2 15,11-2-31-15,8 5-8 16,15-2-20-16,8 4-56 16,0 0-144-16,11-6-210 15</inkml:trace>
  <inkml:trace contextRef="#ctx0" brushRef="#br0" timeOffset="199490.94">26074 8799 1078 0,'0'0'84'0,"0"0"139"16,0 0-115-16,0 0-28 16,0 0 6-16,0 0-26 15,31-59-17-15,-29 59 2 16,0 0-16-16,3 0-6 16,4 16-5-16,2 10-4 15,-2 15 10-15,-3 5-4 16,0 4-2-16,-6 4-5 0,0-2 3 15,0-4-5 1,0-3-2-16,0-6-7 0,-6-5-1 16,0-1 1-16,2-3-1 15,-1 0 0-15,5-4-2 16,0-2-11-16,0-7-20 16,0-3-19-16,0-9-15 15,0-1-23-15,0-4-24 16,0 0-13-16,0 0 20 15,2-11 5-15,19-16 30 16,8-7 51-16,6-7 20 16,5-10 15-16,7-3 64 15,-3-3 17-15,-1 6-31 16,-9 10 17-16,-13 15-14 16,-7 10-15-16,-5 8-19 0,-7 8 0 15,-2 0-3-15,0 0-18 16,0 7-7-16,0 19-6 15,0 9 3-15,0 9 6 16,0 5-6-16,0 1 12 16,0 4-7-16,0 2 5 15,0-2-10-15,4-5 3 16,1-5-3-16,-5-12-3 16,0-4 0-16,0-7 2 15,0-7-4-15,0-5-12 16,0-3-26-16,0-6-33 15,-3 0-66-15,3-12-156 0,0-22-455 16</inkml:trace>
  <inkml:trace contextRef="#ctx0" brushRef="#br0" timeOffset="200145.84">26787 8944 1227 0,'0'0'132'0,"0"0"20"15,0 0-35-15,0 0-30 16,-73 167-22-16,73-92-38 16,18-5-15-16,30-10-5 15,10-11-3-15,3-22-3 16,-5-15-1-16,-7-12-4 0,-11-5-2 16,-12-27 0-16,-13-11-4 15,-8-5 5-15,-5-4-2 16,0-6 4-16,-18 3 2 15,-6 9-1-15,-7 13 1 16,-1 11-1-16,1 9 0 16,6 9 0-16,9 4-11 15,10 0-38-15,6 4-23 16,0 12-64-16,31 3-13 16,16-5-8-16,9-4 46 15,7-2 78-15,3-3 26 16,-3-3 7-16,-5-2 2 15,-7 0 0-15,-2 0 6 16,-6 0 33-16,-4 0 32 0,-1 0 8 16,-2-3 5-1,-5 0-8-15,-4-1-22 0,-11 3 10 16,-8 1-4-16,-3-3-13 16,-5 3-10-16,0 0-5 15,-7 7-18-15,-24 25-9 16,-11 14 15-16,-3 10 1 15,9 7-14-15,16-5 1 16,16-3-2-16,4-8-3 16,31-11-1-16,27-8 6 15,18-12 6-15,8-14 1 16,-7-2 9-16,-17-10 6 16,-18-16-8-16,-20-10 7 0,-13-3 7 15,-9-5-17 1,0-2-4-16,-33 5-8 0,-23 6-7 15,-13 7 0-15,-12 7 0 16,-5 10-35-16,-3 7-59 16,-3 4-35-16,-6 0-111 15,-2 0-446-15</inkml:trace>
  <inkml:trace contextRef="#ctx0" brushRef="#br0" timeOffset="201201.57">19427 8886 731 0,'0'0'202'0,"0"0"-14"16,0 0-21-16,0 0-40 16,0 0-36-16,0 0-9 15,49-77-29-15,-34 73-6 0,-1 0-15 16,-1 0-10-16,-2 4-5 15,-2-3-3-15,-4 3-4 16,-3 0-4-16,-2 0-1 16,0 0-1-16,0 0-3 15,0 0-1-15,0 0 1 16,0 0 1-16,0 0-2 16,0 0 3-16,0 0-1 15,0 0 0-15,0 0 2 16,0 0-1-16,0-1 2 15,0 1-4-15,0 0 1 16,0 0 1-16,0 0-3 16,0 0 2-16,0-2-2 15,0 2-2-15,0 0-7 16,0 0-11-16,0 0-26 0,2 0-57 16,2 11-77-16,1 3-152 15,-5-2-430-15</inkml:trace>
  <inkml:trace contextRef="#ctx0" brushRef="#br0" timeOffset="202638.5">19688 9027 388 0,'0'0'322'0,"0"0"-173"16,0 0 17-16,0 0-51 16,0 0 10-16,0 0-20 15,-25-100-17-15,25 91-12 16,0 2-4-16,0 3-16 15,0 0-3-15,0 2-14 16,0 2-10-16,0 0-6 16,0 0-8-16,0 0-4 15,0 0-8-15,0 0 1 16,0 0-4-16,0 18-3 0,0 20 3 16,0 18 1-16,0 9 0 15,0-1 5 1,2-3-4-16,7-3-1 0,5-12 0 15,1-11-1-15,3-10-2 16,-1-11-10-16,2-13-10 16,0-1 1-16,4-10 11 15,6-18 1-15,0-4 6 16,2-4 3-16,0 0 0 16,0 2 0-16,-4 0 1 15,-4 7 0-15,-6 6 5 16,-5 8 5-16,-6 8 1 15,-4 3 12-15,-2 2-5 0,0 0-7 16,0 0-6-16,2 6-3 16,-2 24-2-16,3 10 9 15,-1 10 16-15,2 2-1 16,1 0-3-16,0 2-7 16,1 1-6-16,1-5-5 15,-3-4-3-15,0-7-1 16,-1-14-6-16,-3-11-26 15,3-9-34-15,1-5-35 16,5 0-40-16,7-27-109 16,3-11-164-16</inkml:trace>
  <inkml:trace contextRef="#ctx0" brushRef="#br0" timeOffset="203222.15">20396 9078 1140 0,'0'0'155'0,"0"0"-19"15,0 0-47-15,0 0-24 16,0 0 18-16,-33 108-39 16,33-70-17-16,11-6-14 15,20-6-8-15,10-8-2 16,-1-8-3-16,-7-10-6 16,-2 0-2-16,-8-5-2 15,-10-22 3-15,-5-4-2 16,-8-8-6-16,0-1 7 0,-23 3 1 15,-14 2 3 1,-3 8 2-16,7 9 2 0,8 8 0 16,10 7 1-16,15 1 9 15,0-2-2-15,53 1-8 16,25-1-1-16,16 1 0 16,-1 0-9-16,-10 3 1 15,-16 0 5-15,-18 0-2 16,-18 0 3-16,-18 10 0 15,-11 9-2-15,-2 4-2 16,0 5 7-16,-17 4 6 16,-1 3-5-16,3-1 5 15,7 1 5-15,8-2-9 16,0 1 7-16,12-6-7 16,17-4 2-16,5-8-3 0,3-8 7 15,1-8-7-15,-3 0 3 16,0-8 3-16,-14-14 0 15,-5-7 11-15,-9 3 6 16,-7-9-5-16,0-1-4 16,-13-4-1-16,-16 0-3 15,-10 4-2-15,-7 3 3 16,1 11 1-16,11 9-7 16,17 9-6-16,15 4-2 15,2 0-38-15,11 2-70 16,18 18-184-16,0 6-398 15</inkml:trace>
  <inkml:trace contextRef="#ctx0" brushRef="#br0" timeOffset="204207.84">17291 10418 952 0,'0'0'256'16,"0"0"-59"-16,0 0-37 15,0 0-46-15,0 0-41 16,0 0-16-16,9-49-17 15,-7 52-11-15,0 26-9 16,3 21 3-16,-3 23 12 16,-2 13-15-16,0 7 2 15,0 2 3-15,0-7-17 0,6-6-8 16,6-13-5 0,-5-9-42-16,-1-14-45 0,8-9-50 15,-8-12-115 1,-3-13-407-16</inkml:trace>
  <inkml:trace contextRef="#ctx0" brushRef="#br0" timeOffset="204464.51">17684 10328 1253 0,'0'0'165'0,"0"0"-15"15,0 0-43-15,0 0-52 16,0 0-18-16,-186-79-18 16,90 84-3-16,-10 22-1 15,-4 6-1-15,8-4-8 16,17-3 1-16,23-4-7 16,28 0-24-16,34 9-37 15,15 1-83-15,50 9-149 16,20-3-178-16</inkml:trace>
  <inkml:trace contextRef="#ctx0" brushRef="#br0" timeOffset="204722.31">17884 10830 239 0,'0'0'578'0,"0"0"-383"16,16 120 3-16,-74-87-58 16,-27-10-18-16,-22-4-43 15,-14-12-19-15,-4-7 4 16,1 0-16-16,11 0-14 15,10 0-2-15,18-9-9 16,18-3 1-16,21 2-7 16,19 3-6-16,19 3 1 15,8 3-3-15,0 1-2 16,10-3-7-16,21 2-5 16,13 1-10-16,12 0-25 15,2 0-27-15,7 4-40 16,-3 10-93-16,-2-4-197 15</inkml:trace>
  <inkml:trace contextRef="#ctx0" brushRef="#br0" timeOffset="210745.8">21749 9092 635 0,'0'0'290'0,"0"0"-87"15,0 0-12-15,0 0-50 16,0 0-38-16,0 0-30 16,0 0-17-16,-7-12-25 15,-10 36-11-15,-8 12 6 16,-6 10-4-16,-2 3-4 16,-3 4-5-16,-2-2-7 15,4-8-4-15,5-2-2 16,5-7-4-16,6-6-33 15,10-7-61-15,-2-9-142 16,2-12-363-16</inkml:trace>
  <inkml:trace contextRef="#ctx0" brushRef="#br0" timeOffset="211012.22">21457 9111 1029 0,'0'0'223'0,"0"0"-37"15,0 0-65-15,0 0-27 16,0 0-36-16,0 0-17 16,5-24-12-16,-3 24-6 15,2 0-12-15,3 3-3 16,7 17-4-16,-1 6 11 16,7 7-1-16,5 4-9 15,-3 6 3-15,4 1-6 0,1-1-2 16,-2 3 0-16,-1-3-12 15,-3-6-46 1,-4 0-56-16,-10-9-135 0,-7-11-397 16</inkml:trace>
  <inkml:trace contextRef="#ctx0" brushRef="#br0" timeOffset="211321.57">22075 8809 822 0,'0'0'250'15,"0"0"-28"-15,0 0-59 16,0 0-47-16,0 0-31 15,0 0-21-15,8-24-18 16,-5 24-9-16,0 0-14 16,5 17-12-16,-3 20-2 15,-1 15-1-15,-2 8-1 16,-2 8-3-16,0 5-4 16,0 7-6-16,4 2-50 15,8-4-137-15,-1-13-487 0</inkml:trace>
  <inkml:trace contextRef="#ctx0" brushRef="#br0" timeOffset="211509.8">22380 9493 767 0,'0'0'297'16,"0"0"-130"-16,-120 0-6 16,30 0-63-16,-1 0-30 15,16 0-30-15,21 0-13 16,23 0 1-16,22 0-16 15,9 0-10-15,0 0-9 16,15 13-32-16,14 6-95 16,-4 5-222-16</inkml:trace>
  <inkml:trace contextRef="#ctx0" brushRef="#br0" timeOffset="212155.2">21840 9819 509 0,'0'0'574'0,"0"0"-342"16,0 0-52-16,0 0-70 15,0 0-41-15,0 0-27 16,-26-72-24-16,58 65-7 16,-1 2-8-16,2 5-1 15,-4 0-2-15,-2 3-1 16,-3 19 0-16,-6 7 0 0,-12 7-3 15,-6 8 2 1,-17 3-3-16,-26-5-12 0,-7-6-25 16,-8-8-86-16,2-7 87 15,13-9 37-15,14-10 4 16,18-2 0-16,11 0 15 16,4 0 32-16,27-2-11 0,15-10-21 15,2 1 7 1,4 5-10-16,-1-2-9 15,0 4-3-15,2-2-2 16,3 2-23-16,0 2-17 16,-4-1-11-16,-6 1 10 15,-13-1 14-15,-8 3 14 16,-12 0 9-16,-5 0 4 16,-4 0 2-16,-4 0 0 0,0 12 10 15,-4 16 14-15,-15 10 1 16,4 0-14-16,8 1-6 15,7-6-1-15,0-5-3 16,27-7-1-16,13-8 2 16,2-6 4-16,-2-7 10 15,-2-7 23-15,-9-22 32 16,-7-11-1-16,-6-11-22 16,-9 1-14-16,-7 2-3 15,0 10-2-15,0 12-11 0,-14 8-11 16,-19 13-6-1,-11 5-1-15,-12 0 0 0,0 0-2 16,5 14-36-16,8 1-41 16,12 5-53-16,9 3-158 15,6 2-370-15</inkml:trace>
  <inkml:trace contextRef="#ctx0" brushRef="#br0" timeOffset="-214725.58">19290 10714 560 0,'0'0'177'0,"0"0"-20"0,0 0 8 15,0 0-57-15,0 0-19 16,-133-25-4-16,99 0-24 16,3-3 2-16,9-2 3 15,9-1-14-15,8 2-5 16,5 0 2-16,0 9-6 15,16 6-12-15,13 10-16 16,10 4-9-16,4 26 0 16,1 26-6-16,-12 17 2 15,-21 8-4-15,-11 2 2 16,-35-5-1-16,-25-2-12 16,-14-10-20-16,-4-11 7 15,6-19-26-15,14-20-50 0,14-12 102 16,15 0 0-1,11-21 5-15,11-13 8 0,7 1 17 16,0-6 20-16,25 2-22 16,8 1-3-16,9 7 0 15,6 7-1-15,3 16-4 16,-2 6-3-16,0 2-1 16,-3 26-10-16,-3 8-4 15,-3 6-1-15,-2 3-1 16,-5-3-2-16,-2-8-22 15,-2-6-36-15,-2-10-38 16,-2-11-66-16,2-7-72 0,0-9-71 16,-3-19-20-1,-2-10 137-15,-6-4 190 16,-5-5 192-16,-5 1 28 0,-6 6-33 16,0 12-17-16,0 14-30 15,0 14-24-15,-4 0-53 16,-7 18-48-16,0 18 9 15,9 2 3-15,2-5-11 16,9-8-2-16,33-10 14 16,20-13 14-16,23-2-4 15,11-18-5-15,-3-19 8 16,-14-3-9-16,-19-4-2 16,-29 0-2-16,-27-4 1 15,-4-3-6-15,-29 5-14 16,-22 13-9-16,-14 19-1 0,-14 14-1 15,-6 5-2 1,2 28-24-16,14 8-42 0,20 10-45 16,20 2-108-16,16 5-346 15</inkml:trace>
  <inkml:trace contextRef="#ctx0" brushRef="#br0" timeOffset="-213870.95">16947 12325 912 0,'0'0'206'15,"0"0"1"-15,0 0-38 16,0 0-47-16,0 0-28 16,0 0-27-16,0 0-15 15,21-52-13-15,-15 61-9 16,3 34-13-16,5 18 5 16,-1 20 8-16,3 0-1 15,-3 5-8-15,1-6-17 16,1-10 0-16,1-7-4 15,1-17-9-15,1-12-46 16,3-15-50-16,-2-17-64 16,-7-2-266-16</inkml:trace>
  <inkml:trace contextRef="#ctx0" brushRef="#br0" timeOffset="-213636.12">17398 12226 1231 0,'0'0'204'15,"0"0"-42"-15,0 0-50 16,0 0-28-16,0 0-21 16,0 0-27-16,12 41-7 15,-8 31 15-15,0 13-5 16,3 7-14-16,4 2-7 16,0-1-18-16,2-9 0 15,-1-16 0-15,-3-15 0 0,-7-20-55 16,0-12-57-1,-2-17-93-15,0-4-279 0</inkml:trace>
  <inkml:trace contextRef="#ctx0" brushRef="#br0" timeOffset="-213457.41">17703 12117 1340 0,'0'0'137'16,"0"0"24"-16,-164-51-62 0,52 46-48 15,-19 5 1-15,-14 0-27 16,6 17-16-16,24 1-9 16,34 1-27-16,52 6-71 15,29 8-152-15,65 8-350 16</inkml:trace>
  <inkml:trace contextRef="#ctx0" brushRef="#br0" timeOffset="-213258.64">18035 12707 1182 0,'0'0'198'0,"-155"82"-38"16,1-46-35-16,-27-10-38 15,-15-10-29-15,0-9-20 16,17-7-13-16,32 0-18 16,41-12-7-16,45-7-2 0,37-1-20 15,24 1-26 1,18-1-19-16,32 1-22 0,15 3-35 15,7 0-108-15,5-3-134 16</inkml:trace>
  <inkml:trace contextRef="#ctx0" brushRef="#br0" timeOffset="-212221.37">19269 12325 690 0,'0'0'183'0,"0"0"-23"16,0 0-60-16,0 0 2 16,0 0-20-16,-172 93-32 15,107-93 0-15,-4 0-6 16,-3-12-5-16,12-11 16 15,18-9-2-15,29-3-18 16,13-8 4-16,46 0 1 0,21 4-19 16,14 16-18-1,4 17 6-15,-4 6-1 0,-9 27-1 16,-14 28 2 0,-18 15-9-16,-22 11 0 0,-18-4-1 15,-26-4-4-15,-32-11 0 16,-19-12-21-16,0-14-27 15,1-12-57-15,5-15-12 16,15-9 121-16,18 0 1 16,18-12 13-16,17-9 19 15,3-4 48-15,17-2-8 16,20 1-30-16,9 7-9 16,10 14-6-16,2 5-7 15,0 2-5-15,3 20-11 16,-3 0-4-16,0 0-2 0,-2-6-26 15,6-6-27-15,3-8-56 16,-1-2-150-16,3-4 43 16,-11-24 14-16,-9-8 29 15,-7-8 147-15,-7-9 28 16,-8 3 166-16,-12 4-67 16,-13 15 100-16,0 12-48 15,-7 17-11-15,-20 2-54 16,-8 26-36-16,-1 22-1 15,9 10 17-15,17 2-29 0,10-5-16 16,10-11-15 0,28-12-2-16,18-14 5 0,6-12-1 15,5-6 0 1,-7-9 4-16,-13-26 16 0,-13-9-3 16,-17-6-6-16,-12-7-9 15,-5-1-1-15,-11 6-5 16,-23 10-3-16,-8 16-1 15,-14 15-5-15,-4 11 1 16,0 0-13-16,8 17-49 16,17 14-63-16,15 2-112 15,13 2-271-15</inkml:trace>
  <inkml:trace contextRef="#ctx0" brushRef="#br0" timeOffset="-209594.15">22162 12290 910 0,'0'0'195'15,"0"0"0"-15,0 0-60 16,0 0-33-16,0 0-19 16,0 0-19-16,27-81-15 15,-25 78-2-15,0 3-8 16,-2 0-1-16,0 0-21 15,0 12-4-15,0 32-5 16,-9 24 1-16,-11 14 12 0,-3 7 0 16,6-9-13-1,3-10-1-15,8-12-4 0,4-12 0 16,2-10-1-16,0-8-1 16,0-10 0-16,0-5 0 15,0-12 0-15,0 2 1 16,0-3 1-16,0 0 1 15,8 0-4-15,0-12-22 16,2-7-29-16,-3 1-19 16,-7 2-48-16,0-1-146 15,-4-2-470-15</inkml:trace>
  <inkml:trace contextRef="#ctx0" brushRef="#br0" timeOffset="-208274.2">16986 13726 971 0,'0'0'198'0,"0"0"-3"0,0 0-62 16,0 0-15-16,0 0-21 15,0 0-40-15,-22-49-19 16,22 68-8-16,0 27-6 16,4 17 22-16,9 8-7 15,-1-1-15-15,-6-5-12 16,1-10-7-16,-3-2-2 16,1-18-3-16,-1-9-18 15,3-6-38-15,4-15-52 16,3-5-89-16,-6 0-256 15</inkml:trace>
  <inkml:trace contextRef="#ctx0" brushRef="#br0" timeOffset="-208057.9">17244 13825 364 0,'0'0'694'0,"0"0"-452"16,0 0-66-16,0 0-45 15,0 0-25-15,0 0-33 16,0 0-20-16,18-81-13 15,-18 113-6-15,0 17 6 16,0 12-3-16,0 3-13 16,-7 1-9-16,0-7-8 15,5-6-6-15,2-6-1 16,0-10-22-16,0-10-63 16,0-10-72-16,0-14-218 15</inkml:trace>
  <inkml:trace contextRef="#ctx0" brushRef="#br0" timeOffset="-207852.04">17772 13655 1080 0,'0'0'338'0,"0"0"-166"16,-119-68-51-16,16 52-70 15,-20 11 0-15,-15 5-5 16,-13 0-24-16,6 0-11 15,18 0-10-15,32 3-1 16,38 1-30-16,39 8-42 16,20 12-75-16,63 13-203 0,36 11-365 15</inkml:trace>
  <inkml:trace contextRef="#ctx0" brushRef="#br0" timeOffset="-207631.46">17681 14207 978 0,'-158'10'315'0,"-32"-6"-71"16,-13-4-135-16,10 0-31 15,19-9-27-15,36-12-26 16,49 3-19-16,39 4-6 0,33 2 0 16,17 6 0-1,15-4-21-15,27-1-12 0,10 6-19 16,8 3-39-16,0 2-55 15,0 0-106-15,3 0-293 16</inkml:trace>
  <inkml:trace contextRef="#ctx0" brushRef="#br0" timeOffset="-206618.67">19478 13878 522 0,'0'0'276'15,"0"0"-110"-15,0 0-36 16,0 0-31-16,0 0-6 16,0 0-8-16,-132-20-30 15,105 6-20-15,1-5 0 16,-1 4-7-16,7-5 0 16,2-3 8-16,7 3 1 15,5-1-9-15,6-5 1 0,0 1-2 16,15 5-16-16,21 5 0 15,8 11-8-15,10 4-3 16,4 15 0-16,-7 32-1 16,-11 21 0-16,-22 6-1 15,-18 8 2-15,-15-12 0 16,-37-10 0-16,-13-7-14 16,1-17-22-16,2-11-28 15,8-11-69-15,7-11 129 16,9-3 4-16,13-3 0 15,12-12 30-15,11-8 39 16,2 0-6-16,15-5 1 16,22-1-47-16,7 5 3 15,5 8 1-15,2 15 0 0,0 1-5 16,10 26-4-16,1 28-4 16,-2 13-7-16,-6 6 1 15,-6-7-2-15,-5-8-5 16,-1-10-21-16,8-13-18 15,-6-12-27-15,3-16-54 16,-5-7-106-16,-4-10-229 16</inkml:trace>
  <inkml:trace contextRef="#ctx0" brushRef="#br0" timeOffset="-206330.32">20218 13846 166 0,'0'0'866'0,"0"0"-648"0,0 0-20 15,-133 52-89-15,90 12-17 16,14 7-15-16,20-3-35 16,9-8-17-16,27-14-18 15,17-18-3-15,8-18 0 16,-1-10-3-16,-2-20-1 16,-9-25 4-16,-11-10-2 15,-11-4 2-15,-16-3 3 0,-2-1 3 16,-11 2-4-1,-25 6-2-15,-2 6 1 16,-8 17-5-16,-8 16-2 16,-2 14-2-16,0 2-18 0,12 0-32 15,13 14-91-15,10 5-175 16,11 4-537-16</inkml:trace>
  <inkml:trace contextRef="#ctx0" brushRef="#br0" timeOffset="-200806.73">22008 13774 525 0,'0'0'86'0,"0"0"87"0,0 0-8 15,0 0-41-15,0 0-12 16,0 0-14-16,0 0-21 16,33-48-22-16,-33 43-9 15,0-2 12-15,0 2-13 16,0 0-13-16,2-1-1 16,-2-3 11-16,3 4-14 15,-3-2-1-15,4 2-6 16,-2 1 0-16,1-1-1 15,-1 4-2-15,-2 1 2 16,3 0 2-16,-3 0-5 16,2 0-4-16,-2 0-8 0,0 36-2 15,0 20 0 1,0 22 10-16,0 12 5 16,0-1-1-16,0-7-3 0,0-7-8 15,0-4-3-15,8-11-2 16,-1-9 1-16,-3-11-2 15,-2-10 0-15,1-11-1 16,-3-8-12-16,0-6-5 16,0-5-3-16,0 0-11 15,0 0-11-15,0-16-17 16,0-10-35-16,0-5-71 16,-9-6-102-16,-4-1-214 15</inkml:trace>
  <inkml:trace contextRef="#ctx0" brushRef="#br0" timeOffset="-197309.57">24122 13742 370 0,'0'0'24'16,"0"0"256"-16,0 0-148 15,0 0 13-15,0 0-38 16,0 0 1-16,0 0-8 15,29-91-15-15,-29 86-21 16,0 0 6-16,2 2 2 16,-2 1-28-16,2-1 2 0,0 3-4 15,-2 0-14-15,0 0-4 16,0 0-7-16,0 8-10 16,0 31-4-16,0 13 6 15,0 14-2-15,-2 2 0 16,-6-2-6-16,4-8-1 15,4-11 0-15,-2-11-1 16,2-6-3-16,0-8 2 16,-2-6-4-16,2-8 2 15,0-6 4-15,0-2 0 16,-2 0 1-16,2 0 3 16,-2-4 0-16,-1-14-3 15,3-8 0-15,0-6 2 16,0-9 1-16,0-7 3 15,0-2 3-15,7-4-1 16,1 1-1-16,0 7 3 0,-2 13-2 16,-1 8 1-16,-1 13 0 15,-2 8-1-15,0 4-3 16,0 16-6-16,4 35-8 16,-2 17 8-16,3 10 0 15,-3-4 0-15,0-9-2 16,-4-15-18-16,0-12-15 15,0-15 9-15,0-11 7 16,0-7 9-16,0-5 5 16,-2 0 5-16,0-8 0 15,-2-20 0-15,-1-13 2 0,3-6 0 16,2-12 1 0,0-7 5-16,0 1 1 0,0 2 1 15,0 7 2-15,0 16-1 16,4 17-1-16,-1 14 6 15,-1 9-2-15,-2 11-11 16,0 40-2-16,0 19-1 16,0 18 5-16,4 1 0 15,3-7-4-15,0-12-1 16,4-6-8-16,0-11-8 16,-2-14-9-16,0-8-16 15,-5-14 24-15,-4-7-3 16,0-6 13-16,0-4 6 15,0 0 1-15,0 0 2 16,0 0 1-16,0 0 0 0,0 0-2 16,0-4-1-16,-4-6 0 15,-5-3-6-15,2-3-14 16,-4-3-49-16,-2-3-56 16,-3-4-144-16,-1-2-267 15</inkml:trace>
  <inkml:trace contextRef="#ctx0" brushRef="#br0" timeOffset="-195141.6">25499 14021 582 0,'0'0'554'0,"0"0"-299"16,0 0-71-16,0 0-68 15,0 0-32-15,0 0-24 16,0 0-15-16,25-8-12 16,-25 8-4-16,0 0-3 15,2 0-10-15,-2 0-6 16,0 0-6-16,0 0-4 16,0 0 0-16,0-2-3 15,0 2-17-15,0 0-37 16,0 0-49-16,0 0-90 0,-5 11-300 15</inkml:trace>
  <inkml:trace contextRef="#ctx0" brushRef="#br0" timeOffset="-194190.7">26065 13840 541 0,'0'0'183'0,"0"0"14"16,0 0-43-16,0 0-33 0,0 0-12 16,0 0-23-16,47-40-25 15,-70 40-19-15,-10 0 1 16,-1 18-10-16,5 8-11 15,14 2-5 1,7 4 8-16,8 3-6 0,0 1-2 16,26 5-7-16,23 4 3 15,13-3-3-15,7 0 0 16,3-4-4-16,-9 0 1 16,-17-6 7-16,-15-1-2 15,-17-6-3-15,-14-1-2 16,-2-2 0-16,-35-3 1 15,-9-2 0-15,-3-4-2 16,-2-4-6-16,4-4 0 16,0-5-20-16,2 0 2 15,6 0-17-15,3-14-7 0,7-4-35 16,0-3-76-16,0-7-123 16,-2-8-369-16</inkml:trace>
  <inkml:trace contextRef="#ctx0" brushRef="#br0" timeOffset="-193821.55">25883 13818 478 0,'0'0'570'0,"0"0"-306"15,0 0-97-15,0 0-53 16,0 0-46-16,0 0-24 16,175-4-10-16,-103 4-12 15,1 0 1-15,1 0 3 16,-7 11-6-16,-7-8 5 16,-14 6-8-16,-15-4 0 15,-12-1 0-15,-13-2-6 16,-4-2-6-16,-2 0 0 15,0 0 2-15,0 0-3 16,0 0 0-16,0 0 1 16,0 0-2-16,0 0-3 15,0 0-5-15,0 0-50 0,0 0-53 16,-15 8-69-16,-18 10-243 16</inkml:trace>
  <inkml:trace contextRef="#ctx0" brushRef="#br0" timeOffset="-192680.9">20949 15029 687 0,'0'0'151'0,"118"-16"-101"0,-64 11 108 15,-6 0-49-15,-9-1-44 16,-6 6 16-16,-15-2-11 15,-9 2-21 1,-9 0-2-16,-29 0 3 0,-66 0-7 16,-73 0-24-16,-88 0-11 15,-72 0 1-15,-58 0-8 16,-35 0 4-16,-7 0-1 16,22 0 38-16,31 0 24 15,41 0-12-15,74 0-9 16,79-7-23-16,81-10 0 15,82-4-1-15,33 1-9 16,55 1-6-16,19 3-5 16,7 8-1-16,-9 4 0 15,-18 4-3-15,-20 0-24 16,-16 8-36-16,-18 12-34 16,-15 10-51-16,0 2-149 0,-2 3-216 15</inkml:trace>
  <inkml:trace contextRef="#ctx0" brushRef="#br0" timeOffset="-180294.54">27935 10798 404 0,'0'0'97'16,"0"0"-36"-16,0 0-7 15,0 0-47-15,0 0 102 16,0 0-94-16,0 0-10 16,4 0 14-16,-4 0-5 15,0 0-7-15,0 2-5 16,0 3 0-16,0 0-1 16,-2 3 2-16,-13 2-1 15,-3 1 1-15,-7 1 0 16,-4 0-3-16,-6-1 1 0,-5 0 0 15,-12-4 6 1,-4 0-4-16,-6-4 11 0,-5-3-2 16,-2 0-7-16,1 0-1 15,0 0-4-15,-3 0 0 16,0 0 0-16,-5 0 1 16,-9-3-1-16,-1 1 3 15,-6-3-2-15,-4 3 5 16,-2-2 5-16,-2 0-4 15,2 0 6-15,1 3-10 16,9-2 3-16,-1 0-3 16,0 0-3-16,-1 0 3 0,-1 1 6 15,0-3-8 1,-1 1 2-16,3 1-1 16,4 3-2-16,-2-3 2 0,-4 3 2 15,-9 0 2-15,-6 0 2 16,-2 0-2-16,0 0-2 15,2-2-3-15,-4 0 0 16,4-2 0-16,5 3 0 16,1-2 4-16,8 1-1 15,3 2 4-15,0-2-4 16,2 2 3-16,-3 0-3 16,5 0-4-16,6 0 1 15,-4 0-1-15,4-4 0 0,-2 2-1 16,0-2 1-1,8-2 0-15,1 2 1 0,3 2-1 16,7-3-1-16,0 2 1 16,1-3 0-16,1-2 1 15,-2-2-1-15,-3 0 0 16,1 2 0-16,-1-3 0 16,-2 4 0-16,2 0 2 15,-2-2-2-15,-1 4 0 16,-1-2-1-16,1 1 3 15,1-2-2-15,5 0 0 16,2 0 0-16,2 0-1 16,4 0 1-16,1 4 0 15,0-3-1-15,-3 4 1 16,0-1-1-16,-2-3 1 0,0 4-1 16,1 1 0-16,-5-3-2 15,5 3 1-15,-5-1 0 16,0-1 0-16,-6-2 1 15,-1 2-1-15,3 0 0 16,-1-2 2-16,5 3-5 16,1-2 1-16,3 1-1 15,-2-3 3-15,2 2 0 16,0-2 0-16,2 2 1 16,2 1 0-16,4 0 1 15,2-3 2-15,1 0-2 16,5-2 0-16,2 1-1 15,5-2 0-15,4 1 1 0,0-4 0 16,-4 1 0-16,4 0-2 16,0 0 1-16,2-5 1 15,5 3-1-15,4-3 1 16,4-3 0-16,3-1-1 16,4 0 1-16,5-2-2 15,2 4 2-15,2-3-4 16,0 2-9-16,0 4-2 15,0 1-3-15,0 3 8 16,0 5 3-16,-4 0 5 16,-13 2-4-16,-10 0-2 0,-6 1 3 15,-5 1 4-15,-7-1 0 16,-1 0-1-16,-1 1 2 16,-3-1 0-16,4 1 2 15,-1-4-2-15,0-1 0 16,-2 4 1-16,3-2 0 15,-1 0 0-15,0 2-1 16,-2-1 0-16,2 1 2 16,-4-5-1-16,-3 2 2 15,1-2 1-15,-1-1-1 16,3 3 3-16,2-2-4 16,-3 3 4-16,2 1-6 15,-4 0-1-15,-2 1 1 16,-4 0 1-16,2 0-1 15,-5-2 1-15,3 0-1 0,4-2 0 16,6 2-1-16,5-2 1 16,5 1 0-16,2 0 2 15,-1 0-1-15,0 2 1 16,-1-2-2-16,-5 2 3 16,3-1-3-16,-3 0 0 15,3 2 0-15,0 2-1 16,1-4 1-16,-1 1 0 15,-3 2 0-15,3-4 0 16,-8 5 0-16,4-5-2 16,-3-1 2-16,3 0-1 15,0 2 2-15,4-2-2 0,-3 4 1 16,3-2 0-16,-2 2 0 16,-3 4 1-16,3 0-1 15,-1 0 0-15,5 0 0 16,-1 0 0-16,6 4 0 15,-1 2 0-15,1 0 2 16,-3 0-2-16,-1-2 6 16,0 0-3-16,-6 0 0 15,-4 1 2-15,0 2-1 16,-2-2-2-16,2-3 0 16,-1 1-1-16,2-1 1 15,3 0 1-15,7 0-2 16,3-2 1-16,1 1 0 15,5-1-1-15,0 0 2 0,0 2-2 16,2 1 0-16,-2 1 1 16,-2 0-1-16,-2 2 0 15,2 2-1-15,-1-1 0 16,5 0 0-16,5-2 0 16,0 0 0-16,2-3 1 15,4 2-1-15,-1-1 5 16,1-3 3-16,3 0-2 15,-4 3-2-15,5-3-3 16,3 0 2-16,-1 0 5 16,2 0 3-16,3 0-3 0,1 0 0 15,0 0-5 1,4 0-2-16,0 2-1 0,0 6-2 16,0 4-2-16,0 4-14 15,0 6-68-15,15 2-150 16</inkml:trace>
  <inkml:trace contextRef="#ctx0" brushRef="#br0" timeOffset="-178182.2">18656 15290 613 0,'0'0'233'0,"0"0"-33"15,0 0-46-15,0 0-52 16,0 0-19-16,0 0-15 16,0 0-9-16,15-104-2 15,-15 91-14-15,2 5 3 16,0 6-6-16,0-2-5 15,-2 0-9-15,0 4-4 16,0 0-7-16,0 0-5 0,0 0-4 16,-6 0-6-16,-25 31 2 15,-17 19-2-15,-11 19 3 16,3 16 7 0,9 9-5-16,18 9 2 0,14-3-2 15,15-3-5-15,2-7 2 16,29-23-2-16,11-14-7 15,8-18 0-15,8-16-10 16,2-9 5-16,-2-10 1 16,-10 0-1-16,-10-18 6 15,-15-10 1-15,-12-11 0 16,-9-2 5-16,-2-4 3 16,0-3-3-16,-18 6 1 15,-2 6 0-15,-2 12 1 16,-5 10 1-16,1 12 1 15,-8 2-2-15,3 2 4 0,8 24-1 16,7 0-2-16,16 1-2 16,0 0-1-16,0-5-3 15,12 1-17-15,1-6-27 16,-1-2-40-16,-1-8-79 16,-7-5-142-16,-4-2-275 15</inkml:trace>
  <inkml:trace contextRef="#ctx0" brushRef="#br0" timeOffset="-177582.22">19061 15458 777 0,'0'0'212'0,"0"0"-57"16,0 0-25-16,0 0-32 0,0 0-15 16,0 0-25-16,-18-98-9 15,18 88-5-15,0-3-17 16,14 4 6-16,7 1-8 15,12 0-10-15,8 4 1 16,6 4 2-16,0 0-11 16,-5 17 3-16,-13 15-2 15,-11 6-7-15,-18 8 5 16,0 3-5-16,-33-1 1 16,-10-7-2-16,3-9 0 15,11-6-19-15,16-9-6 16,13-2-8-16,7-4 9 15,28 4 7-15,10-5 13 16,-3 2 4-16,-8-2 8 16,-10 4 8-16,-13 3 2 15,-7 0-5-15,-4 7 0 0,-4 2 7 16,-23 0-7-16,-4-2-6 16,-4 0-5-16,-5-5 2 15,-3-1 4-15,3-9 12 16,4-4-6-16,16-5-4 15,7 0-2-15,7 0-5 16,6-5-3-16,0-13-16 16,0 0-28-16,6 4-54 15,23 2-129-15,2 3-346 16</inkml:trace>
  <inkml:trace contextRef="#ctx0" brushRef="#br0" timeOffset="-176978.31">19667 15651 843 0,'0'0'273'0,"0"0"-60"15,0 0-51-15,0 0-21 16,0 0-29-16,0 0-39 16,0-32-7-16,0 32-14 15,0 0-13-15,0-4-18 16,0 4-14-16,0 0-7 15,0 0-1-15,0 0-14 16,0 0-22-16,3 0-48 0,5 8-58 16,2 6-220-16</inkml:trace>
  <inkml:trace contextRef="#ctx0" brushRef="#br0" timeOffset="-176650.69">20060 15575 767 0,'0'0'287'0,"0"0"-108"16,0 0-8 0,-127-18-60-16,111 18-27 0,16 13-50 15,0 18-20-15,27 5-4 16,20 4-1-16,4 0-3 15,0-4-3-15,-7 1 0 16,-13-6 4-16,-12 3 4 16,-13-6 2-16,-6 2-4 15,0-6-3-15,-29-4-1 16,-8-1 1-16,-8-5-6 16,-4-10 0-16,4-4-13 15,7 0-30-15,7 0-62 16,12-23-168-16,0-7-459 15</inkml:trace>
  <inkml:trace contextRef="#ctx0" brushRef="#br0" timeOffset="-176457.31">19933 15448 465 0,'0'0'743'0,"0"0"-476"15,0 0-110-15,0 0-62 16,0 0-16-16,0 0-21 15,127 0-24-15,-73 16-20 16,6 0-11-16,9 3-3 16,2-10-24-16,9 3-48 15,3-8-33-15,1-4-146 16,-1 0-357-16</inkml:trace>
  <inkml:trace contextRef="#ctx0" brushRef="#br0" timeOffset="-175871.11">21466 15651 894 0,'0'0'225'15,"0"0"-22"-15,0 0-69 16,0 0-44-16,0 0-9 16,0 0-31-16,-85-9-13 15,19 28-4-15,-1-3-3 16,7-2-24-16,16-2-6 15,19-3-41-15,17 2-77 16,8 1-138-16,39-3-219 16</inkml:trace>
  <inkml:trace contextRef="#ctx0" brushRef="#br0" timeOffset="-175733.73">21522 15836 697 0,'0'0'181'0,"0"0"-5"15,0 0-55-15,0 0-7 16,-187 91-22-16,84-78-41 15,-6-8-34-15,4-5-17 16,13 5-13-16,24-5-173 16,16 0-333-16</inkml:trace>
  <inkml:trace contextRef="#ctx0" brushRef="#br0" timeOffset="-174849.72">22267 15402 797 0,'0'0'149'0,"0"0"44"0,0 0-66 16,0 0-27-16,0 0-2 16,0 0-13-16,22-65-14 15,-22 65-25-15,-7 11-14 16,-28 36-21-16,-17 24 19 16,-10 24 3-16,12 9-5 15,22 1-20-15,21 0 0 16,7-9-3-16,31-19-5 15,29-19-3-15,25-19-11 16,15-19-16-16,8-17-3 16,-4-3-1-16,-13-30 18 15,-12-12 14-15,-23-6 1 16,-21-5 2-16,-26-1 12 16,-9 4 17-16,-42 7-4 15,-21 11-12-15,-15 18-9 0,-11 14 1 16,5 0 4-1,14 23-6-15,28 7-4 0,26 6-2 16,16 0-12-16,16-6-36 16,30 7-67-16,10-9-150 15,-2-6-323-15</inkml:trace>
  <inkml:trace contextRef="#ctx0" brushRef="#br0" timeOffset="-174151.62">23219 15494 609 0,'0'0'242'0,"0"0"-71"0,0 0-65 15,0 0-5-15,0 0 0 16,0 0-23-16,-14-32-17 16,14 32-19-16,0 0 8 15,0-4-10-15,0 4-12 16,11 0-7-16,18 0-6 16,11 0 3-16,10 0 4 15,2 0 0-15,9 0-5 16,-1 15-4-16,-9 0-6 15,-11 1-1-15,-17 6-6 16,-23 0 0-16,-7 9-3 16,-42 1 2-16,-16-2-1 0,-4-6 1 15,16-6-15 1,19-1-22-16,32-8-6 0,4 1 13 16,46 2 8-16,14 2 22 15,5 2 1-15,-11 0 24 16,-14 4 13-16,-20-1-3 15,-20 2-19-15,-2 4-1 16,-27 0 4-16,-20-3-8 16,-10 1-6-16,-3-5-3 15,0-11 0-15,8-1-1 16,14-1-2-16,16-5-2 16,13 0-29-16,9 0-18 15,0 0-34-15,9-11-89 0,18-1-139 16,2-6-318-1</inkml:trace>
  <inkml:trace contextRef="#ctx0" brushRef="#br0" timeOffset="-173911.1">23889 15727 1038 0,'0'0'222'0,"0"0"-45"16,0 0-66-16,0 0-21 16,0 0-16-16,0 0-26 15,0 0-21-15,29-22-12 16,-29 22-12-16,0 0-3 16,0 0-10-16,0 0-31 15,0 7-84-15,9 4-210 16</inkml:trace>
  <inkml:trace contextRef="#ctx0" brushRef="#br0" timeOffset="-173602.72">24311 15547 998 0,'0'0'173'0,"0"0"45"0,-123-47-97 15,78 41-5-15,12 6-29 16,11 5-51-16,13 20-26 16,9 17-8-16,4 11 0 15,35 1-4-15,11 0 2 16,6-4-17-16,-2-2-14 16,-10-4 5-16,-13-12 14 15,-11-1 4-15,-15-8-5 16,-5-5 4-16,-13-1-6 15,-28-7-5-15,-7-2-10 16,-8-4-4-16,-2-4-78 16,2 0-98-16,10 0-39 0,5-14-134 15</inkml:trace>
  <inkml:trace contextRef="#ctx0" brushRef="#br0" timeOffset="-173406.05">24438 15366 1247 0,'0'0'125'16,"0"0"84"-16,0 0-65 15,118-36-84-15,-91 36 7 16,-8 0-29-16,-7 0-28 0,-6 0-10 16,5 0-9-1,-1 7-38-15,3 13-47 0,-7 1-95 16,-6-4-269-16</inkml:trace>
  <inkml:trace contextRef="#ctx0" brushRef="#br0" timeOffset="-172515.77">19440 16744 599 0,'0'0'162'0,"0"0"40"16,0 0-47-16,0 0-28 16,0 0 1-1,0 0-19-15,-26-81-6 0,26 77-3 16,-3 1-24-16,3 3-6 15,0-5-5-15,0 5-9 16,0 0-14-16,0 0-12 16,0 12-7-16,0 39-23 15,-5 21 0-15,1 16 0 16,4 6 0-16,0-10 0 16,0-3 0-16,16-17 0 15,1-8 0-15,-3-14 0 16,-3-12-105-16,-2-12-83 15,-7-10-143-15,-2-8-617 16</inkml:trace>
  <inkml:trace contextRef="#ctx0" brushRef="#br0" timeOffset="-172157.86">19836 16878 871 0,'0'0'106'0,"0"0"101"16,0 0-53-16,0 0-48 15,0 0-5-15,0 0-17 16,95-84-16-16,-51 80-11 16,5-2-10-16,0 1-4 15,-2 5-18-15,-5 0-12 16,-4 0-6-16,-9 0-7 16,-11 0-19-16,-12 0-46 15,-6 0-52-15,-6 7-169 16,-38 15-420-16</inkml:trace>
  <inkml:trace contextRef="#ctx0" brushRef="#br0" timeOffset="-172002">19937 17161 409 0,'0'0'971'0,"0"0"-778"16,136 34-23-16,-82-29-121 15,1-5-24-15,-1 0-18 16,-1 0-7-16,-2-5-1 15,3-13-49-15,-2-8-97 16,-2-6-347-16</inkml:trace>
  <inkml:trace contextRef="#ctx0" brushRef="#br0" timeOffset="-171212.98">20934 16822 804 0,'0'0'231'16,"0"0"-40"-16,0 0-62 16,0 0-7-16,0 0-27 0,0 0-11 15,0-78-20 1,0 78-25-16,0 0-15 0,0 18-13 16,0 22-5-1,-5 10 10-15,2 4 0 16,3-2-3-16,0-2-12 0,0-1 4 15,0-13-4-15,0-10-1 16,0-8-2-16,-4-4-11 16,0-9-4-16,2 0 2 15,2-5 1-15,0 0-7 16,-3-10 4-16,3-21-2 16,0-5 8-16,0-10 6 15,0-12 3-15,0-4 2 16,0 4 2-16,0 0 4 15,0 9 5-15,0 17 9 16,0 10-2-16,0 14 1 16,0 8 2-16,0 0 4 0,0 0-9 15,0 30-13-15,-6 25-1 16,-8 25 2-16,5 5 1 16,5-4 1-16,4-7-3 15,0-9-1-15,0-17-1 16,0-8-1-16,0-14-3 15,0-8-4-15,0-12-12 16,0-3-19-16,0-3-8 16,0 0-44-16,-2-9-109 15,-8-9-193-15,0-8-559 16</inkml:trace>
  <inkml:trace contextRef="#ctx0" brushRef="#br0" timeOffset="-169099.79">22962 16612 889 0,'0'0'201'0,"0"0"-54"15,0 0-54 1,-113-37-12-16,59 37-15 0,-2 0-8 16,4 12-2-16,13 13-23 15,14 4-3-15,18 7-13 16,7 5-7-16,25 8-3 15,35 0-1-15,18-5-6 16,7-2 0-16,-7-3 2 16,-20-4-2-16,-20-3 0 15,-20-2-2-15,-14 2-4 16,-4-4-4-16,0-2 4 16,-20-3-5-16,-2-1-2 15,0-5-7-15,-3-8 2 16,-2 1-1-16,-2-10-3 15,-6 0 1-15,-1 0-24 16,0 0 2-16,0-14-35 16,5-8-72-16,2-5-77 0,2-9-179 15</inkml:trace>
  <inkml:trace contextRef="#ctx0" brushRef="#br0" timeOffset="-168799.73">23000 16624 891 0,'0'0'169'15,"0"0"54"-15,0 0-72 0,0 0-78 16,0 0 4-16,0 0-24 16,-112 21 0-16,81 25-16 15,-2 8-3-15,2 17 2 16,4-4-6-16,2 11-11 15,10-5-6-15,-1-1-6 16,7-5-4-16,1-9-3 16,-4-8-5-16,-1-10-10 15,1-13-15-15,4-13-10 16,5-7-9-16,3-7-23 16,0 0-56-16,27 0-111 15,2-4-222-15</inkml:trace>
  <inkml:trace contextRef="#ctx0" brushRef="#br0" timeOffset="-168234.9">23488 16860 822 0,'0'0'203'15,"0"0"33"-15,0 0-60 16,0 0-130-16,-147-4 0 15,78 31-12-15,7-4-9 16,12 3-12-16,24-4-13 16,21-3-6-16,5-5-37 15,9-7-21-15,20-7 5 16,9 0 10-16,2-4 17 0,-6-18 24 16,-5 0 8-1,-5 0 1-15,-8 8 5 0,-3-1 20 16,-8 8 16-16,-3 7-2 15,-2 0-3-15,0 12 2 16,0 24-23-16,0 22 28 16,0 10-10-16,9 12-12 15,15 1-10-15,3-2-3 16,2-2-7-16,-4-19-2 16,-12-9 2-16,-7-13-2 15,-6-14 0-15,0-8-3 16,0-6-1-16,-2-8 4 15,-4 0 1-15,1 0 5 16,5-14 4-16,0-9-4 16,11-3-3-16,18-10-3 0,2 1 11 15,9-3 11 1,-3 1 0-16,-4 5-1 0,-6 9 4 16,-14 6 1-16,-2 7-14 15,-6 5 1-15,-5 2-10 16,0 3 1-16,0 0-3 15,0 0-2-15,0-4-25 16,0-6-28-16,0-2-60 16,0-6-148-16,0-5-364 15</inkml:trace>
  <inkml:trace contextRef="#ctx0" brushRef="#br0" timeOffset="-167478.42">23833 16699 840 0,'0'0'253'0,"0"0"-34"15,0 0-84-15,0 0-57 16,0 0-1-16,0 0-24 16,-31-36-20-16,31 36-14 15,0 0-5-15,0 0-1 16,0 28-8-16,0 17 2 15,0 5 9-15,0 8-6 16,0 0-5-16,0-2-3 0,19-10-2 16,4-12-4-16,6-10-20 15,2-7-11-15,2-12-21 16,-2-5-1-16,-2 0 23 16,-5-26 26-16,-4-6 5 15,-2-4 3-15,-7 0 0 16,-5 6 1-16,-3 6 15 15,-3 12 20-15,2 7 2 16,-2 5 7-16,0 12-26 16,0 22-16-16,0 5-2 15,2-3 1-15,18-2-2 16,5-10-4-16,4-7-49 16,2-12-12-16,3-5-22 15,-3 0-2-15,-4-22 65 0,0-9 17 16,-6-1 7-16,-3-3 1 15,-5-5 2-15,-5-1 15 16,-6 6 10-16,-2-2 17 16,0 16 0-16,0 7 10 15,0 14-16-15,-14 0 0 16,-8 3-24-16,-2 29-11 16,3 9 3-16,8 2-5 15,9 3-2-15,4-11-3 16,0-7-22-16,6-6-24 15,10-14-19-15,2-8-9 16,-3 0 7-16,3-14 33 16,-3-7 30-16,-1-10 5 15,-1 4 2-15,-3 1 0 0,-6 3 10 16,-2 9 56-16,0 2 13 16,1 12-17-16,-3 0-15 15,2 26-31-15,-2 14-9 16,0 10 8-16,0 2-3 15,2-6-11-15,6-2-1 16,6-12-31-16,1-5-78 16,4-15-78-16,-6-12-152 15,-8 0-227-15</inkml:trace>
  <inkml:trace contextRef="#ctx0" brushRef="#br0" timeOffset="-167211.03">24485 16906 874 0,'0'0'311'0,"31"-116"-100"16,-9 75-59-16,5 28-76 15,6 13-21-15,6 8-31 16,3 32-4-16,-5 6-11 16,-8 2-1-16,-8 3-4 15,-15-7-3-15,-4-13 0 16,-2-4-1-16,0-13 1 16,-6-11 2-16,-15-3-2 15,0 0 8-15,-2-26 0 16,9-9 1-16,10-6-1 15,4-5-5-15,20-17-1 16,36-11-3-16,24-3-9 0,21 3-21 16,10 16-28-1,3 24-62-15,-3 31-114 0,-19 3-224 16</inkml:trace>
  <inkml:trace contextRef="#ctx0" brushRef="#br0" timeOffset="-166234.81">25570 16753 538 0,'0'0'140'0,"0"0"35"0,-60 130 33 15,20-72-137 1,-2 0 0-16,1 0-36 0,6-9-5 16,8-8-6-16,7-11-1 15,6-12 3-15,6-13-5 16,6 0 15-16,2-5-3 16,0 0 5-16,6-28 3 15,21-21-36-15,6-9-5 16,-2-8-7-16,-2-9 4 15,-4-6 3-15,0-9 2 16,-1 2 1-16,2 1 25 16,-1 7-3-16,-2 22 12 15,-6 17 3-15,-7 24-5 16,-4 8 0-16,-2 9-2 16,3 0-15-16,2 41-11 15,4 29 5-15,-2 34 14 0,-1 12 8 16,-2 0-6-16,-1-5-16 15,5-16-9-15,-4-15-3 16,1-14-31-16,-5-20-78 16,-4-16-211-16</inkml:trace>
  <inkml:trace contextRef="#ctx0" brushRef="#br0" timeOffset="-165587.22">25283 16941 970 0,'0'0'269'0,"0"0"-85"16,0 0-72-16,169 0-48 15,-102 0-24-15,0 0-32 16,-3 0-7-16,-6 0-1 16,1-17-17-16,-4-7-18 15,-2 2-26-15,-3 4 32 16,-13 0 1-16,-8 6 18 15,-15 7 6-15,-10 2 4 16,-4 1 1-16,0 2-1 16,0 0 7-16,0 0 9 15,0 10 4-15,0 16 2 16,-8 10 5-16,0 8-6 16,6-4-14-16,-4 4 0 0,6-7-2 15,0-10 1-15,0-8-4 16,0-7-1-16,0-12-1 15,16 0-3-15,12-19-6 16,11-15 1-16,-2-8 2 16,-1-2 5-16,-5 4 1 15,-6 10 0-15,-5 12-1 16,-7 13 1-16,-4 5-4 16,0 5-2-16,0 13 2 15,9 5-12-15,8-11-48 16,17-12-30-16,15 0-54 15,13-17 86-15,5-24 55 16,-5-8 7-16,-13-9 12 0,-22-9 101 16,-26-9-27-1,-10-3-2-15,-8-8-37 0,-23 7 0 16,-5 13-2-16,-1 23 4 16,0 30 0-16,6 14-7 15,7 54-31-15,15 41-3 16,9 37-2-16,40 24-2 15,38 5-4-15,20-9-10 16,3-22-50-16,-20-37-73 16,-23-33 48-16,-29-26-5 15,-15-24-102-15,-14-10-74 16,-8-23-437-16</inkml:trace>
  <inkml:trace contextRef="#ctx0" brushRef="#br0" timeOffset="-165302.34">27227 17383 203 0,'0'0'690'16,"0"0"-486"-16,0 0-38 15,-143 11-35-15,-18-11-45 16,-59 0-23-16,-37 0 23 15,-19-11-37-15,12-3-13 0,44 2 1 16,53-2-20 0,64 4-5-16,59 6-12 0,42 4 0 15,21 0-17-15,62 4-25 16,37 14-26-16,34 5-106 16,10 4-139-16,4-5-111 15</inkml:trace>
  <inkml:trace contextRef="#ctx0" brushRef="#br0" timeOffset="-165069.68">27037 17624 859 0,'0'0'231'15,"0"0"54"-15,-207 21-97 0,41-16-53 16,-27-3-43-16,-17 6-21 16,-2-3-3-16,17 0-11 15,18 2-11-15,30 7-31 16,43-5-15-16,41-1 0 15,34-2 0-15,29-2 0 16,11 8 0-16,45-2 0 16,19 8-5-16,23-4-72 15,14 2-30-15,13-2-38 16,2 0-169-16,3-3-522 16</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21.858"/>
    </inkml:context>
    <inkml:brush xml:id="br0">
      <inkml:brushProperty name="width" value="0.05" units="cm"/>
      <inkml:brushProperty name="height" value="0.05" units="cm"/>
    </inkml:brush>
  </inkml:definitions>
  <inkml:trace contextRef="#ctx0" brushRef="#br0">1 269 16840,'0'0'5557,"43"-5"-5448,143-15-146,-146 16-299,0-2-1,0-2 1,0-2-1,-1-1 1,60-26-1,-64 19 59,-1-1 0,-1-2 0,0-1 0,-2-2 0,29-28 0,-51 41 4738,-9 23-4203,-11 403 719,11-413-976,0 0 1,0-1-1,0 1 0,0 0 0,0-1 1,0 1-1,1 0 0,-1-1 0,1 1 1,-1 0-1,1-1 0,-1 1 0,1-1 0,0 1 1,0-1-1,0 1 0,0-1 0,0 1 1,0-1-1,0 0 0,0 0 0,1 1 1,-1-1-1,0 0 0,1 0 0,-1 0 0,1-1 1,-1 1-1,1 0 0,-1 0 0,1-1 1,0 1-1,-1-1 0,1 0 0,0 1 1,-1-1-1,1 0 0,0 0 0,3 0 1,1-1-19,1 0 1,-1 0-1,1 0 1,-1-1-1,1 0 1,-1 0-1,0-1 1,0 1-1,11-8 1,11-12-4,-2 0 1,0-2-1,-2-1 1,0 0-1,20-31 1,-19 24 30,2 1 0,0 1 0,37-30 0,-59 57 32,-1-1-1,0 1 1,1 0-1,0 1 0,0-1 1,-1 1-1,7-2 1,-10 4-23,0 0-1,0-1 1,0 1 0,0 0-1,0 0 1,0 0-1,0 0 1,0 1 0,0-1-1,0 0 1,-1 0 0,1 0-1,0 1 1,0-1 0,0 1-1,0-1 1,0 0 0,-1 1-1,1-1 1,0 1 0,0 0-1,-1-1 1,1 1 0,0 0-1,-1-1 1,1 1 0,-1 0-1,1 0 1,-1 0-1,1-1 1,-1 1 0,1 0-1,-1 0 1,0 0 0,0 0-1,1 0 1,-1 0 0,0 0-1,0 0 1,0 0 0,0-1-1,0 1 1,0 0 0,-1 2-1,6 49 290,-3-15-144,1 0-1,3-1 1,12 48-1,-15-73-158,1-1 0,0 1 0,1-1 0,0 0 0,0 0 0,1 0-1,1-1 1,-1 0 0,2 0 0,-1 0 0,1-1 0,0 0 0,1-1 0,0 0 0,14 9 0,-10-10-85,-1 0 0,1 0 0,0-2 0,0 1 0,0-2 1,0 0-1,19 2 0,98 0-2428,-108-5 1832,105 0-4604</inkml:trace>
</inkml:ink>
</file>

<file path=ppt/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11.511"/>
    </inkml:context>
    <inkml:brush xml:id="br0">
      <inkml:brushProperty name="width" value="0.035" units="cm"/>
      <inkml:brushProperty name="height" value="0.035" units="cm"/>
      <inkml:brushProperty name="color" value="#E71224"/>
    </inkml:brush>
  </inkml:definitions>
  <inkml:trace contextRef="#ctx0" brushRef="#br0">495 4 3682,'-2'0'24050,"-26"0"-23726,-112 1 391,-157-3-1396,283 1 84,7 0-1131,1 0-2470</inkml:trace>
</inkml:ink>
</file>

<file path=ppt/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11.880"/>
    </inkml:context>
    <inkml:brush xml:id="br0">
      <inkml:brushProperty name="width" value="0.035" units="cm"/>
      <inkml:brushProperty name="height" value="0.035" units="cm"/>
      <inkml:brushProperty name="color" value="#E71224"/>
    </inkml:brush>
  </inkml:definitions>
  <inkml:trace contextRef="#ctx0" brushRef="#br0">411 1 14086,'0'0'11238,"-179"148"-10134,116-129-464,3-9-383,11-4-209,14-3-48,17-3-577,11 3-1296</inkml:trace>
</inkml:ink>
</file>

<file path=ppt/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19.956"/>
    </inkml:context>
    <inkml:brush xml:id="br0">
      <inkml:brushProperty name="width" value="0.035" units="cm"/>
      <inkml:brushProperty name="height" value="0.035" units="cm"/>
      <inkml:brushProperty name="color" value="#E71224"/>
    </inkml:brush>
  </inkml:definitions>
  <inkml:trace contextRef="#ctx0" brushRef="#br0">597 1 7379,'0'0'7575,"26"0"2352,-310 19-9705,4-1-31,225-18 209,54 0 1038,1 15-1339,0 133 596,-3 58-427,41 343-1,-13-385-294,7 266 1,-32-236-892,-6-194 922,6 0 2,-1 0 1,0 1 0,1-1 0,-1 0 0,0 0 0,1 1 0,-1-1 0,0 0-1,0 0 1,1 0 0,-1 0 0,0 0 0,0 0 0,1 0 0,-1 0 0,0-1-1,0 1 1,1 0 0,-1 0 0,0-1 0,1 1 0,-1 0 0,0-1 0,1 1-1,-1 0 1,1-1 0,-1 1 0,1-1 0,-1 1 0,0-1 0,1 1 0,0-1-1,-1-1 1,1 0 2,0 0 0,1 0 0,-1 0 0,1 0-1,-1 0 1,1 0 0,0 0 0,0 0-1,0 0 1,0 1 0,0-1 0,0 0 0,1 1-1,-1-1 1,1 1 0,-1-1 0,1 1 0,-1-1-1,1 1 1,0 0 0,0 0 0,0 0-1,-1 0 1,1 0 0,0 0 0,0 1 0,0-1-1,0 1 1,0-1 0,1 1 0,3 0 0,11-3-16,0 2 1,0 0-1,19 2 0,-15-1 27,530 25 420,-551-25-445,1 0 0,-1 0-1,0 0 1,1 0 0,-1 0-1,0 0 1,1 0 0,-1 0-1,0 0 1,0 0 0,1 0-1,-1 0 1,0 0 0,1 0-1,-1 0 1,0-1 0,0 1-1,1 0 1,-1 0 0,0 0 0,0-1-1,1 1 1,-1 0 0,0 0-1,0 0 1,0-1 0,1 1-1,-1 0 1,0 0 0,0-1-1,0 1 1,0 0 0,0-1-1,0 1 1,0 0 0,0-1-1,1 1 1,-1-1 0,-2-17-423,-11-17-1004,-22-46-7223,11 40-1974</inkml:trace>
</inkml:ink>
</file>

<file path=ppt/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22.455"/>
    </inkml:context>
    <inkml:brush xml:id="br0">
      <inkml:brushProperty name="width" value="0.035" units="cm"/>
      <inkml:brushProperty name="height" value="0.035" units="cm"/>
      <inkml:brushProperty name="color" value="#E71224"/>
    </inkml:brush>
  </inkml:definitions>
  <inkml:trace contextRef="#ctx0" brushRef="#br0">392 92 8340,'0'0'10100,"0"-13"-9011,0-32-180,0 11 4521,-3 34-5331,-4 1-61,0 1 0,0-1 0,0 1 0,1 0 0,-1 1 0,0 0 0,1 0 0,0 0 0,0 0 0,0 1 0,0 0 0,1 1 0,-8 6 0,-6 7 92,1 0-1,-22 30 0,11-10-48,2 2 0,1 1-1,2 1 1,-26 64 0,38-73-65,1 1 0,1 1-1,2-1 1,2 1 0,1 0 0,-1 62 0,6-83-11,-1-6-2,0 1 0,1-1 0,0 1 0,1-1 0,0 1 0,0-1 0,1 0 0,0 1 0,0-1 0,1 0 0,0 0 0,0-1 0,1 1 0,0 0 0,6 7 0,14 12 15,2-1 1,1-1-1,1-1 0,1-1 0,1-2 0,1-1 0,1-1 0,0-2 1,37 14-1,-43-22-14,1-2 0,-1 0 0,1-2 0,0-1 0,1-1 0,-1-1 0,0-1 0,1-2 0,46-7 0,-65 7-88,-1-1 1,0 0 0,0-1-1,0 0 1,0 0-1,11-6 1,7-14-2637,-25 21 2048,0 0 0,0 0 0,0 0 0,0-1 0,0 1 0,0 0 0,0 0 0,-1 0 0,1-1 0,-1 1 0,1 0 0,-1-4 0,0-10-14501</inkml:trace>
</inkml:ink>
</file>

<file path=ppt/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27.585"/>
    </inkml:context>
    <inkml:brush xml:id="br0">
      <inkml:brushProperty name="width" value="0.035" units="cm"/>
      <inkml:brushProperty name="height" value="0.035" units="cm"/>
      <inkml:brushProperty name="color" value="#E71224"/>
    </inkml:brush>
  </inkml:definitions>
  <inkml:trace contextRef="#ctx0" brushRef="#br0">35 111 12070,'0'0'10356,"-2"-9"-9072,-3-7-40,1 0 0,0 0 0,2-1 1,-2-19-1,4 35-606,2 11-657,-1 0 1,0 0-1,-1 0 0,0 0 1,-2 14-1,0 12-19,2 472-2822,0-506 2306,0-1 426,1-1 0,-1 0 1,0 0-1,0 0 1,0 0-1,0 1 0,0-1 1,0 0-1,0 0 1,0 0-1,0 0 0,0 1 1,0-1-1,0 0 1,0 0-1,0 0 0,0 0 1,-1 0-1,1 1 1,0-1-1,0 0 0,0 0 1,0 0-1,0 0 1,0 0-1,0 1 0,0-1 1,-1 0-1,1 0 1,0 0-1,0 0 0,0 0 1,0 0-1,0 0 1,-1 0-1,1 1 0,0-1 1,0 0-1,0 0 1,0 0-1,0 0 0,-1 0 1,1 0-1,0 0 1,0 0-1,0 0 0,0 0 1,-1 0-1,1 0 1,0 0-1,0 0 0,-10 0-7131</inkml:trace>
</inkml:ink>
</file>

<file path=ppt/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28.221"/>
    </inkml:context>
    <inkml:brush xml:id="br0">
      <inkml:brushProperty name="width" value="0.035" units="cm"/>
      <inkml:brushProperty name="height" value="0.035" units="cm"/>
      <inkml:brushProperty name="color" value="#E71224"/>
    </inkml:brush>
  </inkml:definitions>
  <inkml:trace contextRef="#ctx0" brushRef="#br0">4 32 1105,'0'0'20070,"0"-5"-18448,0-16-163,0 16 1826,1 8-3077,15 147 1,-5 243-1,-11-341-385,1-47-218,-2 12-207,-6-10-2704,-17-6-1908</inkml:trace>
</inkml:ink>
</file>

<file path=ppt/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28.594"/>
    </inkml:context>
    <inkml:brush xml:id="br0">
      <inkml:brushProperty name="width" value="0.035" units="cm"/>
      <inkml:brushProperty name="height" value="0.035" units="cm"/>
      <inkml:brushProperty name="color" value="#E71224"/>
    </inkml:brush>
  </inkml:definitions>
  <inkml:trace contextRef="#ctx0" brushRef="#br0">1 134 11541,'0'0'12486,"129"0"-11494,-86 0-271,-1 0-257,3 0-208,1 0-256,3-19-16,-3 0-224,-4-7-1041,18-8-1680,10-1-2385</inkml:trace>
</inkml:ink>
</file>

<file path=ppt/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29.089"/>
    </inkml:context>
    <inkml:brush xml:id="br0">
      <inkml:brushProperty name="width" value="0.035" units="cm"/>
      <inkml:brushProperty name="height" value="0.035" units="cm"/>
      <inkml:brushProperty name="color" value="#E71224"/>
    </inkml:brush>
  </inkml:definitions>
  <inkml:trace contextRef="#ctx0" brushRef="#br0">22 97 7652,'0'0'10834,"-4"-4"-8921,3 4-1934,-16-20 2471,17 8-667,19 5-782,10 5-807,0 2 1,-1 2 0,1 0 0,-1 2-1,1 1 1,-1 1 0,-1 1 0,1 2-1,28 13 1,-4 1-83,-1 3-1,-1 1 0,73 55 1,-107-70-95,0 1 0,-1 0 0,0 1-1,-1 1 1,18 24 0,-27-32-18,1 2-1,-2-1 1,1 0-1,-1 1 1,-1 0-1,0 0 1,0 0-1,-1 1 1,0-1-1,0 0 0,-1 1 1,0-1-1,-1 13 1,0-19-7,-1 1-1,0 0 1,0 0 0,0-1 0,0 1-1,-1 0 1,1-1 0,-1 1 0,0-1-1,0 0 1,0 1 0,0-1 0,-1 0-1,1 0 1,-1-1 0,0 1 0,1 0-1,-1-1 1,-1 0 0,1 0 0,0 0-1,-1 0 1,1 0 0,-1 0 0,1-1-1,-7 2 1,-1 0-45,1 0 0,-1-1-1,1 0 1,-1-1 0,0 0 0,1-1 0,-1 0-1,-20-3 1,28 2 52,1 0 1,-1 0-1,0 0 0,1 0 1,-1-1-1,1 1 0,-1-1 0,1 0 1,0 1-1,0-1 0,0 0 1,0 0-1,0 0 0,0-1 0,0 1 1,1 0-1,-1-1 0,1 1 1,0-1-1,-1 0 0,1 1 0,0-1 1,1 0-1,-1 0 0,0 1 1,1-1-1,-1-5 0,-1-10 31,1-1 0,1 1 1,2-22-1,-2 28-13,3-5 26,-1-1 1,2 0-1,1 1 1,0 0 0,1 0-1,0 0 1,2 1-1,0 0 1,17-25 0,1 4 68,2 0 1,51-51-1,-72 81-108,1-1 0,0 2 0,0-1 0,1 1 0,0 0 0,0 1 0,0 0 0,0 1 0,1 0 0,15-5 0,-22 8-152,1 1-1,0-1 1,0 0 0,0 1 0,0 0-1,0 0 1,0 0 0,0 0 0,0 1-1,0-1 1,0 1 0,0 0-1,-1 0 1,1 1 0,0-1 0,-1 1-1,1 0 1,-1 0 0,1 0-1,-1 0 1,0 0 0,0 1 0,0 0-1,0-1 1,0 1 0,-1 0-1,1 0 1,-1 1 0,3 5 0,12 32-4025,-14 3-2510</inkml:trace>
</inkml:ink>
</file>

<file path=ppt/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29.580"/>
    </inkml:context>
    <inkml:brush xml:id="br0">
      <inkml:brushProperty name="width" value="0.035" units="cm"/>
      <inkml:brushProperty name="height" value="0.035" units="cm"/>
      <inkml:brushProperty name="color" value="#E71224"/>
    </inkml:brush>
  </inkml:definitions>
  <inkml:trace contextRef="#ctx0" brushRef="#br0">982 13 12070,'0'0'9353,"13"-2"-8363,2 0-1158,15-4 1926,-68 4-563,-964 5 2084,1097-5-4062,-47 1-2419,0 1-5541,-26 0-5213</inkml:trace>
</inkml:ink>
</file>

<file path=ppt/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29.955"/>
    </inkml:context>
    <inkml:brush xml:id="br0">
      <inkml:brushProperty name="width" value="0.035" units="cm"/>
      <inkml:brushProperty name="height" value="0.035" units="cm"/>
      <inkml:brushProperty name="color" value="#E71224"/>
    </inkml:brush>
  </inkml:definitions>
  <inkml:trace contextRef="#ctx0" brushRef="#br0">0 1 12310,'0'0'12058,"20"10"-9515,-14-4-2407,-1 0 0,1 1 0,-1 0 0,0 0-1,-1 0 1,1 1 0,-1-1 0,-1 1 0,0 0 0,0 0 0,0 0 0,-1 1-1,2 11 1,0 13-82,-2 0-1,-1 40 0,-1-19 38,3 168-31,-3-126-7849</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30.142"/>
    </inkml:context>
    <inkml:brush xml:id="br0">
      <inkml:brushProperty name="width" value="0.035" units="cm"/>
      <inkml:brushProperty name="height" value="0.035" units="cm"/>
    </inkml:brush>
  </inkml:definitions>
  <inkml:trace contextRef="#ctx0" brushRef="#br0">84 45 7491,'0'0'7124,"-4"0"-6524,-9-3-159,-8-1 4705,20 4-4824,2-1-274,0-1-1,0 1 0,0 0 0,-1-1 0,1 1 1,0 0-1,1 0 0,-1 0 0,0 0 0,0 0 1,0 0-1,1 0 0,-1 0 0,0 0 0,1 0 1,-1 1-1,1-1 0,-1 0 0,1 1 0,-1 0 1,1-1-1,-1 1 0,1 0 0,2 0 0,51-9-188,-45 8 258,17-2-69,0 1 0,0 0 0,0 3 1,0 0-1,0 1 0,0 2 1,30 8-1,-48-10-37,-2 0-1,1 1 1,0 0 0,0 0-1,-1 1 1,0 0 0,0 0-1,0 1 1,0 0 0,0 0 0,-1 1-1,0-1 1,0 1 0,-1 1-1,0-1 1,0 1 0,0 0-1,-1 0 1,0 0 0,0 1-1,-1-1 1,0 1 0,0 0-1,-1 0 1,0 0 0,0 0 0,0 10-1,-1-10-4,-1 1-1,0 0 1,0-1 0,-1 1-1,0-1 1,0 1-1,-1-1 1,0 1-1,0-1 1,-1 0 0,-1 0-1,1 0 1,-1-1-1,0 1 1,-8 10 0,2-7-34,0 0 0,0-1 0,-1 0 0,0-1 0,-1 0-1,0-1 1,0-1 0,-21 11 0,25-14-24,0 0-14,0 0-1,-1 0 1,1-1 0,-1 0 0,1 0 0,-1-1 0,0 0 0,0-1 0,0 1 0,-1-2 0,-8 0 0,29-15 421,-3 10-339,0 1 1,1 0 0,0 1-1,-1 0 1,1 1 0,0-1 0,0 2-1,10-2 1,80-1 11,-95 4-29,1 0 0,-1 0 0,0 0 0,1 0 0,-1 1 0,1 0 0,-1 0-1,0 0 1,0 0 0,0 1 0,0 0 0,0-1 0,0 2 0,0-1 0,0 0 0,-1 1-1,1-1 1,-1 1 0,1 0 0,-1 1 0,0-1 0,-1 0 0,1 1 0,-1-1 0,1 1-1,-1 0 1,0 0 0,0 0 0,-1 0 0,1 0 0,-1 1 0,0-1 0,0 0 0,0 0-1,0 9 1,1-2 1,-1 0 0,0 0 0,0 0 0,-1 0 0,0 0 0,-1 1 0,-1-2 0,1 1 0,-2 0 0,0 0 0,0-1 0,-1 1 0,0-1 0,0 0 0,-1 0 0,-1 0 0,0-1 0,-10 13 0,3-9 16,-1-1-1,-1 0 0,0-1 1,0-1-1,-1 0 1,0-1-1,-1-1 0,0 0 1,0-1-1,-1-1 0,-36 7 1,18-7 95,0-1 1,-1-2-1,1-1 1,-1-2-1,-41-6 1,77 6-113,0 0 1,0 0-1,0 0 0,0 0 1,0 0-1,0 0 1,0 0-1,0-1 0,0 1 1,0 0-1,0-1 0,0 1 1,0-1-1,0 1 0,0-1 1,0 1-1,0-1 0,0 0 1,1 1-1,-1-1 1,0 0-1,1 0 0,-1 0 1,0 1-1,1-1 0,-1 0 1,1 0-1,-1 0 0,1 0 1,-1 0-1,1 0 0,0 0 1,0 0-1,-1 0 1,1 0-1,0 0 0,0 0 1,0 0-1,0-1 0,0 0 1,1 0-65,0-1 0,0 1 1,0 0-1,0-1 0,0 1 1,0 0-1,0 0 1,1 0-1,-1 0 0,1 0 1,0 0-1,0 0 0,-1 1 1,1-1-1,0 0 0,0 1 1,5-3-1,52-19-2451,16 3-1651</inkml:trace>
</inkml:ink>
</file>

<file path=ppt/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30.502"/>
    </inkml:context>
    <inkml:brush xml:id="br0">
      <inkml:brushProperty name="width" value="0.035" units="cm"/>
      <inkml:brushProperty name="height" value="0.035" units="cm"/>
      <inkml:brushProperty name="color" value="#E71224"/>
    </inkml:brush>
  </inkml:definitions>
  <inkml:trace contextRef="#ctx0" brushRef="#br0">61 36 13942,'0'0'9784,"-10"29"-8896,-30 96-320,37-115-508,1 0 1,0 0-1,1 0 0,0 1 0,0 10 1,1-18-47,0 0 0,0 0 1,1 0-1,-1 0 1,1 0-1,0 0 0,0 0 1,0 0-1,0-1 1,0 1-1,1 0 1,-1-1-1,3 4 0,0-3-8,-1-1-1,1 1 0,0-1 0,0 1 0,0-1 0,0 0 1,0-1-1,1 1 0,-1-1 0,1 1 0,-1-1 0,1-1 1,-1 1-1,1-1 0,-1 0 0,1 0 0,6-1 0,-8 1-10,0 0 0,-1 0-1,1 0 1,-1-1 0,1 1-1,-1-1 1,0 0-1,1 1 1,-1-1 0,0 0-1,1-1 1,-1 1 0,0 0-1,0-1 1,0 1-1,0-1 1,0 0 0,0 1-1,-1-1 1,1 0 0,0 0-1,-1 0 1,0 0-1,1-1 1,-1 1 0,0 0-1,0 0 1,0-1 0,-1 1-1,1-1 1,0 1-1,0-4 1,1-10-65,-1 1-1,0-1 1,-1 0-1,-2-19 1,1 12-27,0 13 73,0-1 1,0 1 0,-1 0 0,0 0 0,-1 1 0,0-1 0,-1 0 0,0 1-1,0 0 1,-1 0 0,0 0 0,-1 1 0,0-1 0,-12-11 0,17 18-28,35 2-341,85 5 370,-103-4 71,-1 1 0,1 1 0,0 1 0,-1 0 0,22 9 0,-34-12-34,-1 1 0,1-1 0,-1 1 1,0 0-1,0-1 0,1 1 0,-1 0 0,0 0 0,-1 0 1,1 1-1,0-1 0,-1 0 0,1 1 0,-1-1 0,0 1 1,0 0-1,0-1 0,0 1 0,0 0 0,0 4 0,1 4 15,-1 1 0,-1 0-1,-1 20 1,0-8 3,-2-1-4,0-1 1,-1 1 0,-14 42 0,11-44-25,1 1 1,1-1-1,1 1 1,-2 36-1,6-55 0,-1 0-1,1 0 0,0-1 0,0 1 1,0 0-1,0 0 0,1 0 1,-1-1-1,1 1 0,0 0 1,0 0-1,0-1 0,0 1 1,0-1-1,1 1 0,-1-1 0,1 1 1,2 3-1,0-4 29,0-1 0,0 1 0,0-1 0,1 0 0,-1 0 0,0 0 0,1 0 0,-1-1 0,0 1 0,1-1 0,7-1 0,-7 1 29,0 1 0,1-1-1,-1 0 1,0 0 0,0-1 0,0 0 0,0 1 0,0-2-1,0 1 1,0-1 0,-1 1 0,1-1 0,0-1 0,-1 1-1,1-1 1,-1 1 0,0-1 0,0-1 0,0 1 0,0 0 0,-1-1-1,1 0 1,-1 0 0,0 0 0,0 0 0,-1 0 0,1-1-1,-1 1 1,0-1 0,0 0 0,0 0 0,1-5 0,3-13 38,-2 0 1,0-1-1,-1 0 1,-2 1 0,0-1-1,-3-24 1,1 0-82,1 40-19,0 0 0,0 0 0,-1-1 0,0 1 0,-1 0 0,0 1 0,0-1 0,-1 0 0,0 0 0,-5-9 0,5 12-26,-1-1-1,0 2 0,0-1 0,0 0 0,-1 1 0,0 0 0,0 0 0,0 0 0,0 0 0,0 1 0,-1 0 0,1 0 0,-13-3 1,-3-1-598,0 1 1,0 1 0,-39-4 0,-24 5-5262,51 4-211</inkml:trace>
</inkml:ink>
</file>

<file path=ppt/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31.264"/>
    </inkml:context>
    <inkml:brush xml:id="br0">
      <inkml:brushProperty name="width" value="0.035" units="cm"/>
      <inkml:brushProperty name="height" value="0.035" units="cm"/>
      <inkml:brushProperty name="color" value="#E71224"/>
    </inkml:brush>
  </inkml:definitions>
  <inkml:trace contextRef="#ctx0" brushRef="#br0">1 0 4786,'0'0'1873</inkml:trace>
</inkml:ink>
</file>

<file path=ppt/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31.654"/>
    </inkml:context>
    <inkml:brush xml:id="br0">
      <inkml:brushProperty name="width" value="0.035" units="cm"/>
      <inkml:brushProperty name="height" value="0.035" units="cm"/>
      <inkml:brushProperty name="color" value="#E71224"/>
    </inkml:brush>
  </inkml:definitions>
  <inkml:trace contextRef="#ctx0" brushRef="#br0">1 0 8036</inkml:trace>
</inkml:ink>
</file>

<file path=ppt/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32.054"/>
    </inkml:context>
    <inkml:brush xml:id="br0">
      <inkml:brushProperty name="width" value="0.035" units="cm"/>
      <inkml:brushProperty name="height" value="0.035" units="cm"/>
      <inkml:brushProperty name="color" value="#E71224"/>
    </inkml:brush>
  </inkml:definitions>
  <inkml:trace contextRef="#ctx0" brushRef="#br0">44 0 8036,'-43'37'11548,"52"-36"-6832,26 1-2582,32 4-2521,-51-1 507,0 1 1,-1 0-1,0 1 1,0 1-1,26 18 1,66 59 473,-100-79-553,35 32 127,-1 1 1,-3 2-1,-1 2 1,-1 1-1,43 74 1,-57-81-111,-2 2 1,-2 0-1,-2 0 0,-1 2 1,-2 0-1,-2 1 0,11 81 1,-17-73-24,-3 1 0,-7 93 0,2-118-29,-2 1 1,0-1 0,-2 0 0,-1 0-1,0-1 1,-25 48 0,15-42 13,-2-1 1,-1 0-1,-1-2 1,-1 0 0,-2-2-1,-39 34 1,43-44-604,0 0 1,0-2 0,-46 23 0,51-30-652,0-1 0,-1 0 0,0-1 1,0-1-1,0 0 0,-26 1 1,-8-4-9009</inkml:trace>
</inkml:ink>
</file>

<file path=ppt/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33.059"/>
    </inkml:context>
    <inkml:brush xml:id="br0">
      <inkml:brushProperty name="width" value="0.035" units="cm"/>
      <inkml:brushProperty name="height" value="0.035" units="cm"/>
      <inkml:brushProperty name="color" value="#E71224"/>
    </inkml:brush>
  </inkml:definitions>
  <inkml:trace contextRef="#ctx0" brushRef="#br0">338 2 10917,'2'-2'14067,"-10"14"-13607,-25 38-170,-86 145 774,108-172-1003,1 0 0,0 1 0,2 0-1,1 0 1,0 1 0,2 0 0,-2 27-1,5-34-39,1 0 0,1-1 0,1 1 0,0-1 0,5 21 0,-5-32-14,1-1-1,0 1 1,0-1-1,1 1 1,-1-1-1,1 0 0,0 0 1,1 0-1,-1-1 1,1 1-1,0-1 1,0 0-1,0 0 0,1 0 1,-1 0-1,1-1 1,0 0-1,10 5 1,-6-4 4,0 0 1,1-1-1,-1 0 0,1 0 1,0-1-1,0 0 1,0-1-1,0 0 1,0-1-1,11 0 1,-16 0-4,0-1 0,0 1 0,0-1 0,0 0 0,0-1 0,0 1 0,0-1 1,-1 0-1,1 0 0,-1-1 0,1 1 0,-1-1 0,0 0 0,0 0 0,0 0 0,0 0 0,-1-1 0,1 0 1,-1 0-1,5-8 0,-1-3 21,-1 0 0,-1-1 0,0 0 0,-1 0 0,-1 0 0,0 0 0,-1 0 0,-1-1 1,-1 1-1,-2-19 0,2 20-13,1 11-14,-1 0 1,0 1-1,-1-1 0,1 0 1,-1 0-1,1 0 0,-1 1 1,0-1-1,-1 0 0,1 1 1,-1-1-1,1 1 0,-1-1 1,0 1-1,0 0 0,-1 0 1,1 0-1,-1 0 0,1 0 1,-7-4-1,3 3-3,0 1 0,-1 0 0,0 0 0,1 0 0,-1 1 0,0 0 0,0 1-1,0 0 1,0 0 0,-13 0 0,7-1-101,0 1 0,1 1 0,-1 1 0,0-1 0,1 2-1,-1 0 1,1 0 0,-1 2 0,1-1 0,0 1 0,0 1 0,0 0-1,-15 10 1,8-2-1376,1 1 0,1 0 0,-27 30 0,10 0-5520</inkml:trace>
</inkml:ink>
</file>

<file path=ppt/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38.616"/>
    </inkml:context>
    <inkml:brush xml:id="br0">
      <inkml:brushProperty name="width" value="0.035" units="cm"/>
      <inkml:brushProperty name="height" value="0.035" units="cm"/>
      <inkml:brushProperty name="color" value="#E71224"/>
    </inkml:brush>
  </inkml:definitions>
  <inkml:trace contextRef="#ctx0" brushRef="#br0">247 16 7555,'0'0'7687,"-3"-3"-6540,-8-9 2427,28 22-288,25 14-2700,-14-15-553,1-1 0,0-1-1,0-1 1,33 2 0,124-2 6,-141-3 1364,-21-3-853,-23 0-222,79 0 67,-79 0-366,6 8-48,1 12 41,0 0-1,-1 0 0,-1 1 1,-1-1-1,-1 1 0,-1 1 1,1 26-1,42 469 630,-43-248-550,2 18-29,3-232-48,2-1-1,3-1 0,2 0 0,22 52 0,-14-40 31,27 121 0,-41-117-32,-1 102-1,-2-32-50,-4-114 35,1 0 0,1 0-1,2 0 1,9 27 0,-15-52-3,0 0 0,0 0-1,0 1 1,0-1 0,0 0 0,0 0 0,0 0-1,0 1 1,0-1 0,0 0 0,0 0-1,0 0 1,0 0 0,0 1 0,0-1 0,0 0-1,0 0 1,0 0 0,0 0 0,-1 0 0,1 1-1,0-1 1,0 0 0,0 0 0,0 0-1,0 0 1,0 0 0,-1 0 0,1 1 0,0-1-1,0 0 1,0 0 0,0 0 0,0 0-1,-1 0 1,1 0 0,0 0 0,0 0 0,0 0-1,0 0 1,-1 0 0,1 0 0,0 0-1,0 0 1,0 0 0,-1 0 0,1 0 0,0 0-1,0 0 1,0 0 0,0 0 0,0 0-1,-1 0 1,1 0 0,0 0 0,0-1 0,0 1-1,0 0 1,-1 0 0,1 0 0,-5 0-23,-756 46 73,656-33 380,-133-3 1,237-13-433,0 1-1,0-1 1,1 0-1,-1 0 1,1 0-1,-1 1 1,1-1-1,0 0 1,0 0 0,1-5-1,-1 2-49,2-14-666,0 1-1,1 0 1,0-1-1,2 1 1,10-27-1,10-45-6716,-16 23-1964</inkml:trace>
</inkml:ink>
</file>

<file path=ppt/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40.034"/>
    </inkml:context>
    <inkml:brush xml:id="br0">
      <inkml:brushProperty name="width" value="0.035" units="cm"/>
      <inkml:brushProperty name="height" value="0.035" units="cm"/>
      <inkml:brushProperty name="color" value="#E71224"/>
    </inkml:brush>
  </inkml:definitions>
  <inkml:trace contextRef="#ctx0" brushRef="#br0">397 85 11029,'0'0'10490,"3"-7"-9628,9-20-35,-4 19 813,-4 15-908,-1 258 605,-5-135-1066,2 113-68,0-242-69,0-5 26,3-679 42,-3 681-202,-14 13-330,-75 84 270,-44 42-6,117-123 62,-1-1 0,0 0 1,-1-2-1,0 0 0,-1-1 0,-39 16 1,57-26 12,0 1 0,0-1 1,0 1-1,0-1 0,0 1 1,0-1-1,0 0 0,-1 0 1,1 1-1,0-1 1,0 0-1,0 0 0,0 0 1,-1 0-1,1 0 0,0-1 1,0 1-1,0 0 1,0-1-1,-2 0 0,-1-22 176,6 22-189,0 0-1,1 1 1,-1-1-1,0 1 1,0-1-1,1 1 1,-1 0 0,0 0-1,1 0 1,-1 0-1,3 1 1,0-1-4,515 19-22,-77 28 257,-564-49-4343,72-2 180,-3 1-2360</inkml:trace>
</inkml:ink>
</file>

<file path=ppt/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45.800"/>
    </inkml:context>
    <inkml:brush xml:id="br0">
      <inkml:brushProperty name="width" value="0.035" units="cm"/>
      <inkml:brushProperty name="height" value="0.035" units="cm"/>
      <inkml:brushProperty name="color" value="#E71224"/>
    </inkml:brush>
  </inkml:definitions>
  <inkml:trace contextRef="#ctx0" brushRef="#br0">1 1 9444,'0'0'15151,"15"0"-12038,-14 0-3001,0 0 1,-1 0-1,1 0 1,0 0 0,-1 0-1,1 0 1,0 0-1,-1 0 1,1 0-1,0 0 1,-1 1-1,1-1 1,-1 0-1,1 0 1,0 1-1,-1-1 1,1 0 0,-1 1-1,1-1 1,-1 1-1,1-1 1,-1 1-1,1-1 1,-1 1-1,0-1 1,1 1-1,-1-1 1,1 2 0,15 278 265,-12-155-456,5 0 0,29 139 0,-15-169-644,4 12-1209,-16-37-2316,-10-42-1913</inkml:trace>
</inkml:ink>
</file>

<file path=ppt/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46.313"/>
    </inkml:context>
    <inkml:brush xml:id="br0">
      <inkml:brushProperty name="width" value="0.035" units="cm"/>
      <inkml:brushProperty name="height" value="0.035" units="cm"/>
      <inkml:brushProperty name="color" value="#E71224"/>
    </inkml:brush>
  </inkml:definitions>
  <inkml:trace contextRef="#ctx0" brushRef="#br0">170 76 11301,'0'0'14121,"3"-13"-12944,11-37-249,-10 37-285,-5 30-16,-2 1-548,0 0 1,-2 0-1,0 0 0,-1 0 0,-1-1 1,-14 26-1,-6 17 121,4-3-132,3 1 0,2 0 0,3 2 0,3 0-1,2 1 1,-4 113 0,14-163-89,0 0-1,1 0 1,0 0-1,0-1 1,1 1-1,1 0 1,0-1-1,0 0 1,1 1 0,8 14-1,-8-19-14,0-1 0,0 1 0,1-1 0,0 0 0,0 0 0,1 0 0,-1-1 0,1 0 0,0 0 0,0 0 0,0-1 0,1 0 0,-1 0 0,1-1 0,0 1 0,13 1 0,-2 1-22,1-2 0,0 0 1,-1-1-1,1-1 0,0-1 1,0-1-1,0 0 0,34-8 1,-43 7 58,-1-1 0,0 0 0,0-1 0,0 0 0,0 0 0,-1-1 0,1 0 0,-1-1 0,0 0 0,-1 0 0,0-1 0,0 0 0,0 0 0,-1 0 1,0-1-1,0 0 0,-1 0 0,8-16 0,-8 12 25,0 0 1,-1 0-1,-1 0 0,0-1 1,-1 1-1,0-1 1,-1 0-1,0 1 1,-2-27-1,0 36-16,1 0 0,-1-1-1,0 1 1,0 0 0,-1 0 0,1 0 0,0 0 0,-1 0-1,0 0 1,0 0 0,0 1 0,0-1 0,0 1 0,0-1 0,-1 1-1,1 0 1,-1 0 0,1 0 0,-1 0 0,0 0 0,0 1-1,0-1 1,0 1 0,0 0 0,0 0 0,-1 0 0,1 0-1,-5 0 1,-12-3 7,0 1 0,0 2 0,-32 0 0,39 1-10,-14 0-9,0 1 1,0 2-1,0 1 1,-31 7-1,48-8-3,1-1 1,0 2-1,0-1 0,0 1 1,1 0-1,-1 1 0,1 0 1,0 0-1,0 1 0,1 0 1,-1 0-1,1 1 0,1 0 1,-1 0-1,-6 11 0,12-16-42,-1 0-1,0 0 0,1 0 0,0 1 0,-1-1 1,1 1-1,0-1 0,0 1 0,1-1 0,-1 1 0,0 0 1,1-1-1,0 1 0,-1 0 0,1-1 0,0 1 1,0 0-1,1 0 0,-1-1 0,0 1 0,1 0 1,0-1-1,0 1 0,0-1 0,0 1 0,0-1 1,0 1-1,0-1 0,1 0 0,-1 0 0,1 1 0,0-1 1,3 3-1,2 0-582,0 0 0,0-1 0,1 0 1,0 0-1,0 0 0,0-1 0,0 0 0,17 3 0,30 4-5930</inkml:trace>
</inkml:ink>
</file>

<file path=ppt/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46.710"/>
    </inkml:context>
    <inkml:brush xml:id="br0">
      <inkml:brushProperty name="width" value="0.035" units="cm"/>
      <inkml:brushProperty name="height" value="0.035" units="cm"/>
      <inkml:brushProperty name="color" value="#E71224"/>
    </inkml:brush>
  </inkml:definitions>
  <inkml:trace contextRef="#ctx0" brushRef="#br0">1 127 13110,'0'0'12451,"4"-9"-11298,-3 5-1083,0 1 1,0 0 0,1 0 0,0-1 0,-1 1 0,1 0 0,1 1 0,-1-1 0,0 0 0,1 1 0,-1-1 0,1 1 0,0-1 0,-1 1 0,1 0-1,0 1 1,1-1 0,-1 0 0,0 1 0,0 0 0,1-1 0,-1 1 0,1 1 0,-1-1 0,1 0 0,-1 1 0,1 0 0,5 0 0,144-8 999,-85 6-859,72-11-1,-139 13-266,1 0 0,-1 0 0,1 0 1,-1-1-1,1 1 0,-1 0 0,0-1 0,1 1 0,-1-1 1,0 0-1,1 1 0,-1-1 0,0 0 0,0 0 0,1 0 1,-1 0-1,0 0 0,1-1 0,2-17-4504,-7 13-776,-8 5-3244</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31.753"/>
    </inkml:context>
    <inkml:brush xml:id="br0">
      <inkml:brushProperty name="width" value="0.035" units="cm"/>
      <inkml:brushProperty name="height" value="0.035" units="cm"/>
    </inkml:brush>
  </inkml:definitions>
  <inkml:trace contextRef="#ctx0" brushRef="#br0">103 240 1281,'0'0'23704,"-6"1"-22843,5-1-840,0 1-1,-1-1 0,1 1 1,-1 0-1,1-1 0,0 1 1,0 0-1,-1 0 0,1 0 1,0 0-1,0 0 0,0 0 1,0 0-1,0 0 0,0 0 1,0 1-1,1-1 0,-1 0 1,0 1-1,1-1 0,-1 0 0,1 1 1,-1-1-1,1 1 0,0-1 1,-1 1-1,1-1 0,0 1 1,0-1-1,0 1 0,0-1 1,0 1-1,1 2 0,1 11 104,1 1-1,8 26 1,-1-2 42,-2 26-97,-2 0 0,-3 0 1,-7 93-1,3-150-109,0 0 1,0 1-1,-1-1 0,0 0 0,-1 0 0,-6 16 0,8-23-13,0 1-1,-1-1 0,1 1 0,-1-1 0,1 1 0,-1-1 0,0 0 0,0 0 0,0 1 0,0-2 0,-1 1 0,1 0 0,0 0 0,-1-1 0,1 1 0,-1-1 0,0 0 0,1 0 0,-1 0 1,0 0-1,0 0 0,0 0 0,0-1 0,-5 1 0,7-1 49,0-1 0,0 1 0,0 0 0,0 0-1,0-1 1,0 1 0,0-1 0,0 1 0,0-1 0,0 1 0,1-1 0,-1 1 0,0-1 0,0 0 0,0 1 0,1-1 0,-1 0 0,1 0 0,-1 1 0,0-1 0,1 0 0,-1 0-1,1 0 1,0 0 0,-1 0 0,1 0 0,0 0 0,-1-2 0,-4-34-20,5 33 23,-4-34 50,3-1 0,1 1 0,2 0 0,1 0 0,2 0 0,2 1 1,2 0-1,1 0 0,1 1 0,2 0 0,32-59 0,-41 88-23,0 0 0,0 1 0,1 0 1,0 0-1,0 0 0,1 0 0,0 1 0,0 0 1,0 0-1,0 1 0,1-1 0,0 2 1,0-1-1,0 1 0,0 0 0,0 0 1,14-3-1,-15 5-10,0 1-1,0-1 1,0 1 0,1 0-1,-1 0 1,0 1 0,0-1-1,0 2 1,0-1 0,0 1 0,0-1-1,0 2 1,0-1 0,-1 1-1,1 0 1,-1 0 0,0 0-1,0 1 1,0-1 0,0 1 0,0 1-1,4 5 1,0 0-28,-1 1 1,0 0-1,-1 1 1,0 0-1,-1 0 1,0 0-1,-1 1 1,-1 0-1,0-1 1,4 26-1,-2 5-77,-3-1-1,-2 48 1,-1-71 61,-3-4-821,-1-38 660,6 8 191,-1-1 0,2 1 0,0-1 0,1 1 1,1 0-1,0 1 0,1-1 0,1 1 0,13-23 0,0 6 18,1 0 1,1 1-1,27-26 0,-45 51 42,0 0-1,0 0 1,1 1 0,-1-1 0,1 1-1,0 0 1,0 1 0,0-1 0,1 1-1,-1 0 1,1 1 0,-1-1 0,1 1-1,0 0 1,0 0 0,11-1-1,-16 4-47,0-1 0,0 0-1,1 1 1,-1-1-1,0 1 1,0 0 0,0-1-1,0 1 1,0 0-1,0 0 1,0 0 0,-1-1-1,1 1 1,0 0-1,0 0 1,-1 0 0,1 0-1,0 0 1,-1 1-1,1-1 1,-1 0 0,0 0-1,1 2 1,10 35 16,-9-29 8,20 97 127,12 134-1,-17-98-333,-16-140 93,-1-1 1,0 0-1,0 1 0,0-1 1,1 0-1,-1 1 0,0-1 1,1 0-1,-1 0 0,1 1 0,0-1 1,-1 0-1,1 0 0,0 0 1,1 1-1,-2-1-25,1-1 1,-1 0-1,1 0 1,-1 0-1,0 0 0,1 1 1,-1-1-1,1 0 0,-1 0 1,1 0-1,-1 0 1,1 0-1,-1 0 0,1 0 1,-1 0-1,1-1 0,-1 1 1,1 0-1,-1 0 1,0 0-1,1 0 0,-1-1 1,1 1-1,-1 0 0,0 0 1,1-1-1,0 0 0,26-33-3450,115-182-4912,5 2 9394,-138 203-57,-8 10-602,0 0 0,0-1 0,0 1 0,0 0 0,0-1 0,0 1 0,0-1 0,-1 1 0,1-1 0,0 1 0,-1-1 0,1 1 0,-1-1 0,1-3 2188,-22 29 596,9-10-2834,0 0 0,1 1 1,1 0-1,1 1 0,0 1 1,1-1-1,1 1 0,0 0 0,1 1 1,1 0-1,1-1 0,1 2 1,0-1-1,1 0 0,1 1 0,1-1 1,2 22-1,-1-33-203,0 1 0,0-1 0,0 0 0,1 1 0,0-1 1,1 0-1,0 0 0,0 0 0,0 0 0,1-1 0,0 1 0,0-1 0,1 0 0,0 0 0,0-1 1,0 1-1,0-1 0,1 0 0,0-1 0,13 9 0,-5-7 2,-1 0-1,1-1 1,1 0 0,-1-1-1,1-1 1,-1 0-1,1-1 1,0 0 0,24-2-1,-34 1-18,-1-2 0,1 1 0,-1 0 0,0-1 0,0 0 0,1 0 0,-1 0 0,0-1 0,0 1-1,0-1 1,0 0 0,0 0 0,-1-1 0,1 1 0,0-1 0,4-4 0,-3 1 2,-1 1 1,0-1 0,0 1-1,0-1 1,-1 0-1,1-1 1,-2 1-1,1-1 1,2-10-1,1-10 9,-2 0-1,0-1 1,-2 0 0,-2-30-1,0 52-10,0-1-14,1 1 0,-2 0 1,1-1-1,-1 1 0,0 0 1,0 0-1,0-1 0,-1 1 1,0 0-1,-1 0 0,1 1 1,-1-1-1,0 0 0,0 1 1,-1 0-1,0-1 1,0 2-1,0-1 0,0 0 1,-1 1-1,0 0 0,0 0 1,0 0-1,0 0 0,0 1 1,-1 0-1,0 0 0,1 1 1,-1-1-1,-9-1 0,-11-1-217,1 1-1,-1 2 1,0 0-1,-36 3 1,23-1-1115,37 0 548,21-16-1511,-13 11 2252,32-27 560,1 1 0,76-44 1,-111 72-420,1 1 0,0 0 0,0 0 1,0 0-1,0 1 0,0-1 1,0 1-1,0 1 0,0-1 0,1 1 1,-1-1-1,0 2 0,1-1 1,-1 0-1,0 1 0,0 0 0,0 1 1,0-1-1,0 1 0,0 0 1,0 0-1,0 0 0,0 1 0,-1-1 1,0 1-1,1 0 0,-1 1 1,0-1-1,0 1 0,5 6 0,2 7-51,0 0 0,-1 0-1,-1 1 1,-1 0 0,-1 1 0,0-1-1,-1 1 1,-1 1 0,3 26-1,-2 15 35,-2 104 0,-5-110-50,0-31-10,-1-18-11,0-9 0,0-9 36,4-6-16,0 1 0,1-1 0,0 1 0,1-1-1,2 1 1,-1 0 0,13-23 0,-3 10 56,1 0 0,1 2 0,24-31 0,-41 58-60,0 1 1,1-1-1,-1 1 0,0-1 1,0 1-1,0-1 1,1 1-1,-1 0 1,0-1-1,0 1 0,1 0 1,-1-1-1,0 1 1,1-1-1,-1 1 0,1 0 1,-1 0-1,0-1 1,1 1-1,-1 0 0,1 0 1,-1 0-1,1-1 1,-1 1-1,1 0 1,-1 0-1,1 0 0,-1 0 1,1 0-1,-1 0 1,1 0-1,-1 0 0,1 0 1,-1 0-1,0 0 1,1 0-1,-1 0 0,1 0 1,-1 1-1,1-1 1,-1 0-1,1 0 1,-1 1-1,1-1 0,-1 0 1,0 0-1,1 1 1,-1-1-1,0 0 0,1 1 1,-1-1-1,0 1 1,1-1-1,-1 0 0,0 1 1,0-1-1,0 1 1,1-1-1,-1 1 1,0-1-1,0 1 0,0-1 1,0 1-1,0-1 1,0 1-1,7 42-134,-5-33 195,0 7-67,2-1 1,0 1 0,0-2 0,2 1 0,0 0-1,1-1 1,11 19 0,-14-28-19,0 0 0,1-1 0,-1 1-1,1-1 1,0 0 0,1 0 0,-1-1 0,1 0 0,0 0 0,0 0 0,0 0-1,1-1 1,-1 0 0,1-1 0,-1 1 0,1-1 0,0-1 0,0 1 0,12 0-1,-9-1-50,0-1 0,0 0 0,-1 0 1,1-1-1,0 0 0,0-1 0,0 0 0,-1-1 0,1 0 0,-1 0 0,0-1 0,0 0 0,12-8 0,-10 5-27,-1-1 1,0-1-1,0 0 0,-1 0 1,0-1-1,-1 0 1,0 0-1,-1-1 1,8-14-1,-2-2-32,-1 0 0,-1-1 0,-2-1-1,0 1 1,-2-1 0,-2-1 0,0 1 0,0-39 0,-2-130 222,-3 115 3445,0 68-2309,-5 118-979,-18 109-1,-2-6-54,12 89-63,1-23-557,12-270 400,-1 24-958,-2 0 0,0 0 0,-10 33 0,5-45-2608,-2-12-1536,0-2-3317</inkml:trace>
</inkml:ink>
</file>

<file path=ppt/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47.149"/>
    </inkml:context>
    <inkml:brush xml:id="br0">
      <inkml:brushProperty name="width" value="0.035" units="cm"/>
      <inkml:brushProperty name="height" value="0.035" units="cm"/>
      <inkml:brushProperty name="color" value="#E71224"/>
    </inkml:brush>
  </inkml:definitions>
  <inkml:trace contextRef="#ctx0" brushRef="#br0">1 83 13334,'0'0'13350,"235"19"-11973,-172-26-353,-7-12-239,-10-6-177,-14 3-272,-15 6-144,-13 7-112,-4 6-80,-7 3-2129,-28 0-432,-15 22-3522</inkml:trace>
</inkml:ink>
</file>

<file path=ppt/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52.662"/>
    </inkml:context>
    <inkml:brush xml:id="br0">
      <inkml:brushProperty name="width" value="0.035" units="cm"/>
      <inkml:brushProperty name="height" value="0.035" units="cm"/>
      <inkml:brushProperty name="color" value="#E71224"/>
    </inkml:brush>
  </inkml:definitions>
  <inkml:trace contextRef="#ctx0" brushRef="#br0">215 117 11509,'0'0'11331,"13"-20"-9973,41-60-147,-40 63 1431,-10 18-1934,-8 19-1098,3-16 661,-14 43-118,-2-1 0,-2-1 0,-27 47 0,-11 26 203,30-58-271,3 2 0,3 0 1,3 1-1,2 0 0,3 2 0,3 0 0,3 0 0,2 0 0,6 95 0,2-136-82,0 0 0,1-1 0,2 1 1,0-1-1,1 0 0,2 0 0,0-1 0,1-1 0,1 1 0,2-1 0,18 25 0,-14-26-2,1 0 0,1-1-1,0-1 1,1-1 0,1-1 0,1 0-1,0-2 1,1 0 0,1-2 0,27 11 0,-3-7-112,1-1 1,0-3 0,1-2 0,1-2 0,-1-2 0,90-2 0,-127-4-73,0 0 0,0-1 1,1 0-1,-1-1 1,0 0-1,0-1 1,17-6-1,-26 6-42,1 1 0,-1-1-1,1 1 1,-1-1 0,0 0 0,0-1-1,0 1 1,-1-1 0,1 0-1,-1 0 1,0 0 0,0 0 0,0 0-1,-1-1 1,1 1 0,-1-1 0,0 1-1,-1-1 1,1 0 0,-1 0 0,1-7-1,3-61-5755</inkml:trace>
</inkml:ink>
</file>

<file path=ppt/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53.128"/>
    </inkml:context>
    <inkml:brush xml:id="br0">
      <inkml:brushProperty name="width" value="0.035" units="cm"/>
      <inkml:brushProperty name="height" value="0.035" units="cm"/>
      <inkml:brushProperty name="color" value="#E71224"/>
    </inkml:brush>
  </inkml:definitions>
  <inkml:trace contextRef="#ctx0" brushRef="#br0">0 23 3410,'0'0'19480,"6"-4"-17929,20-10-362,-19 10 2002,-7 8-2823,4 65 344,3 1 1,25 108-1,-17-109-847,-3 1 0,5 115 0,-16-175-653,-1 18 190,-3-17-2231,-6-5-3804,-18-5-9822</inkml:trace>
</inkml:ink>
</file>

<file path=ppt/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53.832"/>
    </inkml:context>
    <inkml:brush xml:id="br0">
      <inkml:brushProperty name="width" value="0.035" units="cm"/>
      <inkml:brushProperty name="height" value="0.035" units="cm"/>
      <inkml:brushProperty name="color" value="#E71224"/>
    </inkml:brush>
  </inkml:definitions>
  <inkml:trace contextRef="#ctx0" brushRef="#br0">1 168 11605,'0'0'13217,"5"-21"-11923,18-66-222,-22 84-903,-1-1 0,1 0 0,0 0-1,1 0 1,-1 1 0,1-1-1,0 1 1,-1-1 0,1 1-1,1 0 1,-1-1 0,4-3-1,5 6 1396,-10 1-1558,-1 0 1,0 0-1,0 0 1,1 0-1,-1 0 1,0 0-1,0 0 0,0 1 1,1-1-1,-1 0 1,0 0-1,0 0 1,1 0-1,-1-1 0,0 1 1,0 0-1,1 0 1,-1 0-1,0 0 1,0 0-1,0 0 0,1 0 1,-1 0-1,0 0 1,0-1-1,1 1 1,-1 0-1,0 0 1,0 0-1,0 0 0,0 0 1,0-1-1,1 1 1,-1 0-1,0 0 1,0-1-1,0 1 0,0 0 1,0 0-1,0 0 1,0-1-1,0 1 1,1 0-1,-1 0 0,0-1 1,0 1-1,0 0 1,0 0-1,0-1 1,0 1-1,-1 0 1,1 0-1,0 0 0,0-1 1,0 1-1,0 0 1,0 0-1,0-1 1,0 1-1,0 0 0,0 0 1,-1-1-1,2 1-11,2 6-13,-3-2 9,-1 94-95,5 190 137,0-230-157,3 0-1,27 111 0,-30-158-235,8 34-149,-11-42 235,-1-1-1,1 0 1,-1 0-1,0 0 1,0 0-1,0 1 1,0-1-1,0 0 1,0 0-1,0 0 0,-1 0 1,1 1-1,-1-1 1,0 0-1,-1 3 1,-13-3-5702,-28-2-5736</inkml:trace>
</inkml:ink>
</file>

<file path=ppt/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54.226"/>
    </inkml:context>
    <inkml:brush xml:id="br0">
      <inkml:brushProperty name="width" value="0.035" units="cm"/>
      <inkml:brushProperty name="height" value="0.035" units="cm"/>
      <inkml:brushProperty name="color" value="#E71224"/>
    </inkml:brush>
  </inkml:definitions>
  <inkml:trace contextRef="#ctx0" brushRef="#br0">0 92 12870,'0'0'12270,"7"-3"-11233,10-1-469,1 0 0,-1 1 0,0 1-1,33-1 1,282-11-2476,-269 6-2883,91-24-1,-95 13-2632</inkml:trace>
</inkml:ink>
</file>

<file path=ppt/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54.610"/>
    </inkml:context>
    <inkml:brush xml:id="br0">
      <inkml:brushProperty name="width" value="0.035" units="cm"/>
      <inkml:brushProperty name="height" value="0.035" units="cm"/>
      <inkml:brushProperty name="color" value="#E71224"/>
    </inkml:brush>
  </inkml:definitions>
  <inkml:trace contextRef="#ctx0" brushRef="#br0">0 200 8788,'0'0'12368,"9"-14"-10892,27-40-49,-36 52-1356,1 1 1,0 0-1,0 0 0,0 0 1,0 0-1,0 0 1,0 0-1,0 0 0,0 0 1,0 1-1,0-1 0,0 0 1,1 0-1,-1 1 0,0-1 1,0 1-1,1-1 0,-1 1 1,0 0-1,1 0 0,-1-1 1,1 1-1,-1 0 1,0 0-1,1 0 0,-1 0 1,1 1-1,-1-1 0,0 0 1,1 1-1,-1-1 0,0 1 1,1-1-1,-1 1 0,2 0 1,0 1 99,3 1-107,-1 0 0,1 0 0,-1 1 0,1 0 0,-1 0 0,0 1 1,0-1-1,-1 1 0,0 0 0,6 8 0,37 64 300,-34-54-241,-9-15-87,87 160 529,-78-141-514,-1 0 0,-2 2 0,-1-1 1,8 42-1,-15-61-43,-1-1 0,0 1 0,0 0 0,-1 0 0,0 0 0,-1 0 0,-2 11 0,2-18-7,0-1 0,0 0 0,0 0 0,0 0 0,0 0 1,0-1-1,0 1 0,0 0 0,0 0 0,-1-1 0,1 1 0,0-1 0,0 1 0,-1-1 0,1 1 1,-1-1-1,1 0 0,0 0 0,-1 1 0,1-1 0,-1 0 0,1 0 0,0-1 0,-1 1 1,1 0-1,0 0 0,-3-1 0,1 0 4,0 1-1,0-1 1,-1 1 0,1-1 0,0 0 0,0-1-1,0 1 1,0 0 0,0-1 0,0 0 0,0 1-1,-2-3 1,2-2 1,0 1 1,0-1-1,1 0 0,-1 1 0,1-1 0,1 0 0,-1 0 0,1 0 1,0-1-1,0 1 0,1 0 0,0-7 0,0-2 2,0 1-1,1 0 1,1 0-1,5-24 1,0 20-1,1-1 1,0 1 0,1 1-1,1 0 1,16-22-1,68-78 17,-63 82-4,2 1 0,1 2 0,1 1 0,45-29 1,-63 48-178,1 1 1,1 0-1,0 2 1,0 0-1,1 1 1,0 0-1,1 2 1,-1 1 0,1 0-1,0 2 1,29-2-1,-49 5 24,0 0-1,0 0 0,0 0 1,0 0-1,0 0 0,0 0 1,0 0-1,0 0 0,0 1 1,-1-1-1,1 0 1,0 1-1,0-1 0,0 0 1,0 1-1,0-1 0,-1 1 1,1-1-1,0 1 0,-1 0 1,1-1-1,0 1 1,-1 0-1,1-1 0,0 1 1,-1 0-1,1 1 0,1 24-4681,-2-16 3144,0 27-8601</inkml:trace>
</inkml:ink>
</file>

<file path=ppt/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55.029"/>
    </inkml:context>
    <inkml:brush xml:id="br0">
      <inkml:brushProperty name="width" value="0.035" units="cm"/>
      <inkml:brushProperty name="height" value="0.035" units="cm"/>
      <inkml:brushProperty name="color" value="#E71224"/>
    </inkml:brush>
  </inkml:definitions>
  <inkml:trace contextRef="#ctx0" brushRef="#br0">1187 0 11365,'0'0'10144,"5"0"-8053,-9 0 326,-53 0-1911,-822 28 2585,840-24-3031,-173 9 162,211-13-238,10 0-643,4-1 69,24 2-2244,-16 11-2143,-6 10-2269</inkml:trace>
</inkml:ink>
</file>

<file path=ppt/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55.462"/>
    </inkml:context>
    <inkml:brush xml:id="br0">
      <inkml:brushProperty name="width" value="0.035" units="cm"/>
      <inkml:brushProperty name="height" value="0.035" units="cm"/>
      <inkml:brushProperty name="color" value="#E71224"/>
    </inkml:brush>
  </inkml:definitions>
  <inkml:trace contextRef="#ctx0" brushRef="#br0">0 1 14455,'0'0'12195,"7"0"-11211,-6 0-956,0 0 1,0-1-1,1 1 1,-1 0-1,0 1 0,0-1 1,1 0-1,-1 0 1,0 0-1,0 1 0,1-1 1,-1 1-1,0-1 1,0 1-1,0-1 0,0 1 1,0 0-1,0 0 1,0-1-1,0 1 0,0 0 1,0 0-1,0 0 0,0 0 1,-1 0-1,1 0 1,0 0-1,-1 0 0,1 2 1,10 47 488,-8-30-336,11 110 199,-6 196-1,-8-266-786,0-56 94,1 15-485,-1-18 635,1-1-1,-1 1 1,0-1-1,0 0 1,0 1 0,0-1-1,0 0 1,0 1-1,1-1 1,-1 0 0,0 1-1,0-1 1,1 0-1,-1 1 1,0-1 0,0 0-1,1 0 1,-1 1-1,0-1 1,1 0 0,-1 0-1,0 0 1,1 1 0,-1-1-1,1 0 1,-1 0-1,0 0 1,1 0 0,-1 0-1,0 0 1,1 0-1,-1 0 1,1 0 0,-1 0-1,0 0 1,1 0-1,-1 0 1,1 0 0,-1 0-1,0 0 1,1 0-1,-1-1 1,10-4-7630</inkml:trace>
</inkml:ink>
</file>

<file path=ppt/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55.964"/>
    </inkml:context>
    <inkml:brush xml:id="br0">
      <inkml:brushProperty name="width" value="0.035" units="cm"/>
      <inkml:brushProperty name="height" value="0.035" units="cm"/>
      <inkml:brushProperty name="color" value="#E71224"/>
    </inkml:brush>
  </inkml:definitions>
  <inkml:trace contextRef="#ctx0" brushRef="#br0">187 125 12358,'0'0'10583,"-31"28"-8579,31-28-2004,-121 119 1611,117-115-1517,0 1 0,1-1 0,-1 1 1,1 0-1,0-1 0,1 2 0,-1-1 0,1 0 0,-3 9 0,5-10-23,-1-1 0,1 1 0,0 0 0,0-1 0,0 1 0,1 0 0,-1-1 0,2 6 0,1 2 67,-2-7-119,0 0 1,1 0-1,0-1 0,0 1 0,0 0 0,0 0 0,1-1 1,-1 0-1,1 1 0,0-1 0,0 0 0,0 0 0,0 0 1,1-1-1,-1 1 0,1-1 0,-1 0 0,1 0 0,0 0 1,0 0-1,0-1 0,0 0 0,0 0 0,0 0 0,1 0 1,4 0-1,6 1-10,0 0 0,-1-1 0,1 0 0,0-2 1,0 0-1,21-3 0,-29 2-19,-1-1 1,1 1-1,-1-1 0,0 0 1,0-1-1,0 1 0,0-1 1,0 0-1,-1-1 0,0 1 1,0-1-1,0 0 1,-1-1-1,1 1 0,-1-1 1,-1 1-1,1-1 0,-1-1 1,0 1-1,0 0 0,-1-1 1,1 1-1,0-10 1,2-2-52,-1 0 1,-1-1-1,0 1 1,-2-1-1,0 0 1,-1 0-1,-4-27 1,3 39 36,-1 1 0,0-1 0,0 1 0,-1 0 0,1 0 0,-2 0 0,1 1 0,0-1 0,-8-9 0,9 12-1,-1 1-1,1-1 1,-1 0 0,0 0 0,0 1 0,1 0 0,-2-1 0,1 1 0,0 0 0,0 0 0,-1 1 0,1-1 0,-1 1 0,1 0 0,-1 0 0,1 0 0,-6-1 0,210 22 30,-196-20-4,4 0 16,1 0 1,0 1 0,-1 0-1,1 1 1,17 5 0,-23-5-14,-1-1 1,0 1 0,0 0-1,-1 0 1,1 0 0,0 0 0,-1 1-1,1-1 1,-1 1 0,0 0-1,1-1 1,-1 1 0,-1 0 0,1 0-1,0 0 1,-1 0 0,1 1 0,-1-1-1,0 0 1,1 5 0,3 20 5,-2 1 0,0-1 0,-2 1 0,-4 46 0,1-4 6,2-69-12,0 0 0,0 1-1,1-1 1,-1 0 0,1 0-1,-1 1 1,1-1 0,0 0-1,-1 0 1,1 0 0,0 0-1,0 0 1,1 0 0,-1 0-1,0 0 1,1-1 0,-1 1 0,1 0-1,-1-1 1,1 1 0,0-1-1,0 0 1,0 1 0,0-1-1,0 0 1,0 0 0,0 0-1,0 0 1,0-1 0,0 1-1,0-1 1,4 1 0,8 1 18,0 0 1,0-1 0,0-1 0,19-2 0,-3 1-5,-12 0-6,1 0 0,-2-2 0,1 0 0,0 0 0,-1-2 0,1 0 0,-1-1 0,0-1 0,-1 0 0,0-1 0,27-19 0,-33 21 9,-1-1-1,0-1 0,0 0 1,0 0-1,-1-1 0,-1 0 1,1 0-1,-1-1 0,-1 0 1,0 0-1,0 0 0,-1-1 1,0 0-1,-1 0 0,-1-1 1,1 1-1,-2-1 0,3-20 1,-4 24-13,0-1 1,-1 1-1,0 0 1,-1 0-1,0 0 1,0 0-1,0 0 0,-5-13 1,4 18-10,0-1 0,-1 1-1,1-1 1,-1 1 0,1 0 0,-1 0 0,0 0-1,0 1 1,0-1 0,-1 0 0,1 1 0,-1 0-1,1 0 1,-1 0 0,0 0 0,0 1-1,0 0 1,-4-2 0,-25-6-28,0 2 1,-1 1-1,-61-4 1,-108 10-628,103 1-449,67-1 188,-20 0-4348,40 0-708</inkml:trace>
</inkml:ink>
</file>

<file path=ppt/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0:56.392"/>
    </inkml:context>
    <inkml:brush xml:id="br0">
      <inkml:brushProperty name="width" value="0.035" units="cm"/>
      <inkml:brushProperty name="height" value="0.035" units="cm"/>
      <inkml:brushProperty name="color" value="#E71224"/>
    </inkml:brush>
  </inkml:definitions>
  <inkml:trace contextRef="#ctx0" brushRef="#br0">320 87 11221,'0'0'10704,"5"-14"-9328,-3 7-1120,13-37 427,-14 43-644,-1-1 0,1 1-1,0 0 1,0-1 0,1 1-1,-1 0 1,0-1-1,0 1 1,1 0 0,-1 0-1,0 0 1,1 0 0,-1 1-1,1-1 1,-1 0 0,1 0-1,0 1 1,-1-1 0,1 1-1,0 0 1,-1-1-1,1 1 1,0 0 0,-1 0-1,1 0 1,0 0 0,-1 0-1,4 1 1,6 3 67,0 0-1,0 1 1,-1 0 0,1 1-1,-1 0 1,-1 1 0,1 0 0,-1 0-1,-1 1 1,1 0 0,11 16-1,-18-23-87,61 71 448,-3 2 1,-4 3-1,-2 2 1,-5 3-1,-3 1 1,46 116-1,-71-151-381,-3 0-1,-2 1 0,-1 1 1,-3 1-1,-3-1 0,-1 2 1,-3-1-1,-2 1 0,-6 86 0,1-120-82,-1-1 1,0 0-1,-2-1 0,0 1 0,-1-1 0,0 0 0,-2 0 0,0-1 0,0 0 0,-19 24 0,13-21 9,-2-2-1,1 0 1,-2-1-1,0 0 1,-1-1-1,0-1 1,-31 15-1,10-9-230,0-2 0,-2-2 0,1-2 0,-2-2 0,1-1 1,-2-2-1,1-2 0,-52 1 0,-64-10-3007,133 1 1318,1-2 0,-29-7 0,20 0-4878,-48-23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32.321"/>
    </inkml:context>
    <inkml:brush xml:id="br0">
      <inkml:brushProperty name="width" value="0.035" units="cm"/>
      <inkml:brushProperty name="height" value="0.035" units="cm"/>
    </inkml:brush>
  </inkml:definitions>
  <inkml:trace contextRef="#ctx0" brushRef="#br0">0 89 14054,'0'0'7473,"30"0"-6523,9-1-768,-8 0-102,0 2 0,1 0 0,37 8 0,-36-4-93,0-1 0,1-2 0,-1-2 0,57-5 0,-88 4 11,0 1-1,0 0 0,0-1 1,-1 1-1,1-1 0,0 0 0,0 0 1,-1 0-1,1 1 0,0-1 0,-1-1 1,1 1-1,-1 0 0,1 0 0,-1-1 1,0 1-1,1 0 0,-1-1 0,0 0 1,0 1-1,0-1 0,0 0 0,0 1 1,-1-1-1,2-2 0,-1-3 210,0 0 0,0 1 0,0-1 1,-1 0-1,-1-11 0,0-1 2634,1 31-2588,-10 472-445,10-483 165,0-1 0,0 1 0,1 0 0,-1 0-1,0-1 1,0 1 0,1 0 0,-1-1-1,0 1 1,1 0 0,-1-1 0,1 1 0,-1-1-1,1 1 1,-1-1 0,1 1 0,0-1 0,-1 1-1,1-1 1,-1 1 0,1-1 0,0 0-1,-1 1 1,1-1 0,0 0 0,0 0 0,-1 1-1,1-1 1,0 0 0,0 0 0,-1 0 0,1 0-1,0 0 1,0 0 0,-1 0 0,1 0 0,0 0-1,0 0 1,-1-1 0,1 1 0,0 0-1,0-1 1,0 0 0,3 1 9,0-1 1,0-1-1,-1 1 1,1-1-1,-1 1 1,1-1-1,-1 0 1,6-4-1,6-12 19,0-1 1,-1 0-1,-1-1 0,-1 0 1,19-43-1,-19 37 284,2-1 0,1 2-1,25-34 1,-40 58-260,0 1-1,0 0 0,1-1 1,-1 1-1,1 0 0,-1-1 1,0 1-1,1 0 1,-1 0-1,1-1 0,-1 1 1,0 0-1,1 0 0,-1 0 1,1 0-1,-1 0 1,1 0-1,-1 0 0,1-1 1,-1 1-1,1 1 0,-1-1 1,1 0-1,-1 0 0,1 0 1,-1 0-1,0 0 1,1 0-1,-1 0 0,1 1 1,-1-1-1,1 0 0,-1 0 1,0 0-1,1 1 1,-1-1-1,0 0 0,1 1 1,-1-1-1,0 0 0,1 1 1,-1-1-1,0 1 0,1-1 1,-1 0-1,0 1 1,0-1-1,0 1 0,0-1 1,1 1-1,-1-1 0,0 1 1,0-1-1,0 0 1,0 1-1,0-1 0,0 1 1,11 39-221,-9-30 318,2 3-456,45 216 849,-42-127-8689</inkml:trace>
</inkml:ink>
</file>

<file path=ppt/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01.508"/>
    </inkml:context>
    <inkml:brush xml:id="br0">
      <inkml:brushProperty name="width" value="0.035" units="cm"/>
      <inkml:brushProperty name="height" value="0.035" units="cm"/>
      <inkml:brushProperty name="color" value="#E71224"/>
    </inkml:brush>
  </inkml:definitions>
  <inkml:trace contextRef="#ctx0" brushRef="#br0">473 370 12198,'0'0'9815,"8"6"-9007,-6-5-668,19 13 241,-21-14-359,0 0 0,0 0-1,-1 0 1,1 1 0,0-1 0,0 0 0,0 0 0,-1 0 0,1 0 0,0 0-1,0 0 1,0 1 0,-1-1 0,1 0 0,0 0 0,0 0 0,0 0 0,0 1-1,-1-1 1,1 0 0,0 0 0,0 0 0,0 1 0,0-1 0,0 0 0,0 0-1,0 1 1,0-1 0,0 0 0,0 0 0,0 0 0,0 1 0,0-1 0,0 0-1,0 0 1,0 1 0,0-1 0,0 0 0,0 0 0,0 1 0,0-1 0,0 0 0,0 0-1,0 0 1,0 1 0,0-1 0,1 0 0,-1 0 0,0 0 0,0 1 0,0-1-1,0 0 1,1 0 0,-1 0 0,0 0 0,0 0 0,0 1 0,1-1 0,-24-1 238,1-2 0,-1 0 0,1-2 0,0 0 0,0-1 0,-33-15 0,19 5-67,0-1 0,2-2 1,-34-24-1,62 39-130,0-1 1,1 1 0,0-1-1,0-1 1,0 1-1,0-1 1,1 1 0,0-1-1,0 0 1,1-1-1,-1 1 1,2-1 0,-1 1-1,1-1 1,-1 0 0,2 0-1,-1 0 1,0-7-1,2 9-38,0 0-1,0 0 0,0 1 0,1-1 0,-1 0 1,1 0-1,1 1 0,-1-1 0,0 0 0,1 1 1,0 0-1,0-1 0,0 1 0,1 0 0,0 0 1,-1 0-1,1 0 0,1 1 0,-1-1 1,0 1-1,1 0 0,0 0 0,0 0 0,0 0 1,0 1-1,7-4 0,1 0-19,1 1 0,-1 1 0,1 0 1,0 0-1,1 1 0,-1 1 0,0 0 0,1 1 0,-1 1 0,1 0 1,-1 1-1,1 0 0,14 3 0,-20-2-9,0 1 0,0-1 1,0 1-1,0 0 0,-1 1 0,1 0 0,-1 0 0,0 0 1,0 1-1,-1 0 0,1 1 0,-1-1 0,-1 1 0,1 0 1,-1 1-1,0-1 0,0 1 0,0 0 0,-1 0 0,-1 1 1,1-1-1,2 10 0,-1-3 1,-1 0 0,0 0 0,-2 0 0,1 1 1,-2-1-1,0 1 0,-1 0 0,0-1 0,-1 1 0,-4 19 0,3-23-6,-1-1 0,-1 1 0,0-1 1,0 0-1,-1 0 0,-1 0 0,1 0 0,-2-1 0,1 0 0,-1 0 0,-1-1 0,1 0 0,-1 0 0,-10 7 1,-3 1-168,-2 0 0,0-2 1,0 0-1,-1-2 1,-39 15-1,45-21 21,-1-1 0,0 0 0,0-1 0,0-1 0,0-1 0,0 0 0,-1-2-1,-31-2 1,50 1 158,0 0-1,0 0 0,-1 0 0,1 0 0,0 0 1,0 0-1,0 0 0,0 0 0,0 0 0,1-1 1,-1 1-1,0 0 0,1-1 0,-1 1 0,0 0 1,1-1-1,0 1 0,-1-1 0,1 1 0,0-1 1,0 1-1,0-1 0,-1 1 0,2-3 0,-2 0 55,1-1 0,0 1 0,0 0 0,1 0 0,-1 0 0,1 0 0,0 0 0,0 0 0,1-4 0,1 5-6,0 0 1,0-1-1,0 1 1,0 1-1,0-1 0,1 0 1,-1 1-1,1 0 1,0 0-1,-1 0 1,1 0-1,0 0 1,0 1-1,0 0 0,1 0 1,-1 0-1,7-1 1,78-3 421,-85 5-442,18 0 76,-11-1-25,0 1 0,0 0 0,0 1-1,0 1 1,12 2 0,-19-2-64,1 0-1,-1 0 1,1 0 0,-1 0 0,0 1-1,0 0 1,0 0 0,0 0 0,-1 0-1,1 1 1,-1-1 0,0 1 0,0 0-1,5 8 1,3 9-63,0 1 0,-1 0 0,-2 1 0,0 0 0,-1 0-1,-1 1 1,-2 0 0,0 0 0,-1 0 0,-2 26 0,1-32-1246,0-3-3384</inkml:trace>
</inkml:ink>
</file>

<file path=ppt/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02.200"/>
    </inkml:context>
    <inkml:brush xml:id="br0">
      <inkml:brushProperty name="width" value="0.035" units="cm"/>
      <inkml:brushProperty name="height" value="0.035" units="cm"/>
      <inkml:brushProperty name="color" value="#E71224"/>
    </inkml:brush>
  </inkml:definitions>
  <inkml:trace contextRef="#ctx0" brushRef="#br0">0 228 5587,'0'0'10858,"8"-22"-9463,41-110 1262,-46 124-1938,1 1 0,0-1 0,1 1 0,0 0 0,0 0 0,0 1 0,0-1 0,1 1 0,7-5 0,-9 68-14,-16 213-129,10-118-395,2-149-179,0-1 0,0 0 0,0 1 0,0-1 0,0 1 0,1-1 0,-1 0 0,1 1 0,0-1 0,0 0 0,-1 1 0,1-1 0,1 0 0,-1 0 0,0 0 0,1 0 0,-1 0 0,1 0 0,-1 0 0,1-1-1,0 1 1,0-1 0,3 3 0,0-2-9,0 0-1,0 0 0,1 0 1,-1-1-1,0 0 1,1 0-1,-1 0 0,1-1 1,8 0-1,-10-1 1,0 0 0,-1 0 0,1-1 0,0 1 0,0-1 0,-1 0 0,1 0 1,-1 0-1,0 0 0,0-1 0,0 0 0,0 1 0,0-1 0,0 0 0,-1 0 0,1 0 0,-1-1 0,0 1 0,3-5 0,37-76-29,-41 82 35,22-48 101,-3-2 1,25-100-1,-44 149 1188,-2 7-555,-2 19-396,-10 37-435,-9 1 243,-55 186 673,65-200-955,2 1-1,3 1 1,-3 79 0,10-115-406,0 1-337,0 0 0,-1 0 1,-3 19-1,3-29-66,-1 1 0,1-1 0,-1 1 1,1-1-1,-1 0 0,-1 0 0,1 0 1,-5 6-1,-23 18-17038</inkml:trace>
</inkml:ink>
</file>

<file path=ppt/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11.959"/>
    </inkml:context>
    <inkml:brush xml:id="br0">
      <inkml:brushProperty name="width" value="0.035" units="cm"/>
      <inkml:brushProperty name="height" value="0.035" units="cm"/>
      <inkml:brushProperty name="color" value="#E71224"/>
    </inkml:brush>
  </inkml:definitions>
  <inkml:trace contextRef="#ctx0" brushRef="#br0">1 171 11317,'0'0'11117,"11"-21"-9689,33-64-73,-41 80-1113,-1-1-1,0 0 1,-1 0-1,1 1 1,-1-1 0,0 0-1,0-8 1,-2 4 990,0 17 445,-8 382-1215,2 165-361,9-520-295,2 0 0,12 52 0,9 11-3783,-22-86 3078,1 6-5950</inkml:trace>
</inkml:ink>
</file>

<file path=ppt/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12.509"/>
    </inkml:context>
    <inkml:brush xml:id="br0">
      <inkml:brushProperty name="width" value="0.035" units="cm"/>
      <inkml:brushProperty name="height" value="0.035" units="cm"/>
      <inkml:brushProperty name="color" value="#E71224"/>
    </inkml:brush>
  </inkml:definitions>
  <inkml:trace contextRef="#ctx0" brushRef="#br0">54 175 12838,'0'0'8286,"13"-27"-6824,2-6-935,42-80 2711,-56 111-2848,1 11 1074,-5 20-1365,-1 0 0,-1 0 1,-1 0-1,-2-1 0,-11 28 0,0 4 58,-1 6-70,2 2-1,4 0 1,3 0-1,2 1 1,4 1-1,5 93 1,1-146-85,1 1 1,1 0-1,1-1 0,0 1 1,2-1-1,-1 0 1,2-1-1,1 0 0,0 0 1,0 0-1,13 14 1,-14-20-19,1 0 1,1-1 0,-1 0 0,2 0 0,-1-1-1,1-1 1,0 1 0,1-2 0,0 1 0,0-2 0,0 1-1,1-1 1,-1-1 0,1 0 0,0-1 0,20 3-1,-19-4-1,1 0 0,0-1 0,0-1 0,0 0 0,0-1 0,0 0 0,0-2 0,26-6 0,-34 7 27,0-1 0,0 0 0,-1 0 0,1 0 0,-1-1 0,1 0 0,-1 0 0,0 0 0,-1-1 0,1 0 0,-1 1 0,0-1 0,0-1 0,0 1 0,-1-1 0,0 1 0,0-1 0,0 0 0,-1 0 0,0-1 0,2-7 0,0 0 80,-1 1 0,-1-1 1,0 0-1,0 0 0,-2 0 0,1 0 0,-2 0 1,0 0-1,-1 0 0,-4-17 0,5 26-73,-1 0 0,0 0 0,0 0 0,-1 0 0,1 1 0,-1-1-1,0 1 1,0 0 0,-1-1 0,1 1 0,-1 1 0,0-1 0,0 0 0,0 1 0,0 0 0,-1 0 0,1 0 0,-1 1-1,0-1 1,0 1 0,0 0 0,0 1 0,0-1 0,0 1 0,-1 0 0,1 0 0,0 1 0,-1-1 0,-5 1-1,-3-1 1,0 1-1,-1 0 0,1 1 0,0 1 0,0 0 0,-22 6 0,33-6-60,-1-1 1,0 1 0,1 0-1,0 0 1,-1 0-1,1 0 1,0 1-1,0-1 1,0 1 0,0 0-1,0-1 1,1 1-1,-1 1 1,1-1-1,0 0 1,0 1-1,0-1 1,1 1 0,-1-1-1,1 1 1,0 0-1,0 0 1,0 0-1,0-1 1,0 1 0,1 0-1,0 0 1,0 7-1,1 2-709,0 4-858,-3-6-7377</inkml:trace>
</inkml:ink>
</file>

<file path=ppt/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13.981"/>
    </inkml:context>
    <inkml:brush xml:id="br0">
      <inkml:brushProperty name="width" value="0.035" units="cm"/>
      <inkml:brushProperty name="height" value="0.035" units="cm"/>
      <inkml:brushProperty name="color" value="#E71224"/>
    </inkml:brush>
  </inkml:definitions>
  <inkml:trace contextRef="#ctx0" brushRef="#br0">8 29 15223,'0'0'12294,"0"-5"-11361,0 3-724,0 1 0,0-1 0,0 0 0,1 0 0,-1 1 0,0-1 0,1 0 0,-1 1 0,1-1 0,0 1-1,-1-1 1,3-2 899,-3 7-934,14 323 345,-5-255-615,2 0 1,32 106-1,-39-164-133,3 19-1724,-14-30-497,-29-7-2432,-23-18-3989</inkml:trace>
</inkml:ink>
</file>

<file path=ppt/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14.393"/>
    </inkml:context>
    <inkml:brush xml:id="br0">
      <inkml:brushProperty name="width" value="0.035" units="cm"/>
      <inkml:brushProperty name="height" value="0.035" units="cm"/>
      <inkml:brushProperty name="color" value="#E71224"/>
    </inkml:brush>
  </inkml:definitions>
  <inkml:trace contextRef="#ctx0" brushRef="#br0">0 29 11685,'0'0'13719,"37"9"-12724,121 33-440,68 11-93,-182-47-684,1-2-1,66-2 0,-98-3 9,0-1 0,0 0-1,0-1 1,0 0-1,0-1 1,-1-1 0,0 0-1,0 0 1,0-1 0,-1-1-1,0 0 1,0 0 0,0-1-1,-1-1 1,0 1-1,-1-2 1,0 1 0,-1-1-1,12-18 1,-20 28 262,0 0-1,0 0 1,0-1 0,0 1-1,0 0 1,1 0 0,-1-1-1,0 1 1,0 0-1,0 0 1,0-1 0,0 1-1,1 0 1,-1 0 0,0 0-1,0-1 1,0 1 0,1 0-1,-1 0 1,0 0 0,0 0-1,0-1 1,1 1 0,-1 0-1,0 0 1,0 0 0,1 0-1,-1 0 1,0 0 0,1 0-1,-1 0 1,0 0 0,0 0-1,1 0 1,-1 0 0,0 0-1,0 0 1,1 0-1,-1 0 1,0 0 0,1 0-1,-1 0 1,0 0 0,0 1-1,1-1 1,-1 0 0,0 0-1,1 0 1,3 19 824,-6 34-386,2-49-303,-15 120 1081,8-72-823,-2 65-1,9-54-501,0-63-17,0 0 0,0 0 1,0 1-1,0-1 0,-1 0 0,1 0 0,0 0 1,0 0-1,0 0 0,-1 0 0,1 1 1,0-1-1,0 0 0,0 0 0,-1 0 0,1 0 1,0 0-1,0 0 0,-1 0 0,1 0 0,0 0 1,0 0-1,-1 0 0,1 0 0,0 0 0,0 0 1,0-1-1,-1 1 0,1 0 0,0 0 0,0 0 1,0 0-1,-1 0 0,1 0 0,0 0 0,0-1 1,0 1-1,0 0 0,-1 0 0,1 0 1,0 0-1,0-1 0,0 1 0,-16-16-4911</inkml:trace>
</inkml:ink>
</file>

<file path=ppt/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14.768"/>
    </inkml:context>
    <inkml:brush xml:id="br0">
      <inkml:brushProperty name="width" value="0.035" units="cm"/>
      <inkml:brushProperty name="height" value="0.035" units="cm"/>
      <inkml:brushProperty name="color" value="#E71224"/>
    </inkml:brush>
  </inkml:definitions>
  <inkml:trace contextRef="#ctx0" brushRef="#br0">0 0 14551,'0'0'13350,"11"0"-12966</inkml:trace>
</inkml:ink>
</file>

<file path=ppt/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15.324"/>
    </inkml:context>
    <inkml:brush xml:id="br0">
      <inkml:brushProperty name="width" value="0.035" units="cm"/>
      <inkml:brushProperty name="height" value="0.035" units="cm"/>
      <inkml:brushProperty name="color" value="#E71224"/>
    </inkml:brush>
  </inkml:definitions>
  <inkml:trace contextRef="#ctx0" brushRef="#br0">1 20 11877,'0'0'12075,"9"-3"-10938,32-7-265,-40 10-825,1-1 0,-1 1 0,1 0-1,0 0 1,-1 0 0,1 1 0,0-1-1,-1 0 1,1 0 0,-1 1 0,1-1 0,-1 1-1,1 0 1,-1-1 0,1 1 0,-1 0 0,0 0-1,1 0 1,-1 0 0,0 0 0,0 0-1,1 0 1,-1 1 0,0-1 0,0 0 0,0 0-1,-1 1 1,2 2 0,17 44 360,-17-39-311,10 47 1,-2 1 1,-2 0 0,-3 1-1,-4 88 1,0-145-121,-1 1 1,0 0 0,0 0-1,0 0 1,0 0-1,0 0 1,-1 0-1,1 0 1,-1 0-1,1 0 1,-1 0-1,0-1 1,1 1-1,-1 0 1,-2 3-1,1-5-9,1 1-1,-1 0 1,1-1-1,-1 1 1,0 0-1,0-1 1,1 0-1,-1 1 1,0-1-1,0 0 1,1 0-1,-1 0 1,0 0-1,0-1 1,1 1-1,-3-1 1,2 1 12,1-1 1,-1 0 0,0 0 0,1 0 0,-1 0 0,0-1 0,1 1-1,-1 0 1,1-1 0,0 1 0,-1-1 0,1 1 0,0-1 0,0 0-1,0 1 1,0-1 0,0 0 0,1 0 0,-1 0 0,0 0 0,1 1-1,0-1 1,-1 0 0,1 0 0,0 0 0,0-3 0,-4-63-75,4 62 88,0-2 4,0-27 13,1 1-1,7-41 1,-6 62 20,1 1 0,1 0 0,0 0 0,0 0 0,1 0-1,1 1 1,0 0 0,1 0 0,11-15 0,-10 16 53,0 0 0,1 1-1,0 0 1,1 0 0,0 1 0,14-9-1,-19 14-43,0 0 0,1 0-1,-1 1 1,1-1-1,0 1 1,0 1-1,0-1 1,0 1-1,0 0 1,0 1 0,0-1-1,0 1 1,0 0-1,0 1 1,10 1-1,-13-1-33,0 0 0,0 0 0,0 1 0,-1-1 0,1 1 0,0 0 0,-1 0 0,1-1-1,-1 2 1,1-1 0,-1 0 0,0 0 0,0 1 0,0-1 0,0 1 0,-1 0 0,1-1 0,-1 1 0,1 0-1,-1 0 1,1 4 0,2 7 9,0 0 0,-1 0 0,2 18 0,0 1 15,-2 1-1,-2 52 1,-1-77-73,-1-1-1,0 1 1,0 0-1,-1-1 0,0 0 1,0 1-1,-1-1 0,0 0 1,-1 0-1,0 0 1,0-1-1,0 1 0,-1-1 1,0 0-1,-9 9 0,53-74-342,-15 32 385,1 1 1,0 1 0,2 1-1,35-23 1,-48 37 26,0 1 1,1 1-1,-1 0 0,1 0 1,1 2-1,-1 0 0,1 0 1,0 2-1,0 0 1,0 1-1,20 0 0,-34 2-22,0 0 0,0 1 0,0 0 0,0-1 0,0 1 0,0 0 0,0 0 0,0 0 0,0 1 0,0-1-1,0 0 1,0 1 0,-1-1 0,1 1 0,-1-1 0,1 1 0,-1 0 0,0 0 0,1 0 0,-1 0 0,0 0-1,0 0 1,0 0 0,-1 0 0,1 0 0,0 0 0,-1 0 0,1 3 0,2 10 13,0 0 0,2 29 1,-5-43-18,3 203-763,-3-202 685,0-1 1,0 1 0,0-1-1,0 1 1,-1-1-1,1 0 1,-1 1 0,1-1-1,-1 0 1,0 1-1,1-1 1,-1 0-1,0 0 1,0 0 0,0 0-1,0 1 1,0-1-1,0 0 1,0-1 0,0 1-1,0 0 1,0 0-1,-3 1 1,-33 10-7536,23-9-161</inkml:trace>
</inkml:ink>
</file>

<file path=ppt/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15.779"/>
    </inkml:context>
    <inkml:brush xml:id="br0">
      <inkml:brushProperty name="width" value="0.035" units="cm"/>
      <inkml:brushProperty name="height" value="0.035" units="cm"/>
      <inkml:brushProperty name="color" value="#E71224"/>
    </inkml:brush>
  </inkml:definitions>
  <inkml:trace contextRef="#ctx0" brushRef="#br0">14 251 11269,'0'0'7673,"30"0"-5066,-21-1-2464,0 0 0,0 0 0,0 0 1,-1-1-1,1-1 0,0 1 0,-1-1 1,0-1-1,0 0 0,0 0 0,0 0 1,-1-1-1,1 0 0,-1-1 0,-1 0 1,1 0-1,9-12 0,-9 10-112,0-1-1,0 0 0,-1 0 0,-1-1 1,0 0-1,0 0 0,-1 0 1,0 0-1,-1-1 0,0 0 1,-1 0-1,0 0 0,0 0 1,-1-11-1,-1 21-28,0 1 1,0-1 0,0 1-1,0-1 1,-1 1-1,1-1 1,0 1-1,0-1 1,-1 1-1,1-1 1,0 1-1,-1-1 1,1 1-1,0-1 1,-1 1 0,1 0-1,0-1 1,-1 1-1,1 0 1,-1-1-1,1 1 1,-1 0-1,1-1 1,-1 1-1,1 0 1,-1 0-1,1 0 1,-1 0 0,0 0-1,1-1 1,-1 1-1,0 0 1,-23 0 27,17 0-3,-1 1 0,0-1 1,0 1-1,0 1 0,0 0 0,0 0 0,0 0 0,0 1 0,1 0 1,-1 0-1,1 1 0,0 0 0,0 1 0,0-1 0,1 1 0,0 1 0,0-1 1,0 1-1,0 0 0,1 0 0,0 1 0,0-1 0,1 1 0,-5 11 1,0-1 33,1 0 0,1 1 0,1-1 0,1 2 0,0-1 0,1 1 0,1-1 0,1 1 0,0 23 0,2-21-20,4 43 105,-3-60-141,0 0 1,0 0 0,1 0 0,-1 0-1,1 0 1,0-1 0,0 1 0,0-1-1,1 1 1,-1-1 0,1 0 0,0 0-1,4 4 1,2 0 6,1 0 0,0-1 1,0 0-1,0 0 0,1-1 0,0-1 1,-1 0-1,20 5 0,-24-7-295,1-1 1,-1 0-1,1 0 0,0 0 1,0-1-1,-1 0 0,1-1 1,0 1-1,-1-1 0,1 0 1,0-1-1,-1 0 0,1 0 1,-1 0-1,0-1 0,11-5 1,26-28-4908,11-9-3493</inkml:trace>
</inkml:ink>
</file>

<file path=ppt/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16.655"/>
    </inkml:context>
    <inkml:brush xml:id="br0">
      <inkml:brushProperty name="width" value="0.035" units="cm"/>
      <inkml:brushProperty name="height" value="0.035" units="cm"/>
      <inkml:brushProperty name="color" value="#E71224"/>
    </inkml:brush>
  </inkml:definitions>
  <inkml:trace contextRef="#ctx0" brushRef="#br0">1 567 11701,'0'0'12174,"25"-31"-10888,84-103-448,-98 120-731,-2 0 1,0-1-1,0 1 1,-1-2-1,-1 1 1,-1-1 0,8-29-1,-10 20-4,0-1 0,-2 0 0,-2-33 0,0 52-87,1 2 0,-1-1-1,-1 0 0,1 1 1,-1-1-1,0 1 1,0-1-1,-1 1 1,1 0-1,-1-1 1,0 1-1,-1 0 0,-5-9 1,6 12-9,-1-1 1,1 0 0,-1 1-1,0 0 1,0-1-1,0 1 1,0 0-1,-1 1 1,1-1 0,0 0-1,-1 1 1,1 0-1,-1 0 1,1 0-1,-1 0 1,0 1 0,1-1-1,-1 1 1,-7 0-1,11 0-7,-1 0 1,0 1-1,1-1 0,-1 0 0,0 0 0,1 0 1,-1 1-1,0-1 0,1 0 0,-1 1 0,1-1 0,-1 1 1,0-1-1,1 0 0,-1 1 0,1-1 0,-1 1 0,1-1 1,0 1-1,-1 0 0,1-1 0,0 1 0,-1-1 1,1 1-1,0 0 0,0-1 0,-1 1 0,1 1 0,-3 30 1,4-21 0,0 0-1,0 0 1,6 20-1,0-14 5,1-1 0,0 0 0,1 0 0,1-1 0,13 16 0,67 72 32,-39-46-26,-33-36-8,-1 0 0,-1 1 0,-1 1 0,15 31 0,-24-41 2,-1 0 0,0 1-1,0 0 1,-2 0-1,0 0 1,0 0-1,-2 0 1,0 1-1,-1 23 1,0-32 11,-1 1 0,0-1-1,0 1 1,-1-1 0,0 1 0,0-1-1,-1 0 1,0 0 0,0 0 0,0 0 0,0-1-1,-1 1 1,-6 6 0,2-4 25,0 0 1,-1-1-1,0 1 1,0-2-1,0 1 1,-1-1-1,-14 6 1,4-3 13,-1-2 1,0 0 0,-1-1-1,1 0 1,-1-2 0,-1-1-1,-34 1 1,65-21-822,8 7-481,1 1 1,0 1-1,0 0 0,1 1 1,0 1-1,25-6 1,37-9-7065</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32.709"/>
    </inkml:context>
    <inkml:brush xml:id="br0">
      <inkml:brushProperty name="width" value="0.035" units="cm"/>
      <inkml:brushProperty name="height" value="0.035" units="cm"/>
    </inkml:brush>
  </inkml:definitions>
  <inkml:trace contextRef="#ctx0" brushRef="#br0">516 0 9220,'0'0'11016,"9"4"-9158,-9-4-1777,0 0 1,0 0-1,0 0 1,0 0-1,0 0 1,0 0-1,0 0 0,0 0 1,0 0-1,0 0 1,0 1-1,0-1 1,0 0-1,0 0 1,0 0-1,0 0 1,0 0-1,0 0 0,0 0 1,0 0-1,0 1 1,0-1-1,0 0 1,0 0-1,0 0 1,0 0-1,0 0 1,0 0-1,0 0 0,0 0 1,0 0-1,0 0 1,0 1-1,1-1 1,-258 1 1853,-11 1-5055,295 0-2198,12 4 2104,-16-1 1032,41 7-4621</inkml:trace>
</inkml:ink>
</file>

<file path=ppt/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17.119"/>
    </inkml:context>
    <inkml:brush xml:id="br0">
      <inkml:brushProperty name="width" value="0.035" units="cm"/>
      <inkml:brushProperty name="height" value="0.035" units="cm"/>
      <inkml:brushProperty name="color" value="#E71224"/>
    </inkml:brush>
  </inkml:definitions>
  <inkml:trace contextRef="#ctx0" brushRef="#br0">1 42 12822,'0'0'12475,"6"-7"-11259,17-23-290,-17 26-95,-6 10-783,0-1 66,0 420 1372,0-239-5936</inkml:trace>
</inkml:ink>
</file>

<file path=ppt/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17.500"/>
    </inkml:context>
    <inkml:brush xml:id="br0">
      <inkml:brushProperty name="width" value="0.035" units="cm"/>
      <inkml:brushProperty name="height" value="0.035" units="cm"/>
      <inkml:brushProperty name="color" value="#E71224"/>
    </inkml:brush>
  </inkml:definitions>
  <inkml:trace contextRef="#ctx0" brushRef="#br0">0 35 18296,'0'0'10805,"0"-34"-10805,15 34-624,6 12-1377,0 20-2833,0-1-13719</inkml:trace>
</inkml:ink>
</file>

<file path=ppt/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17.895"/>
    </inkml:context>
    <inkml:brush xml:id="br0">
      <inkml:brushProperty name="width" value="0.035" units="cm"/>
      <inkml:brushProperty name="height" value="0.035" units="cm"/>
      <inkml:brushProperty name="color" value="#E71224"/>
    </inkml:brush>
  </inkml:definitions>
  <inkml:trace contextRef="#ctx0" brushRef="#br0">1 0 14407,'0'0'15788,"0"5"-15721,80 383-35,-76-374-9,-4-10-70,1 1 1,1 0-1,-1 0 1,1-1-1,-1 1 0,1-1 1,4 7-1,-4-10 1,-1 1 1,1-1-1,-1 0 1,1 1-1,0-1 0,0 0 1,0 0-1,-1 0 1,1 0-1,0-1 0,0 1 1,0 0-1,0-1 1,1 1-1,-1-1 0,0 0 1,0 0-1,0 0 1,4 0-1,0-1 14,0 0-1,1 0 1,-1-1 0,0 0-1,-1 0 1,1 0 0,0-1 0,-1 1-1,1-1 1,-1-1 0,0 1-1,0-1 1,7-7 0,18-10-28,38-22 46,96-43 1,-163 85 28,-1 0 1,1 1-1,0-1 0,-1 1 0,1-1 1,0 1-1,0-1 0,0 1 0,0 0 1,-1-1-1,1 1 0,0 0 0,0 0 1,0 0-1,0-1 0,0 1 0,0 0 1,0 0-1,0 0 0,0 1 0,-1-1 1,1 0-1,0 0 0,0 0 0,0 1 1,0-1-1,0 0 0,0 1 0,-1-1 1,1 1-1,0-1 0,0 1 0,-1-1 1,1 1-1,0 0 0,-1-1 0,1 1 1,0 0-1,-1-1 0,1 1 0,0 2 1,0 2 62,0 0 1,-1 0-1,1 0 1,-1 0 0,0 0-1,-2 9 1,1 8 16,-1 24 187,1-17-31,4 51 0,-2-73-239,0 0 0,0 0 0,1 1 0,0-1 0,0-1 0,0 1 0,1 0 0,0-1-1,1 1 1,-1-1 0,1 0 0,6 7 0,-8-11-96,0 0-1,0 0 1,0-1-1,0 1 1,0-1-1,0 0 1,0 1-1,0-1 1,0 0-1,1 0 1,-1 0-1,0-1 1,1 1-1,-1 0 1,1-1-1,-1 0 1,1 0 0,-1 1-1,1-1 1,3-1-1,-2 0-350,0 0 0,-1 0 0,1 0 1,0 0-1,0-1 0,-1 0 0,1 1 0,-1-1 0,0-1 0,0 1 0,1 0 1,-1-1-1,3-3 0,39-43-6558</inkml:trace>
</inkml:ink>
</file>

<file path=ppt/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18.656"/>
    </inkml:context>
    <inkml:brush xml:id="br0">
      <inkml:brushProperty name="width" value="0.035" units="cm"/>
      <inkml:brushProperty name="height" value="0.035" units="cm"/>
      <inkml:brushProperty name="color" value="#E71224"/>
    </inkml:brush>
  </inkml:definitions>
  <inkml:trace contextRef="#ctx0" brushRef="#br0">452 131 10453,'0'0'14190,"-38"15"-13440,-128 49-214,151-60-438,0 0 0,0 0 0,0-2 0,-1 0 0,1 0-1,-21-2 1,29 0-26,0-1-1,1 0 1,-1 0-1,0-1 1,1 0-1,-1 0 1,1 0-1,0-1 0,0 0 1,0 0-1,0-1 1,-7-5-1,10 7-44,1-1 0,-1 0 0,0 0 0,1 0 0,0 0 0,0-1-1,0 1 1,0-1 0,0 1 0,1-1 0,-1 0 0,1 1 0,0-1 0,0 0-1,1 0 1,-1 0 0,1 0 0,0 0 0,0 0 0,0 0 0,0 0 0,1 0-1,0 1 1,0-1 0,0 0 0,0 0 0,0 0 0,1 1 0,-1-1 0,1 1 0,0-1-1,0 1 1,1 0 0,-1 0 0,1 0 0,-1 0 0,1 0 0,0 0 0,6-3-1,6-2-16,0 0-1,1 2 1,-1 0-1,2 1 1,-1 0-1,1 1 0,26-2 1,-19 3-6,-1 2 0,1 0-1,-1 2 1,1 1 0,25 5 0,-41-5-5,-1 0-1,1 1 0,-1 0 1,0 0-1,0 1 1,0 0-1,0 0 1,-1 1-1,1 0 0,-1 0 1,-1 0-1,1 1 1,-1 0-1,1 0 1,-2 0-1,1 1 1,-1-1-1,0 1 0,0 0 1,-1 1-1,0-1 1,3 12-1,2 9-16,-1 0-1,-1 0 1,-2 1 0,2 55-1,-5-50-102,-2 1 1,-1-1-1,-1 1 1,-12 48-1,10-63-176,-1-1 1,-2 1-1,0-1 0,-1-1 0,0 0 1,-2 0-1,0-1 0,-25 29 1,22-29-201,0-2 0,-1 0 0,-1-1 0,0-1 0,-23 14 0,29-21 345,-1 0 1,1-1-1,-1 0 0,-1-1 0,1 0 0,0-1 0,-1-1 0,0 1 0,0-2 0,-20 1 0,29-1 232,0-1 0,0 0 0,-1 0 0,1 0 0,0 0 0,0-1 0,-1 1 0,1-1 0,0 0 0,0 1 0,0-1 1,0-1-1,0 1 0,0 0 0,0-1 0,1 0 0,-1 0 0,-4-3 0,5 0 177,0 1 1,0-1-1,0 0 0,1 1 1,-1-1-1,1 0 0,1 0 0,-1 0 1,1 0-1,-1 0 0,1 0 1,1-6-1,0 2-140,1 0-1,0 0 1,0 0-1,0 0 1,1 0-1,1 0 1,0 1-1,0-1 1,0 1-1,1 0 0,0 0 1,1 1-1,-1 0 1,2 0-1,-1 0 1,1 0-1,0 1 1,0 0-1,1 1 1,-1 0-1,1 0 1,0 0-1,1 1 1,-1 1-1,1-1 1,0 1-1,0 1 1,0-1-1,15-1 1,-11 3-98,1 1 0,0 0 0,0 0 0,0 2 0,0 0 0,0 0 1,-1 1-1,1 1 0,-1 0 0,0 1 0,0 0 0,23 14 0,26 27-506,-45-31-68,1-2-1,35 21 1,-25-29-5507,-26-5 5268,18 0-6231</inkml:trace>
</inkml:ink>
</file>

<file path=ppt/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19.100"/>
    </inkml:context>
    <inkml:brush xml:id="br0">
      <inkml:brushProperty name="width" value="0.035" units="cm"/>
      <inkml:brushProperty name="height" value="0.035" units="cm"/>
      <inkml:brushProperty name="color" value="#E71224"/>
    </inkml:brush>
  </inkml:definitions>
  <inkml:trace contextRef="#ctx0" brushRef="#br0">67 11 15559,'0'0'11995,"-5"-5"-11147,4 5-835,1-1 1,-1 1-1,1-1 0,-1 1 0,1-1 0,-1 1 0,0 0 0,1-1 0,-1 1 0,1 0 0,-1 0 1,0-1-1,1 1 0,-1 0 0,0 0 0,1 0 0,-1 0 0,0-1 0,1 1 0,-1 0 1,0 0-1,1 1 0,-1-1 0,0 0 0,1 0 0,-1 0 0,0 0 0,1 1 0,-1-1 0,1 0 1,-1 0-1,0 1 0,1-1 0,-1 0 0,1 1 0,-1-1 0,1 1 0,-1-1 0,1 1 1,-1-1-1,1 1 0,0-1 0,-1 1 0,1-1 0,0 1 0,-1 0 0,-2 6 56,0-1-1,0 0 0,1 1 1,0-1-1,-2 14 0,-9 105 470,12-102-486,-1 14 28,1 1-1,2 0 1,6 44 0,-5-72-99,-1-1 0,2 1 0,-1-1 0,1 0 1,1 1-1,0-1 0,0-1 0,0 1 0,1-1 0,1 1 1,-1-1-1,1-1 0,1 1 0,0-1 0,0 0 0,0-1 1,12 9-1,-13-11-89,0-1 1,0 0-1,1-1 1,-1 0 0,0 0-1,1 0 1,0 0-1,10 0 1,-14-2 45,1 1-1,-1-1 1,0 0 0,0 0 0,0-1 0,0 1-1,1-1 1,-1 1 0,0-1 0,0 0 0,0 0-1,0 0 1,0-1 0,0 1 0,-1-1 0,1 1-1,0-1 1,-1 0 0,1 0 0,3-4 0,2-6 4,-1 0 0,0 0 1,-1 0-1,-1-1 0,1 0 1,-2 0-1,5-23 0,14-107 75,-11 57 44,-1 20 611,-8 63 837,-1 10-1240,0 14-305,-4 141 825,6 199 52,0-326-778,14 51 0,0-2-1307,-18-78-1244,0-17-3252,0-27-3061</inkml:trace>
</inkml:ink>
</file>

<file path=ppt/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19.465"/>
    </inkml:context>
    <inkml:brush xml:id="br0">
      <inkml:brushProperty name="width" value="0.035" units="cm"/>
      <inkml:brushProperty name="height" value="0.035" units="cm"/>
      <inkml:brushProperty name="color" value="#E71224"/>
    </inkml:brush>
  </inkml:definitions>
  <inkml:trace contextRef="#ctx0" brushRef="#br0">1 6 12294,'0'0'12605,"0"-1"-12520,0 1-1,1 0 1,-1-1-1,0 1 0,1 0 1,-1-1-1,1 1 1,-1 0-1,0-1 0,1 1 1,-1 0-1,1 0 1,-1-1-1,1 1 0,-1 0 1,1 0-1,-1 0 1,1 0-1,-1 0 0,1 0 1,-1 0-1,1 0 1,-1 0-1,1 0 0,-1 0 1,1 0-1,-1 0 0,1 0 1,-1 1-1,1-1 1,-1 0-1,1 0 0,-1 0 1,1 1-1,-1-1 1,0 0-1,1 1 0,-1-1 1,1 0-1,-1 1 1,46 95 112,-32-63-143,26 44-1,-34-67-62,1-1 0,-1 0 1,1 0-1,0-1 0,1 0 0,0 0 0,1-1 0,-1 0 1,11 5-1,-15-65-1026,-4 46 805,-1 0 1,1 0-1,-1 0 0,-1 0 1,1 1-1,-1-1 1,-1 0-1,1 1 1,-1-1-1,0 1 1,0 0-1,-1 0 1,0 0-1,0 0 0,0 1 1,-1-1-1,-9-7 1,8 8-703,0 1 0,0-1 0,0 1 0,-1 1 0,1-1 0,-1 1 1,0 1-1,0-1 0,0 1 0,-13-2 0,-18 2-11105</inkml:trace>
</inkml:ink>
</file>

<file path=ppt/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19.896"/>
    </inkml:context>
    <inkml:brush xml:id="br0">
      <inkml:brushProperty name="width" value="0.035" units="cm"/>
      <inkml:brushProperty name="height" value="0.035" units="cm"/>
      <inkml:brushProperty name="color" value="#E71224"/>
    </inkml:brush>
  </inkml:definitions>
  <inkml:trace contextRef="#ctx0" brushRef="#br0">1 1 7780</inkml:trace>
</inkml:ink>
</file>

<file path=ppt/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20.315"/>
    </inkml:context>
    <inkml:brush xml:id="br0">
      <inkml:brushProperty name="width" value="0.035" units="cm"/>
      <inkml:brushProperty name="height" value="0.035" units="cm"/>
      <inkml:brushProperty name="color" value="#E71224"/>
    </inkml:brush>
  </inkml:definitions>
  <inkml:trace contextRef="#ctx0" brushRef="#br0">44 150 7780,'-44'-27'6931,"45"27"-6794,-1 0 0,0 0 0,0 0 0,0 0 1,0 0-1,0 0 0,1 0 0,-1 0 0,0 0 0,0 0 1,0 0-1,0 0 0,0 0 0,0 0 0,1 0 0,-1 0 1,0 0-1,1-1 960,-1 1-960,0 0 0,0 0 0,0-1 1,0 1-1,0 0 0,0 0 0,0 0 0,0 0 0,0 0 1,0-1-1,1 1 0,-1 0 0,0 0 0,0 0 0,0 0 1,0 0-1,0-1 0,0 1 0,0 0 0,-1 0 0,1 0 1,0 0-1,0 0 0,0 0 0,0-1 0,0 1 0,0 0 1,-1-1 959,1 1-960,0 0 0,1 0-60,0 0-1,0 0 1,0 1 0,-1-1-1,1 0 1,0 1-1,0-1 1,0 0 0,0 1-1,-1-1 1,1 1-1,0-1 1,0 1-1,-1 0 1,1-1 0,-1 1-1,1 0 1,0-1-1,-1 1 1,1 0 0,0 1-1,49 100 1574,-34-65-1410,1-1 0,2-1 0,38 53-1,-49-79-255,-1 0 0,1 0 0,1-1 0,0 0 0,0-1-1,0 0 1,1 0 0,0-1 0,0 0 0,1-1 0,0 0-1,0 0 1,0-1 0,0-1 0,1 0 0,21 3 0,-29-6-44,0 0 0,1 0 0,-1 0 0,0-1 0,0 0 0,0 1 0,1-1 0,-1-1 0,0 1 0,0-1 0,0 1 0,-1-1 0,1 0 0,0 0 0,-1-1 0,1 1 0,-1-1 0,0 0 0,0 0 0,0 0 0,0 0 0,0 0 0,3-7 0,5-7-70,-1-1-1,-2 0 1,14-36-1,-8 17-20,34-89-15,-27 66 909,49-96 0,-71 170 434,-13 40-816,-36 96 0,4-22-35,19-34-250,4 2-1,4 0 1,4 1 0,5 1-1,2 99 1,10-117-122,0-44-168,-2 1 0,-1-1 0,-7 43 0,8-77 185,-1 0 0,1 1 0,-1-1 0,1 1 0,-1-1 0,0 0 0,0 0 0,0 1 0,0-1 0,0 0 0,-1 0 1,1 0-1,-1 0 0,1 0 0,-1-1 0,0 1 0,1 0 0,-5 2 0,4-3 5,0-1 1,0 1-1,0 0 1,0-1-1,0 0 1,0 1 0,0-1-1,0 0 1,0 0-1,0 0 1,0 0-1,0-1 1,0 1-1,0 0 1,0-1-1,0 0 1,-3-1-1,-2-1-11,1 0 0,-1-1 0,1 0-1,0 0 1,1 0 0,-1-1-1,1 0 1,0 0 0,0 0 0,-7-11-1,2-1-24,1 0 0,1 0 0,0-1 0,2 0 0,0-1-1,0 1 1,-3-35 0,3-3-49,2-76 0,4 124 103,0 0 0,1 1 0,0-1 0,0 0 0,1 1 0,-1-1 0,2 1 0,-1-1 0,1 1 0,0 0 0,8-13 0,-7 15 2,-1 1-1,1 0 1,0 0-1,0 1 1,0-1-1,0 1 1,1-1-1,-1 1 1,1 1-1,0-1 1,0 1-1,0 0 1,0 0-1,0 0 1,1 1 0,-1-1-1,0 1 1,6 0-1,63-4 46,92 6 0,-57 1-347,-103-2-125,0-1 0,0 1 1,-1-1-1,1-1 0,0 1 0,0-1 0,-1 0 1,1 0-1,-1-1 0,1 1 0,-1-1 1,0-1-1,0 1 0,0-1 0,-1 1 0,9-10 1,21-20-5445</inkml:trace>
</inkml:ink>
</file>

<file path=ppt/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20.823"/>
    </inkml:context>
    <inkml:brush xml:id="br0">
      <inkml:brushProperty name="width" value="0.035" units="cm"/>
      <inkml:brushProperty name="height" value="0.035" units="cm"/>
      <inkml:brushProperty name="color" value="#E71224"/>
    </inkml:brush>
  </inkml:definitions>
  <inkml:trace contextRef="#ctx0" brushRef="#br0">32 161 12566,'0'0'11541,"-5"-8"-10647,-1-1-671,3 6-157,1 0 0,0 0-1,0 0 1,0 0 0,0-1-1,0 1 1,1-1 0,0 1-1,-2-7 1,3-12 337,0 22-395,1-1 1,-1 1-1,0 0 1,1-1 0,-1 1-1,0 0 1,1-1-1,-1 1 1,0 0-1,1 0 1,-1 0 0,1-1-1,-1 1 1,0 0-1,1 0 1,-1 0 0,1 0-1,-1 0 1,1 0-1,-1 0 1,0 0-1,1 0 1,-1 0 0,1 0-1,-1 0 1,1 0-1,-1 0 1,1 0-1,-1 0 1,0 0 0,1 0-1,-1 1 1,1-1-1,-1 0 1,0 0-1,1 1 1,-1-1 0,0 0-1,1 1 1,-1-1-1,0 0 1,1 0 0,-1 1-1,0-1 1,0 1-1,1 0 1,5 5 20,0 0 0,0 0 0,-1 1 1,0 0-1,0 0 0,-1 1 0,7 14 0,22 64 138,-27-70-143,11 38 9,-2 0-1,-3 1 0,-2 1 1,-2 0-1,0 95 1,-8-148-48,0 0 1,0 0 0,0 0-1,0-1 1,0 1 0,0 0-1,-1 0 1,1 0 0,-1-1-1,0 1 1,0 0 0,0-1-1,0 1 1,-1-1 0,1 1-1,-1-1 1,1 0 0,-1 1-1,0-1 1,-3 3 0,1-3-12,0 0 1,0-1 0,-1 1 0,1-1 0,-1 1 0,1-2 0,-1 1-1,1 0 1,-1-1 0,1 0 0,-9 0 0,10 0 13,-1 0 1,1-1-1,-1 1 1,1-1-1,0 1 1,-1-1-1,1 0 1,0-1-1,-1 1 0,1 0 1,0-1-1,0 0 1,0 0-1,0 0 1,0 0-1,1 0 1,-1 0-1,1-1 1,-1 1-1,1-1 0,0 0 1,0 0-1,0 0 1,0 0-1,1 0 1,-1 0-1,-1-6 1,-1-4-3,0 1 0,2-1 1,-1 0-1,2 0 0,0-1 1,0-16-1,1 26 13,1 0 1,0 0-1,-1 0 0,1 0 1,1 0-1,-1 0 1,1 0-1,-1 0 0,1 0 1,0 1-1,0-1 0,1 1 1,-1-1-1,1 1 0,0 0 1,0 0-1,0 0 0,0 0 1,5-3-1,8-5 0,0 1-1,36-16 1,-37 18 2,99-47-24,184-120 1,-228 127 19,144-108 123,-212 155-63,-1 0 0,0 0-1,0 0 1,0 0 0,0 0 0,0 0-1,0 0 1,0 0 0,0-1 0,0 1-1,-1 0 1,1 0 0,0-1 0,-1 1-1,1-2 1,-7 1 726,-13 10-644,9-1-115,-1 0 0,1 0 0,1 1 0,0 0 0,0 1 0,0 0 0,1 1 0,0 0 0,1 0-1,0 0 1,1 1 0,0 0 0,1 0 0,0 1 0,0 0 0,2 0 0,-1 0 0,1 0 0,-1 19 0,2-10-2,0-1 1,2 0 0,0 1-1,1-1 1,2 0-1,0 1 1,1-1 0,1 0-1,0-1 1,2 1-1,12 24 1,-9-25-2,0 0 17,0-1 0,-1 1 0,-1 0 0,-1 1 0,-1 0 0,0 0 0,-2 1 0,4 35 0,-8-52-26,0-1-1,-1 1 1,0-1 0,0 1 0,0-1 0,0 1 0,0-1-1,-1 0 1,0 0 0,1 0 0,-1 0 0,0 0 0,0 0-1,-1 0 1,1-1 0,-1 1 0,1-1 0,-1 0 0,0 1-1,0-1 1,0 0 0,0-1 0,0 1 0,0-1 0,0 1-1,-1-1 1,1 0 0,0 0 0,-7 1 0,-12 2 23,1 0 0,-1-1 0,-34-1 0,49-2-21,-26 2 37,-1-1 0,1-2-1,0-2 1,0-1 0,-37-9-1,69 13-48,1 0-1,-1 0 0,0 0 0,1 0 0,-1 0 0,0-1 0,1 1 1,-1 0-1,1 0 0,-1 0 0,0-1 0,1 1 0,-1 0 0,1-1 0,-1 1 1,1-1-1,-1 1 0,1 0 0,-1-1 0,1 1 0,0-1 0,-1 1 1,1-1-1,0 1 0,-1-1 0,1 0 0,-1 0 0,14-8-257,25 0-504,6 0-605,26-4-5332,-37 12-1067</inkml:trace>
</inkml:ink>
</file>

<file path=ppt/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22.993"/>
    </inkml:context>
    <inkml:brush xml:id="br0">
      <inkml:brushProperty name="width" value="0.035" units="cm"/>
      <inkml:brushProperty name="height" value="0.035" units="cm"/>
      <inkml:brushProperty name="color" value="#E71224"/>
    </inkml:brush>
  </inkml:definitions>
  <inkml:trace contextRef="#ctx0" brushRef="#br0">1 7 10325,'0'0'10693,"3"-3"-9696,-3 2-967,0 1 0,0 0 0,0 0 0,0 0-1,0 0 1,0-1 0,1 1 0,-1 0-1,0 0 1,0 0 0,0 0 0,0 0-1,1-1 1,-1 1 0,0 0 0,0 0 0,0 0-1,0 0 1,1 0 0,-1 0 0,0 0-1,0 0 1,0 0 0,1 0 0,-1 0 0,0 0-1,0 0 1,1 0 0,-1 0 0,0 0-1,0 0 1,0 0 0,1 0 0,-1 0 0,0 0-1,0 0 1,0 0 0,0 0 0,1 0-1,-1 0 1,0 1 0,0-1 0,0 0-1,0 0 1,1 0 0,-1 0 0,0 0 0,0 1-1,0-1 1,0 0 0,0 0 0,0 0-1,1 1 1,-1-1 0,0 0 0,0 0 0,0 0-1,0 1 1,0-1 0,0 0 0,0 0-1,0 0 1,0 1 0,0-1 0,4 30 972,-2 61-411,-2-51-256,1-31-319,0-1 0,0 1 0,1-1 0,0 1 0,0-1 1,1 0-1,0 0 0,1 0 0,0-1 0,0 1 0,0-1 1,1 0-1,0 0 0,1 0 0,0-1 0,0 0 0,0 0 1,0 0-1,1-1 0,0 0 0,0 0 0,1-1 0,8 4 1,2 1-122,1-1 1,0-1 0,1 0 0,0-2 0,0 0-1,0-2 1,0 0 0,37 0 0,-51-3 88,1 0 1,0-1-1,-1 0 1,1 0-1,-1 0 1,1-1-1,-1 0 1,0 0-1,0-1 0,0 0 1,0 0-1,0 0 1,-1-1-1,1 0 1,-1 0-1,0 0 1,0-1-1,5-6 0,4-7 112,-1-1 0,-1 0 0,-1 0 0,10-23 0,5-10 1017,-25 71 199,-11 18-1138,-20 54 0,-10 32 92,29-66-180,2 0 0,-2 75 0,10 119-39,3-121-166,-2-124 95,0 0 0,0-1 0,0 1 0,-1 0-1,0-1 1,0 1 0,-1-1 0,1 1 0,-1-1-1,-4 9 1,4-11 9,-1 0 1,1-1-1,0 0 0,-1 1 0,1-1 1,-1 0-1,0 0 0,1 0 0,-1-1 0,0 1 1,0-1-1,0 1 0,-1-1 0,1 0 1,0 0-1,0-1 0,-1 1 0,-5 0 1,1 0-6,0 0 0,0 0 1,0-1-1,-1 0 1,1 0-1,0-1 0,0 0 1,0-1-1,0 0 1,0 0-1,1-1 1,-14-5-1,16 5 19,1 0 0,0 0 0,0-1 0,0 1 0,1-1 0,-1 0 1,1 0-1,0 0 0,0 0 0,0 0 0,0-1 0,1 1 0,0-1 0,0 0 0,0 0 0,0 0 0,1 0 0,0 0 1,0 0-1,0 0 0,1-6 0,-2-10 25,2-1 0,0 1-1,2 0 1,0 0 0,1-1 0,1 2 0,2-1 0,0 0 0,0 1-1,2 0 1,1 1 0,0 0 0,2 0 0,0 1 0,1 0 0,0 1 0,2 0-1,26-26 1,-24 31-97,1 2-1,0-1 0,0 2 1,1 0-1,0 2 0,33-11 1,-13 4-468,153-57-5251,-65 20-1387</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33.084"/>
    </inkml:context>
    <inkml:brush xml:id="br0">
      <inkml:brushProperty name="width" value="0.035" units="cm"/>
      <inkml:brushProperty name="height" value="0.035" units="cm"/>
    </inkml:brush>
  </inkml:definitions>
  <inkml:trace contextRef="#ctx0" brushRef="#br0">780 0 10325,'0'0'6771,"-274"16"-3954,126-9 353,8-4-801,28 3-753,41 0-1023,43-6-529,21 0-32,11 0-881,31 0-511,14 0-817,7 0-1185,4 7-2304</inkml:trace>
</inkml:ink>
</file>

<file path=ppt/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23.592"/>
    </inkml:context>
    <inkml:brush xml:id="br0">
      <inkml:brushProperty name="width" value="0.035" units="cm"/>
      <inkml:brushProperty name="height" value="0.035" units="cm"/>
      <inkml:brushProperty name="color" value="#E71224"/>
    </inkml:brush>
  </inkml:definitions>
  <inkml:trace contextRef="#ctx0" brushRef="#br0">166 475 10741,'0'0'10797,"-3"31"-9565,1-10-1006,0 9 69,-2 0 1,-1 0-1,-1-1 1,-1 0-1,-13 31 1,-23 68 483,-9 25-585,41-136-479,4-25-640,4-32-164,5 17 1022,1 0 1,2 0 0,0 0 0,1 1-1,2 0 1,0 0 0,20-38-1,5-14 160,34-96 786,-2 0 1585,100-183 1,-163 379-1811,-2 62-483,-3 1-1,-26 146 1,14-156-222,5-26-328,-1 0-1,-3 0 1,-33 80-1,44-127 14,1-1-1,-1 0 0,-1-1 1,1 1-1,0 0 0,-1-1 1,0 0-1,-7 6 0,-41 19-6142</inkml:trace>
</inkml:ink>
</file>

<file path=ppt/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24.245"/>
    </inkml:context>
    <inkml:brush xml:id="br0">
      <inkml:brushProperty name="width" value="0.035" units="cm"/>
      <inkml:brushProperty name="height" value="0.035" units="cm"/>
      <inkml:brushProperty name="color" value="#E71224"/>
    </inkml:brush>
  </inkml:definitions>
  <inkml:trace contextRef="#ctx0" brushRef="#br0">0 555 9973,'0'0'10554,"35"0"-8492,183 0 667,-209 0-2580,0-1 0,1 0 0,-1 0-1,0-1 1,0-1 0,0 1 0,0-2 0,0 1-1,0-1 1,-1 0 0,11-8 0,6-5 94,-1-2 0,25-26 0,-34 30-174,0 1 0,0 0-1,1 2 1,1 0 0,0 1 0,31-16-1,-47 26-62,0 1 1,0-1-1,0 1 0,0-1 0,0 1 0,0-1 1,0 1-1,0 0 0,0-1 0,0 1 0,0 0 0,0 0 1,0 0-1,0 0 0,0 0 0,0 0 0,0 0 0,0 0 1,1 0-1,-1 0 0,0 0 0,0 1 0,0-1 1,0 0-1,0 1 0,0-1 0,-1 1 0,1 0 0,0-1 1,0 1-1,0-1 0,0 1 0,0 0 0,0 1 0,1 2 5,-2-1 0,1 1 0,0 0 0,-1-1 0,0 1 0,0 0 0,0-1 0,0 7 0,-1 7-8,1 29 17,-2 1 0,-2-1 0,-15 68 0,10-80-14,2 0 0,1 1 0,-3 64 0,9-96-6,0 0 0,0 0 0,1 1 0,-1-1 0,1 0 0,0 0 1,0 0-1,0 0 0,0 0 0,1 0 0,-1 0 0,1 0 0,0 0 0,0 0 0,0-1 0,0 1 0,0-1 1,1 0-1,-1 0 0,1 1 0,-1-1 0,1-1 0,0 1 0,0 0 0,0-1 0,0 1 0,0-1 1,0 0-1,0 0 0,0 0 0,7 0 0,9 2-37,0-1-1,1 0 1,-1-2 0,25-2 0,-31 2-4,9-2-5,-1-1 1,1-1 0,-1 0-1,1-2 1,-1 0 0,-1-2-1,0 0 1,0-1 0,0-1-1,-1-1 1,0-1-1,-1 0 1,-1-2 0,0 0-1,-1 0 1,25-29 0,-11 5 18,-1-1 0,-2-1 0,-2-1-1,-2-2 1,-1 0 0,24-71 0,-10 12 121,23-109-1,-68 215-22,-8 12-43,1 2-25,1 1 0,1 0-1,0 1 1,2 1 0,0 0 0,1 1 0,1 0 0,2 1 0,0-1 0,1 2 0,-6 37-1,13-59 0,-1 0-1,1 0 0,0 0 0,-1 0 1,1 0-1,0 0 0,0 0 0,1 0 0,-1 0 1,0 0-1,0-1 0,1 1 0,0 0 0,-1 0 1,1 0-1,0-1 0,0 1 0,0 0 1,0 0-1,0-1 0,0 1 0,0-1 0,0 1 1,2 0-1,1 0 4,0-1 0,1 1 0,-1-1 0,0 0 0,0-1 0,1 1 0,-1-1 0,0 0-1,8 0 1,15-2 7,0 0 0,0-2 0,0-1 0,0-1 0,-1-2 0,0 0 0,0-2 0,-1 0 0,0-2 0,-1-1 0,41-29 0,-45 28 22,-1-1 0,-1 0 0,-1-1 0,0-1 0,-1-1 0,0 0 0,-2-1 0,0-1 0,-1 0 0,-1-1 0,-1 0 0,-1-1-1,13-43 1,-22 65-32,-1 0-1,0-1 0,0 1 0,1-1 1,-1 1-1,0 0 0,0-1 0,0 1 1,1-1-1,-1 1 0,0-1 0,0 1 1,0-1-1,0 1 0,0-1 1,0 1-1,0-1 0,0 1 0,0-1 1,0 1-1,0-1 0,0 1 0,0-1 1,0 1-1,-1 0 0,1-1 0,0 1 1,0-1-1,0 1 0,-1-1 0,1 1 1,0 0-1,-1-1 0,1 1 0,0 0 1,-1-1-1,1 1 0,0 0 0,-1-1 1,1 1-1,-1 0 0,1 0 0,-1-1 1,1 1-1,-1 0 0,1 0 0,0 0 1,-1 0-1,1 0 0,-1-1 0,-5 2 0,0 0-1,1 0 0,-1 1 0,1-1 1,0 1-1,-1 0 0,1 1 0,0-1 0,0 1 1,-8 6-1,-57 47-13,54-42 13,-43 35 11,3 3 1,1 2-1,4 3 0,-75 105 1,107-131-409,1 0 0,1 1 0,2 1 0,1 1-1,-9 37 1,16-46-697,2 1 0,1-1 1,1 1-1,1 0 0,1 0 0,1 0 0,8 51 0,-4-57-2337,1 0 1,11 26-1,-15-44 3203</inkml:trace>
</inkml:ink>
</file>

<file path=ppt/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6:01:24.707"/>
    </inkml:context>
    <inkml:brush xml:id="br0">
      <inkml:brushProperty name="width" value="0.035" units="cm"/>
      <inkml:brushProperty name="height" value="0.035" units="cm"/>
      <inkml:brushProperty name="color" value="#E71224"/>
    </inkml:brush>
  </inkml:definitions>
  <inkml:trace contextRef="#ctx0" brushRef="#br0">2961 172 13126,'37'5'3324,"5"0"-2353,-2 0 68,0 1-1,0 2 1,56 19-1,-81-22-522,41 16 1067,-54-20-1435,1 1-1,0-1 1,-1 1 0,1-1 0,-1 1-1,0 0 1,1 0 0,-1 0-1,0 0 1,0 0 0,0 1 0,-1-1-1,1 1 1,-1-1 0,1 1 0,0 2-1,-1-4-116,-1-1 0,0 1 0,0 0 1,0-1-1,0 1 0,0-1 0,0 1 0,0-1 0,0 1 0,0 0 0,0-1 0,0 1 0,0-1 0,0 1 0,-1-1 0,1 1 0,0-1 0,0 1 0,-1 0 1,1-1-1,0 0 0,-1 1 0,1-1 0,0 1 0,-1-1 0,1 1 0,-1-1 0,1 0 0,-1 1 0,1-1 0,0 0 0,-1 1 0,0-1 0,1 0 0,-1 0 0,1 1 1,-1-1-1,1 0 0,-1 0 0,0 0 0,-33 4 289,26-4-169,-115 1 848,-236-29 0,-125-53-636,220 33-149,-42-7 26,-286-44-3340,587 98 2467,-7 0-1022,27 10-4277,118 47-2176,6-3 4182,31 7 3492,90 25 5354,80 27 3928,-121-30-6683,-189-71-1599,-10-4 18,0 1 1,0 1-1,0 0 0,-1 1 0,31 24 1,-40-19 368,-19-6-374,-41-6 134,46-3-659,-653-49 2175,265 11-1686,-564 8 187,472 22-726,407 9-4,206 23 0,114 18 0,149-16-908,0-22-3915,-215-11-2569,-130-1-642,59-18 1,-103 25 7673</inkml:trace>
</inkml:ink>
</file>

<file path=ppt/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7:42.573"/>
    </inkml:context>
    <inkml:brush xml:id="br0">
      <inkml:brushProperty name="width" value="0.035" units="cm"/>
      <inkml:brushProperty name="height" value="0.035" units="cm"/>
      <inkml:brushProperty name="color" value="#E71224"/>
    </inkml:brush>
  </inkml:definitions>
  <inkml:trace contextRef="#ctx0" brushRef="#br0">39 159 14391,'0'0'4594,"-38"-108"-6611,38 58-2978</inkml:trace>
</inkml:ink>
</file>

<file path=ppt/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15.650"/>
    </inkml:context>
    <inkml:brush xml:id="br0">
      <inkml:brushProperty name="width" value="0.035" units="cm"/>
      <inkml:brushProperty name="height" value="0.035" units="cm"/>
      <inkml:brushProperty name="color" value="#E71224"/>
    </inkml:brush>
  </inkml:definitions>
  <inkml:trace contextRef="#ctx0" brushRef="#br0">1 100 10645,'0'0'11482,"0"-16"-10326,0-49-204,0 64-906,-1 0 0,1 1-1,0-1 1,0 0 0,0 1-1,0-1 1,0 1 0,0-1-1,0 0 1,0 1 0,1-1 0,-1 0-1,0 1 1,0-1 0,0 1-1,1-1 1,-1 1 0,0-1-1,1 0 1,-1 1 0,1-1 0,-1 1-1,0-1 1,1 1 0,-1 0-1,1-1 1,-1 1 0,1-1 0,-1 1-1,1 0 1,-1 0 0,1-1-1,0 1 1,-1 0 0,1 0-1,-1 0 1,1-1 0,0 1 0,-1 0-1,1 0 1,0 0 0,-1 0-1,1 0 1,0 0 0,-1 0-1,1 1 1,-1-1 0,1 0 0,0 0-1,-1 0 1,1 1 0,-1-1-1,1 0 1,-1 0 0,1 1 0,-1-1-1,1 1 1,-1-1 0,1 0-1,0 1 1,4 6-30,0 1 0,0-1 0,0 1 0,-1 0-1,0 0 1,-1 0 0,5 17 0,13 69 110,-19-86-118,20 131 145,6 183 0,-21 148 15,-7-428-159,0 5052 253,-63-2768 12,6-622-73,46 721-89,11-886-283,-6-1093-517</inkml:trace>
</inkml:ink>
</file>

<file path=ppt/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46.740"/>
    </inkml:context>
    <inkml:brush xml:id="br0">
      <inkml:brushProperty name="width" value="0.035" units="cm"/>
      <inkml:brushProperty name="height" value="0.035" units="cm"/>
      <inkml:brushProperty name="color" value="#E71224"/>
    </inkml:brush>
  </inkml:definitions>
  <inkml:trace contextRef="#ctx0" brushRef="#br0">1 79 6611,'0'0'17990,"12"-9"-16923,37-29-286,-37 28-175,-12 111 1339,6 256-1299,-2-319-625,2 0 1,22 70 0,-17-68-58,-1 0 0,6 52 0,-60-291-1101,38 137 1120,3-1-1,9-103 0,1 128 35,1-1 1,1 1-1,25-60 0,-27 84-19,0 1 0,1-1 0,1 1 0,0 1 0,1 0 0,0 0 0,1 1 0,13-11 0,-17 15-19,-4 5-133,-3 9-166,0 1 116,-1 7-736,-1-1 0,0 1 0,-1-1 0,0 1 0,-2-1 0,1 0 0,-2 0 0,-8 15 0,-20 45-7016</inkml:trace>
</inkml:ink>
</file>

<file path=ppt/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21.187"/>
    </inkml:context>
    <inkml:brush xml:id="br0">
      <inkml:brushProperty name="width" value="0.035" units="cm"/>
      <inkml:brushProperty name="height" value="0.035" units="cm"/>
      <inkml:brushProperty name="color" value="#E71224"/>
    </inkml:brush>
  </inkml:definitions>
  <inkml:trace contextRef="#ctx0" brushRef="#br0">142 386 6835,'0'0'17032,"10"-10"-15810,32-25-529,-33 33-486,-7 14-45,-18 306 999,9-269-1158,-1-1 0,-3 0 0,-1 0 0,-29 69 0,35-102-94,-1 0-1,0-1 1,-1 0-1,-1 0 1,0-1-1,-21 23 1,29-35 40,0 0-1,0 0 1,0 0 0,0 0 0,0 0 0,0 0-1,0-1 1,0 1 0,0 0 0,-1-1-1,1 1 1,0-1 0,0 1 0,-1-1 0,-2 1-1,4-1 31,-1 0 0,1 0 1,-1-1-1,1 1 0,-1 0 0,1 0 0,-1 0 0,1-1 0,-1 1 0,1 0 0,0-1 0,-1 1 0,1 0 0,-1-1 1,1 1-1,0-1 0,-1 1 0,1-1 0,0 1 0,0-1 0,-1 1 0,1-1 0,0 1 0,0-1 0,0 1 0,-1-1 1,-1-46-409,2 36 465,2-5-42,0 0 0,1 0-1,0 0 1,1 1 0,1-1 0,1 1-1,0 0 1,1 0 0,0 1 0,10-14-1,10-21 28,92-211 534,-73 150 3,5 2 1,110-170-1,-159 275-497,25-31 179,-25 32-170,-1 0 0,1 0 0,0 1 0,0-1 0,0 1 0,-1 0 0,1-1 1,0 1-1,1 0 0,-1 0 0,0 0 0,0 1 0,0-1 0,1 0 0,2 0 0,-4 1-63,-1 1 0,1-1 0,-1 0-1,1 1 1,-1-1 0,1 0 0,-1 1 0,0-1-1,1 1 1,-1-1 0,0 0 0,1 1-1,-1-1 1,0 1 0,0-1 0,1 1-1,-1-1 1,0 1 0,0-1 0,0 1 0,0-1-1,0 1 1,1-1 0,-1 1 0,0-1-1,0 1 1,0 0 0,-1-1 0,1 1-1,1 4 18,7 71 117,-3 1-1,-7 82 1,1-52 51,0 13-124,14 302-849,-12-420 660,1 35-1676,-5-16-2415,-6-12-3781</inkml:trace>
</inkml:ink>
</file>

<file path=ppt/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21.515"/>
    </inkml:context>
    <inkml:brush xml:id="br0">
      <inkml:brushProperty name="width" value="0.035" units="cm"/>
      <inkml:brushProperty name="height" value="0.035" units="cm"/>
      <inkml:brushProperty name="color" value="#E71224"/>
    </inkml:brush>
  </inkml:definitions>
  <inkml:trace contextRef="#ctx0" brushRef="#br0">46 80 12678,'0'0'12598,"-45"-51"-10405,48 51-2145,39-3-48,25 0-48,10 0-449,8-4-1055,-1 1-1570,-10 0-3233</inkml:trace>
</inkml:ink>
</file>

<file path=ppt/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21.874"/>
    </inkml:context>
    <inkml:brush xml:id="br0">
      <inkml:brushProperty name="width" value="0.035" units="cm"/>
      <inkml:brushProperty name="height" value="0.035" units="cm"/>
      <inkml:brushProperty name="color" value="#E71224"/>
    </inkml:brush>
  </inkml:definitions>
  <inkml:trace contextRef="#ctx0" brushRef="#br0">351 48 10069,'0'0'11013,"8"-2"-9687,22-2-233,-21 0 844,-14 0-1315,-11 0-491,0 0 0,0 0-1,-1 2 1,1 0 0,-1 1 0,-25 1 0,-4-1-20,-5-1-112,15 2-392,0-3 1,-46-7-1,80 9-1934,16 17-11586</inkml:trace>
</inkml:ink>
</file>

<file path=ppt/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22.234"/>
    </inkml:context>
    <inkml:brush xml:id="br0">
      <inkml:brushProperty name="width" value="0.035" units="cm"/>
      <inkml:brushProperty name="height" value="0.035" units="cm"/>
      <inkml:brushProperty name="color" value="#E71224"/>
    </inkml:brush>
  </inkml:definitions>
  <inkml:trace contextRef="#ctx0" brushRef="#br0">390 1 11141,'0'0'5955,"-193"13"-3906,130-13 32,7 0-769,10 0-351,22 0-353,17 0-512,35 0-2625,17 3-2225,4 9-7572</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55.418"/>
    </inkml:context>
    <inkml:brush xml:id="br0">
      <inkml:brushProperty name="width" value="0.035" units="cm"/>
      <inkml:brushProperty name="height" value="0.035" units="cm"/>
    </inkml:brush>
  </inkml:definitions>
  <inkml:trace contextRef="#ctx0" brushRef="#br0">573 11 14615,'0'0'10228,"-7"-2"-9414,-8-1-743,0 1-1,0 0 1,0 1-1,1 1 1,-1 0 0,0 1-1,0 0 1,0 2-1,1 0 1,-1 0-1,1 1 1,0 1 0,0 0-1,0 1 1,0 1-1,1 0 1,1 1-1,-1 0 1,1 1 0,0 0-1,-13 14 1,20-17-55,0 0 1,1 0-1,-1 0 1,1 0 0,1 0-1,-1 1 1,1 0-1,0 0 1,1 0-1,0 0 1,-3 12-1,4-13-11,0-1 0,1 1-1,0-1 1,0 1 0,0-1-1,0 1 1,1-1 0,0 1 0,0-1-1,1 0 1,-1 1 0,1-1-1,0 0 1,1 0 0,-1 0-1,1-1 1,3 6 0,3 0-1,1 0 0,0-1 0,1 0 1,0 0-1,0-1 0,0-1 0,24 12 1,98 36 29,-113-48-33,53 17 4,38 15 36,-100-34-34,0 0 1,0 0-1,0 1 0,-1 1 0,0 0 0,17 16 0,-25-21-4,0-1 0,0 1 0,-1 0 0,1 0 0,-1 0 0,1 0 0,-1 0 0,0 0 0,0 1-1,0-1 1,0 0 0,0 1 0,0-1 0,-1 0 0,1 1 0,-1-1 0,1 1 0,-1-1 0,0 1 0,0-1 0,0 1 0,-1-1 0,1 1 0,0-1 0,-1 0 0,0 1 0,0-1 0,1 0 0,-1 1-1,0-1 1,-1 0 0,1 0 0,0 0 0,-1 0 0,1 0 0,-1 0 0,0 0 0,-3 2 0,-5 6 35,-1-2 0,0 1 1,-1-1-1,0-1 0,-18 8 0,-14 4-40,-1-2 0,0-2 0,-1-2 0,0-2-1,-1-2 1,-1-2 0,1-3 0,-1-1 0,-90-7 0,133 4-188,0 0 0,0-1 1,0 1-1,1-1 0,-1 0 1,0-1-1,0 1 0,0-1 1,1 0-1,-1 0 0,1 0 1,-1-1-1,1 1 0,0-1 0,0 0 1,0-1-1,1 1 0,-1-1 1,1 1-1,0-1 0,0 0 1,0 0-1,0 0 0,1-1 1,-1 1-1,1-1 0,0 1 1,1-1-1,-3-10 0,0-42-5244</inkml:trace>
</inkml:ink>
</file>

<file path=ppt/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22.656"/>
    </inkml:context>
    <inkml:brush xml:id="br0">
      <inkml:brushProperty name="width" value="0.035" units="cm"/>
      <inkml:brushProperty name="height" value="0.035" units="cm"/>
      <inkml:brushProperty name="color" value="#E71224"/>
    </inkml:brush>
  </inkml:definitions>
  <inkml:trace contextRef="#ctx0" brushRef="#br0">37 491 10981,'0'0'10917,"8"-14"-9468,0-5-970,-4 10-80,1 0 0,-1-1 1,1 2-1,11-14 0,-16 22-364,0-1 0,0 1 0,0 0-1,0 0 1,0 0 0,0 0 0,0 0-1,0-1 1,0 1 0,0 0 0,0 0-1,0 0 1,0 0 0,1 0 0,-1 0-1,0 0 1,0 0 0,0-1 0,0 1-1,0 0 1,0 0 0,1 0 0,-1 0-1,0 0 1,0 0 0,0 0 0,0 0-1,0 0 1,0 0 0,1 0 0,-1 0-1,0 0 1,0 0 0,0 0-1,0 0 1,0 0 0,1 0 0,-1 0-1,0 0 1,0 0 0,0 0 0,0 0-1,0 0 1,1 0 0,-1 0 0,0 1-1,0-1 1,0 0 0,0 0 0,0 0-1,0 0 1,0 0 0,0 0 0,1 0-1,-1 1 1,0-1 0,0 0 0,0 0-1,0 0 1,0 0 0,3 16 494,-2 29-893,-1-38 553,0 56-177,2 14 7,-4 1 0,-15 95 0,6-112-123,4-16-245,-2 0 1,-28 85-1,29-118-289,4-19 294,2-24 288,2 31 59,0-53 2,-1-9 54,2 0 1,3 0-1,17-93 1,72-179 770,-79 292-677,3 0 0,1 1 0,2 1-1,2 1 1,46-62 0,-62 93-132,0 1 0,1 1-1,0 0 1,0-1-1,1 2 1,-1-1 0,1 1-1,0 1 1,1-1 0,-1 1-1,1 1 1,0 0 0,10-3-1,-13 5-15,1-1-1,-1 2 1,0-1-1,0 1 0,1 0 1,-1 0-1,0 0 1,0 1-1,1 0 0,-1 1 1,0-1-1,0 1 1,0 0-1,0 1 0,-1-1 1,1 1-1,-1 0 1,1 1-1,-1-1 0,6 6 1,-3 0-9,-1-1 0,0 1 0,-1 0 0,0 0 0,0 0 0,-1 1 1,-1 0-1,1 0 0,-2 0 0,1 1 0,-1-1 0,-1 1 0,0 0 0,0 0 1,-1 14-1,0-10 6,-1 0 1,0 0 0,-1 0 0,-1 0-1,0 0 1,-2 0 0,1 0 0,-2-1-1,0 0 1,-13 27 0,7-23-10,-1-1 1,-1 0-1,-1-1 1,0-1-1,-1 0 1,0-1-1,-1 0 1,-1-2-1,0 1 1,-1-2-1,0-1 1,-1 0-1,0-1 1,0-1 0,-1-1-1,0-1 1,0 0-1,-1-2 1,0 0-1,-37 1 1,36-4-208,10 0 166,1-1 1,-1 0-1,0 0 1,1-1-1,-19-4 0,27 4-37,1 0 0,-1 0-1,1 0 1,0 0 0,-1 0-1,1-1 1,0 1-1,0-1 1,0 1 0,0-1-1,0 0 1,0 0 0,1 0-1,-1 0 1,1 0 0,-1 0-1,1 0 1,0 0 0,-1-1-1,1 1 1,0 0-1,1-1 1,-1 1 0,0-1-1,1 1 1,-1-1 0,1 1-1,0-1 1,0 0 0,0-3-1,0 5-86,0 1 0,0-1 1,0 0-1,1 0 0,-1 0 0,0 1 0,0-1 0,0 0 0,1 0 0,-1 1 1,0-1-1,1 0 0,-1 1 0,1-1 0,-1 0 0,1 1 0,-1-1 0,1 0 1,-1 1-1,1-1 0,0 1 0,-1-1 0,1 1 0,0-1 0,-1 1 0,1 0 0,0-1 1,-1 1-1,1 0 0,0 0 0,0-1 0,0 1 0,-1 0 0,1 0 0,0 0 1,0 0-1,0 0 0,-1 0 0,3 0 0,23-1-6650</inkml:trace>
</inkml:ink>
</file>

<file path=ppt/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42.595"/>
    </inkml:context>
    <inkml:brush xml:id="br0">
      <inkml:brushProperty name="width" value="0.035" units="cm"/>
      <inkml:brushProperty name="height" value="0.035" units="cm"/>
      <inkml:brushProperty name="color" value="#E71224"/>
    </inkml:brush>
  </inkml:definitions>
  <inkml:trace contextRef="#ctx0" brushRef="#br0">194 56 11813,'0'0'11707,"2"-10"-10712,5-30-218,-8 40-765,1 0 0,0 1 0,0-1 0,0 0 0,0 1 1,-1-1-1,1 0 0,0 0 0,0 0 0,-1 1 0,1-1 1,0 0-1,0 0 0,-1 0 0,1 1 0,0-1 0,-1 0 1,1 0-1,0 0 0,-1 0 0,1 0 0,0 0 0,-1 0 1,1 0-1,0 0 0,0 0 0,-1 0 0,1 0 0,0 0 1,-1 0-1,1 0 0,0 0 0,-1 0 0,1 0 0,0 0 1,-1-1-1,1 1 0,0 0 0,0 0 0,-1 0 0,1 0 1,0-1-1,0 1 0,-1 0 0,1 0 0,0-1 0,0 1 1,0 0-1,-1 0 0,1-1 0,0 1 0,0 0 0,0-1 1,0 1-1,0 0 0,0-1 0,-1 1 0,1 0 0,0 0 1,0-1-1,0 1 0,0 0 0,0-1 0,0 1 0,0 0 1,1-1-1,-1 0 0,-1 2 22,-5 4 30,0 1-1,1 0 0,-1 0 0,1 0 0,0 1 1,0-1-1,1 1 0,-4 8 0,-28 69 281,26-59-198,-8 23 18,2 1-1,2 0 0,-11 85 1,15-44 9,2 113 1,8-157-134,2 1-1,2 0 1,21 90-1,-15-105-26,0-1 0,2 0 0,1-1 0,1 0-1,2-1 1,32 43 0,-17-31 11,3-2 1,1-2-1,2-1 1,1-2-1,2-1 0,1-2 1,1-2-1,78 39 1,-68-43-108,0-2 0,2-3 0,0-2 0,2-2 1,-1-3-1,2-2 0,90 6 0,-133-17-90,48-1-603,-60 1 646,1 0-1,-1-1 1,1 0-1,-1 1 0,1-1 1,-1 0-1,0 0 0,1 0 1,-1-1-1,0 1 0,0 0 1,0-1-1,0 0 0,0 1 1,0-1-1,0 0 0,-1 0 1,1 0-1,2-4 1,-2-1-569,0 1 0,0-1 1,0 1-1,-1-1 0,0 1 1,0-1-1,-1-7 0,1-65-10164</inkml:trace>
</inkml:ink>
</file>

<file path=ppt/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43.220"/>
    </inkml:context>
    <inkml:brush xml:id="br0">
      <inkml:brushProperty name="width" value="0.035" units="cm"/>
      <inkml:brushProperty name="height" value="0.035" units="cm"/>
      <inkml:brushProperty name="color" value="#E71224"/>
    </inkml:brush>
  </inkml:definitions>
  <inkml:trace contextRef="#ctx0" brushRef="#br0">0 35 11381,'0'0'12131,"1"-5"-10712,2-22 489,-2 27-1714,1-1 1,-1 1-1,0-1 0,0 1 0,1 0 1,-1-1-1,1 1 0,-1 0 1,0 0-1,1 0 0,-1 0 0,1 0 1,-1 0-1,0 1 0,1-1 1,1 1-1,1 6-177,-1 1-1,-1-1 1,1 1 0,-1-1 0,0 1-1,-1 0 1,0 0 0,0-1-1,0 1 1,-2 11 0,3 13 92,11 149 384,-10-109-448,3 0-1,30 136 1,-29-187-496,1-1 0,1-1 0,0 1 1,2-1-1,22 30 0,-10-14-3455,-16-21-3913</inkml:trace>
</inkml:ink>
</file>

<file path=ppt/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43.626"/>
    </inkml:context>
    <inkml:brush xml:id="br0">
      <inkml:brushProperty name="width" value="0.035" units="cm"/>
      <inkml:brushProperty name="height" value="0.035" units="cm"/>
      <inkml:brushProperty name="color" value="#E71224"/>
    </inkml:brush>
  </inkml:definitions>
  <inkml:trace contextRef="#ctx0" brushRef="#br0">1 153 4338,'0'0'20041,"4"-22"-18944,13-71-388,-8 56 761,-9 37-1448,0 0-1,0 0 1,0 0-1,0 0 1,0 1-1,0-1 1,0 0-1,0 0 1,1 0-1,-1 0 1,0 0-1,0 0 1,0 0-1,0 0 1,0 0-1,0 1 1,0-1-1,0 0 1,0 0-1,1 0 1,-1 0-1,0 0 1,0 0-1,0 0 1,0 0-1,0 0 1,0 0-1,0 0 1,1 0-1,-1 0 1,0 0-1,0 0 1,0 0-1,0 0 1,0 0-1,0 0 1,1 0-1,-1 0 1,0 0-1,0 0 1,0 0-1,0 0 1,0 0-1,0 0 0,0-1 1,1 1-1,-1 0 1,0 0-1,0 0 1,0 0-1,0 0 1,0 0-1,0 0 1,0 0-1,0 0 1,0-1 0,3 41 444,-4 65-61,-1 5-34,24 210 0,-14-282-643,2-1 0,26 62-1,-6-16-2909,-25-53-2026,-4-10-4442</inkml:trace>
</inkml:ink>
</file>

<file path=ppt/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43.972"/>
    </inkml:context>
    <inkml:brush xml:id="br0">
      <inkml:brushProperty name="width" value="0.035" units="cm"/>
      <inkml:brushProperty name="height" value="0.035" units="cm"/>
      <inkml:brushProperty name="color" value="#E71224"/>
    </inkml:brush>
  </inkml:definitions>
  <inkml:trace contextRef="#ctx0" brushRef="#br0">1 199 11813,'0'0'12086,"10"-37"-11158,4 27-287,7 1-225,11-1-16,10-6-352,18-3 16,10-3-64,11 3-176,7 0-864,-4 7-1538,-3-1-2720,6 0-3554</inkml:trace>
</inkml:ink>
</file>

<file path=ppt/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44.643"/>
    </inkml:context>
    <inkml:brush xml:id="br0">
      <inkml:brushProperty name="width" value="0.035" units="cm"/>
      <inkml:brushProperty name="height" value="0.035" units="cm"/>
      <inkml:brushProperty name="color" value="#E71224"/>
    </inkml:brush>
  </inkml:definitions>
  <inkml:trace contextRef="#ctx0" brushRef="#br0">0 253 11125,'0'0'12753,"3"-6"-11553,7-10-644,-10 16-542,1 0 0,-1 0-1,0-1 1,1 1 0,-1 0 0,0 0 0,1 0 0,-1 0 0,0 0 0,0 0 0,1 0 0,-1 0 0,0 0 0,1 0 0,-1 1 0,0-1 0,1 0 0,-1 0 0,0 0 0,0 0 0,1 0 0,-1 0 0,0 1 0,0-1 0,1 0 0,-1 0-1,0 0 1,0 1 0,0-1 0,1 0 0,-1 0 0,0 1 0,0-1 0,0 1 0,18 46 559,3 28-508,-2 2 1,-4 0-1,10 150 0,-34-228-862,6-2 728,1 0 0,-1 0 0,1 1 0,0-1 0,-1-1 0,1 1 0,1 0-1,-1-1 1,0 1 0,1-1 0,0 1 0,0-1 0,0 1 0,0-1 0,1 0 0,-1 0 0,1-6 0,1-80-560,1 67 518,0-4 106,2 1 0,1-1 0,1 1 0,1 1 0,2-1 0,0 2 0,2-1 0,13-24-1,-6 19 99,0 0 0,2 1-1,1 1 1,1 1-1,43-41 1,-54 59-50,-1 0 1,1 0-1,0 1 1,0 1-1,1 0 1,0 0-1,1 1 0,-1 1 1,1 0-1,0 1 1,1 0-1,-1 1 1,1 1-1,-1 0 0,1 0 1,0 2-1,25 1 1,-36-1-40,-1 1 1,0-1-1,0 1 1,0 0 0,0 0-1,0 0 1,0 0-1,0 0 1,0 0 0,0 0-1,0 1 1,0-1-1,-1 1 1,1 0 0,-1-1-1,1 1 1,-1 0-1,0 0 1,1 0 0,-1 0-1,0 0 1,0 0-1,0 0 1,-1 0 0,1 0-1,-1 0 1,1 0-1,-1 1 1,1-1 0,-1 0-1,0 0 1,0 1-1,0-1 1,-1 0 0,0 4-1,1 1-2,-1-1 1,0 1-1,-1 0 0,1-1 0,-1 1 0,0-1 1,-1 0-1,0 0 0,0 0 0,0 0 1,-8 10-1,-2-3-39,0-1 1,-1 0-1,-1-1 0,0 0 1,0-1-1,-1-1 1,-19 8-1,2-2-704,-2-2 0,-57 14 0,65-22 114,0-1 0,0-2 0,-43-1 1,46-1 3448,29 2-2115,16 11-339,-1 1 0,0 0 0,32 32 1,21 16 415,-34-35-457,0-2 0,2-2 0,1-1 0,87 31 0,-75-36-1710,102 19 0,-146-32-2352,-8 4-2807</inkml:trace>
</inkml:ink>
</file>

<file path=ppt/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45.041"/>
    </inkml:context>
    <inkml:brush xml:id="br0">
      <inkml:brushProperty name="width" value="0.035" units="cm"/>
      <inkml:brushProperty name="height" value="0.035" units="cm"/>
      <inkml:brushProperty name="color" value="#E71224"/>
    </inkml:brush>
  </inkml:definitions>
  <inkml:trace contextRef="#ctx0" brushRef="#br0">924 0 10485,'0'0'12304,"12"3"-11592,-3-2-584,23 6 243,-32-7-367,0 0 1,0 0-1,0 1 0,1-1 1,-1 0-1,0 0 1,0 0-1,0 0 0,0 0 1,0 0-1,1 1 1,-1-1-1,0 0 0,0 0 1,0 0-1,0 0 1,0 1-1,0-1 0,0 0 1,0 0-1,0 0 1,0 0-1,0 1 0,0-1 1,0 0-1,0 0 1,0 0-1,0 1 0,0-1 1,0 0-1,0 0 1,0 0-1,0 0 0,0 1 1,0-1-1,0 0 1,0 0-1,0 0 0,0 0 1,-1 1-1,1-1 1,0 0-1,0 0 0,0 0 1,0 0-1,0 0 1,-1 0-1,1 1 0,0-1 1,-24 11 288,-34 8 193,-1-4 0,-111 15 0,-128-5-170,243-21-196,-257 6 1275,312-10-1312,10 2-54,0-1 0,0 0 0,0-1 0,1 0 0,12-2 0,6 0-113,114-1-2343,-47 3-4955,-52 0-2156</inkml:trace>
</inkml:ink>
</file>

<file path=ppt/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45.495"/>
    </inkml:context>
    <inkml:brush xml:id="br0">
      <inkml:brushProperty name="width" value="0.035" units="cm"/>
      <inkml:brushProperty name="height" value="0.035" units="cm"/>
      <inkml:brushProperty name="color" value="#E71224"/>
    </inkml:brush>
  </inkml:definitions>
  <inkml:trace contextRef="#ctx0" brushRef="#br0">0 5 12086,'0'0'13448,"1"-1"-13367,0 1-1,0-1 1,0 1-1,0-1 1,0 1-1,0 0 1,0 0-1,0-1 1,0 1-1,0 0 1,0 0-1,0 0 1,0 0-1,0 0 1,0 0-1,0 0 1,0 0-1,0 1 1,-1-1-1,1 0 0,0 0 1,0 1-1,0-1 1,0 1-1,0-1 1,0 1-1,0-1 1,-1 1-1,2 0 1,4 12 82,0 0 0,-1 0-1,0 1 1,-1-1 0,-1 1 0,3 23 0,4 91 458,-6 165-831,-4-223-434,0-56-223,0-1 1,1 0-1,1 0 1,4 16-1,-1-10-4879</inkml:trace>
</inkml:ink>
</file>

<file path=ppt/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46.073"/>
    </inkml:context>
    <inkml:brush xml:id="br0">
      <inkml:brushProperty name="width" value="0.035" units="cm"/>
      <inkml:brushProperty name="height" value="0.035" units="cm"/>
      <inkml:brushProperty name="color" value="#E71224"/>
    </inkml:brush>
  </inkml:definitions>
  <inkml:trace contextRef="#ctx0" brushRef="#br0">28 285 9556,'0'0'14386,"-7"28"-13679,1-2-648,0 1 1,-3 39-1,9-63-54,1 0-1,-1 0 0,0 0 1,1 0-1,0 0 1,0 0-1,0 0 0,0 0 1,0 0-1,0 0 0,1 0 1,0-1-1,-1 1 1,1-1-1,0 1 0,0-1 1,0 0-1,0 1 0,1-1 1,-1 0-1,1-1 1,-1 1-1,1 0 0,0-1 1,0 1-1,-1-1 0,1 0 1,0 0-1,5 1 1,5 1-11,0 0 1,0-1 0,0-1-1,24 0 1,-37-1 4,3 0 5,-1 0 0,1 0 0,-1 0 0,1-1 0,-1 1 0,0-1 0,1 1 0,-1-1 0,0 0-1,1 0 1,-1 0 0,0 0 0,0-1 0,0 1 0,0 0 0,0-1 0,0 0 0,0 1 0,-1-1-1,1 0 1,0 0 0,-1 0 0,0 0 0,1 0 0,-1 0 0,0 0 0,0 0 0,0-1 0,0 1-1,-1 0 1,1-1 0,0-2 0,1-10 19,0 0-1,-1 1 1,-1-1 0,-3-22-1,2 10-58,-1 13 5,0 1 0,-1-1 0,0 0 0,-1 1 0,-1 0 1,0-1-1,-1 2 0,0-1 0,-1 1 0,-10-13 0,-5-13-3,21 30 24,11 7-51,-7 1 42,290 1-286,-289-1 308,-1 0 0,1 0-1,0 1 1,0 0 0,-1 0-1,1 0 1,-1 0 0,1 0-1,-1 1 1,1 0 0,-1 0-1,0 0 1,0 0-1,0 0 1,0 0 0,0 1-1,0-1 1,0 1 0,-1 0-1,0 0 1,1 0 0,-1 0-1,0 1 1,-1-1-1,1 0 1,-1 1 0,1-1-1,-1 1 1,0-1 0,1 7-1,1 11-4,0 1-1,-1-1 1,-2 0-1,-2 31 0,1-12 12,1-28-1,0-1 1,1 0 0,0 1-1,1-1 1,0 0 0,0 0-1,2 0 1,4 13-1,-6-20 2,0-1-1,1 1 0,-1-1 0,0 1 1,1-1-1,0 0 0,0 0 0,0 0 1,0 0-1,0-1 0,1 1 0,-1-1 0,1 0 1,-1 0-1,1 0 0,0-1 0,0 1 1,0-1-1,0 0 0,0 0 0,0 0 0,0 0 1,0-1-1,1 0 0,5 0 0,-5 1 39,1-1-1,0 1 0,0-1 0,0-1 0,0 1 1,0-1-1,0 0 0,0-1 0,-1 1 0,1-1 1,-1 0-1,1 0 0,-1-1 0,1 0 0,-1 0 1,0 0-1,-1-1 0,1 1 0,0-1 0,-1 0 1,0 0-1,0-1 0,0 1 0,-1-1 0,6-8 1,-1-2 18,0 0 0,-1 0 0,-1 0 0,0-1 0,-1 0 1,-1 0-1,5-32 0,-4-5-25,-2-60 0,-3 106-40,0 0 0,0 0 0,-1 0 0,0 0 1,0 0-1,0 0 0,-1 0 0,0 1 1,-1-1-1,1 1 0,-5-7 0,4 8 2,-1 1 0,0 0 0,0-1 0,0 2 0,0-1 0,0 1 0,-1-1 0,0 1 0,0 0 0,0 1-1,0-1 1,0 1 0,0 0 0,-9-2 0,-27-5-20,0 2 0,0 2 0,-1 1 0,1 2 0,-48 5 0,18-3-212,63 0-124,-36 3-351,43-3 425,-1 1 0,0-1 0,1 1 0,-1-1 0,1 1 0,-1-1 0,1 1 0,0 0 1,-1-1-1,1 1 0,0 0 0,-1 0 0,1 0 0,0 0 0,0 0 0,0 1 0,0-1 0,0 0 0,0 0 0,0 1 0,0-1 1,-1 3-1,1 8-6973</inkml:trace>
</inkml:ink>
</file>

<file path=ppt/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46.529"/>
    </inkml:context>
    <inkml:brush xml:id="br0">
      <inkml:brushProperty name="width" value="0.035" units="cm"/>
      <inkml:brushProperty name="height" value="0.035" units="cm"/>
      <inkml:brushProperty name="color" value="#E71224"/>
    </inkml:brush>
  </inkml:definitions>
  <inkml:trace contextRef="#ctx0" brushRef="#br0">106 66 8740,'0'0'14169,"-7"-15"-12739,1 3-1096,-12-26 385,18 38-709,0 0-1,1 0 1,-1 1-1,0-1 1,0 0-1,0 0 1,0 0-1,0 0 1,0 0-1,0 0 1,0 0-1,0 0 1,0 0-1,1 0 0,-1 0 1,0 0-1,0-1 1,0 1-1,0 0 1,0 0-1,0 0 1,0 0-1,0 0 1,0 0-1,0 0 1,0 0-1,1 0 1,-1 0-1,0 0 1,0 0-1,0 0 1,0 0-1,0 0 1,0 0-1,0 0 1,0-1-1,0 1 1,0 0-1,0 0 1,20 26 435,55 77 342,232 338 1189,-246-343-1707,-5 3 0,71 174 0,-113-239-259,-2 0 1,-2 1-1,-1 1 0,-2-1 1,-1 1-1,-2 0 0,-2 51 1,-2-76-14,-1 0 0,-1-1 1,0 1-1,0 0 0,-1-1 1,-1 1-1,0-1 0,-1 0 1,0-1-1,-1 1 0,-1-1 0,1 0 1,-14 16-1,5-11-10,0-1-1,-1-1 1,-1 0 0,0-1 0,-1-1-1,-1 0 1,-21 9 0,1-2-197,0-2 1,-1-1 0,-1-3 0,-71 15 0,68-21-1182,0-1 0,-57-1 0,40-9-4734,20-17-5234,40 21 11043</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55.806"/>
    </inkml:context>
    <inkml:brush xml:id="br0">
      <inkml:brushProperty name="width" value="0.035" units="cm"/>
      <inkml:brushProperty name="height" value="0.035" units="cm"/>
    </inkml:brush>
  </inkml:definitions>
  <inkml:trace contextRef="#ctx0" brushRef="#br0">0 98 11125,'0'0'12054,"218"-82"-10374,-169 73-623,-14 2-65,-7 7-656,-7 0-336,4 0-16,7 0-48,3 32-944,3 19-1553,-2 18-3186</inkml:trace>
</inkml:ink>
</file>

<file path=ppt/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47.025"/>
    </inkml:context>
    <inkml:brush xml:id="br0">
      <inkml:brushProperty name="width" value="0.035" units="cm"/>
      <inkml:brushProperty name="height" value="0.035" units="cm"/>
      <inkml:brushProperty name="color" value="#E71224"/>
    </inkml:brush>
  </inkml:definitions>
  <inkml:trace contextRef="#ctx0" brushRef="#br0">0 36 7507,'0'0'12089,"8"-6"-10457,26-17-322,-34 23-1191,1-1-1,-1 0 1,1 1-1,0-1 0,-1 1 1,1-1-1,0 1 1,-1 0-1,1-1 1,0 1-1,0 0 0,0-1 1,-1 1-1,1 0 1,0 0-1,0 0 1,0 0-1,-1 0 0,1 0 1,0 0-1,0 0 1,0 0-1,-1 0 1,1 0-1,0 0 1,0 1-1,0-1 0,-1 0 1,1 0-1,0 1 1,0-1-1,1 2 1,6 19 7,-7-15 132,12 51 386,-3 0 0,4 100-1,-14 124-185,-2-133-598,2-34-3184,0-71-1815</inkml:trace>
</inkml:ink>
</file>

<file path=ppt/ink/ink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47.509"/>
    </inkml:context>
    <inkml:brush xml:id="br0">
      <inkml:brushProperty name="width" value="0.035" units="cm"/>
      <inkml:brushProperty name="height" value="0.035" units="cm"/>
      <inkml:brushProperty name="color" value="#E71224"/>
    </inkml:brush>
  </inkml:definitions>
  <inkml:trace contextRef="#ctx0" brushRef="#br0">556 105 9780,'0'0'8986,"15"-14"-8074,49-41-55,-63 55-806,-1 0 0,1-1-1,-1 1 1,1 0 0,-1 0 0,1 0 0,-1-1 0,1 1 0,-1 0 0,0-1 0,1 1 0,-1 0-1,1-1 1,-1 1 0,0-1 0,1 1 0,-1 0 0,0-1 0,0 1 0,1-1 0,-1 1 0,0-1-1,0 1 1,0-1 0,0 1 0,1-1 0,-1 1 0,0-1 0,0 0 0,0 1 0,0-1-1,0 1 1,0-1 0,0 1 0,-1-1 0,1 1 0,0-1 0,0 1 0,0-1 0,0 1 0,-1-1-1,1 1 1,0-1 0,0 1 0,-1-1 0,1 1 0,0 0 0,-1-1 0,1 1 0,-1 0 0,1-1-1,0 1 1,-1 0 0,1-1 0,-1 1 0,1 0 0,-1 0 0,1-1 0,-1 1 0,1 0 0,-1 0-1,1 0 1,-1 0 0,1 0 0,-1 0 0,0 0 0,0 0 0,-47-4-380,36 3 614,-429-6 182,312 8 947,152 2-678,2 0-3852</inkml:trace>
</inkml:ink>
</file>

<file path=ppt/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53.578"/>
    </inkml:context>
    <inkml:brush xml:id="br0">
      <inkml:brushProperty name="width" value="0.035" units="cm"/>
      <inkml:brushProperty name="height" value="0.035" units="cm"/>
      <inkml:brushProperty name="color" value="#E71224"/>
    </inkml:brush>
  </inkml:definitions>
  <inkml:trace contextRef="#ctx0" brushRef="#br0">1 125 6771,'0'0'18841,"0"-1"-18690,0 0 0,1 0 1,-1 0-1,0 0 1,1 0-1,-1 0 0,1 0 1,-1 1-1,1-1 0,-1 0 1,1 0-1,0 1 1,-1-1-1,1 0 0,0 1 1,-1-1-1,1 1 0,0-1 1,0 1-1,0-1 1,0 1-1,1-1 0,-1 4-132,1-1 0,0 1 0,0-1 0,-1 1 0,0 0-1,1 0 1,-1 0 0,0 0 0,0 0 0,-1 0 0,1 0-1,0 0 1,-1 0 0,0 0 0,0 0 0,-1 6 0,2 11 23,9 484 591,-12-302-732,1-177-36,1 14 57,0-31-474,1-14-684,8-216 104,-2 30 1126,33-202-1,-36 372 31,-4 14 67,1-1 0,0 1 0,1-1 0,0 1 0,0 0 0,1 0 0,-1 0 0,2 0 0,-1 0-1,1 1 1,1 0 0,7-11 0,-11 17-50,1 0 0,0 0 1,-1 0-1,1 0 0,0 0 0,0 0 0,0 0 0,0 0 1,0 1-1,0-1 0,0 1 0,0 0 0,0-1 0,0 1 1,0 0-1,0 0 0,0 0 0,0 1 0,0-1 0,0 0 1,0 1-1,0-1 0,0 1 0,0 0 0,0-1 0,0 1 1,0 0-1,0 0 0,-1 1 0,1-1 0,0 0 0,2 3 1,4 3-8,-1 0 1,0 0-1,0 1 1,-1 0 0,7 11-1,10 19 89,-2 1-1,-2 1 0,-2 1 1,13 44-1,35 176 56,-37-66-191,-24-113-2727,-4-81 2559,0-1 1,0 1-1,-1-1 1,1 1-1,0-1 1,0 1-1,-1-1 0,1 1 1,0-1-1,0 1 1,-1-1-1,1 0 1,-1 1-1,1-1 1,0 1-1,-1-1 1,1 0-1,-1 1 1,1-1-1,-1 0 1,1 0-1,-1 1 1,1-1-1,-1 0 0,1 0 1,-1 0-1,1 0 1,-1 0-1,1 0 1,-1 1-1,1-1 1,-1 0-1,1-1 1,-1 1-1,0 0 1,1 0-1,-1 0 1,1 0-1,-1 0 1,1 0-1,-1-1 1,0 1-1,-7 0-2840,-42 0-13480</inkml:trace>
</inkml:ink>
</file>

<file path=ppt/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53.921"/>
    </inkml:context>
    <inkml:brush xml:id="br0">
      <inkml:brushProperty name="width" value="0.035" units="cm"/>
      <inkml:brushProperty name="height" value="0.035" units="cm"/>
      <inkml:brushProperty name="color" value="#E71224"/>
    </inkml:brush>
  </inkml:definitions>
  <inkml:trace contextRef="#ctx0" brushRef="#br0">11 104 12662,'0'0'13691,"-3"-3"-12485,3 3-1164,-1 0 0,1-1 1,-1 1-1,1 0 0,-1-1 0,1 1 0,-1-1 0,1 1 0,-1-1 0,1 1 0,0-1 0,-1 1 1,1-1-1,0 1 0,0-1 0,-1 1 0,1-1 0,0 1 0,0-1 0,0 0 0,0 1 0,-1-1 0,1 1 1,0-1-1,0 0 0,0 1 0,0-1 0,0 1 0,1-1 0,-1 0 0,0 1 0,0-1 0,0 1 0,0-1 1,1 1-1,-1-1 0,0 0 0,1 1 0,-1-1 0,1 0 0,33-12 367,123-21-1100,-50 17-3336,-64 11 616,9-3-4900</inkml:trace>
</inkml:ink>
</file>

<file path=ppt/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54.253"/>
    </inkml:context>
    <inkml:brush xml:id="br0">
      <inkml:brushProperty name="width" value="0.035" units="cm"/>
      <inkml:brushProperty name="height" value="0.035" units="cm"/>
      <inkml:brushProperty name="color" value="#E71224"/>
    </inkml:brush>
  </inkml:definitions>
  <inkml:trace contextRef="#ctx0" brushRef="#br0">257 4 11077,'0'0'14167,"7"0"-13511,-31-3-432,-19 3 112,-6 0-256,-3 0-48,6 0-32,14 0-144,15 0-1024,17 6-6628,28 13-2513</inkml:trace>
</inkml:ink>
</file>

<file path=ppt/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54.628"/>
    </inkml:context>
    <inkml:brush xml:id="br0">
      <inkml:brushProperty name="width" value="0.035" units="cm"/>
      <inkml:brushProperty name="height" value="0.035" units="cm"/>
      <inkml:brushProperty name="color" value="#E71224"/>
    </inkml:brush>
  </inkml:definitions>
  <inkml:trace contextRef="#ctx0" brushRef="#br0">208 1 6035,'116'211'4866,"-116"-185"-2321,-14-1-608,-39 3-752,-3-2-225,0-4-464,3-6-192,11-4-256,11-9 16,13-3-128</inkml:trace>
</inkml:ink>
</file>

<file path=ppt/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55.005"/>
    </inkml:context>
    <inkml:brush xml:id="br0">
      <inkml:brushProperty name="width" value="0.035" units="cm"/>
      <inkml:brushProperty name="height" value="0.035" units="cm"/>
      <inkml:brushProperty name="color" value="#E71224"/>
    </inkml:brush>
  </inkml:definitions>
  <inkml:trace contextRef="#ctx0" brushRef="#br0">10 43 4994,'0'0'15122,"-1"-7"-13612,-6-20-483,7 27-1012,-1 0-1,1 0 1,0-1 0,0 1-1,0 0 1,0 0 0,0 0-1,0-1 1,0 1 0,0 0-1,0 0 1,0 0 0,-1-1-1,1 1 1,0 0 0,0 0-1,0 0 1,0-1 0,1 1-1,-1 0 1,0 0 0,0-1-1,0 1 1,0 0 0,0 0-1,0 0 1,0 0 0,0-1-1,0 1 1,0 0-1,1 0 1,-1 0 0,0-1-1,0 1 1,0 0 0,0 0-1,0 0 1,1 0 0,-1 0-1,0 0 1,0-1 0,0 1-1,1 0 1,-1 0 0,0 0-1,0 0 1,0 0 0,1 0-1,-1 0 1,0 0 0,0 0-1,0 0 1,1 0 0,-1 0-1,0 0 1,0 0 0,1 0-1,-1 0 1,0 0 0,0 0-1,0 0 1,1 1 0,-1-1-1,0 0 1,3 0 134,20 0 249,213 7 2213,-196-4-2288,-1 3-1,0 1 0,76 24 0,-112-30-311,0 0 0,0 0 1,0 0-1,-1 0 0,1 0 1,0 1-1,0 0 0,-1-1 1,1 1-1,-1 0 0,1 0 1,-1 0-1,0 1 0,0-1 1,0 0-1,0 1 0,0 0 0,-1-1 1,1 1-1,-1 0 0,0 0 1,1 0-1,-1 0 0,-1 0 1,1 0-1,0 0 0,-1 0 1,1 0-1,-1 0 0,0 0 1,0 0-1,0 1 0,-1-1 0,1 0 1,-1 0-1,0 0 0,0 0 1,0 0-1,0 0 0,0 0 1,0-1-1,-1 1 0,0 0 1,1 0-1,-1-1 0,0 0 1,0 1-1,0-1 0,-4 3 0,-48 30-30,47-32-8,-1 1 0,1-1-1,1 1 1,-1 1 0,0-1 0,1 1-1,0 0 1,0 1 0,1-1 0,-1 1-1,1 0 1,-8 13 0,13-17 4,-1 0 0,1 0 0,-1-1 0,1 1 0,0 0 0,0 0 0,0-1 0,0 1 0,0 0 0,0 0 0,1 0 0,-1-1 0,1 1 0,-1 0 0,1 0 0,-1-1 0,1 1 0,0-1 0,0 1 0,0 0 0,0-1 0,0 0 0,0 1 0,0-1 0,1 0 0,-1 1 0,0-1 0,1 0 0,1 1 0,6 4-6,-1-1 0,1-1 0,-1 1 0,11 2 0,-11-3 5,70 24-59,-56-22 92,-1 1-1,0 1 1,-1 1-1,0 1 0,29 19 1,-47-28-2,-1 0 1,1 0-1,-1 0 1,1 0-1,-1 0 1,0 0-1,0 0 1,1 0-1,-1 1 1,0-1-1,0 1 0,0-1 1,-1 0-1,1 1 1,0 0-1,0-1 1,-1 1-1,1-1 1,-1 1-1,1 0 1,-1-1-1,0 1 1,0 0-1,0-1 1,0 1-1,0 0 1,0 0-1,0-1 0,0 1 1,-1 0-1,1-1 1,-1 1-1,1 0 1,-1-1-1,0 1 1,1-1-1,-1 1 1,0-1-1,0 1 1,0-1-1,0 0 1,0 1-1,-1-1 1,1 0-1,0 0 0,0 0 1,-1 0-1,1 0 1,-3 1-1,-8 6 12,0 0 0,-1-1 0,0-1-1,-19 7 1,31-13-19,-41 17-221,0-2 0,-1-2 0,-1-2 0,0-2-1,-1-2 1,-51 1 0,106-22-9756,-7 12 8376,19-20-7876</inkml:trace>
</inkml:ink>
</file>

<file path=ppt/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0:55.470"/>
    </inkml:context>
    <inkml:brush xml:id="br0">
      <inkml:brushProperty name="width" value="0.035" units="cm"/>
      <inkml:brushProperty name="height" value="0.035" units="cm"/>
      <inkml:brushProperty name="color" value="#E71224"/>
    </inkml:brush>
  </inkml:definitions>
  <inkml:trace contextRef="#ctx0" brushRef="#br0">0 206 11621,'0'0'13900,"7"-3"-12723,-2-1-888,-3 3-209,-1 0-1,1-1 0,0 1 0,0 0 0,0 0 0,0 0 1,0 0-1,0 1 0,0-1 0,0 0 0,0 1 0,0 0 0,4-1 1,-5 2-52,0-1 0,0 1 0,1-1 1,-1 1-1,0-1 0,0 1 0,0 0 1,0 0-1,-1 0 0,1 0 1,0-1-1,0 1 0,0 0 0,-1 0 1,1 0-1,0 1 0,-1-1 1,1 0-1,-1 0 0,1 0 0,-1 0 1,0 2-1,11 34 27,-9-30 21,8 38 167,-2 1-1,4 84 1,-12 99-55,-2-98-269,4-98 6,-1-24-53,0 0 1,0 0-1,-1 0 0,0-1 1,-1 1-1,0 0 0,0 0 0,-5 15 1,6-23 106,-1-1 0,1 1 0,-1-1 0,0 1 1,1-1-1,-1 1 0,0-1 0,1 0 0,-1 1 1,0-1-1,1 0 0,-1 0 0,0 1 0,1-1 0,-1 0 1,0 0-1,0 0 0,1 0 0,-1 0 0,0 0 1,0 0-1,1 0 0,-1 0 0,0 0 0,0 0 0,1-1 1,-1 1-1,0 0 0,0-1 0,1 1 0,-1 0 0,1-1 1,-1 1-1,0 0 0,1-1 0,-1 1 0,1-1 1,-1 0-1,1 1 0,-1-1 0,1 1 0,-1-1 0,1 0 1,0 1-1,-1-1 0,1 0 0,0 1 0,-1-1 1,1 0-1,0 0 0,0 1 0,0-1 0,0 0 0,0 0 1,0 0-1,-5-35-83,3-1-1,3-65 1,1 32 51,-2-10 246,4 1 0,4 0-1,3 0 1,36-132-1,-42 195-103,0 1 0,2-1 0,-1 1 0,2 0 0,16-25-1,-20 35-63,-1 1 0,1-1-1,0 1 1,0 0-1,0 0 1,0 0-1,1 1 1,-1-1 0,1 1-1,0 0 1,0 1-1,0-1 1,0 1-1,1 0 1,-1 0 0,1 1-1,-1-1 1,1 1-1,11 0 1,-14 0-23,0 1-1,-1 0 1,1 0-1,0 1 1,0-1-1,0 0 1,0 1 0,0 0-1,0 0 1,-1 0-1,1 0 1,0 0 0,-1 0-1,6 4 1,-6-3 3,-1 0 1,1 1 0,-1-1 0,1 1-1,-1 0 1,0-1 0,0 1-1,0 0 1,0 0 0,0 0 0,-1 0-1,1-1 1,-1 1 0,0 6-1,1 2-1,0 0 0,-1 0-1,-1 0 1,1 0 0,-2 0-1,0 0 1,0-1 0,-1 1 0,0-1-1,-6 13 1,3-11-27,-1-1 0,-1 0 0,0 0 0,0-1 0,-1 0 1,0 0-1,0-1 0,-14 10 0,14-11-191,0-1 0,0-1 1,-1 0-1,0 0 0,0-1 0,0 0 0,-1-1 1,0 0-1,0 0 0,0-2 0,0 1 0,0-1 1,0-1-1,-23 1 0,33-2 90,0 0 0,0 0 0,0 0 1,0 0-1,0 0 0,0 0 0,0-1 0,0 1 0,0 0 0,0 0 0,0-1 0,0 1 1,0-1-1,0 1 0,0-1 0,1 1 0,-1-1 0,-1 0 0,-1-12-4245,3 6-407</inkml:trace>
</inkml:ink>
</file>

<file path=ppt/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00.458"/>
    </inkml:context>
    <inkml:brush xml:id="br0">
      <inkml:brushProperty name="width" value="0.035" units="cm"/>
      <inkml:brushProperty name="height" value="0.035" units="cm"/>
      <inkml:brushProperty name="color" value="#E71224"/>
    </inkml:brush>
  </inkml:definitions>
  <inkml:trace contextRef="#ctx0" brushRef="#br0">110 315 6867,'1'-1'19642,"0"1"-19605,-1 0 1,0-1-1,0 1 1,1 0-1,-1 0 1,0 0-1,0 0 1,1 0-1,-1 0 1,0 0-1,0-1 0,1 1 1,-1 0-1,0 0 1,1 0-1,-1 0 1,0 0-1,0 0 1,1 0-1,-1 0 1,0 0-1,1 1 1,-1-1-1,0 0 1,0 0-1,1 0 0,-1 0 1,0 0-1,0 0 1,1 1-1,-1-1 1,0 0-1,0 0 1,0 0-1,1 1 1,-1-1-1,0 0 1,0 0-1,0 1 0,5 10 46,0 0-1,-1 1 0,-1 0 1,0 0-1,-1 0 0,0 0 1,-1 0-1,0 24 0,0-3 39,13 488 442,-14-515-592,-4 63-41,4-67 48,0 0 1,0 0-1,-1-1 0,1 1 1,0 0-1,-1 0 0,1 0 1,-1-1-1,0 1 0,1 0 1,-1-1-1,0 1 0,0-1 1,0 1-1,0-1 0,0 1 1,-1-1-1,1 1 0,0-1 1,-1 0-1,1 0 0,-1 0 1,1 0-1,-1 0 0,1 0 0,-1 0 1,0-1-1,1 1 0,-1 0 1,-2 0-1,2-2-1,1 1 0,-1 0 0,1-1 0,-1 1 0,1-1 0,0 1 1,-1-1-1,1 1 0,0-1 0,-1 0 0,1 0 0,0 0 0,0 0 0,0 0 0,0 0 0,-1 0 0,2 0 0,-1 0 0,0 0 0,0-1 0,0 1 0,0 0 0,1-1 0,-2-1 1,-11-41-231,11 36 209,-7-40-69,3 0 0,2 0 0,4-87-1,1 66 101,-1 23 25,2 0 0,3 0 1,1 0-1,3 1 1,1 0-1,2 0 1,3 1-1,1 1 1,2 0-1,2 2 0,43-68 1,-59 102 13,1 0 1,1 0 0,-1 0-1,1 1 1,0 0-1,1 0 1,0 0-1,-1 1 1,2 0 0,-1 1-1,0-1 1,1 1-1,0 1 1,0-1-1,0 1 1,1 1 0,-1 0-1,0 0 1,1 0-1,0 1 1,-1 0-1,1 1 1,13 1 0,-19-1-26,0 1 1,-1-1-1,1 1 1,-1 0 0,1 0-1,-1 0 1,1 0 0,-1 0-1,0 1 1,1-1-1,-1 1 1,0-1 0,0 1-1,0 0 1,0 0 0,0 0-1,-1 0 1,1 0 0,-1 0-1,3 4 1,-1 0-3,-1 0-1,1 0 1,-1 1 0,0-1 0,-1 0-1,0 1 1,0 0 0,0 9 0,0-4 2,-1-1 0,-1 1 0,0 0 0,-1-1 0,0 0 0,-1 1 0,0-1 0,-1 0 0,0 0 0,-7 13 0,3-12-42,-1-1 0,0 0 0,-1 0-1,-1-1 1,1 0 0,-2 0 0,1-2 0,-1 1-1,0-2 1,-1 1 0,0-2 0,0 1 0,-1-2-1,1 0 1,-24 5 0,-6-1-244,0-2-1,0-2 1,-79-1-1,143-5 469,0 1 0,1 2 0,-1 0-1,0 1 1,0 1 0,-1 1 0,1 1-1,-1 0 1,31 16 0,-27-9-34,0 2-1,0 1 1,-2 1-1,0 1 1,-1 1 0,20 23-1,-12-7 48,-2 0 1,-2 2-1,24 45 0,-39-64-618,1 0 0,1 0 0,0-1 0,1-1 0,1 0 1,0 0-1,20 15 0,-24-24-181,0 0 1,1 0 0,-1-1-1,1-1 1,0 0 0,1 0-1,-1-1 1,1-1 0,0 0-1,0 0 1,0-1-1,0-1 1,20 0 0,11-1-12450</inkml:trace>
</inkml:ink>
</file>

<file path=ppt/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00.801"/>
    </inkml:context>
    <inkml:brush xml:id="br0">
      <inkml:brushProperty name="width" value="0.035" units="cm"/>
      <inkml:brushProperty name="height" value="0.035" units="cm"/>
      <inkml:brushProperty name="color" value="#E71224"/>
    </inkml:brush>
  </inkml:definitions>
  <inkml:trace contextRef="#ctx0" brushRef="#br0">1 99 8052,'0'0'15668,"0"-5"-14078,0 3-1509,0 0 1,1 0-1,-1 0 0,1 0 0,0 0 0,-1 0 0,1 0 1,0 0-1,0 0 0,0 0 0,0 1 0,1-1 0,-1 0 0,0 1 1,1-1-1,-1 1 0,1 0 0,-1-1 0,1 1 0,0 0 1,0 0-1,-1 0 0,1 0 0,0 0 0,0 0 0,0 1 0,0-1 1,0 1-1,2-1 0,81-18 977,-56 14-914,11-4-592,1 2 1,72-3 0,-113 10 340,0 0 1,1 1 0,-1-1-1,0 0 1,0 0 0,1 1-1,-1-1 1,0 0 0,0 0-1,0 1 1,1-1 0,-1 0-1,0 1 1,0-1 0,0 0-1,0 1 1,0-1 0,0 0-1,1 1 1,-1-1 0,0 0-1,0 1 1,0-1 0,0 0 0,0 1-1,0-1 1,-1 0 0,1 1-1,0-1 1,0 0 0,0 1-1,0-1 1,0 0 0,0 1-1,-1-1 1,1 0 0,0 1-1,-6 14-2010,-30 18-4139</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56.192"/>
    </inkml:context>
    <inkml:brush xml:id="br0">
      <inkml:brushProperty name="width" value="0.035" units="cm"/>
      <inkml:brushProperty name="height" value="0.035" units="cm"/>
    </inkml:brush>
  </inkml:definitions>
  <inkml:trace contextRef="#ctx0" brushRef="#br0">2148 4 16119,'0'0'5710,"-48"2"-3765,-618 8 1360,246-7-2449,-463-7 703,760-4-1354,116 5-73,20 1-175,25 0-222,-17 3-187,1 0 0,-1 2 0,0 0 1,0 1-1,-1 2 0,39 14 0,-23-5-2107,44 28 0,-2 4-3668</inkml:trace>
</inkml:ink>
</file>

<file path=ppt/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01.176"/>
    </inkml:context>
    <inkml:brush xml:id="br0">
      <inkml:brushProperty name="width" value="0.035" units="cm"/>
      <inkml:brushProperty name="height" value="0.035" units="cm"/>
      <inkml:brushProperty name="color" value="#E71224"/>
    </inkml:brush>
  </inkml:definitions>
  <inkml:trace contextRef="#ctx0" brushRef="#br0">1 111 14743,'0'0'12245,"189"41"-12101,-136-51-144,3-15-128,0-7-1056,0 1-1297,-10 2-1905,-7 4-3618</inkml:trace>
</inkml:ink>
</file>

<file path=ppt/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01.536"/>
    </inkml:context>
    <inkml:brush xml:id="br0">
      <inkml:brushProperty name="width" value="0.035" units="cm"/>
      <inkml:brushProperty name="height" value="0.035" units="cm"/>
      <inkml:brushProperty name="color" value="#E71224"/>
    </inkml:brush>
  </inkml:definitions>
  <inkml:trace contextRef="#ctx0" brushRef="#br0">0 148 6147,'0'0'7390,"2"-18"-6897,0-8-208,1-14-135,-3-7 3217,-3 36-701,3 7 2036,16 2-2975,295 2-833,-258 5-764,1 1 0,-1 3 0,93 28 0,-137-35-113,0 1 0,-1 1 0,1-1 0,0 1 0,-1 1 0,0 0 0,0 0 0,10 9 0,-15-11-11,0 1 1,0 0 0,-1 0 0,1 0 0,-1 0 0,0 0 0,0 1-1,0-1 1,0 0 0,-1 1 0,0 0 0,0-1 0,0 1 0,0 0-1,-1-1 1,0 1 0,0 0 0,-1 5 0,1-6-8,-1 1 1,-1 0-1,1-1 1,-1 1 0,1-1-1,-1 0 1,-1 1-1,1-1 1,0 0-1,-1 0 1,0 0-1,0-1 1,0 1 0,0-1-1,-1 1 1,0-1-1,1 0 1,-1-1-1,-5 4 1,-14 8-10,0-2 1,-33 14 0,23-11-8,25-12-5,1 1-1,-1 0 1,1 0-1,0 1 0,0 0 1,0 0-1,1 1 1,-8 7-1,13-11 13,-1 0-1,1 0 1,0 1-1,0-1 1,0 0-1,0 0 1,0 1-1,1-1 1,-1 1-1,0-1 1,1 0-1,0 1 1,0-1-1,0 1 1,0-1-1,0 1 1,0-1-1,1 1 1,-1-1-1,1 1 1,-1-1-1,1 0 1,0 1-1,0-1 1,0 0-1,1 0 1,-1 0-1,0 0 1,1 0-1,-1 0 1,1 0-1,3 3 1,10 10-27,0-2-1,1 1 1,0-2 0,30 18 0,-26-18 25,0 1 1,-1 1-1,32 30 1,-48-39 21,1-1-1,-1 1 1,0 0 0,0-1 0,0 1-1,-1 1 1,0-1 0,0 0 0,0 0 0,0 1-1,-1-1 1,1 8 0,-2-9-4,1 0 0,-1 0 1,0 0-1,0-1 0,-1 1 1,1 0-1,-1 0 0,0 0 1,0-1-1,0 1 0,0 0 1,-1-1-1,0 1 0,1-1 1,-1 0-1,0 0 0,-1 1 1,1-1-1,-4 3 0,-7 5 2,0-1-1,-1-1 0,0-1 1,0 0-1,-1 0 0,0-2 1,-30 10-1,-7-2-16,-58 10-1,43-15-1104,-130 2 1,196-11 993,0 0 0,0 0 1,0 0-1,0 0 0,0 0 1,0 0-1,0 0 1,0 0-1,0 0 0,0-1 1,0 1-1,0 0 0,0-1 1,0 1-1,0-1 1,1 1-1,-1-1 0,0 1 1,0-1-1,0 1 0,0-1 1,1 0-1,-1 1 1,0-1-1,0-1 0,1 0-150,-1 0 0,1 1-1,0-1 1,0 1-1,0-1 1,0 0 0,0 1-1,1-1 1,-1 0-1,0 1 1,1-1 0,-1 1-1,1-1 1,1-2 0,21-32-4893</inkml:trace>
</inkml:ink>
</file>

<file path=ppt/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02.129"/>
    </inkml:context>
    <inkml:brush xml:id="br0">
      <inkml:brushProperty name="width" value="0.035" units="cm"/>
      <inkml:brushProperty name="height" value="0.035" units="cm"/>
      <inkml:brushProperty name="color" value="#E71224"/>
    </inkml:brush>
  </inkml:definitions>
  <inkml:trace contextRef="#ctx0" brushRef="#br0">1 171 7571,'0'0'14111,"2"-23"-12951,9-70-79,-2 51-20,-9 42-974,1-1-1,-1 0 0,0 1 1,0-1-1,1 0 0,-1 1 1,0-1-1,1 0 0,-1 1 1,0-1-1,1 1 0,-1-1 1,1 1-1,-1-1 1,1 1-1,-1-1 0,1 1 1,0-1-1,-1 1 0,1 0 1,0-1-1,-1 1 0,1 0 1,1-1-1,1 36 266,0 7-268,1 0 0,2 0 0,2-1 0,22 68 0,-26-98-108,0 0 0,1 0 1,0-1-1,1 0 0,0 0 1,1 0-1,0-1 0,0 0 0,1 0 1,0-1-1,0 0 0,1 0 1,1-1-1,-1 0 0,1-1 1,0 0-1,0 0 0,1-1 1,0 0-1,-1-1 0,2-1 1,12 4-1,-19-6-77,0 0 1,0-1-1,0 1 0,0-1 0,0 0 1,0 0-1,0 0 0,7-2 1,-9 1 77,-1 0 1,0 0-1,0 0 1,0 0-1,0 0 1,0 0 0,0 0-1,0-1 1,0 1-1,0-1 1,0 1-1,-1-1 1,1 0-1,-1 0 1,1 0-1,-1 0 1,0 0-1,0 0 1,1-3 0,8-21 17,-1-1 0,-1 0 0,-2 0 0,4-30 0,1-4 224,-8 51 38,1 12 52,3 20-45,10 129-22,-3 282 0,-14-383-251,1-38 5,-2 0 0,1 0 0,-2 0 0,1-1 1,-2 1-1,1 0 0,-7 16 0,7-25-11,0 1 0,0-1 0,0 0-1,0 0 1,0 0 0,0 0 0,-1 0 0,0 0 0,1-1-1,-1 1 1,0-1 0,0 1 0,0-1 0,-1 0 0,1-1-1,-1 1 1,1 0 0,-1-1 0,1 0 0,-1 0 0,0 0 0,1 0-1,-1-1 1,0 1 0,0-1 0,-5 0 0,8 0-114,1 0 0,-1 0 0,0 0 0,1-1 1,-1 1-1,0 0 0,0 0 0,1 0 0,-1-1 1,0 1-1,1 0 0,-1-1 0,1 1 0,-1-1 1,0 1-1,1-1 0,-1 1 0,1-1 0,-1 1 1,1-1-1,0 0 0,-1 1 0,1-1 0,-1 1 0,1-1 1,0 0-1,0 1 0,-1-1 0,1 0 0,0 0 1,0 1-1,0-1 0,0 0 0,0 0 0,0-34-5859,2 23 2700,0-25-10001</inkml:trace>
</inkml:ink>
</file>

<file path=ppt/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02.835"/>
    </inkml:context>
    <inkml:brush xml:id="br0">
      <inkml:brushProperty name="width" value="0.035" units="cm"/>
      <inkml:brushProperty name="height" value="0.035" units="cm"/>
      <inkml:brushProperty name="color" value="#E71224"/>
    </inkml:brush>
  </inkml:definitions>
  <inkml:trace contextRef="#ctx0" brushRef="#br0">1 285 7732,'0'0'10535,"6"-24"-9308,18-71-96,-24 93-977,0 0-1,1 0 1,-1 0-1,1 0 1,0 0-1,-1 0 1,1 1-1,0-1 0,0 0 1,0 0-1,1 1 1,-1-1-1,0 1 1,2-3-1,9 6 727,-7-1-772,-2 0-65,0 0 0,0 0 1,0 1-1,0-1 0,0 1 1,0-1-1,0 1 0,-1 0 0,1 0 1,-1 0-1,1 0 0,-1 1 1,0-1-1,0 1 0,0-1 0,3 6 1,30 54 395,-28-48-301,10 21-46,-1 0 1,-2 1 0,-1 1 0,-2 0 0,-1 1 0,-3 0-1,-1 0 1,-1 0 0,-1 48 0,-5-85-93,1 0 0,0 1-1,-1-1 1,1 0 0,-1 0 0,1 0 0,-1 0-1,1 1 1,-1-1 0,0 0 0,0 0 0,1 0-1,-1-1 1,0 1 0,0 0 0,0 0 0,0 0-1,0-1 1,0 1 0,0 0 0,0-1 0,0 1-1,-1-1 1,1 1 0,0-1 0,0 0 0,0 1-1,-1-1 1,1 0 0,0 0 0,0 0 0,-1 0-1,0 0 1,0 0 2,0 0-1,1 1 1,-1-1-1,1 0 1,-1-1-1,0 1 1,1 0-1,-1 0 1,1-1-1,-1 1 1,0-1-1,1 1 1,-1-1-1,1 0 1,0 1-1,-1-1 1,1 0-1,0 0 1,-1 0-1,1 0 1,0 0-1,0-1 1,0 1-1,0 0 0,-2-3 1,1-5-4,-1-1 1,1 0-1,1 0 0,0 0 1,0 0-1,1 0 0,0 0 1,1 0-1,0 0 0,1 0 0,0 0 1,0 0-1,1 0 0,1 1 1,-1 0-1,1-1 0,1 1 1,6-9-1,12-12 6,1 1 0,2 1 1,1 1-1,1 1 0,1 2 0,38-25 1,199-104-88,-164 99 32,-89 47 43,22-13 21,-34 20-11,0-1 0,1 0 0,-1 0-1,0 0 1,0 0 0,0 0 0,0 0-1,0 0 1,0-1 0,0 1-1,0 0 1,-1 0 0,1-1 0,0 1-1,-1 0 1,1-1 0,-1 1 0,0-1-1,1-1 1,-1 3-4,0-1 0,-1 0 1,1 1-1,0-1 0,-1 1 1,1-1-1,0 1 0,-1-1 0,1 0 1,-1 1-1,1 0 0,-1-1 0,1 1 1,-1-1-1,1 1 0,-1-1 0,1 1 1,-1 0-1,0 0 0,1-1 1,-1 1-1,1 0 0,-1 0 0,0 0 1,1-1-1,-1 1 0,0 0 0,1 0 1,-1 0-1,0 0 0,0 0 1,1 0-1,-1 1 0,1-1 0,-1 0 1,-1 0-1,-4 0-14,-11 0-2,-1 0 0,0 0 0,1 2 0,-1 0 0,1 2 0,0-1 0,-22 9 0,29-8 26,0 1 0,0 0 0,0 0-1,1 1 1,0 0 0,0 0 0,1 1 0,-1 1-1,2-1 1,-1 1 0,1 1 0,0-1-1,-7 14 1,10-15 17,0 0 0,1 0 0,0 1 0,0 0 0,1-1-1,0 1 1,0 0 0,1 0 0,0 0 0,0 0 0,1 0 0,0 0-1,0 0 1,1 0 0,3 15 0,0-11 70,-1 0 1,2 0-1,-1 0 1,2 0-1,0-1 1,0 0-1,1 0 0,15 20 1,51 45 433,-51-55-338,0 0 1,-2 2-1,-1 0 0,27 43 1,-42-56-143,0 1 1,0 0 0,-1 1-1,0-1 1,-1 0-1,-1 1 1,0 0-1,0-1 1,-2 22 0,1-16-2,0-13-30,0 0 0,-1 0 0,1-1 1,-1 1-1,1 0 0,-1 0 0,0-1 0,-1 1 0,1-1 0,-1 1 1,1-1-1,-1 1 0,0-1 0,0 0 0,-1 0 0,1 0 0,-5 4 1,2-3-7,-1 0 1,1 0 0,-1 0-1,0-1 1,0 0 0,0 0-1,-1 0 1,1-1-1,-9 2 1,-12 1-21,-1-1 0,0-1 0,-50-2-1,62-1 3,-5 1-420,-39-3-2,33-7-2409,5-9-3864,18 9-980</inkml:trace>
</inkml:ink>
</file>

<file path=ppt/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03.179"/>
    </inkml:context>
    <inkml:brush xml:id="br0">
      <inkml:brushProperty name="width" value="0.035" units="cm"/>
      <inkml:brushProperty name="height" value="0.035" units="cm"/>
      <inkml:brushProperty name="color" value="#E71224"/>
    </inkml:brush>
  </inkml:definitions>
  <inkml:trace contextRef="#ctx0" brushRef="#br0">601 1 11189,'0'0'13041,"-17"15"-11443,8-6-1456,0-1 0,-1 0 0,1-1-1,-2 0 1,1-1 0,-1 0 0,0-1 0,0 0 0,0 0 0,-1-1 0,0-1 0,0 0 0,0-1-1,0 0 1,-22 1 0,-327 3 2401,338-4-2164,20-1 175,7-1-324,160 0-1,-91 0-3499,-73 3 47,-6 10-2788</inkml:trace>
</inkml:ink>
</file>

<file path=ppt/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10.800"/>
    </inkml:context>
    <inkml:brush xml:id="br0">
      <inkml:brushProperty name="width" value="0.035" units="cm"/>
      <inkml:brushProperty name="height" value="0.035" units="cm"/>
      <inkml:brushProperty name="color" value="#E71224"/>
    </inkml:brush>
  </inkml:definitions>
  <inkml:trace contextRef="#ctx0" brushRef="#br0">180 101 7732,'0'0'0,"-179"-101"-5107</inkml:trace>
</inkml:ink>
</file>

<file path=ppt/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12.473"/>
    </inkml:context>
    <inkml:brush xml:id="br0">
      <inkml:brushProperty name="width" value="0.035" units="cm"/>
      <inkml:brushProperty name="height" value="0.035" units="cm"/>
      <inkml:brushProperty name="color" value="#E71224"/>
    </inkml:brush>
  </inkml:definitions>
  <inkml:trace contextRef="#ctx0" brushRef="#br0">308 191 9973,'0'0'4751,"9"-28"-3903,26-83 254,-18 60 1251,-17 64-588,-1 11-2212,1 138 467,14 593 473,9-296-434,17 234 66,-11-203 167,1 18-45,2-212-168,25 462-33,-57-650-82,2 55 45,-7 0-1,-28 176 0,28-311-11,-26 141 28,-17 341 1,9 354-31,13-439 33,0-14-5,-79 1063-31,96-1315 17,-8-1 0,-6-1 1,-44 156-1,-28 56 31,73-260-2,-11 159-1,23 443-53,12-434 58,-2-189-44,21 155 0,-16-211-23,2 0 0,1-1 0,1 0 0,2-1 0,1 0 0,1 0 0,2-1 0,20 30 0,-32-55-53,-1 0 1,0-1 0,1 0-1,0 0 1,0 0-1,0 0 1,0 0-1,1 0 1,-1-1-1,1 0 1,-1 1-1,6 1 1,-8-4 18,0 0 1,0 1-1,0-1 1,0 0-1,0 0 0,-1 0 1,1 0-1,0 0 0,0 0 1,0 0-1,0-1 1,0 1-1,0 0 0,0 0 1,0-1-1,-1 1 1,1 0-1,0-1 0,0 1 1,0-1-1,-1 1 1,2-2-1,0 0-89,0-1 1,-1 1-1,1 0 0,-1-1 0,0 1 1,0-1-1,0 1 0,0-1 1,0 1-1,0-1 0,0-4 1,10-75-3986,-4-29-3526</inkml:trace>
</inkml:ink>
</file>

<file path=ppt/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16.785"/>
    </inkml:context>
    <inkml:brush xml:id="br0">
      <inkml:brushProperty name="width" value="0.035" units="cm"/>
      <inkml:brushProperty name="height" value="0.035" units="cm"/>
      <inkml:brushProperty name="color" value="#E71224"/>
    </inkml:brush>
  </inkml:definitions>
  <inkml:trace contextRef="#ctx0" brushRef="#br0">614 338 12998,'0'0'10949,"2"-5"-9933,-2 1-729,0 2-183,0 0-1,0 1 0,0-1 0,0 0 0,0 1 0,1-1 0,-1 0 0,0 1 0,1-1 1,0 1-1,-1-1 0,1 1 0,0-1 0,0 1 0,1-3 0,-1 3 586,-3 6-655,-2 0-22,0 0 0,-1 0-1,1-1 1,-1 1 0,0-1 0,0 0-1,0 0 1,0-1 0,-1 0 0,1 1-1,-1-2 1,0 1 0,0-1-1,0 0 1,0 0 0,-9 1 0,-11 2 27,1-1 0,-50 1 1,50-5-21,0 0 1,0-2-1,1-1 1,-1-1-1,1-1 1,-28-9-1,37 8-16,0 0-1,1-1 1,-1 0 0,1-2-1,0 1 1,1-2 0,0 0-1,1 0 1,0-1 0,-15-18-1,23 24 0,0 0-1,1 0 0,0 0 1,0 0-1,0 0 0,0-1 1,1 1-1,0-1 0,0 0 1,0 0-1,1 1 0,0-1 1,-1-10-1,2 12 0,1 0 0,-1 1 0,0-1-1,1 0 1,0 1 0,0-1 0,0 0 0,1 1 0,-1-1 0,1 1 0,-1 0 0,1-1-1,0 1 1,1 0 0,-1 0 0,0 0 0,1 1 0,0-1 0,-1 0 0,1 1 0,0 0-1,0 0 1,4-2 0,14-7 6,0 1 0,0 1 0,1 1 0,0 1-1,0 1 1,41-5 0,-2 4 54,84 1 1,-128 6-56,0 1 0,0 0 0,0 1 1,0 1-1,0 0 0,0 1 0,-1 1 0,25 11 0,-31-11-5,-2 0 0,1 1-1,-1 0 1,0 0 0,0 1 0,0 0-1,-1 0 1,0 1 0,-1-1-1,1 2 1,-2-1 0,1 1 0,-1 0-1,0 0 1,5 15 0,-4-8-5,-1 1 0,-1-1 0,0 1 1,-1 0-1,0-1 0,-2 2 0,0-1 1,-1 0-1,0 0 0,-2 0 0,0 0 1,-1 0-1,0-1 0,-2 1 0,0-1 1,0 0-1,-2 0 0,0 0 0,-1-1 0,0 0 1,-19 24-1,-1-8-275,-2 0 0,-1-2-1,-1-1 1,-46 31 0,51-42-217,0 0-1,-1-2 1,-1-1-1,0-1 0,-1-1 1,-42 10-1,8-15 164,64-22 1344,2 10-909,0 0 0,1 0-1,-1 0 1,1 1 0,0-1 0,0 1-1,1 0 1,-1 0 0,1 0 0,0 0 0,0 1-1,5-4 1,61-40 693,-48 34-480,-12 6-141,0 1 1,1 0-1,0 1 0,0 1 1,0-1-1,21-4 0,-28 8-155,1 1 0,-1-1 0,1 1 0,0 0 0,-1 0 0,1 0 0,0 1-1,-1-1 1,1 1 0,-1 0 0,1 1 0,-1-1 0,0 1 0,1 0 0,-1 0 0,0 0 0,0 0-1,0 1 1,6 5 0,187 152 803,-176-144-729,1 0 1,-2 1-1,0 1 1,19 22-1,-32-30-87,1 0 0,-1 0 0,-1 0-1,0 1 1,0 0 0,-1 0-1,-1 0 1,0 1 0,0 0 0,-1 0-1,1 14 1,-3-17-457,4 18 898,0-16-2291,4-7-3492</inkml:trace>
</inkml:ink>
</file>

<file path=ppt/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17.414"/>
    </inkml:context>
    <inkml:brush xml:id="br0">
      <inkml:brushProperty name="width" value="0.035" units="cm"/>
      <inkml:brushProperty name="height" value="0.035" units="cm"/>
      <inkml:brushProperty name="color" value="#E71224"/>
    </inkml:brush>
  </inkml:definitions>
  <inkml:trace contextRef="#ctx0" brushRef="#br0">17 2 5619,'0'0'10909,"-4"0"-9869,-8 0 5103,45 0-4745,55 0-1279,-84 0-101,16-1 108,0 0 0,0 2 0,0 1 0,-1 0 0,1 2 1,-1 0-1,35 12 0,-53-15-113,0 0 0,0 1 0,-1-1 0,1 0 1,-1 1-1,1-1 0,-1 1 0,1-1 0,-1 1 1,0-1-1,0 0 0,1 1 0,-1-1 0,0 1 1,0-1-1,-1 1 0,1-1 0,-1 4 0,1 3 27,-3 27 177,-2-1-1,-1 1 0,-1-2 0,-19 54 0,-4 15 83,-8 45-25,-30 147-33,62-266-1212,5-26-934,-2-7-2092,-11-22-3516</inkml:trace>
</inkml:ink>
</file>

<file path=ppt/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17.758"/>
    </inkml:context>
    <inkml:brush xml:id="br0">
      <inkml:brushProperty name="width" value="0.035" units="cm"/>
      <inkml:brushProperty name="height" value="0.035" units="cm"/>
      <inkml:brushProperty name="color" value="#E71224"/>
    </inkml:brush>
  </inkml:definitions>
  <inkml:trace contextRef="#ctx0" brushRef="#br0">0 29 12534,'0'0'11877,"194"-13"-11605,-142 13-224,1 0-48,3 0-80,-3-6-848,0 3-1169,-8 0-2193,-17 0-3874</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56.588"/>
    </inkml:context>
    <inkml:brush xml:id="br0">
      <inkml:brushProperty name="width" value="0.035" units="cm"/>
      <inkml:brushProperty name="height" value="0.035" units="cm"/>
    </inkml:brush>
  </inkml:definitions>
  <inkml:trace contextRef="#ctx0" brushRef="#br0">134 36 12534,'0'0'13342,"0"-9"-12131,0-15-632,0 22-276,0 6-21,0 56 165,0 15-392,-4 0 0,-3 0 0,-3-1-1,-4 0 1,-3-1 0,-3-1-1,-36 89 1,54-158-673,-1 6-202,3-3-4340</inkml:trace>
  <inkml:trace contextRef="#ctx0" brushRef="#br0" timeOffset="1">380 162 17064,'0'0'6784,"38"-10"-5706,130-33-464,-152 40-558,-1 1 1,0 0-1,1 0 1,-1 2-1,1 0 1,-1 1-1,0 0 1,1 1-1,-1 1 1,26 8-1,-35-9-47,1 1 1,-1 0-1,-1 0 0,1 0 0,0 1 0,-1-1 0,0 1 0,0 1 0,0-1 0,0 1 1,0 0-1,-1 0 0,0 0 0,0 0 0,-1 1 0,0 0 0,0 0 0,0 0 0,0 0 1,-1 0-1,0 0 0,0 1 0,1 7 0,-2-3-2,0 1 0,-1-1 0,0 0 0,0 1 0,-1-1 0,-1 0-1,0 0 1,0 0 0,-1 0 0,-1 0 0,0 0 0,0-1 0,-1 1 0,-8 11 0,-8 9 11,-1-1 1,-1-2 0,-29 28-1,30-32-12,-1-2 15,17-17-7,0 1-1,0 0 1,0 0 0,1 0 0,0 0 0,0 1 0,1 0 0,0 0-1,0 0 1,0 0 0,-3 12 0,7-18-4,-1-1-1,1 1 1,0 0-1,0 0 1,0-1 0,0 1-1,0 0 1,0-1 0,0 1-1,1 0 1,-1 0 0,0-1-1,0 1 1,0 0-1,1-1 1,-1 1 0,0 0-1,1-1 1,-1 1 0,0-1-1,1 1 1,-1 0-1,1-1 1,-1 1 0,1-1-1,-1 1 1,1-1 0,0 0-1,-1 1 1,1-1 0,0 0-1,-1 1 1,1-1-1,0 0 1,-1 0 0,1 1-1,0-1 1,1 0 0,32 1 176,-22-2-110,3 1-11,8 1-26,0-1-1,-1-1 1,1-1 0,0-1 0,-1-1 0,0 0 0,22-9 0,-1-6-315,0-1 1,42-29-1,-61 33-2484,0-1 1,27-25-1,-21 10-5446</inkml:trace>
</inkml:ink>
</file>

<file path=ppt/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18.102"/>
    </inkml:context>
    <inkml:brush xml:id="br0">
      <inkml:brushProperty name="width" value="0.035" units="cm"/>
      <inkml:brushProperty name="height" value="0.035" units="cm"/>
      <inkml:brushProperty name="color" value="#E71224"/>
    </inkml:brush>
  </inkml:definitions>
  <inkml:trace contextRef="#ctx0" brushRef="#br0">0 23 8820,'0'0'4274,"22"-22"-5138</inkml:trace>
  <inkml:trace contextRef="#ctx0" brushRef="#br0" timeOffset="1">0 23 7491</inkml:trace>
</inkml:ink>
</file>

<file path=ppt/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18.711"/>
    </inkml:context>
    <inkml:brush xml:id="br0">
      <inkml:brushProperty name="width" value="0.035" units="cm"/>
      <inkml:brushProperty name="height" value="0.035" units="cm"/>
      <inkml:brushProperty name="color" value="#E71224"/>
    </inkml:brush>
  </inkml:definitions>
  <inkml:trace contextRef="#ctx0" brushRef="#br0">23 424 7491,'54'-54'3949,"-52"51"-3156,1 0-1,-1-1 1,0 1-1,0 0 1,0-1 0,0 1-1,0-1 1,-1 1 0,3-8-1,-3 4-85,0-1 0,-1 1 0,1-1 0,-2 1 0,1 0 0,-2-9-1,0-9 1931,2 30-2456,-17 287-117,-1 9-29,19-261-29,0-21-9,-1 0 0,0 0-1,-2 0 1,0 0 0,-6 26 0,7-44-3,1-1 0,0 1 0,0-1 0,-1 1 0,1-1-1,0 1 1,-1-1 0,1 1 0,0-1 0,-1 0 0,1 1 0,0-1 0,-1 0 0,1 1 0,-1-1 0,1 0 0,-1 1 0,1-1 0,-1 0 0,1 0 0,-1 0 0,1 0 0,-1 1 0,1-1 0,-1 0-1,0 0 1,1 0 0,-1 0 0,1 0 0,-1 0 0,1 0 0,-1 0 0,1-1 0,-1 1 0,1 0 0,-1 0 0,1 0 0,-1 0 0,1-1 0,-1 1 0,1 0 0,-1-1 0,1 1 0,-1 0 0,1-1-1,0 1 1,-1 0 0,1-1 0,-1 1 0,1-1 0,0 1 0,0-1 0,-1 1 0,1-1 0,0 0 0,-6-20-99,1 1 0,2-1 1,0 0-1,1-1 0,1 1 0,2-32 0,-1 23 52,0 0 28,11-277-76,-7 265 119,3 1 0,1 0 0,2 0-1,2 0 1,21-48 0,-28 77 19,0 1-1,1-1 1,1 2-1,0-1 1,1 1-1,-1 0 1,2 0 0,0 1-1,0 0 1,0 1-1,1 0 1,0 0-1,1 1 1,0 1-1,0 0 1,0 0-1,1 1 1,0 0-1,0 1 1,0 0-1,0 1 1,1 1-1,-1 0 1,1 1 0,21-1-1,-18 2-24,42 4 7,-55-3-20,1 1 0,0-1 0,-1 0 0,0 1 1,1 0-1,-1 0 0,0 0 0,0 0 0,0 0 0,0 1 0,-1-1 0,1 1 1,4 5-1,-1 0-5,-1 0 0,0 1 0,0-1 0,-1 1 0,0 0 0,-1 0-1,0 0 1,0 1 0,2 17 0,-2-2 3,-2 0 0,-2 42 0,0-58 4,0-1 1,0 1-1,-1-1 0,0 0 0,-1 1 0,0-1 0,0 0 0,0-1 1,-1 1-1,0 0 0,-1-1 0,0 0 0,-6 8 0,2-5 4,-1-1 0,0 0 0,-1 0 0,0-1 0,0 0 0,0-1 0,-22 10-1,7-6 12,0-1-1,-1-1 1,0-2-1,0-1 1,0-1-1,-1-1 1,-45 0-1,59-4-6,5 1-5,0-1 0,0 0 0,0-1 0,0 0 0,-13-4 0,19 4 0,1 0 0,0 0 0,0 0-1,-1 0 1,1 0 0,0-1 0,0 1 0,0-1-1,1 1 1,-1-1 0,0 0 0,1 0 0,-1 0-1,1 0 1,-1 0 0,1 0 0,0 0 0,0 0-1,0 0 1,0-1 0,0 1 0,1-1 0,-1 1-1,0-4 1,0 1-24,0 1 1,0-1-1,1 0 0,0 0 1,0 0-1,0 0 0,0 1 1,1-1-1,-1 0 0,1 0 0,0 1 1,1-1-1,-1 1 0,1-1 1,0 1-1,0-1 0,1 1 1,-1 0-1,1 0 0,0 0 0,0 0 1,4-3-1,-2 3-195,1 0 0,0 0 0,0 1 0,0-1 0,0 2 0,1-1 0,-1 0 0,1 1 0,0 1-1,-1-1 1,1 1 0,0 0 0,0 0 0,12 1 0,-14 0-26,1 0-333,0 0 0,0 0 0,1 0 0,-1 1 0,0-1 0,0 1 0,0 1 0,0-1 0,0 1 0,10 5 0,12 24-4626</inkml:trace>
</inkml:ink>
</file>

<file path=ppt/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19.420"/>
    </inkml:context>
    <inkml:brush xml:id="br0">
      <inkml:brushProperty name="width" value="0.035" units="cm"/>
      <inkml:brushProperty name="height" value="0.035" units="cm"/>
      <inkml:brushProperty name="color" value="#E71224"/>
    </inkml:brush>
  </inkml:definitions>
  <inkml:trace contextRef="#ctx0" brushRef="#br0">654 32 9973,'0'0'11103,"12"0"-8016,-39 0-2652,-290-4 2442,5-23-4522,304 26 1101,6 1-1375,24 0-11331</inkml:trace>
</inkml:ink>
</file>

<file path=ppt/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19.784"/>
    </inkml:context>
    <inkml:brush xml:id="br0">
      <inkml:brushProperty name="width" value="0.035" units="cm"/>
      <inkml:brushProperty name="height" value="0.035" units="cm"/>
      <inkml:brushProperty name="color" value="#E71224"/>
    </inkml:brush>
  </inkml:definitions>
  <inkml:trace contextRef="#ctx0" brushRef="#br0">401 60 11317,'0'0'7252,"-218"-3"-4787,148-16-673,17 0-639,18 10-449,18 2-464,10 4-128,35 3-7027,-4 13-1761</inkml:trace>
</inkml:ink>
</file>

<file path=ppt/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24.296"/>
    </inkml:context>
    <inkml:brush xml:id="br0">
      <inkml:brushProperty name="width" value="0.035" units="cm"/>
      <inkml:brushProperty name="height" value="0.035" units="cm"/>
      <inkml:brushProperty name="color" value="#E71224"/>
    </inkml:brush>
  </inkml:definitions>
  <inkml:trace contextRef="#ctx0" brushRef="#br0">120 198 12406,'0'0'11344,"0"-12"-10120,0-36-309,2 381 1259,-1 269-1893,-1-575-303,-1 9-32,-5 42-1,5-70-13,0 1 0,-1-1 0,0 1 0,-1-1 1,0 0-1,0 0 0,-1 0 0,0 0 0,0-1 0,-7 10 0,10-16 56,1 0 0,-1 0 0,0 0 1,0 0-1,1 0 0,-1 0 0,0 0 0,0-1 0,0 1 1,0 0-1,0-1 0,0 1 0,0-1 0,0 1 0,0-1 1,0 1-1,0-1 0,0 0 0,-1 1 0,1-1 1,0 0-1,0 0 0,0 0 0,0 0 0,-3 0 0,3-1 8,-1 0-1,1 0 1,-1 0-1,1 0 1,-1 0-1,1 0 0,0 0 1,-1 0-1,1-1 1,0 1-1,0 0 1,0-1-1,0 1 0,0-1 1,0-1-1,-4-7 8,1-1 0,0 1 0,1-1 0,-2-13 0,0-16 6,1 0-1,4-74 0,1 74-3,6-35 10,2 0 0,5 1 1,36-121-1,-12 53 65,-29 104-26,49-162 239,-52 182-248,1 0-1,1 1 1,1 1-1,1-1 1,0 1-1,1 1 0,0 0 1,24-23-1,-31 34-29,0 0 0,0 1 0,1 0 0,0 0-1,0 0 1,0 0 0,0 1 0,0 0 0,0 0 0,0 0 0,1 1-1,-1 0 1,1 0 0,-1 0 0,1 1 0,-1-1 0,1 1 0,0 1-1,-1-1 1,8 2 0,-6 0-19,1 1-1,0-1 1,0 1 0,-1 1-1,0-1 1,0 1 0,0 1-1,0-1 1,-1 1-1,1 1 1,-1-1 0,-1 1-1,7 6 1,8 13 1,-1 0 0,-1 1 1,-2 1-1,0 0 0,17 43 1,-27-54-4,0 2 0,-1-1 1,0 1-1,-2-1 1,0 1-1,-1 0 1,-1 0-1,0 1 1,-2-1-1,-4 35 1,3-48 2,0 0 1,0 0-1,0 0 1,-1 0-1,1 0 1,-1 0-1,-1-1 1,1 1-1,0-1 0,-1 0 1,0 0-1,0-1 1,0 1-1,-1-1 1,1 0-1,-1 0 1,0 0-1,1 0 1,-8 2-1,-5 2 1,0 0-1,-1-1 0,0-1 0,-25 4 1,14-4-26,0-2 0,0-1 0,0-1-1,0-1 1,-38-5 0,35-7-143,31 12 22,0 0-1,0-1 1,0 0 0,-1 1 0,1-1 0,0 0 0,0 0 0,0 1 0,0-1 0,0 0 0,0 0 0,0 0-1,0 0 1,1 0 0,-1 0 0,0-1 0,0 1 0,1 0 0,-1 0 0,0-2 0,2 2-149,-1 0-1,1 1 1,0-1 0,0 1 0,-1-1 0,1 1 0,0-1 0,0 1 0,0-1 0,0 1 0,-1 0 0,1-1 0,0 1 0,0 0 0,0 0 0,0 0 0,0 0-1,0 0 1,0 0 0,0 0 0,1 0 0,0 0-807,25 0-6189</inkml:trace>
</inkml:ink>
</file>

<file path=ppt/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24.811"/>
    </inkml:context>
    <inkml:brush xml:id="br0">
      <inkml:brushProperty name="width" value="0.035" units="cm"/>
      <inkml:brushProperty name="height" value="0.035" units="cm"/>
      <inkml:brushProperty name="color" value="#E71224"/>
    </inkml:brush>
  </inkml:definitions>
  <inkml:trace contextRef="#ctx0" brushRef="#br0">239 28 9364,'0'0'11117,"7"-4"-9692,22-15-235,-22 14-267,-20 19 379,-18 31-905,1 1 1,2 1-1,3 2 1,1 0-1,3 2 1,-28 102-1,30-71-137,3 0-1,4 1 1,-1 161-1,12-217-224,2 0 0,1-1 0,1 1 0,1-1 0,1 0 0,2 0 0,1 0 0,0-1 0,2 0 1,1 0-1,1-1 0,1-1 0,1 0 0,1-1 0,20 22 0,-6-9 11,3-2 0,63 52 1,-78-71-47,0-1 1,2-1 0,-1-1-1,2 0 1,-1-2-1,1 0 1,39 11 0,-55-18-48,0-1-1,0 0 1,1 0 0,-1-1 0,0 1 0,0-1 0,0 0 0,0 0-1,0-1 1,0 1 0,1-1 0,-1 0 0,0 0 0,0 0 0,0 0 0,-1-1-1,1 0 1,0 0 0,-1 0 0,1 0 0,-1 0 0,1-1 0,3-3 0,-2 0-263,-1-1 1,1 0-1,-1 0 1,0-1-1,-1 1 1,0-1-1,0 0 1,-1 0-1,1 0 1,0-14-1,6-55-4969,-8-2-4347</inkml:trace>
</inkml:ink>
</file>

<file path=ppt/ink/ink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25.405"/>
    </inkml:context>
    <inkml:brush xml:id="br0">
      <inkml:brushProperty name="width" value="0.035" units="cm"/>
      <inkml:brushProperty name="height" value="0.035" units="cm"/>
      <inkml:brushProperty name="color" value="#E71224"/>
    </inkml:brush>
  </inkml:definitions>
  <inkml:trace contextRef="#ctx0" brushRef="#br0">11 38 9316,'0'0'11899,"-2"-6"-10525,-5-20-288,5 20 3222,2 9-4123,3 41 417,16 87 1,1 10-133,-16 106-22,-4-174-474,0-72-101,-2 22 256,-2-13-1384,-5-8-3674,-1-4-1082</inkml:trace>
</inkml:ink>
</file>

<file path=ppt/ink/ink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25.828"/>
    </inkml:context>
    <inkml:brush xml:id="br0">
      <inkml:brushProperty name="width" value="0.035" units="cm"/>
      <inkml:brushProperty name="height" value="0.035" units="cm"/>
      <inkml:brushProperty name="color" value="#E71224"/>
    </inkml:brush>
  </inkml:definitions>
  <inkml:trace contextRef="#ctx0" brushRef="#br0">0 0 8004,'1'0'19015,"6"25"-18680,7 32 233,-4 1 0,6 92-1,-11 121-1322,-5-211-230,-17-63-9332,-12-18-5514</inkml:trace>
</inkml:ink>
</file>

<file path=ppt/ink/ink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26.157"/>
    </inkml:context>
    <inkml:brush xml:id="br0">
      <inkml:brushProperty name="width" value="0.035" units="cm"/>
      <inkml:brushProperty name="height" value="0.035" units="cm"/>
      <inkml:brushProperty name="color" value="#E71224"/>
    </inkml:brush>
  </inkml:definitions>
  <inkml:trace contextRef="#ctx0" brushRef="#br0">1 57 12822,'0'0'12726,"73"-9"-12006,-34 9-112,7 0-127,6 0-225,8 0-160,7 0-80,3 0-16,-7 0-400,-3 0-1041,-11-10-1264,-21-6-2594,-10-6-8163</inkml:trace>
</inkml:ink>
</file>

<file path=ppt/ink/ink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26.612"/>
    </inkml:context>
    <inkml:brush xml:id="br0">
      <inkml:brushProperty name="width" value="0.035" units="cm"/>
      <inkml:brushProperty name="height" value="0.035" units="cm"/>
      <inkml:brushProperty name="color" value="#E71224"/>
    </inkml:brush>
  </inkml:definitions>
  <inkml:trace contextRef="#ctx0" brushRef="#br0">0 4 1969,'0'0'21738,"29"-2"-20716,-11 1-932,1 0 0,-1 1 1,1 1-1,-1 1 0,1 0 0,-1 2 1,0 0-1,0 1 0,0 1 1,-1 0-1,0 1 0,18 11 1,33 23 151,-2 4 0,84 72 0,-118-89-223,-1 2 0,-1 2 0,-2 1 0,-1 0 0,-2 2 0,23 41 0,-16-2-18,-31-70 0,1 1 1,-1-1 0,0 1 0,0 0 0,-1-1 0,1 1 0,-1 0 0,0 0 0,0-1-1,-1 1 1,1 0 0,-1-1 0,0 1 0,-3 6 0,4-10 2,-1 0 0,0 0 0,0 1 1,0-1-1,0 0 0,0 0 0,0 0 0,0 0 1,0 0-1,-1 0 0,1-1 0,0 1 0,-1 0 1,1-1-1,0 1 0,-1-1 0,1 1 0,-1-1 1,1 1-1,-3-1 0,-34 1 60,23-1-37,-2-1-11,-1 0 0,1-1 0,0-1 0,0-1 0,0 0 0,0-1 1,0-1-1,1-1 0,-24-12 0,32 15 16,1-1-1,0 1 1,0-2 0,0 1 0,0 0-1,1-1 1,0 0 0,0-1-1,0 0 1,1 1 0,0-2 0,1 1-1,0 0 1,0-1 0,0 0-1,1 0 1,0 0 0,0 0 0,1-1-1,0 1 1,-1-16 0,4 17 13,0-1 0,0 1 0,0 0 0,1-1 0,0 1 0,1 0 0,0 0 0,0 0 0,0 1 0,1-1 0,0 1 0,0 0 0,0 0 0,1 0 0,0 0 0,0 1 0,1 0 0,9-8 0,14-9 35,1 1 1,50-26-1,-62 36-26,44-23-13,0 3 1,3 3-1,0 2 1,1 3-1,117-23 1,-128 37-1414,0 2 1,64 2-1,-106 8-2091,-11 12-1940</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1:23:22.773"/>
    </inkml:context>
    <inkml:brush xml:id="br0">
      <inkml:brushProperty name="width" value="0.05292" units="cm"/>
      <inkml:brushProperty name="height" value="0.05292" units="cm"/>
      <inkml:brushProperty name="color" value="#FF0000"/>
    </inkml:brush>
  </inkml:definitions>
  <inkml:trace contextRef="#ctx0" brushRef="#br0">587 8657 853 0,'0'0'97'15,"0"0"-17"-15,0 0 54 16,0 0-15-16,0 0-27 15,0 0-42-15,0 0 4 16,-26-115-12-16,26 115-12 16,0 0-7-16,0 0-20 15,20 15-3-15,23 43 0 16,27 15 1-16,16 8 4 16,1 0-4-16,6-22-1 15,8-13 3-15,11-17-2 0,30-29 6 16,34 0 2-1,29-55 6-15,26-44 11 0,-2-20 7 16,-16-12-10-16,-33 3-1 16,-36 13-4-16,-40 6 1 15,-35 20-1-15,-25 15 6 16,-24 23-8-16,-20 22-3 16,0 17 9-16,0 7-5 15,0 2-9-15,0 3-8 16,0 0-6-16,0 0 3 15,0 25 0-15,0 31-4 16,0 17-31-16,-52 13-50 0,-35 7-71 16,-43-4-207-1</inkml:trace>
  <inkml:trace contextRef="#ctx0" brushRef="#br0" timeOffset="450.63">220 8676 695 0,'0'0'453'16,"0"0"-346"-16,0 0 13 15,-139-173 14-15,139 144-54 16,0 7-41-16,20-1-2 16,30 11-5-16,-1 9-19 15,3 3-6-15,-3 0-7 16,11 46-3-16,4 26 3 0,11 11-1 15,0 8 2-15,-8-8-1 16,8-17 0-16,6-15-12 16,14-25-13-16,29-26 25 15,50-9 1-15,74-69 1 16,70-32 4-16,37-30 17 16,21-10-8-16,-29 3 4 0,-47-4-4 15,-57 11 16-15,-44 8-8 16,-63 20-13-16,-29 33 2 15,-47 24 13-15,-22 23-7 16,-24 17-3-16,-8 7-5 16,-6 6-8-16,0-2-2 15,0 4-3-15,0 0-1 16,0 4-2-16,0 35-13 0,-37 14-26 16,-12 9-28-16,5 5-62 31,12 1-125-31,-5 5-32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57.332"/>
    </inkml:context>
    <inkml:brush xml:id="br0">
      <inkml:brushProperty name="width" value="0.035" units="cm"/>
      <inkml:brushProperty name="height" value="0.035" units="cm"/>
    </inkml:brush>
  </inkml:definitions>
  <inkml:trace contextRef="#ctx0" brushRef="#br0">770 278 9332,'0'0'3164,"-5"-27"-1451,-16-88 160,19 106-1483,0 0 1,-1 1-1,0-1 0,-1 0 1,0 1-1,0 0 0,-9-12 1,11 17 7,0 0 0,0 0 0,0 0 0,0-1 1,0 1-1,1-1 0,-1 1 0,1-1 0,0 0 1,0 1-1,0-1 0,1 0 0,-1-4 0,1 8-369,0 0 0,0 0 0,0-1 1,0 1-1,0 0 0,-1 0 0,1 0 0,0 0 0,0-1 0,0 1 0,0 0 0,-1 0 0,1 0 0,0 0 0,0 0 0,0 0 0,-1 0 0,1-1 0,0 1 0,0 0 0,0 0 0,-1 0 0,1 0 0,0 0 0,0 0 0,0 0 1,-1 0-1,1 0 0,0 0 0,0 0 0,0 0 0,-1 0 0,1 0 0,0 0 0,0 0 0,-1 1 0,1-1 0,0 0 0,0 0 0,0 0 0,0 0 0,-1 0 0,1 0 0,0 1 0,0-1 0,0 0 0,0 0 0,0 0 0,-1 1 1,-17 14 46,-18 32-3,-31 55 1,29-44 75,-49 81 531,5 4-1,-88 213 1,132-260-546,5 2 1,4 1 0,4 1-1,5 2 1,-8 109 0,20 75 52,8-286-187,-1 64 28,3 0 1,3 0 0,2 0 0,4-1 0,27 94 0,-14-88-5,3 0 1,41 74-1,-51-113-28,1 0 0,2-1-1,0-1 1,2-1-1,1-1 1,42 36 0,-50-50-205,1-1 1,1-1-1,-1-1 0,2 0 1,-1-1-1,1-1 1,0 0-1,1-2 1,0 0-1,0-1 0,36 2 1,-35-4-1021,1-2 0,-1-1 1,0 0-1,0-2 0,0 0 1,38-12-1,35-26-7516</inkml:trace>
</inkml:ink>
</file>

<file path=ppt/ink/ink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27.164"/>
    </inkml:context>
    <inkml:brush xml:id="br0">
      <inkml:brushProperty name="width" value="0.035" units="cm"/>
      <inkml:brushProperty name="height" value="0.035" units="cm"/>
      <inkml:brushProperty name="color" value="#E71224"/>
    </inkml:brush>
  </inkml:definitions>
  <inkml:trace contextRef="#ctx0" brushRef="#br0">1247 22 10373,'0'0'8975,"20"-3"-7740,3-4-819,-13 4-39,0 1-1,0 0 1,1 0-1,-1 0 1,0 2-1,13-1 1284,-24 1-1316,-1330 78 2396,1301-72-2715,19-3-18,11-1-12,30 1-51,0-1 0,0-2 1,0 0-1,34-6 0,-38 2-2345,1-2-1,43-14 0,-59 17-4249</inkml:trace>
</inkml:ink>
</file>

<file path=ppt/ink/ink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27.543"/>
    </inkml:context>
    <inkml:brush xml:id="br0">
      <inkml:brushProperty name="width" value="0.035" units="cm"/>
      <inkml:brushProperty name="height" value="0.035" units="cm"/>
      <inkml:brushProperty name="color" value="#E71224"/>
    </inkml:brush>
  </inkml:definitions>
  <inkml:trace contextRef="#ctx0" brushRef="#br0">1 0 9588,'0'0'12142,"18"5"-8183,-4 154-1961,-14-44-1704,-10 284-1415,9-386-1341,1-9-777</inkml:trace>
</inkml:ink>
</file>

<file path=ppt/ink/ink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28.187"/>
    </inkml:context>
    <inkml:brush xml:id="br0">
      <inkml:brushProperty name="width" value="0.035" units="cm"/>
      <inkml:brushProperty name="height" value="0.035" units="cm"/>
      <inkml:brushProperty name="color" value="#E71224"/>
    </inkml:brush>
  </inkml:definitions>
  <inkml:trace contextRef="#ctx0" brushRef="#br0">36 266 12038,'0'0'12229,"-6"15"-11319,4-10-864,-3 7 35,0 0 1,1 0 0,0 1-1,1 0 1,1 0 0,0 0-1,0 0 1,2 0 0,-1 0 0,3 19-1,-1-29-99,1-1-1,-1 0 0,0 1 1,1-1-1,0 0 0,-1 0 1,1 0-1,0 0 1,0 0-1,0 0 0,0 0 1,0-1-1,1 1 0,-1-1 1,0 0-1,1 1 0,-1-1 1,1 0-1,0-1 1,-1 1-1,1 0 0,0-1 1,-1 1-1,1-1 0,5 0 1,12 2-163,0-2 0,27-1 0,-33 0 186,-10 0-6,0 1-1,0-1 0,0 0 1,0 0-1,0-1 0,0 1 1,-1-1-1,1 0 0,0 0 0,-1 0 1,0-1-1,1 1 0,-1-1 1,0 1-1,0-1 0,0 0 0,-1 0 1,1-1-1,-1 1 0,0-1 1,1 1-1,-2-1 0,1 1 0,0-1 1,-1 0-1,0 0 0,1 0 1,0-8-1,2-10 12,0 0-1,-2 0 1,0-43 0,-1 54 18,-1 1 1,-1-1-1,0 0 1,-1 1-1,-5-21 1,5 26-12,-1-1 0,1 1 0,-1 0 0,0 1 0,-1-1 0,1 0 0,-1 1 0,0 0 0,0 0 0,0 0 0,-1 0 0,-5-4 0,1 2 31,-16-11 392,22 13-124,18 7 11,7 3-325,-1 2-1,1 1 1,-1 1-1,-1 0 1,0 2-1,0 0 1,-1 1-1,20 18 1,-35-26-9,-1-1 0,0 1 0,0 0 0,0 0 0,0 0 0,-1 0 0,0 1 0,0-1 1,0 1-1,-1-1 0,0 1 0,0 0 0,0-1 0,-1 1 0,1 0 0,-1 0 0,-1-1 1,1 1-1,-1 0 0,-2 5 0,0 3-7,-1 0-1,0-1 1,-2 0-1,1 0 1,-2 0 0,-13 21-1,15-27 13,-1 1-1,1-1 1,1 1-1,0 0 1,0 1-1,0-1 1,1 1 0,0-1-1,1 1 1,0 0-1,-2 18 1,4-26 4,0 1 0,1 0 1,-1-1-1,0 1 1,1-1-1,-1 1 0,1-1 1,0 1-1,-1-1 0,1 0 1,0 1-1,0-1 1,0 0-1,0 1 0,0-1 1,0 0-1,0 0 1,0 0-1,1 0 0,-1 0 1,0 0-1,1 0 0,-1-1 1,0 1-1,1 0 1,-1-1-1,1 1 0,1 0 1,50 8 88,-42-8-73,29 5 7,-1-3 0,1-1 0,0-1 0,0-3 0,53-8 0,-84 8-13,1-1-1,0-1 1,0 1-1,-1-2 1,0 1 0,0-1-1,0-1 1,-1 1 0,1-1-1,-1-1 1,-1 0 0,1 0-1,-1 0 1,-1-1-1,1 0 1,-1 0 0,9-17-1,-7 9 1,-1 0 0,-1-1 0,0 1 0,-1-1 0,-1-1 0,-1 1-1,0 0 1,-1-1 0,-1-24 0,-1 35-35,-1 0 0,-1 0-1,1 0 1,-1 0 0,0 0-1,-1 0 1,0 1 0,0-1 0,0 1-1,-1 0 1,0 0 0,0 0 0,0 1-1,-1-1 1,0 1 0,0 0 0,0 0-1,-1 1 1,0 0 0,0 0-1,-11-6 1,-14-7-283,-1 1 0,0 2 1,-37-10-1,58 20 187,-48-13-614,40 12 18,0 0 1,1-1-1,0-1 1,-20-11-1,27 6-2609,10 2-1665</inkml:trace>
</inkml:ink>
</file>

<file path=ppt/ink/ink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28.662"/>
    </inkml:context>
    <inkml:brush xml:id="br0">
      <inkml:brushProperty name="width" value="0.035" units="cm"/>
      <inkml:brushProperty name="height" value="0.035" units="cm"/>
      <inkml:brushProperty name="color" value="#E71224"/>
    </inkml:brush>
  </inkml:definitions>
  <inkml:trace contextRef="#ctx0" brushRef="#br0">0 0 3762,'0'0'21636,"15"22"-21017,73 111 230,74 149-1,80 257 39,-202-432-746,-4 2 0,-6 1 0,20 133 0,-43-183-111,-2 1-1,-4 100 0,-2-151-24,0 0-1,0-1 0,-1 1 0,-1-1 0,1 1 0,-1-1 0,-1 0 1,0 0-1,0 0 0,-1-1 0,0 1 0,0-1 0,-1 0 0,0-1 1,0 1-1,-11 9 0,7-9-1,-1-1 1,1 0-1,-2 0 1,1-1-1,-1 0 1,0-1-1,0 0 1,0-1-1,-1-1 1,1 0-1,-25 3 0,10-3 12,0-1 0,0-1-1,0-1 1,0-1 0,0-2-1,-47-10 1,66 11-150,0-1 0,1 0 0,-1 0 0,1-1 0,0 1 0,0-2 0,0 1 0,0-1 0,1 0 0,0 0 0,-9-10 0,11 9-247,0 1 0,1-1 0,0 1 1,0-1-1,0 0 0,1-1 0,0 1 0,0 0 0,0 0 0,1-1 1,0 1-1,0-1 0,1 0 0,0 1 0,0-1 0,2-8 0,3-20-5751</inkml:trace>
</inkml:ink>
</file>

<file path=ppt/ink/ink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32.767"/>
    </inkml:context>
    <inkml:brush xml:id="br0">
      <inkml:brushProperty name="width" value="0.035" units="cm"/>
      <inkml:brushProperty name="height" value="0.035" units="cm"/>
      <inkml:brushProperty name="color" value="#E71224"/>
    </inkml:brush>
  </inkml:definitions>
  <inkml:trace contextRef="#ctx0" brushRef="#br0">180 143 1905,'0'0'19475,"-2"-20"-18026,-17-102 1835,20 140-2549,0 0 0,-2 0 0,0 0 0,-1 0 0,-8 30 0,-33 125-1206,28-118 908,-6 24-960,4 1 0,4 1 0,-7 156 0,20-234-1998,-3-8-2545,-11-18-4011</inkml:trace>
</inkml:ink>
</file>

<file path=ppt/ink/ink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33.300"/>
    </inkml:context>
    <inkml:brush xml:id="br0">
      <inkml:brushProperty name="width" value="0.035" units="cm"/>
      <inkml:brushProperty name="height" value="0.035" units="cm"/>
      <inkml:brushProperty name="color" value="#E71224"/>
    </inkml:brush>
  </inkml:definitions>
  <inkml:trace contextRef="#ctx0" brushRef="#br0">9 1 9204,'0'0'12483,"-6"0"-11070,3 0-1122,7 0 1396,55 3-830,62 11 0,-5 0-335,596 15 622,-710-29-1066,-3 3-2905,1-1 2026,0-1 0,-1 1 0,1-1 1,-1 1-1,1-1 0,-1 1 0,1-1 0,-1 1 0,0-1 0,0 0 0,-1 2 0,-14 9-6749</inkml:trace>
</inkml:ink>
</file>

<file path=ppt/ink/ink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39.865"/>
    </inkml:context>
    <inkml:brush xml:id="br0">
      <inkml:brushProperty name="width" value="0.035" units="cm"/>
      <inkml:brushProperty name="height" value="0.035" units="cm"/>
      <inkml:brushProperty name="color" value="#E71224"/>
    </inkml:brush>
  </inkml:definitions>
  <inkml:trace contextRef="#ctx0" brushRef="#br0">578 361 13286,'0'0'9997,"-10"15"-8757,3-4-1002,4-6-170,1-1 1,0 1 0,-1-1-1,0 0 1,0 0 0,-1 0-1,1-1 1,-1 1 0,1-1-1,-1 1 1,0-1 0,0 0-1,-1-1 1,1 1 0,-1-1-1,1 0 1,-1 0 0,0 0-1,0-1 1,1 0 0,-1 1-1,-8-1 1,-9 0 37,-1 0 0,1-2 0,-1-1 1,1 0-1,0-2 0,0-1 0,0 0 0,1-2 0,0 0 0,0-1 0,1-1 1,0-2-1,0 0 0,1 0 0,1-2 0,0 0 0,-25-25 0,36 30-71,0 0 0,1-1 0,0 1 0,0-2 0,1 1 0,1 0 0,-1-1 0,1 0 0,1 0 0,-3-13 0,4 18-20,1-1 0,0 1 0,1 0 0,-1-1 0,1 1 0,0-1 0,0 1 0,1-1 0,0 1 0,0 0 0,0-1 0,0 1 0,1 0 0,0 0 0,0 0 0,0 0 0,1 0 0,0 0 0,-1 1 0,2-1 0,6-7 0,0 5 4,-1-1 0,1 2 0,1-1 0,-1 1 0,1 1 0,0 0 0,0 1 0,1 0-1,-1 0 1,23-3 0,4 2 19,0 1-1,45 2 0,-73 1-36,0 1 0,-1 0 0,1 1 0,0 0 0,-1 1 0,1 0 0,-1 0 0,0 1 0,1 0 0,-1 0 0,-1 1 0,1 1 0,0-1 0,-1 1 0,0 1 0,0-1 0,-1 2 0,1-1 0,-1 1 0,-1 0 0,1 0 0,-1 1 0,7 10 0,-5-3-1,1 0-1,-2 1 0,0 0 0,-1 0 0,-1 1 1,0 0-1,3 22 0,-3 4 9,1 77 1,-6-103-19,-1 1-1,-1-1 1,0 0-1,-1 0 1,-1 0-1,-1 0 0,0 0 1,-1-1-1,-1 0 1,-1 0-1,0-1 1,-1 0-1,0 0 1,-1-1-1,-1 0 1,-20 20-1,6-11-232,0 0-1,-1-2 0,-1-1 0,-1-1 1,0-2-1,-2-1 0,0-1 0,-1-1 1,0-2-1,-56 15 0,116-36 914,5-2-116,-1 2 0,1 2 1,61-6-1,-64 12-328,-3 1-6,-1 0 0,29 6 0,-46-5-172,0 2 0,0-1 0,0 2 0,-1-1 0,1 1 0,-1 0 0,0 1 0,0 0 0,8 7 0,-5-2-5,0 1 1,0 1 0,-1 0 0,-1 0-1,0 1 1,-1 1 0,0-1 0,-1 1-1,0 1 1,-1 0 0,-1 0-1,-1 0 1,0 0 0,5 28 0,-1 11-406,-2 1 0,-1 107 0,-7-162 289,1 0 1,0 1-1,0-1 0,0 0 1,0 1-1,0-1 0,0 0 0,0 1 1,0-1-1,0 0 0,0 1 0,0-1 1,0 0-1,0 1 0,0-1 1,0 1-1,0-1 0,0 0 0,0 1 1,0-1-1,1 0 0,-1 0 0,0 1 1,0-1-1,0 0 0,1 1 0,-1-1 1,0 0-1,0 0 0,1 1 1,-1-1-1,0 0 0,1 0 0,-1 0 1,0 1-1,0-1 0,1 0 0,-1 0 1,0 0-1,1 0 0,-1 0 1,1 0-1,-1 1 0,0-1 0,1 0 1,-1 0-1,0 0 0,1 0 0,-1 0 1,0-1-1,1 1 0,-1 0 0,0 0 1,1 0-1,-1 0 0,0 0 1,1 0-1,-1-1 0,0 1 0,1 0 1,-1 0-1,0 0 0,1-1 0,18-21-6701,1-18-4316</inkml:trace>
</inkml:ink>
</file>

<file path=ppt/ink/ink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40.496"/>
    </inkml:context>
    <inkml:brush xml:id="br0">
      <inkml:brushProperty name="width" value="0.035" units="cm"/>
      <inkml:brushProperty name="height" value="0.035" units="cm"/>
      <inkml:brushProperty name="color" value="#E71224"/>
    </inkml:brush>
  </inkml:definitions>
  <inkml:trace contextRef="#ctx0" brushRef="#br0">92 123 9861,'0'0'11018,"-14"-14"-10207,-46-46-243,59 59-403,-1-1 0,0 0 0,1 1 0,-1-1 0,1 0 0,0 0 0,0 0 1,-1 0-1,1 0 0,0 0 0,1 0 0,-2-3 0,2 5-136,0-1-1,0 1 1,0-1 0,0 0 0,0 1 0,0-1-1,0 1 1,0-1 0,1 1 0,-1-1 0,0 1-1,0-1 1,1 1 0,-1-1 0,0 1 0,0-1-1,1 1 1,-1-1 0,0 1 0,1 0 0,-1-1 0,1 1-1,-1 0 1,1-1 0,-1 1 0,1 0 0,-1-1-1,1 1 1,4-1 7,-1-1 0,0 1-1,0 1 1,1-1 0,-1 1-1,0 0 1,6 0 0,-5 0 168,230-1 1247,-226 1-2078,-18-1 149,-19-1-4705,21 2 602</inkml:trace>
</inkml:ink>
</file>

<file path=ppt/ink/ink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55.142"/>
    </inkml:context>
    <inkml:brush xml:id="br0">
      <inkml:brushProperty name="width" value="0.035" units="cm"/>
      <inkml:brushProperty name="height" value="0.035" units="cm"/>
      <inkml:brushProperty name="color" value="#E71224"/>
    </inkml:brush>
  </inkml:definitions>
  <inkml:trace contextRef="#ctx0" brushRef="#br0">18 109 5042,'0'0'5504,"4"-8"-4509,2 0-485,6-12-246,-9-5 10509,-5 24-10636,0 0 0,0-1-1,0 1 1,0 0 0,0 0 0,0 0 0,0 0-1,0 0 1,0 1 0,0-1 0,-1 0 0,1 1-1,0 0 1,0 0 0,-1-1 0,1 1 0,-3 1-1,4-1 38,1 3-236,1-1 62,0 0 0,0 0 0,0 0 0,0 0 0,0 0 0,1 0 0,-1 0 0,1-1 0,-1 1 0,1-1 0,0 1-1,-1-1 1,1 1 0,0-1 0,0 0 0,0 0 0,0 0 0,3 1 0,46 17 13,-41-16-9,25 7 4,2-1 1,-1-3-1,56 5 0,113-8-190,-137-3 35,-66-1 146,0 1 0,0 0-1,0-1 1,-1 1 0,1-1 0,0 1-1,0-1 1,-1 0 0,1 0-1,0 1 1,-1-2 0,1 1 0,-1 0-1,1 0 1,-1 0 0,0 0 0,1-1-1,-1 1 1,0-1 0,0 1-1,0-1 1,0 0 0,0 1 0,0-1-1,-1 0 1,1 1 0,0-1-1,-1 0 1,1 0 0,-1 0 0,0 1-1,0-1 1,0-3 0,1-6 9,0 1 1,-1 0 0,-1-1 0,-3-19-1,-1 16 562,0 19 286,-3 26-392,8-30-486,-90 344 1332,13-54-777,-3 23-394,54-230-472,-60 133-1,76-201-1067,11-46-10567,6-2 2198</inkml:trace>
</inkml:ink>
</file>

<file path=ppt/ink/ink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55.548"/>
    </inkml:context>
    <inkml:brush xml:id="br0">
      <inkml:brushProperty name="width" value="0.035" units="cm"/>
      <inkml:brushProperty name="height" value="0.035" units="cm"/>
      <inkml:brushProperty name="color" value="#E71224"/>
    </inkml:brush>
  </inkml:definitions>
  <inkml:trace contextRef="#ctx0" brushRef="#br0">12 130 9668,'0'0'11072,"-12"0"-8924,36 2-1201,-1 0 1,29 8-1,-25-5-533,-1-1 0,38 2 0,-38-6-252,-14 1-140,0-1 1,1 0-1,-1 0 0,0-1 0,1-1 1,-1 0-1,0-1 0,0-1 0,16-6 1,-5-3-279,35-28 0,18-11-3252,-20 28-3819,-19 17 217</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57.900"/>
    </inkml:context>
    <inkml:brush xml:id="br0">
      <inkml:brushProperty name="width" value="0.035" units="cm"/>
      <inkml:brushProperty name="height" value="0.035" units="cm"/>
    </inkml:brush>
  </inkml:definitions>
  <inkml:trace contextRef="#ctx0" brushRef="#br0">439 1 12502,'0'0'6784,"46"16"-5020,-27-9-1579,19 6 188,0 2 0,42 23 0,-60-26-181,-1 0 1,0 1-1,-1 1 1,0 1-1,-2 0 1,1 1-1,24 32 1,-12-7 28,-1 1 0,-2 2 0,-2 0 1,-2 1-1,-2 2 0,-2 0 0,-2 1 1,-3 0-1,-1 1 0,-2 1 0,-3-1 1,-2 2-1,-2-1 0,-4 59 0,-3-74-187,-1-1-1,-2 0 0,-1 0 1,-2-1-1,-1 0 0,-2 0 1,-1-1-1,-2-1 0,0-1 1,-2 0-1,-42 51 0,15-28-44,-2-3-1,-2-1 0,-3-3 1,-113 79-1,111-90-463,-2-1 0,-76 32 1,90-48-1534,-89 22 0,26-20-3202</inkml:trace>
</inkml:ink>
</file>

<file path=ppt/ink/ink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56.001"/>
    </inkml:context>
    <inkml:brush xml:id="br0">
      <inkml:brushProperty name="width" value="0.035" units="cm"/>
      <inkml:brushProperty name="height" value="0.035" units="cm"/>
      <inkml:brushProperty name="color" value="#E71224"/>
    </inkml:brush>
  </inkml:definitions>
  <inkml:trace contextRef="#ctx0" brushRef="#br0">517 12 9668,'0'0'10368,"-5"-2"-9056,-9-1-629,0 1-1,0 0 0,0 0 0,0 2 0,0-1 0,0 2 0,-21 3 1,-107 25-369,57-10 107,-52 7-790,136-26 298,0 0-1,1 0 1,-1 0-1,0 0 0,1 0 1,-1 1-1,0-1 1,1 0-1,-1 0 0,0 1 1,1-1-1,-1 0 0,1 1 1,-1-1-1,0 1 1,1-1-1,-1 1 0,1-1 1,-1 1-1,1-1 0,0 1 1,-1-1-1,1 2 1,7 8-1958,27 6-899,29-2-1364,16-1-1876</inkml:trace>
</inkml:ink>
</file>

<file path=ppt/ink/ink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4:56.360"/>
    </inkml:context>
    <inkml:brush xml:id="br0">
      <inkml:brushProperty name="width" value="0.035" units="cm"/>
      <inkml:brushProperty name="height" value="0.035" units="cm"/>
      <inkml:brushProperty name="color" value="#E71224"/>
    </inkml:brush>
  </inkml:definitions>
  <inkml:trace contextRef="#ctx0" brushRef="#br0">524 0 8132,'0'0'10002,"-22"15"-8567,1 0-1015,12-8-247,-1 0 0,1-1 0,-1 0 0,0 0 0,-1-1 1,1 0-1,-1-1 0,0 0 0,-1-1 0,1 0 0,0-1 0,-15 2 1,-258 2 4972,241-6-4346,41 0-674,85 1-4140,-45-2-4415,-26 1-4719</inkml:trace>
</inkml:ink>
</file>

<file path=ppt/ink/ink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01.497"/>
    </inkml:context>
    <inkml:brush xml:id="br0">
      <inkml:brushProperty name="width" value="0.035" units="cm"/>
      <inkml:brushProperty name="height" value="0.035" units="cm"/>
      <inkml:brushProperty name="color" value="#E71224"/>
    </inkml:brush>
  </inkml:definitions>
  <inkml:trace contextRef="#ctx0" brushRef="#br0">152 0 9236,'0'0'10706,"-6"0"-9409,-44 0 4719,53 0-5917,26 1-66,0 0 0,0 2 0,0 2 0,-1 0 0,1 2 0,-1 1 0,-1 1 0,0 2 0,0 0 0,-1 2 0,0 1 0,34 25 0,-54-34-27,0 0 0,0 1 0,0 0 0,-1 0 0,0 0 0,0 1 0,-1-1 0,0 1 0,0 0 0,0 0 0,-1 1 0,0-1 0,-1 1 0,1 0 0,1 11 0,-4-14-3,1 1 0,-1-1-1,0 1 1,0-1 0,-1 1 0,1-1 0,-1 0-1,0 1 1,-1-1 0,1 0 0,-1 1 0,0-1-1,-1 0 1,1-1 0,-1 1 0,0 0 0,0-1-1,0 1 1,-1-1 0,0 0 0,1 0 0,-10 6-1,-12 6-23,0-1-1,0-1 0,-2-1 0,-47 15 1,41-16-161,1 1 0,-45 25 1,76-37 172,0-1 1,0 0-1,0 1 1,0-1 0,0 1-1,1-1 1,-1 1-1,0-1 1,0 1-1,0 0 1,1-1-1,-1 1 1,0 0-1,1 0 1,-1 0-1,0-1 1,1 1-1,-1 0 1,1 0 0,-1 0-1,1 0 1,0 0-1,-1 0 1,1 0-1,0 0 1,0 0-1,0 0 1,0 0-1,0 0 1,0 0-1,0 0 1,0 0-1,0 0 1,0 0 0,0 0-1,1 0 1,-1 0-1,0 0 1,1 0-1,-1 0 1,1 0-1,-1 0 1,1 0-1,1 1 1,2 3-26,1-1 0,0 0 0,0 0 0,1 0 0,-1-1 0,8 4 0,123 54-381,18 9-368,-136-61 726,0 2-1,-1 0 1,-1 1 0,0 0 0,0 1 0,13 16 0,-23-22 54,-1 0 0,1 1 1,-2-1-1,1 1 0,-1 1 0,0-1 1,-1 0-1,1 1 0,-2 0 0,1 0 0,-1 0 1,1 13-1,-3-15 3,1-1 0,-1 0 0,-1 1 0,1-1 0,-1 0-1,0 1 1,0-1 0,-1 0 0,0 0 0,0 0 0,0 0 0,-1 0 0,0-1 0,0 1 0,0-1 0,-1 1 0,0-1 0,-5 6-1,-9 3 54,1 0 0,-2-1 0,0-1 0,0 0 0,-1-2 0,0 0-1,-1-1 1,-37 10 0,1-4 438,0-3-1,-67 6 1,110-16-388,-178 13 837,190-15-1057,9 0-548,24-3-2350,1 0-1,58-16 1,-32 6-4986</inkml:trace>
</inkml:ink>
</file>

<file path=ppt/ink/ink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02.451"/>
    </inkml:context>
    <inkml:brush xml:id="br0">
      <inkml:brushProperty name="width" value="0.035" units="cm"/>
      <inkml:brushProperty name="height" value="0.035" units="cm"/>
      <inkml:brushProperty name="color" value="#E71224"/>
    </inkml:brush>
  </inkml:definitions>
  <inkml:trace contextRef="#ctx0" brushRef="#br0">85 0 2657,'0'0'13751,"-1"0"-13467,1 0 0,-1 0 0,0 1 0,1-1 0,-1 0 0,0 0 0,1 0 0,-1 1 0,1-1 0,-1 0 0,1 1 0,-1-1 0,0 0 0,1 1 0,-1-1 0,1 1 0,0-1 0,-1 1 0,1-1 0,-1 1 0,1-1 0,0 1 0,-1-1 0,1 1 0,0-1 0,0 1 0,-1 0 0,1-1 0,0 1 0,0-1 0,0 1 0,0 0 0,0-1 0,0 1 0,0 0 0,0 0 0,13 181 1598,1-29-1261,-12 134-259,-3-163-946,0-124 502,1 0-1,-1 0 0,0 0 0,0 0 0,1-1 0,-1 1 1,0 0-1,1 0 0,-1-1 0,1 1 0,-1 0 1,0-1-1,1 1 0,-1 0 0,1-1 0,-1 1 1,1-1-1,-1 1 0,1-1 0,-1 1 0,1-1 1,-1 0-1,1 1 0,-1-2 0,-46-111-8155,11 39-871</inkml:trace>
</inkml:ink>
</file>

<file path=ppt/ink/ink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02.811"/>
    </inkml:context>
    <inkml:brush xml:id="br0">
      <inkml:brushProperty name="width" value="0.035" units="cm"/>
      <inkml:brushProperty name="height" value="0.035" units="cm"/>
      <inkml:brushProperty name="color" value="#E71224"/>
    </inkml:brush>
  </inkml:definitions>
  <inkml:trace contextRef="#ctx0" brushRef="#br0">5 10 10805,'0'0'9959,"-4"-2"-8812,11-1-947,18 0-10,1 2-1,-1 1 1,1 1-1,29 5 1,110 25 371,-7-1-279,121-11-429,-161-22-3252,-114 3 2881,-1 0 0,1 0-1,-1-1 1,0 0 0,1 1 0,-1-1 0,0-1-1,1 1 1,-1 0 0,0-1 0,0 1 0,3-4 0,9-5-4970</inkml:trace>
</inkml:ink>
</file>

<file path=ppt/ink/ink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03.219"/>
    </inkml:context>
    <inkml:brush xml:id="br0">
      <inkml:brushProperty name="width" value="0.035" units="cm"/>
      <inkml:brushProperty name="height" value="0.035" units="cm"/>
      <inkml:brushProperty name="color" value="#E71224"/>
    </inkml:brush>
  </inkml:definitions>
  <inkml:trace contextRef="#ctx0" brushRef="#br0">349 1 10741,'0'0'11080,"-5"14"-9853,-93 231 2116,0-7-2439,95-230-956,-52 134 428,47-127-704,0 0 0,-1-1 0,0 0 0,-1 0 1,-1-1-1,-22 21 0,32-52-10157</inkml:trace>
</inkml:ink>
</file>

<file path=ppt/ink/ink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03.754"/>
    </inkml:context>
    <inkml:brush xml:id="br0">
      <inkml:brushProperty name="width" value="0.035" units="cm"/>
      <inkml:brushProperty name="height" value="0.035" units="cm"/>
      <inkml:brushProperty name="color" value="#E71224"/>
    </inkml:brush>
  </inkml:definitions>
  <inkml:trace contextRef="#ctx0" brushRef="#br0">208 21 10485,'0'0'12051,"-9"-1"-11096,-23-4-174,24 3-4,10-1-557,8-2-109,21 2-52,-1 2 0,57 3 0,-77-1-53,-1 1 1,1 0-1,-1 0 1,0 1-1,1 0 0,-1 1 1,0-1-1,-1 2 0,1-1 1,-1 1-1,0 1 1,0 0-1,7 7 0,-12-12 3,-1 1 0,-1 0 0,1 0 0,0 0-1,0 0 1,-1 0 0,1 0 0,-1 0 0,0 1 0,1-1-1,-1 0 1,0 1 0,0-1 0,-1 1 0,1-1-1,0 1 1,-1-1 0,0 1 0,1 0 0,-1-1-1,0 1 1,-1-1 0,1 1 0,0 0 0,-1-1 0,1 1-1,-1-1 1,0 1 0,0-1 0,-2 5 0,0-1 14,-1-1 1,-1 0 0,1 1-1,-1-1 1,0-1-1,0 1 1,0-1 0,-1 1-1,-9 4 1,12-8-33,2 0 1,-1 0-1,0 0 1,0 0-1,0 1 1,0-1-1,1 0 0,-1 1 1,0-1-1,1 1 1,-1 0-1,1-1 1,0 1-1,0 0 0,-1 0 1,1 0-1,0 0 1,1 0-1,-1 0 1,0 0-1,1 0 0,-1 0 1,1 0-1,-1 0 1,1 1-1,0-1 1,0 0-1,0 0 0,0 0 1,1 1-1,-1-1 1,0 0-1,1 0 1,0 0-1,-1 0 0,1 0 1,0 0-1,0 0 1,0 0-1,0 0 1,0 0-1,1-1 0,-1 1 1,1 0-1,-1-1 1,3 3-1,21 20-165,-19-19 156,0 0 1,0 0-1,0 1 0,-1 0 0,0 0 1,0 0-1,0 0 0,-1 1 0,0 0 1,0 0-1,-1 0 0,0 0 0,0 1 1,0-1-1,-1 1 0,-1 0 0,2 8 1,-2-7 15,-1 0 0,0 0 0,0 0 0,-1 0 0,0 0 0,-4 15 0,3-19 8,0-1 0,0 0 0,0 0 0,-1 0 0,1 0-1,-1 0 1,0-1 0,0 1 0,-1-1 0,1 0 0,-1 0 0,1 0-1,-1 0 1,-6 3 0,1-1 4,-1 1 0,0-2-1,0 1 1,0-1 0,0-1-1,-1 0 1,0 0-1,1-1 1,-1 0 0,0-1-1,0-1 1,0 1 0,0-2-1,0 1 1,-17-5 0,12 1-371,0 0 0,1-1 1,0-1-1,0-1 0,0 0 1,1-1-1,0 0 0,1-1 1,-22-19-1,-8-12-3617,0 5-3153</inkml:trace>
</inkml:ink>
</file>

<file path=ppt/ink/ink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04.442"/>
    </inkml:context>
    <inkml:brush xml:id="br0">
      <inkml:brushProperty name="width" value="0.035" units="cm"/>
      <inkml:brushProperty name="height" value="0.035" units="cm"/>
      <inkml:brushProperty name="color" value="#E71224"/>
    </inkml:brush>
  </inkml:definitions>
  <inkml:trace contextRef="#ctx0" brushRef="#br0">1 26 9316,'0'0'9119,"10"-5"-8198,30-11-86,-30 11 1937,-10 19-2017,0 91 376,2 30-221,-19 150-1,5-159-744,5 0-1,11 143 1,-3-247-153,2 0 0,0 0-1,2 0 1,0 0 0,2 0 0,0-1 0,1 0 0,1-1 0,1 1 0,17 23 0,-17-29-9,1 0-1,1-2 1,0 1 0,1-1 0,1-1 0,0 0 0,0-1-1,1-1 1,0 0 0,1-1 0,0-1 0,1 0 0,19 6 0,-2-4-187,0-2 1,0-1-1,60 4 1,106-7-2732,-143-4 1273,37-4-3558,-19-14-2982</inkml:trace>
</inkml:ink>
</file>

<file path=ppt/ink/ink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05.045"/>
    </inkml:context>
    <inkml:brush xml:id="br0">
      <inkml:brushProperty name="width" value="0.035" units="cm"/>
      <inkml:brushProperty name="height" value="0.035" units="cm"/>
      <inkml:brushProperty name="color" value="#E71224"/>
    </inkml:brush>
  </inkml:definitions>
  <inkml:trace contextRef="#ctx0" brushRef="#br0">475 1 8836,'0'0'12131,"-7"5"-10714,4-2-1323,0 1 1,0-1-1,0 1 1,0 0-1,0 0 1,1 0-1,0 0 1,0 0-1,0 1 1,0-1-1,1 1 1,-1-1-1,1 1 1,0 0-1,1-1 1,-1 1-1,1 0 1,0 0-1,1 5 1,0 21 409,12 58-1,-9-67-287,10 62 219,17 87 224,16 333 0,-47-485-639,0 0 0,-2 0 0,0 0 0,-1 0 0,-1 0 0,-1-1 0,-1 1 0,-8 19-1,10-31-20,0 1-1,0-1 1,-1 1-1,0-1 1,0-1-1,-1 1 0,1-1 1,-2 0-1,1 0 1,-1-1-1,0 1 1,0-2-1,0 1 1,0-1-1,-1 0 0,0 0 1,0-1-1,0 0 1,0-1-1,-10 2 1,7-1-221,-1-1 0,0-1 0,0 0 0,1-1 0,-1 0 0,0 0 0,0-1 0,0-1 0,1 0 0,-1-1 0,1 0 0,0-1 0,-1 0 0,2 0 0,-1-2 0,0 1 1,1-1-1,0-1 0,1 1 0,-15-15 0,-36-32-3844,4-1-3239</inkml:trace>
</inkml:ink>
</file>

<file path=ppt/ink/ink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09.893"/>
    </inkml:context>
    <inkml:brush xml:id="br0">
      <inkml:brushProperty name="width" value="0.035" units="cm"/>
      <inkml:brushProperty name="height" value="0.035" units="cm"/>
      <inkml:brushProperty name="color" value="#E71224"/>
    </inkml:brush>
  </inkml:definitions>
  <inkml:trace contextRef="#ctx0" brushRef="#br0">134 54 8660,'0'0'6195,"0"-38"-6019,0 35-48,0-3-80,-14 6-48,-7-4-48,-7 4-432,-7 0-833,-1-3-1984</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58.290"/>
    </inkml:context>
    <inkml:brush xml:id="br0">
      <inkml:brushProperty name="width" value="0.035" units="cm"/>
      <inkml:brushProperty name="height" value="0.035" units="cm"/>
    </inkml:brush>
  </inkml:definitions>
  <inkml:trace contextRef="#ctx0" brushRef="#br0">558 108 12358,'0'0'11578,"10"-18"-10126,40-71 501,-68 151-1068,-27 26-307,-68 98-1,72-120-320,-10 18-97,-62 94 132,89-143-565,-2-2 1,-55 56-1,76-84-63,0-1 0,-1 0 0,0 1 0,1-2 0,-14 7 0,-14-1-3784,6-8-3585</inkml:trace>
</inkml:ink>
</file>

<file path=ppt/ink/ink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10.596"/>
    </inkml:context>
    <inkml:brush xml:id="br0">
      <inkml:brushProperty name="width" value="0.035" units="cm"/>
      <inkml:brushProperty name="height" value="0.035" units="cm"/>
      <inkml:brushProperty name="color" value="#E71224"/>
    </inkml:brush>
  </inkml:definitions>
  <inkml:trace contextRef="#ctx0" brushRef="#br0">71 61 8228,'0'0'13499,"-12"0"-12199,-34 0-116,34 0-202,14-11 899,3 7-1787,-1 0 1,1 0 0,0 0 0,1 0-1,-1 1 1,0 0 0,1 0 0,0 1 0,-1-1-1,1 1 1,0 0 0,1 1 0,-1-1-1,12 0 1,13-1 177,48 0 0,-78 3-263,37 0 42,146 6 292,-161-4-314,-1 2 0,-1 0 0,1 2 0,-1 0 0,0 1 1,24 12-1,-30-12-28,-1 1 0,1 1 0,-1 0 1,0 1-1,-1 0 0,12 13 0,-20-19-1,-1 1 1,0 0-1,0 1 0,-1-1 0,1 1 1,-1-1-1,-1 1 0,1 0 0,-1 0 1,0 0-1,0 1 0,-1-1 0,1 0 1,-1 1-1,-1-1 0,1 1 0,-1-1 1,-1 10-1,0-11-1,0 0 0,0 0 0,0 0 0,-1-1 0,0 1 0,0 0 0,0 0 1,0-1-1,-1 1 0,0-1 0,1 0 0,-2 0 0,-5 7 0,0-4-12,1 1 0,-1-2 0,0 1 0,0-1 0,-1 0-1,-10 4 1,-17 4-133,0 0 1,-65 13-1,88-24 80,-242 44-1306,253-47 1327,1 1 0,-1 0-1,0-1 1,1 1 0,-1 0-1,1 1 1,0-1 0,-1 0-1,1 1 1,-3 2 0,4-4 35,1 0-1,0 1 1,0-1 0,-1 0 0,1 1 0,0-1 0,0 0 0,0 1-1,-1-1 1,1 0 0,0 1 0,0-1 0,0 1 0,0-1 0,0 0 0,0 1-1,0-1 1,0 1 0,0-1 0,0 0 0,0 1 0,0-1 0,0 1 0,0-1-1,0 0 1,1 1 0,-1-1 0,0 0 0,0 1 0,19 13-207,32 6 183,102 27 0,-99-34 43,-1 3 1,71 32-1,-115-43-7,-1 0 0,1 0 0,-1 1 1,0 0-1,0 1 0,-1 0 0,0 0 0,12 15 0,-17-20-1,-1 0 1,1 1-1,0-1 1,-1 1-1,1 0 1,-1 0-1,0-1 1,0 1-1,0 0 1,0 0-1,-1 0 1,1 0-1,-1 0 1,0 0-1,1 0 1,-1 0-1,-1 0 1,1 0-1,0 0 1,-1 0-1,1 0 1,-1 0-1,0-1 1,0 1-1,0 0 1,-1 0-1,1-1 1,-1 1-1,1 0 1,-1-1-1,0 0 1,0 1-1,-4 3 1,-4 2 2,0-1 0,0 0 0,-1-1 1,1 0-1,-1-1 0,-1 0 0,-14 5 1,-93 22 55,99-27-37,-23 3 141,0-3 1,0-1-1,0-2 0,-51-5 1,92 3-166,-1 0 0,0 0 0,0-1-1,1 0 1,-1 1 0,0-1 0,1 0 0,-1 0 0,0-1 0,1 1 0,0 0 0,-1-1 0,1 1 0,0-1 0,0 0 0,0 0 0,0 0 0,0 0 0,0 0 0,0 0 0,1-1 0,-1 1 0,1-1 0,0 1 0,-1-1 0,1 1 0,0-1 0,1 0 0,-1 1-1,0-4 1,-1-2-186,1 1 1,1-1-1,-1 0 0,1 0 0,0 1 0,1-1 0,0 0 0,0 0 0,1 1 0,2-9 0,0 7-462,0 1 1,0 0 0,1-1 0,9-10-1,27-35-4681</inkml:trace>
</inkml:ink>
</file>

<file path=ppt/ink/ink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11.205"/>
    </inkml:context>
    <inkml:brush xml:id="br0">
      <inkml:brushProperty name="width" value="0.035" units="cm"/>
      <inkml:brushProperty name="height" value="0.035" units="cm"/>
      <inkml:brushProperty name="color" value="#E71224"/>
    </inkml:brush>
  </inkml:definitions>
  <inkml:trace contextRef="#ctx0" brushRef="#br0">16 39 3554,'0'0'14062,"-5"-6"-12186,-6-13-770,11 19-1059,0 0 0,0-1 0,0 1 0,0 0 0,0-1 0,0 1 1,0 0-1,0-1 0,0 1 0,0-1 0,0 1 0,0 0 0,1-1 0,-1 1 1,0 0-1,0 0 0,0-1 0,0 1 0,1 0 0,-1-1 0,0 1 0,0 0 0,1 0 1,-1-1-1,0 1 0,0 0 0,1 0 0,-1-1 0,0 1 0,1 0 0,-1 0 1,48-4 2096,-39 4-2116,50 0 1245,68 10 1,-100-6-1093,-1 1 0,0 1 0,0 2 0,46 20 0,-68-27-157,17 9 66,0 0-1,-1 2 0,25 17 0,-41-27-80,-1 1-1,0-1 1,1 1 0,-1 0-1,0-1 1,0 1 0,-1 1-1,1-1 1,-1 0-1,1 1 1,-1-1 0,0 1-1,0 0 1,-1-1-1,1 1 1,-1 0 0,0 0-1,0 0 1,0 0-1,0 0 1,-1 1 0,0-1-1,0 0 1,0 0-1,0 0 1,-1 6 0,-1-7-7,0 1 0,-1-1 1,1 0-1,0 0 0,-1 0 0,0 0 1,0 0-1,0 0 0,0-1 1,0 1-1,0-1 0,-1 0 0,1 0 1,-1 0-1,1 0 0,-1-1 1,0 0-1,0 1 0,1-1 1,-1-1-1,-5 2 0,-5 1 4,-30 9 7,-47 5-1,52-11-166,-71 20 0,109-25 128,-1-1 0,1 0-1,0 1 1,0-1 0,0 1 0,0 0 0,0-1 0,-1 1-1,1 0 1,0-1 0,0 1 0,0 0 0,1 0-1,-1 0 1,0 0 0,-1 2 0,2-3 4,0 1 0,0 0 1,-1-1-1,1 1 0,0 0 0,0-1 1,0 1-1,0 0 0,1-1 0,-1 1 1,0 0-1,0-1 0,0 1 0,0-1 1,1 1-1,-1 0 0,0-1 0,1 1 1,-1-1-1,0 1 0,1-1 0,-1 1 1,1 0-1,3 3-104,1 0 0,-1 0 0,1-1 0,0 0 0,10 6-1,82 39-357,-35-17 410,-1 1 0,63 47-1,-114-72 77,-1 0-1,-1 1 0,1 0 1,-1 0-1,-1 1 0,0 0 1,0 0-1,7 13 0,-13-19 0,1 0 0,-1-1 0,0 1-1,0 0 1,0 1 0,0-1 0,0 0-1,-1 0 1,1 0 0,-1 0-1,0 1 1,0-1 0,0 0 0,0 0-1,-1 0 1,1 1 0,-1-1-1,0 0 1,0 0 0,0 0 0,0 0-1,-1 0 1,1 0 0,-1-1 0,0 1-1,0 0 1,0-1 0,0 1-1,0-1 1,0 0 0,-1 0 0,1 0-1,-1 0 1,-4 3 0,-9 5 0,-2-1 1,1-1 0,-1 0-1,0-1 1,-1-1 0,1-1-1,-36 5 1,-143 8-21,4-16-394,218-4-4306,2 1 2763,28 1-3420</inkml:trace>
</inkml:ink>
</file>

<file path=ppt/ink/ink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11.565"/>
    </inkml:context>
    <inkml:brush xml:id="br0">
      <inkml:brushProperty name="width" value="0.035" units="cm"/>
      <inkml:brushProperty name="height" value="0.035" units="cm"/>
      <inkml:brushProperty name="color" value="#E71224"/>
    </inkml:brush>
  </inkml:definitions>
  <inkml:trace contextRef="#ctx0" brushRef="#br0">534 1 13494,'0'0'12854,"-203"155"-11813,115-130-417,7-12-240,7-7-320,22-6-64,24 0-432,21 0-817,38 0-6818,29 0-2498</inkml:trace>
</inkml:ink>
</file>

<file path=ppt/ink/ink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11.910"/>
    </inkml:context>
    <inkml:brush xml:id="br0">
      <inkml:brushProperty name="width" value="0.035" units="cm"/>
      <inkml:brushProperty name="height" value="0.035" units="cm"/>
      <inkml:brushProperty name="color" value="#E71224"/>
    </inkml:brush>
  </inkml:definitions>
  <inkml:trace contextRef="#ctx0" brushRef="#br0">495 16 14663,'0'0'4162,"-193"25"-929,98-25-1264,4 0-496,24 0-561,25 0-480,35 0-432,46-9-1360,35-7-1586,6 0-3553</inkml:trace>
</inkml:ink>
</file>

<file path=ppt/ink/ink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12.492"/>
    </inkml:context>
    <inkml:brush xml:id="br0">
      <inkml:brushProperty name="width" value="0.035" units="cm"/>
      <inkml:brushProperty name="height" value="0.035" units="cm"/>
      <inkml:brushProperty name="color" value="#E71224"/>
    </inkml:brush>
  </inkml:definitions>
  <inkml:trace contextRef="#ctx0" brushRef="#br0">25 86 7155,'0'0'15314,"-6"-11"-13908,-12-35-168,17 46-1206,1-1 1,0 0 0,0 1-1,0-1 1,0 1-1,0-1 1,0 0 0,0 1-1,0-1 1,0 1-1,0-1 1,1 0 0,-1 1-1,0-1 1,0 1-1,0-1 1,1 1 0,-1-1-1,0 1 1,1-1-1,-1 1 1,0-1 0,1 1-1,-1-1 1,1 1-1,-1-1 1,1 1 0,-1 0-1,1-1 1,-1 1-1,1 0 1,-1-1 0,1 1-1,0 0 1,0 0-1,23-4 454,-18 3-320,27-3-60,0 2 0,0 1 0,0 2 0,0 1 0,0 1 0,-1 2 0,1 1 0,-1 2 0,-1 1 0,1 2 0,-1 0 0,-1 2 0,0 2 0,-1 1 0,27 19 0,-52-32-105,1 1 0,-1-1-1,0 1 1,0 0 0,0 1-1,-1-1 1,1 0-1,-1 1 1,0 0 0,0 0-1,-1 0 1,1 0 0,-1 0-1,2 7 1,-4-9-3,1 0 1,-1 0-1,0 0 1,0 0-1,0 0 0,0 0 1,-1 0-1,1 0 1,-1 0-1,1 0 1,-1 0-1,0 0 0,0-1 1,-1 1-1,1 0 1,-1 0-1,1-1 1,-1 1-1,0-1 0,0 0 1,0 1-1,0-1 1,0 0-1,0 0 0,-1 0 1,1-1-1,-5 4 1,-13 5-13,-1 0-1,0-1 1,0-1 0,-1-1 0,-23 4 0,-54 20-200,97-31 198,1 0-1,-1 1 1,1-1 0,0 0 0,-1 1-1,1 0 1,-1-1 0,1 1 0,0 0-1,0-1 1,-1 1 0,1 0 0,0 0-1,0 0 1,0 0 0,0 0-1,0 0 1,0 1 0,0-1 0,0 0-1,0 0 1,1 1 0,-1-1 0,1 0-1,-1 1 1,1-1 0,-1 1 0,1-1-1,0 1 1,-1-1 0,1 1 0,0-1-1,0 1 1,0-1 0,0 1-1,1-1 1,-1 1 0,0-1 0,1 1-1,-1-1 1,1 0 0,-1 1 0,2 1-1,2 3-41,0-1 0,0 1-1,0-1 1,1-1 0,0 1-1,0 0 1,0-1 0,7 4-1,30 19-99,-17-13 101,-1 2-1,0 1 1,-1 1 0,24 24 0,-43-37 53,0-1 1,1 1-1,-1 0 1,-1 1-1,1-1 1,-1 0-1,0 1 1,0 0 0,-1 0-1,0 0 1,0 0-1,0 0 1,0 0-1,-1 0 1,0 0-1,-1 1 1,1-1 0,-1 1-1,0-1 1,-1 0-1,0 1 1,0-1-1,0 0 1,-4 11-1,2-12 8,1-1 0,-1 1 0,0-1 0,0 0 1,-1 0-1,1 0 0,-1 0 0,0-1 0,0 1 0,0-1 0,-1 0 0,1 0 0,-1-1 0,1 1 0,-7 1 0,-10 5 79,-1-1 1,-22 5-1,13-7 310,1-2 1,-1 0-1,1-3 0,-45-2 0,23 1 376,51 0-747,0 0 0,0 0 0,0 0 0,0 0 0,-1 0 0,1 0 0,0 0 0,0-1-1,0 1 1,0 0 0,0-1 0,0 1 0,-1-1 0,1 1 0,0-1 0,0 1 0,0-1 0,1 0 0,-1 1 0,0-1 0,0 0 0,0 0 0,0 0 0,1 0 0,-1 1 0,0-1 0,1 0 0,-2-2 0,1-35-235,2 18-470,5-29-3794,-2 26-1317</inkml:trace>
</inkml:ink>
</file>

<file path=ppt/ink/ink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17.637"/>
    </inkml:context>
    <inkml:brush xml:id="br0">
      <inkml:brushProperty name="width" value="0.035" units="cm"/>
      <inkml:brushProperty name="height" value="0.035" units="cm"/>
      <inkml:brushProperty name="color" value="#E71224"/>
    </inkml:brush>
  </inkml:definitions>
  <inkml:trace contextRef="#ctx0" brushRef="#br0">2 0 8292,'0'0'12136,"0"39"-6237,-1 171-2866,3 225-2972,-2-427-318,0-4-19,0 0-1,0 0 1,0 1-1,0-1 1,1 0-1,0 0 0,-1 0 1,2 0-1,-1 0 1,0 0-1,1 0 1,3 6-1</inkml:trace>
</inkml:ink>
</file>

<file path=ppt/ink/ink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18.076"/>
    </inkml:context>
    <inkml:brush xml:id="br0">
      <inkml:brushProperty name="width" value="0.035" units="cm"/>
      <inkml:brushProperty name="height" value="0.035" units="cm"/>
      <inkml:brushProperty name="color" value="#E71224"/>
    </inkml:brush>
  </inkml:definitions>
  <inkml:trace contextRef="#ctx0" brushRef="#br0">744 17 8756,'0'0'10018,"6"-8"-8371,-6 8-1611,0 0 0,1 0 0,-1-1 0,0 1 1,0 0-1,0 0 0,0 0 0,0 0 0,0-1 0,0 1 1,0 0-1,1 0 0,-1 0 0,0-1 0,0 1 0,0 0 1,0 0-1,0 0 0,0-1 0,0 1 0,0 0 0,0 0 0,0 0 1,0-1-1,-1 1 0,1 0 0,0 0 0,0 0 0,0-1 1,0 1-1,0 0 0,0 0 0,0 0 0,0 0 0,-1-1 0,1 1 1,0 0-1,0 0 0,0 0 0,0 0 0,-1 0 0,1 0 1,0-1-1,0 1 0,0 0 0,0 0 0,-1 0 0,1 0 1,0 0-1,0 0 0,0 0 0,-1 0 0,1 0 0,0 0 0,0 0 1,0 0-1,-1 0 0,1 0 0,0 0 0,0 0 0,-53 4 852,1 1-1,-92 23 0,29-4-318,48-13-351,-13 2-99,-140 41 0,219-54-125,0 0-1,1 0 0,-1 0 1,1 0-1,-1 0 0,0 0 1,1 0-1,-1 1 0,1-1 1,-1 0-1,1 0 0,-1 1 0,1-1 1,-1 0-1,1 1 0,-1-1 1,1 1-1,0-1 0,-1 0 1,1 1-1,-1-1 0,1 1 1,0-1-1,-1 1 0,1-1 1,0 1-1,0-1 0,0 1 1,-1 0-1,1-1 0,0 1 0,0-1 1,0 2-1,1-1-42,-1 0 1,1 0-1,0 0 1,0 0-1,0 0 0,0 0 1,0-1-1,0 1 1,0 0-1,0 0 0,0-1 1,0 1-1,1-1 0,-1 1 1,0-1-1,2 1 1,31 8-872,0-2 0,37 4 0,34 7-5277,-57-4-1126</inkml:trace>
</inkml:ink>
</file>

<file path=ppt/ink/ink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18.606"/>
    </inkml:context>
    <inkml:brush xml:id="br0">
      <inkml:brushProperty name="width" value="0.035" units="cm"/>
      <inkml:brushProperty name="height" value="0.035" units="cm"/>
      <inkml:brushProperty name="color" value="#E71224"/>
    </inkml:brush>
  </inkml:definitions>
  <inkml:trace contextRef="#ctx0" brushRef="#br0">605 1 8580,'0'0'8268,"3"7"-7385,-1-4-1202,10 32 2781,-12-33-2343,0-1 1,1 0-1,-1 0 0,0 0 1,0 0-1,0 1 1,0-1-1,0 0 0,0 0 1,0 0-1,0 0 1,-1 0-1,1 1 1,0-1-1,-1 0 0,1 0 1,-1 0-1,1 0 1,-1 0-1,0 0 0,1 0 1,-1 0-1,0 0 1,0 0-1,0-1 0,1 1 1,-1 0-1,0 0 1,0-1-1,0 1 0,0-1 1,0 1-1,-2 0 1,-212 84 2961,137-53-2954,1 4 0,-99 62 1,135-81-1411,40-17 1163,1 0 0,-1 0 0,0 0 1,1 0-1,-1 0 0,0 1 1,1-2-1,-1 1 0,0 0 1,1 0-1,-1 0 0,0 0 0,1 0 1,-1-1-1,0 1 0,1 0 1,-1 0-1,1-1 0,-1 1 1,1 0-1,-1-1 0,0 0 1,0 0-90,1 0 0,0 0 0,-1 0 0,1 0 1,0 0-1,0 0 0,0 0 0,0 0 0,0 0 1,0 0-1,0 0 0,0 0 0,0 0 0,0 0 1,0 0-1,1-1 0,-1 1 0,0 0 1,1-1-1,15-19-4260,15-2-2243</inkml:trace>
</inkml:ink>
</file>

<file path=ppt/ink/ink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19.159"/>
    </inkml:context>
    <inkml:brush xml:id="br0">
      <inkml:brushProperty name="width" value="0.035" units="cm"/>
      <inkml:brushProperty name="height" value="0.035" units="cm"/>
      <inkml:brushProperty name="color" value="#E71224"/>
    </inkml:brush>
  </inkml:definitions>
  <inkml:trace contextRef="#ctx0" brushRef="#br0">82 71 11445,'0'0'10031,"-4"-3"-9468,2 1-503,1 1 1,-1-1-1,1 0 0,-1 0 0,1 0 0,0 0 0,0 0 0,0 0 0,0 0 0,0 0 0,0 0 0,0-4 0,0 5-35,1 0 0,0 0 0,0 0 0,0 0 0,0 0 0,1 0 0,-1 0-1,0 0 1,0 0 0,0 0 0,1 0 0,-1 0 0,1 0 0,-1 0 0,1 0 0,-1 1 0,1-1 0,-1 0 0,1 0 0,0 0 0,-1 1-1,1-1 1,0 0 0,0 1 0,-1-1 0,1 0 0,0 1 0,0-1 0,0 1 0,0 0 0,0-1 0,0 1 0,0 0 0,0-1 0,1 1 0,14-4 85,0 1 0,0 1 1,0 1-1,0 0 0,1 1 1,-1 0-1,27 5 1,-41-4-111,-1-1 0,0 1 0,0-1 0,1 1 0,-1-1 0,0 1-1,0 0 1,0-1 0,0 1 0,0 0 0,0 0 0,0 0 0,0 0 0,0 0 0,0 0 0,0 0 0,-1 0 0,1 1 0,0-1 0,-1 0 0,1 0 0,-1 0 0,0 1 0,1-1 0,-1 0 0,0 1 0,0-1 0,1 0 0,-1 1 0,0-1 0,0 0 0,-1 1 0,1-1 0,0 0 0,0 1 0,-1-1 0,1 0 0,-1 0 0,1 1 0,-1-1 0,1 0 0,-1 0 0,-1 3 0,-1 1-2,0 1 1,0-1-1,-1 0 1,1 1-1,-1-1 0,-1-1 1,-7 9-1,7-10-5,-1 1-82,0 0 0,1 1 0,-1 0 0,1 0 0,0 0 0,0 0 1,-4 7-1,8-10 65,1-1 1,-1 1 0,0 0-1,1 0 1,-1-1 0,1 1-1,0 0 1,0 0 0,-1-1-1,1 1 1,0 0 0,1 0-1,-1 0 1,0-1 0,0 1 0,1 0-1,-1 0 1,1-1 0,0 1-1,-1 0 1,1-1 0,0 1-1,0-1 1,0 1 0,0-1-1,0 1 1,0-1 0,1 0-1,-1 1 1,0-1 0,1 0-1,-1 0 1,1 0 0,-1 0 0,3 1-1,42 24-595,-30-18 455,-1 0 0,0 1 1,26 20-1,-39-27 175,1 0 1,-1 0 0,0 0-1,0 0 1,0 1-1,0-1 1,0 0-1,-1 1 1,1 0-1,-1-1 1,0 1 0,0 0-1,1-1 1,-2 1-1,1 0 1,0 0-1,-1 0 1,1 0 0,-1 0-1,0 0 1,0 0-1,0 0 1,0 0-1,0 0 1,-1 0-1,0 0 1,1-1 0,-2 5-1,0-4 56,-1 0 0,1-1 0,0 1 1,-1 0-1,1-1 0,-1 1 0,0-1 0,0 0 0,0 0 0,0 0 0,0 0 0,0 0 0,-1-1 1,-4 2-1,-56 18 670,60-20-653,-19 4 46,0 0 0,-1-2 0,1-1 0,-1 0 0,1-2 0,-1-1 0,-23-3 0,46 3-187,0 1 1,1 0-1,-1-1 0,0 1 0,0 0 0,0-1 1,0 1-1,1-1 0,-1 1 0,0-1 0,1 0 1,-1 1-1,0-1 0,1 0 0,-1 1 0,1-1 1,-1 0-1,1 0 0,-1 1 0,1-1 1,-1 0-1,1 0 0,0 0 0,0 0 0,-1 0 1,1 1-1,0-3 0,-1-27-5071,2 21 996,-1-7-8231</inkml:trace>
</inkml:ink>
</file>

<file path=ppt/ink/ink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19.817"/>
    </inkml:context>
    <inkml:brush xml:id="br0">
      <inkml:brushProperty name="width" value="0.035" units="cm"/>
      <inkml:brushProperty name="height" value="0.035" units="cm"/>
      <inkml:brushProperty name="color" value="#E71224"/>
    </inkml:brush>
  </inkml:definitions>
  <inkml:trace contextRef="#ctx0" brushRef="#br0">17 72 6947,'0'0'9463,"2"-11"-8356,5-36 105,-7 46-1133,1 0 0,-1 1-1,1-1 1,-1 0 0,1 0 0,0 0 0,0 1 0,-1-1 0,1 0 0,0 1 0,0-1 0,0 0 0,0 1 0,0-1 0,0 1 0,0 0 0,0-1 0,0 1 0,0 0 0,0-1 0,0 1 0,0 0 0,0 0 0,2 0 0,30 1 1406,-24 0-863,-7-1-560,0 0 0,0 0 0,-1 1 0,1-1-1,0 1 1,0-1 0,-1 1 0,1 0 0,0-1-1,-1 1 1,1 0 0,-1 0 0,1 0 0,-1 1-1,1-1 1,-1 0 0,0 0 0,1 1-1,-1-1 1,0 1 0,0-1 0,0 1 0,0 0-1,-1-1 1,1 1 0,0 0 0,-1-1 0,1 1-1,-1 0 1,1 2 0,1 8 146,0-1-1,-1 1 1,0 19 0,-1-31-204,0 29 213,0 1 1,-2-1-1,-1 0 0,-2 0 0,-1 0 0,-14 45 1,-4-6-97,4 1 0,2 1 0,4 0 0,-9 124 0,21-159-140,2 0 0,2-1 0,1 1-1,1 0 1,2-1 0,2 0 0,1 0 0,1-1 0,2 0 0,1 0 0,30 51 0,-16-43-74,1-1-1,2-1 1,1-1 0,71 63 0,-84-85-101,0-1 0,1-1 0,1 0 1,0-2-1,1 0 0,0-2 0,1 0 0,0-1 1,0-1-1,1-1 0,0-2 0,26 4 1,9-7-2975,-22-10-2175,-15-4 25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58.695"/>
    </inkml:context>
    <inkml:brush xml:id="br0">
      <inkml:brushProperty name="width" value="0.035" units="cm"/>
      <inkml:brushProperty name="height" value="0.035" units="cm"/>
    </inkml:brush>
  </inkml:definitions>
  <inkml:trace contextRef="#ctx0" brushRef="#br0">1 1 9845,'0'0'18136,"175"38"-17560,-125 34-112,-5 20 0,-6 12-175,-8 4-113,1-11-128,7-5-48,3-16-112,7-16-849,11-13-1472,6-18-3842</inkml:trace>
</inkml:ink>
</file>

<file path=ppt/ink/ink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20.426"/>
    </inkml:context>
    <inkml:brush xml:id="br0">
      <inkml:brushProperty name="width" value="0.035" units="cm"/>
      <inkml:brushProperty name="height" value="0.035" units="cm"/>
      <inkml:brushProperty name="color" value="#E71224"/>
    </inkml:brush>
  </inkml:definitions>
  <inkml:trace contextRef="#ctx0" brushRef="#br0">292 45 11013,'0'0'11861,"-16"-7"-10719,-3-5-778,-31-14 924,61 31-1198,0 0 1,-1 1 0,1 0-1,-1 1 1,-1 0-1,1 0 1,-1 1-1,0 0 1,-1 1 0,15 18-1,6 12 8,35 60 0,-36-50-33,-3 1 0,-1 1-1,-4 1 1,17 61 0,-26-74-25,-3 0 0,-1 1 1,-2 0-1,-2 0 0,-1 0 1,-6 62-1,3-94-41,0 1 1,-1-1-1,0 0 1,0 0-1,-1 0 1,0 0-1,0 0 0,-1 0 1,0-1-1,0 0 1,-1 0-1,0 0 1,0 0-1,-1-1 0,0 0 1,0 0-1,0 0 1,-1-1-1,1 0 1,-1 0-1,-1-1 1,1 0-1,-1 0 0,1 0 1,-15 3-1,-1-1-308,0 0-1,-1-2 0,0-1 1,0 0-1,0-2 0,0-1 1,-45-6-1,51 4-559,1-2-1,0 0 1,0-1 0,1-1-1,-1 0 1,1-1-1,-16-10 1,-29-20-6169</inkml:trace>
</inkml:ink>
</file>

<file path=ppt/ink/ink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25.069"/>
    </inkml:context>
    <inkml:brush xml:id="br0">
      <inkml:brushProperty name="width" value="0.035" units="cm"/>
      <inkml:brushProperty name="height" value="0.035" units="cm"/>
      <inkml:brushProperty name="color" value="#E71224"/>
    </inkml:brush>
  </inkml:definitions>
  <inkml:trace contextRef="#ctx0" brushRef="#br0">35 51 6627,'0'0'6787,"-35"0"-6531,35-19-1184,0 10-865,0-13-2081</inkml:trace>
</inkml:ink>
</file>

<file path=ppt/ink/ink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25.560"/>
    </inkml:context>
    <inkml:brush xml:id="br0">
      <inkml:brushProperty name="width" value="0.035" units="cm"/>
      <inkml:brushProperty name="height" value="0.035" units="cm"/>
      <inkml:brushProperty name="color" value="#E71224"/>
    </inkml:brush>
  </inkml:definitions>
  <inkml:trace contextRef="#ctx0" brushRef="#br0">4 0 1169,'0'0'10164,"0"7"-10260,0-4-1313,-4-3-1344</inkml:trace>
</inkml:ink>
</file>

<file path=ppt/ink/ink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30.151"/>
    </inkml:context>
    <inkml:brush xml:id="br0">
      <inkml:brushProperty name="width" value="0.035" units="cm"/>
      <inkml:brushProperty name="height" value="0.035" units="cm"/>
      <inkml:brushProperty name="color" value="#E71224"/>
    </inkml:brush>
  </inkml:definitions>
  <inkml:trace contextRef="#ctx0" brushRef="#br0">169 85 10549,'0'0'10223,"-8"9"-9060,-25 28-221,26-33 2912,7-14-3162,12-18-860,-4 19 179,1 1 0,0 0 0,0 0 0,1 1-1,0 0 1,0 1 0,1 0 0,0 1 0,0 0 0,0 0-1,1 2 1,-1-1 0,1 1 0,13-1 0,12-1 14,-1 3-1,1 0 1,49 6 0,-80-4-23,1 1 0,-1 0 0,0 0 1,1 0-1,-1 1 0,0 0 0,0 0 1,0 1-1,0 0 0,-1 0 0,1 0 1,-1 1-1,0-1 0,0 1 0,9 9 1,-10-9 0,-1 0 1,0 1 0,0-1 0,-1 1 0,1 0-1,-1 0 1,0-1 0,0 1 0,-1 1 0,1-1-1,-1 0 1,0 0 0,-1 0 0,1 1 0,-1-1-1,0 0 1,0 1 0,-1-1 0,-1 8 0,0-8 2,0 0 0,0 0 0,0-1 1,-1 1-1,1 0 0,-1-1 1,0 0-1,0 0 0,-1 0 0,1 0 1,-1 0-1,0-1 0,0 1 1,0-1-1,-1 0 0,-7 4 0,-12 6 2,-51 20-1,48-22-6,-110 40-150,136-51 139,0 0 1,0 0-1,0 0 1,1 1-1,-1-1 1,0 0-1,0 1 0,0-1 1,1 0-1,-1 1 1,0-1-1,0 1 1,1-1-1,-1 1 0,0 0 1,1-1-1,-1 1 1,1 0-1,-1-1 1,1 1-1,-1 0 0,1 0 1,0-1-1,-1 1 1,1 0-1,0 0 1,-1 0-1,1 0 0,0-1 1,0 1-1,0 0 1,0 0-1,0 0 1,0 0-1,0 0 0,0 0 1,0-1-1,0 1 1,0 0-1,1 0 1,-1 0-1,0 0 0,1-1 1,-1 1-1,1 0 1,-1 0-1,1-1 1,-1 1-1,1 0 0,0 1 1,3 2-63,1 0 1,-1 1-1,1-2 0,0 1 1,8 5-1,46 25-395,63 40-275,-106-63 633,-1 1 0,-1 0-1,0 1 1,-1 1 0,18 22-1,-28-32 99,-1-1 1,1 1-1,-1-1 0,0 1 0,0 0 0,0 0 0,0 0 0,-1 0 0,1 0 1,-1 0-1,0 0 0,0 1 0,-1-1 0,1 0 0,-1 1 0,0-1 0,0 0 0,-1 1 1,1-1-1,-1 0 0,0 1 0,0-1 0,0 0 0,-1 0 0,1 0 0,-1 0 1,0 0-1,0 0 0,0-1 0,-1 1 0,0-1 0,1 1 0,-1-1 0,0 0 0,0 0 1,-1 0-1,-3 2 0,-23 10 192,-1-1 1,0-2 0,-1-1-1,-1-1 1,0-2-1,-66 8 1,-203-3 2639,307-20-2806,10-4-158,143-64-2560,-49 34-3350,-37 20-2084</inkml:trace>
</inkml:ink>
</file>

<file path=ppt/ink/ink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30.549"/>
    </inkml:context>
    <inkml:brush xml:id="br0">
      <inkml:brushProperty name="width" value="0.035" units="cm"/>
      <inkml:brushProperty name="height" value="0.035" units="cm"/>
      <inkml:brushProperty name="color" value="#E71224"/>
    </inkml:brush>
  </inkml:definitions>
  <inkml:trace contextRef="#ctx0" brushRef="#br0">1 54 8740,'0'0'16440,"130"0"-15768,-85 0 0,5 0-256,-5 0-208,-3 0-80,0 0-128,-3 0-192,-11-9-544,-14-10-689,-7 10-1152,-7-7-2641</inkml:trace>
</inkml:ink>
</file>

<file path=ppt/ink/ink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30.883"/>
    </inkml:context>
    <inkml:brush xml:id="br0">
      <inkml:brushProperty name="width" value="0.035" units="cm"/>
      <inkml:brushProperty name="height" value="0.035" units="cm"/>
      <inkml:brushProperty name="color" value="#E71224"/>
    </inkml:brush>
  </inkml:definitions>
  <inkml:trace contextRef="#ctx0" brushRef="#br0">0 240 15239,'0'0'7427,"256"7"-6594,-175-36-609,3-9-224,1-6-352,-5-6-1121,-6 2-2129,-14 10-2528</inkml:trace>
</inkml:ink>
</file>

<file path=ppt/ink/ink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31.258"/>
    </inkml:context>
    <inkml:brush xml:id="br0">
      <inkml:brushProperty name="width" value="0.035" units="cm"/>
      <inkml:brushProperty name="height" value="0.035" units="cm"/>
      <inkml:brushProperty name="color" value="#E71224"/>
    </inkml:brush>
  </inkml:definitions>
  <inkml:trace contextRef="#ctx0" brushRef="#br0">29 0 11925,'0'0'12451,"0"19"-11141,-4 364 2675,1 41-3661,1-403-2533,-5-46-5643,-5-26-1341</inkml:trace>
</inkml:ink>
</file>

<file path=ppt/ink/ink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31.602"/>
    </inkml:context>
    <inkml:brush xml:id="br0">
      <inkml:brushProperty name="width" value="0.035" units="cm"/>
      <inkml:brushProperty name="height" value="0.035" units="cm"/>
      <inkml:brushProperty name="color" value="#E71224"/>
    </inkml:brush>
  </inkml:definitions>
  <inkml:trace contextRef="#ctx0" brushRef="#br0">74 47 2881,'0'0'19575,"-12"-7"-18316,-38-25-208,38 24 296,14 8-883,122 1-123,185 23-1,-231-11-742,113 14-231,-63-19-6723,-119-9 3712</inkml:trace>
</inkml:ink>
</file>

<file path=ppt/ink/ink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31.992"/>
    </inkml:context>
    <inkml:brush xml:id="br0">
      <inkml:brushProperty name="width" value="0.035" units="cm"/>
      <inkml:brushProperty name="height" value="0.035" units="cm"/>
      <inkml:brushProperty name="color" value="#E71224"/>
    </inkml:brush>
  </inkml:definitions>
  <inkml:trace contextRef="#ctx0" brushRef="#br0">705 0 11237,'0'0'12038,"4"31"-10912,13 100-158,-16-119-809,0 0 1,-1 0-1,0 0 0,-1 0 1,0 0-1,-1 0 1,-1 0-1,1-1 0,-10 24 1,2-16 10,0 0 0,-2 0 0,-21 27 0,8-12 10,-154 207 426,139-194-508,-1-2 0,-91 75-1,42-54-4,-45 38-2784,159-103-7602</inkml:trace>
</inkml:ink>
</file>

<file path=ppt/ink/ink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32.625"/>
    </inkml:context>
    <inkml:brush xml:id="br0">
      <inkml:brushProperty name="width" value="0.035" units="cm"/>
      <inkml:brushProperty name="height" value="0.035" units="cm"/>
      <inkml:brushProperty name="color" value="#E71224"/>
    </inkml:brush>
  </inkml:definitions>
  <inkml:trace contextRef="#ctx0" brushRef="#br0">46 100 13750,'0'0'11173,"2"-13"-10442,-1 4-618,-2 6-87,1 1 0,0-1 1,0 0-1,0 0 0,0 1 0,1-1 0,-1 0 0,1 0 0,-1 1 0,1-1 0,0 1 0,0-1 0,0 0 0,1 1 0,-1 0 0,1-1 0,-1 1 0,1 0 0,0 0 0,0 0 0,0 0 0,0 0 0,0 0 0,0 1 0,0-1 0,0 1 0,1-1 0,-1 1 0,5-2 0,18-1 182,0 2 0,1 0 0,40 3 0,-21-1-138,-38 0-66,0 0 0,-1 1 1,1-1-1,-1 1 0,1 1 0,-1-1 1,1 1-1,-1 0 0,0 1 1,0-1-1,0 1 0,0 0 0,0 1 1,-1-1-1,10 9 0,-11-8-6,-1 0 0,0 0-1,0 0 1,-1 1 0,1-1-1,-1 0 1,0 1 0,0 0 0,0-1-1,-1 1 1,0 0 0,0 0 0,0 0-1,0 0 1,-1 0 0,0 0 0,0 0-1,0 0 1,-1 0 0,1 0-1,-1 0 1,-2 5 0,2-5 1,-1-1 0,1 1 0,-1-1 0,0 0 0,0 0-1,0 0 1,-1 0 0,0 0 0,0 0 0,0 0 0,0-1 0,0 0 0,-1 1 0,1-1 0,-1 0 0,-6 3 0,-5 2 6,-1 0 1,0-1 0,-21 7 0,24-10-84,0 1 1,0 0 0,0 1 0,-22 14-1,34-19 50,1-1 0,-1 0 0,0 1-1,1-1 1,-1 1 0,1-1-1,0 1 1,-1-1 0,1 1-1,-1-1 1,1 1 0,0-1 0,-1 1-1,1 0 1,0-1 0,0 1-1,-1 0 1,1-1 0,0 1 0,0-1-1,0 1 1,0 0 0,0-1-1,0 1 1,0 0 0,0-1 0,0 1-1,0 0 1,0-1 0,1 1-1,-1 0 1,0 0 0,1 0-27,0 1 1,0-1-1,0 0 1,0 1-1,1-1 1,-1 0-1,0 0 1,0 0-1,1 0 1,-1 0-1,1 0 1,-1 0-1,3 1 1,38 15-518,-16-6 221,0 0-1,0 2 1,36 24-1,-56-34 349,-1 1 1,0 1-1,0-1 0,0 1 1,0 0-1,0 0 1,-1 0-1,0 1 0,0-1 1,-1 1-1,0 0 0,0 0 1,0 0-1,0 1 0,-1-1 1,0 1-1,-1-1 1,1 1-1,-1 0 0,0 8 1,-1-12 39,-1-1 0,1 1 0,-1-1 1,1 1-1,-1-1 0,0 0 0,0 1 0,0-1 1,-1 0-1,1 0 0,0 0 0,-1 0 0,0 0 1,1 0-1,-1 0 0,0 0 0,0-1 1,0 1-1,0-1 0,0 1 0,0-1 0,0 0 1,-1 0-1,1 0 0,0 0 0,-1 0 1,-2 0-1,-12 4 131,1-1 1,-1 0-1,-17 0 0,20-2-58,-54 4 1029,-98-4 1,88-3 1188,78 1-1850,17 0-126,-7 0-412,1 0 1,0-1-1,0 0 0,0-1 1,19-5-1,-28 6-97,1 0 0,0 0-1,-1 0 1,1-1-1,-1 1 1,1 0-1,-1-1 1,0 0 0,0 0-1,0 1 1,0-1-1,0 0 1,0-1 0,0 1-1,-1 0 1,1-1-1,-1 1 1,0 0 0,1-1-1,-1 0 1,0 1-1,0-1 1,-1 0-1,1 1 1,-1-1 0,1 0-1,-1 0 1,0-3-1,0-17-4060,0 1-2755</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8:59.110"/>
    </inkml:context>
    <inkml:brush xml:id="br0">
      <inkml:brushProperty name="width" value="0.035" units="cm"/>
      <inkml:brushProperty name="height" value="0.035" units="cm"/>
    </inkml:brush>
  </inkml:definitions>
  <inkml:trace contextRef="#ctx0" brushRef="#br0">250 175 18953,'0'0'6659,"1"-26"-6099,5-77-168,-7 102-379,1-1 1,0 0-1,1 1 0,-1-1 0,0 0 0,0 1 0,1-1 1,-1 1-1,1-1 0,-1 0 0,1 1 0,0-1 0,-1 1 1,1 0-1,0-1 0,0 1 0,0 0 0,0-1 0,0 1 1,1 0-1,-1 0 0,0 0 0,0 0 0,1 0 1,-1 0-1,1 0 0,-1 1 0,1-1 0,-1 0 0,1 1 1,-1-1-1,1 1 0,0 0 0,-1-1 0,1 1 0,-1 0 1,1 0-1,0 0 0,2 0 0,5 0 28,31-3 32,1 1 0,-1 3 0,1 1 0,60 11 0,-85-10-65,-1 0 1,0 2 0,0-1-1,0 2 1,-1 0-1,0 1 1,0 0 0,0 1-1,-1 1 1,0 0 0,-1 1-1,0 0 1,-1 1-1,18 20 1,-24-23-4,0 0 1,0 1-1,-1 0 0,0 0 1,-1 0-1,0 0 0,0 1 1,-1-1-1,0 1 0,-1-1 1,0 1-1,0 0 0,-1 0 1,0-1-1,-1 1 0,0 0 1,-1-1-1,0 1 0,0-1 1,-5 12-1,0-9 1,0-1-1,-1 1 1,0-1 0,-1-1 0,0 0-1,-1 0 1,0 0 0,-15 10-1,-101 66 54,92-65-57,3-3-1,14-8-17,0 0-1,-24 21 1,37-29 2,1 1 0,0 0 0,0 0 1,0 0-1,1 0 0,-1 1 0,1-1 1,0 1-1,0-1 0,0 1 0,0 0 1,1 0-1,-1 0 0,1 0 0,0 0 0,0 0 1,0 7-1,1-8 3,0 0 0,1-1 0,-1 1 0,0-1 0,1 1 0,0-1 0,-1 1 0,1-1 0,0 1 0,1-1 0,-1 0-1,0 0 1,1 1 0,-1-1 0,1 0 0,-1 0 0,1 0 0,0-1 0,4 4 0,45 22-32,-34-19 27,145 51 20,-113-44 107,-2 3-1,75 37 1,-120-54-106,0-1 1,0 1-1,0 0 1,0 0-1,0 1 1,-1-1-1,1 0 1,0 0-1,-1 1 1,1-1-1,-1 1 1,1 0-1,-1-1 1,0 1-1,1 0 1,-1 0-1,0 0 1,0 0-1,0 0 1,-1 0-1,1 0 1,0 0-1,0 4 1,-2-4 0,-1 1 0,1-1-1,0 0 1,-1 1 0,1-1 0,-1 0 0,0 0 0,0 0 0,0-1 0,0 1 0,0 0-1,0-1 1,0 1 0,-1-1 0,1 0 0,0 1 0,-1-1 0,1 0 0,-1-1 0,1 1 0,-4 0-1,-59 17 76,0-2 0,-1-4 0,-113 6 0,138-14-20,-423 26 1075,857-15-1523,-130 14-3895,-122-7-1937</inkml:trace>
</inkml:ink>
</file>

<file path=ppt/ink/ink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36.173"/>
    </inkml:context>
    <inkml:brush xml:id="br0">
      <inkml:brushProperty name="width" value="0.035" units="cm"/>
      <inkml:brushProperty name="height" value="0.035" units="cm"/>
      <inkml:brushProperty name="color" value="#E71224"/>
    </inkml:brush>
  </inkml:definitions>
  <inkml:trace contextRef="#ctx0" brushRef="#br0">15 0 11957,'0'0'13094,"-9"15"-10983,7 6-1689,0-1 0,1 1 0,1-1 0,3 30 1,-1-27-202,10 104 549,2 54-284,-13 176-489,-3-340 21,1-14-1554,0-12-4784,1-16-1094</inkml:trace>
</inkml:ink>
</file>

<file path=ppt/ink/ink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36.614"/>
    </inkml:context>
    <inkml:brush xml:id="br0">
      <inkml:brushProperty name="width" value="0.035" units="cm"/>
      <inkml:brushProperty name="height" value="0.035" units="cm"/>
      <inkml:brushProperty name="color" value="#E71224"/>
    </inkml:brush>
  </inkml:definitions>
  <inkml:trace contextRef="#ctx0" brushRef="#br0">963 23 12134,'0'0'9185,"-33"0"-8030,5 0-906,-29-1 316,0 3 1,-60 10-1,-144 35 870,-51 6-674,215-34-1025,97-31-337,0 1-31,1 0-1,1 0 0,-1-1 0,2 1 0,4-13 0,17-24-5700,-13 34 1374</inkml:trace>
</inkml:ink>
</file>

<file path=ppt/ink/ink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37.447"/>
    </inkml:context>
    <inkml:brush xml:id="br0">
      <inkml:brushProperty name="width" value="0.035" units="cm"/>
      <inkml:brushProperty name="height" value="0.035" units="cm"/>
      <inkml:brushProperty name="color" value="#E71224"/>
    </inkml:brush>
  </inkml:definitions>
  <inkml:trace contextRef="#ctx0" brushRef="#br0">471 1 10213,'0'0'7891,"-232"53"-5330,155-37-768,7-6-608,21-4-513,17-6-368,22 0-304,17 0-1136,42-3-705,21-16-1729,11 0-2464</inkml:trace>
</inkml:ink>
</file>

<file path=ppt/ink/ink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47.504"/>
    </inkml:context>
    <inkml:brush xml:id="br0">
      <inkml:brushProperty name="width" value="0.035" units="cm"/>
      <inkml:brushProperty name="height" value="0.035" units="cm"/>
      <inkml:brushProperty name="color" value="#E71224"/>
    </inkml:brush>
  </inkml:definitions>
  <inkml:trace contextRef="#ctx0" brushRef="#br0">559 146 6227,'0'0'7355,"-9"-13"-5959,-26-39-471,34 51-834,0 0-1,-1-1 1,1 0-1,0 1 1,0-1-1,0 0 0,0 1 1,1-1-1,-1 0 1,0 0-1,1 0 1,-1 0-1,1 1 1,0-1-1,-1 0 1,1 0-1,0-3 0,1-4 1534,40 9-9,-207 11 1919,-97 4-2776,151-15-99,110 0-451,33-10-1163,2-26-5725,-13 18 1112</inkml:trace>
</inkml:ink>
</file>

<file path=ppt/ink/ink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48.554"/>
    </inkml:context>
    <inkml:brush xml:id="br0">
      <inkml:brushProperty name="width" value="0.035" units="cm"/>
      <inkml:brushProperty name="height" value="0.035" units="cm"/>
      <inkml:brushProperty name="color" value="#E71224"/>
    </inkml:brush>
  </inkml:definitions>
  <inkml:trace contextRef="#ctx0" brushRef="#br0">542 338 8052,'0'0'9431,"12"-26"-8255,6-7-782,-7 11 57,0 1 0,-1-2 0,9-32 1,-16 44 147,0-1 1,0 1 0,-1-1-1,0-15 1,-1 25-537,-1-1 0,0 0 0,0 1 0,0-1 0,0 0 0,0 1-1,-1-1 1,1 0 0,-1 1 0,0-1 0,0 1 0,0-1 0,0 1 0,0 0 0,0-1 0,-1 1 0,1 0-1,-1 0 1,1 0 0,-1 0 0,0 0 0,0 0 0,0 0 0,0 1 0,-3-3 0,-13-1-23,0 0 0,0 1 1,-1 1-1,1 0 1,0 1-1,-1 2 0,0 0 1,1 0-1,-1 2 1,1 0-1,0 1 0,-1 1 1,-24 9-1,28-6-39,1 0-1,0 0 1,0 1-1,1 1 1,0 1-1,0 0 1,1 0-1,1 1 1,-1 0-1,-14 21 1,19-22-62,0 0 1,1 1 0,0 0 0,0 0-1,1 1 1,1-1 0,0 1 0,0 0 0,2 0-1,-1 0 1,1 1 0,1-1 0,0 25 0,2-31-2,-1-1 0,1 0 1,0 1-1,1-1 1,-1 0-1,1 0 1,0 0-1,1 0 1,-1 0-1,1-1 1,-1 1-1,2-1 1,-1 1-1,6 5 1,-2-3-17,1-1 0,0 1 0,0-1 0,0-1 1,1 0-1,0 0 0,11 5 0,7-1-110,0 0 0,1-2 0,0 0-1,45 3 1,-48-7 61,-1-1 0,1-1 0,-1-1 1,1-1-1,32-6 0,-52 6 139,-1 0 1,1 0 0,0 0-1,0-1 1,0 0 0,-1 0-1,1-1 1,-1 1 0,1-1-1,-1 0 1,0 0-1,0 0 1,0 0 0,-1-1-1,1 0 1,-1 1 0,0-1-1,0-1 1,0 1 0,-1 0-1,1-1 1,-1 1 0,0-1-1,0 0 1,-1 0-1,1 1 1,-1-1 0,0 0-1,0 0 1,-1-1 0,0 1-1,0-6 1,-1-29 555,0 2 2087,4 66-1692,8 74-939,5 96 69,-16-170-91,1-4 8,-1-1 1,-1 0-1,-1 1 1,-9 37-1,10-55-6,-1 0 0,-1 0 0,1 0 0,-1-1 0,0 1 0,0 0 0,0-1 0,-1 0 1,0 0-1,0 0 0,0 0 0,-1-1 0,0 0 0,0 1 0,0-2 0,0 1 0,0-1 0,-1 1 0,1-1 0,-1-1 0,0 1 0,-7 1 0,-17 3 58,0-2 0,-1-1-1,0-1 1,0-1 0,-34-3 0,22 0 23,16 0-25,-1-1-1,1-1 1,0-1 0,-37-12-1,46 11-41,2-1-1,-1 0 1,1-1-1,0-1 0,0-1 1,1 0-1,-26-21 1,40 30-62,1-1-1,-1 1 1,0-1 0,1 1 0,-1-1 0,0 1 0,1-1 0,-1 0 0,1 0 0,-1 1-1,1-1 1,0 0 0,-1 0 0,1 1 0,0-1 0,-1 0 0,1 0 0,0 0 0,0 0-1,0 1 1,0-1 0,0 0 0,0 0 0,0 0 0,0 0 0,0 0 0,0 1 0,0-1-1,0 0 1,1 0 0,-1 0 0,0 0 0,1 1 0,-1-1 0,0 0 0,1 0 0,-1 1-1,1-1 1,0 0 0,-1 1 0,1-1 0,-1 0 0,1 1 0,0-1 0,-1 1 0,1-1-1,0 1 1,0 0 0,-1-1 0,2 1 0,43-19-2369,-41 18 2137,51-15-3907,4-3-2487</inkml:trace>
</inkml:ink>
</file>

<file path=ppt/ink/ink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49.417"/>
    </inkml:context>
    <inkml:brush xml:id="br0">
      <inkml:brushProperty name="width" value="0.035" units="cm"/>
      <inkml:brushProperty name="height" value="0.035" units="cm"/>
      <inkml:brushProperty name="color" value="#E71224"/>
    </inkml:brush>
  </inkml:definitions>
  <inkml:trace contextRef="#ctx0" brushRef="#br0">44 180 6195,'0'0'4714,"0"-16"-3687,0-78 1011,-10 54 686,9 38-2473,1 0 0,-1 0 1,1 1-1,-1-1 0,1 0 0,-1 1 0,0-1 0,0 1 0,0-1 0,0 1 0,0 0 0,0-1 0,-1 1 0,1 0 0,0 0 0,-1-1 0,1 1 0,0 0 0,-4-1 0,5 3-224,-1-1 0,1 1 1,-1-1-1,1 1 0,-1 0 0,1-1 0,-1 1 0,1 0 0,-1-1 0,1 1 0,0 0 0,0 0 0,-1-1 1,1 1-1,0 0 0,0 0 0,0 0 0,0-1 0,0 1 0,0 0 0,0 0 0,0 0 0,0-1 0,0 1 1,1 1-1,-2 7-11,-2 41 63,2 0 1,2-1-1,11 78 1,-9-111-71,1-1 1,1 0-1,0 1 1,1-2-1,0 1 0,14 21 1,-14-27-11,0 0 0,1-1 0,0 0 0,0 0 0,1-1 0,-1 0 1,2-1-1,-1 1 0,1-1 0,0-1 0,11 5 0,-9-5-78,0-1 0,0-1 0,1 0 0,-1 0 1,1-1-1,19 0 0,-26-1-52,0-1 1,0 0 0,0 0 0,0 0-1,0-1 1,0 0 0,0 0 0,0 0-1,0 0 1,0-1 0,0 0-1,0 0 1,-1 0 0,1-1 0,-1 0-1,0 1 1,5-5 0,-4 0 55,1 0 0,-1-1 0,0 1 0,0-1 0,-1 0 0,0 0 0,-1-1 0,0 1 0,0-1 0,-1 0 0,2-13 0,-1-7 762,-1 0 1,-2-36-1,-1 18 3407,0 63-3862,-3 8-53,-1-1 0,-2 1 1,0-1-1,-1-1 0,-20 37 1,-7 23 72,-7 34-68,-49 227 0,87-315-208,1-27-412,-1-1 0,1 0 0,-1 1 0,1-2-1,-1 1 1,1 0 0,-1-1 0,1 1 0,-5-2-1,-19-40-5005,23 34 4012,-10-21-5640</inkml:trace>
</inkml:ink>
</file>

<file path=ppt/ink/ink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50.417"/>
    </inkml:context>
    <inkml:brush xml:id="br0">
      <inkml:brushProperty name="width" value="0.035" units="cm"/>
      <inkml:brushProperty name="height" value="0.035" units="cm"/>
      <inkml:brushProperty name="color" value="#E71224"/>
    </inkml:brush>
  </inkml:definitions>
  <inkml:trace contextRef="#ctx0" brushRef="#br0">46 98 6067,'0'0'11384,"-7"-3"-10245,-18-9-384,25 12-740,0 0 1,0 0 0,0 0-1,0 0 1,0 0 0,0 0-1,1 0 1,-1 0 0,0 0-1,0 0 1,0 1-1,0-1 1,0 0 0,0 0-1,0 0 1,0 0 0,0 0-1,0 0 1,1 0 0,-1 1-1,0-1 1,0 0-1,0 0 1,0 0 0,0 0-1,0 0 1,0 1 0,0-1-1,0 0 1,0 0-1,0 0 1,0 0 0,0 0-1,0 1 1,0-1 0,0 0-1,0 0 1,-1 0 0,1 0-1,0 0 1,0 0-1,0 1 1,0-1 0,0 0-1,0 0 1,0 0 0,0 0-1,0 0 1,-1 0-1,1 0 1,0 0 0,0 1-1,0-1 1,0 0 0,0 0-1,0 0 1,-1 0 0,1 0-1,0 0 1,0 0-1,0 0 1,0 0 0,0 0-1,-1 0 1,1 0 0,0 0-1,0 0 1,0 0 0,7 14 180,38 52 381,-2-4-288,47 89-1,-79-129-283,-2-1 0,0 1 0,-1 0 1,-1 1-1,-2 0 0,0 0 0,-1 0 0,1 39 1,-5-59-32,-1-1 0,1 0 0,-1 1-1,1-1 1,-1 0 0,0 0 0,0 1 0,0-1 0,0 0 0,-1 0 0,1 0 0,0 0 0,-1 0 0,0-1 0,1 1 0,-1 0 0,0-1 0,0 1 0,0-1 0,0 1 0,0-1 0,0 0 0,0 0 0,0 0 0,0 0 0,-1-1-1,1 1 1,0 0 0,-1-1 0,1 0 0,-5 1 0,-12 1-190,0 0 0,0-1 0,-21-2 0,18 0 180,18 2 37,1-1 0,-1 0 1,1 0-1,0-1 1,-1 1-1,1-1 0,0 0 1,-1 0-1,1 0 1,0 0-1,0 0 1,0-1-1,0 1 0,0-1 1,0 0-1,0 0 1,1 0-1,-1 0 1,1-1-1,-1 1 0,1-1 1,0 1-1,0-1 1,0 0-1,0 0 0,1 0 1,-1 0-1,1 0 1,-1 0-1,1 0 1,0 0-1,1-1 0,-1 1 1,0 0-1,1-1 1,0 1-1,0 0 0,0-1 1,0 1-1,0-1 1,1 1-1,-1 0 1,1 0-1,0-1 0,0 1 1,2-5-1,3 1 1,-1 1-1,1-1 1,1 1-1,-1 0 1,1 0 0,0 1-1,0 0 1,1 0-1,11-5 1,11-8 6,130-84 193,80-57-119,-215 139 288,0-2 0,-2 0-1,-1-1 1,24-32 0,-45 54-286,0-1 1,0 1-1,1 0 1,-1-1-1,0 1 1,-1-1-1,1 0 1,0 1-1,0-1 1,-1 0-1,1 1 0,-1-1 1,1 0-1,-1 0 1,0 1-1,1-1 1,-1 0-1,0 0 1,0 0-1,0 1 1,-1-1-1,1 0 1,0 0-1,-1 1 1,0-4-1,-1 3-45,0 0 1,0 0-1,1 0 1,-1 0-1,-1 1 1,1-1-1,0 1 1,0-1-1,-1 1 1,1-1-1,0 1 1,-1 0-1,1 0 1,-6-1-1,-9-1-12,0 0 1,-1 1-1,-33-1 0,-97 5 400,145-2-424,1 0 0,-1 0 0,1 0 0,-1 1 1,1 0-1,0-1 0,-1 1 0,1 0 0,0 0 0,0 0 0,-1 0 0,1 1 0,0-1 0,0 0 0,0 1 1,1 0-1,-1-1 0,0 1 0,1 0 0,-1 0 0,-1 2 0,1 0-4,1 0-1,-1-1 0,1 1 1,0 0-1,0 0 1,0 0-1,1 0 1,-1 0-1,1 0 0,0 0 1,1 8-1,0-2-10,1 1-1,0-1 1,1 0 0,0-1-1,0 1 1,1-1 0,1 1-1,-1-1 1,13 17-1,15 8-104,1-1 0,3-2 0,0-1 0,66 40 0,8 8-375,-85-59 362,6 4-43,33 33-1,-58-51 150,0 1 1,0 1-1,0-1 0,-1 1 1,0 0-1,-1 1 0,1-1 1,-2 1-1,1 0 1,-1 0-1,3 10 0,-5-16 22,-1 1 0,1-1 1,-1 0-1,0 1 0,0-1 0,0 0 0,0 1 0,0-1 0,0 0 1,-1 1-1,1-1 0,-1 0 0,0 1 0,1-1 0,-1 0 0,0 0 1,0 0-1,-1 0 0,1 0 0,0 0 0,-1 0 0,1 0 0,-1 0 0,1-1 1,-1 1-1,0 0 0,0-1 0,0 0 0,0 1 0,-3 1 0,-6 1 31,1 0 0,-1-1 0,0 0 0,0 0 0,-14 1 0,9-2 45,-97 15 428,-91 20 706,194-33-1143,-22-1 104,29-3-259,49 0-5836,-18-1 1826,-3-4-1745</inkml:trace>
</inkml:ink>
</file>

<file path=ppt/ink/ink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50.823"/>
    </inkml:context>
    <inkml:brush xml:id="br0">
      <inkml:brushProperty name="width" value="0.035" units="cm"/>
      <inkml:brushProperty name="height" value="0.035" units="cm"/>
      <inkml:brushProperty name="color" value="#E71224"/>
    </inkml:brush>
  </inkml:definitions>
  <inkml:trace contextRef="#ctx0" brushRef="#br0">1 35 9861,'0'0'9113,"0"-4"-7760,0-26 4471</inkml:trace>
</inkml:ink>
</file>

<file path=ppt/ink/ink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51.651"/>
    </inkml:context>
    <inkml:brush xml:id="br0">
      <inkml:brushProperty name="width" value="0.035" units="cm"/>
      <inkml:brushProperty name="height" value="0.035" units="cm"/>
      <inkml:brushProperty name="color" value="#E71224"/>
    </inkml:brush>
  </inkml:definitions>
  <inkml:trace contextRef="#ctx0" brushRef="#br0">1884 51 7603,'0'0'8607,"18"-7"-7775,81-33 871,-97 39-1535,0 1 0,0-1 0,0 1 0,0-1 0,0 1 0,0 0 0,1-1 0,-1 1 0,0 0 0,0 0 0,0 1 0,1-1 0,-1 0 0,4 2 0,-5-1-141,0-1-1,0 1 1,0-1 0,0 1-1,0 0 1,0-1-1,-1 1 1,1 0 0,0 0-1,0 0 1,-1-1-1,1 1 1,0 0 0,-1 0-1,1 0 1,-1 0-1,1 0 1,-1 0 0,1 1-1,-1-1 1,0 0-1,0 0 1,1 0 0,-1 0-1,0 0 1,0 2-1,0-1-19,0-1 0,-1 1-1,1-1 1,0 0-1,0 1 1,-1-1 0,1 1-1,-1-1 1,1 1 0,-1-1-1,0 0 1,1 1-1,-1-1 1,0 0 0,0 0-1,0 1 1,0-1-1,0 0 1,0 0 0,0 0-1,-1 0 1,-1 1 0,-36 13 89,29-12-43,-47 12 265,-1-2 0,-117 10 1,-127-11 175,-787 1 946,785-12-976,331-11-1664,257 1-9463,-279 9 10425,87 0-5567</inkml:trace>
</inkml:ink>
</file>

<file path=ppt/ink/ink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51.995"/>
    </inkml:context>
    <inkml:brush xml:id="br0">
      <inkml:brushProperty name="width" value="0.035" units="cm"/>
      <inkml:brushProperty name="height" value="0.035" units="cm"/>
      <inkml:brushProperty name="color" value="#E71224"/>
    </inkml:brush>
  </inkml:definitions>
  <inkml:trace contextRef="#ctx0" brushRef="#br0">1541 0 560,'0'0'17758,"13"5"-16969,0 0-693,20 7 669,-33-12-756,0 0 0,0 0 0,0 1 0,0-1 0,0 0 0,0 0 0,0 0-1,0 0 1,0 0 0,0 0 0,0 1 0,1-1 0,-1 0 0,0 0 0,0 0 0,0 0-1,0 0 1,0 0 0,0 1 0,0-1 0,0 0 0,0 0 0,0 0 0,-1 0 0,1 0-1,0 0 1,0 1 0,0-1 0,0 0 0,0 0 0,0 0 0,0 0 0,0 0 0,0 0-1,0 0 1,0 1 0,0-1 0,-1 0 0,1 0 0,0 0 0,0 0 0,0 0-1,0 0 1,0 0 0,0 0 0,0 0 0,-1 0 0,1 0 0,0 0 0,0 0 0,0 0-1,0 0 1,0 0 0,-1 0 0,1 0 0,0 0 0,0 0 0,0 0 0,0 0 0,0 0-1,0 0 1,-1 0 0,1 0 0,0 0 0,-31 2 636,-343-1 1832,-633-7 923,823 5-3213,448-2-4206,-85-4-4466,-50 1-529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22.397"/>
    </inkml:context>
    <inkml:brush xml:id="br0">
      <inkml:brushProperty name="width" value="0.035" units="cm"/>
      <inkml:brushProperty name="height" value="0.035" units="cm"/>
    </inkml:brush>
  </inkml:definitions>
  <inkml:trace contextRef="#ctx0" brushRef="#br0">136 302 12614,'0'0'6179,"2"31"-5136,3 170-80,-4-198-910,-1 0 0,0 1 0,0-1 0,0 1 0,0-1 0,0 1 0,-1-1 0,0 0 0,0 1 0,0-1 0,0 0 0,0 0 0,-1 1 0,1-1 0,-1 0 0,0 0 0,0-1 0,0 1 0,0 0 0,0-1 1,-1 1-1,1-1 0,-1 0 0,0 0 0,1 0 0,-1 0 0,0 0 0,0 0 0,-1-1 0,1 0 0,0 1 0,0-1 0,-1-1 0,1 1 0,0 0 0,-1-1 0,1 1 0,-1-1 0,1 0 0,-5-1 0,5 1-36,1 0 0,0-1 0,0 1-1,-1-1 1,1 1 0,0-1 0,0 0 0,0 0-1,0 0 1,0 0 0,0 0 0,0-1 0,0 1-1,0-1 1,0 1 0,1-1 0,-1 1 0,1-1-1,-1 0 1,1 0 0,0 0 0,-1 0 0,1 0-1,0 0 1,0 0 0,1 0 0,-1-1 0,0 1-1,1 0 1,-1 0 0,1-1 0,0-2 0,-3-12-11,2-1 1,0 1-1,2-25 1,0 16 79,1-36 356,3-1 0,3 1 0,3 1-1,33-109 1,-44 168-392,1 0-1,-1 0 0,1 1 1,0-1-1,-1 0 1,1 1-1,0-1 0,0 0 1,0 1-1,0 0 0,1-1 1,-1 1-1,0 0 1,1-1-1,-1 1 0,0 0 1,1 0-1,0 0 1,-1 0-1,1 0 0,0 1 1,1-2-1,39 1 801,-20 2-726,-15 0-79,0 0-1,0 0 0,-1 1 0,1 0 0,0 0 0,-1 0 0,1 1 0,-1 0 0,0 1 0,0-1 0,0 1 0,-1 0 0,1 1 0,-1-1 0,0 1 0,0 0 0,4 6 0,6 8 61,0 0-1,-2 1 1,19 35 0,-18-24 3,-1 0 1,-2 0 0,-1 1-1,-2 0 1,-1 1-1,5 59 1,-7 207-259,-7-175-436,3-110 287,-1-2-527,0 0 0,-1 0 0,0-1 0,-3 13 0,-8 6-5019</inkml:trace>
</inkml:ink>
</file>

<file path=ppt/ink/ink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08.313"/>
    </inkml:context>
    <inkml:brush xml:id="br0">
      <inkml:brushProperty name="width" value="0.035" units="cm"/>
      <inkml:brushProperty name="height" value="0.035" units="cm"/>
      <inkml:brushProperty name="color" value="#E71224"/>
    </inkml:brush>
  </inkml:definitions>
  <inkml:trace contextRef="#ctx0" brushRef="#br0">0 194 7171,'0'0'12977,"1"4"-11558,1 8-52,1-18 933,-3 2-2145,1 0-1,0 1 1,0 0 0,1-1-1,-1 1 1,1 0-1,-1 0 1,1-1 0,0 1-1,0 1 1,3-4 0,15-10-41,1 0 0,1 1 1,0 1-1,1 2 0,0 0 0,1 1 1,0 1-1,0 2 0,33-8 0,-4 5-8,0 3-1,0 1 0,81 2 0,-128 5-96,-1 0-1,1 0 1,0 1 0,-1-1-1,1 1 1,-1 1 0,1-1-1,-1 1 1,1 0 0,-1 0-1,9 6 1,-11-6-7,0 1-1,0-1 1,0 1 0,0 0-1,-1 0 1,0 0 0,1 1-1,-1-1 1,0 1-1,0-1 1,-1 1 0,1-1-1,-1 1 1,0 0 0,0 0-1,0 0 1,0 7 0,0-5-5,0 0 1,-1 1 0,0-1 0,0 1-1,0-1 1,-1 0 0,0 1 0,0-1-1,-1 0 1,0 0 0,0 0 0,0 0-1,-1 0 1,0 0 0,0-1 0,0 1 0,-1-1-1,-7 10 1,-4-2-7,1 0 0,-2 0 1,0-2-1,-29 17 0,2-1-46,41-25 37,-1-1 0,0 2 0,1-1 0,-1 0 0,1 0 0,0 1-1,-1-1 1,1 1 0,-2 3 0,4-5 7,-1 1 0,1-1 0,-1 0 0,1 0 0,0 0 0,-1 1 0,1-1 0,0 0 1,0 0-1,0 1 0,0-1 0,0 0 0,0 1 0,0-1 0,1 0 0,-1 0 0,0 1 0,1-1 0,-1 0 0,1 0 0,-1 0 0,1 0 0,-1 0 0,1 1 0,0-1 0,0 0 0,0-1 0,-1 1 1,3 1-1,11 9-21,0 0 0,1-1-1,1-1 1,-1-1 0,26 10 0,26 14-5,-57-26 35,1 0 0,-1 1 0,0 0 0,-1 1 0,0 0 0,0 0 0,12 16-1,-18-20 2,0 1 0,0-1-1,-1 1 1,0 0-1,0 0 1,0 0-1,0 0 1,-1 1 0,0-1-1,0 0 1,0 1-1,0-1 1,-1 0-1,0 1 1,0-1 0,-1 1-1,0-1 1,0 0-1,-2 8 1,1-8 1,-1 1-1,1 0 1,-1-1 0,-1 1 0,1-1 0,-1 0 0,0 0-1,0 0 1,-1-1 0,1 1 0,-1-1 0,0 0 0,0-1-1,0 1 1,-1-1 0,1 0 0,-10 4 0,-11 4 22,-1-1 0,-40 9 1,14-8-47,0-4 1,-1-1 0,-98-3-1,135-3-21,16 0 20,1-1 0,-1 1 0,1 0 0,-1 0 1,1-1-1,0 1 0,-1 0 0,1-1 0,0 1 0,-1 0 0,1-1 0,0 1 0,-1 0 0,1-1 1,0 1-1,0-1 0,-1 1 0,1-1 0,0 1 0,0 0 0,0-1 0,0 1 0,0-1 0,-1 1 0,1-1 1,0 1-1,0-1 0,0 1 0,0-1 0,1 1 0,-1-1 0,0 1 0,0-1 0,0 1 0,0-1 1,0 1-1,1 0 0,-1-1 0,0 1 0,0-1 0,1 1 0,-1 0 0,0-1 0,1 0 0,11-22-980,-2 11 115,1 2 0,0 0 0,15-11 1,5-5-1726,16-21-2977</inkml:trace>
</inkml:ink>
</file>

<file path=ppt/ink/ink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08.969"/>
    </inkml:context>
    <inkml:brush xml:id="br0">
      <inkml:brushProperty name="width" value="0.035" units="cm"/>
      <inkml:brushProperty name="height" value="0.035" units="cm"/>
      <inkml:brushProperty name="color" value="#E71224"/>
    </inkml:brush>
  </inkml:definitions>
  <inkml:trace contextRef="#ctx0" brushRef="#br0">19 197 7091,'0'0'18190,"-3"-4"-16813,-6-15-425,7 14 30,3 11-771,48 167 315,27 180 1,-63-261-1352,2 164-1,-15-255 530,-1-3-110,-4-13 330,1 0-1,1-1 1,0 1-1,2 0 1,-1-23-1,-4-23 91,-1 7-31,-31-253 315,33 230 40,3 0 1,8-78-1,-5 145-320,0 1-1,1 0 0,0-1 0,0 1 1,1 0-1,1 0 0,0 1 0,0-1 1,0 1-1,1 0 0,0 0 0,1 0 1,0 1-1,0 0 0,0 0 0,1 0 1,0 1-1,0 0 0,1 0 0,0 1 1,0 0-1,0 0 0,1 1 0,-1 0 1,1 1-1,0 0 0,0 0 1,0 1-1,0 0 0,1 0 0,15 0 1,-11 1-11,-1 0 0,0 1 1,0 0-1,0 1 1,0 0-1,22 6 0,-30-5-7,0 0 0,0 0-1,-1 0 1,1 1 0,-1-1-1,0 1 1,0 0 0,0 1 0,0-1-1,0 1 1,-1 0 0,1-1-1,-1 2 1,0-1 0,0 0-1,-1 0 1,1 1 0,-1 0 0,0-1-1,2 7 1,-1-1-2,1-1 0,-2 1 0,1 1 0,-1-1 0,-1 0 1,0 0-1,0 1 0,-1-1 0,0 0 0,-1 1 0,0-1 0,-1 0 0,0 0 0,-1 0 0,0 0 0,0 0 1,-1 0-1,0-1 0,-1 0 0,0 1 0,-1-2 0,1 1 0,-2-1 0,1 0 0,-1 0 0,0-1 0,-12 10 1,-3 1-57,-2-1 0,0-1 1,-1-2-1,0 0 1,-1-1-1,-1-2 1,0 0-1,0-2 1,-1-1-1,0-2 1,0 0-1,-1-2 0,-48 1 1,78-6-195,-1 0 0,1 0 0,0-1 0,-1 1 0,1 0 0,0 0 0,0 0 0,0 0 0,0 0-1,0 0 1,0 0 0,0 0 0,0 0 0,0 0 0,0 0 0,2 0 0,10-3-1587,0 0 0,0 0 0,0 2-1,24-3 1,9 1-8163</inkml:trace>
</inkml:ink>
</file>

<file path=ppt/ink/ink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09.438"/>
    </inkml:context>
    <inkml:brush xml:id="br0">
      <inkml:brushProperty name="width" value="0.035" units="cm"/>
      <inkml:brushProperty name="height" value="0.035" units="cm"/>
      <inkml:brushProperty name="color" value="#E71224"/>
    </inkml:brush>
  </inkml:definitions>
  <inkml:trace contextRef="#ctx0" brushRef="#br0">1 70 7283,'0'0'17998,"11"-2"-16710,125-22 266,-61 9-1546,1 3 0,88-2-1,-155 12-1165,-34 1-12672</inkml:trace>
</inkml:ink>
</file>

<file path=ppt/ink/ink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09.766"/>
    </inkml:context>
    <inkml:brush xml:id="br0">
      <inkml:brushProperty name="width" value="0.035" units="cm"/>
      <inkml:brushProperty name="height" value="0.035" units="cm"/>
      <inkml:brushProperty name="color" value="#E71224"/>
    </inkml:brush>
  </inkml:definitions>
  <inkml:trace contextRef="#ctx0" brushRef="#br0">0 73 13110,'0'0'10581,"35"10"-8692,109 30-619,-136-38-1159,0 0 1,0 0-1,0-1 0,0 0 1,0 0-1,0-1 1,1 0-1,-1 0 1,0-1-1,0 0 1,0 0-1,0-1 0,0 0 1,12-5-1,-11 1-82,-1 1 0,1-1 1,-1-1-1,-1 0 0,1 0 0,-1 0 0,12-16 0,26-26-893</inkml:trace>
</inkml:ink>
</file>

<file path=ppt/ink/ink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50.529"/>
    </inkml:context>
    <inkml:brush xml:id="br0">
      <inkml:brushProperty name="width" value="0.035" units="cm"/>
      <inkml:brushProperty name="height" value="0.035" units="cm"/>
      <inkml:brushProperty name="color" value="#E71224"/>
    </inkml:brush>
  </inkml:definitions>
  <inkml:trace contextRef="#ctx0" brushRef="#br0">145 342 7267,'0'0'9076,"-14"3"-7339,-2 3-1157,10-4-296,0 1 0,-1-1-1,1-1 1,0 1 0,-1-1 0,1 0 0,-1-1 0,-6 1 0,12-2-86,-1 0 0,1 1 0,0-1 0,0 0 0,-1 0 0,1 0 0,0 0 0,0 0 0,0 0 1,0 0-1,0 0 0,0 0 0,1-1 0,-1 1 0,0 0 0,1-1 0,-1 1 0,1 0 0,-1-3 0,-13-34 719,11 30-681,0-1-149,0-1 0,0 1 0,1 0 0,1-1 0,-1 0 0,2 1 0,-1-1 0,1 0 0,2-15 0,-1 19-76,1 0 1,0-1-1,0 1 0,1 0 1,0 0-1,0 0 1,0 0-1,0 0 0,1 1 1,0 0-1,0-1 1,1 2-1,0-1 0,6-5 1,1 0 6,0 1 1,0 1 0,1 0-1,0 0 1,1 2-1,0-1 1,0 2-1,0 0 1,18-4 0,0 4 32,0 0 1,0 2-1,40 2 1,-20-1-27,-19 1-4,0 0 0,-1 2 1,1 2-1,43 9 0,-69-11-16,0 0-1,-1 1 0,1 1 1,-1-1-1,1 1 0,-1 0 1,0 0-1,0 1 0,0-1 1,-1 1-1,1 1 0,-1-1 1,0 1-1,0 0 0,-1 0 1,0 0-1,1 1 0,-2 0 1,1 0-1,-1 0 0,0 0 1,0 0-1,0 0 0,-1 1 1,0 0-1,2 10 0,-3-8-3,1 1 1,-2 0-1,1 0 0,-1 0 1,-1 0-1,0 0 0,0-1 1,-1 1-1,0 0 0,-1-1 1,0 1-1,-4 8 0,1-7-1,0 0 0,-1 0-1,0-1 1,-1 0-1,0 0 1,-1-1 0,0 0-1,-1 0 1,-10 7 0,-19 11 22,-1-2 0,-1-1 0,-1-3 0,0-1 0,-2-2 0,0-2 0,-70 16 0,88-28-45,0 0 1,-1-2-1,-35-1 1,49-1 2,13-1 10,-1 1-1,1 0 0,-1 0 1,1-1-1,0 1 0,-1 0 1,1 0-1,0-1 0,-1 1 1,1 0-1,0-1 1,-1 1-1,1-1 0,0 1 1,-1 0-1,1-1 0,0 1 1,0-1-1,0 1 0,-1-1 1,1 1-1,0-1 0,0 1 1,0-1-1,0 1 1,0-1-1,0 1 0,0-1 1,0 1-1,0-1 0,0 1 1,0-1-1,0 1 0,1-1 1,-1 1-1,0 0 1,0-1-1,0 1 0,1-1 1,-1 1-1,0-1 0,0 1 1,1 0-1,-1-1 0,0 1 1,2-1-1,14-24-695,-1 14-88,1 1 0,1 0 0,-1 0 0,2 2 0,24-9 0,48-13-7018,-64 22 2116</inkml:trace>
</inkml:ink>
</file>

<file path=ppt/ink/ink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50.982"/>
    </inkml:context>
    <inkml:brush xml:id="br0">
      <inkml:brushProperty name="width" value="0.035" units="cm"/>
      <inkml:brushProperty name="height" value="0.035" units="cm"/>
      <inkml:brushProperty name="color" value="#E71224"/>
    </inkml:brush>
  </inkml:definitions>
  <inkml:trace contextRef="#ctx0" brushRef="#br0">126 222 6195,'0'0'13150,"21"-25"-11611,5-5-1094,-1 1 489,37-56 0,-41 32 3911,-57 97-4724,2 2 0,2 1 0,2 2 0,2 0-1,-31 78 1,46-92-38,2 0 0,1 1 0,1 0 0,2 1 0,2 0 0,1 0 0,2 0 0,2 0 1,7 60-1,-2-70-44,1-1 0,1 0 1,1 0-1,2-1 0,1 0 1,0-1-1,2 0 0,1 0 1,1-2-1,0 0 1,2 0-1,1-2 0,0 0 1,32 26-1,-9-13 0,1-1 0,2-3 0,0-1 1,3-2-1,0-2 0,73 25 0,-93-38-44,-1-1 0,2-2 1,0-1-1,-1 0 0,2-3 0,-1 0 0,1-2 1,-1-1-1,30-2 0,-55 0-37,0 1 0,0-1 0,0 0-1,0 0 1,0 0 0,0 0 0,-1 0 0,1-1 0,0 1 0,-1-1 0,1 1-1,-1-1 1,0 0 0,1 0 0,-1 0 0,0-1 0,3-3 0,-2 0-96,0 1 1,-1 0 0,1-1-1,-1 1 1,0-1-1,-1 0 1,1 0 0,0-10-1,0 1-454,-2-1 0,0 0 0,-1 0 0,0 1 0,-1-1 0,-7-23 0,1 17-1293,0 2-1,-22-38 1,-31-51-7514</inkml:trace>
</inkml:ink>
</file>

<file path=ppt/ink/ink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51.435"/>
    </inkml:context>
    <inkml:brush xml:id="br0">
      <inkml:brushProperty name="width" value="0.035" units="cm"/>
      <inkml:brushProperty name="height" value="0.035" units="cm"/>
      <inkml:brushProperty name="color" value="#E71224"/>
    </inkml:brush>
  </inkml:definitions>
  <inkml:trace contextRef="#ctx0" brushRef="#br0">0 70 7171,'0'0'13550,"13"-12"-11802,40-37-307,-53 49-1294,1-1 0,0 0 0,-1 0 0,1 1 0,0-1 1,0 1-1,0-1 0,-1 1 0,1-1 0,0 1 1,0-1-1,0 1 0,0 0 0,0-1 0,0 1 0,0 0 1,0 0-1,2 0 0,5 11 705,-8 28-1133,0-32 595,0 604 487,0-606-998,2 45-901,8-20-4688</inkml:trace>
</inkml:ink>
</file>

<file path=ppt/ink/ink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51.841"/>
    </inkml:context>
    <inkml:brush xml:id="br0">
      <inkml:brushProperty name="width" value="0.035" units="cm"/>
      <inkml:brushProperty name="height" value="0.035" units="cm"/>
      <inkml:brushProperty name="color" value="#E71224"/>
    </inkml:brush>
  </inkml:definitions>
  <inkml:trace contextRef="#ctx0" brushRef="#br0">1 184 7235,'0'0'14778,"12"-23"-13527,2-5-890,-3 5 154,1 1 1,22-31 0,-32 49-161,13-20 1163,-15 24-1487,0-1 1,0 1 0,0 0 0,0-1 0,1 1 0,-1 0-1,0-1 1,0 1 0,0 0 0,1-1 0,-1 1 0,0 0-1,0 0 1,1-1 0,-1 1 0,0 0 0,1 0 0,-1 0-1,0 0 1,1-1 0,-1 1 0,0 0 0,1 0 0,-1 0-1,0 0 1,1 0 0,-1 0 0,0 0 0,1 0 0,-1 0-1,0 0 1,1 0 0,-1 0 0,1 0 0,-1 0 0,0 0 0,1 0-1,-1 0 1,0 0 0,1 1 0,-1-1 0,0 0 0,1 0-1,-1 0 1,0 1 0,0-1 0,1 0 0,-1 0 0,0 1-1,0-1 1,1 0 0,-1 1 0,0-1 0,0 0 0,0 0-1,0 1 1,1-1 0,-1 0 0,0 1 0,0 0 0,11 31 119,-1 1 0,-2 0 1,-1 0-1,3 50 0,-1 147 285,-8-137-500,2-51-11,-2-30-415,0 1 1,0 0-1,-1 0 1,-1-1 0,-3 17-1,4-28 345,0-1 0,0 1 0,0-1 0,-1 1 0,1 0 0,0-1 0,-1 1 0,1-1 0,0 1 1,-1-1-1,1 1 0,-1-1 0,1 1 0,0-1 0,-1 0 0,1 1 0,-1-1 0,0 1 0,1-1 0,-1 0 0,1 0 0,-1 1 0,1-1 0,-1 0 0,0 0 0,1 0 0,-1 0 0,0 0 0,0 1 0,-39 0-7674</inkml:trace>
</inkml:ink>
</file>

<file path=ppt/ink/ink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52.209"/>
    </inkml:context>
    <inkml:brush xml:id="br0">
      <inkml:brushProperty name="width" value="0.035" units="cm"/>
      <inkml:brushProperty name="height" value="0.035" units="cm"/>
      <inkml:brushProperty name="color" value="#E71224"/>
    </inkml:brush>
  </inkml:definitions>
  <inkml:trace contextRef="#ctx0" brushRef="#br0">1 199 7283,'0'0'14652,"11"-8"-13411,22-16-527,-4 0 198,2 2 0,1 1 0,38-19 0,-45 31-945,0 0 1,0 2-1,38-7 1,30 3-4277,-64 7-1265,-4-2-4348</inkml:trace>
</inkml:ink>
</file>

<file path=ppt/ink/ink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52.805"/>
    </inkml:context>
    <inkml:brush xml:id="br0">
      <inkml:brushProperty name="width" value="0.035" units="cm"/>
      <inkml:brushProperty name="height" value="0.035" units="cm"/>
      <inkml:brushProperty name="color" value="#E71224"/>
    </inkml:brush>
  </inkml:definitions>
  <inkml:trace contextRef="#ctx0" brushRef="#br0">7 249 6723,'0'0'10469,"-1"-10"-8668,-1-3-1102,-2-34 4263,5 47-4702,1 0-177,-1 0 1,1 0-1,-1 0 0,1 1 1,-1-1-1,1 0 0,-1 1 1,0-1-1,1 1 0,-1-1 1,1 1-1,-1 0 0,0-1 1,2 3-1,30 20 186,-1 3-1,-1 0 1,46 51 0,-35-34-93,8 7-84,-2 1-1,68 94 1,-110-135-80,-1 0-1,0 1 1,0 0-1,5 16 1,-9-24-10,-1 0 0,1 0 1,0 1-1,-1-1 0,0 0 1,0 0-1,0 0 0,0 1 1,-1 3-1,1-6-2,-1 0 1,1 0 0,0 0-1,-1 0 1,1 0-1,-1 0 1,0 0-1,1 0 1,-1 0 0,0 0-1,1 0 1,-1 0-1,0-1 1,0 1-1,0 0 1,0-1-1,1 1 1,-1-1 0,0 1-1,0-1 1,0 1-1,0-1 1,-1 1-1,1-1 1,0 0 0,-1 1-1,-3 0 6,0 0-1,0 0 0,0-1 1,0 1-1,-1-1 1,1 0-1,0 0 1,0-1-1,0 0 1,0 1-1,0-2 1,0 1-1,0-1 1,0 1-1,1-1 1,-1 0-1,1-1 0,-1 1 1,1-1-1,0 0 1,0 0-1,0-1 1,0 1-1,0-1 1,1 0-1,0 0 1,0 0-1,0 0 1,0 0-1,1-1 1,-1 1-1,1-1 0,0 0 1,0 1-1,1-1 1,0 0-1,0 0 1,0 0-1,0 0 1,0-7-1,0 1 5,1 0-1,-1 0 0,2 0 1,-1 0-1,1 0 1,1 0-1,0 0 1,1 1-1,0-1 0,1 1 1,4-11-1,2 4 7,0 0-1,1 1 0,1 0 1,0 1-1,21-20 1,15-12 40,2 2 1,2 2 0,78-49-1,-90 67-50,2 2 0,0 2 0,1 2-1,1 1 1,74-18 0,-103 32-229,0 1 0,-1 0 0,1 1 0,1 0 0,-1 1 1,0 1-1,0 1 0,16 2 0,-31-3 135,1 0 1,0 1-1,-1-1 0,1 1 1,0-1-1,-1 0 1,1 1-1,-1-1 0,1 1 1,0 0-1,-1-1 1,1 1-1,-1-1 0,0 1 1,1 0-1,-1-1 1,1 1-1,-1 0 1,0-1-1,0 1 0,1 0 1,-1 0-1,0-1 1,0 1-1,0 0 0,0 0 1,0-1-1,0 1 1,0 0-1,0 1 0,-5 23-1444,5-25 1522,-2 4-338,1 1 1,-1-1 0,-1 1-1,1-1 1,0 0 0,-1 0-1,0 0 1,0 0 0,-4 3-1,-56 43-4561</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22.831"/>
    </inkml:context>
    <inkml:brush xml:id="br0">
      <inkml:brushProperty name="width" value="0.035" units="cm"/>
      <inkml:brushProperty name="height" value="0.035" units="cm"/>
    </inkml:brush>
  </inkml:definitions>
  <inkml:trace contextRef="#ctx0" brushRef="#br0">74 257 7299,'0'0'20426,"-74"-124"-19866,106 96-128,17-4-192,14 4-144,4 6-96,6 3-80,12 16-672,10 3-1153,6 0-1905,-2 16-3521</inkml:trace>
</inkml:ink>
</file>

<file path=ppt/ink/ink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53.196"/>
    </inkml:context>
    <inkml:brush xml:id="br0">
      <inkml:brushProperty name="width" value="0.035" units="cm"/>
      <inkml:brushProperty name="height" value="0.035" units="cm"/>
      <inkml:brushProperty name="color" value="#E71224"/>
    </inkml:brush>
  </inkml:definitions>
  <inkml:trace contextRef="#ctx0" brushRef="#br0">1370 1 7603,'0'0'13033,"-1"4"-11544,0-3-1431,0 0 1,1 1-1,-1-1 1,0 0-1,0 0 0,1 0 1,-1 0-1,0 0 1,0 0-1,0 0 1,0 0-1,0 0 1,-1-1-1,1 1 0,0 0 1,0-1-1,0 1 1,-1-1-1,1 1 1,-2-1-1,-27 7 322,0-1 0,0-1 0,-33 0 0,-7 1 18,17 0-108,-969 78 2408,1019-84-2694,-32 3 37,25 2-50,21 4-53,7-2 22,1-1 1,0-1 0,0-1 0,0 0 0,22 1-1,-10-2-970,50 14 0,-73-15 46,1 1 0,-1 0 1,0 0-1,-1 1 0,1 0 1,0 0-1,-1 1 0,0 0 0,0 0 1,9 10-1,-1 4-9017</inkml:trace>
</inkml:ink>
</file>

<file path=ppt/ink/ink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53.555"/>
    </inkml:context>
    <inkml:brush xml:id="br0">
      <inkml:brushProperty name="width" value="0.035" units="cm"/>
      <inkml:brushProperty name="height" value="0.035" units="cm"/>
      <inkml:brushProperty name="color" value="#E71224"/>
    </inkml:brush>
  </inkml:definitions>
  <inkml:trace contextRef="#ctx0" brushRef="#br0">0 22 13286,'0'0'11445,"11"-5"-10380,-5 2-903,28-11 307,-32 14-441,-1 0 0,0 0-1,0 0 1,1 0 0,-1 1-1,0-1 1,1 0 0,-1 0-1,0 1 1,0-1 0,1 1 0,-1-1-1,0 1 1,0 0 0,0-1-1,0 1 1,0 0 0,0 0 0,0 0-1,0-1 1,0 1 0,0 0-1,0 0 1,-1 1 0,1-1 0,0 0-1,-1 0 1,1 0 0,-1 0-1,1 0 1,0 3 0,6 20 235,0 0 1,-1 1 0,-2 0-1,3 39 1,-5 108 368,-3-99-533,0-55-169,-1 0 0,0 0 0,-1 0 0,-1-1 0,-1 1 0,-1-1 0,-12 27 0,10-15-1212,8-22-4824</inkml:trace>
</inkml:ink>
</file>

<file path=ppt/ink/ink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54.134"/>
    </inkml:context>
    <inkml:brush xml:id="br0">
      <inkml:brushProperty name="width" value="0.035" units="cm"/>
      <inkml:brushProperty name="height" value="0.035" units="cm"/>
      <inkml:brushProperty name="color" value="#E71224"/>
    </inkml:brush>
  </inkml:definitions>
  <inkml:trace contextRef="#ctx0" brushRef="#br0">217 266 14102,'0'0'8140,"-31"10"-6627,-96 36-390,123-44-1082,0 0 0,1 0 1,-1 0-1,1 0 0,-1 1 0,1-1 0,0 1 0,0 0 0,0 0 1,1 0-1,-1 0 0,1 0 0,-1 1 0,1-1 0,0 1 1,0-1-1,1 1 0,-1 0 0,1 0 0,0 0 0,0 0 1,0 0-1,0 0 0,1 0 0,-1 0 0,1 0 0,0 0 0,1 0 1,0 8-1,0 4-3,-1-14-34,0 1 1,0 0 0,0-1 0,0 1 0,1 0-1,-1-1 1,1 1 0,-1-1 0,1 1 0,0 0-1,0-1 1,0 0 0,1 1 0,-1-1-1,1 0 1,-1 0 0,1 1 0,0-1 0,-1 0-1,1-1 1,0 1 0,0 0 0,1 0 0,-1-1-1,0 0 1,1 1 0,3 1 0,2-1 3,1 1 0,0-1 1,0-1-1,1 0 0,-1 0 0,16-1 1,-22 0-4,0-1-1,0 1 1,-1-1 0,1 0 0,0 0 0,-1 0 0,1 0 0,0 0-1,-1 0 1,1-1 0,-1 0 0,0 1 0,0-1 0,1 0 0,-1 0-1,0 0 1,-1 0 0,1 0 0,0-1 0,-1 1 0,1 0 0,-1-1-1,0 0 1,1 1 0,-1-1 0,0 0 0,-1 1 0,1-1-1,-1 0 1,1-3 0,3-11-10,-2 0-1,0 0 0,-1-28 1,-1-223-657,6 266 526,-1 2 91,7 0-9,139 5-116,-129-3 175,0 1 1,0 0-1,-1 2 0,0 1 0,22 9 1,-39-13 0,0 0 1,0 1 0,0 0-1,-1 0 1,1 0 0,-1 0-1,0 1 1,0-1 0,0 1-1,0 0 1,0 0 0,-1 0-1,0 0 1,0 0 0,0 0-1,0 1 1,-1-1 0,1 1-1,-1-1 1,0 1 0,-1-1-1,1 8 1,0 5 33,0-1 0,-2 0-1,0 1 1,0-1 0,-5 19 0,0-13-7,-1-1 0,-18 38 0,17-44-28,1-1-1,1 2 1,0-1 0,1 0-1,1 1 1,1 0-1,-3 29 1,6-45-3,-1 0-1,1 1 1,0-1 0,0 0 0,0 0-1,0 0 1,0 1 0,0-1 0,0 0-1,0 0 1,0 0 0,0 1 0,0-1-1,0 0 1,1 0 0,-1 0 0,0 1-1,0-1 1,0 0 0,0 0 0,0 0-1,0 0 1,0 1 0,0-1 0,1 0-1,-1 0 1,0 0 0,0 0 0,0 0-1,0 0 1,1 1 0,-1-1 0,0 0-1,0 0 1,0 0 0,0 0 0,1 0-1,-1 0 1,0 0 0,0 0 0,0 0-1,1 0 1,-1 0 0,0 0 0,0 0-1,0 0 1,1 0 0,-1 0 0,0 0-1,0 0 1,0 0 0,0 0 0,1 0-1,4-1 33,0 1 5,0-1 1,0-1-1,0 1 1,0-1-1,0 0 0,0 0 1,-1 0-1,1-1 0,-1 1 1,1-1-1,-1 0 1,0-1-1,0 1 0,-1-1 1,1 1-1,-1-1 1,1 0-1,-1-1 0,0 1 1,-1 0-1,4-7 1,4-9 80,0 1 0,-1-1 0,-2 0 0,6-23 0,-4 7-49,-3-1-1,-1 0 1,-1-1-1,-2-37 0,-2 69-69,0 1 0,0-1 0,-1 1 0,0-1 0,1 1 0,-2-1 0,1 1 0,-1 0 0,0 0 0,0 0 0,0 0 0,-1 0 0,1 0 0,-1 1 0,-7-9 0,4 7-9,-1 0 1,-1 1-1,1-1 0,-1 2 1,0-1-1,0 1 0,0 0 1,-17-5-1,-8-2-136,0 2 0,-1 1 0,-1 2 0,1 1 1,-39 0-1,-38 3-8907</inkml:trace>
</inkml:ink>
</file>

<file path=ppt/ink/ink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54.591"/>
    </inkml:context>
    <inkml:brush xml:id="br0">
      <inkml:brushProperty name="width" value="0.035" units="cm"/>
      <inkml:brushProperty name="height" value="0.035" units="cm"/>
      <inkml:brushProperty name="color" value="#E71224"/>
    </inkml:brush>
  </inkml:definitions>
  <inkml:trace contextRef="#ctx0" brushRef="#br0">15 68 7251,'0'0'15431,"23"-14"-13929,-5 3-1205,0 1 0,1 0 0,28-9 0,-44 18-259,0 0 1,1 1-1,-1-1 1,1 1-1,-1 0 1,1 0-1,-1 0 1,1 0-1,-1 1 1,1-1-1,-1 1 1,0 0-1,1 0 1,-1 0-1,0 0 1,0 1-1,0-1 1,0 1-1,0 0 1,0 0-1,0 0 1,3 4-1,17 13 150,-1 2 0,0 1 0,-2 1 0,-1 0 0,23 38 0,-2 4 166,31 73 0,-47-86-222,-2 1 1,-3 1-1,-1 1 0,-4 1 1,-1 0-1,-4 0 1,5 87-1,-13-120-121,-1 1 0,-1-1-1,-1 1 1,-2-1 0,0 0 0,-10 31 0,8-37-16,-2 1 1,0-1-1,-1-1 0,0 0 1,-1 0-1,-1-1 1,-1 0-1,-17 18 1,10-15-121,0 0 1,-2-1-1,0-1 1,0-1-1,-2-1 0,0-1 1,0-1-1,-46 17 1,46-22-910,-2 0 0,1-2 1,0 0-1,-1-2 0,-39 1 0,5-4-5110</inkml:trace>
</inkml:ink>
</file>

<file path=ppt/ink/ink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1:55.274"/>
    </inkml:context>
    <inkml:brush xml:id="br0">
      <inkml:brushProperty name="width" value="0.035" units="cm"/>
      <inkml:brushProperty name="height" value="0.035" units="cm"/>
      <inkml:brushProperty name="color" value="#E71224"/>
    </inkml:brush>
  </inkml:definitions>
  <inkml:trace contextRef="#ctx0" brushRef="#br0">0 206 7251,'0'0'9821,"7"-13"-8682,47-101 3378,-52 109-4369,2 0-1,-1 0 1,1 0 0,-1 1 0,1-1-1,1 1 1,-1 0 0,0 0 0,1 1-1,0-1 1,0 1 0,0 0 0,0 0 0,1 1-1,-1-1 1,1 1 0,-1 1 0,10-3-1,8 0 50,0 1 0,0 1 0,32 1 0,-47 1-119,-1 1-28,1-1 0,-1 1 0,0 1 0,0-1 0,0 1 0,0 1-1,0-1 1,0 1 0,0 0 0,-1 0 0,0 1 0,11 8 0,-14-10-44,-1 0 0,1 0 0,-1 1 0,0-1 0,1 1 1,-1-1-1,-1 1 0,1-1 0,0 1 0,-1 0 0,1 0 0,-1 0 1,0 0-1,0 0 0,0 0 0,0 1 0,0-1 0,-1 0 0,0 0 1,0 1-1,0-1 0,0 0 0,0 0 0,0 1 0,-1-1 0,1 0 1,-1 0-1,0 0 0,0 1 0,-1-1 0,1 0 0,-2 3 0,-2 1 3,0-1 0,0 1 0,0-1 0,-1 1 0,1-2 0,-14 11 0,14-13-26,0 1 0,1-1 0,-1 1 0,1 1 0,0-1 0,0 0 0,0 1 0,0 0-1,1 0 1,0 0 0,0 0 0,0 1 0,1-1 0,0 1 0,0 0 0,0-1 0,1 1 0,-2 7 0,3-6-6,0 0-1,1 0 1,0 0-1,0 0 1,0 0-1,1 0 1,0 0 0,0 0-1,1 0 1,0-1-1,0 0 1,0 1 0,1-1-1,0 0 1,0-1-1,6 7 1,10 9 14,0-1-1,42 30 1,-30-25-3,3 2 22,49 44 65,-78-65-43,0 0 0,0 0 0,-1 1 0,0-1-1,0 1 1,-1 0 0,0 1 0,0-1 0,-1 1 0,4 9-1,-7-15-20,1 0 0,-1 0 1,0 0-1,1 1 0,-1-1 0,0 0 0,0 0 0,0 1 0,-1-1 0,1 0 0,0 0 0,-1 0 0,0 0 0,1 0 0,-1 0 0,0 0 0,0 0 0,0 0 0,0 0 0,0 0 0,-1 0 0,1 0 0,-1-1 0,1 1 1,-1-1-1,1 1 0,-1-1 0,0 1 0,0-1 0,0 0 0,-2 1 0,-7 3 34,0-1 0,0 0 0,0 0 0,-22 2 0,12-1 46,-81 15 36,-45 11 152,147-31-269,-1 0 1,1 0-1,0 0 1,0 0-1,-1 0 1,1 0 0,0 0-1,0 0 1,-1 0-1,1 0 1,0 1 0,0-1-1,-1 0 1,1 0-1,0 0 1,0 0-1,0 0 1,-1 1 0,1-1-1,0 0 1,0 0-1,0 0 1,-1 1 0,1-1-1,0 0 1,0 0-1,0 1 1,0-1-1,0 0 1,0 0 0,0 1-1,0-1 1,0 0-1,-1 0 1,1 1 0,0-1-1,0 0 1,0 0-1,0 1 1,1-1-1,-1 0 1,0 0 0,0 1-1,0-1 1,0 0-1,0 0 1,0 1 0,0-1-1,0 0 1,0 0-1,1 1 1,-1-1-1,0 0 1,0 0 0,0 0-1,1 1 1,-1-1-1,14 11-521,-12-9 406,2 0-220,-1 1 1,0 0-1,0 0 0,0 0 1,-1 0-1,1 0 0,-1 1 1,1-1-1,-1 1 0,0-1 1,-1 1-1,3 7 0,-1 23-5075</inkml:trace>
</inkml:ink>
</file>

<file path=ppt/ink/ink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2:04.908"/>
    </inkml:context>
    <inkml:brush xml:id="br0">
      <inkml:brushProperty name="width" value="0.035" units="cm"/>
      <inkml:brushProperty name="height" value="0.035" units="cm"/>
      <inkml:brushProperty name="color" value="#E71224"/>
    </inkml:brush>
  </inkml:definitions>
  <inkml:trace contextRef="#ctx0" brushRef="#br0">499 29 6947,'0'0'20332,"4"-5"-19422,20-19 173,-61 25-309,23 2-726,0 0-1,0 1 1,1 1 0,-1 0 0,1 1-1,0 0 1,1 1 0,-13 9 0,-42 20 66,34-24-971,0-2 0,-1-1 0,0-1 0,-59 5-1,46-7-613,30-1-4281</inkml:trace>
</inkml:ink>
</file>

<file path=ppt/ink/ink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2:05.237"/>
    </inkml:context>
    <inkml:brush xml:id="br0">
      <inkml:brushProperty name="width" value="0.035" units="cm"/>
      <inkml:brushProperty name="height" value="0.035" units="cm"/>
      <inkml:brushProperty name="color" value="#E71224"/>
    </inkml:brush>
  </inkml:definitions>
  <inkml:trace contextRef="#ctx0" brushRef="#br0">408 0 7251,'0'0'6883,"-204"70"-5314,148-51-656,7-7-129,10-2-80,7-4-336,15 0-304,6-6-64,36-6-12069</inkml:trace>
</inkml:ink>
</file>

<file path=ppt/ink/ink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2:05.840"/>
    </inkml:context>
    <inkml:brush xml:id="br0">
      <inkml:brushProperty name="width" value="0.035" units="cm"/>
      <inkml:brushProperty name="height" value="0.035" units="cm"/>
      <inkml:brushProperty name="color" value="#E71224"/>
    </inkml:brush>
  </inkml:definitions>
  <inkml:trace contextRef="#ctx0" brushRef="#br0">18 74 7235,'0'0'16189,"4"-15"-14628,2-9-1739,4-11 3007,-6 43-1408,-3 29-1000,-14 267 553,1-73-681,3-113 253,3-40-2895,4-27-5586</inkml:trace>
</inkml:ink>
</file>

<file path=ppt/ink/ink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2:06.296"/>
    </inkml:context>
    <inkml:brush xml:id="br0">
      <inkml:brushProperty name="width" value="0.035" units="cm"/>
      <inkml:brushProperty name="height" value="0.035" units="cm"/>
      <inkml:brushProperty name="color" value="#E71224"/>
    </inkml:brush>
  </inkml:definitions>
  <inkml:trace contextRef="#ctx0" brushRef="#br0">4 70 7171,'0'0'12934,"4"-14"-11301,15-41-318,-18 93 5003,3 99-5942,-4 384-1731,0-521 1212,0 1 1,0 0-1,0 0 1,0 0 0,0 0-1,0 0 1,0 0-1,0-1 1,0 1 0,0 0-1,-1 0 1,1 0-1,0 0 1,-1-1-1,1 1 1,0 0 0,-1 0-1,1 0 1,-1-1-1,0 2 1,-26 4-5282</inkml:trace>
</inkml:ink>
</file>

<file path=ppt/ink/ink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2:06.640"/>
    </inkml:context>
    <inkml:brush xml:id="br0">
      <inkml:brushProperty name="width" value="0.035" units="cm"/>
      <inkml:brushProperty name="height" value="0.035" units="cm"/>
      <inkml:brushProperty name="color" value="#E71224"/>
    </inkml:brush>
  </inkml:definitions>
  <inkml:trace contextRef="#ctx0" brushRef="#br0">1 243 7251,'0'0'18553,"151"-31"-17961,-99 18-368,22-6-80,3-6-144,8-7-304,-4-2-960,-15-1-1522,-13 6-1664,-18 4-1905</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23.642"/>
    </inkml:context>
    <inkml:brush xml:id="br0">
      <inkml:brushProperty name="width" value="0.035" units="cm"/>
      <inkml:brushProperty name="height" value="0.035" units="cm"/>
    </inkml:brush>
  </inkml:definitions>
  <inkml:trace contextRef="#ctx0" brushRef="#br0">144 195 11333,'0'0'9943,"-10"-9"-8926,-31-24-350,41 32-606,0 1 0,0 0 0,0 0-1,-1-1 1,1 1 0,0 0 0,0 0 0,0 0 0,-1-1 0,1 1 0,0 0 0,0 0-1,-1 0 1,1 0 0,0 0 0,-1-1 0,1 1 0,0 0 0,0 0 0,-1 0 0,1 0-1,0 0 1,-1 0 0,1 0 0,0 0 0,-1 0 0,1 0 0,0 0 0,0 1 0,-1-1-1,1 0 1,0 0 0,-1 0 0,1 0 0,0 0 0,0 0 0,-1 1 0,1-1 0,0 0-1,0 0 1,-1 0 0,1 1 0,0-1 0,0 0 0,0 0 0,0 1 0,-1-1 0,1 0-1,0 0 1,0 1 0,0-1 0,0 0 0,0 1 0,0-1 0,0 0 0,0 0 0,0 1-1,0-1 1,0 0 0,0 1 0,-1 25-669,2-18 903,-10 221-212,6-197-121,-2 0 0,-1-1-1,-2 1 1,0-1 0,-17 35 0,17-55-297,3-21 100,1-26 17,4 33 211,1-289 383,0 277-250,0 0 0,2 1 0,-1-1 0,2 1 0,0-1 1,1 1-1,0 0 0,1 0 0,15-25 0,-18 34-97,0 1 0,1-1 0,0 1 0,-1-1 0,2 1 0,-1 0-1,0 1 1,1-1 0,0 1 0,-1 0 0,1 0 0,1 0 0,-1 0 0,0 1 0,1 0 0,-1 0 0,1 1-1,-1 0 1,1 0 0,0 0 0,0 0 0,-1 1 0,1 0 0,0 0 0,0 1 0,0 0 0,-1 0 0,10 2-1,-11-1-26,0 0-1,1 0 0,-1 0 0,-1 1 0,1-1 0,0 1 1,-1 0-1,1 0 0,-1 0 0,0 0 0,0 1 1,0-1-1,0 1 0,-1 0 0,1 0 0,-1 0 0,0 0 1,0 0-1,-1 1 0,1-1 0,-1 0 0,0 1 0,1 7 1,2 12 3,-1 1 0,-1-1 0,-2 27 0,0-38-3,1 7-11,0-16-16,0 0-1,-1 0 1,1 1-1,-1-1 0,0 0 1,-1 0-1,1 0 0,-1 1 1,1-1-1,-1 0 0,0 0 1,-1 0-1,1 0 1,-1 0-1,-3 6 0,2-9-16,2-23 140,2 14-98,1-1-1,-1 1 1,1 0 0,1 0-1,0 0 1,0 0-1,0 0 1,1 0-1,0 1 1,1 0 0,0 0-1,0 0 1,0 0-1,1 1 1,0 0-1,0 0 1,0 1-1,14-10 1,-8 6 35,1 1-1,0 0 1,0 1 0,0 1 0,1 0-1,-1 1 1,2 0 0,-1 1-1,0 0 1,22-2 0,-22 5 24,0 1 0,0 0-1,1 0 1,19 5 0,-29-4-49,-1 0-1,1 1 1,0-1 0,0 1-1,-1 0 1,1 1 0,-1-1-1,0 1 1,0 0-1,0 0 1,0 0 0,0 1-1,0-1 1,-1 1-1,5 7 1,-1-1 11,0 1-1,-1 1 1,-1-1 0,0 1-1,0 0 1,-1 0 0,-1 1-1,4 22 1,-3 4-390,-2 59 1,-2-70-242,0-26-507,4-33-5847,7 10 6121,1-1 0,0 2 0,30-37-1,-4 4 797,3-6 226,81-124 4588,-116 179-593,-6 18-2432,-10 39-1836,4-19 654,6-33-556,-2 10 83,1 0-1,1 0 1,-1 0 0,3 12-1,-2-21-81,0 1 1,1-1-1,-1 0 0,0 0 0,1 0 1,0 0-1,-1-1 0,1 1 0,0 0 1,0 0-1,0 0 0,0 0 0,1-1 1,-1 1-1,0-1 0,1 1 1,-1-1-1,1 1 0,0-1 0,-1 0 1,1 0-1,0 0 0,0 0 0,-1 0 1,1 0-1,0 0 0,4 0 0,6 1 2,0 0 1,1-1-1,-1-1 0,0 0 0,0 0 0,1-2 0,-1 1 0,0-2 0,0 1 0,0-2 0,0 0 1,-1 0-1,0-1 0,15-8 0,-19 9-2,1 0 1,-1-1 0,0 0-1,-1-1 1,1 1-1,-1-1 1,0 0 0,0-1-1,-1 0 1,0 0-1,0 0 1,0 0-1,-1-1 1,0 1 0,-1-1-1,0 0 1,0 0-1,-1-1 1,1 1 0,-2-1-1,2-9 1,-3 14-6,0 1 0,1-1 0,-1 0 0,0 1 0,-1-1 0,1 0 0,-1 1 0,0-1 0,1 1 0,-1-1-1,-1 1 1,1-1 0,-1 1 0,-2-5 0,2 6-7,-1-1 0,0 1 0,0 0 0,1 0 0,-1 0 1,0 1-1,0-1 0,-1 1 0,1 0 0,0-1 0,0 1 0,-1 1 0,1-1 0,0 0 0,-7 1 0,-7-3-42,-1 1-1,0 1 1,0 1 0,1 0 0,-1 2 0,-24 4 0,41-6-73,0 1 0,0-1 0,0 1 0,1 0 0,-1 0 0,0-1 0,0 1 0,1 0 0,-1 0 0,0-1 0,1 1 0,-1 0 1,1 0-1,-1 0 0,1 0 0,0 0 0,-1 0 0,1 0 0,0 0 0,0 0 0,0 0 0,-1 0 0,1 0 0,0 0 0,0 0 1,0 0-1,1 0 0,-1 0 0,0 0 0,0 0 0,1 2 0,-1-1-396,1 0 1,-1-1-1,1 1 1,-1 0-1,1 0 1,0 0-1,-1-1 1,1 1-1,0 0 1,0-1-1,0 1 1,1-1-1,-1 1 1,0-1-1,3 2 1,10 1-4133</inkml:trace>
</inkml:ink>
</file>

<file path=ppt/ink/ink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2:07.094"/>
    </inkml:context>
    <inkml:brush xml:id="br0">
      <inkml:brushProperty name="width" value="0.035" units="cm"/>
      <inkml:brushProperty name="height" value="0.035" units="cm"/>
      <inkml:brushProperty name="color" value="#E71224"/>
    </inkml:brush>
  </inkml:definitions>
  <inkml:trace contextRef="#ctx0" brushRef="#br0">131 200 6979,'0'0'18814,"8"-1"-17632,23-3-352,-30 4-815,-1 0 1,1 0-1,0 0 1,-1 0-1,1 0 1,0 1-1,-1-1 1,1 0-1,0 0 1,-1 1-1,1-1 1,0 0-1,-1 1 1,1-1-1,-1 0 1,1 1-1,0-1 1,-1 1-1,1-1 1,-1 1-1,1-1 1,-1 1-1,0-1 0,1 1 1,-1 0-1,0-1 1,1 1-1,-1-1 1,0 1-1,0 0 1,1 0-1,-1-1 1,0 1-1,0 0 1,0-1-1,0 1 1,0 0-1,0-1 1,0 1-1,0 0 1,0 0-1,0 5 68,7 48 142,-3-1 0,-3 84 0,-2-66-145,1-69-101,0 0 1,0 1-1,0-1 0,0 0 0,0 0 0,-1 0 0,1 1 0,-1-1 0,1 0 0,-1 0 0,0 0 0,0 0 0,0 0 0,0 0 0,0 0 0,0 0 0,-1 0 0,1-1 0,-1 1 0,1 0 0,-1-1 0,1 1 1,-1-1-1,0 0 0,0 0 0,0 1 0,0-1 0,0 0 0,0-1 0,0 1 0,0 0 0,0 0 0,0-1 0,-1 0 0,1 1 0,0-1 0,0 0 0,-4 0 0,1 0-60,0-1-1,0 1 0,0-1 0,0 0 0,0 0 0,0-1 1,0 0-1,0 1 0,0-2 0,1 1 0,-1 0 0,1-1 1,0 0-1,0 0 0,-6-6 0,2 0-42,2 0-1,-1-1 1,1 0 0,1 0-1,0-1 1,0 1-1,1-1 1,0 0 0,1 0-1,1 0 1,-1-1-1,2 1 1,0-1 0,0 1-1,1-13 1,0 10 114,1 0 0,1 0 1,0 0-1,0 0 0,2 0 0,0 0 0,0 1 1,1-1-1,1 1 0,0 0 0,14-19 0,-6 13 17,0 2 0,2 0 0,0 0 0,0 2-1,2 0 1,26-18 0,-31 25 39,1 0 0,0 1 0,0 1 1,0 0-1,0 1 0,1 0 0,0 1 0,0 1 0,0 1 0,23-2 0,-38 4-46,9-1 53,0 1-1,1 0 0,-1 0 0,0 1 1,1 0-1,16 5 0,-23-4-38,-1-1-1,1 0 0,-1 1 1,1 0-1,-1-1 0,0 1 1,0 0-1,0 0 0,0 1 0,0-1 1,-1 0-1,1 0 0,-1 1 1,1-1-1,-1 1 0,0 0 1,0-1-1,0 1 0,0 0 1,0-1-1,-1 1 0,1 0 1,-1 0-1,0 0 0,0 0 1,0 4-1,0 0 5,0 0 0,0 0-1,0 0 1,-1 0 0,0 0 0,0 0 0,-1 0 0,0 0-1,0-1 1,-1 1 0,0-1 0,-4 9 0,1-8-10,0 0 0,0 1 1,0-2-1,-1 1 0,0-1 1,0 0-1,-1-1 1,-16 10-1,14-10-15,0 0 1,0 0-1,-1-1 0,1 0 1,-1-1-1,0-1 0,-17 3 1,-80-1 2,76-5 82,46 24 88,23 13 180,1-3 0,61 42 0,-55-43-120,-14-11-208,1-2 0,0-1-1,2-2 1,45 17 0,142 37-1884,-141-48 279,39 12-2700,-1-5-2474</inkml:trace>
</inkml:ink>
</file>

<file path=ppt/ink/ink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2:13.113"/>
    </inkml:context>
    <inkml:brush xml:id="br0">
      <inkml:brushProperty name="width" value="0.035" units="cm"/>
      <inkml:brushProperty name="height" value="0.035" units="cm"/>
      <inkml:brushProperty name="color" value="#E71224"/>
    </inkml:brush>
  </inkml:definitions>
  <inkml:trace contextRef="#ctx0" brushRef="#br0">1135 1 5715,'0'0'7907,"13"1"-6421,43 3-275,-6-3 3480,-80-1-3576,-333 21-257,135-3-697,-401 0 2320,626-18-2318,15 6-43,28 3-70,49 2 0,39 8-1548,-112-15 304,-1 1 0,1 0 0,16 9 0,2 5-4918</inkml:trace>
</inkml:ink>
</file>

<file path=ppt/ink/ink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2:13.526"/>
    </inkml:context>
    <inkml:brush xml:id="br0">
      <inkml:brushProperty name="width" value="0.035" units="cm"/>
      <inkml:brushProperty name="height" value="0.035" units="cm"/>
      <inkml:brushProperty name="color" value="#E71224"/>
    </inkml:brush>
  </inkml:definitions>
  <inkml:trace contextRef="#ctx0" brushRef="#br0">1 55 9412,'0'0'14247,"10"-11"-12985,29-31-379,-39 42-838,1 0 0,-1 0 1,0 0-1,0 0 0,0-1 0,0 1 0,0 0 1,0 0-1,0 0 0,0 0 0,0 0 1,1 0-1,-1 0 0,0 0 0,0-1 1,0 1-1,0 0 0,0 0 0,1 0 0,-1 0 1,0 0-1,0 0 0,0 0 0,0 0 1,1 0-1,-1 0 0,0 0 0,0 0 1,0 0-1,0 0 0,0 0 0,1 0 1,-1 0-1,0 0 0,0 0 0,0 0 0,0 0 1,0 1-1,1-1 0,-1 0 0,0 0 1,0 0-1,0 0 0,0 0 0,0 0 1,0 0-1,1 0 0,-1 1 0,0-1 0,0 0 1,3 13 597,-3 24-964,0-29 621,0 88 101,-1 40-180,21 184 0,-19-312-399,-1-1-1,1 0 1,1 1-1,0-1 1,0 0-1,0 0 1,1 0-1,0-1 0,0 1 1,0 0-1,8 9 1,-4-13-2994</inkml:trace>
</inkml:ink>
</file>

<file path=ppt/ink/ink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2:14.167"/>
    </inkml:context>
    <inkml:brush xml:id="br0">
      <inkml:brushProperty name="width" value="0.035" units="cm"/>
      <inkml:brushProperty name="height" value="0.035" units="cm"/>
      <inkml:brushProperty name="color" value="#E71224"/>
    </inkml:brush>
  </inkml:definitions>
  <inkml:trace contextRef="#ctx0" brushRef="#br0">1 286 11845,'0'0'13244,"1"23"-11977,6 77-643,-6-94-604,0-1 0,0 1 0,0 0-1,1 0 1,-1-1 0,1 1 0,1-1-1,-1 1 1,1-1 0,0 0 0,0 0-1,1 0 1,-1 0 0,1-1 0,0 1-1,0-1 1,1 0 0,-1-1 0,1 1-1,0-1 1,0 1 0,0-1-1,0-1 1,10 5 0,2-3-16,1 0 0,-1 0 0,1-2 1,0 0-1,0-1 0,17-1 0,-32 0-1,0 0 0,0-1 0,0 1-1,0 0 1,0-1 0,0 0 0,0 1 0,-1-1-1,1 0 1,0 0 0,0-1 0,-1 1 0,1-1 0,-1 1-1,1-1 1,-1 0 0,0 0 0,0 0 0,1 0 0,-1 0-1,-1 0 1,1-1 0,0 1 0,-1-1 0,1 1-1,-1-1 1,0 0 0,1 1 0,-1-1 0,-1 0 0,2-5-1,1-9-7,0 1 0,-1-1 0,-1 0 0,-2-22 1,1 20-27,0 14 20,0 0 0,-1 0-1,1 0 1,-1 0 0,0 0 0,-1 0 0,1 0 0,-1 1-1,0-1 1,0 0 0,0 1 0,-1 0 0,1-1 0,-1 1-1,0 0 1,-7-6 0,4 4-11,-1 1 1,0 0-1,0 0 1,0 1-1,-1 0 1,1 0-1,-1 0 1,0 1-1,-9-2 0,80-11 276,-54 15-239,85-12 160,109-1 0,-201 14-174,-1 0 0,1 0-1,-1 1 1,1-1 0,-1 0 0,1 1-1,-1-1 1,0 1 0,1 0-1,-1 0 1,0-1 0,1 1 0,-1 0-1,0 0 1,0 0 0,0 0-1,0 0 1,0 0 0,0 1 0,0-1-1,0 0 1,-1 0 0,1 1-1,0-1 1,-1 1 0,1-1-1,-1 0 1,1 1 0,-1-1 0,0 1-1,1 1 1,2 56-12,-3-48 10,0 49 42,-13 99 1,11-148-34,0-1-6,1-1 0,-1 1 0,2 0 0,-1-1 0,1 1 0,1 0 0,2 18 0,-2-28 1,-1 0 1,1 1-1,-1-1 1,1 0 0,-1 1-1,1-1 1,-1 0-1,1 1 1,0-1-1,-1 0 1,1 0-1,-1 0 1,1 0-1,0 0 1,-1 0 0,1 0-1,0 0 1,-1 0-1,1 0 1,0 0-1,-1 0 1,1 0-1,-1 0 1,1 0 0,0-1-1,-1 1 1,1 0-1,-1-1 1,1 1-1,-1 0 1,1-1-1,-1 1 1,2-1-1,19-14 210,-13 4-179,-1 1-1,0-2 1,-1 1-1,-1 0 1,0-1-1,0 0 0,-1-1 1,3-15-1,17-112 26,-22 123-51,5-162-12,-7 167 0,1 8-5,-1 0 0,0-1 0,-1 1 0,1-1 0,-1 1 0,0 0 0,0-1 0,0 1 0,-1 0 0,1 0 0,-1 0 0,0 0 0,0 0 0,-1 0 0,1 1 0,-1-1 0,0 1 0,0-1 0,0 1 0,0 0 0,0 0 0,-1 1 0,1-1 0,-1 1 0,0-1 0,0 1 0,0 0 0,0 1 0,0-1 0,0 1 0,-8-2 0,-17-4-257,-1 0-1,0 3 0,0 0 1,0 2-1,-48 2 1,54 0-560,24 0 746,-1 0 0,1 0 0,0 0-1,0 0 1,0 1 0,0-1 0,0 0 0,0 0 0,0 0-1,-1 0 1,1 0 0,0 0 0,0 0 0,0 0-1,0 0 1,0 1 0,0-1 0,0 0 0,0 0-1,0 0 1,0 0 0,0 0 0,-1 0 0,1 1 0,0-1-1,0 0 1,0 0 0,0 0 0,0 0 0,0 0-1,0 0 1,0 1 0,0-1 0,0 0 0,0 0 0,0 0-1,1 0 1,-1 0 0,0 0 0,0 1 0,0-1-1,0 0 1,0 0 0,0 0 0,0 0 0,0 0-1,0 0 1,0 0 0,0 1 0,1-1 0,-1 0 0,0 0-1,0 0 1,9 4-5352</inkml:trace>
</inkml:ink>
</file>

<file path=ppt/ink/ink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2:14.543"/>
    </inkml:context>
    <inkml:brush xml:id="br0">
      <inkml:brushProperty name="width" value="0.035" units="cm"/>
      <inkml:brushProperty name="height" value="0.035" units="cm"/>
      <inkml:brushProperty name="color" value="#E71224"/>
    </inkml:brush>
  </inkml:definitions>
  <inkml:trace contextRef="#ctx0" brushRef="#br0">426 65 12134,'0'0'11450,"20"-11"-10492,65-33-355,-82 42-567,0 1 0,0-1 0,0 1 0,0 0 0,1 0-1,-1 1 1,0-1 0,1 1 0,-1-1 0,1 1 0,-1 0 0,0 0 0,1 1 0,-1-1 0,1 1 0,-1-1 0,0 1 0,0 0 0,1 0 0,4 3 0,-3 0 19,0 0 0,0 0 1,0 1-1,0-1 0,0 1 1,-1 0-1,5 8 1,-2-5 45,13 21 166,-1 0 0,-2 1 0,-1 1 0,16 41 0,37 137 588,-53-145-654,-3 0 0,-2 1-1,-4 1 1,0 111 0,-7-157-198,-1 1 0,-1-1 0,-1 0 0,-1 1 0,0-1 0,-2-1 1,0 1-1,-1-1 0,-1 0 0,-1-1 0,0 0 0,-2 0 0,0-1 1,-1 0-1,0-1 0,-30 29 0,11-14-330,-2-2 1,0-1 0,-2-2-1,-2-1 1,-48 25-1,28-22-2322,-1-2 0,-122 35 0,-5-13-7660</inkml:trace>
</inkml:ink>
</file>

<file path=ppt/ink/ink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2:15.510"/>
    </inkml:context>
    <inkml:brush xml:id="br0">
      <inkml:brushProperty name="width" value="0.035" units="cm"/>
      <inkml:brushProperty name="height" value="0.035" units="cm"/>
      <inkml:brushProperty name="color" value="#E71224"/>
    </inkml:brush>
  </inkml:definitions>
  <inkml:trace contextRef="#ctx0" brushRef="#br0">314 87 7139,'0'0'11899,"5"-13"-10728,11-41-10,-16 54-1107,0-1 0,0 0 1,0 0-1,0 1 0,0-1 1,0 0-1,-1 0 0,1 0 1,0 1-1,0-1 1,-1 0-1,1 1 0,0-1 1,-1 0-1,1 1 0,-1-1 1,1 0-1,-1 1 0,1-1 1,-1 1-1,1-1 0,-1 1 1,0-1-1,1 1 0,-1-1 1,0 1-1,1 0 0,-1-1 1,0 1-1,0 0 0,1 0 1,-1-1-1,0 1 0,0 0 1,1 0-1,-1 0 0,0 0 1,-1 0-1,-37 0 1257,31 1-1044,1-1-156,0 1-1,1-1 0,-1 1 1,1 1-1,0-1 0,-1 1 1,1 0-1,0 0 0,0 1 0,0 0 1,0 0-1,1 0 0,-10 8 1,6-3-6,1 0 0,0 0 1,0 1-1,1 0 0,0 1 1,0-1-1,-5 13 1,-3 8 30,3 1 1,0 0 0,2 0-1,-9 52 1,5-6 147,3 0 1,-1 88-1,12-125-159,1 1 0,2 0 0,2-1 0,2 1 1,22 74-1,-12-73-33,1 0 1,3-1 0,1-1 0,2-1 0,56 69 0,-31-51-29,3-2 0,108 89 0,-121-115-169,1-2 0,1-1 0,1-2 0,1-2 0,1-2 0,1-2 0,0-2 0,90 20 0,-86-28-1526,75 5 0,-75-12-1923,77-8 1,1-17-9061</inkml:trace>
</inkml:ink>
</file>

<file path=ppt/ink/ink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2:19.823"/>
    </inkml:context>
    <inkml:brush xml:id="br0">
      <inkml:brushProperty name="width" value="0.035" units="cm"/>
      <inkml:brushProperty name="height" value="0.035" units="cm"/>
      <inkml:brushProperty name="color" value="#E71224"/>
    </inkml:brush>
  </inkml:definitions>
  <inkml:trace contextRef="#ctx0" brushRef="#br0">433 1 9861,'0'0'15121,"5"1"-13115,-9 0-1680,-62 5 448,-107 24-1,9 11-762,163-41-143,-1 1 1,0-1-1,0 1 1,0 0-1,0 0 0,1 0 1,-1 0-1,0 0 1,1 0-1,-1 1 1,1-1-1,-1 0 0,1 1 1,0-1-1,0 1 1,-2 3-1,2-4-153,1 0 1,-1 0-1,1 1 1,0-1-1,0 0 0,0 0 1,0 1-1,0-1 1,0 0-1,0 1 0,0-1 1,0 0-1,1 0 1,-1 1-1,0-1 0,1 0 1,-1 0-1,1 0 1,-1 0-1,1 1 1,0-1-1,0 0 0,-1 0 1,1 0-1,0 0 1,0-1-1,0 1 0,2 2 1,33 19-7453</inkml:trace>
</inkml:ink>
</file>

<file path=ppt/ink/ink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2:20.152"/>
    </inkml:context>
    <inkml:brush xml:id="br0">
      <inkml:brushProperty name="width" value="0.035" units="cm"/>
      <inkml:brushProperty name="height" value="0.035" units="cm"/>
      <inkml:brushProperty name="color" value="#E71224"/>
    </inkml:brush>
  </inkml:definitions>
  <inkml:trace contextRef="#ctx0" brushRef="#br0">555 0 6787,'0'0'10965,"-186"152"-9684,99-130-161,-1-6-127,11-16-81,17 6-528,21-6-128,22 0-256,41-25-7091,25-1-1265</inkml:trace>
</inkml:ink>
</file>

<file path=ppt/ink/ink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2:21.434"/>
    </inkml:context>
    <inkml:brush xml:id="br0">
      <inkml:brushProperty name="width" value="0.035" units="cm"/>
      <inkml:brushProperty name="height" value="0.035" units="cm"/>
      <inkml:brushProperty name="color" value="#E71224"/>
    </inkml:brush>
  </inkml:definitions>
  <inkml:trace contextRef="#ctx0" brushRef="#br0">1 219 7443,'0'0'11422,"20"-16"-10192,115-98 1373,-122 105-2288,0-1-1,1 2 1,0 0-1,0 0 0,0 2 1,1-1-1,0 2 1,1 0-1,30-5 0,0 4 83,0 2-1,52 2 0,-95 2-379,1 0-1,0 0 1,0 0 0,0 0-1,-1 1 1,1 0-1,0 0 1,0 0 0,-1 0-1,1 1 1,-1-1 0,1 1-1,-1 0 1,0 0 0,0 0-1,1 0 1,-2 1-1,1-1 1,0 1 0,0 0-1,-1 0 1,1 0 0,-1 0-1,3 5 1,-2-1-6,0 1 0,-1-1 0,0 1 0,0-1 0,-1 1-1,0 0 1,0 0 0,0 0 0,-1-1 0,-1 1 0,-1 11 0,2-14-7,-1 0 0,-1 0 0,1 0 0,-1 0 0,0 0 0,0 0 0,0 0-1,0-1 1,-1 1 0,0-1 0,0 0 0,0 0 0,-6 6 0,-4 2 14,0-1-1,-27 17 0,29-21-19,-1 1 0,1 0-1,1 1 1,0 0 0,-13 14-1,22-22-4,0 1 1,-1 0-1,1 0 0,0 0 0,0 0 0,0 0 0,0 0 0,0 0 0,1 0 1,-1 1-1,1-1 0,-1 0 0,1 0 0,0 0 0,0 1 0,0-1 0,0 0 1,0 0-1,0 1 0,1-1 0,-1 0 0,1 0 0,-1 0 0,1 1 0,0-1 1,0 0-1,0 0 0,0 0 0,0-1 0,1 1 0,-1 0 0,1 0 0,-1-1 1,1 1-1,-1 0 0,1-1 0,0 0 0,0 1 0,0-1 0,2 1 0,12 8-11,-1-2 0,1 0 0,0 0 0,19 5 0,-14-5 25,-4-2-22,-5-1 12,0 0-1,-1 0 1,1 1-1,12 9 1,-21-13-1,0 0-1,-1 0 1,1 1 0,-1-1-1,0 1 1,0 0 0,0-1-1,0 1 1,0 0 0,0 0-1,-1 0 1,0 0 0,1 1-1,-1-1 1,0 0 0,0 0-1,-1 1 1,1-1 0,-1 1-1,0 3 1,0-4 2,-1 0 0,0 0 0,0 0 0,0 0 0,0 0 0,-1 0 0,1-1 0,-1 1 0,1 0 0,-1-1-1,0 0 1,0 1 0,0-1 0,0 0 0,-1 0 0,1 0 0,0 0 0,-1 0 0,0-1 0,-4 3 0,-67 30 96,59-28-86,-12 4-9,-1-1 1,1-1 0,-2-1-1,1-1 1,-1-2 0,1 0-1,-34-2 1,51-2-51,2 1 80,1-1-1,-1 0 0,0-1 0,1 0 1,-1-1-1,-9-2 0,16 3-49,1 1 0,-1-1 0,1 0 0,0 0 0,-1 1 0,1-1 0,0 0 0,0 0 0,0-1 0,0 1 0,0 0 0,0 0 0,0 0 0,0-1 0,0 1 0,0 0 0,0-1 0,1 1 0,-1-1 0,1 1 0,-1-1 0,1 1-1,0-1 1,-1 0 0,1 1 0,0-1 0,0 1 0,0-1 0,0 1 0,1-1 0,-1 0 0,0 1 0,1-1 0,-1 1 0,0-1 0,1 1 0,0-1 0,-1 1 0,1 0 0,0-1 0,1-1 0,0 1-141,-1-1 0,1 1-1,0-1 1,0 1 0,0 0 0,0-1 0,0 1 0,1 0 0,-1 0 0,1 1-1,-1-1 1,1 0 0,0 1 0,0 0 0,-1 0 0,4-1 0,57-15-5025,-37 12 540,5-2-4752</inkml:trace>
</inkml:ink>
</file>

<file path=ppt/ink/ink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2:22.623"/>
    </inkml:context>
    <inkml:brush xml:id="br0">
      <inkml:brushProperty name="width" value="0.035" units="cm"/>
      <inkml:brushProperty name="height" value="0.035" units="cm"/>
      <inkml:brushProperty name="color" value="#E71224"/>
    </inkml:brush>
  </inkml:definitions>
  <inkml:trace contextRef="#ctx0" brushRef="#br0">784 136 6403,'0'0'5354,"18"-18"-4225,83-80 955,-83 86-389,-9 6 1368,-26 4-1768,-434 18 999,450 17-2187,1-20-128,-1-2 20,1 1 0,1-1 0,-1 1 0,2-1 1,-1 1-1,2-1 0,0 0 0,6 16 0,5 6 29,-1 0 1,-1 1 0,-2 0 0,-2 0-1,-1 1 1,-1 1 0,-2-1 0,-1 48-1,-2-56 63,-1 0-1,-1 1 1,-1-1-1,-2 0 0,-1 0 1,0 0-1,-18 45 0,15-50-31,5-13-41,-1 1 1,0-1-1,-1 0 0,-10 15 0,13-21 2,0-1-1,0 0 0,0 0 1,-1 0-1,1 0 0,-1 0 1,1 0-1,-1 0 0,0-1 1,0 0-1,1 1 0,-1-1 1,0 0-1,0 0 0,0-1 0,0 1 1,0-1-1,-1 1 0,-5-1 1,-30 1 126,-1-2-1,0-2 1,0-1 0,1-2 0,-41-12 0,6-8 456,68 24-551,1-1-1,-1 0 0,1 0 0,-1 0 1,1 0-1,0-1 0,0 0 0,1 0 1,-1 0-1,-4-7 0,9 11-65,-1 0-1,1 0 1,0-1 0,-1 1-1,1 0 1,0-1 0,0 1 0,-1 0-1,1-1 1,0 1 0,0 0-1,-1-1 1,1 1 0,0-1-1,0 1 1,0-1 0,0 1-1,0 0 1,0-1 0,0 1 0,0-1-1,-1 1 1,1-1 0,1 1-1,-1 0 1,0-1 0,0 1-1,0-1 1,0 1 0,0-1 0,0 1-1,0 0 1,1-1 0,-1 1-1,0-1 1,0 1 0,1 0-1,-1-1 1,0 1 0,0 0-1,1-1 1,-1 1 0,0 0 0,1 0-1,-1-1 1,0 1 0,1 0-1,-1 0 1,1-1 0,24 0-1636,-19 1 1420,84-3-8757,-45 0-2334</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24.677"/>
    </inkml:context>
    <inkml:brush xml:id="br0">
      <inkml:brushProperty name="width" value="0.035" units="cm"/>
      <inkml:brushProperty name="height" value="0.035" units="cm"/>
    </inkml:brush>
  </inkml:definitions>
  <inkml:trace contextRef="#ctx0" brushRef="#br0">25 282 10901,'0'0'13617,"0"-4"-12182,-1-14 1,-5 43-810,-11 261 36,17-277-672,0 0 1,0-1-1,1 1 0,0-1 0,1 0 0,0 1 1,0-1-1,1 0 0,0 0 0,0 0 1,1 0-1,0-1 0,0 1 0,1-1 0,0 0 1,0-1-1,1 1 0,0-1 0,0 0 0,0 0 1,1-1-1,0 0 0,0 0 0,0 0 1,1-1-1,-1 0 0,1-1 0,0 0 0,13 4 1,0-2-299,1-1 1,0 0-1,0-2 1,0-1 0,43-2-1,-62 1 277,1 0 4,1 0 0,-1 0 0,0-1 0,1 1 0,-1-1 0,1 0-1,-1 0 1,0-1 0,0 1 0,0-1 0,0 0 0,0 0 0,0 0 0,0-1 0,0 1 0,-1-1 0,0 0-1,1 0 1,-1 0 0,0 0 0,0-1 0,-1 1 0,1-1 0,-1 0 0,0 0 0,0 0 0,3-5-1,-1-7 30,0 0 0,-1 1-1,-1-1 1,0 0 0,-1 0-1,-2-20 1,2 32 42,-1 0-1,0 0 1,0 0 0,-1 0-1,1 0 1,-1 1-1,1-1 1,-1 0 0,-1 0-1,1 0 1,0 0-1,-1 1 1,0-1 0,0 1-1,0-1 1,0 1-1,-1 0 1,1 0 0,-1 0-1,1 0 1,-1 0-1,0 1 1,-1-1 0,1 1-1,0 0 1,-1 0-1,1 0 1,-1 0 0,1 1-1,-1-1 1,0 1-1,0 0 1,0 0 0,-7-1-1,9 3-40,1 0-1,0 0 1,0 0 0,0 1-1,0-1 1,0 0-1,1 0 1,-1 1 0,0-1-1,1 0 1,-1 1 0,0-1-1,1 1 1,0-1-1,-1 1 1,1-1 0,0 1-1,0-1 1,0 1-1,0-1 1,0 1 0,0-1-1,0 2 1,4 42 20,-3-43-25,0-1 0,1 1 0,-1 0 0,1-1 0,0 1 0,-1-1 0,1 1 0,0-1 0,0 0 0,0 1 0,0-1 0,0 0 0,0-1 0,0 1 0,0 0 0,0 0 0,1-1 0,-1 1 0,0-1 0,0 0 0,5 0 0,59 0-157,-43-1 39,-10 1 0,0-1-1,0 0 1,0-1 0,0 0 0,0-1 0,-1-1 0,1 0 0,-1-1 0,0 0-1,0-1 1,17-11 0,-22 13 62,-1-1-1,0 1 1,0-2 0,-1 1-1,0-1 1,0 1-1,0-1 1,0-1 0,-1 1-1,0-1 1,-1 0-1,1 0 1,-1 0 0,0 0-1,-1 0 1,0-1-1,0 1 1,-1-1 0,0 1-1,1-15 1,-2 15 194,0 0 1,0 0-1,-1 0 1,1 0-1,-2 0 0,1 0 1,-1 0-1,0 0 1,0 1-1,-1-1 1,0 1-1,0 0 0,0 0 1,-1 0-1,0 0 1,0 0-1,0 1 0,-1 0 1,0 0-1,0 0 1,-11-8-1,14 12 625,2 5-620,-2 99-61,-1-51-61,3 1 1,1-1 0,3 0 0,14 68 0,-18-118-28,1-1 0,-1 1 1,0-1-1,1 1 0,-1-1 0,1 0 1,-1 1-1,1-1 0,0 0 0,0 1 1,0-1-1,-1 0 0,1 0 0,0 0 1,1 0-1,-1 0 0,0 0 0,0 0 1,0 0-1,0 0 0,1 0 1,-1-1-1,0 1 0,1 0 0,-1-1 1,1 1-1,-1-1 0,1 0 0,-1 0 1,1 1-1,-1-1 0,1 0 0,-1 0 1,1 0-1,-1 0 0,1-1 1,-1 1-1,0 0 0,1-1 0,-1 1 1,1-1-1,-1 1 0,1-1 0,-1 1 1,2-2-1,5-3-14,1 0 1,-1 0-1,0 0 0,0-1 1,10-10-1,29-33-7,-26 25 9,34-29 1,-49 48-4,0 0-1,0 1 1,0-1 0,1 2 0,0-1 0,0 1-1,0 0 1,0 0 0,0 0 0,0 1 0,9-1-1,-15 3 21,0 0 0,0 1-1,0-1 1,0 0 0,0 1-1,0-1 1,0 0-1,-1 1 1,1-1 0,0 1-1,0-1 1,-1 1 0,1 0-1,0-1 1,-1 1 0,1 0-1,0-1 1,-1 1 0,1 0-1,-1 0 1,1 0 0,-1-1-1,0 1 1,1 0-1,-1 0 1,0 0 0,0 0-1,1 0 1,-1 0 0,0 0-1,0 0 1,0 0 0,0 0-1,0 1 1,1 42 80,-2-34-53,1-2 2,4 72 184,-3-76-204,-1 1 1,1 0 0,0-1 0,0 1-1,1-1 1,-1 0 0,1 1-1,0-1 1,0 0 0,1 0 0,-1 0-1,1 0 1,0-1 0,4 6-1,-4-8-11,-1 1 0,1-1 0,-1 1 0,1-1 0,-1 0 0,1 0 0,0 0 0,-1 0 0,1-1 0,0 1 0,0-1 0,0 0 0,-1 0 0,1 0 0,0 0 0,0 0 0,0 0 0,0-1 0,-1 1 0,6-3 0,-3 2-14,0-1 1,-1 0-1,1-1 1,-1 1-1,1-1 1,-1 0-1,0 0 1,0 0-1,0 0 1,3-5-1,8-12-239,0 0-1,-2-1 1,0-1 0,-2 0 0,0-1 0,-2 0-1,0 0 1,-2-1 0,0 0 0,-2-1-1,3-27 1,-1-22 915,-3-1 0,-9-105-1,5 174-447,0 1-1,-1 0 1,1 0-1,-1 0 1,0 0-1,-1 0 1,1 0-1,-1 0 1,0 0-1,0 0 1,0 1-1,-1-1 1,-4-5 1008,7 76-982,-1 33-90,3-1 0,23 136-1,40 75-85,18 107-2361,-79-377-887,1 52 1,-5-53-3503</inkml:trace>
</inkml:ink>
</file>

<file path=ppt/ink/ink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2:23.333"/>
    </inkml:context>
    <inkml:brush xml:id="br0">
      <inkml:brushProperty name="width" value="0.035" units="cm"/>
      <inkml:brushProperty name="height" value="0.035" units="cm"/>
      <inkml:brushProperty name="color" value="#E71224"/>
    </inkml:brush>
  </inkml:definitions>
  <inkml:trace contextRef="#ctx0" brushRef="#br0">0 49 7443,'0'0'11921,"4"-3"-10916,2-2-666,1 0 0,1 0 0,-1 1 0,1 0 0,-1 0 0,1 1 0,0 0 0,0 0 0,1 1-1,-1 0 1,0 1 0,10-1 0,18-1 194,59 4 1,-37 0-212,-31-1-167,1 2-1,34 6 1,-51-6-134,0 0 0,0 1 0,0 1 0,-1 0 0,1 0 0,-1 1 0,0 0 1,14 10-1,-23-15-20,-1 1 0,1 0 0,0 0 1,0-1-1,0 1 0,0 0 1,-1 0-1,1 0 0,0 0 0,-1 0 1,1 0-1,-1 0 0,1 0 1,-1 0-1,1 0 0,-1 0 0,0 0 1,0 1-1,1-1 0,-1 0 1,0 0-1,0 0 0,0 0 0,0 0 1,0 1-1,-1-1 0,1 0 1,0 0-1,0 0 0,-1 0 0,1 0 1,-1 0-1,1 0 0,-1 0 1,1 0-1,-1 0 0,0 0 0,1 0 1,-1 0-1,0 0 0,0 0 0,0-1 1,0 1-1,-1 1 0,-44 28 68,45-29-67,-1 0 0,-9 5-3,0 0-1,0 0 1,1 1 0,0 1-1,-11 10 1,18-16 1,1 0-1,0 0 1,1 0-1,-1 1 1,0-1-1,1 1 1,-1 0-1,1-1 1,0 1 0,0 0-1,0 0 1,0-1-1,0 1 1,0 0-1,1 0 1,0 0-1,0 0 1,-1 0-1,2 0 1,-1 0 0,0 0-1,0 0 1,1 0-1,0 0 1,0 0-1,0 0 1,0-1-1,2 5 1,2 1 3,0 0 1,1-1-1,0 1 1,0-2-1,1 1 1,0-1-1,0 1 1,8 4-1,-5-3-6,0 0 0,0 1 0,12 14-1,-19-19 3,-1-1 1,1 1-1,-1 0 0,0 0 0,0 1 0,0-1 0,0 0 0,-1 1 0,0-1 0,0 1 0,0-1 0,0 1 0,-1 8 0,0-12 3,0 1 1,0-1-1,0 0 0,-1 1 0,1-1 0,-1 1 0,1-1 1,-1 0-1,0 1 0,1-1 0,-1 0 0,0 1 0,0-1 0,0 0 1,0 0-1,0 0 0,0 0 0,0 0 0,0 0 0,-2 1 0,-35 16 51,-50-2 28,79-15-76,-69 6 35,-86-4 0,125-3-48,38 0-24,0 1-1,0-1 0,-1 0 0,1 0 0,0 0 0,-1-1 0,1 1 0,0 0 0,-1 0 0,1-1 0,0 1 0,0-1 0,-1 1 0,1-1 0,0 1 0,0-1 0,0 0 1,0 1-1,0-1 0,0 0 0,0 0 0,0 0 0,0 0 0,0 0 0,0 0 0,1 0 0,-1 0 0,0 0 0,1-1 0,-1 1 0,1 0 0,-1 0 0,1-1 0,0 1 1,-1 0-1,1 0 0,0-1 0,0 1 0,0-3 0,0-1-592,1 0 1,0 0-1,0 0 0,0 0 1,1 0-1,0 0 1,0 0-1,4-8 0,17-22-5826</inkml:trace>
</inkml:ink>
</file>

<file path=ppt/ink/ink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2:24.021"/>
    </inkml:context>
    <inkml:brush xml:id="br0">
      <inkml:brushProperty name="width" value="0.035" units="cm"/>
      <inkml:brushProperty name="height" value="0.035" units="cm"/>
      <inkml:brushProperty name="color" value="#E71224"/>
    </inkml:brush>
  </inkml:definitions>
  <inkml:trace contextRef="#ctx0" brushRef="#br0">947 32 6675,'0'0'9020,"18"0"-8083,4-1-974,7 0 1899,1 0 0,36 5 0,-39 3-965,-57-2-76,-1029-45 729,1029 36-1500,10 3 336,44 11-256,67 14-1524,-29-14-5104,-37-6 589,-7-1-4592</inkml:trace>
</inkml:ink>
</file>

<file path=ppt/ink/ink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2:24.349"/>
    </inkml:context>
    <inkml:brush xml:id="br0">
      <inkml:brushProperty name="width" value="0.035" units="cm"/>
      <inkml:brushProperty name="height" value="0.035" units="cm"/>
      <inkml:brushProperty name="color" value="#E71224"/>
    </inkml:brush>
  </inkml:definitions>
  <inkml:trace contextRef="#ctx0" brushRef="#br0">610 0 7235,'0'0'11344,"-13"1"-10242,-517 31 2940,516-31-3958,-37 7 253,51-8-335,0 0 0,0 0 0,1 0-1,-1 0 1,0 1 0,0-1 0,1 0 0,-1 0-1,0 0 1,0 0 0,1 1 0,-1-1-1,0 0 1,0 0 0,0 0 0,0 1-1,1-1 1,-1 0 0,0 0 0,0 1-1,0-1 1,0 0 0,0 0 0,0 1 0,0-1-1,1 0 1,-1 0 0,0 1 0,0-1-1,0 0 1,0 1 0,0-1 0,0 0-1,0 0 1,-1 1 0,1-1 0,0 0-1,0 0 1,0 1 0,0-1 0,0 0 0,0 0-1,0 1 1,-1-1 0,1 0 0,0 0-1,0 1 1,0-1 0,0 0 0,-1 0-1,1 0 1,0 1 0,0-1 0,-1 0-1,1 0 1,0 0 0,0 0 0,-1 0 0,1 0-1,0 0 1,0 1 0,-1-1 0,1 0-1,-1 0 1,27 5-726,0-1 0,1-1 0,-1-1-1,30-1 1,-1-1-4008,-12 3-2098</inkml:trace>
</inkml:ink>
</file>

<file path=ppt/ink/ink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6:03.267"/>
    </inkml:context>
    <inkml:brush xml:id="br0">
      <inkml:brushProperty name="width" value="0.035" units="cm"/>
      <inkml:brushProperty name="height" value="0.035" units="cm"/>
      <inkml:brushProperty name="color" value="#E71224"/>
    </inkml:brush>
  </inkml:definitions>
  <inkml:trace contextRef="#ctx0" brushRef="#br0">94 559 13910,'0'0'5416,"-10"24"-4981,-29 72-5,27-65-104,10-29-214,1-6-172,-6-17-482,1 0-1,1 0 0,1-1 1,1 0-1,-1-35 0,7-117-1656,-3 168 2185,2-8 65,0 0-1,1 0 1,0 0-1,1 0 0,0 0 1,2 1-1,-1-1 1,2 1-1,-1 1 0,2-1 1,12-15-1,5-3 584,2 0-1,52-46 0,-72 72-412,-1-1-1,2 1 1,-1 0 0,0 1-1,1-1 1,0 2-1,0-1 1,10-2-1,-15 5-107,1 0 0,-1 0 0,1 0 0,-1 1 0,1-1 0,0 1 0,-1 0 0,1 0 0,0 0 0,-1 1 0,1-1 0,-1 1 0,1 0 0,-1 0 0,1 0 0,-1 1 0,0-1 0,1 1 0,-1 0 0,0 0 0,0 0 0,4 3 0,1 4 24,0 1 0,-1-1 0,0 1 0,-1 0 0,0 1 0,-1-1 0,0 1 0,4 13 0,27 100 572,-31-106-605,19 83-47,-4 1 1,-4 1-1,4 161 1,-20-264-210,0 0 1,-1 0 0,1 0 0,-1 0 0,1 0-1,0 0 1,-1 0 0,1 0 0,0 0 0,-1 0-1,1 0 1,0 0 0,-1 0 0,1 0 0,-1-1-1,1 1 1,0 0 0,0 0 0,-1 0 0,1-1-1,0 1 1,-1 0 0,1 0 0,0-1 0,0 1 0,-1 0-1,1 0 1,0-1 0,0 1 0,0 0 0,-1-1-1,1 1 1,0 0 0,0-1 0,0 1 0,0-1-1,0 1 1,0-1 0,-15-21-3520,-12-36-8073</inkml:trace>
</inkml:ink>
</file>

<file path=ppt/ink/ink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6:03.612"/>
    </inkml:context>
    <inkml:brush xml:id="br0">
      <inkml:brushProperty name="width" value="0.035" units="cm"/>
      <inkml:brushProperty name="height" value="0.035" units="cm"/>
      <inkml:brushProperty name="color" value="#E71224"/>
    </inkml:brush>
  </inkml:definitions>
  <inkml:trace contextRef="#ctx0" brushRef="#br0">0 257 14599,'0'0'4082,"204"-45"-4082,-106 11-80,11-17-721,11 1-928,-8 9-1888,-7 6-5956</inkml:trace>
</inkml:ink>
</file>

<file path=ppt/ink/ink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6:04.159"/>
    </inkml:context>
    <inkml:brush xml:id="br0">
      <inkml:brushProperty name="width" value="0.035" units="cm"/>
      <inkml:brushProperty name="height" value="0.035" units="cm"/>
      <inkml:brushProperty name="color" value="#E71224"/>
    </inkml:brush>
  </inkml:definitions>
  <inkml:trace contextRef="#ctx0" brushRef="#br0">51 199 11589,'0'0'8015,"-1"13"-7362,13 272 2554,-12-284-3208,0 0-1,0 0 1,0 0 0,0 0-1,0 0 1,0 0 0,-1 0-1,1 0 1,0 0 0,0 0-1,-1 0 1,1-1 0,0 1-1,-1 0 1,1 0 0,-1 0-1,1 0 1,-1-1 0,0 1-1,1 0 1,-1 0 0,0-1-1,1 1 1,-1-1 0,0 1-1,0-1 1,1 1 0,-1-1 0,0 1-1,0-1 1,0 1 0,0-1-1,0 0 1,0 0 0,0 1-1,0-1 1,0 0 0,0 0-1,0 0 1,0 0 0,1 0-1,-1 0 1,-2-1 0,1 1-13,1-1 0,-1 1 1,0-1-1,1 1 1,-1-1-1,1 0 1,-1 0-1,1 0 1,0 0-1,-1 0 0,1 0 1,0 0-1,-1 0 1,1 0-1,0 0 1,0-1-1,0 1 1,0 0-1,0-1 1,1 1-1,-1-1 0,0 1 1,1-1-1,-1 0 1,0-2-1,0-5 0,0 0 0,0 0 0,1 0 0,1 0 0,-1 0 0,1 0 0,1 0 0,0 1 0,0-1 0,1 0-1,0 1 1,0 0 0,7-12 0,-7 15 12,0 1 0,1-1 1,0 1-1,0 0 0,0 0 0,0 0 0,1 0 0,0 1 0,0 0 0,0 0 1,0 0-1,0 1 0,0-1 0,1 1 0,-1 1 0,1-1 0,-1 1 0,1 0 1,0 0-1,-1 0 0,1 1 0,7 0 0,-10 0 9,0 0-1,0 0 0,0 0 1,0 0-1,0 1 0,-1-1 1,1 1-1,0 0 1,0-1-1,-1 1 0,1 1 1,0-1-1,-1 0 1,1 1-1,-1-1 0,0 1 1,3 2-1,-2 0 13,0 0 0,0 1 0,0-1 0,-1 1 0,1 0 0,-1 0 0,-1 0-1,1 0 1,1 7 0,3 19 60,-4-21-59,0 1 1,1-1 0,0 0 0,7 15-1,-9-22-30,0 0 0,1-1-1,-1 1 1,1-1 0,0 0-1,0 1 1,0-1 0,0 0-1,0 0 1,1-1 0,-1 1-1,1 0 1,-1-1 0,1 1-1,-1-1 1,1 0 0,0 0-1,0 0 1,0 0 0,-1 0-1,5 0 1,6 0-213,1 0 0,-1-1 0,0 0 0,1-1 0,-1-1 0,0 0 0,0-1 0,0 0 0,0-1 0,0 0 0,-1-1 0,0-1 0,0 0-1,22-14 1,-20 9 240,0 1-1,-1-2 0,0 0 0,-1 0 1,0-1-1,-1-1 0,0 0 0,-1 0 0,-1-1 1,0 0-1,7-19 0,-10 17 194,-1 1 0,-1-1 0,0 0 0,-1-1 0,-1 1 0,0-1 0,-2 1 0,0-1 0,0 1 0,-5-24 1,4 38-174,0 0 0,0 0 0,0 0 0,-1 1 0,1-1 0,-1 0 0,1 0 0,-1 1 0,0-1 0,0 1 0,0 0 0,-1 0 0,1-1 0,0 1 0,-1 1 0,1-1 0,-1 0 0,0 1 0,0-1 0,1 1 0,-1 0 0,-4-2 0,-3 1 54,-1 0-1,1 0 1,0 0 0,-1 1-1,-13 1 1,23 1-91,0 0 1,0-1-1,0 1 0,0 0 1,0 0-1,0 0 0,1 0 1,-1 0-1,0 0 0,0 0 1,1 0-1,-1 0 1,1 0-1,-1 1 0,1-1 1,-1 0-1,1 0 0,0 1 1,0-1-1,-1 0 1,1 0-1,0 1 0,0-1 1,0 0-1,0 0 0,1 1 1,-1-1-1,0 2 0,4 43-74,-1-35 35,1 1-1,0-1 1,1 1 0,1-1 0,-1-1 0,2 1-1,-1-1 1,1 0 0,1 0 0,0-1 0,16 14-1,-8-6-72,-1 0 0,16 25 0,-27-36 99,-1 0 0,1 1 0,-1-1 1,-1 1-1,1 0 0,-1 0 0,0 0 0,0 1 1,-1-1-1,0 0 0,0 9 0,-1-13 20,1 0 0,-1 0 0,0-1-1,0 1 1,0 0 0,-1 0 0,1 0-1,0 0 1,-1-1 0,0 1 0,0 0-1,0 0 1,0-1 0,0 1-1,0-1 1,-1 1 0,1-1 0,-1 1-1,0-1 1,0 0 0,0 0 0,0 0-1,0 0 1,0 0 0,0-1 0,-1 1-1,1 0 1,0-1 0,-1 0 0,0 1-1,1-1 1,-1 0 0,0-1 0,1 1-1,-6 0 1,-23 10 143,-1-3 1,0 0-1,0-3 0,-1 0 1,-33 0-1,64-5-622,11 4-3450,22 7-696,10 2-3154</inkml:trace>
</inkml:ink>
</file>

<file path=ppt/ink/ink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6:04.512"/>
    </inkml:context>
    <inkml:brush xml:id="br0">
      <inkml:brushProperty name="width" value="0.035" units="cm"/>
      <inkml:brushProperty name="height" value="0.035" units="cm"/>
      <inkml:brushProperty name="color" value="#E71224"/>
    </inkml:brush>
  </inkml:definitions>
  <inkml:trace contextRef="#ctx0" brushRef="#br0">1759 41 12438,'0'0'2089,"-48"0"160,42 0-2165,-563-6 4877,159 0-3016,-295-18-409,684 21-1820,34 2-703,39 0-266,174 12-4010,-78 7 682</inkml:trace>
</inkml:ink>
</file>

<file path=ppt/ink/ink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6:04.840"/>
    </inkml:context>
    <inkml:brush xml:id="br0">
      <inkml:brushProperty name="width" value="0.035" units="cm"/>
      <inkml:brushProperty name="height" value="0.035" units="cm"/>
      <inkml:brushProperty name="color" value="#E71224"/>
    </inkml:brush>
  </inkml:definitions>
  <inkml:trace contextRef="#ctx0" brushRef="#br0">2138 103 9845,'0'0'7987,"-48"1"-6784,-390-11 1100,-1145-81 2795,1566 90-5056,-35 0 38,52 1-81,0 0 0,0 0 0,1 0 0,-1 0 0,0 0 0,0 0 0,0 0 0,0 1 1,0-1-1,0 0 0,0 0 0,0 0 0,0 0 0,0 0 0,0 0 0,0 0 0,0 0 0,0 0 0,0 0 0,0 0 0,0 1 0,0-1 1,0 0-1,0 0 0,-1 0 0,1 0 0,0 0 0,0 0 0,0 0 0,0 0 0,0 0 0,31 6-91,257 25-1727,-93-29-3488,-134-8 1329,-5-13-1301</inkml:trace>
</inkml:ink>
</file>

<file path=ppt/ink/ink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6:06.625"/>
    </inkml:context>
    <inkml:brush xml:id="br0">
      <inkml:brushProperty name="width" value="0.035" units="cm"/>
      <inkml:brushProperty name="height" value="0.035" units="cm"/>
      <inkml:brushProperty name="color" value="#E71224"/>
    </inkml:brush>
  </inkml:definitions>
  <inkml:trace contextRef="#ctx0" brushRef="#br0">391 631 5811,'0'0'5194,"-14"-9"-4207,-46-29-66,54 33-666,-1 0 1,1 0 0,-1 0-1,1 0 1,1-1 0,-1 0-1,-7-11 1,12 14-135,-1 1-1,1-1 1,0 1-1,-1-1 1,1 1-1,0-1 1,0 0-1,1 0 1,-1 0-1,1 1 1,-1-1-1,1 0 1,0 0-1,0 0 0,0 0 1,1 0-1,-1 0 1,0 0-1,2-4 1,2 4-43,-1-1-1,0 1 1,1-1-1,0 1 1,0 0 0,0 1-1,0-1 1,0 1 0,0-1-1,1 1 1,-1 1-1,1-1 1,0 1 0,7-2-1,2-2 69,222-102 1381,-162 70-1328,2 3 0,81-25 0,561-113 790,-646 163-974,0 4 0,0 3-1,102 10 1,-124-1-17,-1 2 0,0 2 0,0 2-1,-2 2 1,0 3 0,0 1 0,-2 3 0,0 1 0,-2 3 0,-1 1 0,-1 2-1,-1 2 1,-2 1 0,64 72 0,-86-86 1,-2 1 1,0 1-1,-2 0 1,0 1-1,-1 1 1,-1 0-1,-1 0 1,-1 0-1,-1 1 1,-1 1-1,-1-1 1,-1 1-1,-1 0 1,-2 0-1,-1 41 1,-1-48 7,-1-1-1,-1 1 1,-1-1-1,0 0 1,-1 0 0,-1-1-1,0 1 1,-1-1 0,-1 0-1,0-1 1,-1 0-1,0 0 1,-1-1 0,-1 0-1,0-1 1,-1 0 0,-21 16-1,2-4 19,-1-1 1,-1-1-1,-1-2 0,-1-2 1,-1-1-1,-54 18 0,-1-7 124,0-5-1,-2-4 0,-163 12 1,-289-16 189,504-15-347,-167 1-12,-260-4-30,432 1 52,-1-2-1,1-1 1,0-1-1,1-2 1,-1-2 0,2-1-1,-1-2 1,-45-23-1,63 27-3,1-2-1,-1 0 1,2 0-1,-1-1 1,2-1-1,-1-1 1,2 0-1,0-1 0,1 0 1,0-1-1,1 0 1,1-1-1,1 0 1,0 0-1,1-1 1,1-1-1,-5-19 0,2-11-29,3-1 0,1 1-1,3-1 1,2 0 0,7-73-1,-4 109-6,1-1-1,0 1 1,1 0-1,0 1 1,1-1-1,1 1 0,0 0 1,1 0-1,0 0 1,1 1-1,1 1 1,-1-1-1,2 1 0,0 1 1,0-1-1,1 2 1,0 0-1,14-9 0,11-6-288,0 3-1,2 1 0,0 1 0,80-25 1,-34 19-1327,1 3-1,0 4 1,92-7 0,-31 17-2698</inkml:trace>
</inkml:ink>
</file>

<file path=ppt/ink/ink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7:55.425"/>
    </inkml:context>
    <inkml:brush xml:id="br0">
      <inkml:brushProperty name="width" value="0.035" units="cm"/>
      <inkml:brushProperty name="height" value="0.035" units="cm"/>
      <inkml:brushProperty name="color" value="#E71224"/>
    </inkml:brush>
  </inkml:definitions>
  <inkml:trace contextRef="#ctx0" brushRef="#br0">1 28 8500,'0'0'10055,"25"13"-4970,-6-15-4796,1 0 1,-1-1-1,34-9 0,-34 6-206,0 2 0,1 0 0,35-1 0,-17 4 12,-16 0-53,1 1 1,-1 0-1,1 2 1,-1 1-1,25 6 1,-41-7-39,-1-1 1,0 1 0,0 1-1,0-1 1,0 1-1,0-1 1,0 2 0,-1-1-1,1 0 1,-1 1-1,0 0 1,0 0 0,0 0-1,-1 0 1,0 1-1,1 0 1,-1-1 0,-1 1-1,1 0 1,-1 0-1,0 0 1,0 1 0,0-1-1,-1 1 1,1 9-1,-1-8 4,0-1-1,-1 1 0,0-1 0,0 1 0,0-1 1,-1 1-1,0-1 0,-1 1 0,1-1 0,-1 0 0,0 0 1,-1 0-1,1 0 0,-1 0 0,-1 0 0,1-1 1,-1 0-1,0 1 0,0-1 0,0 0 0,-1-1 1,-7 7-1,-8 4 7,-1 0 1,-1-2-1,0 0 1,-33 13-1,46-22-14,-28 12-18,-1-2 0,1-2 0,-46 8 0,143-6 127,-55-13-106,105 21 21,-99-19-24,0 1-1,-1-1 1,1 2 0,-1-1-1,0 1 1,-1 1 0,1 0-1,9 8 1,-15-9 2,0 0 0,0 1 0,-1-1 0,0 1 0,0 0 0,0 0 0,-1 0-1,0 0 1,0 0 0,0 0 0,-1 0 0,0 1 0,0-1 0,-1 1 0,0 8 0,0 0-9,0 0 0,-1 1 0,-1-1 0,0 0 0,-7 21 1,6-28-4,1 1 1,-2-1 0,1-1 0,-1 1 0,-1-1 0,1 1-1,-1-1 1,-1 0 0,1-1 0,-1 1 0,0-1 0,0 0 0,-1-1-1,0 0 1,0 0 0,0 0 0,-1-1 0,1 0 0,-1 0 0,0-1-1,0 0 1,-1 0 0,1-1 0,0 0 0,-1 0 0,0-1 0,-9 0-1,10-1 21,0 0-1,-1-1 0,1 0 1,0 0-1,0 0 0,0-1 1,0-1-1,0 1 0,0-1 1,-11-6-1,16 7-54,0-1-1,0 1 1,0-1-1,0 1 1,0-1 0,1 0-1,-1 0 1,1 0-1,0 0 1,0-1 0,0 1-1,0 0 1,1-1 0,-1 1-1,1-1 1,0 0-1,0 0 1,0 1 0,1-1-1,-1 0 1,1 0-1,0 0 1,0 1 0,0-1-1,2-4 1,-2 7-111,0-1 0,1 0-1,-1 1 1,1-1 0,0 1 0,0-1 0,-1 1 0,1 0 0,0-1-1,0 1 1,0 0 0,1-1 0,-1 1 0,0 0 0,0 0-1,1 0 1,-1 0 0,0 0 0,1 1 0,-1-1 0,1 0-1,-1 0 1,1 1 0,-1-1 0,1 1 0,0 0 0,2-1 0,1 0-418,36-10-4165</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25.085"/>
    </inkml:context>
    <inkml:brush xml:id="br0">
      <inkml:brushProperty name="width" value="0.035" units="cm"/>
      <inkml:brushProperty name="height" value="0.035" units="cm"/>
    </inkml:brush>
  </inkml:definitions>
  <inkml:trace contextRef="#ctx0" brushRef="#br0">57 60 14823,'0'0'10885,"-56"-57"-9925,56 54-912,17 3-464,32 0-480,25 0-1137,10 0-2273,15 0-5315</inkml:trace>
</inkml:ink>
</file>

<file path=ppt/ink/ink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7:56.558"/>
    </inkml:context>
    <inkml:brush xml:id="br0">
      <inkml:brushProperty name="width" value="0.035" units="cm"/>
      <inkml:brushProperty name="height" value="0.035" units="cm"/>
      <inkml:brushProperty name="color" value="#E71224"/>
    </inkml:brush>
  </inkml:definitions>
  <inkml:trace contextRef="#ctx0" brushRef="#br0">19 92 9861,'0'0'9358,"-3"-10"-8026,2 9-1692,-7-32 2679,4 24-350,2 26-1365,2-9-593,1 0-1,0-1 0,0 1 0,0-1 0,1 1 0,1-1 0,-1 0 0,1 0 0,0 0 0,0 0 0,1 0 0,7 9 0,-3-6 13,0 0-1,1-1 1,0 0-1,1 0 0,0-1 1,0 0-1,13 7 1,-6-5-111,1-1 0,0-1 0,1 0 0,0-1 0,0-1 1,0-1-1,1-1 0,0-1 0,36 2 0,-53-5 86,0-1 0,0 0 1,0 1-1,-1-1 0,1-1 0,0 1 0,-1 0 0,1-1 0,-1 1 1,1-1-1,-1 0 0,0 0 0,1 1 0,-1-2 0,0 1 0,0 0 0,-1 0 1,1-1-1,0 1 0,-1-1 0,1 1 0,-1-1 0,2-5 0,4-9 17,-1 1-1,6-29 0,-12 43-12,7-31 350,-1 0-1,-1 0 1,-1-42-1,-4 73 748,0 15-682,-20 216 39,-1-23-197,21 395-926,0-597 597,1 25-1167,0-1 0,10 50 0,-13-85 1159,-1 1 0,0-1 0,0 1 1,-1 0-1,1 0 0,-10-11 0,-8-14 55,-140-302 1901,160 331-1848,0 1-1,1-1 1,-1 0-1,1 1 1,0-1-1,-1 0 1,1 1-1,0-1 1,0 0 0,0 1-1,0-1 1,0 0-1,1 1 1,-1-1-1,0 0 1,1 1-1,-1-1 1,1 1-1,-1-1 1,1 1-1,0-1 1,0 1-1,0-1 1,0 1 0,0 0-1,0-1 1,0 1-1,0 0 1,1 0-1,-1 0 1,0 0-1,1 0 1,1-1-1,6-3-26,0 0 0,0 1 0,1 0 0,14-4-1,-3 1 71,45-18 123,68-37-1,-114 52-359,0-2 0,-1 0-1,-1-1 1,0-1 0,-1-1 0,-1 0-1,25-30 1,-24 14-2676,-12 9-2211,-4 2-4364</inkml:trace>
</inkml:ink>
</file>

<file path=ppt/ink/ink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7:57.354"/>
    </inkml:context>
    <inkml:brush xml:id="br0">
      <inkml:brushProperty name="width" value="0.035" units="cm"/>
      <inkml:brushProperty name="height" value="0.035" units="cm"/>
      <inkml:brushProperty name="color" value="#E71224"/>
    </inkml:brush>
  </inkml:definitions>
  <inkml:trace contextRef="#ctx0" brushRef="#br0">1 263 8292,'0'0'11493,"4"-13"-10178,-1 4-1088,-2 6-171,-1 1 1,1-1-1,-1 0 0,1 0 1,0 1-1,0-1 0,1 1 1,-1-1-1,0 1 0,1-1 1,-1 1-1,1 0 1,0 0-1,0 0 0,0 0 1,0 0-1,0 0 0,1 0 1,-1 1-1,0-1 1,1 1-1,-1-1 0,1 1 1,-1 0-1,1 0 0,0 0 1,-1 1-1,1-1 0,0 1 1,0-1-1,5 1 1,6 1 53,0 1 0,0 0 0,0 1 1,0 0-1,0 2 0,-1-1 0,1 2 0,-1-1 1,-1 2-1,1 0 0,-1 0 0,0 1 1,-1 1-1,0 0 0,13 14 0,5 6-58,-1 2 0,-2 1-1,-1 1 1,21 37 0,-33-47-36,0 0-1,-2 1 1,-1 0 0,12 40-1,-18-49-29,0 0 0,-2 1-1,0-1 1,0 1 0,-2-1 0,0 1 0,0-1-1,-2 1 1,-3 15 0,4-26-60,-1 1 0,1-1 0,-1 0 1,-1 0-1,1 0 0,-1 0 0,0 0 0,0-1 0,0 1 1,-1-1-1,1 0 0,-1 0 0,0 0 0,0 0 1,-1-1-1,1 1 0,-1-1 0,-6 3 0,3-2-58,-1 0 0,1-1 0,-1 0-1,0-1 1,0 0 0,0 0 0,0-1-1,0 0 1,0 0 0,-12-2 0,20 1 126,-1 0 0,1 0 0,0-1 0,-1 1 0,1 0 0,0-1 1,-1 1-1,1-1 0,0 0 0,0 1 0,-1-1 0,1 0 1,0 0-1,0 0 0,0 0 0,0 0 0,0 0 0,0 0 1,0 0-1,1 0 0,-1 0 0,0 0 0,0-2 0,-1-2 7,0 1-1,1-1 1,0 1-1,0-1 1,0 0-1,0 1 1,0-7-1,1 0 32,0 1-1,1-1 0,0 1 0,0-1 1,1 1-1,4-13 0,0 9 49,1 1 0,1 0 0,-1 0 0,2 1 0,15-18 0,58-55 328,-64 66-319,44-35-66,2 2 0,3 4 0,98-56 0,-39 25-337,-114 72 265,-1-1-1,0 0 1,0-1-1,-1 0 1,0-1-1,10-13 0,-18 21 51,-1 0 0,1 0 0,-1-1 0,1 1 0,-1 0 0,0-1-1,0 1 1,0 0 0,0-1 0,-1 1 0,1-1 0,-1 0-1,1 1 1,-1-1 0,0 1 0,0-1 0,0 0 0,0 1-1,0-1 1,-1 1 0,1-1 0,-1 1 0,0-1 0,0 1 0,0-1-1,0 1 1,0 0 0,0-1 0,-1 1 0,1 0 0,-1 0-1,1 0 1,-1 0 0,0 0 0,0 0 0,0 1 0,0-1 0,0 0-1,0 1 1,-3-2 0,-13-6 257,0-1 0,0 2 0,-1 1 1,0 0-1,-1 1 0,0 1 0,1 1 0,-1 1 0,-1 0 0,1 2 0,-32 1 1,52 1-232,-1 1 0,1-1 1,-1 1-1,1-1 0,0 1 1,0-1-1,0 1 0,0-1 1,0 1-1,0-1 0,0 1 1,1-1-1,-1 1 0,0-1 1,1 0-1,-1 1 0,1-1 1,0 1-1,1 1 0,7 11 9,2-1-1,0 0 0,0-1 1,1 0-1,1 0 0,0-1 1,28 18-1,9 8 64,-22-14-46,-1 1 1,37 42-1,-56-57-25,0 1 0,-1 1-1,0-1 1,-1 1-1,0 1 1,0-1 0,-1 1-1,-1 0 1,0 0 0,4 23-1,-6-20 0,0-1-1,-1 1 1,0 0-1,-1 0 1,-1-1-1,-1 1 1,0 0 0,0-1-1,-2 1 1,0-1-1,0 0 1,-1 0-1,-1-1 1,0 1-1,-1-1 1,-1-1 0,0 1-1,-1-1 1,0-1-1,-12 13 1,11-13-11,-1-1 1,0-1-1,0 0 1,-1 0-1,0-1 1,-24 11 0,29-15-2,0-2 0,0 1 0,0-1 0,0 0 0,0 0 0,-1-1 0,1 0 0,0-1 0,-1 1 1,1-1-1,0-1 0,-1 1 0,1-1 0,0-1 0,-8-2 0,13 4-31,1-1 1,0 0-1,0 1 0,0-1 0,0 0 1,0 0-1,0 0 0,0 0 0,0 0 0,1 0 1,-1 0-1,0 0 0,0 0 0,1 0 1,-1 0-1,1-1 0,-1 1 0,1 0 0,-1 0 1,1-1-1,0 1 0,0 0 0,0 0 1,0-1-1,0 1 0,0 0 0,0-1 0,0 1 1,1-3-1,-1-1-236,0 4 171,1 0 1,0 0 0,-1 0 0,1 1-1,0-1 1,0 0 0,-1 0 0,1 1 0,0-1-1,0 1 1,0-1 0,0 1 0,0-1-1,0 1 1,0-1 0,0 1 0,0 0 0,0-1-1,0 1 1,0 0 0,0 0 0,0 0-1,0 0 1,1 0 0,-1 0 0,0 0 0,0 0-1,0 1 1,1-1 0,4 0-397,120 2-8066,-38 8-3241</inkml:trace>
</inkml:ink>
</file>

<file path=ppt/ink/ink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02.063"/>
    </inkml:context>
    <inkml:brush xml:id="br0">
      <inkml:brushProperty name="width" value="0.035" units="cm"/>
      <inkml:brushProperty name="height" value="0.035" units="cm"/>
      <inkml:brushProperty name="color" value="#E71224"/>
    </inkml:brush>
  </inkml:definitions>
  <inkml:trace contextRef="#ctx0" brushRef="#br0">99 197 4162,'0'0'12742,"-11"3"-11344,3 0-949,-28 9 338,3-8 3091,32-4-3861,1 0 0,0 0-1,-1 0 1,1 0 0,0 0-1,-1 0 1,1 0 0,0 0 0,-1 0-1,1 0 1,0 0 0,-1 0 0,1 0-1,0 0 1,-1 0 0,1 0-1,0 0 1,-1 1 0,1-1 0,0 0-1,-1 0 1,1 1 0,0-1-1,0 0 1,-1 0 0,1 1 0,0-1-1,0 0 1,-1 0 0,1 1 0,0-1-1,0 0 1,0 1 0,0-1-1,0 0 1,-1 1 0,1-1 0,0 0-1,0 1 1,0-1 0,0 1 0,0-1-1,0 0 1,0 1 0,0-1-1,0 0 1,0 1 0,0-1 0,1 1-1,-1 0 10,1 0-1,-1 0 1,1 0 0,0 0-1,-1 0 1,1-1-1,0 1 1,0 0-1,0 0 1,0 0-1,0-1 1,0 1-1,0 0 1,0-1 0,0 1-1,0-1 1,0 1-1,0-1 1,2 1-1,52 9 228,2-2 0,-1-3 0,114-3 1,-99-3-194,642-38 159,-268-17-207,892-85 114,-1316 140-118,-6 1 23,0-2 1,0 1-1,28-8 1,-41 2-1072,-2 3-2352,3-4-1583</inkml:trace>
</inkml:ink>
</file>

<file path=ppt/ink/ink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02.829"/>
    </inkml:context>
    <inkml:brush xml:id="br0">
      <inkml:brushProperty name="width" value="0.035" units="cm"/>
      <inkml:brushProperty name="height" value="0.035" units="cm"/>
      <inkml:brushProperty name="color" value="#E71224"/>
    </inkml:brush>
  </inkml:definitions>
  <inkml:trace contextRef="#ctx0" brushRef="#br0">0 1 7123,'0'0'13438,"3"0"-12675,-2 0-741,257 9 3846,-225-5-3630,0 1-1,-1 2 1,0 1-1,0 1 0,54 25 1,-80-31-201,0 0 1,0 0 0,0 1-1,0 0 1,-1 0 0,0 0-1,1 1 1,5 7-1,-10-10-32,1 0-1,-1 0 1,0 0-1,1 0 1,-1 0-1,0 0 1,-1 1-1,1-1 1,0 0-1,-1 1 1,1-1-1,-1 0 1,0 1-1,0-1 1,0 1-1,0-1 1,0 0-1,0 1 1,-1-1-1,1 0 1,-1 1-1,1-1 1,-1 0-1,0 1 1,0-1-1,0 0 1,-2 3-1,-4 3 9,-1 1-1,0-1 1,0 0 0,-1-1-1,0 1 1,0-2 0,0 1-1,-1-2 1,-14 7-1,-28 20 25,46-28-55,0 1 0,0 0 0,1 0 1,0 0-1,0 1 0,0 0 0,0 0 0,1 0 0,0 0 1,-4 10-1,6-12 4,1 0 1,-1 1 0,1-1 0,0 0-1,0 1 1,1-1 0,-1 1 0,1 0-1,0-1 1,1 1 0,-1-1-1,1 1 1,-1-1 0,1 1 0,1-1-1,-1 0 1,0 1 0,5 7 0,3 1-6,0 0 1,0-1 0,2 0 0,-1-1-1,18 15 1,37 42 36,-60-62-1,-1 0-1,0 0 0,0 0 0,-1 0 1,0 1-1,0-1 0,0 1 1,-1 0-1,0 0 0,1 11 1,-2-12-5,0-1 0,-1 1 0,0 0 0,0 0 0,0 0 0,-1 0 0,0 0 0,0-1 0,0 1 0,-1 0 0,0-1 0,0 1 0,0-1 0,-1 0 0,-4 8 0,2-7-7,-1 0-1,1-1 1,-1 1 0,0-1-1,-1 0 1,1 0-1,-1-1 1,0 0-1,0 0 1,-15 5-1,0-1-122,-2-2 0,1-1 0,0 0 1,-1-2-1,0-1 0,0-1 0,0 0 0,-28-4 0,51 2 59,1 1 1,-1 0 0,0 0 0,0 0-1,0 0 1,0 0 0,0-1 0,0 1-1,0 0 1,1-1 0,-1 1 0,0-1-1,0 1 1,1-1 0,-1 1 0,0-1-1,0 0 1,1 1 0,-1-1 0,1 0-1,-1 1 1,1-1 0,-1 0 0,1 0-1,-1 0 1,1 1 0,-1-1 0,1-1-1,1-31-2150,1 24 1078,0 0 0,1 1 0,1-1 0,0 1 0,6-11 0,14-18-6459</inkml:trace>
</inkml:ink>
</file>

<file path=ppt/ink/ink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03.723"/>
    </inkml:context>
    <inkml:brush xml:id="br0">
      <inkml:brushProperty name="width" value="0.035" units="cm"/>
      <inkml:brushProperty name="height" value="0.035" units="cm"/>
      <inkml:brushProperty name="color" value="#E71224"/>
    </inkml:brush>
  </inkml:definitions>
  <inkml:trace contextRef="#ctx0" brushRef="#br0">1 73 2401,'0'0'12486,"0"-11"-11086,0-24-470,0 9 4020,0 30-4480,-1 20-153,1 16 431,8 67-1,-6-94-685,1 0-1,0 0 1,1 0-1,0-1 1,1 0 0,0 1-1,1-2 1,1 1-1,8 11 1,-4-8-43,0-2 1,1 1 0,1-1 0,0-1-1,0 0 1,22 13 0,-26-19-19,1 0 0,0-1 0,1 0 0,-1-1-1,1 0 1,0-1 0,0 0 0,0 0 0,0-1 0,1-1 0,12 1 0,-21-2 0,-1-1 1,0 1-1,0 0 0,1-1 0,-1 1 1,0-1-1,0 0 0,0 0 0,0 0 1,0 0-1,0 0 0,0 0 0,0-1 0,0 1 1,0-1-1,0 1 0,-1-1 0,1 1 1,-1-1-1,1 0 0,-1 0 0,0 0 1,0 0-1,0 0 0,0 0 0,0 0 0,0 0 1,1-4-1,1-8 9,0 1 0,-1-1 1,2-25-1,-2 12 1,3-7 39,1-10 299,1-50-1,-7 92 148,0 8-53,-18 531 371,15-495-793,-12 60 0,11-85-58,0 0 0,-1-1 0,-1 1-1,0-1 1,-2-1 0,-10 20-1,17-34 22,1-1 0,0 1 0,0-1 0,0 0 1,-1 1-1,1-1 0,0 1 0,-1-1 0,1 1 0,0-1 0,-1 0 0,1 1 0,0-1 0,-1 0 0,1 0 0,-1 1 0,1-1 0,-1 0 0,1 0 0,-1 1 0,1-1 0,-1 0 0,1 0 1,-1 0-1,1 0 0,-1 0 0,1 0 0,-1 0 0,1 0 0,-1 0 0,1 0 0,-1 0 0,1 0 0,-1 0 0,1 0 0,-1-1 0,1 1 0,-1 0 0,1 0 0,0 0 0,-1-1 0,1 1 0,-1 0 1,1-1-1,0 1 0,-1 0 0,1-1 0,0 1 0,-1-1 0,-11-21-150,-4-47-198,12 47 313,0 1 1,-2 0 0,-8-21 0,12 36 43,-1 1 1,0 0 0,0-1-1,0 1 1,0 0 0,-1 0-1,0 1 1,0-1 0,0 1-1,-1 0 1,1 0 0,-1 0-1,0 1 1,0 0 0,-8-4-1,12 6-41,22 11-99,-16 0-596</inkml:trace>
</inkml:ink>
</file>

<file path=ppt/ink/ink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04.350"/>
    </inkml:context>
    <inkml:brush xml:id="br0">
      <inkml:brushProperty name="width" value="0.035" units="cm"/>
      <inkml:brushProperty name="height" value="0.035" units="cm"/>
      <inkml:brushProperty name="color" value="#E71224"/>
    </inkml:brush>
  </inkml:definitions>
  <inkml:trace contextRef="#ctx0" brushRef="#br0">202 37 288,'0'0'16851,"1"-9"-15141,1-19-453,-1 33 484,-1 56 1117,-1-17-2994,4 83 752,0-40-513,-14 142-1,10-219-151,-1 1 0,0 0 0,-1 0 0,0-1 0,0 0 0,-1 0 0,-1 0 0,-7 13 0,10-20-29,-1 1-1,0 0 1,0-1-1,0 1 1,-1-1-1,1 0 1,-1 0-1,0-1 0,0 1 1,0-1-1,0 0 1,0 0-1,0 0 1,-1 0-1,1-1 1,-1 1-1,1-1 0,-1 0 1,1-1-1,-1 1 1,-8-1-1,9 0 38,-1 0 1,0 0-1,1 0 0,-1 0 0,0-1 0,1 0 0,-1 0 1,0 0-1,-4-2 0,8 2 39,-1-1 0,0 1 0,1-1 0,0 0-1,-1 1 1,1-1 0,0 0 0,0 0 0,0 0 0,0 0 0,0 0 0,0 0 0,0 0 0,1 0-1,-1 0 1,1 0 0,-1 0 0,1 0 0,0 0 0,0 0 0,0-1 0,0 1 0,1-2-1,-1-4 71,0 0-1,1 1 1,0-1-1,0 1 1,0-1-1,1 1 0,0 0 1,1-1-1,0 1 1,0 0-1,0 1 1,1-1-1,0 0 0,1 1 1,-1 0-1,1 0 1,0 1-1,0-1 1,1 1-1,0 0 0,11-7 1,14-10 319,2 2 0,0 2 1,43-18-1,-42 21-374,-1-1 1,-1-2 0,50-35-1,-9-11-769,-42 26-1537,-11-2-4014,-17 19 555</inkml:trace>
</inkml:ink>
</file>

<file path=ppt/ink/ink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05.053"/>
    </inkml:context>
    <inkml:brush xml:id="br0">
      <inkml:brushProperty name="width" value="0.035" units="cm"/>
      <inkml:brushProperty name="height" value="0.035" units="cm"/>
      <inkml:brushProperty name="color" value="#E71224"/>
    </inkml:brush>
  </inkml:definitions>
  <inkml:trace contextRef="#ctx0" brushRef="#br0">1 168 10341,'0'0'9164,"19"-4"-8094,-4 0-832,-8 1-141,0 1 0,1 0 0,-1 0 1,0 1-1,1-1 0,-1 2 0,1-1 0,-1 1 1,1 0-1,-1 1 0,1 0 0,-1 0 0,0 1 1,1 0-1,-1 0 0,0 0 0,7 4 0,-1 3 69,1 1-1,-1 0 1,-1 0-1,0 1 0,-1 1 1,0 0-1,0 1 1,-2 0-1,1 0 1,-2 1-1,11 21 0,-10-15-113,-1 1 0,-1-1 0,-1 1 0,0 1 0,-2-1 0,0 1-1,-2-1 1,1 26 0,-3-43-46,0-1-1,0 1 0,0 0 1,0-1-1,-1 1 1,1-1-1,-1 1 1,0-1-1,0 1 0,-1-1 1,1 0-1,-1 1 1,1-1-1,-1 0 0,0 0 1,0 0-1,0 0 1,-1 0-1,1-1 1,-1 1-1,1-1 0,-5 3 1,1-2 1,0 0 1,0 0-1,-1-1 0,1 0 1,-1 0-1,1-1 0,-1 0 1,0 0-1,1-1 0,-13 0 1,18 0-6,0 0 0,0 0 1,0 0-1,0 0 0,0-1 1,0 1-1,0 0 0,0-1 1,0 1-1,0-1 0,0 1 0,0-1 1,1 1-1,-1-1 0,0 0 1,0 1-1,1-1 0,-1 0 1,0 0-1,1 1 0,-1-1 1,1 0-1,-1 0 0,1 0 1,-1 0-1,1-1 0,-8-35 100,14-43 35,-3 64-138,1 0-1,1 0 1,1 1 0,0 0-1,1 0 1,10-17 0,60-83-11,-65 98 12,-10 14-2,8-12-371,1 0 0,1 1 0,0 0 0,26-22 0,-35 33 250,1 0-1,0 0 1,0 1 0,0-1 0,1 1 0,-1 0 0,0 0-1,1 1 1,-1 0 0,1-1 0,0 1 0,-1 1-1,1-1 1,0 1 0,0 0 0,-1 0 0,1 0 0,0 0-1,0 1 1,-1 0 0,1 0 0,-1 0 0,1 1 0,8 3-1,22 14-2832,-26-14 2259,0 0 0,0 0-1,1-1 1,0 0 0,0 0 0,0-1 0,0-1 0,20 3 0,-22-4 743,29 0 645,-36 0-479,0-1-1,0 0 1,0 0 0,0 0 0,0 0 0,1-1-1,-1 1 1,0 0 0,0 0 0,0 0 0,0-1-1,0 1 1,0-1 0,0 1 0,0-1 0,0 1-1,0-1 1,-1 1 0,1-1 0,0 0-1,0 0 1,0 1 0,-1-1 0,2-2 0,-1-2 108,0-1 1,0 0-1,-1 0 1,0 0 0,0 0-1,-1 0 1,1 0-1,-1 0 1,0 1-1,-1-1 1,0 0 0,1 0-1,-2 1 1,1 0-1,-1-1 1,0 1 0,-6-9-1,4 8-160,-1-1-1,1 1 1,-1 0-1,0 1 0,-1 0 1,1 0-1,-1 0 1,0 1-1,-1 0 1,1 0-1,-1 0 1,-13-3-1,24 19 1,59 75-123,-37-54 37,22 38 0,-41-59 14,1 1 0,-1 0 0,-1 0 0,-1 0 0,0 0 0,0 1 0,1 16 0,-2-11 93,-2 0 0,0 0 1,-2 0-1,0-1 0,-4 25 0,2-31-127,0-1-1,0-1 1,-1 1-1,0 0 1,-1-1-1,0 0 0,-1 0 1,0 0-1,-14 16 1,6-9 34,-1-1 0,-1-1 1,0-1-1,-28 19 0,35-27-301,0-1-1,0 0 0,-1 0 0,0-1 1,1 0-1,-2-1 0,1 0 0,0-1 0,-1 0 1,1 0-1,-15 0 0,25-14-11263</inkml:trace>
</inkml:ink>
</file>

<file path=ppt/ink/ink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12.226"/>
    </inkml:context>
    <inkml:brush xml:id="br0">
      <inkml:brushProperty name="width" value="0.035" units="cm"/>
      <inkml:brushProperty name="height" value="0.035" units="cm"/>
      <inkml:brushProperty name="color" value="#E71224"/>
    </inkml:brush>
  </inkml:definitions>
  <inkml:trace contextRef="#ctx0" brushRef="#br0">1 184 4562,'0'0'11755,"0"-17"-10301,0-71 1139,0 9 4394,3 210-6974,23 138 1,38 120 14,-54-337-11,206 917 12,-132-624-55,-52-177 88,10 39-153,-34-187 155,-5-30-570,-3-41-2552,0 39 1182,0-17-3417</inkml:trace>
</inkml:ink>
</file>

<file path=ppt/ink/ink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13.132"/>
    </inkml:context>
    <inkml:brush xml:id="br0">
      <inkml:brushProperty name="width" value="0.035" units="cm"/>
      <inkml:brushProperty name="height" value="0.035" units="cm"/>
      <inkml:brushProperty name="color" value="#E71224"/>
    </inkml:brush>
  </inkml:definitions>
  <inkml:trace contextRef="#ctx0" brushRef="#br0">499 255 9412,'0'0'7745,"-24"18"-6702,-5 3-466,-46 27-1,72-46-506,0-1 1,-1 0-1,1 0 0,0 0 1,-1 0-1,1 0 1,-1-1-1,1 1 0,-1-1 1,1 0-1,-1 0 1,1 0-1,-1-1 0,1 1 1,0-1-1,-1 0 1,1 0-1,-1 0 1,-5-3-1,1-1 120,0 0-1,1 0 1,-1-1-1,1 0 1,-8-8 0,3 2 84,4 5-62,0-2 0,0 1 1,1-1-1,0 0 0,1-1 1,0 0-1,0 0 0,-7-20 1,10 22-104,0 1-1,1-1 1,0 1 0,1-1 0,0 0-1,0 0 1,1 0 0,0 0 0,0 1-1,1-1 1,-1 0 0,2 0 0,4-14-1,-5 18-89,0 1 0,1 0 0,0 0-1,0 0 1,0 0 0,0 0 0,0 0-1,0 1 1,1-1 0,0 1 0,-1-1-1,1 1 1,0 0 0,0 0 0,6-3-1,-2 2-9,0 0 1,1 1-1,-1-1 0,1 2 0,0-1 0,0 1 0,8-1 0,-5 2-14,0-1 0,0 2 0,-1-1 1,1 2-1,0-1 0,-1 1 0,1 1 0,-1 0 1,1 0-1,-1 1 0,10 6 0,-9-2 1,0 1 0,-1 1 0,0 0 1,0 0-1,-1 1 0,0 0 0,-1 1 0,0 0 0,-1 0 0,-1 1 0,0-1 0,0 1 0,6 25 0,-6-18-8,-1 1-1,-1 0 1,-1-1-1,0 1 0,-2 0 1,0 1-1,-2-1 1,-5 39-1,4-50-2,-1 0 1,0 0-1,-1 0 0,0 0 0,-1-1 1,0 1-1,0-1 0,-1-1 0,0 1 1,-13 13-1,7-9-94,0-2 1,-1 0-1,-1 0 1,0-2-1,0 1 0,-19 8 1,8-7-106,-1 0 1,1-2-1,-2-1 1,1-1-1,-1-1 1,0-1-1,0-2 1,-31 1-1,38-4 198,13 1 5,-1-1-1,1 0 0,0 0 0,0-1 1,-10-2-1,15 3 27,1-1 1,-1 0 0,0 1-1,1-1 1,-1 0 0,1 0-1,-1 0 1,1 0 0,-1 0-1,1 0 1,0 0 0,0-1-1,-1 1 1,1 0 0,0-1-1,0 1 1,0-1-1,1 1 1,-1-1 0,0 1-1,0-1 1,1 0 0,-1 1-1,1-1 1,0 0 0,-1-2-1,1-3 75,-1 1 0,1 0 0,0 0-1,1 0 1,0-1 0,0 1 0,0 0 0,1 0-1,0 0 1,0 0 0,0 1 0,1-1 0,0 0-1,0 1 1,0 0 0,1 0 0,-1 0 0,1 0-1,0 0 1,1 1 0,-1 0 0,1 0 0,0 0-1,0 0 1,0 1 0,9-4 0,-5 2-38,0 0 1,1 1-1,0 0 1,0 1 0,0 0-1,0 1 1,0 0-1,1 0 1,-1 1-1,1 1 1,-1 0 0,1 0-1,-1 1 1,1 0-1,14 4 1,-18-2-21,0 0 0,1 1 1,-1 0-1,-1 0 0,1 1 0,0 0 1,-1 0-1,0 1 0,-1-1 1,1 1-1,-1 1 0,0-1 0,0 1 1,5 11-1,8 13 50,23 63 0,-39-90-77,29 91 85,-24-68-96,1-1 0,2 0 1,23 46-1,-32-70-75,1 0 0,-1 0 0,0 0 0,1-1 0,-1 1 0,1 0 0,0-1 0,0 1 0,-1-1 0,1 1 0,0-1-1,0 0 1,0 0 0,1 0 0,2 1 0,24 2-3899,-9-4-1102</inkml:trace>
</inkml:ink>
</file>

<file path=ppt/ink/ink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14.001"/>
    </inkml:context>
    <inkml:brush xml:id="br0">
      <inkml:brushProperty name="width" value="0.035" units="cm"/>
      <inkml:brushProperty name="height" value="0.035" units="cm"/>
      <inkml:brushProperty name="color" value="#E71224"/>
    </inkml:brush>
  </inkml:definitions>
  <inkml:trace contextRef="#ctx0" brushRef="#br0">151 130 11365,'0'0'9879,"0"-18"-8574,0-71 845,4 106 1535,11 16-3057,-6-12-77,2 3 240,-8-26-380,-3-12-477,0 11-12,-1-1-1,0 0 0,-1 1 1,1 0-1,0-1 0,-1 1 1,0 0-1,0 0 0,0 0 0,0 0 1,-1 0-1,1 0 0,-1 0 1,1 1-1,-1-1 0,0 1 1,0 0-1,-6-4 0,-2 0-78,0 0 0,0 0 0,0 0 0,-16-4-1,15 7 52,0 1 0,0 1 0,0 0 0,-17 1-1,29 3 79,0 0-1,-1 0 0,1 0 0,0 0 0,0 0 1,1 0-1,-1 0 0,0 0 0,3 5 0,-1-5 22,1 0 0,0-1 0,0 1 0,0-1 0,0 0 0,0 0-1,0 0 1,1 0 0,-1 0 0,0-1 0,1 1 0,0-1 0,-1 0-1,8 1 1,60 6-41,-54-7 33,297 5-194,-189-7-204,-124 1 378,-8 33 717,-2 0-1,-24 62 1,-10 30-499,-1 49-18,-20 64-418,62-232 57,-9 19-958,-5-18-4915,6-7 39</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6-29T12:02:14.331"/>
    </inkml:context>
    <inkml:brush xml:id="br0">
      <inkml:brushProperty name="width" value="0.05292" units="cm"/>
      <inkml:brushProperty name="height" value="0.05292" units="cm"/>
      <inkml:brushProperty name="color" value="#FF0000"/>
    </inkml:brush>
  </inkml:definitions>
  <inkml:trace contextRef="#ctx0" brushRef="#br0">1476 8951 538 0,'0'0'307'0,"0"0"-124"15,0 0-38-15,0 0-22 16,0 0-26-16,52-102-16 0,-46 100-14 16,-6 2-14-1,0 0-24-15,0 0-14 0,0 32-6 16,0 21-2-16,-14 18 24 15,-5 9-11-15,2 1-14 16,3-5-1-16,3-11-5 16,1-14 0-16,0-13-9 15,1-9-8-15,3-12 0 16,2-7-4-16,4-10 3 16,0 0 2-16,0-10 4 15,0-26 2-15,0-10 9 16,8-14 1-16,15-10 0 15,2-13 3-15,8-9 5 16,2-2 1-16,3 0 0 16,2 4 7-16,3 5-2 15,-3 17-2-15,-5 18 2 0,-8 18 2 16,-11 16 1-16,-7 10 4 16,-3 6-4-16,-2 0-8 15,2 28-6-15,0 22 0 16,-4 20 4-16,-2 17 19 15,0 5-7-15,0 7 0 16,-6 0-3-16,-2-6-9 16,4-14-5-16,2-10-2 15,0-13-3-15,-2-10-30 16,1-14-29-16,-3-10-66 16,-8-16-194-16,-1-6-615 15</inkml:trace>
  <inkml:trace contextRef="#ctx0" brushRef="#br0" timeOffset="256.12">1430 9085 878 0,'0'0'182'16,"0"0"-15"-16,0 0-58 15,0 0-38-15,0 0 3 16,0 0-27-16,-24-58-11 0,42 55-6 16,7 1-9-1,4 2-10-15,11 0-4 0,9 0-7 16,11 0-1-16,13 0-57 16,10 0-153-16,6-7-487 15</inkml:trace>
  <inkml:trace contextRef="#ctx0" brushRef="#br0" timeOffset="578.79">2523 8983 839 0,'0'0'182'16,"0"0"-33"-16,0 0-45 15,0 0-10-15,0 0-23 16,0 0 2-16,16-5-14 16,-16 5-19-16,0 0-4 15,-12 0-13-15,-23 0-8 16,-17 0-8-16,1 0-4 15,2 0-1-15,11 1-4 16,16 5-35-16,15 2-80 0,7 6-142 16,11 3-230-1</inkml:trace>
  <inkml:trace contextRef="#ctx0" brushRef="#br0" timeOffset="720.93">2699 9203 356 0,'0'0'266'0,"0"0"-94"15,-165 44-40-15,78-42-7 16,-16-2-27-16,3 0 12 16,18 0-46-16,28 0-55 15,34 0-9-15,20 0-139 16,0 0-134-16</inkml:trace>
  <inkml:trace contextRef="#ctx0" brushRef="#br0" timeOffset="1500.29">3323 8925 930 0,'0'0'166'16,"0"0"56"-16,0 0-96 0,0 0-14 16,0 0-30-1,0 0-21-15,11-51-25 0,-11 76-15 16,0 25-15-16,0 23 12 15,0 15 0-15,0 5-13 16,0 2 0-16,7-5-5 16,-3-11-7-16,-4-15-13 15,0-14-9-15,0-16-2 16,0-13 5-16,-8-10 0 16,-1-9 14-16,-3-2 2 15,-3-6 8-15,-3-27 0 16,3-13 4-16,-3-19-2 15,7-16 6-15,1-13 13 16,10-10-4-16,0 2-3 16,16 3-5-16,20 15 5 15,9 23 17-15,5 15-20 16,4 23-1-16,4 19 2 0,0 4-8 16,-4 15 1-1,-12 29-3-15,-15 7-1 0,-19 5-1 16,-8 1 1-16,-17-8 1 15,-28-7-13-15,-15-5-2 16,-11-12 2-16,-3-6-4 16,3-12-17-16,15-7-11 15,16 0 5-15,15 0-3 16,19-3-7-16,6-8-80 16,0 8-150-16,31 3-295 15</inkml:trace>
  <inkml:trace contextRef="#ctx0" brushRef="#br0" timeOffset="4351.09">4518 8446 498 0,'0'0'250'0,"0"0"-56"16,0 0-42-16,0 0-8 15,0 0-39-15,0 0-33 16,0 0-3-16,33-51-4 16,-33 51-15-16,-8 0-12 15,-39 32-16-15,-27 43-6 16,-15 40 6-16,0 35 29 16,17 24-30-16,34 13-3 15,32 7-7-15,12-10 0 16,57-10-4-16,26-21-3 15,21-22-4-15,8-26-2 16,0-27-12-16,-16-25-9 0,-15-20-11 16,-20-17-18-1,-18-16-38-15,-20-9-77 0,-16-35-155 16,-13-21-556-16</inkml:trace>
  <inkml:trace contextRef="#ctx0" brushRef="#br0" timeOffset="12500.41">4699 9160 378 0,'0'0'130'0,"0"0"-127"16,0 0 74-16,0 0 58 15,0 0-4-15,0 0-43 16,0 0-4-16,-29-49-19 15,24 44 16-15,1 0 1 16,-1 1-2-16,3 3-6 0,-1-3-15 16,3 2-8-1,0-1 2-15,0-1-9 0,0 3-9 16,0-1-2-16,0 0-7 16,0-3-3-16,0 1-1 15,-2-1-3-15,2-2-5 16,0 1-3-16,-2 3 0 15,2-2 5-15,0 3-3 16,0-1 7-16,0 3-7 16,0-2 3-16,0 2-5 15,0 0 0-15,0 0 0 16,0 0-2-16,0 0 0 16,0 0-9-16,0 0 0 15,0 0 0-15,0 0-1 0,0 17-1 16,0 13-2-16,0 13 2 15,0 7 4-15,0 0-5 16,-2 2 3-16,2 0 0 16,-2-1 0-16,0-4-8 15,0-1-24-15,-3-5-25 16,1-7-37-16,4-5-89 16,0-4-243-16</inkml:trace>
  <inkml:trace contextRef="#ctx0" brushRef="#br0" timeOffset="12981.57">5220 8919 847 0,'0'0'252'0,"0"0"-57"15,0 0-63-15,0 0-30 16,0 0-19-16,0 0-14 16,0-18-25-16,0 18-14 15,0 0-14-15,0 22-11 16,0 16-4-16,0 16 16 15,0 6 3-15,0 3-9 16,-2-3-4-16,0 3-5 0,2-5-2 16,0-5-3-1,0-2-29-15,0-7-56 16,0-5-140-16,0-8-423 16</inkml:trace>
  <inkml:trace contextRef="#ctx0" brushRef="#br0" timeOffset="13393.13">5004 9258 700 0,'0'0'277'16,"0"0"-138"-16,0 0-31 16,0 0-49-16,0 0-29 15,0 0 12-15,162-18-5 16,-93 16-5-16,-1 2 11 15,-4 0 15-15,-13 0-15 16,-14 0-17-16,-16 0-5 16,-13 0-6-16,-8 0-2 15,0 0 6-15,0 0 5 16,-10-3-14-16,-7 3-10 0,-4 0 0 16,6 0-17-16,3 0-70 15,8 0-76-15,2 12-193 16</inkml:trace>
  <inkml:trace contextRef="#ctx0" brushRef="#br0" timeOffset="15301.02">5900 8622 534 0,'0'0'214'15,"0"0"-36"-15,0 0-37 16,0 0-23-16,0 0-3 16,0 0-14-16,-47-30-22 0,47 28-1 15,0 2-19 1,0 0-11-16,0 0-24 0,11 2-16 15,27 30-5-15,18 26-3 16,16 16 15-16,-1 3-9 16,-11-1-3-1,-14-7 0-15,-21-11-3 0,-23-7-4 16,-2-7-20-16,-21-11 0 16,-20-8-4-16,-3-16 0 15,1-9 19-15,5 0-1 16,9-9 10-16,14-18 0 15,13-11 7-15,2-13 12 16,29-12 10-16,19-10 5 16,15-9-5-16,6-8-5 15,7-2 8-15,2-1-12 0,2 15-5 16,-6 16-8-16,-14 20-4 16,-12 20-3-16,-9 14-3 15,-10 8 1-15,-9 4-14 16,-7 28-33-16,-4 14-30 15,-2 12-70-15,-7 6-165 16,0 4-479-16</inkml:trace>
  <inkml:trace contextRef="#ctx0" brushRef="#br0" timeOffset="15765.24">6614 9575 913 0,'0'0'133'0,"0"0"19"16,0 0-40-16,0 0-43 15,0 0-17-15,0 0-19 16,66-14-2-16,-77 14 5 16,-42 0-14-16,-34 0 3 15,-38 0 13-15,-20 0-1 16,-5 0-9-16,15 0-1 15,27 0 19-15,33-4-18 16,30-6-6-16,26 4-3 16,11 2 7-16,8 4-9 15,0-2-9-15,0 2-8 16,0 0 0-16,0 0-13 16,0 0-19-16,14 8-52 15,11 15-55-15,4 10-174 16,-2-3-518-16</inkml:trace>
  <inkml:trace contextRef="#ctx0" brushRef="#br0" timeOffset="16102.71">5964 9932 761 0,'0'0'329'0,"0"0"-127"15,0 0-54-15,0 0-45 16,0 0-15-16,0 0-26 16,0-42-25-16,0 42-16 15,0 0-6-15,0 20-15 16,0 20 3-16,0 14 18 15,0 8-1-15,0 7-7 16,0-1-9-16,0 2-2 16,0-6-2-16,0-4-18 15,3-4-30-15,10-12-85 16,8-10-205-16,-2-15-551 16</inkml:trace>
  <inkml:trace contextRef="#ctx0" brushRef="#br0" timeOffset="16695.2">6391 10038 1161 0,'0'0'182'16,"0"0"-44"-16,0 0-67 16,0 0-13-16,0 0-28 15,0 0-25-15,-83 111-5 16,108-85 0-16,-4-7-1 15,2-5 0-15,-5-10-10 16,-5-4 2-16,-2 0 8 16,-4-4-1-16,0-18-2 15,-7-12 4-15,0-3-1 16,0-6-1-16,-20 5-4 0,0 6 3 16,6 10 1-1,6 10 2-15,8 6 1 0,0 4-1 16,22-2-4-16,22-1-11 15,16 0 8-15,3 0 6 16,3 5 0-16,-7 0 2 16,-12 0-2-16,-12 3 0 15,-14 15-2-15,-17 5 2 16,-4 6-3-16,0 3 3 16,-20 4 1-16,-5 0 0 15,5-2 1-15,9-4 2 16,6-4-3-16,5-1 1 0,0-5-1 15,16-5 0-15,10-2 0 16,3-7 3-16,0-6 7 16,-2 0 6-16,-2-5 25 15,-5-23 4-15,-7-7 7 16,-6-16-19-16,-7-9-14 16,0-5-6-16,0 0-7 15,-13 5-4-15,-18 10-1 16,-17 15-1-16,-2 16-2 15,-4 12 0-15,14 7-28 16,11 11-96-16,15 17-108 16,8 0-294-16</inkml:trace>
  <inkml:trace contextRef="#ctx0" brushRef="#br0" timeOffset="17198.93">7369 8545 732 0,'0'0'198'16,"0"0"-35"-16,0 0-15 15,0 0-9-15,0 0-36 16,0 0-17-16,-45-73-16 15,45 73-18-15,0 0-12 16,0 0-17-16,10 20-14 16,25 38-9-16,23 41 18 15,18 31 23-15,6 26-3 16,-1 17 19-16,-16-3-42 0,-28-2-9 16,-35-9-6-16,-10-11-2 15,-64-13 2-15,-26-19-2 16,-18-24-5-16,3-29-2 15,10-24-16-15,25-20-21 16,29-15-28-16,20-4-56 16,22 0-197-16,7-25-669 15</inkml:trace>
  <inkml:trace contextRef="#ctx0" brushRef="#br0" timeOffset="19196.7">7897 8238 693 0,'0'0'193'0,"0"0"-21"16,0 0-39-16,0 0-21 16,0 0-18-16,0 0-27 15,63-61-8-15,-45 61-33 16,-1 26-7-16,3 18 3 16,-7 10-9-16,-3 6 8 15,-6 3-9-15,-4-2-6 16,0-6-2-16,-2-5-1 15,-18-5-2-15,0-14 0 16,4-7 2-16,10-7-3 16,4-12 1-16,2-2-1 15,0-3 4-15,0 0 7 0,13-22 9 16,18-8-1 0,4-6-7-16,8-2 3 0,-1-1-7 15,-2 5-4-15,-4 10 7 16,-6 8 0-16,-9 10-2 15,-3 6-2-15,-3 0-7 16,-1 29 0-16,-5 15-7 16,0 9 7-16,-6 1 1 15,-1-4 2-15,4-7-2 16,3-7 2-16,5-10 2 16,1-6 1-16,5-8 4 15,5-6-1-15,1-6-2 0,1 0-2 16,4 0-5-16,-6-8-10 15,-3-2-37-15,1 4-42 16,-6 6-90-16,-3 0-179 16,-1 4-566-16</inkml:trace>
  <inkml:trace contextRef="#ctx0" brushRef="#br0" timeOffset="21827.66">980 10714 673 0,'0'0'240'16,"0"0"-59"-16,0 0-37 15,0 0-1-15,0 0-45 16,0 0-13-16,0 0-23 15,-25-64-4-15,25 59-16 16,0 5-4-16,0 0-8 16,0 0-5-16,0 0-5 15,0 0-7-15,0 0-1 16,0 0-9-16,0 7-3 16,0 25 0-16,0 14 0 0,0 14 12 15,-2 8-2 1,-4 4-4-16,1 1-6 0,5-5 3 15,-2-4-3-15,2-8-22 16,0-8-46-16,0-10-48 16,0-11-122-16,5-13-361 15</inkml:trace>
  <inkml:trace contextRef="#ctx0" brushRef="#br0" timeOffset="22362.65">1272 10756 928 0,'0'0'241'0,"0"0"-61"15,0 0-57-15,0 0-22 16,0 0-36-16,0 0-21 16,-26-30-17-16,26 26-3 15,22 0-7-15,24-2-13 16,22 2-3-16,12-1-1 16,2 5-1-16,-8 0 1 15,-12 0 0-15,-17 0 2 0,-14 0-2 16,-16 0-1-16,-7 0 0 15,-6 3-1-15,-2-3-1 16,0 0 3-16,0 0 0 16,0 0 1-16,-2 2 0 15,-16 4 7-15,-3 1 9 16,2-2 7-16,3 1 2 16,3 4-1-16,-1 4-2 15,3 8-13-15,-5 12 3 16,1 5 1-16,-3 12-4 15,5 9-6-15,-1 3-4 16,3 2 0-16,4 2 0 16,1-10-2-16,-1-8-19 15,0-7-21-15,1-10-21 0,-3-8-37 16,1-2-143-16,-4-7-385 16</inkml:trace>
  <inkml:trace contextRef="#ctx0" brushRef="#br0" timeOffset="22595.01">1312 11131 883 0,'0'0'280'0,"0"0"-54"16,0 0-105-16,0 0-24 0,0 0-36 15,0 0-35-15,-6-21-18 16,33 21-7-16,8 0 0 15,10 0 1-15,4 5-2 16,7-3 0-16,6-2-3 16,14 0-42-16,16-7-56 15,8-18-146-15,6-8-134 16</inkml:trace>
  <inkml:trace contextRef="#ctx0" brushRef="#br0" timeOffset="22996.19">2320 10592 1030 0,'0'0'207'0,"0"0"-13"16,0 0-80-16,0 0-20 15,0 0-18-15,0 0-27 16,-36-57-9-16,36 57-6 16,0 0-11-16,0 0-15 15,-11 26-7-15,-3 19 0 16,-5 13 7-16,-1 8-5 15,7 9-1-15,3 5 0 16,10 2-2-16,0-2 0 16,18-8-5-16,20-11-11 15,7-18-3-15,3-11-11 16,-5-15 6-16,-9-16 1 16,-10-1 17-16,-8-12 4 15,-10-23 2-15,-6-4 3 16,0-3-1-16,-11 4 8 15,-18 6 1-15,-6 12 0 0,-13 9-3 16,0 11-3-16,7 0 4 16,18 4-4-16,17 19-5 15,6 2-6-15,18 6-36 16,20-1-38-16,5-2-122 16,-5-4-213-16</inkml:trace>
  <inkml:trace contextRef="#ctx0" brushRef="#br0" timeOffset="23528.49">2817 10812 536 0,'0'0'506'15,"0"0"-280"-15,0 0-50 16,0 0-58-16,0 0-14 15,0 0-38-15,5-90-12 16,-5 90-17-16,0 0-9 16,0 25-18-16,0 21-6 15,0 12 3-15,0 5 1 16,0 4 4-16,0-7-10 16,2-4-2-16,27-10-2 0,6-9-3 15,8-16-6 1,1-13-17-16,-2-8-3 0,3 0 2 15,-7-29 13-15,-2-8 6 16,-5-7 3-16,-9 0 6 16,-11 0 1-16,-3 4 0 15,-8 12 3-15,0 7 9 16,0 13 7-16,0 4 0 16,0 4 3-16,0 0-1 15,0 0-12-15,0 8-2 16,0 20-5-16,-12 12 5 15,1 13 2-15,5 4-2 16,-4 2 4-16,8 5-8 16,-3-4 3-16,3-2-5 15,0-5-1-15,0-9-6 16,2-13-27-16,0-6-25 0,0-13-11 16,11-12-41-16,16 0-50 15,10-10-94-15,13-24-39 16,8-14-607-16</inkml:trace>
  <inkml:trace contextRef="#ctx0" brushRef="#br0" timeOffset="23793.05">3588 11004 817 0,'0'0'300'0,"0"0"-94"16,0 0-77-16,0 0-43 0,-133 31-7 16,110 19-13-1,15 4-42-15,8 0-4 0,2-7-1 16,29-8-9-16,9-8-9 15,9-16 2-15,7-10 2 16,2-5-1-16,-5-12-1 16,-10-21 4-16,-12-9 5 15,-18-8 6-15,-13-7 4 16,0 2-2-16,-15 3-9 16,-18 13-7-16,-8 16-3 15,1 11-1-15,4 12-4 16,10 0-20-16,5 13-68 15,13 16-149-15,5-1-272 16</inkml:trace>
  <inkml:trace contextRef="#ctx0" brushRef="#br0" timeOffset="25712.18">4585 11139 587 0,'0'0'273'0,"0"0"-76"15,0 0-63 1,0 0-28-16,0 0-12 0,0 0-19 16,0 0-9-16,0 0-3 15,4-10-8-15,-4 10-19 16,0 0-13-16,0 0-4 16,-4 0-1-16,-9 0-2 15,-12 0 6-15,-12 0-3 16,-11 0-4-16,-8 0-7 15,3 0-7-15,2 0-1 16,10 0-1-16,14 0-14 16,14 0-34-16,13 10-68 15,5 4-179-15,24 6-393 16</inkml:trace>
  <inkml:trace contextRef="#ctx0" brushRef="#br0" timeOffset="25889.39">4570 11351 909 0,'0'0'217'0,"0"0"-80"16,-164 22-13-16,102-17-33 15,4-4-29-15,12 1-23 16,15-2-20-16,17 0-19 16,14 2 0-16,0 3-81 15,20 0-141-15,15 0-184 16</inkml:trace>
  <inkml:trace contextRef="#ctx0" brushRef="#br0" timeOffset="26282.84">5075 11013 850 0,'0'0'269'0,"0"0"-76"15,0 0-61-15,0 0-38 0,0 0-11 16,0 0-22-16,12-77-14 16,-12 76-10-16,0-4 0 15,0 3-8-15,0 2 7 16,0-2-6-16,0 2-4 15,2 0 0-15,2 0-6 16,-4 0-7-16,0 22-8 16,0 20-4-16,0 15 9 15,0 11 2-15,-2 6 0 16,-2 2-7-16,1 6 1 16,3 3-6-16,0 0-10 15,0-4-46-15,7-15-32 16,8-13-23-16,1-14-140 15,-3-12-292-15</inkml:trace>
  <inkml:trace contextRef="#ctx0" brushRef="#br0" timeOffset="26716.34">5617 11004 1070 0,'0'0'163'0,"0"0"33"16,0 0-76-16,0 0-26 0,0 0-22 15,0 0-40 1,-65-19-18-16,49 61 3 0,-3 14 3 16,3 9 4-16,5 6-11 15,9-1-4-15,2-1-8 16,13-8-2-16,24-6 0 15,13-11-9-15,8-10-4 16,0-14-2-16,-4-16 2 16,-12-4 11-16,-11-21 3 15,-15-20 2-15,-14-9 3 16,-2 0-1-16,-7 5 1 16,-19 8 1-16,-9 9-2 15,-4 11 2-15,-5 11-6 16,1 6 6-16,3 0-6 15,13 20 0-15,12 9 0 16,13 6-3-16,2 5-14 16,19 5-33-16,21-5-63 0,5-8-108 15,1-14-235-15</inkml:trace>
  <inkml:trace contextRef="#ctx0" brushRef="#br0" timeOffset="27661.69">6244 11071 1107 0,'0'0'224'0,"0"0"-50"15,-141-12-49-15,114 28-54 0,21 22-51 16,6 10-12-16,2 6 4 16,31 0-3-16,10-5-7 15,12-6-2-15,7-11-10 16,1-9-24-16,-3-13-12 15,-6-10 16-15,-9-7 14 16,-10-24-1-16,-12-10 5 16,-17-5 3-16,-6-6 6 15,-16 0 3-15,-24 6 9 16,-7 8 7-16,3 14 5 16,11 10 17-16,14 10-4 15,19 4-33-15,2 0-1 16,41 12-12-16,20 8 11 15,14-4-8-15,20-4-9 16,9-4 10-16,4-8-1 0,-3 0 6 16,-23 0 3-1,-28 0 0-15,-27 0 2 0,-24 0 0 16,-5 0 28-16,-23 0-2 16,-25 0-18-16,-22 6-4 15,-12 17 8-15,8 6 5 16,16 7-3-16,27 6-12 15,24 1-3-15,7-1-1 16,15-1-7-16,18-6-7 16,2-7-7-16,3-10 10 15,-1-12-12-15,-1-6 17 16,0 0 6-16,-8-23 1 16,-3-6 1-16,-7-9 7 15,-11-5 8-15,-7 2-4 0,0-6 0 16,-2 9-7-16,-9 6 2 15,3 10-7-15,6 10 4 16,2 6-5-16,10 4-2 16,21-2-6-16,11 4 0 15,5 0 6-15,-3 0-1 16,-2 0 2-16,-7 0 1 16,-14 0-1-16,-9 0 3 15,-10 0 7-15,-2 0 2 16,0 0 5-16,0 0-2 15,0 0-1-15,0 0-2 16,0-3-7-16,0 3-1 16,0 0-2-16,0 0 0 0,0 0-1 15,0 0 0 1,0 0-1-16,0 0 1 0,0 0 0 16,0 0 0-16,0 0 0 15,0 0 0-15,0 0 0 16,0 0 0-16,0-1 0 15,-4 1 0-15,2-2-2 16,-2 0 2-16,4 2 0 16,0 0-2-16,0 0 2 15,0 0-1-15,0 0 1 16,0-1-3-16,0 1 2 16,0 0-5-16,0 0-3 15,0 0-6-15,0 0-19 16,0 0-22-16,0 0-53 0,0 0-80 15,0 0-173-15</inkml:trace>
  <inkml:trace contextRef="#ctx0" brushRef="#br0" timeOffset="29213.26">7488 11161 1029 0,'0'0'196'0,"0"0"-77"15,0 0-34-15,0 0-33 16,0 0-16-16,0 0-11 16,-106 60-7-16,79-14 6 15,10 10-12-15,5 11-7 16,12 1-4-16,0-6 41 15,6-4-35-15,22-14-7 16,8-10-4-16,6-11 2 16,0-18-7-16,-1-5 9 15,-6-17 3-15,-6-28 28 16,-11-17 20-16,-7-8-6 16,-11-4-12-16,0 4-5 0,-13 11-7 15,-9 15-6-15,-5 12-6 16,-4 14-6-16,-2 10-3 15,-6 8-2-15,6 0-10 16,1 15-38-16,8 11-46 16,6 1-81-16,10 1-192 15,-6-4-556-15</inkml:trace>
  <inkml:trace contextRef="#ctx0" brushRef="#br0" timeOffset="31179.09">8174 10604 810 0,'0'0'169'0,"0"0"-35"16,0 0 27-16,0 0-49 16,0 0-18-16,0 0-16 15,51-67-19-15,-51 67-9 16,0 0-12-16,0 0-20 15,0 27-8-15,-20 37-3 16,-20 36 13-16,-12 30 31 16,2 25-4-16,5 19-12 15,24 20-10-15,21 7 1 16,18-3-17-16,43-14-5 16,8-29-4-16,9-22-5 15,11-31-1-15,7-30-12 16,8-26-17-16,4-28-27 15,-8-18-20-15,-9-14-53 16,-12-36-95-16,-19-18-211 16</inkml:trace>
  <inkml:trace contextRef="#ctx0" brushRef="#br0" timeOffset="31777">8435 11103 826 0,'0'0'217'16,"0"0"-10"-16,0 0-83 16,0 0-22-16,0 0-18 15,0 0-20-15,2-44-5 16,-2 44-20-16,0 0-17 15,0 0-14-15,0 12-4 16,0 22 1-16,0 16 23 16,0 6 1-16,0 5-2 15,0 0-10-15,-2 4-11 16,2 1-2-16,0-4-4 0,0-8-1 16,0-12-26-1,0-10-38-15,0-7-39 0,0-6-105 16,0-7-222-16</inkml:trace>
  <inkml:trace contextRef="#ctx0" brushRef="#br0" timeOffset="32131.84">8894 11085 1147 0,'0'0'170'0,"0"0"-12"0,0 0-44 16,0 0-25-16,0 0-16 15,0 0-22-15,-2-72-3 16,2 72-14-16,0 0-10 15,0 2-7-15,0 31-6 16,0 18 3-16,-9 13 7 16,-5 4-5-16,3 1-8 15,3-5-3-15,0-6-5 16,4-6 0-16,4-6-33 16,0-11-48-16,0-8-80 0,0-11-232 15</inkml:trace>
  <inkml:trace contextRef="#ctx0" brushRef="#br0" timeOffset="32332.83">8584 11325 1105 0,'0'0'244'0,"0"0"-66"15,0 0-67-15,0 0-37 0,0 0-35 16,0 0-18-16,89-7-11 15,-20 7-10 1,16 0-4-16,15 0-47 0,16-11-82 16,9-12-118-16,-11-10-267 15</inkml:trace>
  <inkml:trace contextRef="#ctx0" brushRef="#br0" timeOffset="32695.09">9206 10921 1042 0,'0'0'205'16,"0"0"-18"-16,0 0-57 0,0 0-57 15,0 0-12 1,69-107-26-16,-2 107-14 0,6 0-7 16,4 32 2-16,-6 24-8 15,-16 17-1-15,-10 7-4 16,-19 0-3-16,-17-6 0 15,-9-14 0-15,-4-14-3 16,-25-15-7-16,-2-13 6 16,4-17 3-16,5-1 1 15,8-7 1-15,14-30 12 16,0-9 2-16,31-12 0 16,27-6-7-16,19-8-2 15,10-6 5-15,6 3-11 16,1 11-1-16,-9 18-1 15,-3 28-24-15,-13 18-26 16,-16 14 9-16,-14 37-69 16,-31 24-111-16,-8 17-198 0</inkml:trace>
  <inkml:trace contextRef="#ctx0" brushRef="#br0" timeOffset="33015.61">10218 11763 1148 0,'0'0'167'0,"0"0"-1"0,0 0-87 16,0 0-28-16,-219-55 15 16,63 41-15-16,-24 6 4 15,-10 2-16-15,28 2-6 16,39 1-10-16,41 3-10 15,40 0-11-15,23 0 0 16,17 0-1-16,2-1 0 16,0 1 0-16,0-1-1 15,0 1-4-15,0 0-2 16,11 0-4-16,14 0-12 16,8 1-39-16,10 21-45 15,5 6-102-15,4 1-264 16</inkml:trace>
  <inkml:trace contextRef="#ctx0" brushRef="#br0" timeOffset="33271.58">9627 11918 1232 0,'0'0'144'16,"0"0"9"-16,0 0-58 15,0 0-39-15,0 0-7 16,-9 111 6-16,5-51-19 16,0 13-3-16,-4 3-5 15,0 0-15-15,-3-4-5 16,-1-12-7-16,1-7-1 0,5-15-16 16,2-11-38-16,4-10-59 15,0-11-137-15,10-6-340 16</inkml:trace>
  <inkml:trace contextRef="#ctx0" brushRef="#br0" timeOffset="34112.28">9932 12194 270 0,'0'0'956'16,"0"0"-827"-16,0 0 14 15,0 0-74-15,0 0-33 0,-91 106-21 16,114-66-11-1,16-2-1-15,11-10 0 0,-2-8-3 16,0-10-7 0,-9-10-12-16,-5 0 7 0,-12-26 5 15,-13-10 7-15,-9-10 0 16,-4-6 2-16,-23-2 5 16,-5 4-5-16,3 9 7 15,10 18 12-15,7 11 6 16,12 8-11-16,2 4-16 15,35 0-9-15,16 0 5 16,14 0 4-16,6 0-1 16,2 5-1-16,-9 6 1 15,-15 0 0-15,-15 3 1 16,-18 4 0-16,-16 3 4 16,-2 7-1-16,-2 7 6 0,-14 0 4 15,0 0-5 1,6-1-6-16,3-9 2 0,7-4-4 15,0-6 0-15,0-5 1 16,9-4 2-16,8-6 21 16,-1 0 12-16,-3 0-4 15,-3-2-2-15,-4-14-3 16,-4-2-18-16,-2-4-5 16,0-4-2-16,0 2-1 15,0-2-1-15,0 4-3 16,0 6-5-16,0 2-9 15,-2 6 1-15,-2 4 0 0,4 2 1 16,0 2-6-16,0 0-4 16,0 0-4-16,0 0 0 15,0 0 10-15,0 0 14 16,0 0-1-16,0 0 4 16,0 0 1-16,0 0 1 15,0 0 3-15,0 0 2 16,0 0-1-16,-4 19-4 15,-8 12 2-15,-3 8 11 16,-1 0-4-16,3 3-8 16,3-2 0-16,8-2-1 15,2-5 3-15,0-4-2 16,16-8 0-16,15-7 4 16,7-9-3-16,11-5 4 15,5-2 6-15,-1-24 12 0,-4-8 1 16,-11-8-6-16,-16-8-2 15,-13-8-7-15,-9-6-3 16,-2 4-6-16,-27 6-1 16,-7 11-2-16,-1 18-3 15,3 10-6-15,5 11-45 16,7 4-76-16,1-4-161 16,13-3-459-16</inkml:trace>
  <inkml:trace contextRef="#ctx0" brushRef="#br0" timeOffset="34476.75">10994 10904 896 0,'0'0'178'0,"0"0"16"16,0 0-30-1,0 0-35-15,0 0-25 0,0 0-58 16,42 39-25-16,25 73 21 16,8 36 15-16,2 32-12 15,-11 19-18-15,-16 12-16 16,-29-3-6-16,-21-23-5 15,-31-27 0-15,-54-34-4 16,-30-30-13-16,-26-29 0 16,-6-29-17-16,14-26-20 15,27-10-46-15,33-22-196 16,28-24-603-16</inkml:trace>
  <inkml:trace contextRef="#ctx0" brushRef="#br0" timeOffset="36316.07">11261 10441 722 0,'0'0'225'16,"0"0"-87"-16,0 0-15 15,0 0-21-15,0 0-28 16,0 0-21-16,134-30-8 16,-108 32-1-16,-1 15-15 15,-4 10-8-15,-6 11-4 0,-6 6-1 16,-9 13 2-1,0 2 1-15,-16 1-6 0,-15-5-7 16,-5-7-3-16,1-10-3 16,6-9-1-16,6-12 1 15,9-5 0-15,10-8 0 16,4-1 0-16,0-3 1 16,0 0 8-16,31 0 28 15,17 0 10-15,25 0-7 16,18-7-4-16,19-3-7 15,8 0-12-15,2-2-13 16,-3 1 3-16,-22-2 5 16,-19 6-2-16,-29 0-3 15,-28 3 3-15,-11 3-1 16,-8-2 4-16,0 3-5 16,0 0-3-16,0-2-2 15,0 2-1-15,0 0-2 0,0 0-1 16,0 0-1-16,0 0-13 15,0 0-35-15,0 0-29 16,0 20-26-16,-12 4-82 16,-3-2-241-16</inkml:trace>
  <inkml:trace contextRef="#ctx0" brushRef="#br0" timeOffset="42782.3">3542 12738 203 0,'0'0'42'0,"0"0"1"15,0 0-19-15,0 0-23 16,0 0-1-16,138 0-19 16,-116 0 19-16,-4 0 11 15,-5 0 15-15,-2-3-26 16,-1-1-22-16,-6-1-209 15</inkml:trace>
  <inkml:trace contextRef="#ctx0" brushRef="#br0" timeOffset="43741.65">3929 12661 555 0,'0'0'208'16,"0"0"-102"-16,0 0 43 0,0 0-78 15,0 0-9-15,0 0-3 16,0 0-25-16,0 0-4 15,-15 0 1-15,-16 0 6 16,-25 0 6-16,-27 0-7 16,-30 0-17-16,-41 0-9 15,-26-6-5-15,-37-4 1 16,-21-4-5-16,-12 0 1 16,-4 0 35-16,11 0 12 15,25 1 5-15,33 1-16 16,42 5-4-16,45-2-10 15,42 6-12-15,31 1-2 16,19 2 5-16,6 0 0 16,0 0-8-16,0 0-5 15,0 0 0-15,0 0-2 0,0 0-2 16,0 0 2-16,0 0-1 16,0 0-2-16,0 0 0 15,0 0 1-15,0 0 0 16,0 0-1-16,0 0 1 15,0 0 2-15,0 0 1 16,0 0 0-16,0 0 3 16,0 0-2-16,0 0 2 15,0 0 0-15,0 0 4 16,0 0-5-16,0 0 5 16,0 0-2-16,0 0 1 15,0 0-4-15,0 0 0 0,0 0-2 16,0 2-1-1,0 17-2-15,0 22-4 0,2 22 6 16,11 24 3-16,7 20 2 16,9 15 2-16,7 12 2 15,1 1-7-15,2-11 1 16,-10-13-3-16,-7-26 0 16,-6-17-1-16,-8-11 3 15,-1-13-2-15,-4-10 0 16,-3-5 0-16,0-9 0 15,0-11-2-15,0-3 2 16,0-2 1-16,0 0-1 16,-10-1 0-16,-16 4 0 15,-12-1 3-15,-14-6 1 16,-8 0-3-16,-9 0 4 0,-4-13-4 16,-3-8 3-16,-4-4 6 15,2-6 3-15,1 1-4 16,0 2 2-16,13 1-7 15,12 8 0-15,19 7-3 16,20 5 0-16,13 3-1 16,0 3-2-16,17-2-11 15,34 0-14-15,18-4-21 16,23 1-51-16,3-4-98 16,1-3-301-16</inkml:trace>
  <inkml:trace contextRef="#ctx0" brushRef="#br0" timeOffset="45293.34">2055 12905 860 0,'0'0'210'0,"0"0"-45"16,0 0-40-16,0 0-31 15,0 0-14-15,0 0-20 16,0-14-10-16,0 14-5 16,0 0-7-16,0 0-11 15,0 0-3-15,0 0-5 16,0 0-1-16,0 0-3 15,0 0-2-15,0 9-8 16,0 14-4-16,0 18 7 16,0 11 12-16,0 7 0 15,0 4-7-15,0 7-4 16,2-7-4-16,3-5-3 16,-1-8-2-16,0-11-3 0,-4-10-20 15,0-9-26 1,0-8-24-16,0-6-58 0,10-3-179 15,1-3-488-15</inkml:trace>
  <inkml:trace contextRef="#ctx0" brushRef="#br0" timeOffset="45856.73">2251 13064 880 0,'0'0'219'16,"0"0"-68"-16,0 0-48 15,0 0-27-15,0 0-14 16,0 0 2-16,-17-47-16 15,17 42-14-15,10-3-5 16,24 0-15-16,13 0-8 16,20 2-3-16,10 0-1 15,12 1-1-15,7 2 4 16,-7 1-2-16,-15 2 6 16,-23 0 1-16,-22 0-7 15,-15 0 1-15,-12 0-3 0,-2 0 0 16,0 0 2-1,0 0 3-15,0 10-2 0,-9 6 1 16,-5 6 22-16,2 0-6 16,-2 0-9-16,-1 7 2 15,-2 0 3-15,2 9-3 16,-5 8 0-16,0 8-1 16,0 4-1-16,0 5-1 15,-5-3-3-15,6-6-3 16,0-2-3-16,4-6-2 15,1-6 0-15,4-4 0 16,-4-10 0-16,5-6-3 0,3-3-6 16,3-13-11-16,1-1-9 15,2-3-29 1,0 0-40-16,7 0-97 0,13 0-224 16</inkml:trace>
  <inkml:trace contextRef="#ctx0" brushRef="#br0" timeOffset="46180.13">2438 13230 724 0,'0'0'222'16,"0"0"-95"-16,0 0-31 15,0 0-22-15,0 0 11 16,0 0-21-16,25-9-3 16,6 9-8-16,4 0-9 15,6 8-23-15,1 0-18 16,10-1-3-16,3-2-21 15,14-5-80-15,4 0-124 16,-1-10-294-16</inkml:trace>
  <inkml:trace contextRef="#ctx0" brushRef="#br0" timeOffset="46645.81">3262 12954 1014 0,'0'0'215'16,"0"0"-79"-16,0 0-53 15,0 0 0-15,0 0-8 16,0 0-22-16,-23-41-7 16,23 41-15-16,0 0-3 15,0 0-12-15,0 0-2 16,0 0-7-16,-5 0-2 16,-2 19-4-16,-2 11 7 15,-7 8 0-15,-1 10 7 0,-1 10 0 16,1 10-9-16,3 5-1 15,7-1-1-15,7-2-4 16,0-9-1-16,11-12 1 16,20-7-7-16,6-14-10 15,2-8 3-15,-1-12-3 16,-5-8 3-16,-4 0 4 16,-6-17 10-16,-7-17 1 15,-12-9 4-15,-4-5-3 16,0 0 1-16,-18 6 3 15,-9 6-1-15,-6 12 1 16,-7 10 2-16,2 10-3 16,4 4-2-16,13 1-3 15,11 22-1-15,8 5-3 0,2 2-3 16,0 0-15-16,16-2-33 16,11-5-57-16,4-6-88 15,0-11-112-15,0-6-225 16</inkml:trace>
  <inkml:trace contextRef="#ctx0" brushRef="#br0" timeOffset="47123.97">3629 13032 908 0,'0'0'179'15,"0"0"13"-15,0 0-68 16,0 0-19-16,0 0-7 16,0 0-27-16,0-47-14 15,0 47-22-15,-5 24-19 16,-2 22-15-16,1 20 9 16,4 7-2-16,2-2-3 15,0-10-3-15,26-10 0 16,8-15-2-16,1-16-3 15,3-10-9-15,-3-10-5 16,2 0 6-16,-6-22 0 16,-4-8 6-16,-5-4 5 0,-9 3 0 15,-8 5 3-15,-3 13 3 16,-2 6 7-16,0 7 4 16,0 0-4-16,0 0-5 15,0 22-8-15,0 15 3 16,-4 13-3-16,-6 4 5 15,1 0 2-15,3-2 2 16,-1-5 0-16,1-3-8 16,1-9-1-16,-2-6-1 15,5-12-20-15,2-6-25 16,0-11-60-16,31 0-105 16,17-23-149-16,10-18-248 15</inkml:trace>
  <inkml:trace contextRef="#ctx0" brushRef="#br0" timeOffset="47410.96">4350 13205 1111 0,'0'0'173'0,"0"0"16"15,-131 58-67-15,91-9-49 16,16 6-43-16,17-4-16 16,7-7-5-16,9-10 0 15,26-8-2-15,13-14 1 16,4-7 2-16,4-5-5 15,0-5 5-15,-6-21 11 16,-13-11 5-16,-12-4-10 0,-14-5 3 16,-11 3 0-16,0 0-11 15,-27 10-5 1,-13 7-3-16,-5 8 0 0,3 11-3 16,11 7 1-16,8 0-24 15,10 0-17-15,3 23-16 16,4 6-81-16,6 3-153 15,0 1-372-15</inkml:trace>
  <inkml:trace contextRef="#ctx0" brushRef="#br0" timeOffset="47926.75">4355 13779 903 0,'0'0'104'0,"0"0"37"0,145 12 0 16,-116-7-84-16,-15-3 8 16,-12 2-16-16,-2-4-23 15,0 3-2-15,-10 2 5 16,-34 1-4-16,-34 3 14 16,-43-9-6-16,-52 0-22 15,-52 0-10-15,-54 0 4 16,-37-7 18-16,-28-6 11 15,10 1 6-15,33 3 0 16,47 1-17-16,69 2-10 16,56 2-9-16,48-3 1 15,37 4-2-15,24-1 1 16,15 2 7-16,5-1-7 16,0 3-2-16,11-1-2 15,16-1-7-15,6 2-7 0,5 0-16 16,1 0-15-1,-2 0-17-15,3 2-46 0,3 6-85 16,1-3-182-16</inkml:trace>
  <inkml:trace contextRef="#ctx0" brushRef="#br0" timeOffset="48811.36">2329 14030 809 0,'0'0'173'0,"0"0"42"16,0 0-70-1,0 0-38-15,0 0-8 0,0 0-27 16,5-43-4-16,-5 43-22 15,0 0-16-15,0 0-14 16,0 0-10-16,0 24-3 16,0 20 0-16,0 20 26 15,-5 8-3-15,-7 7-3 16,2 8-4-16,1-5-3 16,2-5-8-16,-2-11-5 15,5-8 0-15,-3-4-3 16,3-6-6-16,4-10-30 15,0-11-34-15,0-13-69 16,11-14-167-16,11 0-502 16</inkml:trace>
  <inkml:trace contextRef="#ctx0" brushRef="#br0" timeOffset="49291.89">2915 14129 1115 0,'0'0'114'0,"0"0"90"16,0 0-126-16,0 0-20 16,0 0-3-16,0 0-21 0,-6-4-14 15,-3 26-6-15,-9 11 1 16,-5 10 9-16,-1 4-3 15,4 2-10-15,6 1-6 16,8 1-1-16,1 0-2 16,5-6 1-16,0-6-3 15,9-2 0-15,20-11 0 16,4-4-2-16,8-8-8 16,1-9-5-16,-4-5 0 15,-3 0 5-15,-6-14 7 16,-8-11 3-16,-10-1 4 15,-6-4-3-15,-5 4 3 16,0 4-2-16,-21 1-1 16,-8 6 2-16,-6 3 0 0,-8 8-1 15,5 2 0-15,7 2 2 16,11 0-2-16,15 4-2 16,5 13-7-16,0 4 0 15,14-3-21-15,13-4-46 16,7-4-32-16,-1-10-57 15,9 0-137-15,5-6-313 16</inkml:trace>
  <inkml:trace contextRef="#ctx0" brushRef="#br0" timeOffset="50176.34">3515 14212 1039 0,'0'0'148'15,"0"0"113"-15,-156 35-104 16,107 9-63-16,15 8-38 16,14 9-40-16,18 1-1 15,2-6-2-15,4-3-6 16,25-14-5-16,5-8-4 16,4-12 2-16,0-11-20 15,2-8 0-15,-3-8 7 16,0-23 2-16,-6-4 0 15,-7-8 0-15,-8 0 2 16,-14-5 2-16,-2-1 6 16,-2 8-2-16,-23 0 3 15,0 15 0-15,4 10 1 0,5 6 7 16,9 4-1-16,7 6-6 16,0 0-1-16,21 0 0 15,21 0-8-15,13 0 4 16,10-5-2-16,-1 0-2 15,-3 1 7-15,-12 1 1 16,-16 3 0-16,-17 0 0 16,-12 0-1-16,-4 0-3 15,0 26 0-15,-26 6 4 16,-3 9 14-16,0-1-3 16,11-1 1-16,11-4-5 0,7-4-1 15,5-4-4 1,28-13 0-16,9-3 3 0,1-11-3 15,-1 0 0-15,-5-8 0 16,-10-18 0-16,-6-9 2 16,-13-4-4-16,-8-6 0 15,0-1 0-15,-4 2 0 16,-15 12 0-16,-6 11-3 16,2 4 0-16,10 11 0 15,8 6 2-15,5 0-1 16,0 0-5-16,27 0-5 15,20 6 8-15,18 0 3 16,8-4-1-16,7-2 1 16,-1 0 1-16,-15 0 0 0,-15 2 3 15,-20 5-3-15,-19 0-4 16,-10 9 2-16,-10 14-4 16,-23 14 6-16,-7 5 3 15,4 6 5-15,18 2-4 16,14 2 0-16,4-10-1 15,22-5-3-15,22-12 1 16,8-12 1-16,0-10 0 16,-4-10 0-16,-10-4 12 15,-12-28 7-15,-12-6 14 16,-14-4-2-16,0-6-8 16,-9-2-8-16,-25-7-14 15,-8 7-1-15,3 10-1 0,2 16-1 16,20 12-1-1,10 12-36-15,7 0-46 0,0 4-139 16,7 9-312-16</inkml:trace>
  <inkml:trace contextRef="#ctx0" brushRef="#br0" timeOffset="50680.45">5777 13772 880 0,'0'0'158'0,"0"0"31"16,0 0-95-16,0 0-9 0,0 0-3 15,0 0-5-15,33 14-17 16,-29-7-16-16,-4 0-12 15,0-2-13-15,-23 4-2 16,-26-3 21-16,-22-1-2 16,-16-2-3-16,-5-3-14 15,3 0-15-15,14 0-2 16,11 0-2-16,18 0 0 16,15 0-6-16,17 0-3 15,10 0-12-15,4-3-1 16,14-2-7-16,30-3-27 15,18 4-63-15,16 4-71 16,5 0-122-16,-5 0-361 16</inkml:trace>
  <inkml:trace contextRef="#ctx0" brushRef="#br0" timeOffset="50973.45">5895 14151 1142 0,'0'0'108'16,"0"0"73"-16,0 0-97 16,0 0 8-16,-156 0-5 15,63 0-31-15,-5-4-7 16,5-1-3-16,14 4-13 0,23 1-17 16,25-4-13-1,14 1 0-15,11 3-3 0,6-1 0 16,0 1-3-16,0-2-4 15,27 0-21-15,10 2-20 16,11-2-34-16,10 2-64 16,-2-2-146-16,-4-3-407 15</inkml:trace>
  <inkml:trace contextRef="#ctx0" brushRef="#br0" timeOffset="56170.18">6508 13573 320 0,'0'0'114'16,"0"0"-13"-16,0 0-57 15,0 0 6-15,0 0 27 16,0 0 13-16,0 0-15 16,-17-46 23-16,13 36-14 15,2-2-16-15,-4 3 28 16,2-4 1-16,0 1-11 15,1 0-22-15,3-2 0 16,0 2 8-16,0 6-16 16,0 0-8-16,0 3-9 0,0 3-7 15,0-5-7-15,0 1-2 16,0-1-9-16,0 5 3 16,0 0-1-16,0 0 0 15,0 0-1-15,0 0-3 16,0 0-3-16,0 0-6 15,0 0 1-15,0 0-3 16,0 5-1-16,0 27 0 16,0 16 0-16,0 17 3 15,-2 5 3-15,0 2-5 16,0-1 0-16,0-1-1 16,2-12 0-16,0-12-1 0,-2-5-10 15,-1-12-21-15,1-7-14 16,2-8-20-16,0-6-38 15,0-2-121-15,13-6-278 16</inkml:trace>
  <inkml:trace contextRef="#ctx0" brushRef="#br0" timeOffset="56972.35">7023 13450 442 0,'0'0'378'0,"0"0"-181"16,0 0-43-16,0 0-32 16,0 0-14-16,0 0-31 15,2-55-2-15,-2 55 3 0,0-3-15 16,0 3-17-16,0 0-9 16,0 0-10-1,3 9-12-15,-3 27-7 0,0 16 5 16,0 14 14-16,0 1-9 15,0-2-7-15,0-2-8 16,0-11-2-16,0-8-2 16,0-10-18-16,0-10-31 15,-5-6-37-15,3-11-92 16,-4-7-221-16</inkml:trace>
  <inkml:trace contextRef="#ctx0" brushRef="#br0" timeOffset="57243.33">6786 13714 844 0,'0'0'338'15,"0"0"-142"-15,0 0-104 16,0 0-28-16,0 0-29 15,115-5-4-15,-39 5-3 16,1-1-10-16,-2-6-18 16,-9 0 0-16,-8 0-18 15,-8 2-40-15,-15 3-58 16,-10 2-46-16,-14 0-108 0,-11 0-426 16</inkml:trace>
  <inkml:trace contextRef="#ctx0" brushRef="#br0" timeOffset="59476.67">7882 13207 601 0,'0'0'241'16,"0"0"-43"-16,0 0-66 15,0 0-13-15,0 0-4 16,0 0-30-16,-56-28-2 16,56 28-18-16,0 0-13 15,0 0-18-15,7 0-12 16,28 21-8-16,30 23-10 16,22 23 6-16,6 17 3 15,-8 4-10-15,-25-2-2 16,-22-12-1-16,-26-13-6 15,-12-11-2-15,-25-14-16 16,-24-12-2-16,-14-13-7 16,-3-11 11-16,3 0 16 15,7-17 6-15,14-12 1 0,18-10 16 16,19-3 16-16,5-9-1 16,34-3-6-16,28-5-8 15,16-2 2-15,13-8 2 16,6 2-10-16,-4-2-6 15,-6 11-5-15,-14 14-1 16,-14 20-1-16,-20 15-6 16,-12 9-28-16,-9 7-29 15,-11 29-44-15,-7 17-75 16,0 6-169-16,0 10-353 16</inkml:trace>
  <inkml:trace contextRef="#ctx0" brushRef="#br0" timeOffset="59877.75">8615 14034 1043 0,'0'0'199'0,"0"0"-38"16,0 0-97-16,0 0-14 16,0 0 6-16,0 0-17 15,-101 23 4-15,-5-18-6 16,-31-1-5-16,-11-1-7 16,-6-3-8-16,16 0 13 15,28 0-6-15,37 0 1 16,33-5-6-16,24 3-4 15,14 1-3-15,2 1-3 16,0 0-8-16,0 0-1 16,0 0-1-16,0 0-3 15,0 0-2-15,11 0-15 0,7 0-21 16,6 0-36 0,3 3-60-16,5 12-131 0,-1-1-389 15</inkml:trace>
  <inkml:trace contextRef="#ctx0" brushRef="#br0" timeOffset="60225.28">8094 14297 1068 0,'0'0'135'0,"0"0"52"16,0 0-52-16,0 0-52 15,0 0-9-15,0 0-25 16,-29-22-19-16,29 36-12 16,0 18-5-16,0 16 22 15,0 5-3-15,6 5-9 16,1 2-4-16,-1 0-7 15,2-1-4-15,-6 0-6 16,-2-7-2-16,0-11-4 16,2-9-22-16,5-10-40 15,3-8-63-15,6-10-166 16,0-4-352-16</inkml:trace>
  <inkml:trace contextRef="#ctx0" brushRef="#br0" timeOffset="60526.53">8370 14418 1118 0,'0'0'147'15,"0"0"38"-15,0 0-104 16,0 0-39-16,0 0-20 16,-2 111-13-16,51-88-3 15,9-13-4-15,4-6-2 16,-8-4 1-16,-7-5-1 15,-16-20 3-15,-16-5 0 16,-15-5 3-16,0 0 16 0,-31-4 4 16,-15 7-3-16,-10 4-8 15,-7 10-10-15,5 6 7 16,9 9 6-16,20 0-13 16,14 3-5-16,15 0-2 15,0 4-47-15,19 16-38 16,24-2-132-16,8-6-314 15</inkml:trace>
  <inkml:trace contextRef="#ctx0" brushRef="#br0" timeOffset="61255.51">8798 14291 480 0,'0'0'209'15,"0"0"-61"-15,0 0-29 16,0 0-8-16,0 0 13 16,0 0-10-16,-16-4-23 15,16 1-24-15,0 3-16 16,0 0-6-16,10 0-18 16,11 0-8-16,13 0-2 15,4 0-5-15,8 0-1 16,2 13-1-16,0 6 2 15,-3-2-3-15,-9 5 0 16,-9 0-7-16,-14-4 2 16,-8 0-2-16,-5-4-1 15,0 0 0-15,-23-1 5 0,-4-8-1 16,-2 4-2-16,0-6 2 16,3 2-2-16,-1-1-3 15,9-2 1-15,2-1 0 16,10-1 2-16,4 0-3 15,2 0 0-15,0 0 0 16,0 0 6-16,0 0-6 16,0 0 5-16,0 0-4 15,0-7 0-15,4-3-1 16,3-1 0-16,-1 0 0 16,4 3-1-16,-6-3 1 15,-2 6 0-15,-2 0 1 0,0 3-1 16,0-2 0-16,0 4 0 15,0 0 2-15,0 0 0 16,0 0-4-16,0 4 1 16,-18 19-1-16,-4 7 2 15,8 4 0-15,12 2 0 16,2 3 0-16,7-4 2 16,26-5-2-16,16-6 3 15,9-8-2-15,5-12 6 16,3-4-2-16,-5-4 8 15,-5-22 18-15,-14-6 5 0,-16-8 0 16,-14-2-6 0,-12-3-5-16,-4-2-17 0,-35 4-8 15,-11 12-2-15,-6 4 1 16,-2 17-5-16,6 10-41 16,8 0-44-16,3 0-87 15,8 0-221-15</inkml:trace>
  <inkml:trace contextRef="#ctx0" brushRef="#br0" timeOffset="70139.09">2719 15304 715 0,'0'0'300'0,"0"0"-99"16,0 0-43-16,0 0-49 16,0 0-17-16,0 0-26 15,0 0-14-15,0-64-14 16,0 64-6-16,0 0-15 16,0 0 3-16,0 0-11 15,0 0-6-15,-3 26 0 16,-14 24-3-16,-5 17 3 15,9 8 7-15,13-7-4 16,0-1-4-16,17-9-2 0,18-14-7 16,6-12-13-16,1-10-5 15,3-13-4-15,-3-9-11 16,-4 0-5-16,-5 0 17 16,-4-23 26-16,-2-3 0 15,-2-4 4-15,-3-2 2 16,-7 0 15-16,-1 1 1 15,-7 8 0-15,-5 7 5 16,-2 5 6-16,0 6-7 16,0 2 0-16,0 3 1 15,0 0 4-15,0 0-4 16,0 0-6-16,-4 0-7 16,-10 8-2-16,3 10 0 15,0 13-3-15,2 5 2 0,0 6-1 16,2 2 3-16,3 4-4 15,4 1 2-15,0-3-9 16,0 1 1-16,0-6-2 16,2-6 0-16,5-3-8 15,-3-9-6-15,-2-5-16 16,-2-10-10-16,0-8-7 16,0 0-19-16,0 0-35 15,5 0-108-15,0-16-225 16</inkml:trace>
  <inkml:trace contextRef="#ctx0" brushRef="#br0" timeOffset="70568.95">3272 15507 953 0,'0'0'189'16,"0"0"3"-16,0 0-99 16,0 0-21-16,0 0-11 15,0 0-16-15,65-92-7 0,-30 83-15 16,3 7 1-16,-5 2-3 16,-2 2-13-16,-4 24-4 15,-11 15-3-15,-14 10-1 16,-2 13-1-16,-24 2 1 15,-16-1 0-15,-7-7-12 16,2-6-2-16,10-12 2 16,8-12 12-16,15-7 0 15,12-7 0-15,6-10 6 16,31-4 14-16,12 0 9 16,13 0-4-16,0-16 1 15,2 2-10-15,-11-1-9 16,-6 5-7-16,-10 6 0 15,-5 4-27-15,-3 0-37 0,-5 4-55 16,-3 16-123-16,-15 2-269 16</inkml:trace>
  <inkml:trace contextRef="#ctx0" brushRef="#br0" timeOffset="71139.2">4018 16356 771 0,'0'0'230'0,"0"0"-79"16,0 0-47-16,0 0-2 15,0 0-25-15,-122 0-33 16,11 0 17-16,-36 0 1 16,-28 0 8-16,-12 0-13 15,5 0-5-15,12 0-6 16,20 0 2-16,33 0-11 15,34-8-17-15,36-1-8 16,30 4-4-16,17 0-2 16,0 5 3-16,17-4-8 15,12 4-1-15,2 0 0 16,0 0-11-16,3 0-23 16,-1 0-19-16,1 0-27 0,4 7-50 15,-2 4-121 1,-3-8-312-16</inkml:trace>
  <inkml:trace contextRef="#ctx0" brushRef="#br0" timeOffset="73352.66">2936 16566 875 0,'0'0'225'16,"0"0"-13"-16,0 0-95 0,0 0-38 15,0 0-16-15,0 0-7 16,0 0-15-16,-10-26-11 16,10 29-15-1,0 33-10-15,0 12 11 0,2 12 1 16,1 2-1-16,2-3-4 15,1-11-9-15,5-4-1 16,3-12 0-16,1-6-2 16,10-11-4-16,1-8-9 0,12-7-7 15,0 0-4 1,3-16-1-16,-6-7 13 16,-4-8 10-16,-2-1 2 15,-4-2 0-15,-8 6 6 16,-5 10 5-16,-8 6 6 15,-4 10 6-15,0 2-4 16,0 0-2-16,0 0-5 0,0 27-4 16,-6 14 4-16,-10 2 9 15,7 3 2-15,5 0-3 16,4-7 5-16,0 5-5 16,0-8-2-16,2 0-4 15,7-1-9-15,-1-7-5 16,0-10 0-16,-6-10-3 15,0-2-16-15,-2-2 0 16,0-4-18-16,2 0-21 16,7-6-21-16,4-17-39 15,11-12-92-15,8-9-148 16,8-15-413-16</inkml:trace>
  <inkml:trace contextRef="#ctx0" brushRef="#br0" timeOffset="73635.63">3602 16798 132 0,'0'0'847'0,"0"0"-604"16,-60 117-44-16,52-59-96 16,8-9-14-16,8 3-37 15,34-15-28-15,12-6 0 16,8-12-15-16,3-11 1 16,-7-8-3-16,-9 0-3 15,-14-8 14-15,-13-16 20 16,-12-10-3-16,-10-3-7 15,0-7-3-15,-29 2-9 0,-7 8-7 16,-2 3-4 0,-7 16-5-16,-2 7-2 0,-1 4-2 15,7 4 2-15,12 0-22 16,14 0-34-16,10 0-7 16,5 0-35-16,0 0-89 15,16 0-267-15</inkml:trace>
  <inkml:trace contextRef="#ctx0" brushRef="#br0" timeOffset="74223">4493 16196 443 0,'0'0'447'0,"0"0"-237"16,0 0-69-16,0 0-35 15,0 0-8-15,0 0-30 16,-20-5-8-16,49 5-9 16,12 0 11-16,9 0-12 15,6 0-16-15,2 0-6 0,-6 0-4 16,-8 0-3 0,-13 0-7-16,-12 0-4 0,-13 0-7 15,-4 0 0-15,-2 0-3 16,0 0 3-16,0 0-3 15,0 0-2-15,0 0 0 16,0 0-2-16,0 0-22 16,0 0-25-16,0 0-50 15,0 9-138-15,9-9-432 16</inkml:trace>
  <inkml:trace contextRef="#ctx0" brushRef="#br0" timeOffset="74649.86">5584 15784 671 0,'0'0'240'0,"0"0"-68"16,0 0-53-16,0 0-7 16,0 0-15-16,0 0-16 0,0-17-3 15,0 17-17 1,0 0-8-16,0 0-20 0,0 0-11 16,0 16-12-1,0 26-6-15,0 20 24 0,4 5-3 16,0 5-3-16,-2-6-7 15,1-8-11-15,-3-8-2 16,0-10-3-16,0-10 1 16,0-5-1-16,-7-9-1 15,3-7-9-15,-1 0 0 16,1-9 2-16,2 0-6 16,-2 0-6-16,0 0-20 15,2-18-21-15,0-5-71 16,2-7-100-16,0-2-205 15</inkml:trace>
  <inkml:trace contextRef="#ctx0" brushRef="#br0" timeOffset="75012.28">5557 15767 638 0,'0'0'227'0,"0"0"-44"15,0 0-56-15,0 0-10 16,0 0-17-16,0 0-26 15,0 0-13-15,2-36-13 16,-2 36-11-16,0 6-15 16,-21 24-7-16,-8 7 21 15,-4 2-5-15,4-1-13 16,3-1-17-16,6-5-1 16,2-11-29-16,9 2-59 15,5-14-66-15,4 1-207 16</inkml:trace>
  <inkml:trace contextRef="#ctx0" brushRef="#br0" timeOffset="75452.02">5845 16433 636 0,'0'0'226'0,"0"0"-58"16,0 0-80-16,0 0-15 15,0 0-9-15,0 0-9 16,15 16 3-16,-40-6-10 15,-19-2-3-15,-23 2 6 16,-31 0 5-16,-21 2 34 16,-5-3-28-16,11-4-17 15,21-5-10-15,27 0-18 16,25 0 4-16,20 0-6 16,13 0 1-16,7 0-4 15,0 0-6-15,0 0-6 16,0 0-4-16,12 0 4 0,5 0-4 15,8 4-16 1,6-1-32-16,9 8-38 0,5 1-117 16,9-1-242-16</inkml:trace>
  <inkml:trace contextRef="#ctx0" brushRef="#br0" timeOffset="78958.66">6886 16034 917 0,'0'0'252'0,"0"0"-87"16,0 0-38-16,0 0-28 15,0 0-6-15,0 0-26 16,0 0-16-16,-48 0-12 16,11 0-7-16,-11 0-2 15,-7 0-7-15,2 0-14 16,1 0-4-16,10 0-5 15,15 0-9-15,11 0-29 16,14 0-26-16,2 0-54 16,20 14-142-16,20 8-110 15,3-5-205-15</inkml:trace>
  <inkml:trace contextRef="#ctx0" brushRef="#br0" timeOffset="79101.23">6767 16211 745 0,'0'0'292'0,"0"0"-104"16,0 0-42-16,0 0-50 15,-143 91-27-15,93-82-7 16,0-4-16-16,1-5-3 16,11 0-22-16,9 0-19 15,18-5-2-15,9-11-68 16,2-3-138-16,0-3-377 16</inkml:trace>
  <inkml:trace contextRef="#ctx0" brushRef="#br0" timeOffset="79401.09">6655 15727 109 0,'0'0'1171'16,"0"0"-915"-16,0 0-117 16,0 0-64-16,0 0-26 15,0 0 2-15,139 172-11 16,-66-85-15-16,-6 2-20 15,-13-10 0-15,-23-3-5 16,-29-8-4-16,-2-5-14 16,-33-9-6-16,-21-10-13 0,-8-16-5 15,-5-12-2 1,-6-11-12-16,-1-5-19 16,3 0-12-16,6-23-11 0,14-12-28 15,15 4 11-15,14 2-98 16,15 8-480-16</inkml:trace>
  <inkml:trace contextRef="#ctx0" brushRef="#br0" timeOffset="80302.35">8572 15641 816 0,'0'0'225'15,"0"0"-49"-15,0 0-72 16,0 0-41-16,0 0 4 16,0 0-15-16,-175 78 4 15,107-78-5-15,4-7-6 16,13-14-13-16,15-1-7 16,19-9 7-16,17 0-1 15,0-6-10-15,35 1-3 16,15 9-6-16,2 10-10 15,2 17-2-15,-2 0 1 16,-10 32-3-16,-7 25-3 16,-17 6-2-16,-18 14 6 15,-11 1-9-15,-38-6-11 16,-15-1-12-16,-3-13-26 0,-1-12-73 16,6-15-42-16,-1-19 49 15,9-12 125-15,6 0 51 16,17-12 53-16,18-11-22 15,13-7-15-15,0-2-7 16,26-1 0-16,13 3-10 16,7 9-5-16,6 10-7 15,3 11-5-15,8 0-5 16,1 23 2-16,-1 16-4 16,-3 7-8-16,-11 5-14 15,-7 5-3-15,-6-6-1 16,-5-2-26-16,-6-2-30 15,-5-2-45-15,-5-3-102 0,-11-11-354 16</inkml:trace>
  <inkml:trace contextRef="#ctx0" brushRef="#br0" timeOffset="82267.19">9037 16589 775 0,'0'0'161'0,"0"0"-29"16,0 0-35-16,0 0-42 15,0 0-3-15,-141-32 8 16,43 24 4-16,-36 2 0 16,-22 3 22-16,-23-2-15 15,-1 5-15-15,13-6-13 16,20 2-1-16,35-4-9 15,43 4-4-15,32-1-10 16,26 5 1-16,11-5-1 0,0 5-11 16,0 0-5-16,0 0-3 15,4 0-5-15,9 5 4 16,7 7-8-16,-2 8-21 16,4 6-32-16,7-3-62 15,5 7-132-15,3-4-471 16</inkml:trace>
  <inkml:trace contextRef="#ctx0" brushRef="#br0" timeOffset="83001.53">8032 16718 915 0,'0'0'204'16,"0"0"25"-16,0 0-90 15,0 0-46-15,0 0-10 16,0 0-23-16,-14-45-18 15,14 45-12-15,0 0-5 16,0 0-11-16,0 36-4 0,0 17 0 16,0 19 6-1,0 0 0-15,0 2-11 0,0-6-2 16,4-10-2 0,14-13-1-16,3-10-9 0,4-12-11 15,4-9-17-15,5-10-21 16,0-4-4-16,-5 0 3 15,-3-18 31-15,-1-12 22 16,-5-2 5-16,3 0 1 16,-6-9 3-16,-3 7 13 15,-5 10 13-15,-5 7 1 16,-4 8 5-16,0 9-4 16,0 0-5-16,0 0-1 15,0 0-10-15,-2 22-8 16,-9 11 12-16,-1 6-4 15,10 5-1-15,2 5-3 16,0 1-3-16,0-7-1 0,0-2-4 16,4-4-2-1,8-11-1-15,-3-6-21 0,-3-8-26 16,4-12-20-16,3 0-56 16,5-5-107-16,8-22-229 15</inkml:trace>
  <inkml:trace contextRef="#ctx0" brushRef="#br0" timeOffset="83287.67">8633 16958 1062 0,'0'0'220'0,"0"0"-18"16,0 0-103-16,-63 121-12 16,65-76-29-16,33-4-20 15,9-6-10-15,10-8-12 16,1-10-7-16,0-12-6 15,1-5 3-15,-8 0-4 16,-15-26 1-16,-13-11 4 16,-15-7 5-16,-5-2 1 15,-16-5 5-15,-24 5-8 16,-12 15-6-16,-8 9-3 16,-5 12-1-16,3 10 0 15,13 0-3-15,15 0-1 16,24 14-48-16,10 9-54 15,0-2-119-15,31 1-262 0</inkml:trace>
  <inkml:trace contextRef="#ctx0" brushRef="#br0" timeOffset="85529.34">9810 16276 413 0,'0'0'568'0,"0"0"-379"15,0 0-43-15,0 0-43 16,0 0-21-16,0 0-1 15,-42-32-21-15,4 69-21 16,-13 21 4-16,-14 7-4 16,1 8-3-16,-4-3-13 15,3-5 0-15,7-14-16 16,12-9 1-16,13-11-8 16,12-9-10-16,15-17-37 15,6-1-28-15,0-4-66 16,0-9-156-16,9-18-308 15</inkml:trace>
  <inkml:trace contextRef="#ctx0" brushRef="#br0" timeOffset="85790.22">9384 16262 886 0,'0'0'283'16,"0"0"-132"-16,0 0-23 16,0 0-31-16,0 0 6 15,0 0-29-15,2-80-35 16,-2 80-8-16,0 0-6 15,10 9 1-15,3 18-3 16,2 7 6-16,7 9 0 0,5 8-7 16,2 7 4-1,3 5-8-15,1-3-4 16,-2 6-5-16,-2-8-5 16,-6-5-4-16,-3-4 0 0,-3-8-18 15,-1-5-24-15,-1-10-43 16,10-13-63-16,2-8-185 15,-2-5-790-15</inkml:trace>
  <inkml:trace contextRef="#ctx0" brushRef="#br0" timeOffset="86063.22">10078 16102 1169 0,'0'0'250'0,"0"0"-56"15,0 0-67-15,0 0-59 16,0 0-6-16,0 0-23 16,-9 4-24-16,9 50-2 15,0 21 14-15,0 19-6 16,0 4-5-16,0 2-1 16,0-8-5-16,6-12-10 15,3-17 0-15,-3-17-20 16,-6-17-17-16,4-10-16 15,0-15-41-15,2-4-54 16,7-8-161-16,3-33-363 16</inkml:trace>
  <inkml:trace contextRef="#ctx0" brushRef="#br0" timeOffset="86333.36">10329 16235 1034 0,'0'0'264'0,"0"0"-130"16,-21 104-28-16,21-39-8 15,0 4-26-15,13-15-35 16,22-10-22-16,5-17-10 16,1-20-3-16,-6-7 2 15,-6-4-3-15,-6-31 0 16,-15-11 3-16,-8-12-1 16,0-3-2-16,-8-6 2 15,-17 5-2-15,-2 13 0 16,0 17 3-16,-2 13-3 15,4 19-2-15,2 0 0 0,0 19-5 16,15 22-35 0,8 8-53-16,2 9-77 0,38-5-234 15</inkml:trace>
  <inkml:trace contextRef="#ctx0" brushRef="#br0" timeOffset="86652.08">10962 16270 1178 0,'0'0'240'0,"0"0"-85"16,0 0-61-16,-139 0-19 15,120 50-28-15,17 8-29 16,2 5-7-16,25-9-6 16,12-14-1-16,13-18-3 15,7-13-1-15,5-9-10 16,-1-9 5-16,-3-23 4 15,-15-8 2-15,-17-9 4 16,-13-4 1-16,-13-1 1 16,0 1 8-16,-15 7 2 15,-30 12-8-15,-26 12-8 16,-22 13-1-16,-6 9-1 16,13 0-2-16,25 7-35 15,23 17-66-15,21 6-83 16,7 2-213-16</inkml:trace>
  <inkml:trace contextRef="#ctx0" brushRef="#br0" timeOffset="89333.15">12237 16307 890 0,'0'0'221'0,"0"0"-54"15,0 0-74-15,0 0-12 16,0 0-18-16,0 0-3 16,0 4-4-16,0-4-12 15,-10 0-11-15,-15 1 7 16,-13 3-5-16,-11-4-6 16,-11 0-8-16,-3 0-7 0,-1-9-9 15,4-5-2 1,4 2-2-16,6-3-1 15,13 7 0-15,10-1-17 0,14 9-19 16,13 0-23 0,2 0-63-16,38 32-100 0,16 16-140 15</inkml:trace>
  <inkml:trace contextRef="#ctx0" brushRef="#br0" timeOffset="89540.75">12280 16704 604 0,'0'0'347'16,"0"0"-120"-16,-165 0-51 0,94 0-55 16,4-13-23-16,7 4-21 15,6-3-18-15,9 5-21 16,5 3-19-16,5 4-9 16,12 0-6-16,13 0-4 15,10 0-3-15,0 0-49 16,35 0-51-16,14 6-86 15,8 2-202-15</inkml:trace>
  <inkml:trace contextRef="#ctx0" brushRef="#br0" timeOffset="90104.18">12913 16150 859 0,'0'0'257'15,"0"0"-46"-15,0 0-74 0,0 0-31 16,0 0-22 0,0 0-30-16,-13-40-20 0,13 40-18 15,-5 6-11 1,-3 16-1-16,-8 12 3 0,-5 2 11 16,2 8-4-16,-4 2-5 15,5 2 3-15,5-4-5 16,7-7-4-16,6-2-3 15,0-2 0-15,17-8 0 16,24 2 0-16,11-3 0 16,11-8-7-16,-1-2-6 15,-4 0 2-15,-11-2 6 16,-9 2 3-16,-9 1 0 16,-13 2 0-16,-11 5 2 15,-5 4 3-15,-14 2 1 16,-20 2 11-16,-8-1 5 15,-7-3-13-15,0-4 7 0,0-9-9 16,11-4-4-16,12-4-2 16,7-5 0-16,6 0-43 15,-1-14-48-15,-5-13-135 16,-8-7-291-16</inkml:trace>
  <inkml:trace contextRef="#ctx0" brushRef="#br0" timeOffset="90276.96">12719 16150 814 0,'0'0'302'0,"0"0"-83"0,0 0-89 15,0 0-23-15,147-12-14 16,-100 19-24-16,0 4-41 16,-1 1-28-16,6-1-4 15,10-4-72-15,7-2-146 16,-1-5-368-16</inkml:trace>
  <inkml:trace contextRef="#ctx0" brushRef="#br0" timeOffset="90620.34">13673 16075 877 0,'0'0'310'0,"0"0"-78"15,0 0-96-15,0 0-52 16,0 0-46-16,0 0-24 15,-2-9-9-15,2 9-3 16,0 0 1-16,0 0-2 16,0 0 2-16,0 0 2 15,0 0 1-15,0 0 6 16,0 0-3-16,0 0 0 16,0 0 4-16,0 0 3 15,0 0-6-15,0 36-2 16,-16 16 0-16,-8 29 22 15,-7 13 10-15,-7 0-13 16,-5 8-2-16,1-15-8 16,4-8-10-16,9-17 6 15,7-13-13-15,11-17-25 16,7-10-41-16,4-16-64 0,0-6-204 16,0-2-859-16</inkml:trace>
  <inkml:trace contextRef="#ctx0" brushRef="#br0" timeOffset="90838.06">13361 16191 1082 0,'0'0'290'0,"0"0"-132"16,0 0-42-16,0 0-28 15,0 0-36-15,0 0-33 16,-4-35-19-16,4 35-5 16,4 12-82-16,18 28-146 15,7 18-367-15</inkml:trace>
  <inkml:trace contextRef="#ctx0" brushRef="#br0" timeOffset="91004.88">13668 16695 1312 0,'0'0'274'0,"0"0"-107"0,0 0-67 16,0 0-27-16,0 0-39 15,0 0-34-15,3 0 0 16,-1 0-33-16,7 0-59 16,2 0-90-16,0 0-409 15</inkml:trace>
  <inkml:trace contextRef="#ctx0" brushRef="#br0" timeOffset="91453.9">14215 16320 1013 0,'0'0'290'0,"0"0"-143"0,0 0-14 16,0 0-57-16,0 0-22 16,0 0 3-16,-25 167-13 15,25-88-11-15,-7-4-15 16,-6-11 5-16,0-7-11 16,0-17-12-16,-4-8 0 15,5-10-7-15,-5-16-1 16,7-6 0-16,1 0-10 15,3-14-10-15,0-26-10 16,4-19 8-16,2-17 17 16,0-22 12-16,4-15 0 15,23-3 1-15,7 10 0 16,6 16 1-16,-4 24 18 0,-9 26 17 16,-10 22 2-16,-9 18-7 15,2 0-4-15,3 36-17 16,5 35-7-16,1 26 9 15,-6 21 8-15,-5 7-12 16,4-12-8-16,-3-22-1 16,-3-19-71-16,-6-19-83 15,0-21-288-15</inkml:trace>
  <inkml:trace contextRef="#ctx0" brushRef="#br0" timeOffset="92069.65">14108 16513 947 0,'0'0'295'0,"0"0"-106"16,0 0-72-16,0 0-45 15,0 0-9-15,129-14-18 16,-108 14-23-16,-4 0-10 16,1-4 0-16,5-6 0 15,0-2-3-15,0 6-4 16,-3 1-3-16,-7 5-2 15,-3 0 1-15,-4 0-1 16,1 0 1-16,-1 23-1 0,3 17-2 16,-2 10 2-1,2 2 0-15,0 3 3 16,4-14-3-16,9-6 0 16,5-9-3-16,4-12-6 0,2-10-5 15,6-4-10-15,-1-18 9 16,-1-17 14-16,-8-9 1 15,-4-2 0-15,-7-1 0 16,-9-4 1-16,-5 17 0 16,-4 10 3-16,0 16 6 15,0 8-3-15,0 18-7 16,0 26-12-16,2 18 10 16,7 1 1-16,1-9-16 15,5-14-40-15,1-14-2 0,13-17 37 16,15-9 19-1,10 0 3-15,4-25 11 0,-4-12 18 16,-15-8 18-16,-14-14-5 16,-12-11 0-16,-11-2-16 15,-2 10 8-15,0 18-14 16,-9 25 5-16,-13 19-18 16,-9 12-1-16,-5 39-4 15,-1 11-2-15,3 6-5 16,12-2-6-16,11-8-3 15,11 0-23-15,0-7-24 16,4-7-73-16,18-14-115 16,7-16-56-16,9-4-201 15</inkml:trace>
  <inkml:trace contextRef="#ctx0" brushRef="#br0" timeOffset="93254.14">16567 9312 737 0,'0'0'135'15,"0"0"39"-15,35-114-90 16,-26 78 14-16,3 0-25 16,-4 6 5-16,3 2-30 15,-7 1 9-15,2 5-6 16,-4 5-13-16,0 3-9 16,-2 2-8-16,2 1-10 0,-2 1 1 15,5-1-1-15,-3 2 6 16,2 1-4-16,-2 2 7 15,0 4 8-15,0 1-10 16,-2 1-6-16,0 0-7 16,3 0-3-16,-3 0-2 15,5 14-5-15,-3 39-2 16,-2 42 6-16,0 35 1 16,0 37 4-16,-7 41-1 15,-6 35-2-15,-6 39 1 16,-2 31 0-16,-8 22 0 15,-7 36-2-15,-4 30 0 16,0 33 2-16,0 43 8 16,1 30 2-16,-3 38 8 15,-5 45 0-15,-3 18-7 0,-13 21 2 16,-11 5-6-16,-9-9-5 16,-12 13-3-16,-10 1-1 15,0-103-1-15</inkml:trace>
  <inkml:trace contextRef="#ctx0" brushRef="#br0" timeOffset="94553.58">17438 8310 869 0,'0'0'257'0,"0"0"-42"16,0 0-76-16,0 0-30 15,0 0-27-15,0 0-23 16,0 0-19-16,5-28-3 16,-3 28-14-16,-2 1-9 15,2 30-11-15,-2 20 2 16,0 14 1-16,0 4 6 16,0 2-8-16,0-1-1 15,0-3-2-15,0-4-1 16,0-8-6-16,0-6-44 15,0-12-49-15,7-9-157 0,-7-6-397 16</inkml:trace>
  <inkml:trace contextRef="#ctx0" brushRef="#br0" timeOffset="94885.34">17592 8719 891 0,'0'0'284'0,"0"0"-70"16,0 0-91-16,0 0-30 15,92-116-32-15,-77 99-14 16,1 1-15-16,-5 6-4 16,-3 2-1-16,-3 4-11 0,-3 2 0 15,-2 2 2-15,3 0-8 16,-3 0-4-16,0 0 0 15,0 0-6 1,0 24 0-16,0 10 0 0,0 16 2 16,0 7-1-16,0-1 0 15,0 2 1-15,-7-4-2 16,-6-1 0-16,-1 0-9 16,1 1-26-16,8-1-56 15,3-7-150-15,0-8-569 16</inkml:trace>
  <inkml:trace contextRef="#ctx0" brushRef="#br0" timeOffset="95265.33">18181 8470 833 0,'0'0'177'16,"0"0"-49"-16,133-94 25 16,-84 67-43-16,1 8-36 15,-6 4-11-15,-15 6 0 16,-14 3-6-16,-15-1-1 0,-38-3-19 16,-80 1-11-1,-78-2-17-15,-78 11-1 0,-69 0-3 16,-16 0 3-1,27 2 16-15,62-2-11 0,100 0 13 16,86 0-14-16,66 0-5 16,39 0 4-16,70 0-11 15,44 0 0-15,37 12-1 16,9 7-6-16,-14 7-31 16,-18 12-57-16,-22 12-65 15,-17 10-208-15,-12 8-660 16</inkml:trace>
  <inkml:trace contextRef="#ctx0" brushRef="#br0" timeOffset="95552.58">18378 9145 1250 0,'0'0'111'16,"0"0"39"-16,0 0 35 15,-144-17-103-15,4-7-32 16,-43 0-9-16,-29-3-8 15,-18 1-10-15,-3 2 5 16,12 2-3-16,29 5-1 16,40 6-13-16,54 5-3 15,47 6-5-15,38 0-3 16,13 0 0-16,11 6-5 16,26 8 1-16,8 2 2 15,7-2 2-15,-2-4-1 16,0-4-28-16,-1 3-30 0,6-2-35 15,-1 3-66 1,4 4-182-16,2 6-745 0</inkml:trace>
  <inkml:trace contextRef="#ctx0" brushRef="#br0" timeOffset="99459.52">21904 9118 756 0,'0'0'165'15,"0"0"-67"-15,0 0 71 16,0 0-58-16,0 0-35 16,-123 1-28-16,3-9-12 0,-50-4 15 15,-42 0 7 1,-24-2-26-16,-14 2-4 16,20 1-16-16,39 0-4 15,48 6-8-15,51-2 0 0,46 4-3 16,26 3 3-16,20-5-5 15,0-1-21-15,27-1-22 16,4-4 1-16,-2-1 22 16,-9 5 14-16,-9-2 10 15,-5 6 1-15,-3-2 7 16,-3 3 22-16,0 2 6 16,0-2 2-16,0 2-2 15,0 0-4-15,0 0-4 16,0 0 0-16,2 0-9 15,-2 0 5-15,0 0-7 16,0 0-5-16,0 0-8 16,0 4 0-16,0 27-2 15,0 17 6-15,0 20 15 16,0 20 10-16,0 18-8 0,0 19-11 16,18 14 3-16,2 12-10 15,2-2 3-15,0-14-8 0,-3-16-1 16,-4-20 1-1,-1-15 0-15,-4-13 1 16,1-13-2-16,1-12-2 16,-1-7 2-16,3-11 0 15,-3-6-2-15,-3-5 0 16,-4-5-2-16,-4-7-3 16,0 0 1-16,0-3-2 15,0-2 4-15,0 0-1 0,-23 0 2 16,-25-14 2-16,-30-21-2 15,-28-7 3-15,-31-9 0 16,-15-2-4-16,-3 2 4 16,10 2 1-16,25 6 3 15,23 10-3-15,26 8 6 16,27 8 6-16,17 6-4 16,16 7 1-16,8 4-1 15,3 0-9-15,0 0-1 16,0 0 1-16,0 0-8 15,3 0-2-15,17 4-8 16,11 14-30-16,19 3-38 16,12-6-61-16,13-2-86 15,10-13-263-15</inkml:trace>
  <inkml:trace contextRef="#ctx0" brushRef="#br0" timeOffset="100613.33">23327 9101 32 0,'0'0'521'16,"0"0"-484"-16,0 0 77 0,0 0-16 16,0 0-19-16,0 0 7 15,31 13-21-15,-31-13-15 16,0 0-6-16,0 0-5 15,0 1-14-15,-21 2-10 16,-22 1 4-16,-35-4 12 16,-38 0-7-16,-40 0-13 15,-38-4-2-15,-37-15 12 16,-15 0 20-16,1-5 40 16,26 0-26-16,50 5 15 15,55 3-24-15,56 7-14 16,41 2 3-16,17 5-13 15,0 1-8-15,2-4-13 16,7 3 3-16,-3-2-4 16,-6 4 0-16,0 0 2 15,0 0-2-15,0 0-12 0,0 0-46 16,0 2-78-16,-13 14-80 16,-7 1-114-16</inkml:trace>
  <inkml:trace contextRef="#ctx0" brushRef="#br0" timeOffset="101169.81">20984 9601 834 0,'0'0'73'0,"0"0"104"16,0 0-5-16,0 0-44 15,0 0-24-15,0 0-8 16,-15-60-33-16,15 58-1 15,0 2-21-15,0 0-6 16,0 0-13-16,0 0-7 16,0 22-9-16,3 14 3 15,5 12 26-15,4 12-6 16,1 10-13-16,0 6 4 16,-1 0-12-16,-4-4-7 15,-6-5 0-15,-2-13-1 0,0-6-31 16,0-9-47-16,0-11-50 15,0-10-199-15,0-13-394 16</inkml:trace>
  <inkml:trace contextRef="#ctx0" brushRef="#br0" timeOffset="102285.84">21383 9694 631 0,'0'0'79'16,"0"0"5"-16,0 0 23 15,0 0-44-15,0 0-2 16,0 0-29-16,0 0-8 16,-6-12 18-16,4 12-11 15,-3-2-1-15,1-3-8 16,2 3-3-16,-2 0-14 16,-2 2-1-16,0 0 12 15,2-3 5-15,-1 3 8 0,-1-5-4 16,1 3 17-16,-2 2-12 15,1-2-4-15,-1 0-3 16,3 2-13-16,4 0 4 16,0 0-4-16,0 0-3 15,0 0-3-15,11 0-4 16,24 0 1-16,19 8 3 16,15 2-4-16,7-3 1 15,1 5 0-15,-5-7 0 16,-11-1 1-16,-15-2-2 15,-17-2 0-15,-15 0 0 16,-8 0 2-16,-6 0 15 16,0 0 11-16,0 0-3 15,0 0-1-15,0 0-5 0,0 0 4 16,0 0 10-16,0 0-2 16,0 0-4-16,0 0-4 15,0 0-3-15,0 0-5 16,0 14-9-16,-14 16-5 15,-17 17 3-15,-7 15 10 16,1 7-1-16,3 6-3 16,5-3 3-16,5-6-6 15,5-6-6-15,4-9 2 16,2-8-3-16,2-6-1 16,0-8 1-16,2-6-3 15,2-7-11-15,3-8-19 16,4-2-21-16,0-6-48 0,0 0-78 15,6-2-171-15</inkml:trace>
  <inkml:trace contextRef="#ctx0" brushRef="#br0" timeOffset="103763.38">22394 9599 644 0,'0'0'104'0,"0"0"21"0,0 0 30 15,0 0-72-15,0 0 25 16,0 0-28-16,35-100-8 16,-32 91-10-16,-3 4-8 15,0 1-3-15,0 2 5 16,0 2-19-16,0 0 1 16,0 0-15-16,0 0-9 15,0 14-5-15,-11 25-9 16,-18 24 10-16,-2 19 8 15,4 13-4-15,4 5-6 16,12-2-6-16,9-12 2 0,2-18-4 16,11-14-1-1,22-15-1-15,1-16 2 0,-1-10-4 16,-6-13-1-16,-7 0 1 16,-5-17 4-16,-5-16 2 15,-6-10 3-15,-4 0-3 16,0-2-2-16,0 7 2 15,-9 8-2-15,-11 8 1 16,-2 8 2-16,-5 8 3 16,4 6-6-16,4 0 1 15,5 2-2-15,3 19-1 16,9 0-7-16,2 4-24 16,0-1-38-16,23-3-89 0,8-7-110 15,0-8-198 1</inkml:trace>
  <inkml:trace contextRef="#ctx0" brushRef="#br0" timeOffset="104280.05">22762 9671 932 0,'0'0'82'0,"0"0"61"0,0 0 31 16,0 0-74-16,0 0 3 16,0 0-28-16,0-49-23 15,0 49-21-15,2 0-15 16,2 29-16-16,0 14 2 16,1 12 5-16,-1 10 3 15,6-1-5-15,-2-6 0 16,10-9-5-16,4-10 0 15,1-15-3-15,3-8-6 16,-5-14-10-16,0-2 1 16,2-4 12-16,-3-22 2 15,0-6 4-15,-4-7 0 16,-3 4 1-16,-1-2 0 16,-6 12 0-16,1 11 4 15,-7 7 12-15,0 7 2 0,0 0 4 16,0 0-11-16,0 4-12 15,0 26 0-15,0 8 0 16,0 13 10-16,-5 1-1 16,-1 0 7-16,-1 1-6 15,0-5-3-15,0-4-5 16,1-5-2-16,2-10-1 16,4-7-13-16,0-8-45 15,0-11-60-15,10-3-84 16,17-5-128-16,9-27-172 15</inkml:trace>
  <inkml:trace contextRef="#ctx0" brushRef="#br0" timeOffset="104582.35">23327 9842 1046 0,'0'0'88'0,"0"0"87"16,0 0-54-16,0 0-53 15,0 0-8-15,-40 118-33 16,40-72-4-16,0-4-3 15,23-6-11-15,10-5 0 16,7-14-7-16,7-9 2 16,0-8-3-16,2 0 4 15,-7-25 4-15,-6-12 10 16,-10-7 18-16,-12-5-3 16,-7 0-9-16,-7 6-3 15,0 11-2-15,-23 11-7 16,-8 9-4-16,-7 7-5 0,-1 5-4 15,-7 0-4-15,-2 23-30 16,-4 9-14-16,1 6-36 16,5 4-106-16,5 2-152 15,13-6-290-15</inkml:trace>
  <inkml:trace contextRef="#ctx0" brushRef="#br0" timeOffset="105070.13">23827 10819 982 0,'0'0'27'0,"0"0"17"16,0 0 87-16,0 0-57 0,0 0-13 16,-162-7-15-16,-12-9 23 15,-61-4 1-15,-50-4 6 16,-51 0-23-1,-32-3 2-15,-11 3-16 0,9 2-13 16,42 3-3-16,54 2 2 16,62 6-4-16,67 2-12 15,60 7 0-15,49 1-7 16,36 1-1-16,36 0-1 16,34 0 0-16,9 0-1 15,6 0-1-15,-9 0-4 16,-5 1-25-16,3 3-25 15,0 1-30-15,-5 3-57 16,-7 2-77-16,-11-1-115 0,-13 1-454 16</inkml:trace>
  <inkml:trace contextRef="#ctx0" brushRef="#br0" timeOffset="106795.78">21370 11023 787 0,'0'0'111'16,"0"0"39"-16,0 0 2 16,0 0-12-16,0 0-43 15,0 0-13-15,-6-83-8 16,6 82-25-16,2-2-4 15,-2 3-9-15,0 0-22 16,2 10-1-16,0 30-15 16,1 21 14-16,-3 21 23 15,0 8-5-15,0 6-10 16,0 7-7-16,0-7-10 16,0-6-3-16,0-15-2 15,0-17-7-15,0-16-24 16,6-16-33-16,4-15-54 0,0-11-195 15,-7 0-720 1</inkml:trace>
  <inkml:trace contextRef="#ctx0" brushRef="#br0" timeOffset="107267.59">21997 11006 998 0,'0'0'36'0,"0"0"113"16,0 0 9-16,0 0-49 16,0 0 13-16,0 0-42 15,11-74-27-15,-11 74-5 16,-13 7-18-16,-28 30-21 15,-9 19 7-15,-2 22 2 16,14 5-10-16,24 11-4 16,14 9 1-16,19-1-3 15,23-14-4-15,11-21-5 16,1-25-23-16,-1-21-4 16,-4-17 6-16,-9-4 7 15,-3-16 12-15,-14-26 9 0,-4-10 0 16,-13-6 0-1,-6 4 3-15,0 12 0 0,-2 11 2 16,-23 16 7-16,-10 7 9 16,-15 8-10-16,-2 0 4 15,4 0-1-15,15 18-5 16,18 0-8-16,15 6-2 16,0 5-8-16,19 0-26 15,24-5-44-15,12-12-99 16,3-12-199-16</inkml:trace>
  <inkml:trace contextRef="#ctx0" brushRef="#br0" timeOffset="108315.23">22581 11215 957 0,'0'0'338'0,"0"0"-193"16,0 0 35-16,0 0-97 15,0 0-51-15,0 0-12 16,-62 106-10-16,62-54 0 16,15 1-7-16,12-5-3 15,4-11-1-15,2-10-18 16,0-17-17-16,2-10 1 16,-2-5 10-16,-6-30 13 0,-10-9 10 15,-15-8 1 1,-2-5 2-16,-8 2 1 15,-21 2 2-15,0 9 1 0,4 14 13 16,10 10 11-16,7 12-6 16,8 8-9-16,17 0-14 15,34 0-7-15,20 12 3 16,12 6-3-16,-1-2-8 16,-8-2 12-16,-10-2 0 15,-16-3 2-15,-23-6-2 16,-11-1 3-16,-14 0-1 15,0 3 1-15,0-3 1 0,-20 5 1 16,-5 1 12 0,4-2-4-16,5-2 8 0,7-2 0 15,5-2-11-15,4 0-5 16,0 0-1-16,0 0 0 16,0 0-2-16,0 2 1 15,0-2-7-15,0 3-3 16,0 2-1-16,0 5 6 15,0 7 3-15,-5 0 1 16,-2 5 1-16,-4-1-1 16,5-4 2-16,-1-2-1 0,4-10 0 15,1-1 0 1,2-4 1-16,0 0-1 16,0 0 4-16,0 0 0 15,0-4 1-15,0-9-5 16,0-6-3-16,0 4 1 0,0 0-6 15,0 1 2-15,0 0 6 16,0 0-6-16,0 2 4 16,0 2 2-16,0 2 0 15,0 6-1-15,0 0 3 16,0 2-3-16,0 0 2 16,-9 0 2-16,-11 16-1 15,-2 20-2-15,-2 13 3 16,10 9 2-16,14 8-2 15,0 1 1-15,29-7-4 16,20-11-1-16,9-15-1 0,4-14 1 16,-1-17 0-1,-5-3 1-15,-8-18 0 0,-9-21 2 16,-16-11 1-16,-11-9 2 16,-12-6 2-16,0-3 2 15,-18 1-7-15,-15 13 0 16,-12 10-1-16,-4 10 0 15,0 11 5-15,7 8 14 16,17 7-6-16,14 8-11 16,11 0-2-16,0 0-2 15,0 0-2-15,0 0 1 16,0 0 1-16,0 0 1 16,-2 0 0-16,2 0-1 15,0 0-5-15,0 0-1 16,0 0-4-16,0 0-13 0,0 0-19 15,0 0-57-15,0 0-99 16,4 5-125-16,3 7-313 16</inkml:trace>
  <inkml:trace contextRef="#ctx0" brushRef="#br0" timeOffset="110079.57">23807 11310 909 0,'0'0'62'16,"0"0"69"-16,0 0 50 15,0 0-68-15,0 0-17 16,-152 1-6-16,117 38-47 16,8 7-25-16,16 8-6 15,11 2-5-15,2-2 4 16,36-8-4-16,15-12-4 15,8-14 0-15,-1-18 3 16,-2-2-2-16,-4-29 1 16,-8-20 16-16,-6-12 11 0,-13-2-7 15,-11 3 6 1,-14 6-12-16,-2 9-4 0,-4 9 4 16,-26 10-11-16,-3 8-3 15,0 6-3-15,-2 8-2 16,7 4-6-16,4 0-15 15,1 6-29-15,3 16-1 16,5 5-45-16,3 2-87 16,8 1-150-16,-1-6-304 15</inkml:trace>
  <inkml:trace contextRef="#ctx0" brushRef="#br0" timeOffset="112137.05">18702 12726 742 0,'0'0'273'0,"0"0"-97"0,0 0-12 16,0 0-55-16,0 0-2 15,0 0-26-15,-20 17-20 16,-20-7-9-16,-16 4-6 16,-13-4-8-16,-9-3-20 15,-14-2-8-15,-3-3-5 16,5-2-5-16,17 0-33 16,28 0-33-16,32 0-54 15,13 6-148-15,31 4-241 16</inkml:trace>
  <inkml:trace contextRef="#ctx0" brushRef="#br0" timeOffset="112335.39">18664 13026 678 0,'0'0'254'0,"-178"26"-79"16,62-20-9-16,-9-6-75 15,-2 0-26-15,5 0-1 16,24-3-12-16,26-4-22 15,32 2-30-15,24 0 0 16,16-1-55-16,2-2-47 16,29 0-113-16,12 0-302 15</inkml:trace>
  <inkml:trace contextRef="#ctx0" brushRef="#br0" timeOffset="113255.72">19803 12342 953 0,'0'0'147'0,"0"0"48"15,0 0-55-15,0 0-39 0,0 0-32 16,0 0-31-16,0 36-19 16,0 20 15-16,-7 18 3 15,3 7-13-15,4 1-15 16,0 0-7-16,29-10-2 16,9-11-7-16,3-17-23 15,-2-16-23-15,-3-12-16 16,-7-14-2-16,-2-2 13 15,-2-10 36-15,-2-20 20 16,4-6 0-16,-2-5 2 16,2 0 2-16,-3 0 4 15,-1 5 18-15,-8 0 17 16,-4 8 8-16,-4 8-2 16,-5 8 5-16,-2 8-10 0,0 4-7 15,0 0-6-15,0 0-14 16,0 16-6-16,-16 22 4 15,-3 16 5-15,-1 11 2 16,7 7-4-16,3 1 4 16,6 6-11-16,4-3-5 15,0-4-4-15,0-9-2 16,0-14-15-16,4-13-30 16,2-12-19-16,2-13-40 15,-6-11-122-15,-2 0-252 16</inkml:trace>
  <inkml:trace contextRef="#ctx0" brushRef="#br0" timeOffset="113678.24">20602 12726 966 0,'0'0'108'16,"0"0"31"-16,0 0-18 16,0 0-42-16,120-87-3 0,-93 82-16 15,-1 5-22 1,-4 0-4-16,-1 3-12 0,-6 17-8 16,-8 10-1-16,-7 12-3 15,0 8-7-15,-27 6 4 16,-9 0-5-16,-2-6-1 15,3-7-1-15,6-10 2 16,8-7-1-16,13-7-1 16,8-6 1-16,0-6 1 15,25 0 7-15,19-6 12 16,18-1 2-16,19 0-10 16,8-8-7-16,0-2-6 15,-6 2-2-15,-19 8 0 16,-22 0-17-16,-15 0-42 15,-20 8-45-15,-7 10-105 16,-11 6-117-16,-25 2-218 16</inkml:trace>
  <inkml:trace contextRef="#ctx0" brushRef="#br0" timeOffset="114026.93">20953 13531 987 0,'0'0'132'0,"0"0"82"16,0 0-78-1,0 0-44-15,116 20-21 0,-116-16-36 16,-8 0-8-16,-59 3 1 16,-47 0 12-16,-56 2-11 15,-25-6 4-15,-17-1-4 16,4-2-3-16,23 0 4 15,34 0-4-15,33-2 0 16,42-5-10-16,38 0-7 16,23 5 0-16,15-1-8 15,0 1 1-15,4-5-2 16,18 1-2-16,2-2 2 16,5 2-27-16,0 0-18 15,2 0-25-15,3 3-36 16,0 1-73-16,-3 2-219 15</inkml:trace>
  <inkml:trace contextRef="#ctx0" brushRef="#br0" timeOffset="114709.33">19942 13759 1004 0,'0'0'103'0,"0"0"81"15,0 0-30-15,0 0-62 0,0 0-23 16,0 0-23-16,-11 43-18 16,1 21 14-16,6 9-8 15,2 1-16-15,2-3-7 16,0-4-6-16,29-9-5 16,13-14-13-16,7-13-21 15,3-16-32-15,-6-15-15 16,-7 0 8-16,-6-15 47 15,-9-20 21-15,-2-2 5 16,-4-2 0-16,-7 7 7 16,-4 4 15-16,-3 11 24 15,-4 12 15-15,0 5 0 16,0 5-20-16,0 30-28 16,-4 14 14-16,-7 12-2 15,2 5 3-15,4 1-8 0,3-5-4 16,2-4-13-16,0-11-3 15,0-13-2-15,0-13-14 16,0-13-26-16,0-8-24 16,7 0-71-16,4-24-153 15,7-15-184-15</inkml:trace>
  <inkml:trace contextRef="#ctx0" brushRef="#br0" timeOffset="114997.23">20583 14110 534 0,'0'0'463'0,"0"0"-311"0,7 133 43 16,13-79-88-16,14 0-33 16,11-8-19-16,3-7-34 15,4-17-18-15,-6-14 12 16,-1-8-10-16,-7-11 10 16,-11-24 25-16,-12-11-3 15,-15-12-13-15,0 0 4 16,-20 0-14-16,-15 7-1 15,-4 12-12-15,-1 16 7 16,3 11 2-16,8 10-2 16,11 2-8-16,13 0-2 15,5 14-32-15,0 2-20 16,2 6-54-16,21 0-102 0,4 2-148 16,4-6-603-1</inkml:trace>
  <inkml:trace contextRef="#ctx0" brushRef="#br0" timeOffset="115915.49">23038 13619 1015 0,'0'0'175'16,"0"0"6"-16,0 0-69 16,0 0-5-16,0 0-24 15,0 0-35-15,-139 3-8 16,79 1-18-16,0-3-7 16,7-1-11-16,10 0-4 15,14 0-1-15,16 0-49 16,13 0-74-16,4 0-147 15,28 2-416-15</inkml:trace>
  <inkml:trace contextRef="#ctx0" brushRef="#br0" timeOffset="116070.89">23036 13866 938 0,'0'0'209'0,"0"0"35"16,0 0-116-16,0 0-17 15,-168 89-46-15,95-89-23 16,2 0-17-16,11 0-16 15,8-9-9-15,21-5-13 16,13 4-65-16,13-3-122 16,5 4-236-16</inkml:trace>
  <inkml:trace contextRef="#ctx0" brushRef="#br0" timeOffset="120443.43">23780 12976 1037 0,'0'0'147'0,"0"0"28"16,0 0-47-16,0 0-34 15,0 0-21-15,0 0-20 16,0 0-27-16,2-32-14 16,1 56-5-16,1 24-1 15,3 23 14-15,-1 8-6 16,8 8-8-16,3-3-2 0,13-8-1 16,1-8-3-16,4-10-11 15,-1-15-19-15,-8-13-3 16,-3-13-11-16,-10-10 5 15,1-7 11-15,-1-9 16 16,1-21 10-16,5-8 1 16,-3-6-3-16,7 0 4 15,-2-2 0-15,2 2 6 16,2 2 9-16,-3 5 4 16,-7 10 7-16,-3 10 7 0,-6 8-3 15,-1 7 2-15,-5 2-6 16,0 0-11-1,0 0-8-15,0 24-5 0,0 14 4 16,0 11 15-16,0 11 4 16,0 5-6-16,0 7 0 15,-5 4-6-15,1 5 4 16,2-5-1-16,-3-6-3 16,0-10-9-16,-1-11-2 15,-1-14-1-15,1-8-1 16,1-11-11-16,5-11-25 15,0-5-19-15,0 0-49 16,0-12-89-16,0-22-346 16</inkml:trace>
  <inkml:trace contextRef="#ctx0" brushRef="#br0" timeOffset="120947.84">24652 13218 991 0,'0'0'87'15,"0"0"82"-15,0 0-87 16,0 0-13-16,0 0 2 16,0 0-31-16,20-70-2 15,5 70-6-15,6 0-8 16,7 0-2-16,1 18-9 16,4 10-7-16,-7 7-5 15,-7 11-1-15,-16 8 0 16,-13 6 0-16,-17 6 0 15,-37-1 1-15,-13-7 0 16,-7-7-1-16,5-8 2 16,13-14-1-16,19-4 0 15,16-18 0-15,17-2 1 16,4-5 6-16,29 0 7 16,27 0 6-16,19 0-8 0,12-5-6 15,5-7-1-15,-3-1-6 16,-2 3-3-16,-9-1 3 15,-9 8-24-15,-15 1-44 16,-14 2-48-16,-13 0-85 16,-12 0-78-16,-9 0-219 15</inkml:trace>
  <inkml:trace contextRef="#ctx0" brushRef="#br0" timeOffset="121265.14">25851 13062 374 0,'0'0'984'15,"0"0"-835"-15,0 0 43 16,0 0-111-16,0 0-17 0,0 0-24 16,-18-2-31-16,25 24-9 15,4 10 0-15,-4 13-10 16,-1 8-42-16,-3 14-55 16,-3 0-108-16,0-6-211 15,-11-11-457-15</inkml:trace>
  <inkml:trace contextRef="#ctx0" brushRef="#br0" timeOffset="121405.21">25817 13631 1103 0,'0'0'160'0,"0"0"69"15,0 0-98-15,0 0-26 16,0 0-42-16,0 0-34 16,39 39-22-16,-18-39-7 0,10 2-39 15,8-2-66-15,-1 0-196 16,-7-4-900-16</inkml:trace>
  <inkml:trace contextRef="#ctx0" brushRef="#br0" timeOffset="121907.99">26741 13089 597 0,'0'0'477'0,"0"0"-365"15,0 0 75-15,0 0-101 16,0 0-6-16,0 0-3 16,46-80-25-16,-46 103-27 15,0 29-15-15,-13 23 17 16,-3 8 5-16,7 1-15 15,9-6-16-15,0-15 2 16,25-10-3-16,13-19-18 16,7-10-15-16,1-19-12 15,1-5-4-15,-3-8 17 16,-1-21 20-16,-5-6 2 16,-9 0 0-16,-6-2 2 15,-13 5 7-15,-5 8 1 16,-5 6 17-16,0 10 18 15,0 8 2-15,0 0-1 0,-7 14-18 16,-11 22-5-16,-4 16 15 16,0 6-6-16,6 3-4 15,3-3-3-15,2-5-5 16,3-2-2-16,4-7-6 16,0-3-2-16,2-15-2 15,2-5-17-15,0-10-36 16,0-11-68-16,24 0-109 15,8-11-401-15</inkml:trace>
  <inkml:trace contextRef="#ctx0" brushRef="#br0" timeOffset="122244.88">27480 13395 1205 0,'0'0'106'0,"0"0"67"15,0 0-78-15,0 0-73 16,0 0 24-16,-27 113-20 16,27-62-13-16,12-3-6 15,24-4-6-15,13-9 3 16,11-13-4-16,5-12-1 16,-1-10 1-16,-6-6 0 15,-9-29 4-15,-16-11 10 16,-10-5 24-16,-17 0 2 0,-6 1-10 15,-6 10-10 1,-36 10-9-16,-16 4 0 0,-3 12 10 16,6 10-10-16,7 4-11 15,15 0-7-15,7 10-31 16,6 12-40-16,6 8-58 16,3 0-158-16,0-4-402 15</inkml:trace>
  <inkml:trace contextRef="#ctx0" brushRef="#br0" timeOffset="122978.42">24803 14177 1065 0,'0'0'47'0,"0"0"126"15,0 0-14-15,0 0-75 16,0 0-15-16,0 0-20 16,0-11-16-16,0 50-15 15,2 14 17-15,-2 5 1 16,3 9-8-16,1 0-13 16,5 0-1-16,4 3-3 15,10-7-3-15,6-1-1 16,11-12 2-16,11-1 3 15,12-9-4-15,8-8-3 0,14-2-1 16,12-7-2-16,11-9-2 16,8-11-9-16,4-3-34 15,3 0-53-15,-6-20-137 16,-9-16-369-16</inkml:trace>
  <inkml:trace contextRef="#ctx0" brushRef="#br0" timeOffset="123376.99">26792 14267 1093 0,'0'0'67'0,"0"0"111"16,0 0-44-16,0 0-71 15,0 0 1-15,0 0-24 16,0 0-28-16,13 38 0 15,-11 12 23-15,-2 13-2 16,0 13-10-16,0 17-6 16,-11-1-3-16,-13-5-5 15,-12-12-3-15,-13-12-6 16,-22-17 0-16,-23-8 8 16,-22-13-6-16,-20-18-2 15,-18-7 0-15,-15-5 1 16,-9-25-2-16,-3-10 1 0,11-4-5 15,26-2 5-15,34 2 7 16,42 13 4-16,34 9-2 16,32 13-6-16,6 9-3 15,38 0-15-15,14 3-16 16,5 17-25-16,-1 6-57 16,-12 5-97-16,-11-5-289 15</inkml:trace>
  <inkml:trace contextRef="#ctx0" brushRef="#br0" timeOffset="124428.43">22041 15177 897 0,'0'0'132'16,"0"0"8"-16,0 0 51 15,0 0-119-15,27-102-13 16,13 88 6-16,12 2-24 0,8 10-2 16,9 2-10-1,-3 0 5-15,0 0-14 0,-16 14-5 16,-11 12-10-16,-13 6-2 16,-21 12-1-16,-5 11-1 15,-34 3 7-15,-31 3-4 16,-14-6 1-16,-8-6 0 15,6-10-5-15,14-12-3 16,25-8 2-16,20-7 1 16,22-5-1-16,11 0 1 15,51 2 1-15,34-4 11 16,26-1 0-16,15 1-1 16,-4-5-3-16,-15 0-8 15,-22 0-2-15,-24 0 2 16,-30 0-20-16,-24 0-14 0,-18 0-46 15,0 0-100-15,-29 0-175 16,-16 0-623-16</inkml:trace>
  <inkml:trace contextRef="#ctx0" brushRef="#br0" timeOffset="124831.81">23094 15781 1122 0,'0'0'53'0,"0"0"150"16,0 0-106-16,0 0-28 15,0 0-24-15,-181 0 0 16,56-4 13-16,-15-3-10 16,-5 4-5-16,-5-3-6 15,8 3-1-15,17-6-14 16,31-2-1-16,32 8-1 16,28-5-15-16,17 8-1 15,13 0-1-15,4 0-2 16,0 0-1-16,0 0-1 0,0 0-6 15,0-4-13-15,0 4-22 16,0 0-33-16,2 0-58 16,13 0-143-16,1 0-377 15</inkml:trace>
  <inkml:trace contextRef="#ctx0" brushRef="#br0" timeOffset="128281.28">21869 16168 94 0,'0'0'550'15,"0"0"-399"-15,0 0 16 16,0 0-65-16,0 0 0 0,0 0-3 16,0-106-8-1,0 96-15-15,0 6-12 0,0 0 3 16,0 4-6-1,0 0-17-15,3 0-11 0,-3 4-10 16,0 32-2-16,0 22 15 16,0 18 0-16,0 4 5 15,0 0-12-15,0-9-7 16,-5-7-9-16,-1-16-13 16,-3-4 3-16,0-12-3 15,0-6-4-15,5-7-31 16,1-6-40-16,3-9-77 15,-6-4-261-15</inkml:trace>
  <inkml:trace contextRef="#ctx0" brushRef="#br0" timeOffset="128931.69">21898 16075 1055 0,'0'0'125'16,"0"0"46"-16,0 0-77 16,0 0-61-16,0 0 10 15,-124 17-13-15,48 15-21 16,-11 4-2-16,0-5-4 16,14-4-2-16,19-5-1 0,21-4 0 15,19-6-1-15,14 2-4 16,0 0-6-16,37 4 4 15,20 5-1-15,21-6 0 16,13 2-2-16,12-6 1 16,0 0 1-16,-1-3 5 15,-2-6-2-15,5-4 4 16,0 0-20-16,0 0-29 16,-9-6-30-16,-18-11-18 15,-16 3 34-15,-20 1-2 16,-13 4 21-16,-14 6 34 15,-9 1 8-15,-6 2 3 16,0-3 2-16,0 3 32 16,0 0 21-16,-8 0 14 15,-19 3-1-15,-8 24 20 0,-7 6 0 16,4 5-18 0,11 2-26-16,14-4-24 0,13 0-11 15,0-10-8-15,13-1 0 16,23-13-1-16,8-7 2 15,8-5-1-15,-3 0 4 16,-5-17-1-16,-6-12 27 16,-13 0 7-16,-12-12 0 15,-10 1-2-15,-3-2-13 16,-14 3-8-16,-20 8-7 16,-16 4-6-16,-14 9-1 15,-4 9 1-15,3 9-1 0,16 0-1 16,15 0-3-1,19 5-41-15,13 15-41 0,2 4-113 16,19-2-265-16</inkml:trace>
  <inkml:trace contextRef="#ctx0" brushRef="#br0" timeOffset="129626.56">23889 15633 844 0,'0'0'142'0,"0"0"35"16,0 0-17-16,0 0-42 15,0 0-16-15,0 0-23 16,15-26-44-16,-52 70-2 15,-19 14 9-15,-17 12-3 16,-8 2-11-16,2-10-8 16,7-7-6-16,19-11-7 15,12-16-7-15,14-6-23 16,14-14-51-16,5-8-98 16,2 0-215-16,0-26-644 15</inkml:trace>
  <inkml:trace contextRef="#ctx0" brushRef="#br0" timeOffset="129863.86">23408 15654 1048 0,'0'0'63'0,"0"0"143"15,0 0-57-15,0 0-57 16,0 0-6-16,0 0-15 16,11-67-27-16,-4 67-19 15,-1 0-8-15,10 20-3 16,6 10 5-16,5 6-1 15,4 10 1-15,2 10-5 16,3 5-1-16,3 2-6 16,-6 1-6-16,5-5 1 0,-3-3-2 15,1-1-3 1,7-9-30-16,-1-7-58 0,-1-13-100 16,-2-16-321-16</inkml:trace>
  <inkml:trace contextRef="#ctx0" brushRef="#br0" timeOffset="130208.99">24307 15673 826 0,'0'0'123'0,"0"0"-92"15,0 0 32-15,0 0-54 16,0 0 35-16,0 0 44 15,26-40-7-15,-26 36 6 16,0 0-17-16,0-1-15 16,0 5 6-16,0 0-10 15,0 0-2-15,0 0-2 16,0 0-11-16,0 34-12 16,0 21 1-16,0 17 23 15,0 4 0-15,0 3-18 16,0-3-11-16,0-13-15 15,0-5 1-15,5-5-5 16,1-9-2-16,3-12-43 16,5-13-51-16,3-12-101 15,1-7-269-15</inkml:trace>
  <inkml:trace contextRef="#ctx0" brushRef="#br0" timeOffset="130911.95">24697 15721 516 0,'0'0'636'16,"0"0"-433"-16,0 0-59 16,0 0-74-16,0 0 38 15,-21 162-53-15,21-104-29 16,15-5-11-16,20-13-9 0,0-12-4 16,1-15-1-16,-3-13-1 15,-4 0-5-15,-6-21 4 16,-8-16 1-1,-9-7 1-15,-6-6-1 0,0-4 0 16,-8 6 1-16,-13 10-1 16,-2 13-1-16,-2 11 0 15,2 8 0-15,3 6-1 16,7 0 0-16,6 11-16 16,7 10-39-16,0 6-29 15,0-8-38-15,13 1-59 16,8-8 48-16,-1-12 55 15,4 0-15-15,5 0 34 16,6 0 7-16,6 0 28 16,3-7-15-16,4-1-55 15,0 0 75-15,4-1 17 16,-5 4-1-16,-5 1 5 0,-2-1 38 16,-9 2 63-16,-4 1 5 15,-5-2 28-15,-9-5 7 16,-5 6-2-16,-4-1-32 15,-4 2-14-15,0 2-38 16,0 0-15-16,0 0-10 16,0 0-10-16,0 8-14 15,0 25-5-15,0 16 6 16,-7 9 8-16,2 5 1 16,5-1-2-16,0 2-8 15,27-8-2-15,16-10 5 16,13-11-6-16,8-14-1 0,10-15 4 15,6-6-4-15,-7-18 18 16,-6-22 10-16,-20-6 0 16,-13-10-4-16,-14-6-6 15,-16-2-7-15,-4-8-7 16,-20 2-5-16,-47 1-1 16,-26 9-3-16,-19 18-6 15,-6 12-24-15,-3 20-56 16,6 6-105-16,-1-4-332 15</inkml:trace>
  <inkml:trace contextRef="#ctx0" brushRef="#br0" timeOffset="131611.66">20274 15816 485 0,'0'0'270'16,"0"0"-128"-16,0 0 30 15,0 0-57-15,0 0 0 16,0 0-5-16,91-46-30 16,-91 46-13-16,0 0-23 0,0 0-4 15,0 0 3-15,0 0-7 16,0 0-8-16,-2 0-4 15,-29 0-4-15,-21 0 0 16,-30 0 5-16,-21 0-9 16,-1 0-8-16,9 0-8 15,22 0-6-15,24-3-45 16,27 3-47-16,22 0-116 16,15 0-211-16</inkml:trace>
  <inkml:trace contextRef="#ctx0" brushRef="#br0" timeOffset="131860.31">20405 16034 1042 0,'0'0'135'0,"0"0"79"0,-131 28-140 15,33-28-12-15,-16 0-11 16,-4 0-32-16,-7-6 11 16,7-2 6-16,18 0-1 15,23 2-9-15,33 1-1 16,24 5-15-16,20 0-10 15,0 0 0-15,20 0-2 16,14 0 2-16,3 0 1 16,3 5-1-16,1 5-11 15,3 2-29-15,3 2-22 16,0 0-67-16,2 4-87 16,-7-7-190-16</inkml:trace>
  <inkml:trace contextRef="#ctx0" brushRef="#br0" timeOffset="133006.87">27057 16008 697 0,'0'0'328'0,"0"0"-146"16,0 0 3-16,0 0-82 15,0 0-11-15,0 0-20 16,14-14-13-16,-30 14-18 15,-14-4-6-15,-14 4-8 16,-14-4-4-16,-8-1-9 16,-6 4-9-16,7-1-2 15,15 0-3-15,21 2-26 16,17 0-44-16,12 4-80 16,22 19-124-16,22 3-124 0,10 3-166 15</inkml:trace>
  <inkml:trace contextRef="#ctx0" brushRef="#br0" timeOffset="133149.6">26938 16154 200 0,'0'0'385'0,"0"0"-207"16,0 0-23-16,0 0-35 16,0 0-18-16,0 0-35 15,-153 76-37-15,90-76-16 16,-1 0-11-16,4 0 6 16,6 0-9-16,18 0 0 15,19 0-39-15,17 0-103 16,7 0-180-16</inkml:trace>
  <inkml:trace contextRef="#ctx0" brushRef="#br0" timeOffset="133572.97">27951 15909 941 0,'0'0'188'16,"0"0"-5"-16,0 0-71 0,0 0-27 16,0 0-15-16,0 0-25 15,-120-34-6-15,60 34 12 16,6 12-15-16,20 16-17 15,24 7-12-15,10 9-4 16,35-2-6-16,23 6 3 16,7-4-1-16,-5-7-1 15,-12-2 1-15,-16 0-1 16,-19-4 3-16,-13 1-1 16,-2-5 7-16,-33 1-5 15,-15-3 6-15,-10-6-3 16,-11-5-2-16,-9-10-3 15,-5-4-5-15,9 0-26 16,20 0-28-16,19-6-63 16,19-13-233-16,9-6-333 15</inkml:trace>
  <inkml:trace contextRef="#ctx0" brushRef="#br0" timeOffset="133765.79">27569 15777 1117 0,'0'0'209'16,"0"0"-38"-16,0 0-99 15,152 4-12-15,-85 14-28 16,5 4-24-16,3 5-8 16,14-6-25-16,7-3-81 0,3-8-145 15,-1-10-289-15</inkml:trace>
  <inkml:trace contextRef="#ctx0" brushRef="#br0" timeOffset="134012.5">28755 15875 836 0,'0'0'232'0,"0"0"-16"15,0 0-68-15,0 0-42 0,0 0-18 16,0 0-22-1,-42 96 6-15,-1-38-10 16,-7 5-11-16,-8 5 5 16,4 2-16-16,10-10-16 0,3-7-12 15,10-9-10-15,2-12-2 16,2-10-7-16,6-8-44 16,-2-7-75-16,0-7-137 15,-6 0-528-15</inkml:trace>
  <inkml:trace contextRef="#ctx0" brushRef="#br0" timeOffset="134177.79">28236 15857 423 0,'0'0'871'0,"0"0"-621"16,0 0-102-16,0 0-108 15,0 0-11-15,0 0-15 16,0 0-14-16,160 75-48 15,-110-31-188-15,-3 6-654 16</inkml:trace>
  <inkml:trace contextRef="#ctx0" brushRef="#br0" timeOffset="134325.29">28716 16378 1379 0,'0'0'182'16,"0"0"35"-16,0 0-120 0,0 0-25 15,0 0-48 1,0 0-24-16,47-3-13 0,-23 3-59 16,2-5-99-16,-5 0-369 15</inkml:trace>
  <inkml:trace contextRef="#ctx0" brushRef="#br0" timeOffset="135143.51">29554 16214 859 0,'0'0'184'16,"0"0"-2"-16,0 0-33 0,0 0-60 16,0 0-23-16,0 0-20 15,0 38-24-15,0 22 26 16,0 15 3-16,0-13-8 15,0-3-19-15,0-18-10 16,0-11-12-16,0-8 0 16,-5-16-2-16,0-1-2 15,1-5-19-15,-4-7-10 16,1-23 9-16,2-14 10 16,5-14 8-16,0-23 4 15,3-9 1-15,18-4 4 16,8-4 4-16,3 17 7 15,-1 15 4-15,-4 16 3 16,-9 24 9-16,-7 13-11 0,-7 13 7 16,4 0-16-1,0 35-12-15,5 27-1 0,1 33 1 16,-3 16 2-16,2 5-1 16,-1-5-1-16,-4-20-27 15,-4-20-80-15,-4-25-169 16,-10-21-592-16</inkml:trace>
  <inkml:trace contextRef="#ctx0" brushRef="#br0" timeOffset="135744.18">29540 16298 1111 0,'0'0'173'15,"0"0"-3"-15,0 0-105 16,154-5-10-16,-107 14-16 15,-7 0-20-15,-9-4-7 16,0-1-7-16,-2-4-3 16,7 0 0-16,1 0 0 15,0 0 0-15,-4-4-2 16,-8-1 0-16,-12 1 0 16,-7 4 1-16,-6 0-1 15,0 0 7-15,0 0 3 16,0 23-10-16,-2 22 0 15,-9 9 0-15,0 2 1 16,4-12-1-16,7-7-13 16,0-10-21-16,10-13-8 0,21-9-5 15,11-5-15-15,10-19 23 16,2-17 32-16,10-4 7 16,-7-8 2-16,-6 2 0 15,-5-2 10-15,-15 16 20 16,-14 9-3-16,-11 19 2 15,-6 4-19-15,0 4-12 16,0 29-22-16,0 6-17 16,0 2-10-16,0-7 10 15,0-12 4-15,12-3 22 16,1-14 12-16,8-5 1 16,3 0 6-16,1-5 16 15,-1-26 14-15,-6-10-6 0,-5-12 2 16,-6-14 3-1,-2-14 1-15,-5 2-17 0,0 10 5 16,0 20-9-16,0 23 10 16,0 9-5-16,0 17-3 15,-25 27-17-15,-11 38-15 16,-11 39-2-16,7 21-60 16,18 8-67-16,22-7-204 15</inkml:trace>
  <inkml:trace contextRef="#ctx0" brushRef="#br0" timeOffset="135974.81">30884 16976 690 0,'0'0'381'16,"0"0"-130"-16,0 0-70 15,0 0-81-15,0 0-29 16,0 0-12-16,76 11-28 16,-152-11-5-16,-47 0 14 15,-41-14-9-15,-27-9-1 16,-13-3-10-16,11-6-4 15,17 2-7-15,30 2-1 16,42 2-7-16,39 8-1 16,39 12-28-16,26 6-46 15,55 0-50-15,38 18-177 16,28 5-483-16</inkml:trace>
  <inkml:trace contextRef="#ctx0" brushRef="#br0" timeOffset="136210.65">31023 17142 1202 0,'0'0'183'0,"-219"-18"60"16,25-17-115-16,-44-16-41 15,-14-5-4-15,2 6-24 16,22 1-10-16,51 8-36 16,54 15-13-16,56 12 0 15,47 10 0-15,20 4 0 16,0 0 0-16,36 0 0 15,8 0 0-15,10 4-31 16,-7-4-18-16,-12 0-12 16,-8 0-13-16,-10-18-51 0,-14-13-99 15,-3-8-207-15</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25.441"/>
    </inkml:context>
    <inkml:brush xml:id="br0">
      <inkml:brushProperty name="width" value="0.035" units="cm"/>
      <inkml:brushProperty name="height" value="0.035" units="cm"/>
    </inkml:brush>
  </inkml:definitions>
  <inkml:trace contextRef="#ctx0" brushRef="#br0">348 0 10533,'0'0'12502,"-225"0"-11142,187 3-623,13-3-737,15 3-257,10 7-2208,10 2-3409,43 7-5075</inkml:trace>
  <inkml:trace contextRef="#ctx0" brushRef="#br0" timeOffset="1">348 0 13430,'120'136'3378,"-166"-130"-1601,-7 1-337,-10-4-495,3 0-593,-3 0-352,0 6-496,3 4-3170,1 9-5698</inkml:trace>
</inkml:ink>
</file>

<file path=ppt/ink/ink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14.332"/>
    </inkml:context>
    <inkml:brush xml:id="br0">
      <inkml:brushProperty name="width" value="0.035" units="cm"/>
      <inkml:brushProperty name="height" value="0.035" units="cm"/>
      <inkml:brushProperty name="color" value="#E71224"/>
    </inkml:brush>
  </inkml:definitions>
  <inkml:trace contextRef="#ctx0" brushRef="#br0">0 149 8548,'0'0'16183,"183"-57"-15318,-124 48-209,-6-4-304,-7 4-144,-1-7-128,-6 3-80,-4 1-400,-10-1-1089,-11 7-2336</inkml:trace>
</inkml:ink>
</file>

<file path=ppt/ink/ink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18.180"/>
    </inkml:context>
    <inkml:brush xml:id="br0">
      <inkml:brushProperty name="width" value="0.035" units="cm"/>
      <inkml:brushProperty name="height" value="0.035" units="cm"/>
      <inkml:brushProperty name="color" value="#E71224"/>
    </inkml:brush>
  </inkml:definitions>
  <inkml:trace contextRef="#ctx0" brushRef="#br0">1 22 8244,'0'0'10546,"-1"4"-9500,2-4-949,-1 0 1,0 0-1,0 0 0,1-1 1,-1 1-1,0 0 1,0 0-1,1 0 0,-1 0 1,0 0-1,0 0 1,1 0-1,-1 0 1,0 0-1,1 0 0,-1 0 1,0 0-1,1 0 1,-1 0-1,0 0 0,0 0 1,1 0-1,-1 0 1,0 0-1,0 1 0,1-1 1,-1 0-1,0 0 1,0 0-1,1 0 1,-1 1-1,0-1 0,0 0 1,0 0-1,1 0 1,-1 1-1,0-1 0,0 0 1,0 0-1,0 1 1,1-1-1,-1 0 1,0 1-1,0-1 0,0 0 1,0 0-1,0 1 1,0-1-1,0 0 0,0 1 1,0-1-1,0 0 1,0 0-1,0 1 0,0-1 1,33-14 572,4 7-451,0 1 0,1 3 1,0 0-1,69 6 0,-100-2-208,-3-1-7,0 1 0,0 0 0,0 0 0,0 0-1,-1 0 1,1 1 0,0-1 0,-1 1 0,1 0-1,-1 0 1,0 0 0,0 1 0,0-1 0,0 1 0,0 0-1,0 0 1,-1 0 0,1 0 0,-1 0 0,0 0-1,0 1 1,0-1 0,0 1 0,-1 0 0,1-1-1,-1 1 1,0 0 0,0 0 0,0 0 0,-1 0 0,1 0-1,-1-1 1,0 1 0,0 0 0,-1 0 0,1 0-1,-1 0 1,0 0 0,0 0 0,0 0 0,0-1-1,-1 1 1,1 0 0,-1-1 0,0 1 0,0-1 0,0 0-1,-4 4 1,-1 1 6,-1 0-1,0-1 1,-1 0 0,0-1-1,0 0 1,0 0-1,-1-1 1,1 0 0,-19 6-1,15-6-6,0 0 1,0 2-1,1-1 0,0 2 0,-17 12 0,28-20-5,1 1 1,-1-1-1,1 1 1,-1-1-1,1 0 1,0 1-1,-1-1 1,1 1-1,-1-1 1,1 1-1,0-1 1,-1 1-1,1-1 1,0 1-1,0-1 1,-1 1-1,1 0 1,0-1-1,0 1 0,0-1 1,0 1-1,0 0 1,0-1-1,0 1 1,0-1-1,0 1 1,0 0-1,0-1 1,0 1-1,0-1 1,1 1-1,-1 0 1,0-1-1,0 1 1,1-1-1,-1 1 1,0-1-1,1 1 1,-1 0-1,24 13-25,23 1 26,-17-6 6,40 19 0,-62-24-5,-1 0 1,1 0-1,-1 0 0,0 1 0,0 0 0,-1 1 0,0-1 0,0 1 0,0 0 0,6 10 0,-9-12 0,-1 0 0,0 1-1,0-1 1,0 1-1,-1-1 1,1 1-1,-1 0 1,0 0-1,-1-1 1,1 1-1,-1 0 1,0 0-1,0 0 1,0 0-1,-1 0 1,0-1 0,0 1-1,0 0 1,0 0-1,-1-1 1,0 1-1,0-1 1,0 1-1,0-1 1,-1 0-1,0 0 1,0 0-1,-4 4 1,-6 8 7,-1-1-1,-1-1 1,0-1 0,-1 0-1,-24 15 1,36-25-30,-1-1 1,-1 1-1,1-1 0,0 0 0,0 0 0,-1 0 1,1-1-1,-1 0 0,0 0 0,-10 0 0,15-23-3616,1 19 3190,0 1-1,0-1 0,1 1 0,-1-1 0,1 1 1,0-1-1,0 1 0,0-1 0,0 1 1,0 0-1,0-1 0,1 1 0,2-3 0,-1 0-325,11-19-4265</inkml:trace>
</inkml:ink>
</file>

<file path=ppt/ink/ink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18.516"/>
    </inkml:context>
    <inkml:brush xml:id="br0">
      <inkml:brushProperty name="width" value="0.035" units="cm"/>
      <inkml:brushProperty name="height" value="0.035" units="cm"/>
      <inkml:brushProperty name="color" value="#E71224"/>
    </inkml:brush>
  </inkml:definitions>
  <inkml:trace contextRef="#ctx0" brushRef="#br0">106 39 8964,'0'0'10282,"12"-6"-8817,-11 5-1446,9-5 357,0 1 0,1 1 1,0-1-1,18-4 0,-25 8-270,0 1 0,-1-1 0,1 1-1,0-1 1,0 1 0,0 0 0,-1 1 0,1-1 0,0 1-1,0-1 1,-1 1 0,1 0 0,0 1 0,-1-1 0,1 0-1,-1 1 1,1 0 0,-1 0 0,0 0 0,0 0 0,5 6-1,1 1 2,-1 1-1,-1 1 1,0 0-1,0 0 0,-1 0 1,-1 1-1,0 0 1,0 0-1,-1 0 0,-1 0 1,0 1-1,-1 0 1,0-1-1,-1 1 0,0 0 1,-2 21-1,1-28-97,-1 1-1,0-1 1,0 0 0,-1 0-1,0 0 1,0 0-1,0 0 1,-1 0 0,0 0-1,0-1 1,0 0-1,-1 1 1,1-1 0,-1 0-1,-1-1 1,1 1-1,-1-1 1,1 0 0,-1 0-1,-1 0 1,1-1-1,0 1 1,-1-1 0,0-1-1,1 1 1,-11 2-1,4 0-433,-1-1-1,-1-1 0,1 0 0,0-1 0,-1 0 0,1-1 0,-1 0 0,1-1 0,-1-1 0,0 0 0,-24-6 0,-18-19-5564</inkml:trace>
</inkml:ink>
</file>

<file path=ppt/ink/ink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18.846"/>
    </inkml:context>
    <inkml:brush xml:id="br0">
      <inkml:brushProperty name="width" value="0.035" units="cm"/>
      <inkml:brushProperty name="height" value="0.035" units="cm"/>
      <inkml:brushProperty name="color" value="#E71224"/>
    </inkml:brush>
  </inkml:definitions>
  <inkml:trace contextRef="#ctx0" brushRef="#br0">212 1 9428,'0'0'11109,"-31"9"-9737,-3 0-887,-59 26 1,89-32-442,0-1 1,0 0 0,1 1-1,-1 0 1,1 0 0,0 0-1,0 1 1,0-1 0,0 0-1,1 1 1,-1 0 0,1 0-1,0 0 1,0 0-1,1 0 1,-1 0 0,1 0-1,0 1 1,0-1 0,0 0-1,0 1 1,1-1 0,0 1-1,0-1 1,0 0 0,1 7-1,-1 8 114,-1 1-36,2 1 0,0 0-1,1 0 1,1-1 0,1 1 0,0-1-1,2 0 1,15 37 0,-9-33-32,1-1 1,1 0-1,0-1 1,2-1-1,1 0 0,30 29 1,-32-35-39,2 0 1,0-1 0,0-1-1,22 13 1,-29-21-87,0 0 1,1-1-1,-1 1 1,1-2-1,0 0 1,0 0-1,0-1 1,0 0-1,21 0 1,-20-2-104,52-2-2204,-55 1 1330,0 0 1,0-1-1,-1 0 0,1 0 0,9-4 0,19-13-6534</inkml:trace>
</inkml:ink>
</file>

<file path=ppt/ink/ink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19.363"/>
    </inkml:context>
    <inkml:brush xml:id="br0">
      <inkml:brushProperty name="width" value="0.035" units="cm"/>
      <inkml:brushProperty name="height" value="0.035" units="cm"/>
      <inkml:brushProperty name="color" value="#E71224"/>
    </inkml:brush>
  </inkml:definitions>
  <inkml:trace contextRef="#ctx0" brushRef="#br0">1 91 8036,'0'0'12475,"12"-13"-11299,43-42-466,-50 51-644,1 1 0,-1 1 0,1-1 0,-1 1-1,1 0 1,0 0 0,0 1 0,0 0 0,0 0 0,0 0 0,0 1 0,0 0 0,0 0 0,0 0 0,0 1 0,7 1-1,13 0 210,-15-2-152,-1 0 0,1 1 0,-1 0 0,0 1 0,1 0 0,-1 0 0,16 7 0,-24-8-97,0 0-1,0 0 0,0 0 0,0 1 1,0-1-1,0 1 0,0 0 0,0-1 1,0 1-1,-1 0 0,1 0 0,-1 0 1,1 0-1,-1 0 0,0 0 0,0 1 1,0-1-1,0 0 0,0 1 0,-1-1 1,1 0-1,-1 1 0,1-1 0,-1 1 1,0-1-1,0 1 0,0-1 0,0 1 1,0-1-1,-1 1 0,1-1 0,-1 0 1,0 1-1,1-1 0,-1 0 0,0 1 1,0-1-1,-3 3 0,1 0 1,-1 0 0,0 0 1,0 0-1,-1-1 0,1 1 0,-1-1 0,0 0 1,0-1-1,0 1 0,-1-1 0,1 0 0,-1-1 0,0 1 1,0-1-1,0 0 0,-9 2 0,4-1-16,1 1-1,0 0 1,-18 11-1,27-15-17,0 1 0,0-1 0,0 1 0,0-1 0,1 1 0,-1 0 0,0-1 0,0 1 0,0 0 0,1 0 1,-1 0-1,1 0 0,-1-1 0,0 1 0,1 0 0,0 0 0,-1 0 0,1 0 0,-1 0 0,1 0 0,0 0 0,0 0 0,0 0 0,0 1 0,0-1 0,0 0 0,0 0 0,0 0 0,0 0 0,0 0 0,0 0 0,1 0 1,-1 0-1,0 0 0,1 0 0,-1 0 0,1 0 0,-1 0 0,1 0 0,-1-1 0,1 1 0,1 1 0,36 29-178,-37-31 188,56 34-70,38 24 51,-85-52 40,-1 1 0,-1 1 1,1 0-1,-1 0 1,0 0-1,-1 1 0,8 12 1,-13-18 3,0 0 1,0 1-1,0-1 1,0 1 0,-1-1-1,0 1 1,1 0-1,-1-1 1,-1 1-1,1 0 1,0 0-1,-1 0 1,0 0-1,0 0 1,0 0 0,-1 0-1,1-1 1,-1 1-1,0 0 1,-1 4-1,-1-3-1,1 0 0,-1 0 0,-1-1-1,1 1 1,0-1 0,-1 0 0,0 0-1,0 0 1,0 0 0,-1-1 0,1 0-1,-9 5 1,-11 4 39,-2-1-1,1-1 1,-2-1-1,-38 8 1,57-15-47,-17 4 41,-6 3 57,-1-2 0,0-2 0,-48 4 0,79-9 92,6 0-155,114 0-1702,-37 0-3521,-39 0-854</inkml:trace>
</inkml:ink>
</file>

<file path=ppt/ink/ink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27.758"/>
    </inkml:context>
    <inkml:brush xml:id="br0">
      <inkml:brushProperty name="width" value="0.035" units="cm"/>
      <inkml:brushProperty name="height" value="0.035" units="cm"/>
      <inkml:brushProperty name="color" value="#E71224"/>
    </inkml:brush>
  </inkml:definitions>
  <inkml:trace contextRef="#ctx0" brushRef="#br0">1 61 7507,'0'0'12513,"9"-9"-10619,26-27-368,-34 34-1392,0 1 0,-1 0-1,1 0 1,0 0 0,0 0 0,0 0 0,0 1 0,0-1-1,0 0 1,0 0 0,0 1 0,0-1 0,1 0-1,-1 1 1,0-1 0,0 1 0,0 0 0,1-1-1,-1 1 1,0 0 0,1 0 0,-1 0 0,0 0 0,1 0-1,-1 0 1,0 0 0,0 0 0,1 0 0,-1 1-1,0-1 1,0 1 0,1-1 0,1 2 0,-1 0-114,0 0 1,0 0 0,0 0 0,0 1 0,-1-1 0,1 0-1,-1 1 1,1 0 0,-1-1 0,0 1 0,1 4 0,13 56 157,-3 1 0,-3 0 1,2 114-1,-8-119-139,11 224 90,65 1066-237,-75-1304 86,4 99-353,-8-143 564,-1-28-167,-1 16-385,-1-1 0,0 1 1,0 0-1,-1 0 1,-1 0-1,0 0 1,-8-13-1,-1-2-2408,-4-9-3400</inkml:trace>
</inkml:ink>
</file>

<file path=ppt/ink/ink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28.516"/>
    </inkml:context>
    <inkml:brush xml:id="br0">
      <inkml:brushProperty name="width" value="0.035" units="cm"/>
      <inkml:brushProperty name="height" value="0.035" units="cm"/>
      <inkml:brushProperty name="color" value="#E71224"/>
    </inkml:brush>
  </inkml:definitions>
  <inkml:trace contextRef="#ctx0" brushRef="#br0">0 17 3185,'0'0'4098,"14"-13"-4098,-10 10-224</inkml:trace>
</inkml:ink>
</file>

<file path=ppt/ink/ink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29.472"/>
    </inkml:context>
    <inkml:brush xml:id="br0">
      <inkml:brushProperty name="width" value="0.035" units="cm"/>
      <inkml:brushProperty name="height" value="0.035" units="cm"/>
      <inkml:brushProperty name="color" value="#E71224"/>
    </inkml:brush>
  </inkml:definitions>
  <inkml:trace contextRef="#ctx0" brushRef="#br0">0 143 7619,'0'0'9031,"7"-11"-7814,-2 2-826,0 0 0,0 1 0,1-1 0,0 1 0,0 0-1,1 1 1,0-1 0,1 1 0,-1 1 0,1-1 0,1 2 0,-1-1 0,1 1 0,17-8 0,3 7 20,1 1 0,0 1 0,0 2 0,58 3 0,-38-1-198,-47 0-202,1 0 1,-1 0-1,0 0 1,1 0-1,-1 0 1,0 1-1,0 0 1,0-1-1,1 1 1,-1 0-1,0 1 1,0-1-1,0 0 1,0 1-1,-1 0 1,1 0-1,0 0 1,3 3-1,-4-1-4,1 0 0,-1 0 0,-1-1 0,1 1 0,-1 1-1,1-1 1,-1 0 0,0 0 0,-1 0 0,1 1 0,-1-1 0,0 0-1,0 7 1,0-7-5,0 0-1,-1-1 0,1 1 1,-1-1-1,0 1 0,0-1 0,0 1 1,0-1-1,-1 0 0,0 1 1,1-1-1,-1 0 0,0 0 0,0 0 1,-5 4-1,-45 34 11,44-35-14,-1 0-1,1 0 1,-1 1 0,2 0-1,-11 11 1,17-15 1,-1-1 0,0 0 0,1 1-1,-1-1 1,1 1 0,0-1 0,0 1 0,0 0-1,0-1 1,0 1 0,0 0 0,1 0 0,0-1 0,-1 1-1,1 0 1,0 0 0,0 0 0,1 0 0,-1 0 0,0-1-1,1 1 1,0 0 0,0 0 0,0-1 0,0 1-1,0 0 1,0-1 0,1 1 0,-1-1 0,1 0 0,0 1-1,3 3 1,7 5 1,-1-1 1,2 0-1,-1-1 0,28 15 1,-5-2 7,-28-17-7,-1 1 0,1-1 1,-1 1-1,0 0 0,-1 1 0,1 0 1,-1-1-1,5 11 0,-9-15-1,1 1-1,-1-1 1,0 1 0,0 0-1,0 0 1,0-1-1,0 1 1,-1 0 0,1 0-1,-1 0 1,0 0 0,0 0-1,0 0 1,0-1-1,-1 1 1,1 0 0,-1 0-1,1 0 1,-1 0 0,0-1-1,0 1 1,0 0-1,-1-1 1,1 1 0,0-1-1,-1 1 1,0-1-1,0 0 1,-2 3 0,-4 1 3,0 1 0,-1-1 0,1-1 0,-1 1 0,-1-1 0,1-1 1,-1 0-1,0 0 0,-10 2 0,-9 1 13,0-1 0,-30 3 1,27-5 105,0-2 1,0-1 0,-62-5 0,93 3-122,-1 1 0,0-1 0,1 1 1,-1-1-1,0 1 0,1-1 0,-1 0 1,1 0-1,-1 0 0,1 0 0,0 0 1,-1 0-1,1 0 0,0-1 0,0 1 1,-1 0-1,1-1 0,0 1 0,1-1 1,-1 1-1,0-1 0,0 1 1,1-1-1,-1 0 0,0 1 0,1-1 1,0 0-1,-1 1 0,1-1 0,0 0 1,0 0-1,0 1 0,0-1 0,0 0 1,1 0-1,-1 1 0,0-1 0,1 0 1,-1 1-1,1-1 0,0 0 0,-1 1 1,1-1-1,0 1 0,0-1 0,0 1 1,0 0-1,0-1 0,0 1 0,3-2 1,3-2-253,1 0 0,0 0 0,1 1 1,-1 0-1,1 1 0,0 0 0,0 0 0,0 1 1,0 0-1,14-1 0,100-3-6621,-63 6 1603</inkml:trace>
</inkml:ink>
</file>

<file path=ppt/ink/ink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29.825"/>
    </inkml:context>
    <inkml:brush xml:id="br0">
      <inkml:brushProperty name="width" value="0.035" units="cm"/>
      <inkml:brushProperty name="height" value="0.035" units="cm"/>
      <inkml:brushProperty name="color" value="#E71224"/>
    </inkml:brush>
  </inkml:definitions>
  <inkml:trace contextRef="#ctx0" brushRef="#br0">383 84 2209,'0'0'20204,"9"-15"-18601,0-3-1133,22-33 1643,-119 166-1079,-86 149-1,160-237-1084,9-17 14,0-1-1,0 1 1,-13 15 0,16-23-137,0 1 0,0-1 0,0 0 0,-1-1 0,1 1 0,0 0 0,-1-1 0,0 1 1,1-1-1,-1 0 0,0 0 0,1 0 0,-1 0 0,0 0 0,0 0 0,0-1 0,0 0 0,-4 1 0,-25-1-3863,-6 0-2856</inkml:trace>
</inkml:ink>
</file>

<file path=ppt/ink/ink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30.186"/>
    </inkml:context>
    <inkml:brush xml:id="br0">
      <inkml:brushProperty name="width" value="0.035" units="cm"/>
      <inkml:brushProperty name="height" value="0.035" units="cm"/>
      <inkml:brushProperty name="color" value="#E71224"/>
    </inkml:brush>
  </inkml:definitions>
  <inkml:trace contextRef="#ctx0" brushRef="#br0">1 186 7892,'0'0'15505,"3"-20"-13859,11-62-530,-14 79-1033,1 0 0,0 0 0,0 0 0,0 0 0,1 0 0,-1 0 1,1 0-1,-1 1 0,1-1 0,0 0 0,0 1 0,0 0 0,0-1 0,1 1 1,-1 0-1,0 0 0,1 0 0,0 0 0,-1 1 0,1-1 0,0 1 1,6-3-1,2-1 171,-3 1-153,1 1 1,-1 0-1,1 0 0,0 0 1,0 1-1,0 1 1,0 0-1,0 0 0,0 0 1,1 1-1,-1 1 1,0-1-1,0 1 0,0 1 1,0 0-1,0 0 0,0 1 1,-1 0-1,1 1 1,-1-1-1,1 2 0,-1-1 1,-1 1-1,11 8 0,35 37 23,-2 2 0,47 63-1,-90-105-480,-1 0 1,0 1-1,-1 0 0,0 0 0,-1 0 0,0 1 0,0-1 1,-1 1-1,-1 0 0,0 1 0,-1-1 0,0 0 0,-1 1 1,0-1-1,-2 14 0,1 44-6227</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26.447"/>
    </inkml:context>
    <inkml:brush xml:id="br0">
      <inkml:brushProperty name="width" value="0.035" units="cm"/>
      <inkml:brushProperty name="height" value="0.035" units="cm"/>
    </inkml:brush>
  </inkml:definitions>
  <inkml:trace contextRef="#ctx0" brushRef="#br0">422 432 3666,'0'0'18365,"-17"32"-16793,2-5-1250,1-5-130,2 1 1,0 1-1,1 0 1,1 1-1,2 0 1,0 0-1,-5 35 1,9-32-81,1 0 0,2 0 0,0 1 0,2-1 0,7 48 0,-6-67-108,0 0-1,1 0 1,0 0 0,0-1 0,1 1-1,0-1 1,0 0 0,1 0 0,0 0 0,0-1-1,1 0 1,0 0 0,0 0 0,1-1-1,0 0 1,0 0 0,0 0 0,1-1 0,0 0-1,0-1 1,10 5 0,-4-5-40,1 0 1,-1 0-1,0-1 1,1-1-1,-1-1 1,1 0-1,0 0 0,25-4 1,-37 3 31,0-1-1,1 0 1,-1 0-1,0 0 1,1 0 0,-1 0-1,0-1 1,0 1 0,0-1-1,0 0 1,0 0 0,-1 0-1,1 0 1,0-1 0,-1 1-1,0-1 1,1 1 0,-1-1-1,0 0 1,0 0-1,-1 0 1,1 0 0,-1 0-1,1 0 1,-1-1 0,1-6-1,2-5 18,-1-1-1,-1 0 0,-1 0 1,0-24-1,-1 20-4,-1-1 0,0 1 1,-2-1-1,0 1 0,-1 0 0,-1 0 0,-1 0 1,-1 1-1,-1 0 0,0 0 0,-19-30 1,-1 4-17,-3 1 1,-1 1 0,-2 1 0,-2 3 0,-2 0-1,-1 3 1,-2 1 0,-1 2 0,-54-31 0,58 42-16,20 12 72,0 0 0,1-1 1,-31-26-1,45 34 3,0 0 0,0 0-1,0 0 1,0 0 0,1-1 0,-1 1 0,1-1 0,0 0-1,0 1 1,0-1 0,1 0 0,-1 0 0,1 0-1,0 0 1,0 0 0,0-1 0,1 1 0,-1 0 0,1 0-1,0-1 1,1 1 0,-1 0 0,1 0 0,1-7 0,-1 8-39,1 0 1,0 0-1,-1 0 1,1 0 0,1 0-1,-1 0 1,0 1-1,1-1 1,-1 1 0,1 0-1,0-1 1,-1 1-1,1 0 1,0 1 0,1-1-1,-1 0 1,0 1-1,0 0 1,1 0 0,5-2-1,8-1-12,0 1 0,32-3 0,-27 3-1,0 2-1,0 0 1,0 2 0,0 0 0,0 2 0,30 6 0,-44-6 0,0-1 1,-1 1-1,0 1 1,1-1-1,-1 1 0,-1 1 1,1-1-1,0 1 1,-1 0-1,0 0 1,0 1-1,-1 0 0,0 0 1,0 1-1,0-1 1,-1 1-1,1 0 0,-2 0 1,1 0-1,4 15 1,-1 0 18,-2 0 1,0 0 0,-1 0-1,1 35 1,-5 95 152,-2-70-109,-2-12-126,-2-1-1,-4 0 1,-3-1-1,-34 107 1,38-133-738,11-21-1672,-2-20 2185,0 0 1,0-1 0,1 1 0,-1-1 0,0 1 0,0-1 0,1 1 0,-1-1-1,0 1 1,1-1 0,-1 0 0,1 1 0,-1-1 0,0 1 0,1-1 0,-1 0-1,1 1 1,-1-1 0,1 0 0,-1 0 0,1 1 0,0-1 0,-1 0 0,1 0 0,-1 0-1,1 0 1,19 1-7951</inkml:trace>
</inkml:ink>
</file>

<file path=ppt/ink/ink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31.332"/>
    </inkml:context>
    <inkml:brush xml:id="br0">
      <inkml:brushProperty name="width" value="0.035" units="cm"/>
      <inkml:brushProperty name="height" value="0.035" units="cm"/>
      <inkml:brushProperty name="color" value="#E71224"/>
    </inkml:brush>
  </inkml:definitions>
  <inkml:trace contextRef="#ctx0" brushRef="#br0">313 153 1121,'0'0'5458,"0"-12"-4599,1-1-1000,1 1 926,-2 0 0,1-1 1,-1 1-1,-1-1 0,-3-17 0,1 23-385,-4-11 3066,7 18-3350,0-1 0,0 1-1,-1 0 1,1-1 0,0 1-1,0 0 1,0-1 0,0 1-1,0 0 1,0 0 0,0-1-1,0 1 1,0 0 0,0-1-1,0 1 1,1 0 0,-1-1-1,0 1 1,0 0 0,0 0-1,0-1 1,0 1 0,0 0-1,1 0 1,-1-1 0,0 1 0,0 0-1,0 0 1,1 0 0,-1-1-1,0 1 1,0 0 0,1 0-1,-1 0 1,0 0 0,1-1-1,-1 1 1,0 0 0,0 0-1,1 0 1,-1 0 0,0 0-1,1 0 1,-1 0 0,0 0-1,1 0 1,0 23 1359,-2-16-1278,0 1-1,0-1 1,0 0-1,-1 0 1,0 0-1,-1 0 1,1 0-1,-1-1 0,-7 12 1,-43 58 459,23-36-521,-11 20-89,-45 70-1229,38-38-3592,23-32-1169</inkml:trace>
</inkml:ink>
</file>

<file path=ppt/ink/ink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35.334"/>
    </inkml:context>
    <inkml:brush xml:id="br0">
      <inkml:brushProperty name="width" value="0.035" units="cm"/>
      <inkml:brushProperty name="height" value="0.035" units="cm"/>
      <inkml:brushProperty name="color" value="#E71224"/>
    </inkml:brush>
  </inkml:definitions>
  <inkml:trace contextRef="#ctx0" brushRef="#br0">584 241 10981,'0'0'7097,"-7"-28"-5230,4 13-1622,1 1-51,-1 1 0,-1 0 0,0 0 0,-10-20 0,11 27-91,-1 0 0,0 0-1,0 1 1,0-1 0,0 1-1,-1 0 1,0 0 0,0 1 0,0 0-1,-1 0 1,0 0 0,1 0 0,-1 1-1,-12-5 1,-2 0 229,0 1 1,-1 1-1,0 1 0,0 1 1,0 1-1,0 1 0,-42 0 1,52 3-275,1 0 1,-1 0-1,1 1 1,-1 1-1,1-1 1,0 2-1,0-1 0,1 1 1,-1 1-1,1 0 1,0 0-1,0 1 1,0 0-1,1 1 1,0-1-1,0 2 1,-11 13-1,10-8-50,1-1 1,0 1-1,1 1 0,1 0 1,0 0-1,0 0 0,2 0 1,0 1-1,1 0 0,0-1 1,1 1-1,0 1 0,2-1 1,0 0-1,0 0 0,4 17 0,-4-27-12,1-1 0,0 1 0,0 0 0,0-1 0,1 1 0,0-1-1,-1 0 1,2 1 0,-1-1 0,0 0 0,1 0 0,0 0 0,0-1-1,0 1 1,0-1 0,1 1 0,-1-1 0,1 0 0,0 0 0,0-1-1,0 1 1,0-1 0,0 0 0,0 0 0,1 0 0,6 1 0,8 2-30,0-1 1,0-1-1,0-1 1,0 0 0,23-2-1,-36-1 36,0 0-1,1 0 1,-1-1-1,0 0 1,0 0-1,0-1 1,0 1-1,-1-1 1,1-1-1,-1 1 1,1-1-1,-1 0 1,6-6-1,64-66 24,-66 65-28,2 0 45,-6 6 50,0 0 0,0 0 1,-1 0-1,1-1 0,-1 1 1,0-1-1,-1 0 1,1 0-1,-1 0 0,-1-1 1,4-9 834,2 19-236,-3 9-634,-1 1-1,0-1 1,-1 1 0,0 0 0,-1 0-1,1 26 1,0-3 47,11 312 256,-14-321-338,0-15-26,0 0 0,-1 0 0,0 1-1,-1-1 1,-1 0 0,0 0 0,0 0 0,-1-1 0,-1 1 0,0-1 0,0 0 0,-1 0-1,-1-1 1,0 0 0,0 0 0,-1 0 0,0-1 0,-1 0 0,1-1 0,-2 0-1,1 0 1,-1-1 0,-1 0 0,1-1 0,-1 0 0,0 0 0,0-1 0,-1-1-1,0 0 1,0-1 0,1 0 0,-23 2 0,29-4 1,-19 1 15,0-2 0,-38-2 0,55 1-7,0 0-1,0 0 1,0-1-1,0 0 1,1-1-1,-1 1 1,1-1-1,-1 0 1,1-1-1,0 1 1,0-1-1,1-1 0,-7-4 1,8 4-20,0 1 0,0 0 0,0-1 0,1 0 0,0 0 0,0 0-1,0 0 1,0 0 0,1-1 0,0 1 0,0-1 0,0 1 0,-1-10 0,3 12-96,0 0 0,0 0 0,0 0 1,0 0-1,1 0 0,-1 1 0,1-1 0,-1 0 0,1 0 0,0 0 1,0 1-1,1-1 0,-1 0 0,0 1 0,1-1 0,0 1 1,-1 0-1,1-1 0,0 1 0,0 0 0,0 0 0,1 0 0,-1 0 1,0 1-1,1-1 0,-1 1 0,1-1 0,3 0 0,54-16-6044,-44 14 3787,27-5-5738</inkml:trace>
</inkml:ink>
</file>

<file path=ppt/ink/ink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36.021"/>
    </inkml:context>
    <inkml:brush xml:id="br0">
      <inkml:brushProperty name="width" value="0.035" units="cm"/>
      <inkml:brushProperty name="height" value="0.035" units="cm"/>
      <inkml:brushProperty name="color" value="#E71224"/>
    </inkml:brush>
  </inkml:definitions>
  <inkml:trace contextRef="#ctx0" brushRef="#br0">0 119 7716,'0'0'8403,"9"-17"-7143,23-54 68,-23 45-151,-8 22-120,2 11 1496,-2-6-2095,16 45 80,1-2-1,3 0 1,39 61-1,-49-88-548,1-1 1,1-1-1,0 0 1,0-1-1,2 0 0,0-1 1,0 0-1,1-2 0,1 0 1,-1 0-1,31 12 1,-45-22-41,1 1-130,1-1-1,-1 1 0,0-1 0,1 0 0,-1 0 0,1 0 0,0-1 0,-1 1 1,1-1-1,-1 0 0,1 0 0,6 0 0,-9-2 142,0 1-1,-1 0 0,1 0 1,0-1-1,-1 1 1,0 0-1,1-1 1,-1 1-1,0-1 1,1 1-1,-1-1 1,0 1-1,0 0 0,0-1 1,0 1-1,-1-1 1,1-2-1,-1 1-27,1-79 33,0-95 3384,0 184-2858,0 446 1294,0-436-1772,-1-1 0,-1 1 0,-1 0 0,-1 0 1,0-1-1,-10 26 0,-49 86 43,36-77-90,25-48-166,0 0 0,1 1-1,0-1 1,-1 0 0,1 0-1,0 1 1,1-1 0,-1 0 0,1 1-1,-1-1 1,1 7 0</inkml:trace>
</inkml:ink>
</file>

<file path=ppt/ink/ink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36.742"/>
    </inkml:context>
    <inkml:brush xml:id="br0">
      <inkml:brushProperty name="width" value="0.035" units="cm"/>
      <inkml:brushProperty name="height" value="0.035" units="cm"/>
      <inkml:brushProperty name="color" value="#E71224"/>
    </inkml:brush>
  </inkml:definitions>
  <inkml:trace contextRef="#ctx0" brushRef="#br0">0 326 7716,'0'0'10055,"7"-27"-8092,23-83-154,-30 107-1666,1 0 0,0 1 0,0-1-1,0 0 1,0 1 0,0-1 0,0 1 0,1-1 0,-1 1-1,4-4 1,-5 6-120,1 0 0,-1-1 0,1 1 0,-1 0 0,0 0 0,1 0 0,-1 0 0,1 0 0,-1-1 0,1 1 0,-1 0 1,1 0-1,-1 0 0,0 0 0,1 0 0,-1 0 0,1 1 0,-1-1 0,1 0 0,-1 0 0,1 0 0,-1 0 0,0 0 0,1 1 0,-1-1 0,1 1 0,5 1 295,-1-1-225,0 0 0,0 1-1,0 0 1,0 0 0,0 0 0,0 0 0,-1 1 0,1 0 0,-1 0 0,0 0 0,0 0 0,6 7 0,44 53 362,-41-46-307,6 7-45,0 2-1,-2 0 0,21 44 1,-31-54-104,0 0 1,-2 0 0,0 1 0,-1 0 0,0 0 0,-2 0 0,2 35-1,-4-48-18,0-1 0,0 1 0,0 0 1,-1 0-1,1 0 0,-1 0 0,0 0 0,0 0 0,-1-1 0,1 1 0,-1 0 0,0-1 0,0 1 0,0-1 0,0 0 0,0 1 0,-1-1 0,-2 2 0,0-1-14,1-1 0,-1 0-1,1-1 1,-1 1 0,0-1 0,0 0-1,0 0 1,0-1 0,0 0 0,-1 0-1,1 0 1,-10 0 0,9 0 13,-5 0-39,1 0 0,-1-1 1,0 0-1,-12-3 0,21 3 53,0 0 0,0-1-1,0 1 1,0-1 0,0 0-1,0 1 1,0-1-1,0 0 1,0 0 0,1 0-1,-1-1 1,0 1 0,0 0-1,1-1 1,-1 1-1,1-1 1,-1 1 0,1-1-1,0 0 1,0 0 0,0 1-1,0-1 1,0 0 0,0 0-1,0 0 1,0-3-1,-1-2 10,1 1-1,1-1 0,-1 1 0,1-1 1,0 1-1,1-1 0,-1 1 0,1-1 0,1 1 1,-1-1-1,1 1 0,0 0 0,0 0 1,1 0-1,0 0 0,0 0 0,1 1 0,-1-1 1,8-7-1,6-6 34,1 2 1,0 0-1,40-26 1,-29 21-19,69-54 87,-23 16-691,2 3-1,156-86 0,-231 143 594,-1-1-1,1 0 0,0 0 1,0 0-1,-1 0 1,1 0-1,0 0 0,-1 0 1,1-1-1,-1 1 0,0 0 1,1-1-1,-1 1 0,0-1 1,0 0-1,1-2 0,-2 4 14,0-1 0,0 0 0,0 0 0,0 0 0,0 1 0,0-1 0,0 0 0,0 0 0,0 0 0,0 1 0,-1-1 0,1 0-1,0 0 1,-1 0 0,1 1 0,0-1 0,-1 0 0,1 1 0,-1-1 0,1 0 0,-1 1 0,1-1 0,-1 1 0,0-1 0,0 0 0,-4-2 83,1 0 1,-1 1 0,1 0 0,-1-1 0,0 2 0,0-1 0,0 0-1,0 1 1,-9-1 0,10 1-38,0 1-1,-1-1 0,1 1 1,0 0-1,-1 0 0,1 1 1,0-1-1,-1 1 0,1 0 1,0 0-1,0 0 0,0 1 0,-6 3 1,7-3-23,1 0 0,-1 0 0,1 1 0,0 0 0,0-1 0,0 1 0,1 0 0,-1 0 0,1 0 0,-1 0 0,1 0 0,0 0 0,0 0 0,0 1 0,1-1 0,-1 0 0,1 0 0,0 6 0,-2 3 38,1 1 1,0-1-1,1 1 1,0-1-1,1 1 1,1-1 0,0 0-1,1 0 1,0 0-1,0 0 1,1 0-1,1 0 1,10 18 0,16 14 157,-18-26-76,0 0 1,-1 1-1,-1 0 1,12 28-1,-21-42-115,-1 0-1,1 1 0,-1-1 1,0 1-1,0-1 0,0 1 0,-1-1 1,0 1-1,0-1 0,0 1 1,-1-1-1,0 1 0,0-1 1,0 1-1,-1-1 0,1 0 1,-1 1-1,-1-1 0,1 0 1,-1 0-1,0-1 0,-4 7 1,-3 1 43,-1 0 1,0 0 0,0-2-1,-1 1 1,-14 9 0,23-18-66,-1 1 1,0 0 0,0-1-1,0 0 1,0 0 0,-1 0-1,1 0 1,-1 0 0,1-1-1,-1 0 1,1 0 0,-1 0-1,1-1 1,-1 0-1,0 0 1,1 0 0,-1 0-1,0-1 1,1 1 0,-1-1-1,0 0 1,-4-3 0,6 2-29,0 0 0,0 0 0,0-1 0,1 1 0,-1-1 0,1 0 0,0 0-1,0 1 1,0-2 0,0 1 0,0 0 0,1 0 0,-1-1 0,1 1 0,0 0 0,0-1 0,0 0 0,0-4 0,-5-67-1341,6 74 1227,0 0 1,0 0-1,1 0 1,-1 1-1,-1-1 1,1 0-1,0 0 1,0 0-1,0 0 1,0 1-1,0-1 1,-1 0-1,1 0 0,0 1 1,-1-1-1,1 0 1,-1 0-1,1 1 1,-1-1-1,1 0 1,-1 1-1,1-1 1,-1 1-1,1-1 1,-1 1-1,0-1 1,1 1-1,-1-1 1,0 1-1,0 0 1,1-1-1,-1 1 1,0 0-1,0 0 1,0-1-1,1 1 1,-1 0-1,0 0 0,0 0 1,0 0-1,1 0 1,-1 0-1,0 0 1,0 0-1,0 0 1,1 1-1,-1-1 1,0 0-1,0 1 1,0-1-1,1 0 1,-1 1-1,0-1 1,1 1-1,-1-1 1,0 1-1,1-1 1,-1 1-1,0 0 1,-30 32-6593,-3 20-4561</inkml:trace>
</inkml:ink>
</file>

<file path=ppt/ink/ink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37.304"/>
    </inkml:context>
    <inkml:brush xml:id="br0">
      <inkml:brushProperty name="width" value="0.035" units="cm"/>
      <inkml:brushProperty name="height" value="0.035" units="cm"/>
      <inkml:brushProperty name="color" value="#E71224"/>
    </inkml:brush>
  </inkml:definitions>
  <inkml:trace contextRef="#ctx0" brushRef="#br0">851 130 7267,'0'0'14314,"13"-10"-13085,1-2-893,-8 7-93,0-1-1,0 2 0,0-1 1,1 0-1,13-5 1,-53 10 776,-734 0 2814,752 0-3728,2 0 44,1 1 0,-1-2 0,1 0 0,0 0 0,0-1 0,-20-6 0,32 8-141,-1 0 1,1 0-1,0 0 1,0 0-1,-1-1 1,1 1-1,0 0 0,-1 0 1,1 0-1,0 0 1,0 0-1,-1 0 1,1-1-1,0 1 1,0 0-1,-1 0 1,1 0-1,0-1 1,0 1-1,-1 0 1,1 0-1,0-1 1,0 1-1,0 0 1,0 0-1,0-1 0,-1 1 1,1 0-1,0 0 1,0-1-1,0 1 1,0 0-1,0-1 1,0 1-1,0 0 1,0-1-1,0 1 1,0 0-1,0-1 1,0 1-1,0 0 1,0 0-1,0-1 1,0 1-1,1 0 0,-1-1 1,0 1-1,0 0 1,0 0-1,0-1 1,1 1-1,-1 0 1,0 0-1,0 0 1,1-1-1,15-9-23,15 1-172,1 1 1,-1 1 0,39-3-1,45 7-3053,-110 3 2722,0 0 1,0 0-1,0 1 0,1 0 1,-1 0-1,0 0 1,5 3-1,29 25-6584</inkml:trace>
</inkml:ink>
</file>

<file path=ppt/ink/ink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39.947"/>
    </inkml:context>
    <inkml:brush xml:id="br0">
      <inkml:brushProperty name="width" value="0.035" units="cm"/>
      <inkml:brushProperty name="height" value="0.035" units="cm"/>
      <inkml:brushProperty name="color" value="#E71224"/>
    </inkml:brush>
  </inkml:definitions>
  <inkml:trace contextRef="#ctx0" brushRef="#br0">3237 76 7652,'0'0'5020,"19"2"-4160,6 0-422,15 2-80,1-3 4139,-1250 3-1680,828-20-2462,-12 41-307,-73-18-18,427-8-28,-30-5 30,0-2 0,-99-26 0,89 16 120,-100-10 0,-44 18 726,223 43-806,0 48 228,-4 0 1,-27 148-1,12-119-123,4 0-1,0 196 0,14-245-152,-1-24-7,2 1 1,2-1 0,1 0 0,1 1 0,19 68-1,10-13-1,31 97 33,-56-157-42,-1 0 0,-1 0-1,-2 0 1,-1 36 0,-3-54-7,1-3 1,0 0 0,-1-1 0,-1 1 0,0 0 0,-1 0 1,0-1-1,-1 1 0,0-1 0,0 1 0,-2-1 0,-5 11 0,-3 1 9,0-3-10,-18 42 1,29-54-10,-1 0 0,1 0 0,0-1 1,0 2-1,1-1 0,0 0 0,1 0 1,-1 0-1,3 13 0,-2-19 10,1 0 0,0-1 0,0 1 0,0 0 0,0 0 0,0-1 0,1 1 0,-1 0 0,0-1 0,1 1 0,-1-1 0,1 0 0,0 1 0,-1-1 0,1 0 0,0 0 0,0 0 0,3 1-1,45 18 57,-31-13-39,20 8-21,1-2 0,0-1 0,1-3 0,0-1 0,1-2 0,-1-1 0,61-2 0,97-10-4163,-149 3-365,96-22 1,-29-7-6053</inkml:trace>
</inkml:ink>
</file>

<file path=ppt/ink/ink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28:41.044"/>
    </inkml:context>
    <inkml:brush xml:id="br0">
      <inkml:brushProperty name="width" value="0.035" units="cm"/>
      <inkml:brushProperty name="height" value="0.035" units="cm"/>
      <inkml:brushProperty name="color" value="#E71224"/>
    </inkml:brush>
  </inkml:definitions>
  <inkml:trace contextRef="#ctx0" brushRef="#br0">2437 202 5683,'0'0'4025,"0"-24"-2563,0-67-291,0 19 3285,0 72-4351,0-1 0,0 0 0,0 1 0,0-1 0,0 1 0,0-1 0,0 1-1,0-1 1,0 0 0,1 1 0,-1-1 0,0 1 0,1-1 0,-1 1 0,0-1 0,1 1 0,-1-1 0,0 1 0,1 0 0,-1-1 0,1 1-1,-1-1 1,1 1 0,-1 0 0,1 0 0,-1-1 0,1 1 0,-1 0 0,1 0 0,-1-1 0,1 1 0,0 0 0,-1 0 0,1 0 0,-1 0 0,2 0-1,-1 0-47,0 0-1,0 1 1,0-1-1,0 0 1,0 0-1,0 1 1,0-1-1,0 1 1,-1-1-1,1 1 1,0-1-1,0 1 1,0 0-1,-1-1 1,1 1-1,0 0 1,-1 0-1,1-1 1,0 1-1,-1 0 0,1 0 1,-1 0-1,1 0 1,-1 0-1,0 0 1,1 0-1,-1 1 1,8 39 343,-1 0-1,-3 1 1,-1-1 0,-5 80 0,0-35-99,16 844 1054,-15-779-1250,3 166 110,0-287-180,13 56 0,-10-64-15,0 0-1,-2 0 1,-1 0 0,0 0 0,-3 27 0,0-44-18,0 0 0,-1 0 0,0 0-1,0 0 1,0 0 0,-1 0-1,1-1 1,-1 1 0,0-1-1,0 0 1,-1 1 0,0-1 0,1-1-1,-1 1 1,0-1 0,-1 1-1,1-1 1,-6 3 0,-10 5 11,0 0 0,-42 16 0,-32 5 4,-2-4-1,0-4 0,-112 12 1,-305 12 9,487-46-24,-943 24 235,889-30 247,-133-23-1,143 16 226,62 8-195,18-1-400,17-1-177,113-8-1810,4 10-4023,-62 3 427</inkml:trace>
</inkml:ink>
</file>

<file path=ppt/ink/ink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5:59.770"/>
    </inkml:context>
    <inkml:brush xml:id="br0">
      <inkml:brushProperty name="width" value="0.035" units="cm"/>
      <inkml:brushProperty name="height" value="0.035" units="cm"/>
      <inkml:brushProperty name="color" value="#E71224"/>
    </inkml:brush>
  </inkml:definitions>
  <inkml:trace contextRef="#ctx0" brushRef="#br0">113 418 15175,'0'0'4565,"-7"39"-3784,-24 131-15,25-128-336,2 0 1,3 69-1,1-25 80,-9-47-350,-2-25-156,11-14-7,-1 0 0,1-1 0,-1 1 0,1 0 0,-1 0 0,1 0 1,-1 0-1,0 0 0,1-1 0,-1 1 0,1 0 0,-1 0 0,1-1 0,-1 1 1,1 0-1,0-1 0,-1 1 0,1 0 0,-1-1 0,1 1 0,0-1 0,-1 1 1,1-1-1,0 1 0,0-1 0,-1 1 0,1-1 0,0 1 0,0-1 1,-1 0-1,-4-12-134,0-1 0,0 1 0,1-1-1,1 0 1,0 1 0,-1-27 0,2-96-889,3 78 643,-1 37 315,6-162-147,-3 160 238,1 0 0,1 0 0,1 0 0,0 0 0,18-37 0,-16 43 46,1 1-1,0 0 1,1 0-1,1 1 0,1 1 1,0-1-1,1 2 1,0 0-1,1 0 1,0 1-1,1 1 0,21-12 1,-16 13 21,0 1 1,1 1 0,-1 0-1,2 2 1,-1 0-1,1 1 1,0 2 0,0 0-1,41 0 1,-48 3-86,-11 0 56,0 0-1,0 0 1,0 0 0,0 0 0,0 0-1,0 1 1,0 0 0,0 0 0,7 2 0,-9-1-35,0 0 0,-1 0 0,1-1 0,0 1 0,-1 0 0,0 0 0,1 0 0,-1 1 0,0-1 0,0 0 0,0 0 0,0 1 0,-1-1 0,1 0 0,-1 1 1,1-1-1,-1 1 0,0-1 0,0 5 0,6 406 991,-8-234-679,2-173-368,-1 36-246,2 1 1,1-1-1,3 1 0,11 49 0,-15-86-1147</inkml:trace>
</inkml:ink>
</file>

<file path=ppt/ink/ink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6:00.114"/>
    </inkml:context>
    <inkml:brush xml:id="br0">
      <inkml:brushProperty name="width" value="0.035" units="cm"/>
      <inkml:brushProperty name="height" value="0.035" units="cm"/>
      <inkml:brushProperty name="color" value="#E71224"/>
    </inkml:brush>
  </inkml:definitions>
  <inkml:trace contextRef="#ctx0" brushRef="#br0">0 155 12998,'0'0'4418,"34"-14"-4135,110-45-70,-132 55-166,-1 0 0,1 1 0,0 0 0,0 1 0,1 1 0,-1 0 0,0 1 0,0 0 0,18 2 0,-5 0 91,35 5 312,66 15 0,-78-12-360,1-1 1,77 2 0,-107-11-92,-15 1-80,-1 0 0,0-1 0,1 0 0,-1 1 0,1-1 0,-1 0-1,0-1 1,1 1 0,-1-1 0,0 1 0,1-1 0,-1 0 0,0 0 0,0-1 0,0 1 0,0-1-1,0 1 1,0-1 0,0 0 0,0 0 0,-1 0 0,1-1 0,-1 1 0,1 0 0,-1-1-1,2-3 1,16-38-3043,-8-6-2257</inkml:trace>
</inkml:ink>
</file>

<file path=ppt/ink/ink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6:00.913"/>
    </inkml:context>
    <inkml:brush xml:id="br0">
      <inkml:brushProperty name="width" value="0.035" units="cm"/>
      <inkml:brushProperty name="height" value="0.035" units="cm"/>
      <inkml:brushProperty name="color" value="#E71224"/>
    </inkml:brush>
  </inkml:definitions>
  <inkml:trace contextRef="#ctx0" brushRef="#br0">892 793 3362,'0'0'7966,"-32"-27"-6955,-96-86-48,123 109-897,1-1 0,-1 1-1,1-1 1,0 0 0,0-1-1,1 1 1,-1-1 0,1 1 0,-3-9-1,5 11-1,1 0 0,-1 0 0,1 0 1,0-1-1,0 1 0,0 0 0,0 0 0,0 0 0,1-1 0,1-3 0,0-7 199,-1 9-196,0 1 0,1-1 0,-1 1 0,1 0 0,0-1 0,0 1 0,0 0 0,1 1 0,0-1 0,-1 0 0,1 1 0,6-6 0,49-40 762,-30 27-443,43-38 672,98-77 824,-141 117-1711,1 2 1,0 1-1,2 1 0,46-17 1,-13 13 69,1 3 0,111-15 0,137 3 220,99 17-344,-386 13-113,1 1 0,-1 1 0,1 1 0,-1 2 0,0 0 0,-1 2 0,1 1 0,-2 1 0,1 1 0,-1 1-1,-1 1 1,-1 1 0,1 1 0,29 27 0,-22-16 2,-1 2 1,-1 0-1,-2 2 0,0 2 1,-3 0-1,0 1 0,-2 1 1,-2 1-1,-1 1 0,14 41 0,-23-51-6,-1 0 0,-2 1-1,0 0 1,-2 1-1,-1-1 1,-1 48-1,-3-54-7,-2 0-1,0 0 1,-1 0-1,-1 0 1,-1-1-1,0 0 1,-2 0-1,0 0 1,-17 26-1,4-14 5,-2-2-1,-2 0 0,0-1 1,-2-2-1,-1 0 0,-1-2 0,-1-2 1,-1 0-1,-1-2 0,-49 24 0,8-10-35,-1-3 0,-1-4 0,-2-2-1,-81 15 1,12-15 5,-2-7 1,-297 1-1,362-20 64,-1-4 1,1-3-1,0-4 0,1-4 1,0-3-1,-135-50 0,161 46 94,0-3-1,1-3 1,2-2-1,1-2 0,-85-70 1,114 82-28,1 0-1,1-2 1,0 0 0,2-1 0,1-1 0,1-1 0,1 0 0,1-1-1,2-1 1,0 0 0,2-1 0,1-1 0,-11-48 0,17 54-38,1-1 0,1 1 0,1-1 0,1 0 0,1 0 0,1 0 0,6-30 0,-3 37-29,0 0-1,1 0 0,1 0 1,0 1-1,1 0 0,1 1 1,0 0-1,1 0 1,1 1-1,16-17 0,3 0 0,2 2 0,1 1 1,2 2-1,0 1 0,1 1 0,2 3 0,0 1 0,1 1 0,48-14 0,-20 12-28,1 4-1,0 2 1,1 3 0,140-4-1,318 10 1,-6 42 21,-452-26 20,184 32 142,-289-35-425,35-7 237,-115 6-1703,105-5 977,1 1 0,-1 0 1,1 1-1,0 0 1,0 0-1,0 1 0,0 1 1,-15 9-1,-6 13-5052</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27.926"/>
    </inkml:context>
    <inkml:brush xml:id="br0">
      <inkml:brushProperty name="width" value="0.035" units="cm"/>
      <inkml:brushProperty name="height" value="0.035" units="cm"/>
    </inkml:brush>
  </inkml:definitions>
  <inkml:trace contextRef="#ctx0" brushRef="#br0">336 0 8516,'0'0'12979,"-32"15"-10845,9-5-1723,9-6-247,1 2 1,-1 0 0,1 0-1,0 1 1,1 1 0,0 0-1,0 0 1,1 2-1,0-1 1,0 1 0,1 1-1,1 0 1,-1 0-1,2 1 1,-8 14 0,-1 9 7,3 0 1,0 2 0,3 0 0,1 0 0,1 1 0,3 0 0,1 1 0,1-1 0,2 1 0,7 73 0,-5-107-188,1 1-1,0-1 1,0 0 0,0 0 0,1 1-1,-1-1 1,1 0 0,1 0 0,-1-1 0,1 1-1,-1 0 1,1-1 0,1 1 0,-1-1 0,0 0-1,1 0 1,0-1 0,7 6 0,-4-5-107,0 0 1,0-1 0,1 0-1,-1 0 1,1 0 0,0-1 0,0-1-1,-1 1 1,1-1 0,0-1-1,13 0 1,-17 0 90,-1 0-1,1 0 1,0-1 0,-1 0-1,1 0 1,-1 0 0,1 0-1,-1 0 1,0-1 0,1 0-1,-1 1 1,0-1 0,0 0-1,0-1 1,-1 1 0,4-3-1,0-2 16,0 1-1,-1-1 1,0 0 0,0-1-1,-1 1 1,6-14 0,-2 1-2,-2 0 1,0 0 0,0-1 0,3-42-1,-7-202-267,-2 251 310,-1 0 1,0 0-1,-1 1 0,-1-1 1,0 0-1,-1 0 0,0 1 1,-1 0-1,0 0 0,-1 0 1,-1 1-1,0 0 0,0 0 1,-2 0-1,1 1 0,-1 1 1,-20-19-1,28 28-3,0 1 1,0 0-1,1 0 1,-1-1-1,0 1 0,1-1 1,-1 1-1,0 0 0,1-1 1,-1 1-1,1-1 1,-1 1-1,1-1 0,-1 0 1,1 1-1,-1-1 0,1 1 1,0-1-1,-1 0 1,1 1-1,0-1 0,-1 0 1,1 0-1,0 1 0,0-1 1,0 0-1,0 1 1,0-1-1,0 0 0,0 0 1,0 1-1,0-1 0,0 0 1,0-1-1,2 1-19,0 0 1,0 0-1,0 0 0,0 0 0,1 1 0,-1-1 1,0 1-1,0-1 0,1 1 0,-1 0 1,4 0-1,94-7-247,142 9 0,-235-2 236,-1 1 0,1 0 0,-1 0 0,1 1 1,-1-1-1,1 2 0,-1-1 0,0 1 1,0-1-1,0 2 0,0-1 0,0 1 1,-1 0-1,0 0 0,0 0 0,0 1 0,0-1 1,-1 1-1,1 1 0,-1-1 0,-1 1 1,1-1-1,-1 1 0,0 0 0,0 0 1,-1 0-1,1 1 0,1 8 0,2 15-5,-1 0-1,-2 1 0,-1-1 1,-4 60-1,2-58 6,-3 1 8,-1 0 1,-15 61-1,11-64-4,1 2 0,2-1-1,-2 45 1,8-76 5,-1 1-1,0 0 1,0 0-1,0 0 1,1 0-1,-1-1 1,1 1-1,-1 0 1,0 0-1,1-1 1,-1 1-1,1 0 1,-1-1-1,1 1 1,0-1-1,-1 1 1,1-1-1,0 1 1,-1-1-1,1 1 1,0-1-1,0 1 1,-1-1 0,1 0-1,0 1 1,0-1-1,0 0 1,-1 0-1,1 0 1,0 0-1,0 0 1,1 0-1,38 1 24,-26-2-14,-9 0-9,0 1 0,0-1 1,0-1-1,0 1 0,-1-1 1,1 0-1,0 0 0,-1 0 0,1 0 1,-1-1-1,0 0 0,0 0 1,0 0-1,0 0 0,0-1 1,-1 0-1,1 1 0,-1-1 0,0-1 1,0 1-1,-1 0 0,1-1 1,-1 1-1,2-6 0,3-5-3,-1-1-1,-1 0 1,0 0 0,-1 0-1,0-1 1,0-20 0,1-12-10,-3 1 0,-2-1 0,-7-54 0,-10 61-12,15 38 64,0 0 1,-1-1 0,2 1-1,-1-1 1,0 0-1,1 1 1,0-1 0,-1-8-1,2 11-29,1 1 0,-1-1 0,0 0 0,1 1 0,0-1 0,-1 1 0,1-1 0,0 1 0,0-1 0,0 1 0,0 0 0,0-1 0,0 1 0,0 0 0,0 0 0,0 0 0,1 0 0,-1 0 0,0 0 0,1 0 0,1-1 0,39-16-53,-29 13 42,1-2-8,1 1 0,0 0 0,0 1 0,0 1 0,1 1 0,-1 0 0,27-1 0,-38 3 8,-42-1 192,-50 2-378,88 0 100,-1 0 22,2-1 50,-1 1 0,1 0 0,0-1 0,-1 1 0,1 0 1,-1-1-1,1 1 0,-1-1 0,1 1 0,-1 0 0,1-1 0,-1 1 0,0-1 0,1 0 0,-1 1 0,0-1 0,1 1 0,-1-1 0,0 0 0,0 1 0,0-1 0,1 1 0,-1-1 1,0 0-1,0 1 0,0-1 0,0 0 0,0 1 0,0-1 0,0 0 0,0 1 0,0-1 0,-1 0 0,1 1 0,0-1 0,0 1 0,-1-1 0,1 0 0,0 1 0,-1-1 0,1 1 1,0-1-1,-1 1 0,1-1 0,-1 1 0,1-1 0,-1 1 0,1-1 0,-1 1 0,1 0 0,-1-1 0,1 1 0,-1 0 0,0 0 0,1-1 0,-1 1 0,1 0 0,-1 0 0,0 0 1,1 0-1,-1 0 0,0-1 0,1 1 0,-1 0 0,0 1 0,36-10 31,0 2 1,0 2-1,1 1 1,60 1-1,-71 4 8,1 1 0,-1 1 0,1 1-1,-1 2 1,-1 0 0,1 2 0,31 14-1,-49-18-20,0 0 0,0 0 0,0 1 0,0 0 0,-1 0-1,0 0 1,0 1 0,-1 0 0,1 0 0,-1 1 0,-1 0 0,1-1-1,-1 2 1,0-1 0,-1 0 0,0 1 0,0-1 0,0 1 0,2 14-1,0 9 19,-2 0 0,-1 0-1,-3 58 1,0-53 9,-2-7-23,0 0 1,-10 40-1,7-42-33,0 0 0,-1 55-1,7-80 26,0-1 0,0 0 0,1 1-1,-1-1 1,1 0 0,-1 1 0,1-1 0,-1 0-1,1 0 1,0 0 0,0 0 0,-1 0 0,1 0-1,0 0 1,0 0 0,0 0 0,0 0 0,0 0-1,0 0 1,0-1 0,1 1 0,-1 0 0,0-1-1,0 1 1,1-1 0,-1 1 0,0-1 0,1 0-1,-1 1 1,0-1 0,1 0 0,-1 0 0,0 0-1,1 0 1,1-1 0,5 1 10,0 0 0,0 0 0,0-1 0,0-1 1,7-2-1,-7 1 53,0 0 1,-1-1 0,1 0 0,-1 0 0,0-1-1,-1 0 1,1 0 0,-1 0 0,0-1-1,0 0 1,-1 0 0,1-1 0,-1 0 0,-1 0-1,1 0 1,-1 0 0,-1-1 0,1 1-1,-1-1 1,-1 0 0,1 0 0,1-15-1,-1 9 1,0-1-1,-1 0 0,-1 0 0,-1-1 1,0 1-1,-1 0 0,0 0 0,-2 0 1,1 0-1,-2 1 0,0-1 0,-6-15 1,2 14-55,-1 0 0,0 1 1,-1 0-1,-1 0 1,0 1-1,-1 1 0,0 0 1,-15-12-1,17 16-22,-1 1-1,0 0 1,0 1-1,-1 1 1,0-1-1,0 2 1,0 0-1,-1 0 1,1 1-1,-1 1 1,-22-4-1,13 5-389,0 1-1,0 1 1,-25 3-1,46-3 188,-1 1-1,0-1 1,0 0 0,1 0-1,-1 1 1,0-1-1,1 1 1,-1-1 0,0 1-1,1 0 1,-1 0-1,1 0 1,-1 0-1,1 0 1,-1 0 0,1 0-1,0 0 1,-1 0-1,1 1 1,0-1 0,0 0-1,0 1 1,0-1-1,0 1 1,0-1 0,1 1-1,-1 0 1,0-1-1,1 1 1,0 0-1,-1 0 1,1-1 0,0 3-1,-2 22-7392</inkml:trace>
</inkml:ink>
</file>

<file path=ppt/ink/ink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6:02.030"/>
    </inkml:context>
    <inkml:brush xml:id="br0">
      <inkml:brushProperty name="width" value="0.035" units="cm"/>
      <inkml:brushProperty name="height" value="0.035" units="cm"/>
      <inkml:brushProperty name="color" value="#E71224"/>
    </inkml:brush>
  </inkml:definitions>
  <inkml:trace contextRef="#ctx0" brushRef="#br0">48 196 11621,'0'0'4506,"1"27"-3591,0 3-606,1 17 686,12 76 1,-7-74 115,3 83 1,-10-130-1114,0-1 1,0 0 0,0 0 0,0 0 0,0 1-1,0-1 1,0 0 0,-1 0 0,1 0 0,-1 0-1,1 0 1,0 1 0,-1-1 0,0 0 0,1 0 0,-1 0-1,0 0 1,1 0 0,-1-1 0,0 1 0,0 0-1,0 0 1,0 0 0,0-1 0,0 1 0,0 0-1,0-1 1,0 1 0,0-1 0,0 1 0,0-1 0,-2 1-1,-39-1-577,41-1 536,-1 1 10,1-1 0,0 0-1,0 0 1,0 0 0,-1 0 0,1 0 0,0 0 0,1 0-1,-1 0 1,0 0 0,0-1 0,0 1 0,1 0-1,-1-1 1,0 1 0,1 0 0,-1-1 0,1 1 0,0 0-1,0-1 1,-1 1 0,1-1 0,0 1 0,0-1 0,0 1-1,0-1 1,1-1 0,1-49-272,-2 49 277,2-5 21,0 0 0,1 0-1,-1 0 1,1 0 0,1 1 0,-1-1-1,1 1 1,1 0 0,-1 1 0,1-1-1,9-9 1,7-6 32,40-34 0,-47 45 8,0 0 0,1 1 0,0 1 0,24-11 1,-32 16 14,1 1 0,1 0 0,-1 1 0,0 0-1,1 0 1,-1 1 0,1 0 0,-1 0 0,1 1 0,0 0 0,12 2 0,-18-1-22,1 1 0,-1 0 1,0 0-1,0 0 0,0 0 0,0 0 0,0 1 0,-1-1 0,1 1 0,-1 0 0,1 0 0,-1 0 0,0 0 1,0 0-1,0 0 0,-1 1 0,1-1 0,-1 0 0,0 1 0,0-1 0,0 1 0,1 5 0,2 10 92,0 1-1,2 34 1,-5 159 125,13-211-473,-10-2 178,0 0 0,0-1 1,0 0-1,1 0 0,-1 0 0,0-1 0,0 0 0,-1 1 0,1-1 0,0 0 1,0-1-1,3-2 0,44-40-287,-19 16 117,76-53 5,-63 50 192,-1-3 1,44-43-1,-80 69 90,-1-1 1,0 1-1,-1-1 0,0-1 0,0 1 1,-1-1-1,0 0 0,-1 0 0,0 0 1,2-13-1,-2 3 240,0 0 0,-2-1 0,0 0 1,-3-33-1,1 52-277,0 0 0,0 0 0,-1 0 0,0 0 0,1 0 1,-1 0-1,0 0 0,0 0 0,-1 0 0,1 1 0,-1-1 0,1 1 1,-1-1-1,0 1 0,0-1 0,0 1 0,0 0 0,0 0 1,0 0-1,-1 0 0,1 0 0,-1 1 0,1-1 0,-4-1 0,-1 0 43,-1 1 0,1 0-1,0 0 1,-1 1 0,1-1-1,-1 2 1,1-1-1,-16 1 1,20 1-60,0-1 1,0 1-1,0 0 1,0 0-1,0 0 0,1 0 1,-1 0-1,0 0 1,0 1-1,1-1 1,-1 1-1,1 0 0,-1 0 1,1 0-1,0 0 1,0 0-1,0 1 0,0-1 1,0 1-1,0-1 1,0 1-1,1 0 0,0-1 1,-1 1-1,1 0 1,0 0-1,1 0 0,-2 6 1,-2 8 4,2 1 0,0-1 0,0 35 0,3-40-34,0 1 0,0 0 0,2-1 0,-1 0 0,2 1 0,-1-1 0,2 0 0,0-1 0,0 1 0,14 21 1,6 2-323,56 63 0,-51-65 6,39 56 0,-64-80 329,0 0 0,-1 0 0,0 0 0,0 1 1,-1 0-1,-1-1 0,1 1 0,-1 0 0,-1 0 0,0 0 0,0 0 0,-2 14 0,1-20 20,0-1-1,0 0 0,-1 1 1,1-1-1,-1 0 0,0 1 1,0-1-1,0 0 1,0 0-1,0 0 0,-1 0 1,1 0-1,-1 0 0,0 0 1,0-1-1,0 1 1,-4 3-1,2-3 23,-1 1 1,0-1-1,0 0 0,0 0 1,0 0-1,0-1 0,0 1 1,-1-1-1,-7 1 0,-11 2 146,-1-2 1,1 0-1,-45-2 0,54-1-118,-12 1-148,20 0-51,0-1-1,0 1 0,-1-1 0,1 0 0,0-1 0,0 1 0,0-1 0,-1-1 0,1 0 0,0 0 1,1 0-1,-1-1 0,0 1 0,1-2 0,-9-4 0,5 1-1499</inkml:trace>
</inkml:ink>
</file>

<file path=ppt/ink/ink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6:02.359"/>
    </inkml:context>
    <inkml:brush xml:id="br0">
      <inkml:brushProperty name="width" value="0.035" units="cm"/>
      <inkml:brushProperty name="height" value="0.035" units="cm"/>
      <inkml:brushProperty name="color" value="#E71224"/>
    </inkml:brush>
  </inkml:definitions>
  <inkml:trace contextRef="#ctx0" brushRef="#br0">1383 0 12406,'0'0'1998,"-51"0"-61,-368 0 1064,-340 1 411,605 8-2502,765-9-6403,-426 0 768</inkml:trace>
</inkml:ink>
</file>

<file path=ppt/ink/ink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6:07.844"/>
    </inkml:context>
    <inkml:brush xml:id="br0">
      <inkml:brushProperty name="width" value="0.035" units="cm"/>
      <inkml:brushProperty name="height" value="0.035" units="cm"/>
      <inkml:brushProperty name="color" value="#E71224"/>
    </inkml:brush>
  </inkml:definitions>
  <inkml:trace contextRef="#ctx0" brushRef="#br0">413 279 10325,'0'0'6077,"-5"-19"-5589,1 4-312,-1 2 46,1 0 1,1 0-1,0-1 0,1 1 1,1-1-1,0 0 1,0 1-1,3-17 0,-1 28-192,-1-1 0,1 1 0,1 0 0,-1 0 0,0-1 0,1 1 0,-1 0 0,1 0 0,0 0 0,-1 0 0,1 0 0,0 1 0,0-1 0,0 1 0,0-1 0,1 1 0,-1 0 0,0-1 0,4 0 0,53-17 87,-51 17-95,60-13 90,0 3-1,111-6 0,146 14 127,-207 5-73,-27 2-79,0 4 1,-1 4 0,98 25 0,257 95 481,-349-95-467,0 4 1,-3 4-1,-2 4 0,-2 4 1,130 100-1,-194-132-65,-2 0 1,0 2-1,-1 1 0,-1 1 1,-1 0-1,-1 2 1,-1 0-1,16 32 0,-28-46-25,-1 0-1,0-1 1,-1 2 0,0-1-1,0 0 1,-2 1-1,1-1 1,-2 1 0,0 0-1,0 0 1,-1 0-1,-1 0 1,0-1 0,-1 1-1,0 0 1,-1-1-1,0 1 1,-1-1 0,0 0-1,-1 0 1,-1-1-1,-13 23 1,0-9-13,-2 0-1,-1 0 1,0-2 0,-2-1-1,0-1 1,-2-1 0,-31 18-1,-3-2 6,-1-3 0,-87 35-1,86-46 14,-1-2-1,0-3 0,-2-3 0,-80 8 1,-265-5 25,289-19-26,0-5-1,0-6 1,-193-45 0,235 37-12,0-3-1,2-4 1,2-3-1,1-3 1,1-3 0,-92-64-1,121 68-6,1-1-1,1-2 0,3-3 1,1 0-1,-35-49 1,53 62-13,1-1 0,1-1 0,2-1 0,1 0 0,1-1 0,2-1 0,1 0 0,1 0 0,-9-57 0,17 77 2,1 0 1,0 0-1,1-1 1,0 1-1,1 0 1,0 0-1,1 0 1,5-19-1,-4 22 12,0 1-1,1 0 0,0 0 1,0 0-1,1 0 0,0 1 1,0 0-1,0 0 0,1 0 1,0 1-1,0-1 1,0 1-1,9-5 0,7-3-14,1 1-1,0 0 1,0 2-1,1 1 1,29-8 0,11 2-58,65-8 1,98 2-461,302 10 0,-384 11 207,1012 71-5065,-772-22 1517</inkml:trace>
</inkml:ink>
</file>

<file path=ppt/ink/ink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6:08.754"/>
    </inkml:context>
    <inkml:brush xml:id="br0">
      <inkml:brushProperty name="width" value="0.035" units="cm"/>
      <inkml:brushProperty name="height" value="0.035" units="cm"/>
      <inkml:brushProperty name="color" value="#E71224"/>
    </inkml:brush>
  </inkml:definitions>
  <inkml:trace contextRef="#ctx0" brushRef="#br0">211 288 9428,'0'0'0,"-158"-218"-1841,105 148-2320</inkml:trace>
</inkml:ink>
</file>

<file path=ppt/ink/ink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8:59.863"/>
    </inkml:context>
    <inkml:brush xml:id="br0">
      <inkml:brushProperty name="width" value="0.035" units="cm"/>
      <inkml:brushProperty name="height" value="0.035" units="cm"/>
      <inkml:brushProperty name="color" value="#E71224"/>
    </inkml:brush>
  </inkml:definitions>
  <inkml:trace contextRef="#ctx0" brushRef="#br0">42 146 17320,'0'0'3746,"-21"-3"-4147,14-35-1055,0-10-1394,0-8-4017</inkml:trace>
</inkml:ink>
</file>

<file path=ppt/ink/ink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40.187"/>
    </inkml:context>
    <inkml:brush xml:id="br0">
      <inkml:brushProperty name="width" value="0.035" units="cm"/>
      <inkml:brushProperty name="height" value="0.035" units="cm"/>
      <inkml:brushProperty name="color" value="#E71224"/>
    </inkml:brush>
  </inkml:definitions>
  <inkml:trace contextRef="#ctx0" brushRef="#br0">61 28 9652,'0'0'10651,"-9"-2"-9355,-29-7-226,25 3 1222,20 1-936,19 2-997,30 2-328,-11 0-24,85 7 0,-119-4-8,1 0 0,-1 0 0,0 1 0,0 0 0,0 1 0,0 0 0,0 1 0,-1 0 0,0 0 0,0 1 0,-1 1 0,15 12 0,-20-15 0,-1 0 0,1 0-1,-1 0 1,0 0 0,0 1 0,0 0-1,-1-1 1,0 1 0,0 0 0,0 0-1,0 1 1,-1-1 0,0 0 0,0 0-1,0 1 1,0-1 0,-1 0 0,0 1-1,0-1 1,-1 1 0,0-1 0,0 0-1,0 1 1,0-1 0,-4 9 0,-1-1-2,0-1 1,0 0 0,-1 0-1,-1-1 1,0 0 0,0 0-1,-1-1 1,-20 19 0,-110 80-1,80-66-142,-69 67-1,126-107 142,-1 0 0,0 0 0,1 0 0,0 0 0,0 0 0,0 1-1,0-1 1,0 0 0,1 1 0,-1 0 0,1-1 0,0 1 0,0 0 0,1-1-1,-1 5 1,1-6 4,0 0-1,0 0 0,0 0 0,0 0 0,1 0 1,-1-1-1,1 1 0,0 0 0,-1 0 0,1 0 1,0-1-1,0 1 0,0-1 0,0 1 0,0 0 1,0-1-1,1 0 0,-1 1 0,1-1 0,-1 0 1,1 0-1,-1 1 0,1-1 0,-1-1 0,1 1 1,0 0-1,0 0 0,-1 0 0,1-1 0,2 1 1,36 7 141,0-1 0,0-3 0,1-1 0,75-4 1,-41 0 128,183-20 554,-2 1-2,-245 19-522,0 3-606,-8 14-259,-1 107-5381,-3-66-396,1 8-6747</inkml:trace>
</inkml:ink>
</file>

<file path=ppt/ink/ink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23.814"/>
    </inkml:context>
    <inkml:brush xml:id="br0">
      <inkml:brushProperty name="width" value="0.035" units="cm"/>
      <inkml:brushProperty name="height" value="0.035" units="cm"/>
      <inkml:brushProperty name="color" value="#E71224"/>
    </inkml:brush>
  </inkml:definitions>
  <inkml:trace contextRef="#ctx0" brushRef="#br0">147 291 7684,'0'0'3153,"-143"-136"-2353,143 117 273,-4 4-401,4-4-480,0-3-128,0 0-64,0-1-1136,0 4-1313,0 4-4643</inkml:trace>
</inkml:ink>
</file>

<file path=ppt/ink/ink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24.541"/>
    </inkml:context>
    <inkml:brush xml:id="br0">
      <inkml:brushProperty name="width" value="0.035" units="cm"/>
      <inkml:brushProperty name="height" value="0.035" units="cm"/>
      <inkml:brushProperty name="color" value="#E71224"/>
    </inkml:brush>
  </inkml:definitions>
  <inkml:trace contextRef="#ctx0" brushRef="#br0">0 58 9108,'0'0'8303,"1"-9"-7162,2-39 6052,2 71-6641,16 101 67,-6 2 0,1 189 0,1-20-2139,-17-295 1367,0 1 1,0 0-1,0 0 1,0 0 0,1 0-1,-1 0 1,0 0 0,0-1-1,1 1 1,-1 0-1,1 0 1,-1 0 0,0-1-1,1 1 1,-1 0 0,1 0-1,0-1 1,-1 1 0,1-1-1,0 1 1,0 0-1,18 2-8423,-9-3 1122</inkml:trace>
</inkml:ink>
</file>

<file path=ppt/ink/ink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25.152"/>
    </inkml:context>
    <inkml:brush xml:id="br0">
      <inkml:brushProperty name="width" value="0.035" units="cm"/>
      <inkml:brushProperty name="height" value="0.035" units="cm"/>
      <inkml:brushProperty name="color" value="#E71224"/>
    </inkml:brush>
  </inkml:definitions>
  <inkml:trace contextRef="#ctx0" brushRef="#br0">682 38 9524,'0'0'8354,"1"-6"-7311,4-19-83,-4 18 1025,-5 8-1958,0 0-1,0 0 0,-1 0 1,1 0-1,0 1 1,1 0-1,-1 0 1,0 0-1,0 0 1,1 0-1,-1 1 1,1 0-1,0-1 1,0 1-1,-5 6 1,-9 7-3,-43 35-36,-174 141 71,176-149-158,-2-3 0,-81 41-1,125-75 62,12-6 26,1 1 0,-1 0 0,1 1 0,-1-1 0,1 1 0,-1 0 1,1-1-1,0 1 0,-4 4 0,8-5 8,0 0 0,0 0 0,0 0 0,0-1 0,0 1 0,0 0 0,0 0 0,1 0 0,-1-1 0,0 1 0,1-1 0,-1 1-1,0-1 1,1 0 0,-1 1 0,3-1 0,0 1 9,123 31 709,1-5 0,195 14 0,36-35 95,-198-8-553,-159 2-347,-2 16-9252</inkml:trace>
</inkml:ink>
</file>

<file path=ppt/ink/ink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25.786"/>
    </inkml:context>
    <inkml:brush xml:id="br0">
      <inkml:brushProperty name="width" value="0.035" units="cm"/>
      <inkml:brushProperty name="height" value="0.035" units="cm"/>
      <inkml:brushProperty name="color" value="#E71224"/>
    </inkml:brush>
  </inkml:definitions>
  <inkml:trace contextRef="#ctx0" brushRef="#br0">1 23 11717,'0'0'9007,"29"-4"-8252,0 0-592,21-3 189,84 0 0,-117 6-245,1 1 0,-1 1 0,0 1 0,1 1-1,-1 0 1,26 8 0,-37-8-78,0 0 0,0 0 0,-1 0 1,1 1-1,0 0 0,-1 0 0,0 0 0,0 1 1,0-1-1,-1 1 0,0 0 0,0 1 0,0-1 0,0 1 1,-1 0-1,0 0 0,0 0 0,0 0 0,3 13 1,-3-9-11,0 1 1,-1 0 0,0 0 0,-1 0 0,0 0 0,0 0 0,-1 0 0,-1 0 0,0 0 0,-3 14 0,2-17-21,-1-1 1,0 1-1,0-1 0,0 0 0,-1 0 1,0-1-1,0 1 0,-1-1 0,0 0 0,0 0 1,0 0-1,-1-1 0,0 0 0,-10 8 1,9-8-94,0 0 0,0 0 0,0-1 0,-1 0 0,1 0 0,-1-1 1,0 1-1,0-2 0,-1 1 0,-13 1 0,24-23-541,3 10 597,0 1 0,0-1 0,1 1 0,0 0 0,0 0 0,1 1 0,12-11 0,66-50 0,-26 22 39,-29 18 46,-21 19 84,0 0-1,1 0 0,0 1 1,1 0-1,15-9 0,-24 22 51,-1 0 1,0-1-1,0 1 0,-1 0 0,0 0 0,1 0 0,-2 7 0,1-11-85,0 234 1628,0-231-1705,0 0 1,1 0 0,-1-1 0,1 1-1,0 0 1,0-1 0,0 1 0,0-1-1,1 1 1,-1-1 0,1 1 0,0-1-1,0 0 1,0 0 0,0 0 0,1 0-1,4 4 1,-1-3 25,0 1 0,0-1 0,0 0-1,1 0 1,-1-1 0,1 0 0,0 0 0,11 3 0,1-2-194,-1 0 0,1-2 0,0 0 0,0 0 0,0-2 1,28-3-1,-25-1-1219,-1-1 0,0-1 0,36-15 0,10-7-4702</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28.477"/>
    </inkml:context>
    <inkml:brush xml:id="br0">
      <inkml:brushProperty name="width" value="0.035" units="cm"/>
      <inkml:brushProperty name="height" value="0.035" units="cm"/>
    </inkml:brush>
  </inkml:definitions>
  <inkml:trace contextRef="#ctx0" brushRef="#br0">154 73 4274,'0'0'19700,"1"-15"-18398,8-35-236,-7 43-279,-8 45-503,-9 33 89,-30 81 1,-8 35 285,36-101-473,3 0 1,5 1 0,3 1 0,9 145-1,0-203-172,1-1 0,2 0 0,1 0 0,1 0-1,1-1 1,1-1 0,2 1 0,1-2 0,1 0 0,1 0 0,1-1-1,39 43 1,-37-48-26,0-2 0,2 0 0,0-1 0,2-1-1,-1-1 1,2-1 0,0-1 0,0-1 0,1-1-1,1-1 1,0-1 0,0-1 0,1-2 0,41 6 0,-40-8-173,0-2 0,1-1 1,-1-1-1,0-1 0,40-8 1,-53 6-152,-1 0 0,0-1 1,-1-1-1,1 0 0,-1-1 1,0 0-1,0-1 0,0 0 1,-1-1-1,-1-1 0,1 1 0,17-20 1,-15 12-1317,-1 0 1,20-33 0,11-41-5972</inkml:trace>
</inkml:ink>
</file>

<file path=ppt/ink/ink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26.119"/>
    </inkml:context>
    <inkml:brush xml:id="br0">
      <inkml:brushProperty name="width" value="0.035" units="cm"/>
      <inkml:brushProperty name="height" value="0.035" units="cm"/>
      <inkml:brushProperty name="color" value="#E71224"/>
    </inkml:brush>
  </inkml:definitions>
  <inkml:trace contextRef="#ctx0" brushRef="#br0">22 23 12614,'0'0'10194,"-6"-3"-9327,-9-9-474,14 7 170,33 3 313,-13 2-870,215 0 89,-134 0-7385,-94 0 657</inkml:trace>
</inkml:ink>
</file>

<file path=ppt/ink/ink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26.478"/>
    </inkml:context>
    <inkml:brush xml:id="br0">
      <inkml:brushProperty name="width" value="0.035" units="cm"/>
      <inkml:brushProperty name="height" value="0.035" units="cm"/>
      <inkml:brushProperty name="color" value="#E71224"/>
    </inkml:brush>
  </inkml:definitions>
  <inkml:trace contextRef="#ctx0" brushRef="#br0">1 118 10309,'0'0'14326,"87"6"-13685,-41-6-369,7 0-176,7 0-96,-1-22-304,1 0-801,7-3-1264,-4-1-2609,4-2-8837</inkml:trace>
</inkml:ink>
</file>

<file path=ppt/ink/ink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26.962"/>
    </inkml:context>
    <inkml:brush xml:id="br0">
      <inkml:brushProperty name="width" value="0.035" units="cm"/>
      <inkml:brushProperty name="height" value="0.035" units="cm"/>
      <inkml:brushProperty name="color" value="#E71224"/>
    </inkml:brush>
  </inkml:definitions>
  <inkml:trace contextRef="#ctx0" brushRef="#br0">1 55 5587,'0'0'16839,"17"-9"-16030,58-29-169,-70 36-597,-1 1 0,1 0 0,-1 0-1,1 0 1,0 0 0,0 1 0,-1 0 0,1 0 0,0 0 0,0 1 0,-1-1-1,1 1 1,0 0 0,-1 1 0,1-1 0,-1 1 0,0 0 0,1 0-1,-1 0 1,0 0 0,0 1 0,0 0 0,6 5 0,-1 1 15,1 1 1,-1 0-1,-1 0 1,1 1-1,-2 0 0,10 17 1,-11-14-38,0 0 0,-1 0 0,-1 0-1,0 1 1,-1 0 0,-1 0 0,0 0 0,-1 0 0,0 0 0,-2 16-1,1-26-32,-1 1 0,0-1-1,0 1 1,-1-1 0,0 1-1,0-1 1,0 0 0,0 0-1,-1 0 1,0 0 0,0 0-1,0-1 1,0 0 0,-1 1 0,0-1-1,0 0 1,-7 5 0,6-4-102,-1-1 1,0 0 0,0 0 0,-1-1 0,1 0 0,-1 0-1,0 0 1,0-1 0,0 0 0,0-1 0,0 1 0,0-1-1,-9 0 1,16-8-460,7-4 534,0 1 0,0 1 0,1-1 0,0 1 0,1 1-1,0 0 1,0 0 0,18-11 0,23-22 44,114-131 1169,-162 228-57,-16 41-1037,9-71-66,1 1 1,-1 33-1,5-47-11,-1-4 13,1-1 0,1 0 0,-1 0-1,1 0 1,0 0 0,4 11 0,-4-17-6,0 1 1,1 0-1,-1-1 1,1 0 0,0 1-1,0-1 1,0 0-1,0 0 1,0 0 0,0 0-1,0 0 1,1 0 0,-1-1-1,1 1 1,-1-1-1,1 1 1,0-1 0,-1 0-1,1 0 1,0 0-1,3 0 1,29 5 116,1-1 0,0-2-1,0-1 1,57-5 0,-9 0-22,-75 3-116,4 1-259,0-1 0,1 0 0,-1-1 0,0-1 0,0 0 0,0 0 0,0-2 0,16-5 0,-24 4-3001</inkml:trace>
</inkml:ink>
</file>

<file path=ppt/ink/ink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31.321"/>
    </inkml:context>
    <inkml:brush xml:id="br0">
      <inkml:brushProperty name="width" value="0.035" units="cm"/>
      <inkml:brushProperty name="height" value="0.035" units="cm"/>
      <inkml:brushProperty name="color" value="#E71224"/>
    </inkml:brush>
  </inkml:definitions>
  <inkml:trace contextRef="#ctx0" brushRef="#br0">326 6 4226,'0'0'18427,"-3"-5"-15843,3 4-2567,-1 1-1,1 0 0,-1 0 0,1 0 1,-1 0-1,1 0 0,-1 0 1,1 0-1,-1 0 0,1 0 0,-1 0 1,1 0-1,-1 1 0,1-1 0,-1 0 1,1 0-1,0 0 0,-1 1 1,1-1-1,-1 0 0,1 0 0,-1 1 1,1-1-1,0 0 0,-1 1 1,1-1-1,0 0 0,-1 1 0,1-1 1,0 1-1,0-1 0,-1 1 0,-14 18 159,2 1 0,0 0 0,-15 32 0,13-25-69,-21 41 81,2 2-1,4 1 0,2 1 1,4 2-1,3 0 1,4 2-1,-9 80 1,20-93-87,4 0 0,7 92 0,-2-126-76,1 0-1,2-1 0,1 0 0,1 0 0,1 0 0,2-1 0,21 40 0,-11-34-3,1 0 1,2-2-1,1-1 0,1-2 1,2 0-1,0-1 0,2-2 0,1-1 1,1-2-1,1-1 0,42 20 1,-31-19-380,0-3 0,2-2-1,0-2 1,0-1 0,1-3 0,1-2 0,0-2 0,80 1 0,-112-8-169,-8 1-116,0-1 1,-1 0-1,1 0 1,0 0-1,-1-1 1,1-1-1,-1 1 1,1-1-1,12-6 1,9-20-6166</inkml:trace>
</inkml:ink>
</file>

<file path=ppt/ink/ink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31.869"/>
    </inkml:context>
    <inkml:brush xml:id="br0">
      <inkml:brushProperty name="width" value="0.035" units="cm"/>
      <inkml:brushProperty name="height" value="0.035" units="cm"/>
      <inkml:brushProperty name="color" value="#E71224"/>
    </inkml:brush>
  </inkml:definitions>
  <inkml:trace contextRef="#ctx0" brushRef="#br0">0 38 10421,'0'0'10212,"0"-6"-8968,0-20-169,0 20 3666,0 8-4557,1 28 49,8 45 0,2 20 93,-10 111 4,3 57-388,-4-258-38,1 1-1,-1 0 1,1-1-1,1 1 1,-1 0-1,1-1 1,3 7-1,11 4-2454,-15-16 2060,1 1 0,0-1 0,-1 0-1,1 1 1,0-1 0,-1 0 0,1 0 0,0 0 0,-1 0 0,1 0-1,0-1 1,0 1 0,2-1 0,11-7-9015</inkml:trace>
</inkml:ink>
</file>

<file path=ppt/ink/ink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32.341"/>
    </inkml:context>
    <inkml:brush xml:id="br0">
      <inkml:brushProperty name="width" value="0.035" units="cm"/>
      <inkml:brushProperty name="height" value="0.035" units="cm"/>
      <inkml:brushProperty name="color" value="#E71224"/>
    </inkml:brush>
  </inkml:definitions>
  <inkml:trace contextRef="#ctx0" brushRef="#br0">1 35 9620,'0'0'8556,"0"-6"-7489,0-22 854,0 32 1736,0 31-624,1-2-3904,28 394 2454,-10-199-1547,-15-198 68,-1-6-1159,-3-7-3788,0-23-629</inkml:trace>
</inkml:ink>
</file>

<file path=ppt/ink/ink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32.670"/>
    </inkml:context>
    <inkml:brush xml:id="br0">
      <inkml:brushProperty name="width" value="0.035" units="cm"/>
      <inkml:brushProperty name="height" value="0.035" units="cm"/>
      <inkml:brushProperty name="color" value="#E71224"/>
    </inkml:brush>
  </inkml:definitions>
  <inkml:trace contextRef="#ctx0" brushRef="#br0">29 16 9188,'0'0'11435,"-8"3"-10301,7-2-1091,-1-1-1,1 1 1,-1 0 0,1-1 0,-1 1 0,1 0 0,0 0 0,-1 0 0,1 0-1,0 0 1,0 0 0,0 0 0,0 0 0,-2 2 0,3-3-23,0 1 0,0-1 1,0 0-1,0 1 0,0-1 0,1 1 1,-1-1-1,0 1 0,0-1 0,0 1 1,0-1-1,0 0 0,1 1 0,-1-1 1,0 1-1,0-1 0,1 0 0,-1 1 1,0-1-1,0 0 0,1 1 0,-1-1 1,0 0-1,1 1 0,-1-1 0,1 0 0,-1 0 1,0 1-1,1-1 0,-1 0 0,1 0 1,0 0-1,11 5 246,0-1-1,1-1 1,19 4 0,57 4 102,1-3 0,113-5 0,-153-3-383,-36 0-51,0 0 0,1-2 1,-1 1-1,18-5 1,-29 5-106,1-1 0,-1 1 0,1 0 0,-1-1 1,0 0-1,1 0 0,-1 0 0,0 0 0,3-3 0,-4 3-143,-1 0 0,1 1 0,-1-1 0,0 0 0,0 0 0,1 0 0,-1 0 0,-1 0 0,1 0 0,0 0 0,0 0 0,-1 0 0,1-1 0,-1 1 0,0 0 0,0-4 0,0-12-4533</inkml:trace>
</inkml:ink>
</file>

<file path=ppt/ink/ink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33.210"/>
    </inkml:context>
    <inkml:brush xml:id="br0">
      <inkml:brushProperty name="width" value="0.035" units="cm"/>
      <inkml:brushProperty name="height" value="0.035" units="cm"/>
      <inkml:brushProperty name="color" value="#E71224"/>
    </inkml:brush>
  </inkml:definitions>
  <inkml:trace contextRef="#ctx0" brushRef="#br0">2 96 2049,'0'0'17536,"-1"-8"-15450,1 8-2066,0 0 0,0-1 1,0 1-1,0 0 1,0 0-1,0 0 0,0 0 1,0-1-1,0 1 0,0 0 1,0 0-1,0 0 1,0 0-1,0-1 0,0 1 1,0 0-1,0 0 0,0 0 1,0 0-1,0-1 0,0 1 1,0 0-1,0 0 1,1 0-1,-1 0 0,0 0 1,0 0-1,0-1 0,0 1 1,0 0-1,0 0 1,1 0-1,-1 0 0,0 0 1,0 0-1,0 0 0,0 0 1,0-1-1,1 1 1,-1 0-1,0 0 0,0 0 1,0 0-1,0 0 0,1 0 1,-1 0-1,0 0 0,0 0 1,0 0-1,0 0 1,1 0-1,-1 0 0,0 0 1,0 0-1,0 0 0,1 1 1,13 7 219,0 2-1,0 0 1,-1 0 0,-1 2 0,20 20 0,55 74 400,-76-91-529,12 13 33,-3 2-1,27 46 0,-41-63-122,0 1 0,0 0 0,-1 0 0,-1 0 0,-1 0 0,0 1 0,0-1 0,0 28 0,-4-40-17,1-1-1,0 1 0,0 0 1,-1-1-1,1 1 1,-1-1-1,1 0 1,-1 1-1,0-1 1,1 1-1,-1-1 1,0 0-1,0 0 1,0 1-1,0-1 1,0 0-1,0 0 0,0 0 1,-1 0-1,1 0 1,0 0-1,0 0 1,-1-1-1,1 1 1,-1 0-1,1-1 1,-1 1-1,1-1 1,-1 1-1,1-1 1,-3 0-1,-57 3 25,47-3-20,11 0-4,0 0 0,0-1-1,0 1 1,0-1 0,0 0 0,0 0 0,0 0 0,1 0 0,-1-1 0,0 1-1,0-1 1,1 0 0,-1 1 0,1-1 0,0 0 0,0-1 0,-1 1 0,1 0 0,0 0-1,1-1 1,-1 0 0,0 1 0,1-1 0,0 0 0,-1 1 0,1-1 0,0 0-1,0 0 1,1 0 0,-1 0 0,0-6 0,-1-2 36,1-1 0,1 1 0,-1-1-1,2 1 1,-1 0 0,2-1 0,-1 1 0,5-12 0,3 0 86,1 1 0,2 1 1,0 0-1,1 0 1,1 2-1,31-35 0,-19 22 33,-3 3-43,2 0-1,0 2 1,45-37 0,-59 56-168,-1 0 1,2 1 0,-1 1 0,1-1 0,0 2 0,0 0-1,1 0 1,0 1 0,0 1 0,0 0 0,0 1 0,0 0 0,18 1-1,-11 0-581,27 3-2567,-46-2 2895,1 0-1,-1 1 1,1-1 0,-1 1-1,0 0 1,1-1 0,-1 1-1,0 0 1,1 0 0,-1 0-1,0 0 1,0 0 0,0 0-1,0 0 1,2 3 0,5 14-4655</inkml:trace>
</inkml:ink>
</file>

<file path=ppt/ink/ink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33.570"/>
    </inkml:context>
    <inkml:brush xml:id="br0">
      <inkml:brushProperty name="width" value="0.035" units="cm"/>
      <inkml:brushProperty name="height" value="0.035" units="cm"/>
      <inkml:brushProperty name="color" value="#E71224"/>
    </inkml:brush>
  </inkml:definitions>
  <inkml:trace contextRef="#ctx0" brushRef="#br0">1618 0 11365,'0'0'9637,"-45"1"-9026,-17-1-492,-490 16 1664,-191 61 724,612-61-2104,102-14-329,24-2-63,0 0 1,1 0-1,-1 1 1,0-1 0,1 1-1,-1 1 1,1-1 0,-1 0-1,-6 4 1,11-5-12,-1 0 0,1 1 0,0-1 0,0 0 0,0 0 0,0 0 0,0 0 0,-1 0 0,1 0 0,0 1 0,0-1 0,0 0 0,0 0 0,0 0 0,0 0 0,0 1 0,0-1 0,0 0 0,0 0 0,0 0 0,0 0 0,-1 1 0,1-1 0,0 0 0,0 0 0,0 0 0,0 0 0,1 1 0,-1-1 0,0 0 0,0 0 0,0 0 0,0 0 0,0 1 0,0-1 0,0 0 0,0 0 0,0 0 0,0 0 0,0 1 0,1-1 0,-1 0 0,0 0 0,0 0 0,0 0 0,0 0-1,0 0 1,0 0 0,1 1 0,-1-1 0,0 0 0,0 0 0,0 0 0,0 0 0,1 0 0,-1 0 0,0 0 0,0 0 0,0 0 0,1 0 0,-1 0 0,0 0 0,0 0 0,1 0 0,18 5-15,97 6-1245,195-8 1,-165-4-3383,-50 1-1430</inkml:trace>
</inkml:ink>
</file>

<file path=ppt/ink/ink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33.962"/>
    </inkml:context>
    <inkml:brush xml:id="br0">
      <inkml:brushProperty name="width" value="0.035" units="cm"/>
      <inkml:brushProperty name="height" value="0.035" units="cm"/>
      <inkml:brushProperty name="color" value="#E71224"/>
    </inkml:brush>
  </inkml:definitions>
  <inkml:trace contextRef="#ctx0" brushRef="#br0">11 1 14615,'0'0'10191,"-5"16"-8649,3-4-1336,1 1 0,1 0 0,0-1-1,1 1 1,1-1 0,4 24 0,3 16 39,-4 174 311,-5-147-514,-2-49 167,-9 55 0,3-29-1120,4 2-4209,7-73-11256</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29.110"/>
    </inkml:context>
    <inkml:brush xml:id="br0">
      <inkml:brushProperty name="width" value="0.035" units="cm"/>
      <inkml:brushProperty name="height" value="0.035" units="cm"/>
    </inkml:brush>
  </inkml:definitions>
  <inkml:trace contextRef="#ctx0" brushRef="#br0">22 96 10101,'0'0'11335,"0"-16"-9696,1-5-1091,1-9 28,-2 1 3803,14 417-3090,-14 35-3186,0-420 1685,-4 34-4188,3-36 3929,1 0 0,-1 0 1,1 0-1,-1 0 0,0-1 0,0 1 0,1 0 0,-1 0 0,0 0 1,0 0-1,0-1 0,0 1 0,0-1 0,0 1 0,0 0 0,0-1 1,0 1-1,-1-1 0,-15 2-12372</inkml:trace>
</inkml:ink>
</file>

<file path=ppt/ink/ink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34.531"/>
    </inkml:context>
    <inkml:brush xml:id="br0">
      <inkml:brushProperty name="width" value="0.035" units="cm"/>
      <inkml:brushProperty name="height" value="0.035" units="cm"/>
      <inkml:brushProperty name="color" value="#E71224"/>
    </inkml:brush>
  </inkml:definitions>
  <inkml:trace contextRef="#ctx0" brushRef="#br0">255 133 7283,'0'0'11165,"-34"21"-8870,-107 74-526,134-90-1646,0 0 0,1 1 0,0 0 0,0 1 0,1-1 0,0 1 0,0 0 1,0 1-1,1-1 0,0 1 0,0 0 0,1 0 0,0 0 0,1 0 0,0 0 0,0 1 0,0-1 1,1 1-1,1-1 0,-1 1 0,1-1 0,2 11 0,-2-7 20,-1-6-117,1 0-1,0 0 1,1 0-1,-1 0 1,1 0-1,1 0 1,-1 0-1,1-1 1,0 1 0,0 0-1,4 7 1,-4-11-48,1 1 1,-1 0 0,1-1-1,0 1 1,0-1 0,0 0-1,0 0 1,0 0 0,0-1-1,1 1 1,-1-1 0,1 1-1,-1-1 1,1 0 0,-1-1 0,1 1-1,0-1 1,-1 1 0,6-1-1,-3 1-62,0-1 1,1 0-1,-1 0 0,0 0 0,1 0 1,-1-1-1,0 0 0,1-1 0,-1 0 0,0 1 1,0-2-1,9-4 0,-11 5 72,-1-1 0,0 0 0,0 0 1,0-1-1,0 1 0,0 0 0,-1-1 0,1 0 0,-1 1 1,0-1-1,0 0 0,-1 0 0,1 0 0,-1-1 0,0 1 1,0 0-1,0 0 0,0-1 0,-1-8 0,2-1 7,0 0 1,-1 0-1,-1 0 0,-1 0 0,0 0 0,0 0 0,-2 0 0,1 0 0,-2 0 0,0 1 1,-12-26-1,-3 10 16,14 24 10,1 0 0,0-1 0,0 0 0,0 1 0,1-1 0,0 0 0,0-1 0,1 1 1,-1-1-1,1 1 0,-1-11 0,3 16-17,0 0 0,0 0 0,0 1 0,1-1 0,-1 0 0,0 1 0,0-1 0,1 1 1,-1-1-1,1 0 0,-1 1 0,0-1 0,1 1 0,-1-1 0,1 1 0,-1-1 0,1 1 0,0-1 0,-1 1 0,1 0 1,-1-1-1,1 1 0,0 0 0,-1-1 0,1 1 0,0 0 0,1 0 0,24-5 2,-16 4 7,88-10 1,159 3-1,-253 7-6,1 1 0,0 0 1,0 1-1,-1-1 0,1 1 1,0 0-1,-1 0 0,1 1 1,-1-1-1,1 1 0,6 3 1,-9-3 0,0 0-1,0 0 1,1 1 0,-2-1 0,1 0 0,0 1 0,0-1 0,-1 1 0,1 0-1,-1-1 1,0 1 0,0 0 0,0 0 0,0 0 0,0 0 0,-1 0 0,1 0-1,-1 4 1,1 4 6,0 1 0,0-1 0,-2 1 0,1-1 0,-2 1 0,1-1 0,-2 1-1,1-1 1,-6 12 0,0-5-12,0 0-1,-2-1 1,0 0-1,-18 22 1,18-26-8,-43 66-15,49-72 22,0 0 0,1 1 1,0-1-1,0 1 1,1-1-1,0 1 0,0 0 1,1 0-1,-1 11 1,3-18 6,-1 0 1,1 0-1,0-1 0,-1 1 1,1 0-1,0-1 1,-1 1-1,1-1 0,0 1 1,0-1-1,-1 1 1,1-1-1,0 0 1,0 1-1,0-1 0,0 0 1,0 1-1,-1-1 1,1 0-1,0 0 0,0 0 1,0 0-1,0 0 1,0 0-1,0 0 1,0 0-1,0 0 0,1-1 1,30-3 286,-27 2-238,1-1 1,-1 0 0,0 0 0,0 0 0,0-1-1,0 1 1,0-1 0,-1 0 0,1-1 0,-1 1-1,0-1 1,-1 0 0,1 0 0,-1 0 0,0 0-1,0-1 1,-1 1 0,1-1 0,-1 0 0,0 1-1,1-12 1,3-9 76,-2 1 1,-1-1-1,-1-45 0,-1 37-77,0 16-32,-1 1 0,-1-1 0,0 1 0,-5-20 0,5 32-33,-1-1 1,0 0 0,0 1-1,-1-1 1,0 1 0,0-1-1,0 1 1,0 0 0,-1 1-1,0-1 1,0 0 0,0 1-1,-1 0 1,1 0 0,-11-6-1,-47-19-556,53 26-57,-1-1-1,0 0 1,1 0-1,0-1 1,0 0 0,-16-13-1,13-3-3865,11-1-2143</inkml:trace>
</inkml:ink>
</file>

<file path=ppt/ink/ink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35.015"/>
    </inkml:context>
    <inkml:brush xml:id="br0">
      <inkml:brushProperty name="width" value="0.035" units="cm"/>
      <inkml:brushProperty name="height" value="0.035" units="cm"/>
      <inkml:brushProperty name="color" value="#E71224"/>
    </inkml:brush>
  </inkml:definitions>
  <inkml:trace contextRef="#ctx0" brushRef="#br0">250 0 5346,'0'0'16677,"7"1"-15593,-3 0-1020,0 0 0,-1 0 0,1 0 1,-1 0-1,1 1 0,-1-1 0,1 1 1,-1 0-1,0 0 0,5 4 1,29 28 309,-2 2 0,-2 1 0,52 74 0,-22-23 190,-4 3-1,67 138 0,-105-183-448,-2 1-1,-1 0 1,-3 1 0,-2 1-1,-2 0 1,-3 1-1,4 71 1,-11-107-101,-1 0 0,-1 0 0,0 0 0,-1 0 0,0 0 0,-1 0 0,-1-1 0,0 1 0,-1-1 0,-1 0 0,-9 17 0,6-17-8,-1 0 1,0-1-1,0 0 0,-1-1 1,-1 0-1,0-1 1,0-1-1,-1 1 0,-26 13 1,11-9-43,-1-1 1,-1-1-1,0-1 1,0-2-1,-1-1 1,-42 6-1,2-6-1320,-123-3 0,175-5 234,0 0 1,-36-7-1,45 3-147,1 1 1,-1-1-1,0 0 0,-16-11 0</inkml:trace>
</inkml:ink>
</file>

<file path=ppt/ink/ink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36"/>
    </inkml:context>
    <inkml:brush xml:id="br0">
      <inkml:brushProperty name="width" value="0.035" units="cm"/>
      <inkml:brushProperty name="height" value="0.035" units="cm"/>
      <inkml:brushProperty name="color" value="#E71224"/>
    </inkml:brush>
  </inkml:definitions>
  <inkml:trace contextRef="#ctx0" brushRef="#br0">218 0 8292,'0'0'10226,"-9"4"-9188,-4 2-779,1 1 0,0 1 1,0 0-1,0 0 0,1 1 1,0 0-1,1 1 0,0 0 1,1 1-1,0 0 0,0 1 1,-12 22-1,12-17-130,1 0-1,0 1 1,1 0 0,1 0-1,1 0 1,0 1 0,2 0-1,0 0 1,-1 31 0,4-40-105,0-1 0,1 1 0,0 0-1,0-1 1,1 1 0,0-1 0,0 0 0,1 1 0,5 9 0,-4-13-9,-1-1 1,1 0-1,0 0 0,0 0 1,1 0-1,-1-1 0,1 1 1,0-1-1,0-1 1,1 1-1,-1-1 0,1 0 1,0 0-1,11 4 0,-7-3 10,0-1 0,1 0-1,0 0 1,-1-1 0,1-1 0,0 0-1,0 0 1,0-1 0,16-2 0,-23 2 25,0-1 1,-1 0-1,1 1 1,0-1 0,-1 0-1,0-1 1,1 1 0,-1-1-1,0 1 1,1-1-1,-1 0 1,0 0 0,0-1-1,-1 1 1,1-1 0,0 1-1,-1-1 1,1 0 0,-1 0-1,0 0 1,0 0-1,0 0 1,-1 0 0,1-1-1,-1 1 1,1-1 0,-1 1-1,0-1 1,-1 1-1,2-8 1,0-17 351,0-1 0,-2 0-1,-3-29 1,1 45-361,0 1 0,-1 0 0,0-1 0,-1 1 0,0 1 0,-1-1 0,0 0 0,-1 1 0,-9-15 0,-13-6-121,-16-25 4,42 55-221,0-1-1,1 0 0,0 0 1,-1-1-1,1 1 1,0 0-1,0 0 0,1 0 1,-2-7-1,13 11-6489,14 12 723</inkml:trace>
</inkml:ink>
</file>

<file path=ppt/ink/ink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49.211"/>
    </inkml:context>
    <inkml:brush xml:id="br0">
      <inkml:brushProperty name="width" value="0.035" units="cm"/>
      <inkml:brushProperty name="height" value="0.035" units="cm"/>
      <inkml:brushProperty name="color" value="#E71224"/>
    </inkml:brush>
  </inkml:definitions>
  <inkml:trace contextRef="#ctx0" brushRef="#br0">120 13 10677,'0'0'13347,"-7"-2"-11981,-18-6-360,18 6 968,-21 7-2054,26-3-164,0 0 0,0 0 0,0 1-1,0-1 1,0 1 0,1 0 0,0-1-1,-1 1 1,1 0 0,0 0 0,0 0-1,0 3 1,-9 20-3736,-13 10-3917</inkml:trace>
</inkml:ink>
</file>

<file path=ppt/ink/ink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49.601"/>
    </inkml:context>
    <inkml:brush xml:id="br0">
      <inkml:brushProperty name="width" value="0.035" units="cm"/>
      <inkml:brushProperty name="height" value="0.035" units="cm"/>
      <inkml:brushProperty name="color" value="#E71224"/>
    </inkml:brush>
  </inkml:definitions>
  <inkml:trace contextRef="#ctx0" brushRef="#br0">0 22 11589,'0'0'10773,"137"98"-10597,-105-95-176,10-3-128,11 0-1392,10-12-1410,7-13-2432</inkml:trace>
  <inkml:trace contextRef="#ctx0" brushRef="#br0" timeOffset="1">1015 0 14791,'0'0'8548,"-154"54"-8532,154-48-16,24-6-3010,4 0-447,1-9-3506</inkml:trace>
</inkml:ink>
</file>

<file path=ppt/ink/ink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50.569"/>
    </inkml:context>
    <inkml:brush xml:id="br0">
      <inkml:brushProperty name="width" value="0.035" units="cm"/>
      <inkml:brushProperty name="height" value="0.035" units="cm"/>
      <inkml:brushProperty name="color" value="#E71224"/>
    </inkml:brush>
  </inkml:definitions>
  <inkml:trace contextRef="#ctx0" brushRef="#br0">304 84 6947,'0'0'13777,"-2"-14"-12435,-8-43-269,10 57-1031,0-1 0,0 1 0,1 0 0,-1-1 0,0 1 0,0 0 0,0-1 1,0 1-1,0-1 0,0 1 0,0 0 0,0-1 0,-1 1 0,1-1 0,0 1 1,0 0-1,0-1 0,0 1 0,0 0 0,-1-1 0,1 1 0,0 0 0,0-1 1,0 1-1,-1 0 0,1-1 0,0 1 0,-1 0 0,1 0 0,0-1 0,-1 1 0,1 0 1,0 0-1,-1 0 0,1 0 0,0-1 0,-1 1 0,1 0 0,0 0 0,-1 0 1,1 0-1,-1 0 0,1 0 0,-9 12 16,7-9 144,-24 50 311,1 1 0,-25 86 0,34-94-329,-25 80 289,-46 244 0,75-290-375,3 1 1,4 0-1,3 1 1,12 108-1,-6-162-99,1 0 0,1 0 1,1-1-1,2 0 0,0 0 0,2-1 1,1 0-1,1-1 0,1-1 0,2 0 1,0 0-1,1-2 0,1 0 0,1-1 1,1-1-1,1-1 0,1-1 0,1 0 1,0-2-1,1-1 0,0-1 0,1-1 0,1-1 1,0-1-1,1-1 0,0-1 0,49 8 1,-13-7-338,71 4 0,-104-13-106,0-1 0,-1-2 0,1 0 1,46-11-1,-65 10-50,0-1 0,0-1-1,0 1 1,-1-2 0,0 1 0,0-1 0,0-1 0,-1 0-1,1 0 1,-2-1 0,1 0 0,7-10 0,25-40-4877</inkml:trace>
</inkml:ink>
</file>

<file path=ppt/ink/ink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51.200"/>
    </inkml:context>
    <inkml:brush xml:id="br0">
      <inkml:brushProperty name="width" value="0.035" units="cm"/>
      <inkml:brushProperty name="height" value="0.035" units="cm"/>
      <inkml:brushProperty name="color" value="#E71224"/>
    </inkml:brush>
  </inkml:definitions>
  <inkml:trace contextRef="#ctx0" brushRef="#br0">21 95 5074,'0'0'14362,"-3"-16"-12842,-11-47-252,10 47 1682,4 22-2547,2 14-73,1 0 0,1 0 0,1 0 0,9 26 1,5 19 211,-4 23-259,-4 1 0,-4 0 0,-5 132 0,-3-136-406,1-84 69,4 48-625,4-26-1980,8-10-5496</inkml:trace>
</inkml:ink>
</file>

<file path=ppt/ink/ink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51.603"/>
    </inkml:context>
    <inkml:brush xml:id="br0">
      <inkml:brushProperty name="width" value="0.035" units="cm"/>
      <inkml:brushProperty name="height" value="0.035" units="cm"/>
      <inkml:brushProperty name="color" value="#E71224"/>
    </inkml:brush>
  </inkml:definitions>
  <inkml:trace contextRef="#ctx0" brushRef="#br0">85 1 13286,'0'0'9717,"-6"7"-8802,1 2-684,-1 0 1,2 0 0,-1 1 0,1 0 0,1 0-1,0 0 1,0 0 0,1 0 0,-2 16 0,-3 111 989,6-106-1041,1 420 217,0-451-467,0 0-1,0 1 1,0-1-1,0 0 0,0 0 1,0 0-1,0 1 1,0-1-1,0 0 1,0 0-1,0 0 1,0 1-1,0-1 0,0 0 1,0 0-1,0 0 1,0 0-1,0 1 1,0-1-1,0 0 1,0 0-1,0 0 1,0 1-1,-1-1 0,1 0 1,0 0-1,0 0 1,0 0-1,0 0 1,0 1-1,-1-1 1,1 0-1,0 0 1,0 0-1,0 0 0,0 0 1,-1 0-1,1 0 1,0 0-1,0 0 1,0 0-1,-1 0 1,1 0-1,0 0 0,0 0 1,0 0-1,0 0 1,-1 0-1,1 0 1,0 0-1,0 0 1,-1 0-1,-8-8-4119,-8-21-4310</inkml:trace>
</inkml:ink>
</file>

<file path=ppt/ink/ink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51.973"/>
    </inkml:context>
    <inkml:brush xml:id="br0">
      <inkml:brushProperty name="width" value="0.035" units="cm"/>
      <inkml:brushProperty name="height" value="0.035" units="cm"/>
      <inkml:brushProperty name="color" value="#E71224"/>
    </inkml:brush>
  </inkml:definitions>
  <inkml:trace contextRef="#ctx0" brushRef="#br0">18 95 7459,'0'0'16632,"-17"19"-15784,27-12-303,29-1 31,14-6-304,10 0-192,14 0-80,4-16-144,3-9-784,11-7-1506,-7 4-2496,-8 3-6579</inkml:trace>
</inkml:ink>
</file>

<file path=ppt/ink/ink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52.342"/>
    </inkml:context>
    <inkml:brush xml:id="br0">
      <inkml:brushProperty name="width" value="0.035" units="cm"/>
      <inkml:brushProperty name="height" value="0.035" units="cm"/>
      <inkml:brushProperty name="color" value="#E71224"/>
    </inkml:brush>
  </inkml:definitions>
  <inkml:trace contextRef="#ctx0" brushRef="#br0">16 0 13814,'0'0'9634,"-5"4"-8986,4-3-634,0 0-1,0 0 0,0 0 0,1-1 0,-1 1 0,0 0 0,1 0 0,-1 0 1,0 0-1,1 1 0,0-1 0,-1 0 0,1 0 0,-1 0 0,1 0 1,0 0-1,0 0 0,0 1 0,0-1 0,0 0 0,0 0 0,0 0 1,0 1-1,0-1 0,0 0 0,1 0 0,-1 0 0,0 0 0,1 0 1,-1 0-1,2 2 0,29 38 182,-20-29-128,80 88 280,123 152-91,-207-243-271,-1-1-1,1 1 0,-2 0 1,1 1-1,-1-1 0,-1 1 0,0 0 1,0 0-1,-1 0 0,0 1 1,-1-1-1,0 1 0,-1 0 1,0-1-1,-1 1 0,-1 18 1,1-28 6,-1 0 1,0 0 0,1 0 0,-1 0 0,0 0 0,0 0 0,0 0 0,1-1 0,-1 1 0,0 0 0,0-1 0,0 1 0,0 0 0,0-1 0,-1 1 0,1-1 0,0 1 0,0-1 0,0 0 0,0 0 0,0 1 0,-1-1 0,1 0 0,0 0 0,0 0 0,0 0 0,-1 0 0,1 0-1,0-1 1,0 1 0,0 0 0,-2-1 0,-4 0-20,3 2 28,-1-1 0,1 0 0,-1 0 1,1 0-1,-1 0 0,1-1 0,-1 0 0,1 0 0,0 0 0,-1-1 1,1 1-1,0-1 0,0 0 0,0 0 0,0-1 0,0 1 0,1-1 1,-1 0-1,1 0 0,0 0 0,0 0 0,0 0 0,0-1 1,0 1-1,1-1 0,-1 0 0,1 0 0,0 0 0,0 0 0,1 0 1,-1-1-1,1 1 0,0 0 0,0-1 0,0 1 0,1-7 0,-2-3 25,2 1-1,-1-1 0,2 0 1,0 1-1,1-1 0,0 1 0,1-1 1,0 1-1,1 0 0,1 0 1,0 1-1,1-1 0,0 1 0,1 0 1,0 0-1,1 1 0,0 0 1,17-17-1,-8 10 6,1 0 0,0 1 0,1 1 0,1 1 1,0 1-1,1 0 0,1 2 0,42-18 0,-35 19-238,0 2-1,1 1 1,0 2 0,0 1-1,1 1 1,52 0 0,-43 4-2228,-15 0-5168</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29.941"/>
    </inkml:context>
    <inkml:brush xml:id="br0">
      <inkml:brushProperty name="width" value="0.035" units="cm"/>
      <inkml:brushProperty name="height" value="0.035" units="cm"/>
    </inkml:brush>
  </inkml:definitions>
  <inkml:trace contextRef="#ctx0" brushRef="#br0">117 95 8004,'0'0'12021,"-7"-15"-10193,-28-64 821,37 102 2112,-5 35-5293,2-38 937,-37 445 22,36-442-709,-5 53-804,-8-33-5136,5-28-608</inkml:trace>
</inkml:ink>
</file>

<file path=ppt/ink/ink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52.731"/>
    </inkml:context>
    <inkml:brush xml:id="br0">
      <inkml:brushProperty name="width" value="0.035" units="cm"/>
      <inkml:brushProperty name="height" value="0.035" units="cm"/>
      <inkml:brushProperty name="color" value="#E71224"/>
    </inkml:brush>
  </inkml:definitions>
  <inkml:trace contextRef="#ctx0" brushRef="#br0">1192 29 14519,'0'0'7336,"4"-4"-6610,10-15-248,-10 14-89,-11 5-18,-72 4 402,-145 27 1,68-6-181,-97 10 128,-242 28 420,536-64-1184,66-4-453,105-46-3736,-143 32 855,17-3-3394</inkml:trace>
</inkml:ink>
</file>

<file path=ppt/ink/ink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53.124"/>
    </inkml:context>
    <inkml:brush xml:id="br0">
      <inkml:brushProperty name="width" value="0.035" units="cm"/>
      <inkml:brushProperty name="height" value="0.035" units="cm"/>
      <inkml:brushProperty name="color" value="#E71224"/>
    </inkml:brush>
  </inkml:definitions>
  <inkml:trace contextRef="#ctx0" brushRef="#br0">1 0 14743,'0'0'9292,"4"19"-8238,6 21-366,20 57 0,-23-75-453,-1 0 0,0 1 0,-2-1 0,2 42-1,-7 97 211,-1-70-185,3-62-577,-2 0 0,-1-1 0,-2 0 0,0 1-1,-17 52 1,23-86-5317,13-29 50</inkml:trace>
</inkml:ink>
</file>

<file path=ppt/ink/ink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54.099"/>
    </inkml:context>
    <inkml:brush xml:id="br0">
      <inkml:brushProperty name="width" value="0.035" units="cm"/>
      <inkml:brushProperty name="height" value="0.035" units="cm"/>
      <inkml:brushProperty name="color" value="#E71224"/>
    </inkml:brush>
  </inkml:definitions>
  <inkml:trace contextRef="#ctx0" brushRef="#br0">250 203 15751,'0'0'2911,"-27"29"-497,-88 103-744,101-115-1283,1 0 0,0 1 0,1 1 0,2 0 0,-15 35-1,20-39-186,1 0-1,0-1 1,1 2-1,1-1 1,1 0-1,0 0 0,1 18 1,0-30-196,0-1 0,0 0 0,1 1 0,-1-1 0,1 1 1,-1-1-1,1 0 0,0 1 0,-1-1 0,1 0 0,0 0 0,1 0 0,-1 0 1,0 0-1,1 0 0,-1 0 0,1 0 0,-1 0 0,1-1 0,0 1 0,0 0 0,0-1 1,0 0-1,0 1 0,0-1 0,0 0 0,0 0 0,5 1 0,3 0-26,1 0 0,-1 0-1,1-1 1,0-1 0,14 0-1,-7-1-31,-11 1 43,0-1 1,1 0-1,-1 0 1,0-1 0,0 0-1,0-1 1,0 1 0,0-1-1,0 0 1,-1-1 0,1 0-1,-1 0 1,0 0 0,0-1-1,-1 0 1,1 0-1,-1 0 1,0-1 0,-1 0-1,1 0 1,-1 0 0,0 0-1,-1-1 1,1 1 0,-1-1-1,2-7 1,1-2-44,-1 1 0,-1-1 0,0 1 0,-1-1 0,-1-1-1,0 1 1,-1 0 0,-1 0 0,0 0 0,-1-1 0,-5-20 0,3 25 43,-2 1 0,1-1-1,-1 1 1,-1 1 0,0-1 0,-13-16-1,-9-17 67,28 43-43,-1 1-11,1-1-1,0 1 1,0 0-1,0 0 1,0 0-1,0 0 1,0-1 0,0 1-1,0 0 1,0 0-1,0 0 1,0-1-1,0 1 1,0 0-1,0 0 1,0 0-1,0-1 1,0 1 0,0 0-1,0 0 1,0 0-1,0-1 1,0 1-1,0 0 1,0 0-1,0 0 1,0 0-1,0-1 1,0 1 0,1 0-1,-1 0 1,0 0-1,0 0 1,0 0-1,0-1 1,0 1-1,1 0 1,-1 0-1,0 0 1,0 0 0,0 0-1,0 0 1,1 0-1,-1 0 1,0 0-1,0-1 1,0 1-1,1 0 1,-1 0-1,0 0 1,0 0 0,0 0-1,1 0 1,-1 0-1,0 0 1,0 1-1,0-1 1,1 0-1,-1 0 1,0 0-1,0 0 1,0 0 0,0 0-1,1 0 1,-1 0-1,113-13-45,134 1-1,-242 12 44,0-1 0,1 1 0,-1 1-1,0-1 1,0 1 0,1 0-1,-1 0 1,0 0 0,0 1 0,0 0-1,0 0 1,8 5 0,-10-5 1,-1 1 0,1 0 0,-1 1 0,0-1 0,1 0 0,-1 1 0,-1-1 0,1 1 0,-1 0 0,1 0 0,-1-1-1,0 1 1,0 0 0,-1 0 0,1 0 0,-1 0 0,0 5 0,2 66 65,-3-1 0,-15 100 0,15-170-21,1 1 0,-1 0 0,1 0 0,0-1 0,0 1 0,1 0 0,0 5 0,0-9-29,-1 0 1,1 0-1,-1 0 0,1 0 0,0 0 0,-1 0 0,1 0 0,0-1 1,0 1-1,0 0 0,0 0 0,0-1 0,0 1 0,-1 0 1,2-1-1,-1 1 0,0-1 0,0 1 0,0-1 0,0 0 0,0 1 1,0-1-1,0 0 0,0 0 0,1 0 0,-1 0 0,0 0 1,0 0-1,2 0 0,0 0 28,0 0 1,-1 0-1,1 0 0,0-1 1,0 1-1,0-1 1,-1 1-1,1-1 0,0 0 1,-1 0-1,1 0 1,0 0-1,-1-1 0,1 1 1,-1-1-1,0 1 1,4-4-1,-3 1-11,0 0 0,-1 0 1,1 0-1,-1-1 0,0 1 0,-1 0 0,1-1 1,-1 0-1,2-8 0,3-27-18,-1-1 0,-3 0-1,-2-52 1,-1 34-64,0 57 41,1 1 0,-1-1 1,1 1-1,-1-1 0,0 1 0,0 0 1,1-1-1,-1 1 0,0 0 0,0-1 1,-1 1-1,1 0 0,0 0 0,0 0 0,0 0 1,-1 0-1,1 0 0,0 1 0,-1-1 1,1 0-1,-1 1 0,1-1 0,-1 1 1,1-1-1,-1 1 0,0 0 0,1-1 1,-3 1-1,-3-1 13,1 0 0,0 1 0,-1-1 0,1 1 0,-1 0 0,-10 2 1,16-1-5,0 0 1,0 0 0,1-1 0,-1 1-1,0 0 1,0 0 0,0 0 0,0 0 0,1 0-1,-1 0 1,0 0 0,1 0 0,-1 0 0,1 0-1,-1 0 1,1 1 0,0-1 0,-1 0 0,1 0-1,0 0 1,0 3 0,-3 30-18,3-30 14,-2 192 31,3-105-41,-1-87 14,0 0 1,0 0-1,1 0 0,-1-1 0,1 1 0,0 0 0,0 0 1,0-1-1,0 1 0,1-1 0,0 1 0,-1-1 0,1 0 1,0 0-1,1 1 0,-1-1 0,1-1 0,4 5 0,-2-3 2,0-1 1,0 1-1,0-2 0,0 1 0,1 0 0,-1-1 0,1 0 0,0-1 0,0 1 0,0-1 0,6 1 0,2-1 24,0 0 0,0-1 0,0-1 0,-1 0 0,1-1 0,0-1 0,0 0 0,-1 0 0,24-10 0,-27 8 15,0 0 0,0 0-1,-1-1 1,0-1 0,0 1-1,0-2 1,-1 1 0,12-13-1,-15 13 25,-1 1 0,0-1-1,0 0 1,0 0-1,-1 0 1,0 0-1,0-1 1,-1 1-1,0-1 1,0 0 0,-1 0-1,0 1 1,0-10-1,0-7 47,1 4-13,-2 0 1,-2-26 0,1 41-93,0 0-1,0-1 1,0 1-1,-1 0 1,0 0 0,0 0-1,0 0 1,0 0 0,-1 0-1,0 1 1,0-1 0,0 1-1,-5-6 1,-7-2-7,0 1 0,0 0 0,-1 1 0,0 1 0,-1 1 0,-27-10 0,29 13-112,0-1 1,1-1 0,0 0-1,0 0 1,0-2-1,1 0 1,1 0-1,-1-1 1,-16-18 0,25 23-184,0-1 0,1 0 0,0 0 1,0 0-1,0 0 0,1 0 0,-1 0 1,2-1-1,-1 1 0,-1-13 0,1-39-5238,2 10-3049</inkml:trace>
</inkml:ink>
</file>

<file path=ppt/ink/ink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54.632"/>
    </inkml:context>
    <inkml:brush xml:id="br0">
      <inkml:brushProperty name="width" value="0.035" units="cm"/>
      <inkml:brushProperty name="height" value="0.035" units="cm"/>
      <inkml:brushProperty name="color" value="#E71224"/>
    </inkml:brush>
  </inkml:definitions>
  <inkml:trace contextRef="#ctx0" brushRef="#br0">2 19 11861,'0'0'10827,"-1"-6"-9672,1-7-419,10 16-299,27 31 140,27 38-90,-2 2-1,-4 4 1,-3 1 0,54 108-1,-79-129-332,-2 1 0,-3 2 0,24 90 0,-37-105-124,-3 0 0,-2 0 1,-1 0-1,-3 1 1,-4 74-1,-2-98-14,-1 0 0,-1-1 0,0 1-1,-2-1 1,-1-1 0,0 1 0,-2-1 0,0-1 0,-2 0 0,0-1 0,-1 0 0,-1 0-1,0-2 1,-26 24 0,25-26-136,-1 0 0,-1-2 0,0 0 0,-1-1 0,0-1 1,-1 0-1,0-2 0,-1 0 0,0-1 0,0-1 0,0-1 0,-1-1 0,0 0 0,0-2 0,-30 1 0,12-8-1913,38 3 1835,-1 0 0,1 1 0,-1-1 0,1 0 0,0 0 0,0 0 0,-1 0 0,1 0 0,0 0 0,0-1-1,0 1 1,0 0 0,0-1 0,0 1 0,1 0 0,-1-1 0,0 1 0,1-1 0,-1 1 0,1-3 0,-4-37-5994</inkml:trace>
</inkml:ink>
</file>

<file path=ppt/ink/ink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58.480"/>
    </inkml:context>
    <inkml:brush xml:id="br0">
      <inkml:brushProperty name="width" value="0.035" units="cm"/>
      <inkml:brushProperty name="height" value="0.035" units="cm"/>
      <inkml:brushProperty name="color" value="#E71224"/>
    </inkml:brush>
  </inkml:definitions>
  <inkml:trace contextRef="#ctx0" brushRef="#br0">15 10 8324,'0'0'14148,"-4"-2"-13196,-6-3-460,11 3-110,23 2 133,-14 1-399,0 1 1,-1 0 0,1 0-1,18 8 1,-16-3-72,-1 0 1,1 1 0,-1 0 0,0 1-1,-1 1 1,0 0 0,-1 0 0,0 0-1,0 1 1,-1 1 0,-1 0 0,7 13 0,-9-15-42,-1 0 1,-1 0-1,1 0 1,-2 1-1,1 0 1,-1-1-1,-1 1 1,0 0 0,-1 0-1,0 0 1,0 0-1,-1 0 1,-1-1-1,0 1 1,0 0-1,-5 12 1,-2-6-11,1-2-1,-2 1 1,0-1-1,0 0 1,-2-1 0,0 0-1,0-1 1,-2-1 0,-18 15-1,9-7-6,0 2-1,-19 24 1,41-46 19,1 1 0,-1-1 1,1 1-1,-1-1 0,1 0 0,-1 1 1,1-1-1,0 1 0,-1-1 0,1 1 1,-1-1-1,1 1 0,0-1 0,-1 1 0,1 0 1,0-1-1,0 1 0,0-1 0,-1 1 1,1 0-1,0-1 0,0 1 0,0-1 1,0 1-1,0 0 0,0-1 0,0 1 1,0 0-1,0-1 0,1 1 0,-1 0 1,0-1-1,0 1 0,0-1 0,1 1 1,-1-1-1,0 1 0,1-1 0,-1 1 0,1 0 1,-1-1-1,0 0 0,1 1 0,-1-1 1,1 1-1,-1-1 0,1 0 0,-1 1 1,2-1-1,34 5 653,-29-4-507,58 2 318,0-3-1,0-3 1,-1-2-1,1-4 1,93-24-1,-110 19-354,1-2 0,62-31 0,-111 47-172,0 0 0,1-1 0,-1 1 0,0 0 0,0 0 1,1 0-1,-1 0 0,0-1 0,0 1 0,1 0 0,-1 0 0,0 0 1,1 0-1,-1 0 0,0 0 0,1 0 0,-1 0 0,0 0 1,0 0-1,1 0 0,-1 0 0,0 0 0,1 0 0,-1 0 1,0 0-1,1 0 0,-1 0 0,0 1 0,0-1 0,1 0 1,-1 0-1,0 0 0,0 0 0,1 1 0,-1-1 0,0 0 1,0 0-1,1 1 0,-1 13-1074,-11 17-582,-22 37-6801,15-41-1213</inkml:trace>
</inkml:ink>
</file>

<file path=ppt/ink/ink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59.245"/>
    </inkml:context>
    <inkml:brush xml:id="br0">
      <inkml:brushProperty name="width" value="0.035" units="cm"/>
      <inkml:brushProperty name="height" value="0.035" units="cm"/>
      <inkml:brushProperty name="color" value="#E71224"/>
    </inkml:brush>
  </inkml:definitions>
  <inkml:trace contextRef="#ctx0" brushRef="#br0">839 1 10709,'0'0'11053,"13"14"-10037,41 46-165,-41-39 818,-22-18-1094,4-3-380,-215 24 1847,64-10-1443,113-8-504,-85 9 592,-212 55 1,339-70-695,0 0 0,1 0 0,-1 0 0,0 0 0,0 0 0,1 0 0,-1 0 0,0 1 0,0-1 0,1 0 0,-1 1 0,0-1 0,1 0 0,-1 1 0,0-1 0,1 1 0,-1-1 0,1 1 0,-1-1 0,1 1 0,-1 0 0,1-1 0,-1 1 0,1 0 0,-1 1 1,2-2-44,0 1 1,-1 0 0,1-1 0,0 1 0,0-1 0,0 1 0,0-1-1,0 0 1,1 1 0,-1-1 0,0 0 0,0 0 0,0 0 0,0 0 0,0 0-1,0 0 1,0 0 0,2 0 0,39 0-1026,79-2-5720,-60-9-745</inkml:trace>
</inkml:ink>
</file>

<file path=ppt/ink/ink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39:59.585"/>
    </inkml:context>
    <inkml:brush xml:id="br0">
      <inkml:brushProperty name="width" value="0.035" units="cm"/>
      <inkml:brushProperty name="height" value="0.035" units="cm"/>
      <inkml:brushProperty name="color" value="#E71224"/>
    </inkml:brush>
  </inkml:definitions>
  <inkml:trace contextRef="#ctx0" brushRef="#br0">782 0 10229,'0'0'13310,"-27"15"-11947,4-2-1047,10-4-161,1-2 0,-1 0 0,-1 0 0,1-1 0,-1-1 1,0 0-1,-1-1 0,1-1 0,-1 0 0,1-1 0,-27 1 0,-39-3 552,-152-3 424,188-1-999,0-1 0,0-2 0,-52-15 0,132 18-1303,-12 4 632,-7-1-444,-1 1-1,1 1 1,0 0-1,-1 2 0,29 6 1,11 16-4379</inkml:trace>
</inkml:ink>
</file>

<file path=ppt/ink/ink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03.627"/>
    </inkml:context>
    <inkml:brush xml:id="br0">
      <inkml:brushProperty name="width" value="0.035" units="cm"/>
      <inkml:brushProperty name="height" value="0.035" units="cm"/>
      <inkml:brushProperty name="color" value="#E71224"/>
    </inkml:brush>
  </inkml:definitions>
  <inkml:trace contextRef="#ctx0" brushRef="#br0">591 180 4018,'0'0'16114,"-7"-29"-14631,-31-122 796,40 195 1648,-4 60-3937,0-57 412,-14 268 72,-2 153-345,18-443-146,1 2-134,-1-1 1,-1 0-1,-2 1 1,0-1-1,-9 28 0,2-36-337,-1-20-90,9 1 534,1-1 0,0 0 0,-1 0 0,1 0 1,0 0-1,0 0 0,0-1 0,0 1 0,1 0 0,-1 0 0,0-1 0,1 1 1,-1-4-1,-3-83-178,3 1 0,4 0 0,18-114 0,4 60 44,53-170 0,-69 281 178,1 1 0,2 0 0,24-46 0,-35 74 459,-7 11-235,-46 48-213,-115 96 0,-79 37-65,98-79-92,144-108 138,2-2 5,1 0 1,-1 0 0,0 0 0,1 0-1,-1 1 1,1-1 0,0 0 0,-1 1 0,1-1-1,0 1 1,0 0 0,0-1 0,0 1 0,0 0-1,0 0 1,0 0 0,0 2 0,15-3 31,143-10 329,34 0-101,-168 10-217,1 1 0,0 1 1,0 0-1,-1 2 0,42 14 0,-25-2-44,-28-11-51,-1-1 0,1 0 0,1 0 0,-1-1 0,1-1 0,-1 0 1,1-1-1,0 0 0,0-1 0,16-1 0,-24-1-150,0 0 1,0-1-1,0 1 0,-1-1 1,1 0-1,-1 0 0,1-1 1,-1 0-1,0 1 0,0-1 1,0-1-1,4-3 0,11-8-810,53-39-4108,13-10-4372</inkml:trace>
</inkml:ink>
</file>

<file path=ppt/ink/ink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06.790"/>
    </inkml:context>
    <inkml:brush xml:id="br0">
      <inkml:brushProperty name="width" value="0.035" units="cm"/>
      <inkml:brushProperty name="height" value="0.035" units="cm"/>
      <inkml:brushProperty name="color" value="#E71224"/>
    </inkml:brush>
  </inkml:definitions>
  <inkml:trace contextRef="#ctx0" brushRef="#br0">96 1 8020,'0'0'1408,"-74"50"-1760,67-40 336,3-4 16,1-3 48,-1-3 16,1 0-2529</inkml:trace>
</inkml:ink>
</file>

<file path=ppt/ink/ink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07.489"/>
    </inkml:context>
    <inkml:brush xml:id="br0">
      <inkml:brushProperty name="width" value="0.035" units="cm"/>
      <inkml:brushProperty name="height" value="0.035" units="cm"/>
      <inkml:brushProperty name="color" value="#E71224"/>
    </inkml:brush>
  </inkml:definitions>
  <inkml:trace contextRef="#ctx0" brushRef="#br0">98 26 11781,'0'0'10723,"0"11"-7258,-1-3-3416,-1-1 1,0 0-1,0 1 0,0-1 1,-1 0-1,0 0 0,-1-1 0,-7 13 1,-11 24 29,12-19-68,2 0-1,1 0 0,1 1 1,1 0-1,1 0 1,1 0-1,1 1 0,2-1 1,4 47-1,-3-68-22,1-1-1,-1 1 0,1-1 1,0 0-1,0 1 0,0-1 1,0 0-1,1 0 1,0 0-1,-1 0 0,1-1 1,0 1-1,0-1 0,0 0 1,1 0-1,-1 0 1,0 0-1,1 0 0,-1-1 1,1 1-1,0-1 1,-1 0-1,1 0 0,7 0 1,14 4-73,0-2 0,39 1 0,-58-3 71,2-1 3,46 2-71,1-2 1,74-9-1,-113 7 84,0-1-1,0-1 0,-1 0 0,0-1 0,0 0 1,0-2-1,0 1 0,-1-2 0,0 0 0,-1-1 0,0 0 1,23-21-1,-31 24 24,0-1 0,0 1 0,-1-1 1,0 0-1,0 0 0,0-1 0,-1 1 1,0-1-1,-1 1 0,1-1 0,-2 0 0,1 0 1,0-14-1,-1 16 11,-1 0 1,0-1-1,0 1 0,-1 0 1,0-1-1,0 1 0,0 0 0,-1 0 1,0 0-1,0 0 0,0 0 1,-1 0-1,0 1 0,0-1 1,0 1-1,-1 0 0,0 0 1,-5-5-1,-5-2-8,-1 1-1,-1 0 1,0 2 0,-1 0-1,0 0 1,0 2 0,0 0-1,-1 1 1,0 1 0,-1 0-1,-27-2 1,-25-1 161,-116 2 0,172 6-141,-18 0-9,39 0-547,54 0-739,-46 0 545,0-1 0,1-1 0,-1 0 0,0-1 0,14-4 0,35-20-5691,-13-4-4057</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30.367"/>
    </inkml:context>
    <inkml:brush xml:id="br0">
      <inkml:brushProperty name="width" value="0.035" units="cm"/>
      <inkml:brushProperty name="height" value="0.035" units="cm"/>
    </inkml:brush>
  </inkml:definitions>
  <inkml:trace contextRef="#ctx0" brushRef="#br0">0 133 11685,'0'0'13559,"67"-72"-12983,14 59-48,3-3-176,4 7-288,-8-4-48,-9 7-32,-12 3 0,-17 3-336,-14 0-576,-10 0-1073,-14 12-2065,-4 10-1953</inkml:trace>
</inkml:ink>
</file>

<file path=ppt/ink/ink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07.914"/>
    </inkml:context>
    <inkml:brush xml:id="br0">
      <inkml:brushProperty name="width" value="0.035" units="cm"/>
      <inkml:brushProperty name="height" value="0.035" units="cm"/>
      <inkml:brushProperty name="color" value="#E71224"/>
    </inkml:brush>
  </inkml:definitions>
  <inkml:trace contextRef="#ctx0" brushRef="#br0">0 50 16343,'0'0'7337,"48"14"-6825,10 2-373,263 89 621,-253-78-562,68 39 0,-116-55-180,-1 0 0,-1 2 0,0 0-1,0 0 1,-2 2 0,0 0 0,27 33 0,-40-43-16,0 0-1,0-1 0,0 1 0,-1 1 1,0-1-1,0 0 0,0 0 0,1 7 1,-3-10-5,0-1 1,1 1 0,-1 0 0,0 0-1,0 0 1,0 0 0,0-1 0,-1 1 0,1 0-1,0 0 1,-1 0 0,0-1 0,1 1-1,-1 0 1,0-1 0,0 1 0,0 0 0,0-1-1,0 1 1,0-1 0,0 1 0,0-1-1,-1 0 1,1 0 0,0 1 0,-1-1-1,1 0 1,-3 1 0,-6 2 2,0 0 1,0 0-1,-1-1 0,1 0 1,-1 0-1,0-1 0,-15 0 1,-85 0 168,73-2 9,34 0-130,1 0 0,0 0 0,0 0 0,-1 0 0,1 0 0,0-1 0,0 0 0,0 1 0,-1-1 0,1 0 0,0-1 0,0 1 0,0 0 0,1-1 0,-1 0 0,0 1 0,0-1 0,1 0 0,-5-5 0,6 4 5,0 0 0,-1 0-1,1 0 1,0 0 0,1 0 0,-1 0 0,0-1 0,1 1 0,0 0 0,0-1 0,0 1 0,0 0 0,0-1 0,1 1 0,0 0 0,-1 0 0,1 0 0,0-1 0,3-5 0,1-1 6,-1 0-1,2 1 0,-1-1 1,1 1-1,1 0 0,-1 0 1,11-9-1,63-55 23,-52 49-53,52-47-526,3 3 0,100-61 0,-168 129-7062,-5 6 1618</inkml:trace>
</inkml:ink>
</file>

<file path=ppt/ink/ink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08.545"/>
    </inkml:context>
    <inkml:brush xml:id="br0">
      <inkml:brushProperty name="width" value="0.035" units="cm"/>
      <inkml:brushProperty name="height" value="0.035" units="cm"/>
      <inkml:brushProperty name="color" value="#E71224"/>
    </inkml:brush>
  </inkml:definitions>
  <inkml:trace contextRef="#ctx0" brushRef="#br0">18 1 14791,'0'0'8772,"10"14"-7865,5 14-492,-1 0 1,-1 1-1,-1 1 1,-2 0-1,-1 1 0,9 53 1,1 93 460,-5 280-1,-14-455-873,0 3 0,0 5-4,1 0 1,-1-1-1,-1 1 1,0-1 0,0 1-1,-1-1 1,0 1 0,0-1-1,-1 0 1,-8 17-1,11-25-42,-1 0-1,1 0 1,-1 0-1,0 0 1,1 0-1,-1 0 1,0 0-1,1-1 1,-1 1-1,0 0 1,0 0-1,0-1 1,0 1-1,0 0 1,0-1-1,0 1 1,0-1-1,0 0 0,0 1 1,0-1-1,0 0 1,0 1-1,0-1 1,0 0-1,0 0 1,-1 0-1,1 0 1,0 0-1,0 0 1,0 0-1,0 0 1,0-1-1,0 1 1,0 0-1,0-1 1,-1 1-1,1-1 1,0 1-1,1-1 1,-1 1-1,0-1 1,0 0-1,0 1 1,0-1-1,-1-2 0,-3-1-485,1-1-1,0 0 0,0-1 1,1 1-1,-1-1 0,-2-6 1,-21-47-5895,-1-9-4582</inkml:trace>
</inkml:ink>
</file>

<file path=ppt/ink/ink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08.991"/>
    </inkml:context>
    <inkml:brush xml:id="br0">
      <inkml:brushProperty name="width" value="0.035" units="cm"/>
      <inkml:brushProperty name="height" value="0.035" units="cm"/>
      <inkml:brushProperty name="color" value="#E71224"/>
    </inkml:brush>
  </inkml:definitions>
  <inkml:trace contextRef="#ctx0" brushRef="#br0">191 16 8980,'0'0'8020,"10"-2"-6902,32-9-62,-31 9-103,-11 6-684,-1 1 1,0 0 0,1 0 0,-2 0 0,1-1 0,-1 1 0,1-1 0,-1 1 0,0-1 0,-1 1 0,-4 6 0,-39 43 290,20-25-86,-37 39 86,40-45-525,1 1 0,-25 34 0,43-42-2867,11-5-3636,14 4-1437</inkml:trace>
</inkml:ink>
</file>

<file path=ppt/ink/ink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09.355"/>
    </inkml:context>
    <inkml:brush xml:id="br0">
      <inkml:brushProperty name="width" value="0.035" units="cm"/>
      <inkml:brushProperty name="height" value="0.035" units="cm"/>
      <inkml:brushProperty name="color" value="#E71224"/>
    </inkml:brush>
  </inkml:definitions>
  <inkml:trace contextRef="#ctx0" brushRef="#br0">509 1 14407,'0'0'6397,"10"6"-6055,30 18 61,-39-24-358,0 1 0,0-1 0,0 1 0,0-1 0,-1 1 0,1 0 0,0-1 0,0 1 0,-1 0 0,1 0 0,-1-1 0,1 1 0,0 0 0,-1 0 0,0 0 0,1 0 0,-1 0 0,1 1 0,-9 7 404,-21-4-113,-332-3 2579,189-3-1041,170 1-1818,14 0 3,93 4-705,9 1-4249,-67-5-241</inkml:trace>
</inkml:ink>
</file>

<file path=ppt/ink/ink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13.509"/>
    </inkml:context>
    <inkml:brush xml:id="br0">
      <inkml:brushProperty name="width" value="0.035" units="cm"/>
      <inkml:brushProperty name="height" value="0.035" units="cm"/>
      <inkml:brushProperty name="color" value="#E71224"/>
    </inkml:brush>
  </inkml:definitions>
  <inkml:trace contextRef="#ctx0" brushRef="#br0">1 119 9957,'0'0'10183,"1"-18"-8921,7-56-230,-8 73-935,0 0 0,0 0 0,0 0-1,0 0 1,0 0 0,0 0 0,0 0 0,0 0 0,0 0-1,1 0 1,-1 0 0,0 0 0,1 0 0,-1 0-1,0 0 1,1 0 0,-1 0 0,1 0 0,0 1-1,-1-1 1,1 0 0,0 0 0,-1 1 0,1-1-1,0 0 1,0 1 0,0-1 0,0 1 0,-1-1-1,1 1 1,1-1 0,-1 1-15,0 0 0,-1 1 0,1-1 0,0 0 0,0 0 0,-1 1 0,1-1 0,0 0 0,-1 1 0,1-1 0,0 0 0,-1 1 0,1-1 0,-1 1 0,1-1 0,-1 1 0,1 0 0,-1-1 0,1 1 0,-1-1 0,0 1 0,1 1 0,3 12 68,-1 0 0,-1 0 0,0 1 0,-1-1-1,0 0 1,-2 19 0,0 12 71,5 618 747,6-531-3046,-10-129 226,3-13-6426,-3-18 386</inkml:trace>
</inkml:ink>
</file>

<file path=ppt/ink/ink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13.914"/>
    </inkml:context>
    <inkml:brush xml:id="br0">
      <inkml:brushProperty name="width" value="0.035" units="cm"/>
      <inkml:brushProperty name="height" value="0.035" units="cm"/>
      <inkml:brushProperty name="color" value="#E71224"/>
    </inkml:brush>
  </inkml:definitions>
  <inkml:trace contextRef="#ctx0" brushRef="#br0">0 76 9764,'0'0'9549,"2"-3"-8290,-1 1-1170,1 0-1,0 1 0,-1-1 1,1 1-1,0-1 1,0 1-1,-1 0 1,1 0-1,0 0 1,1 0-1,-1 0 0,0 0 1,0 0-1,0 1 1,0-1-1,1 1 1,-1-1-1,3 1 1,54-2 488,-37 2-279,546 0 1553,-567 0-1997,-2-3-901,0 0 780,0 1-1,0-1 1,-1 1-1,1-1 1,-1 1 0,1-1-1,-1 1 1,0 0-1,0 0 1,0 0-1,0 0 1,0 0-1,0 1 1,-4-3 0,-10-6-5766,9 7 71</inkml:trace>
</inkml:ink>
</file>

<file path=ppt/ink/ink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17.591"/>
    </inkml:context>
    <inkml:brush xml:id="br0">
      <inkml:brushProperty name="width" value="0.035" units="cm"/>
      <inkml:brushProperty name="height" value="0.035" units="cm"/>
      <inkml:brushProperty name="color" value="#E71224"/>
    </inkml:brush>
  </inkml:definitions>
  <inkml:trace contextRef="#ctx0" brushRef="#br0">80 537 6739,'0'0'14834,"-13"-26"-13394,-54-112 783,67 138-2170,0 0 0,0 0 1,0-1-1,0 1 0,0 0 1,1 0-1,-1-1 0,0 1 1,0 0-1,0 0 0,0-1 0,0 1 1,1 0-1,-1 0 0,0-1 1,0 1-1,0 0 0,1 0 1,-1 0-1,0 0 0,0-1 1,1 1-1,-1 0 0,0 0 1,0 0-1,1 0 0,-1 0 1,0 0-1,0 0 0,1 0 1,-1 0-1,0 0 0,0 0 1,1 0-1,-1 0 0,0 0 1,1 0-1,-1 0 0,0 0 1,0 0-1,1 0 0,-1 0 1,0 0-1,0 0 0,1 0 1,-1 1-1,0-1 0,0 0 1,1 0-1,-1 0 0,0 0 1,0 1-1,1-1 0,22 9-198,30 24 212,-2 3-1,64 56 0,-66-51-30,21 16 1,-3 2 1,114 132-1,-170-177-37,0 1 0,-1 0 0,14 30 0,-21-37-1,0 0 0,0 0-1,-1 1 1,0-1 0,-1 1-1,0-1 1,0 1-1,0-1 1,-2 15 0,0-20 1,1 0 0,-1-1 1,0 1-1,0 0 0,0-1 1,0 1-1,-1-1 0,1 1 0,-1-1 1,1 0-1,-1 0 0,0 1 1,0-1-1,0-1 0,0 1 1,0 0-1,0 0 0,-1-1 1,1 1-1,0-1 0,-1 0 1,1 1-1,-1-1 0,0-1 1,1 1-1,-1 0 0,0-1 0,0 1 1,1-1-1,-7 0 0,-7 2 5,0-2 0,0 0 0,0-1 0,-17-3 0,28 3 1,-1 0 0,1 0 1,-1-1-1,1 1 0,-1-1 0,1-1 0,0 1 0,0-1 0,0 0 0,0 0 0,1 0 0,-1-1 0,1 1 1,0-1-1,0 0 0,-5-7 0,4 3 2,0 0 0,0 0 0,1-1 0,0 1 0,0-1 1,1 0-1,0 0 0,1-1 0,-2-11 0,2 3 1,0 0-1,2 1 0,0-1 1,1 0-1,0 1 1,2-1-1,0 1 1,1-1-1,1 1 0,10-25 1,-1 15-8,2 0 1,1 1-1,0 0 0,32-33 1,95-86 9,129-88-2,-218 193-39,2 2 0,1 3 0,78-35-1,-128 67-94,1-2-193,1 1-1,0 0 1,0 0-1,1 1 1,-1 1-1,1-1 1,14 0-1,-24 8-1260,-3 11 788,0-2 0,-1 1 0,-1 0 0,0 0 0,-1-1 1,-1 0-1,-13 24 0,7-12-763,-26 58-4430</inkml:trace>
</inkml:ink>
</file>

<file path=ppt/ink/ink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18.110"/>
    </inkml:context>
    <inkml:brush xml:id="br0">
      <inkml:brushProperty name="width" value="0.035" units="cm"/>
      <inkml:brushProperty name="height" value="0.035" units="cm"/>
      <inkml:brushProperty name="color" value="#E71224"/>
    </inkml:brush>
  </inkml:definitions>
  <inkml:trace contextRef="#ctx0" brushRef="#br0">970 1 10517,'0'0'9449,"6"2"-8331,-1 1-802,-3-1-206,-1-1 0,1 0 0,0 0 1,0 0-1,0 0 0,0-1 0,0 1 0,0 0 0,0-1 0,0 1 1,0-1-1,3 0 763,-15 0 533,-121 0-598,-282 5 774,305 1-999,-191 37 0,293-42-566,4-1-13,-1 1 1,1-1 0,-1 0-1,1 1 1,0-1 0,-1 1-1,1 0 1,-1 0 0,1 0-1,0 0 1,0 0 0,0 0-1,0 1 1,0-1 0,0 1-1,-3 2 1,6-3-14,-1-1 1,1 1-1,0 0 0,0-1 0,0 1 0,-1-1 1,1 1-1,0-1 0,0 1 0,0-1 0,0 0 1,0 1-1,0-1 0,0 0 0,0 0 0,0 0 1,0 0-1,0 0 0,0 0 0,0 0 0,2 0 1,34 0-72,-28-1 30,51 2-483,95-2-2708,-54-4-3923,-46 1-1888</inkml:trace>
</inkml:ink>
</file>

<file path=ppt/ink/ink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18.604"/>
    </inkml:context>
    <inkml:brush xml:id="br0">
      <inkml:brushProperty name="width" value="0.035" units="cm"/>
      <inkml:brushProperty name="height" value="0.035" units="cm"/>
      <inkml:brushProperty name="color" value="#E71224"/>
    </inkml:brush>
  </inkml:definitions>
  <inkml:trace contextRef="#ctx0" brushRef="#br0">1 15 14231,'0'0'9836,"15"-3"-8643,45-8-268,-59 11-881,1 0-1,-1 0 1,0-1 0,1 1-1,-1 0 1,0 0-1,1 1 1,-1-1 0,1 0-1,-1 0 1,0 1-1,1-1 1,-1 0-1,0 1 1,1 0 0,-1-1-1,0 1 1,0 0-1,0-1 1,0 1-1,1 0 1,-1 0 0,0 0-1,0 0 1,-1 0-1,1 0 1,0 0 0,0 0-1,1 3 1,7 36 372,-8-31-283,5 48 227,-2 1 0,-5 75-1,0-41-88,-18 370 447,17-426-721,2-4-885,0-30-241,0-7-1029,4-76-8156,6 25-438</inkml:trace>
</inkml:ink>
</file>

<file path=ppt/ink/ink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19.196"/>
    </inkml:context>
    <inkml:brush xml:id="br0">
      <inkml:brushProperty name="width" value="0.035" units="cm"/>
      <inkml:brushProperty name="height" value="0.035" units="cm"/>
      <inkml:brushProperty name="color" value="#E71224"/>
    </inkml:brush>
  </inkml:definitions>
  <inkml:trace contextRef="#ctx0" brushRef="#br0">156 190 15095,'0'0'9164,"-23"28"-7923,-75 96-284,94-119-902,0 0 0,0 0-1,1 1 1,0-1-1,0 1 1,1 0-1,-1 0 1,1 0-1,1 0 1,-1 1-1,1-1 1,0 0-1,0 1 1,1-1-1,0 13 1,1-2 20,-1-13-72,0-1 1,0 1 0,0-1 0,0 1-1,1-1 1,0 1 0,0-1 0,-1 0-1,2 1 1,-1-1 0,0 0 0,1 0-1,0 0 1,-1 0 0,1 0 0,0 0-1,1-1 1,-1 1 0,0-1 0,1 1 0,-1-1-1,1 0 1,0 0 0,0 0 0,0 0-1,4 2 1,2-1-50,0 0 1,1-1-1,-1 0 0,1 0 1,-1-1-1,1 0 0,-1-1 1,16-1-1,-22 0 39,0 1 0,1-1 0,-1 0 0,0-1 0,0 1 0,0 0 0,0-1 0,0 0 0,0 1 0,-1-1 0,1 0 0,0-1 0,-1 1-1,0 0 1,1-1 0,-1 1 0,0-1 0,0 0 0,-1 0 0,1 0 0,0 0 0,-1 0 0,0 0 0,0 0 0,0 0 0,0 0 0,0-1 0,0-4 0,3-12 38,-1 0 0,-1 0 0,-1-29 0,-1 8 146,-6-151 708,6 191-882,0 0 1,0 1-1,0-1 1,0 0-1,0 0 1,0 1-1,0-1 1,0 0-1,0 0 1,0 1-1,1-1 1,-1 0-1,0 1 1,1-1-1,-1 0 1,0 1-1,1-1 1,-1 0-1,1 1 1,-1-1-1,1 1 1,-1-1-1,1 1 1,-1-1-1,1 1 1,0-1-1,-1 1 1,1 0-1,0-1 1,-1 1-1,1 0 1,0-1-1,0 1 1,-1 0-1,1 0 1,1 0 0,33-1-60,-21 2 46,161 0-473,-172-1 475,1 0 0,0 1 0,-1-1 0,1 1 0,-1 0 0,1 0 0,-1 1 0,1-1 0,-1 0 0,0 1 0,1 0 0,-1 0 1,0 0-1,0 0 0,0 1 0,-1-1 0,1 1 0,-1-1 0,1 1 0,-1 0 0,0 0 0,0 0 0,0 0 0,0 1 0,-1-1 0,1 0 0,-1 1 0,0-1 0,0 1 0,0 3 0,2 12-2,0 0 0,-2-1-1,-1 1 1,-2 32-1,1-31 11,-2 10-15,-11 46 0,8-51 3,2 1 0,-3 46 0,7-69 12,0 0 1,0 0 0,0-1 0,1 1-1,-1 0 1,1 0 0,0-1 0,0 1 0,0 0-1,0-1 1,0 1 0,0-1 0,1 0 0,-1 1-1,1-1 1,0 0 0,0 0 0,0 0-1,0 0 1,0 0 0,0 0 0,0-1 0,0 1-1,1-1 1,-1 1 0,1-1 0,-1 0 0,1 0-1,0 0 1,3 0 0,8 3 11,1-2 1,0 0-1,-1-1 0,25-1 1,-26 0-9,0 0 40,-1 0 0,0-1 1,1 0-1,-1-1 0,0 0 0,0-1 0,0 0 0,0-1 0,0-1 0,-1 0 1,0 0-1,0-1 0,0 0 0,-1-1 0,0 0 0,0-1 0,-1 0 0,0-1 1,0 0-1,-1 0 0,0-1 0,-1 0 0,0 0 0,0 0 0,6-16 0,-5 5 53,0-1-1,-2 0 0,0 0 1,-2 0-1,0-1 0,-1 1 1,-2-1-1,-2-44 0,0 62-97,0-1 0,0 0-1,0 0 1,-1 1-1,0-1 1,0 1-1,-1-1 1,0 1 0,0 0-1,0 0 1,0 0-1,-1 1 1,1-1-1,-1 1 1,-1 0 0,1 0-1,0 0 1,-1 0-1,0 1 1,0 0-1,0 0 1,0 0 0,0 0-1,-8-1 1,-16-8-100,-1 2 1,0 1 0,-40-6 0,56 12 30,-40-6-313,31 6-533,0-2-1,-43-13 0,47 8-1381,14-3-3159,4-5-3182</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41.077"/>
    </inkml:context>
    <inkml:brush xml:id="br0">
      <inkml:brushProperty name="width" value="0.035" units="cm"/>
      <inkml:brushProperty name="height" value="0.035" units="cm"/>
    </inkml:brush>
  </inkml:definitions>
  <inkml:trace contextRef="#ctx0" brushRef="#br0">278 57 7700,'0'0'13083,"0"-8"-12091,0-24-202,0 31-741,0 0 1,0 0-1,0 1 1,-1-1-1,1 0 0,0 0 1,-1 1-1,1-1 1,0 0-1,-1 1 0,1-1 1,-1 0-1,1 1 1,-1-1-1,1 1 0,-1-1 1,0 1-1,1-1 1,-1 1-1,0-1 0,1 1 1,-1 0-1,0-1 0,1 1 1,-1 0-1,0 0 1,0-1-1,1 1 0,-1 0 1,0 0-1,0 0 1,0 0-1,1 0 0,-1 0 1,0 0-1,0 0 1,1 0-1,-1 1 0,0-1 1,0 0-1,0 1 1,-3-1 148,-30-1 289,15 0-324,-1 1 0,1 0 0,0 2 0,0 0 0,-27 7 0,42-8-151,0 0 1,0 1 0,0 0-1,0 0 1,1 0-1,-1 0 1,0 0 0,1 1-1,0-1 1,-1 1 0,1 0-1,0 0 1,0 1-1,1-1 1,-1 0 0,1 1-1,0 0 1,0-1 0,0 1-1,0 0 1,0 0 0,1 0-1,0 0 1,0 0-1,0 1 1,0-1 0,1 0-1,-1 0 1,2 9 0,-1-8 5,0 1 1,0-1 0,1 0 0,0 0 0,0 0 0,0 1-1,0-1 1,1 0 0,0-1 0,0 1 0,0 0 0,1-1 0,0 1-1,-1-1 1,5 5 0,3 1 15,1 0 0,0-1 0,0 0 0,17 9-1,-25-16-26,70 41 104,-55-34-87,0 0 0,-1 2 0,0 0 0,-1 1 1,0 0-1,0 1 0,19 23 0,-32-31-19,0 1-1,0-1 0,-1 1 1,0 0-1,0 0 0,0 0 1,0 0-1,-1 1 0,0-1 1,0 0-1,-1 7 0,-4 69 56,3-77-62,0 0 1,-1-1-1,0 1 0,1 0 0,-2 0 0,1-1 0,-1 1 0,1-1 0,-1 0 1,0 0-1,-1 0 0,1 0 0,-1 0 0,0-1 0,1 0 0,-2 0 0,1 0 1,0 0-1,-1 0 0,1-1 0,-1 0 0,1 0 0,-1 0 0,0-1 0,0 1 1,-6 0-1,-3 1-266,-1 0 0,1-1 0,-1 0 0,1-1 0,-1-1 0,0 0 0,1-1 0,-15-3 0,25 3-84,0 0 1,0-1-1,0 1 1,0-1-1,0 0 1,0 1-1,0-2 1,1 1-1,-7-5 1,-12-19-4872,3-9-4749</inkml:trace>
</inkml:ink>
</file>

<file path=ppt/ink/ink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19.630"/>
    </inkml:context>
    <inkml:brush xml:id="br0">
      <inkml:brushProperty name="width" value="0.035" units="cm"/>
      <inkml:brushProperty name="height" value="0.035" units="cm"/>
      <inkml:brushProperty name="color" value="#E71224"/>
    </inkml:brush>
  </inkml:definitions>
  <inkml:trace contextRef="#ctx0" brushRef="#br0">938 1 9861,'0'0'8459,"11"2"-7442,31 10-51,-34-6-520,-13-1 25,-21 2-95,1-1 0,-1-1 0,0-1 0,-1-1 0,-50-1 0,51-2-209,-487 2 1746,266-3-1364,247 1-578,142-15-8386,-81 8 3480</inkml:trace>
</inkml:ink>
</file>

<file path=ppt/ink/ink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20.108"/>
    </inkml:context>
    <inkml:brush xml:id="br0">
      <inkml:brushProperty name="width" value="0.035" units="cm"/>
      <inkml:brushProperty name="height" value="0.035" units="cm"/>
      <inkml:brushProperty name="color" value="#E71224"/>
    </inkml:brush>
  </inkml:definitions>
  <inkml:trace contextRef="#ctx0" brushRef="#br0">1 10 13798,'0'0'10349,"6"1"-9493,27 4-334,1-1-1,0-1 1,-1-3-1,43-3 0,-36 1-486,51-6 325,-25 0-2407,-22 6-4470,-34 2 1691</inkml:trace>
</inkml:ink>
</file>

<file path=ppt/ink/ink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20.467"/>
    </inkml:context>
    <inkml:brush xml:id="br0">
      <inkml:brushProperty name="width" value="0.035" units="cm"/>
      <inkml:brushProperty name="height" value="0.035" units="cm"/>
      <inkml:brushProperty name="color" value="#E71224"/>
    </inkml:brush>
  </inkml:definitions>
  <inkml:trace contextRef="#ctx0" brushRef="#br0">1 111 13382,'0'0'11269,"190"26"-11013,-159-45-240,4 0-16,-3 0-592,3-3-945,-7 3-1360,4 0-2065,6 0-7076</inkml:trace>
</inkml:ink>
</file>

<file path=ppt/ink/ink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20.875"/>
    </inkml:context>
    <inkml:brush xml:id="br0">
      <inkml:brushProperty name="width" value="0.035" units="cm"/>
      <inkml:brushProperty name="height" value="0.035" units="cm"/>
      <inkml:brushProperty name="color" value="#E71224"/>
    </inkml:brush>
  </inkml:definitions>
  <inkml:trace contextRef="#ctx0" brushRef="#br0">1 55 10341,'0'0'12096,"37"-10"-11578,119-28-209,-146 36-284,-1 0 1,1 1-1,-1 0 1,1 0-1,-1 1 1,1 0-1,-1 1 0,1 0 1,-1 1-1,1 0 1,-1 0-1,0 1 0,11 4 1,-14-4-3,-1 1 1,1-1-1,-1 1 1,1 0-1,-1 1 1,0-1-1,-1 1 1,1 0-1,-1 0 1,0 0-1,0 1 1,0-1-1,-1 1 1,5 11-1,-5-7 15,0-1 1,0 1-1,-1 0 0,0 0 0,-1 0 0,0 0 0,-1 0 1,0 0-1,0 0 0,-1 0 0,-1 0 0,0 0 1,0 0-1,-1 0 0,0-1 0,0 1 0,-1-1 0,0 0 1,-1 0-1,-9 13 0,-26 25 128,23-29-77,1 0-1,-15 24 0,28-37 11,0 1-1,0-1 1,0 0 0,1 1-1,-1 0 1,2-1-1,-1 1 1,0 0 0,1 0-1,0 0 1,1 0-1,-1 0 1,2 10 0,-1-14-58,0 0 1,1-1-1,-1 1 1,1 0-1,-1 0 1,1-1-1,0 1 1,-1 0-1,1-1 1,0 1-1,0 0 1,0-1-1,1 0 1,-1 1-1,0-1 1,0 0-1,1 1 1,-1-1-1,1 0 1,-1 0-1,3 1 1,42 12 357,-36-12-292,43 8 285,0-3 1,66 1-1,113-10 191,-196 1-524,12 0-50,0-3 0,-1-1 0,0-3 0,0-2 0,70-23 0,-154 26-2301,-67 6-2497,44-5-160</inkml:trace>
</inkml:ink>
</file>

<file path=ppt/ink/ink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25.489"/>
    </inkml:context>
    <inkml:brush xml:id="br0">
      <inkml:brushProperty name="width" value="0.035" units="cm"/>
      <inkml:brushProperty name="height" value="0.035" units="cm"/>
      <inkml:brushProperty name="color" value="#E71224"/>
    </inkml:brush>
  </inkml:definitions>
  <inkml:trace contextRef="#ctx0" brushRef="#br0">0 157 12934,'0'0'10573,"41"7"-9002,-1-2-1248,-2 0-79,0 2 1,0 1 0,-1 1-1,0 3 1,47 20-1,-51-16-115,-1 1 0,0 2-1,-1 1 1,38 32-1,-57-42-109,0 1-1,0 1 0,-1 0 0,-1 0 1,0 1-1,-1 1 0,0 0 0,-1 0 1,0 0-1,-1 1 0,-1 0 0,6 20 1,-9-21-14,0-1 0,-1 1-1,-1 0 1,0 0 0,-1 0 0,0-1 0,-1 1 0,0 0 0,-1 0 0,-1-1 0,0 1 0,-7 14-1,6-18-26,-1 0-1,0 0 0,-1-1 1,0 0-1,0 0 0,-1-1 1,0 0-1,-1 0 0,0 0 1,0-1-1,-1 0 1,0-1-1,0 0 0,0 0 1,-16 6-1,13-7-47,1 0 0,-1-1 0,0-1 0,0 0 1,0-1-1,0 0 0,0-1 0,0 0 0,-1-1 0,-17-1 1,27 0 62,1 0 1,0 1 0,0-1 0,-1 0 0,1 0-1,0 0 1,0 0 0,0-1 0,0 1 0,0-1 0,0 1-1,1-1 1,-1 0 0,0 1 0,1-1 0,-1 0 0,1 0-1,0 0 1,-1 0 0,1 0 0,0 0 0,0-1-1,1 1 1,-1 0 0,0 0 0,1-1 0,-1 1 0,1-1-1,0-3 1,-2-14 2,1 1 0,3-37 0,-1 24 1,0-5 74,1-1-1,2 1 1,2 0-1,1 0 1,2 0-1,2 1 1,1 1-1,1 0 1,2 0-1,2 2 1,1 0-1,1 1 0,2 0 1,2 2-1,0 1 1,30-29-1,-37 45-73,0 1-1,1 0 0,1 1 0,0 1 0,0 1 1,1 0-1,0 1 0,0 1 0,1 1 0,0 1 1,0 1-1,0 1 0,1 0 0,-1 1 0,1 2 1,0 0-1,-1 1 0,24 4 0,-39-4-60,-1 0 0,1 1-1,-1-1 1,0 1 0,1 0 0,-1 0-1,0 0 1,0 0 0,0 1-1,0-1 1,-1 1 0,1 0-1,-1 1 1,0-1 0,5 6 0,30 25-4553,-33-33 610,5-1-2167</inkml:trace>
</inkml:ink>
</file>

<file path=ppt/ink/ink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25.903"/>
    </inkml:context>
    <inkml:brush xml:id="br0">
      <inkml:brushProperty name="width" value="0.035" units="cm"/>
      <inkml:brushProperty name="height" value="0.035" units="cm"/>
      <inkml:brushProperty name="color" value="#E71224"/>
    </inkml:brush>
  </inkml:definitions>
  <inkml:trace contextRef="#ctx0" brushRef="#br0">725 1 5138,'0'0'17390,"-40"13"-16096,-131 43-310,-237 53 974,369-101-1927,-17 5 143,45-10-2841,167-3-7015,-44 0-4778</inkml:trace>
</inkml:ink>
</file>

<file path=ppt/ink/ink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26.296"/>
    </inkml:context>
    <inkml:brush xml:id="br0">
      <inkml:brushProperty name="width" value="0.035" units="cm"/>
      <inkml:brushProperty name="height" value="0.035" units="cm"/>
      <inkml:brushProperty name="color" value="#E71224"/>
    </inkml:brush>
  </inkml:definitions>
  <inkml:trace contextRef="#ctx0" brushRef="#br0">436 0 10629,'0'0'6115,"-186"60"-4707,119-41-527,4 0-369,10-3 64,15-10 353,17-2-913,14-4-16,38-19-4210,8-7 576,6-2-4386</inkml:trace>
</inkml:ink>
</file>

<file path=ppt/ink/ink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26.716"/>
    </inkml:context>
    <inkml:brush xml:id="br0">
      <inkml:brushProperty name="width" value="0.035" units="cm"/>
      <inkml:brushProperty name="height" value="0.035" units="cm"/>
      <inkml:brushProperty name="color" value="#E71224"/>
    </inkml:brush>
  </inkml:definitions>
  <inkml:trace contextRef="#ctx0" brushRef="#br0">114 76 11381,'0'0'12363,"-7"-13"-11216,-19-37-240,20 37-216,3 29 1353,-2 64-1403,-23 134-1,-2 6-408,22 81-1033,8-300 719,0-1-1,0 1 1,0-1-1,0 1 1,0-1-1,0 1 0,0-1 1,0 1-1,0-1 1,0 1-1,0-1 0,0 0 1,0 1-1,0-1 1,1 1-1,-1-1 1,0 1-1,0-1 0,0 1 1,1-1-1,-1 0 1,0 1-1,1-1 1,-1 1-1,0-1 0,1 0 1,-1 0-1,0 1 1,1-1-1,-1 0 1,1 1-1,-1-1 0,0 0 1,1 0-1,-1 0 1,1 0-1,-1 1 1,1-1-1,-1 0 0,1 0 1,-1 0-1,1 0 1,1-1-290,0 1 0,0-1 0,-1 1 0,1-1 0,0 0 0,-1 0 0,1 0 1,-1 0-1,1 0 0,-1 0 0,1-1 0,1-1 0,30-42-7954</inkml:trace>
</inkml:ink>
</file>

<file path=ppt/ink/ink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27.120"/>
    </inkml:context>
    <inkml:brush xml:id="br0">
      <inkml:brushProperty name="width" value="0.035" units="cm"/>
      <inkml:brushProperty name="height" value="0.035" units="cm"/>
      <inkml:brushProperty name="color" value="#E71224"/>
    </inkml:brush>
  </inkml:definitions>
  <inkml:trace contextRef="#ctx0" brushRef="#br0">96 0 13606,'0'0'6691,"-13"34"-4655,-1 2-1568,2-9-176,1 0 0,1 1 0,2 0 1,1 1-1,1 0 0,-2 30 0,8-58-283,-4 41 501,2-1 0,2 1 0,8 76 0,-7-112-515,1 0 0,0 0 0,0 0 0,0 0 0,1-1 0,-1 1 0,1-1 0,1 0 0,-1 0 0,1 0 0,0 0 0,0 0 0,0-1 0,1 0 0,-1 0-1,1 0 1,0-1 0,0 1 0,1-1 0,-1 0 0,1-1 0,-1 1 0,1-1 0,0 0 0,0 0 0,0-1 0,0 0 0,0 0 0,0 0 0,0-1 0,1 0 0,-1 0 0,0-1 0,11-2 0,-12 2-14,0-1-1,0 1 1,0-1 0,0 0 0,0-1 0,-1 1-1,0-1 1,1 0 0,-1 0 0,0 0-1,0-1 1,0 1 0,-1-1 0,0 0-1,1 0 1,-1 0 0,2-6 0,7-9 8,-1-1 0,12-30 0,-16 29-6,-1 0-1,-1-1 1,-1 1-1,-1-1 1,-1 0-1,0-1 1,-2 1-1,-5-43 1,4 57 9,0 0 0,-1 1 0,0-1-1,0 0 1,-1 1 0,0 0 0,0-1 0,0 1 0,-1 0 0,0 1 0,-1-1 0,0 1 0,0 0 0,0 0 0,-1 0 0,1 1 0,-1 0 0,-1 0 0,-7-5 0,2 3 135,1 1 0,-1 0 0,-1 1 0,1 0 1,-1 1-1,1 0 0,-1 1 0,0 1 0,0 0 0,-27-1 1,39 3 109,31 0-165,236 0-947,-261 0 844,-1 0 1,0 0-1,0 0 1,1 1-1,-1-1 0,0 1 1,0 0-1,0 1 1,0-1-1,0 1 1,0-1-1,0 1 0,0 0 1,-1 1-1,1-1 1,-1 1-1,0-1 1,5 6-1,-4-3 14,-1 0-1,0 0 1,0 0 0,0 1 0,-1-1-1,0 1 1,0 0 0,0 0-1,-1 0 1,0-1 0,0 1 0,0 8-1,2 247-49,-5-139 78,2-119-11,0 0-1,1 0 0,-1-1 0,1 1 1,-1 0-1,1-1 0,0 1 1,0 0-1,0-1 0,0 0 0,1 1 1,-1-1-1,1 0 0,-1 1 1,1-1-1,0 0 0,0 0 1,0 0-1,0-1 0,0 1 0,0 0 1,1-1-1,-1 1 0,0-1 1,1 0-1,-1 0 0,1 0 0,0 0 1,-1 0-1,1 0 0,0-1 1,4 1-1,10 1-10,0 0 0,1-2 0,-1 0 0,18-2 0,-20 1 4,-8 1 21,0-1-1,0 0 1,0 0 0,0-1 0,-1 0 0,1 0-1,0-1 1,-1 1 0,1-1 0,-1-1-1,0 1 1,0-1 0,0 0 0,-1-1 0,1 1-1,-1-1 1,0 0 0,5-7 0,-5 4 82,1 0 0,-2-1 0,1 1 1,-1-1-1,0 0 0,-1 0 0,0 0 0,-1-1 1,0 1-1,0-1 0,-1 1 0,0-20 1,-1 12 15,1-12 29,-2 0 0,-1 0 0,-6-30 0,6 50-131,-1-1-1,0 1 0,0-1 0,-1 1 1,0 0-1,-1 0 0,0 1 1,0-1-1,-1 1 0,0 1 1,0-1-1,-14-11 0,4 7-46,0 1-1,-1 1 1,0 0 0,-1 1-1,0 1 1,0 1 0,-1 1-1,-27-6 1,14 2-344,32 11 318,-1-1 0,1 0 0,-1 0 1,1 0-1,-1-1 0,1 1 0,0 0 1,-1 0-1,1 0 0,-1 0 0,1 0 1,0 0-1,-1-1 0,1 1 0,-1 0 1,1 0-1,0-1 0,-1 1 0,1 0 1,0-1-1,-1 1 0,1 0 0,0-1 1,0 1-1,-1 0 0,1-1 0,0 1 1,0 0-1,0-1 0,-1 1 0,1-1 1,0 1-1,0-1 0,0 1 0,0 0 1,0-1-1,0 1 0,0-1 0,0 1 1,0-1-1,0 1 0,0-1 0,0 1 1,0 0-1,0-1 0,1 1 0,-1-1 1,0 1-1,0 0 0,0-1 0,1 1 1,-1-1-1,0 1 0,0 0 0,1-1 1,-1 1-1,0 0 0,1-1 0,-1 1 1,1 0-1,22-15-4270,13 5-1609</inkml:trace>
</inkml:ink>
</file>

<file path=ppt/ink/ink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27.522"/>
    </inkml:context>
    <inkml:brush xml:id="br0">
      <inkml:brushProperty name="width" value="0.035" units="cm"/>
      <inkml:brushProperty name="height" value="0.035" units="cm"/>
      <inkml:brushProperty name="color" value="#E71224"/>
    </inkml:brush>
  </inkml:definitions>
  <inkml:trace contextRef="#ctx0" brushRef="#br0">535 0 10965,'0'0'12726,"-17"35"-10947,-57 113-421,-7 11 206,-98 209-428,174-355-1218,-23 43 19,27-54-38,0 0-1,0 0 0,-1 0 1,1 0-1,-1 0 1,1-1-1,-1 1 0,1 0 1,-1-1-1,0 1 1,0-1-1,0 0 1,0 1-1,0-1 0,0 0 1,0 0-1,-1-1 1,1 1-1,0 0 0,-4 0 1,5-1-101,-1-1 0,1 1 0,-1-1 0,1 0 0,0 1 0,-1-1 0,1 0 0,0 0 0,0 0 0,-1 0 0,1 0 0,0 0 1,0 0-1,0 0 0,0-1 0,0 1 0,1 0 0,-1 0 0,0-1 0,1 1 0,-1-1 0,0 1 0,1-1 0,0 1 0,-1-1 0,1 1 0,0-1 0,0 1 0,0-1 1,0-1-1,-2-7-1643,-12-50-8976</inkml:trace>
  <inkml:trace contextRef="#ctx0" brushRef="#br0" timeOffset="1">50 29 13414,'0'0'15079,"-49"167"-14423,49-141-416,0-14-240,0-9-336,17-3-976,33 0-2802,13 0-7716</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41.435"/>
    </inkml:context>
    <inkml:brush xml:id="br0">
      <inkml:brushProperty name="width" value="0.035" units="cm"/>
      <inkml:brushProperty name="height" value="0.035" units="cm"/>
    </inkml:brush>
  </inkml:definitions>
  <inkml:trace contextRef="#ctx0" brushRef="#br0">0 80 10149,'0'0'15719,"123"-57"-15127,-95 50-224,11 1-208,3 0-160,0 3 0,-3 3-240,3 0-608,-4 3-1073,5 38-1553,-8 6-1424,-7 10-6691</inkml:trace>
</inkml:ink>
</file>

<file path=ppt/ink/ink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27.886"/>
    </inkml:context>
    <inkml:brush xml:id="br0">
      <inkml:brushProperty name="width" value="0.035" units="cm"/>
      <inkml:brushProperty name="height" value="0.035" units="cm"/>
      <inkml:brushProperty name="color" value="#E71224"/>
    </inkml:brush>
  </inkml:definitions>
  <inkml:trace contextRef="#ctx0" brushRef="#br0">50 83 17672,'0'0'10757,"-49"25"-11301,49-57-1409,0-6-3153,7 1-11398</inkml:trace>
</inkml:ink>
</file>

<file path=ppt/ink/ink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28.309"/>
    </inkml:context>
    <inkml:brush xml:id="br0">
      <inkml:brushProperty name="width" value="0.035" units="cm"/>
      <inkml:brushProperty name="height" value="0.035" units="cm"/>
      <inkml:brushProperty name="color" value="#E71224"/>
    </inkml:brush>
  </inkml:definitions>
  <inkml:trace contextRef="#ctx0" brushRef="#br0">5 165 12246,'0'0'8782,"10"32"-6151,0-3-2138,10 28 770,23 117 1,-25-37 31,0 258 0,-18-389-1288,0 1-1,-1-1 1,1 1-1,-1-1 0,-1 0 1,1 1-1,-1-1 0,-5 11 1,6-16-14,0 1 1,0 0 0,0-1-1,0 1 1,0-1-1,0 1 1,-1-1-1,1 0 1,-1 1 0,1-1-1,-1 0 1,1 0-1,-1 0 1,0 0-1,1 0 1,-1 0 0,0-1-1,0 1 1,0-1-1,0 1 1,1-1-1,-1 1 1,0-1 0,0 0-1,0 0 1,0 0-1,0 0 1,0 0-1,0-1 1,0 1 0,0-1-1,-2 0 1,2 0-11,-1-1 0,1 0 0,-1 1 0,1-1 0,0 0 0,0 0 0,0 0 0,0 0 0,0-1 0,0 1 0,1-1 0,-1 1 0,1-1 0,-1 1 0,1-1 1,0 0-1,0 0 0,0 1 0,0-1 0,1 0 0,-1 0 0,1 0 0,0-3 0,-2-2-25,-5-38-168,2 0 0,2 0 0,3-53-1,0 51 113,1-1 49,3 0 0,1 1-1,3-1 1,1 1 0,25-71-1,-21 84 52,1 1 0,1 0 0,2 1 0,1 0 0,2 2 0,1 0 0,46-51 0,-64 78 33,1 0 0,-1 0 0,1 0-1,-1 1 1,1-1 0,0 1 0,0 0 0,0 0 0,1 1-1,-1-1 1,1 1 0,-1 0 0,1 0 0,0 0-1,0 1 1,0 0 0,0 0 0,0 0 0,6 0 0,-9 2-17,-1-1 0,1 1 0,0 0 0,-1 0 0,1 0 1,-1 0-1,1 0 0,-1 0 0,0 1 0,1-1 0,-1 0 0,0 1 1,0-1-1,0 1 0,0-1 0,0 1 0,0 0 0,0-1 1,-1 1-1,1 0 0,-1-1 0,1 1 0,-1 0 0,1 0 1,-1 0-1,0 3 0,3 5 60,8 35 122,-1 1 1,-2 0 0,2 70-1,-11 141-218,1-254-56,0-1 0,0 1 0,0 0 0,0-1 0,-1 1 0,1-1 0,-1 1-1,1 0 1,-1-1 0,0 1 0,0-1 0,0 0 0,0 1 0,-1-1 0,1 0 0,-1 0 0,1 0 0,-1 0 0,0 0-1,1 0 1,-1 0 0,0 0 0,-4 2 0,0-2-508,0 0-1,0 0 1,0-1 0,0 0-1,0 0 1,0 0 0,-1-1-1,-9-1 1,-52 1-7600</inkml:trace>
</inkml:ink>
</file>

<file path=ppt/ink/ink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28.748"/>
    </inkml:context>
    <inkml:brush xml:id="br0">
      <inkml:brushProperty name="width" value="0.035" units="cm"/>
      <inkml:brushProperty name="height" value="0.035" units="cm"/>
      <inkml:brushProperty name="color" value="#E71224"/>
    </inkml:brush>
  </inkml:definitions>
  <inkml:trace contextRef="#ctx0" brushRef="#br0">0 717 1665,'0'0'19275,"30"3"-17925,6 1-947,15 2 493,71 18 1,-42-10 294,0-3-1,106 0 1,-182-11-1184,0 0-1,0 0 0,0 0 1,0 1-1,0 0 1,0 0-1,0 0 1,0 0-1,0 0 1,0 1-1,0 0 0,-1 0 1,1 0-1,-1 0 1,1 0-1,-1 1 1,0 0-1,0 0 0,3 3 1,-3-1-1,0 0 0,0 1 1,-1-1-1,1 1 0,-1 0 1,-1 0-1,1 0 0,-1 0 1,0 0-1,0 0 0,-1 0 1,0 6-1,1 181 15,-1-191-40,0 0 0,0 0 0,0 0 0,0-1 0,1 1-1,-1 0 1,0 0 0,1 0 0,0 0 0,-1 0 0,1-1 0,0 1 0,0 0-1,0 0 1,0-1 0,0 1 0,1-1 0,-1 1 0,0-1 0,1 0-1,-1 1 1,1-1 0,-1 0 0,1 0 0,0 0 0,-1 0 0,1 0 0,0-1-1,0 1 1,0 0 0,0-1 0,0 1 0,-1-1 0,1 0 0,0 0-1,0 0 1,0 0 0,0 0 0,0 0 0,0 0 0,0 0 0,2-1 0,5-1-3,0 1 0,-1-1 0,1-1 0,-1 1 0,0-2 1,0 1-1,0-1 0,12-8 0,13-13 66,-1-2-1,-2-1 0,0-2 1,-2-1-1,-2-1 1,-1-1-1,-1-1 0,-2-1 1,-2-1-1,17-40 1,-34 71 21,-3 13-65,-6 32-158,-7 48-515,14-87 666,-1 1 1,0-1-1,1 1 0,-1-1 0,1 0 1,-1 0-1,1 1 0,0-1 0,-1 0 1,1 0-1,0 0 0,0 1 0,0-1 1,0 0-1,0 0 0,0-1 1,0 1-1,0 0 0,0 0 0,1 0 1,-1-1-1,0 1 0,0-1 0,1 1 1,-1-1-1,0 1 0,1-1 0,-1 0 1,1 1-1,-1-1 0,0 0 1,1 0-1,-1 0 0,2-1 0,58-2 54,-57 3-50,19-4 25,0-2 0,0 0-1,0-1 1,-1-2 0,0 0 0,38-22 0,-11 1 104,77-62 0,-104 74-82,0-2 0,-1 0 0,-1-1 0,30-42-1,-40 47-9,-1 1 0,0-1 0,-1-1 0,-1 1-1,0-1 1,-1-1 0,-1 1 0,5-35-1,-5-10 87,-2-1 0,-7-87 1,4 146-118,0 0 1,0 0-1,-1 0 1,0 0-1,0 0 1,0 0-1,0 1 1,0-1 0,-1 0-1,0 1 1,1-1-1,-1 1 1,-1 0-1,1-1 1,0 1 0,-1 0-1,0 0 1,1 1-1,-1-1 1,0 1-1,-5-4 1,5 5-4,0 0 1,0 0-1,-1 1 0,1-1 1,-1 1-1,1-1 0,0 1 1,-1 0-1,1 1 0,-1-1 1,1 0-1,-1 1 1,1 0-1,0 0 0,0 0 1,-1 0-1,1 0 0,0 1 1,0-1-1,0 1 0,0 0 1,0 0-1,1 0 0,-1 0 1,1 1-1,-4 3 1,-10 10-4,2 0 0,0 0 0,0 2 0,2 0 0,0 0 0,-15 34 0,7-8 19,3 1-1,-15 53 1,18-32-390,2 0 0,4 1 0,2 0 0,3 1 0,8 98 1,-2-138-515,1 0 1,1 0 0,1 0 0,2-1 0,0 0 0,2-1 0,13 26-1,-16-39 305,-1 0 0,1-1 0,1 0-1,1-1 1,-1 1 0,2-2 0,-1 1 0,2-1-1,-1-1 1,1 0 0,1 0 0,-1-1-1,2-1 1,-1 0 0,22 9 0,20-7-5690</inkml:trace>
</inkml:ink>
</file>

<file path=ppt/ink/ink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29.131"/>
    </inkml:context>
    <inkml:brush xml:id="br0">
      <inkml:brushProperty name="width" value="0.035" units="cm"/>
      <inkml:brushProperty name="height" value="0.035" units="cm"/>
      <inkml:brushProperty name="color" value="#E71224"/>
    </inkml:brush>
  </inkml:definitions>
  <inkml:trace contextRef="#ctx0" brushRef="#br0">1906 0 800,'0'0'21882,"-25"21"-20217,7-5-1401,-1-1 0,0-1 1,-1-1-1,-29 15 0,30-21-104,1-2 0,-1 0 0,-1-1 0,1-1 0,-1 0 0,-32-1 0,-598 16 2201,97-4-1211,167-5-1950,734-9-7228,-163 0-221</inkml:trace>
</inkml:ink>
</file>

<file path=ppt/ink/ink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7:40:29.512"/>
    </inkml:context>
    <inkml:brush xml:id="br0">
      <inkml:brushProperty name="width" value="0.035" units="cm"/>
      <inkml:brushProperty name="height" value="0.035" units="cm"/>
      <inkml:brushProperty name="color" value="#E71224"/>
    </inkml:brush>
  </inkml:definitions>
  <inkml:trace contextRef="#ctx0" brushRef="#br0">2960 86 15975,'-641'27'9560,"-615"40"-4230,1005-44-4794,-560 28 280,816-52-913,1 1-1,0-1 1,-1 0-1,1 0 1,0 0-1,-1-1 1,6-2-1,13-4-109,318-106-3659,-157 48-1088,-18 12-2297</inkml:trace>
</inkml:ink>
</file>

<file path=ppt/ink/ink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6:16.983"/>
    </inkml:context>
    <inkml:brush xml:id="br0">
      <inkml:brushProperty name="width" value="0.05" units="cm"/>
      <inkml:brushProperty name="height" value="0.05" units="cm"/>
    </inkml:brush>
  </inkml:definitions>
  <inkml:trace contextRef="#ctx0" brushRef="#br0">0 51 9636,'0'0'7524,"21"0"-7012,-14-3-112,-3 0-304,-1 3-96,-3-6 0,0-7-912,0-12-4707</inkml:trace>
</inkml:ink>
</file>

<file path=ppt/ink/ink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6:23.857"/>
    </inkml:context>
    <inkml:brush xml:id="br0">
      <inkml:brushProperty name="width" value="0.035" units="cm"/>
      <inkml:brushProperty name="height" value="0.035" units="cm"/>
      <inkml:brushProperty name="color" value="#E71224"/>
    </inkml:brush>
  </inkml:definitions>
  <inkml:trace contextRef="#ctx0" brushRef="#br0">81 48 11733,'0'0'9119,"0"-8"-8284,0-31 3570,0 44-4269,-3 39 122,-2 0 0,-14 61 0,-3 15-45,-9 370-1117,30-281-8490,1-162 1841</inkml:trace>
</inkml:ink>
</file>

<file path=ppt/ink/ink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6:24.335"/>
    </inkml:context>
    <inkml:brush xml:id="br0">
      <inkml:brushProperty name="width" value="0.035" units="cm"/>
      <inkml:brushProperty name="height" value="0.035" units="cm"/>
      <inkml:brushProperty name="color" value="#E71224"/>
    </inkml:brush>
  </inkml:definitions>
  <inkml:trace contextRef="#ctx0" brushRef="#br0">1 609 4482,'0'0'6240,"10"-27"-4711,-2 4-1135,10-24 1304,19-89 1,-29 99-449,2 1 0,1 0 0,23-48 0,-27 68-952,1 1 1,0-1-1,1 2 1,1-1-1,0 1 1,15-14-1,-19 22-251,1 0 0,0 1 0,0-1 0,0 2 0,0-1 0,1 1 0,0 0 0,0 0-1,0 1 1,1 0 0,-1 1 0,1 0 0,-1 0 0,10 0 0,3-1-29,0 1 0,-1 1 0,1 1 0,0 0 1,29 6-1,-45-5-20,0 0 0,0 1 0,0-1 0,0 1 0,-1 0 0,1 1 1,-1-1-1,0 1 0,1 0 0,-1 0 0,0 0 0,-1 0 0,1 1 0,-1 0 0,1-1 1,-1 1-1,0 0 0,0 1 0,-1-1 0,1 1 0,-1-1 0,0 1 0,-1-1 1,1 1-1,-1 0 0,1 0 0,0 9 0,-1-6 9,0 1 0,-1-1 0,0 0 1,0 0-1,-1 0 0,0 0 0,0 0 0,-1 0 1,0 0-1,0 0 0,-1 0 0,0-1 0,-5 10 1,1-6 4,0 0 0,0-1 1,-1 0-1,-1 0 0,0-1 1,0 0-1,-18 13 0,-11 2 1,0-1-1,-2-2 0,-75 28 0,103-44-20,-27 11-316,-50 12 0,74-24-929,-1-1 1,1-1-1,-25 1 0</inkml:trace>
</inkml:ink>
</file>

<file path=ppt/ink/ink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6:31.441"/>
    </inkml:context>
    <inkml:brush xml:id="br0">
      <inkml:brushProperty name="width" value="0.035" units="cm"/>
      <inkml:brushProperty name="height" value="0.035" units="cm"/>
      <inkml:brushProperty name="color" value="#E71224"/>
    </inkml:brush>
  </inkml:definitions>
  <inkml:trace contextRef="#ctx0" brushRef="#br0">29 0 1521,'0'0'7897,"-13"0"-1930,7 0-10379,-3 0-6209</inkml:trace>
</inkml:ink>
</file>

<file path=ppt/ink/ink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6:32.466"/>
    </inkml:context>
    <inkml:brush xml:id="br0">
      <inkml:brushProperty name="width" value="0.035" units="cm"/>
      <inkml:brushProperty name="height" value="0.035" units="cm"/>
      <inkml:brushProperty name="color" value="#E71224"/>
    </inkml:brush>
  </inkml:definitions>
  <inkml:trace contextRef="#ctx0" brushRef="#br0">59 129 9124,'0'0'7697,"1"-17"-6771,3 0-761,-1-1 1,0 0-1,0-35 0,-3 53-167,-1-1 1,1 1-1,0 0 0,-1-1 0,1 1 0,0 0 0,-1-1 0,1 1 0,0 0 0,-1 0 0,1-1 0,-1 1 0,1 0 0,0 0 0,-1 0 0,1-1 0,-1 1 0,1 0 0,-1 0 0,1 0 0,-1 0 0,1 0 0,-1 0 0,1 0 0,-1 0 0,1 0 0,0 0 0,-1 0 1,1 0-1,-1 0 0,1 1 0,-1-1 0,1 0 0,-1 1 0,-19 8-103,17-4 90,0-1-1,1 0 1,0 1-1,0-1 1,0 1 0,1-1-1,-1 1 1,1 0-1,0 0 1,1 0 0,-1 6-1,2 67-233,0-35 189,-1-43 103,1-4-28,0-1 0,0 1 0,-1 0 0,0-1 0,0 1 0,0-1-1,0 1 1,-2-7 0,1-6 11,1-49 28,-13 71-575,11-1 512,1 0-1,0 0 1,0 0 0,0 0-1,1 0 1,-1 0-1,1 8 1,2-7 1117,-1-29-420,-1-37-170,17 64-4397,-7 15-267,-2 11-4344</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41.802"/>
    </inkml:context>
    <inkml:brush xml:id="br0">
      <inkml:brushProperty name="width" value="0.035" units="cm"/>
      <inkml:brushProperty name="height" value="0.035" units="cm"/>
    </inkml:brush>
  </inkml:definitions>
  <inkml:trace contextRef="#ctx0" brushRef="#br0">1292 0 9925,'0'0'11784,"-24"1"-10629,-342 10 1481,-460 39-201,763-49-2172,50-1-156,42 1-124,58 1-329,169 8-5407,-151-4 100</inkml:trace>
</inkml:ink>
</file>

<file path=ppt/ink/ink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6:33.808"/>
    </inkml:context>
    <inkml:brush xml:id="br0">
      <inkml:brushProperty name="width" value="0.035" units="cm"/>
      <inkml:brushProperty name="height" value="0.035" units="cm"/>
      <inkml:brushProperty name="color" value="#E71224"/>
    </inkml:brush>
  </inkml:definitions>
  <inkml:trace contextRef="#ctx0" brushRef="#br0">8 76 5010,'0'-2'13612,"0"-17"-12814,0-35 298,0 54-1235,-2 22-1179,0-10 3711,-1-12-2422,3 0-398</inkml:trace>
</inkml:ink>
</file>

<file path=ppt/ink/ink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6:35.136"/>
    </inkml:context>
    <inkml:brush xml:id="br0">
      <inkml:brushProperty name="width" value="0.035" units="cm"/>
      <inkml:brushProperty name="height" value="0.035" units="cm"/>
      <inkml:brushProperty name="color" value="#E71224"/>
    </inkml:brush>
  </inkml:definitions>
  <inkml:trace contextRef="#ctx0" brushRef="#br0">137 218 5378,'0'0'7404,"-4"-3"-6796,3 1-511,0 1-72,0 0-1,0 0 1,0 0-1,1 0 1,-1 0 0,0 0-1,0 0 1,0 0-1,-1 1 1,1-1-1,0 0 1,0 1 0,0-1-1,0 1 1,-1-1-1,0 0 1,1 1 549,1-19 1336,0 11-1834,0 0 1,0 0-1,-1 0 0,0 0 1,0 1-1,-1-1 0,0 0 1,-4-9-1,4 14-94,1 1 1,-1-1-1,0 1 1,0 0-1,1 0 0,-1-1 1,-1 1-1,1 0 1,0 1-1,0-1 0,-1 0 1,1 1-1,-1-1 0,0 1 1,1 0-1,-1-1 1,0 2-1,0-1 0,0 0 1,1 0-1,-1 1 1,0 0-1,0-1 0,0 1 1,-4 1-1,6 2-5,0 1-1,0 0 1,0 0-1,0 0 1,1 0-1,0 0 1,0 0-1,1 6 0,-1-7 12,-1 5 18,1-7-6,0 0 0,-1 0-1,1 0 1,0 0 0,-1 0 0,1 0 0,0 0-1,0 0 1,0 0 0,0 0 0,0 0-1,0 0 1,0 0 0,1 0 0,-1 0-1,0 0 1,0 0 0,1 0 0,-1 0-1,1 0 1,-1 0 0,1 0 0,-1 0 0,1 0-1,0-1 1,-1 1 0,1 0 0,0 0-1,0-1 1,-1 1 0,1 0 0,0-1-1,0 1 1,0-1 0,0 1 0,1 0 0,-1-1 96,-2-5-37,0-1 1,1 1-1,-1-1 1,1 1 0,0 0-1,2-10 1,-1 7-45,-1 7-19,0 0 0,0 0 0,-1 0 0,1 0 0,0 1 0,0-1 0,0 0 0,-1 0 0,1 1 0,0-1 0,-1 0 0,1 0 1,-1 1-1,1-1 0,-1 0 0,1 1 0,-1-1 0,1 1 0,-1-1 0,0 1 0,1-1 0,-1 1 0,0-1 0,1 1 0,-1-1 0,0 1 0,0 0 0,1 0 0,-1-1 1,0 1-1,0 0 0,0 0 0,1 0 0,-1 0 0,0 0 0,0 0 0,0 0 0,0 0 0,1 0 0,-1 0 0,0 0 0,0 1 0,0-1 0,1 0 0,-1 0 0,0 1 1,0-1-1,1 1 0,-1-1 0,0 1 0,1-1 0,-1 1 0,1-1 0,-1 1 0,0-1 0,1 1 0,-1 0 0,1-1 0,0 1 0,-1 0 0,1 0 0,-1-1 0,1 1 1,0 0-1,0 0 0,-1 0 0,-2 51-247,3-51 248,0 0 1,0 1-1,0-1 1,0 0-1,0 1 0,0-1 1,0 0-1,1 0 1,-1 1-1,1-1 0,-1 0 1,1 0-1,-1 0 1,1 0-1,0 0 0,-1 0 1,1 0-1,0 0 1,0 0-1,0 0 0,0 0 1,0 0-1,0 0 1,0-1-1,0 1 0,0 0 1,0-1-1,0 1 1,1-1-1,-1 1 1,0-1-1,0 0 0,1 1 1,1-1-1,-2 0 66,1 0 0,-1-1-1,0 1 1,1 0 0,-1-1 0,0 1-1,1-1 1,-1 0 0,0 1 0,0-1-1,1 0 1,-1 0 0,0 0 0,0 0-1,0 0 1,0 0 0,0 0 0,0 0-1,-1 0 1,1 0 0,0-1 0,0 1-1,-1 0 1,1-1 0,-1 1 0,1 0-1,-1-1 1,0 1 0,1-1 0,-1 1-1,0 0 1,0-1 0,0-1 0,0-63 792,-1 41-712,1-22-9,7 50-2389,9 41-1394,-11-16-134</inkml:trace>
</inkml:ink>
</file>

<file path=ppt/ink/ink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6:36.201"/>
    </inkml:context>
    <inkml:brush xml:id="br0">
      <inkml:brushProperty name="width" value="0.035" units="cm"/>
      <inkml:brushProperty name="height" value="0.035" units="cm"/>
      <inkml:brushProperty name="color" value="#E71224"/>
    </inkml:brush>
  </inkml:definitions>
  <inkml:trace contextRef="#ctx0" brushRef="#br0">102 409 3378,'0'0'13115,"0"5"-12632,0-1-422,1 43 495,-2 1 0,-2-1 1,-15 73-1,0-45-468,9-31-29,-1-1 1,-26 64 0,32-111-60,2-16 0,1-24 0,4 3 107,1 1-1,3 0 1,1 0-1,15-41 1,-5 14 166,94-307 1146,-107 361-1318,1 0 0,0 0-1,1 1 1,0 0 0,1 0 0,0 0 0,1 1 0,0 1-1,1-1 1,15-11 0,-16 15-26,0 1 0,1 0-1,-1 0 1,1 1 0,0 1 0,1-1-1,-1 2 1,1-1 0,-1 2 0,1-1-1,0 1 1,0 1 0,17 0 0,-1 0-73,-6 1-16,-1 0-1,1 1 1,31 5 0,-47-4 29,1-1 0,-1 0 1,0 1-1,0 0 0,-1 0 1,1 0-1,0 1 0,-1 0 0,1-1 1,-1 2-1,0-1 0,0 0 0,0 1 1,0 0-1,-1 0 0,1 0 1,-1 0-1,0 1 0,2 4 0,1 6 20,0-1 0,-1 1-1,-1 0 1,0 0-1,-1 1 1,2 25 0,-5 99 297,-1-68-248,1-39-81,-1 0 0,-2 0 0,-1 0 0,-2 0 0,-16 53 0,15-67-946,-1-1 0,-1 0 0,-15 26 1,6-21-3556</inkml:trace>
</inkml:ink>
</file>

<file path=ppt/ink/ink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6:37.320"/>
    </inkml:context>
    <inkml:brush xml:id="br0">
      <inkml:brushProperty name="width" value="0.035" units="cm"/>
      <inkml:brushProperty name="height" value="0.035" units="cm"/>
      <inkml:brushProperty name="color" value="#E71224"/>
    </inkml:brush>
  </inkml:definitions>
  <inkml:trace contextRef="#ctx0" brushRef="#br0">127 540 11381,'0'0'7030,"-6"21"-6723,-79 213-6,77-211-285,1 0 0,-7 32 0,10-36-13,2-15 21,1-33 120,2-7 43,1-1 0,1 1-1,3 0 1,0 0 0,3 0 0,19-53-1,-2 23 462,3 1-1,65-106 0,-74 140-487,2 1 0,1 1 0,0 1-1,3 0 1,0 2 0,1 2 0,37-26 0,-54 44-127,0 1 0,0 1 0,1 0 0,-1 0 0,1 1 0,0 0 0,0 1 0,0 0 0,1 1 0,-1 0 0,0 1 0,22 2 0,-4-2-60,-27 1 26,1-1-1,0 1 1,-1-1-1,1 1 1,0 0-1,-1 0 1,1 0-1,-1 1 1,1-1-1,-1 1 1,1-1-1,-1 1 1,0 0-1,0 0 1,0-1-1,0 2 1,0-1-1,-1 0 1,1 0-1,0 1 1,-1-1-1,0 0 1,0 1-1,1 0 1,-2-1-1,2 4 1,2 5-9,0 0 0,-2 1 0,1 0 0,1 22 0,-2 21 14,-3-1 1,-2 1-1,-2 0 0,-3-1 1,-18 68-1,-82 384-191,83-377-874,24-111 341,-2 11-4718</inkml:trace>
</inkml:ink>
</file>

<file path=ppt/ink/ink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6:37.745"/>
    </inkml:context>
    <inkml:brush xml:id="br0">
      <inkml:brushProperty name="width" value="0.035" units="cm"/>
      <inkml:brushProperty name="height" value="0.035" units="cm"/>
      <inkml:brushProperty name="color" value="#E71224"/>
    </inkml:brush>
  </inkml:definitions>
  <inkml:trace contextRef="#ctx0" brushRef="#br0">586 130 6195,'0'0'8185,"7"-44"-3388,-7 42-4750,0 1 0,0-1 0,0 1 0,-1 0 0,1-1 1,0 1-1,-1-1 0,1 1 0,-1 0 0,0 0 0,1-1 0,-1 1 0,0 0 1,0 0-1,0 0 0,1 0 0,-1 0 0,-1 0 0,1 0 0,0 0 0,0 0 1,0 0-1,0 0 0,-1 1 0,1-1 0,-2 0 0,-42-10 58,30 8-68,-91-13 130,-161-2 0,129 12 307,210 6 100,20-1-3784,-56 1-762</inkml:trace>
</inkml:ink>
</file>

<file path=ppt/ink/ink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6:45.568"/>
    </inkml:context>
    <inkml:brush xml:id="br0">
      <inkml:brushProperty name="width" value="0.035" units="cm"/>
      <inkml:brushProperty name="height" value="0.035" units="cm"/>
      <inkml:brushProperty name="color" value="#E71224"/>
    </inkml:brush>
  </inkml:definitions>
  <inkml:trace contextRef="#ctx0" brushRef="#br0">686 0 7924,'0'0'15127,"-3"0"-14978,-51 4 202,1 1-1,-97 25 1,18-4 326,-162-9 1612,460-20-4477,4 0-4759,-87 3-923</inkml:trace>
</inkml:ink>
</file>

<file path=ppt/ink/ink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6:46.168"/>
    </inkml:context>
    <inkml:brush xml:id="br0">
      <inkml:brushProperty name="width" value="0.035" units="cm"/>
      <inkml:brushProperty name="height" value="0.035" units="cm"/>
      <inkml:brushProperty name="color" value="#E71224"/>
    </inkml:brush>
  </inkml:definitions>
  <inkml:trace contextRef="#ctx0" brushRef="#br0">629 0 7187,'0'0'6697,"4"3"-5678,17 13 2905,-27-15-3398,-451 7 3986,267-10-1455,190 2-2945,214 0-6406,-144 3 969</inkml:trace>
</inkml:ink>
</file>

<file path=ppt/ink/ink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6:53.068"/>
    </inkml:context>
    <inkml:brush xml:id="br0">
      <inkml:brushProperty name="width" value="0.035" units="cm"/>
      <inkml:brushProperty name="height" value="0.035" units="cm"/>
      <inkml:brushProperty name="color" value="#E71224"/>
    </inkml:brush>
  </inkml:definitions>
  <inkml:trace contextRef="#ctx0" brushRef="#br0">1071 235 6947,'0'0'10528,"14"0"-9397,44-3-75,-57 3-994,0 1-1,0-1 0,0 0 0,0 0 1,0 0-1,-1 0 0,1 0 1,0 0-1,0-1 0,0 1 0,0 0 1,0 0-1,0-1 0,0 1 0,0-1 1,-1 1-1,1-1 0,0 1 1,0-1-1,0 1 0,-1-1 0,1 0 1,0 1-1,-1-1 0,1 0 0,-1 1 1,1-1-1,0 0 0,-1 0 1,0 0-1,1 0 0,-1 0 0,0 1 1,1-1-1,-1 0 0,0 0 1,0 0-1,0 0 0,0 0 0,0 0 1,0 0-1,0 0 0,0 0 0,0 0 1,0 0-1,0 0 0,-1 0 1,1 0-1,0 1 0,-1-1 0,1 0 1,0 0-1,-1 0 0,0 0 0,1 1 1,-1-1-1,1 0 0,-1 0 1,0 1-1,1-1 0,-2 0 0,-4-4-47,0 0 0,0 1 0,-1-1 0,1 1 0,-1 1-1,0-1 1,0 1 0,0 0 0,0 1 0,-10-2 0,-85-15-69,79 16 51,-145-13-23,-273 10 0,246 8 260,193-3-203,0 0 0,-1 0 1,1 0-1,-1 0 1,1-1-1,0 1 1,0-1-1,0 0 0,0 1 1,0-1-1,0 0 1,1 0-1,-3-4 0,-8-6 30,-67-41 33,76 47-45,2 6-45,1-1 0,0 0 0,0 1 0,-1-1 0,1 0 0,0 1 1,-1-1-1,1 0 0,-1 1 0,1-1 0,-1 1 0,1-1 0,-1 1 1,1-1-1,-1 1 0,0-1 0,1 1 0,-1 0 0,0-1 0,1 1 1,-1 0-1,0 0 0,1-1 0,-1 1 0,0 0 0,1 0 0,-1 0 0,0 0 1,0 0-1,1 0 0,-1 0 0,0 0 0,0 0 0,1 0 0,-2 1 1,1-1-18,2 3-1070,0-1 755,0 1 0,0 0-1,0-1 1,0 1 0,0 0 0,1-1 0,-1 0 0,1 1-1,0-1 1,-1 0 0,4 3 0,3 4-829,31 47-6144,-18-33 963</inkml:trace>
</inkml:ink>
</file>

<file path=ppt/ink/ink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6:54.550"/>
    </inkml:context>
    <inkml:brush xml:id="br0">
      <inkml:brushProperty name="width" value="0.035" units="cm"/>
      <inkml:brushProperty name="height" value="0.035" units="cm"/>
      <inkml:brushProperty name="color" value="#E71224"/>
    </inkml:brush>
  </inkml:definitions>
  <inkml:trace contextRef="#ctx0" brushRef="#br0">1967 248 4322,'0'0'7494,"13"-1"-6357,7 0-776,39-7 1631,-59 8-1895,0 0 0,1 0 0,-1 1 1,1-1-1,-1 0 0,0 0 0,1-1 1,-1 1-1,0 0 0,1 0 0,-1 0 0,0 0 1,1 0-1,-1 0 0,1 0 0,-1-1 1,0 1-1,1 0 0,-1 0 0,0 0 0,0-1 1,1 1-1,-1 0 0,0 0 0,0-1 1,1 1-1,-1 0 0,0-1 0,0 1 1,0 0-1,1-1 0,-1 1 0,0 0 0,0-1 1,0 1-1,0 0 0,0-1 0,0 0 1,-13-8 887,-25-5-989,-346-42 224,297 46-115,-388-15 525,463 23-534,0 0 0,1 0 0,-1-1-1,1-1 1,0 0 0,-17-9 0,-9-2-28,-24-12 117,50 20-131,-1 1 0,0 1 0,0 0 1,0 0-1,-1 1 0,1 1 0,-1 0 0,-13-1 0,18 3 433,7 3 883,1 9-1608,-6 128 465,-33 181-1,8-87-28,-23 172-150,48-338 27,4 99 1,3-74-27,-19-95 610,7-5-592,0 0 1,0-2-1,1 1 0,1-1 0,0 0 0,0-1 0,1 0 0,-8-15 0,-2 0 66,17 25-129,-182-231 677,156 203-644,-1 1 0,-1 2 0,-1 0 0,-2 2 0,-51-30 0,78 52-53,0-1-1,-1 1 1,1 0 0,0 0-1,-1 1 1,0-1 0,1 1 0,-1 0-1,-9 0 1,15 1-19,0 0-127,1-1 35,-1 1 0,1-1-1,-1 1 1,1-1-1,-1 1 1,1-1 0,-1 1-1,1 0 1,0-1-1,-1 1 1,1 0 0,0-1-1,-1 1 1,1 0 0,0 0-1,-1-1 1,1 1-1,0 0 1,0 0 0,-1 0-1,1 0 1,0 0 0,-1 0-1,2 1 1,27-1-1732,-22 0 798,38 0-4406</inkml:trace>
</inkml:ink>
</file>

<file path=ppt/ink/ink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6:55.414"/>
    </inkml:context>
    <inkml:brush xml:id="br0">
      <inkml:brushProperty name="width" value="0.035" units="cm"/>
      <inkml:brushProperty name="height" value="0.035" units="cm"/>
      <inkml:brushProperty name="color" value="#E71224"/>
    </inkml:brush>
  </inkml:definitions>
  <inkml:trace contextRef="#ctx0" brushRef="#br0">227 46 10741,'0'0'8345,"-4"-1"-7809,3 1-529,0-1 109,-1 1 0,1 0 0,0 0 0,0-1 0,0 1 0,0 0 0,0-1 0,0 1-1,0-1 1,0 1 0,0-1 0,0 0 0,0 1 0,1-1 0,-1 0 0,0 0 0,0 1 0,0-1 0,1 0-1,-1 0 1,1 0 0,-1 0 0,1 0 0,-1 0 0,1 0 0,-1 0 0,1 0 0,0 0 0,0 0 0,-1 0-1,1-1 1,0 1 0,0 0 0,0 0 0,0 0 0,0 0 0,0 0 0,1-2 0,3 1-110,-1 0 1,1 1 0,0-1-1,0 1 1,0 0-1,0 0 1,0 0 0,0 1-1,0-1 1,0 1-1,0 0 1,0 0-1,0 1 1,5 0 0,1-1-5,-5 0 0,0 0-1,1 0 1,-1 0 0,0 1 0,1 0-1,-1 0 1,0 0 0,0 1-1,0-1 1,0 1 0,0 1-1,7 3 1,-10-4 0,1 1-1,-1 0 1,1-1 0,-1 1-1,0 0 1,0 0-1,0 0 1,-1 1 0,1-1-1,-1 0 1,0 1 0,0-1-1,0 0 1,0 1-1,0 0 1,-1-1 0,0 1-1,1-1 1,-1 1 0,-1 3-1,1-2 11,0-1-1,0 1 1,0 0 0,-1-1-1,1 1 1,-1-1 0,0 1-1,-1-1 1,1 0 0,-1 1-1,0-1 1,0 0 0,-5 7-1,3-6 4,-1-1-1,0 1 1,0-1 0,0-1-1,0 1 1,-1-1 0,0 0-1,1 0 1,-10 3 0,-83 17 177,97-23-155,1 1-40,0-1 1,0 1-1,0 0 1,0-1-1,0 1 0,0-1 1,0 1-1,1-1 1,-1 1-1,0-1 1,0 1-1,0-1 0,1 1 1,-1-1-1,0 1 1,1-1-1,-1 1 0,0-1 1,1 0-1,-1 1 1,1-1-1,-1 0 0,1 1 1,-1-1-1,0 0 1,1 1-1,-1-1 0,1 0 1,-1 0-1,1 0 1,0 1-1,-1-1 0,1 0 1,-1 0-1,1 0 1,51 19-149,37 16 114,-81-31 29,1 0 0,-1 1-1,0 0 1,-1 0 0,1 1 0,-1 0-1,12 14 1,-18-19 7,1 0 1,-1 0-1,0 1 0,0-1 0,0 0 0,0 1 1,0-1-1,0 1 0,0-1 0,-1 1 0,1-1 0,0 1 1,-1 0-1,1-1 0,-1 1 0,0 0 0,0-1 1,1 1-1,-1 0 0,0-1 0,0 1 0,-1 0 1,1 0-1,0-1 0,-1 1 0,1 0 0,-1-1 0,1 1 1,-1-1-1,1 1 0,-1-1 0,0 1 0,0-1 1,0 1-1,0-1 0,0 0 0,0 1 0,-1-1 1,1 0-1,0 0 0,-1 0 0,1 0 0,0 0 0,-1 0 1,1 0-1,-1-1 0,0 1 0,1 0 0,-1-1 1,-2 1-1,-9 4 45,-1-1 0,0-1 0,0 0 0,-21 2 0,-24 1 219,-1-2 0,-110-9 1,146-1-1512,56 4-1391,22 2-1790,8 0-1854</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6-29T12:04:55.151"/>
    </inkml:context>
    <inkml:brush xml:id="br0">
      <inkml:brushProperty name="width" value="0.05292" units="cm"/>
      <inkml:brushProperty name="height" value="0.05292" units="cm"/>
      <inkml:brushProperty name="color" value="#FF0000"/>
    </inkml:brush>
  </inkml:definitions>
  <inkml:trace contextRef="#ctx0" brushRef="#br0">3989 9493 387 0,'0'0'518'16,"0"0"-325"-16,0 0-14 16,0 0-50-16,0 0-45 0,0 0-14 15,0 0-12 1,29-75-17-16,-27 73-12 0,-2 2-9 16,0 0-5-1,0 0-4-15,0 0-3 0,0 0-5 16,0 0-2-16,-10 23-1 15,-19 12 0-15,-5 14 0 16,1 1 2-16,6-1-1 16,9-3 2-16,7-7-3 15,5-4 0-15,6-3-2 16,0-5 0-16,17-3 0 16,19-2 2-16,11-8 0 15,2-3 1-15,-1-7-1 16,0-4 2-16,-11 0 1 15,-5 0 0-15,-3 0-1 16,-9 5 1-16,-7 2-2 0,-1 7-1 16,-8 3-1-16,-4 8 1 15,0 1 1-15,-6 1 2 16,-21 4 0-16,-7 1 3 16,-6-3-4-16,-2-8 2 15,-6-4-3-15,2-6 2 16,-1-5-2-16,5-6-1 15,6 0 0-15,7 0-1 16,5-8-23-16,7-11-43 16,11-8-83-16,6-6-201 15</inkml:trace>
  <inkml:trace contextRef="#ctx0" brushRef="#br0" timeOffset="653.87">3978 9416 1035 0,'0'0'197'0,"0"0"-48"0,0 0-59 16,0 0 2-16,0 0-36 15,0 0-13-15,65-62-15 16,-7 61-14-16,16 1-5 15,6 0-6-15,3 7-1 16,-1 5-2-16,-6 1-4 16,0-4-36-16,-7 1-52 15,-13-3-61-15,-17-4-41 16,-16-1-47-16,-14-2-14 16,-9 0-23-16,0 0 266 15,-5-5 12-15,-5-12 251 16,-2 4 7-16,1-3-71 15,4 4-15-15,0 1-39 16,3 5-29-16,2 6-24 16,-5 0-28-16,-4 8-26 15,-13 36-20-15,-5 21 13 16,0 13-3-16,8 6-7 0,19-2-6 16,2 2-3-1,20-5-1-15,20-9-23 0,7-8 8 16,0-20-4-16,-4-16 3 15,-8-17 8-15,-1-9 9 16,-5-12 3-16,0-34 8 16,0-17-4-16,-8-16 14 15,0-6-5-15,-5-2-2 16,-6 9 0-16,-5 10 1 16,-5 10-2-16,0 15 6 15,-21 11-2-15,-10 11 5 16,-11 9-6-16,-2 8-7 0,-3 4-6 15,7 0-3 1,9 21-1-16,10 9-1 0,8 10-11 16,8 6-26-16,5 7-20 15,3 3-61-15,21 2-141 16,5-3-418-16</inkml:trace>
  <inkml:trace contextRef="#ctx0" brushRef="#br0" timeOffset="2671.58">5565 9578 424 0,'0'0'325'16,"0"0"-133"-16,0 0-60 15,0 0-5-15,0 0-1 16,0 0-28-16,2-85-23 0,2 81-11 16,-4 0-15-1,0 4-9-15,0 0-6 16,0 0-16-16,0 0-10 15,0 9-8-15,-23 34-4 0,-6 19 4 16,2 19 0 0,13 0 0-16,12 4 0 0,2-9-1 15,5-10 0-15,17-14-6 16,1-18-6-16,1-10 6 16,-1-9-4-16,-4-11-1 15,-3-4 6-15,-1-4 6 16,-1-27 6-16,-3-15 5 15,-2-8-4-15,-4-12-3 16,-5-4-2-16,0-2 0 16,0 1-1-16,-23 4-1 15,-8 9-1-15,-4 12 0 16,-2 13-3-16,14 17 2 16,11 7 2-16,10 9-2 15,2 0 2-15,14 0-12 0,30 12-6 16,20 8 17-16,17 1 1 15,-2-7 2-15,6-6-1 16,-4-6-1-16,-4-2 3 16,-5 0-2-16,-11 0 0 15,-22 0 1-15,-14 0 3 16,-14 0-5-16,-11 0 1 16,0 0 12-16,0 0 1 15,0-10 0-15,-2-2 0 16,-11-4-13-16,-1 4 5 15,1 5 2-15,-3 7-7 16,-10 0-1-16,-13 31-4 0,-5 10-1 16,1 15 4-16,12-1-2 15,18 3-6-15,13-4-23 16,2-6-7-16,27-4 6 16,13-9 15-16,12-7 0 15,4-12 9-15,0-11-18 16,-4-5 25-16,-10-7 2 15,-15-24 3-15,-9-13 4 16,-11-7 14-16,-9-9-8 16,0-1 2-16,-4 7-4 15,-19 14 2-15,8 16 14 16,1 9-3-16,12 15-11 16,2 0-2-16,0 0-11 0,9 0-10 15,27 7-9-15,13 9 19 16,11-4 0-16,2-3-1 15,3-2 1-15,4-5 0 16,-4 0 2-16,-5-2 1 16,-14 0 1-16,-14 0-4 15,-14 0 4-15,-12 0-3 16,-6 0 1-16,0 0 10 16,0 0 0-16,0 0-1 15,0 0 3-15,0 0-7 16,0 0-7-16,-13 10-2 15,-18 15-3-15,-14 16 4 0,-1 13 1 16,12 4-1-16,16 7-1 16,18-5-6-16,0-9-11 15,34-5 12-15,17-13 1 16,12-11 6-16,3-7 6 16,-3-15 11-16,-8-7 10 15,-10-30 9-15,-14-14-6 16,-11-16-4-16,-11-8-4 15,-9-10-10-15,0 3-7 16,-22 9-5-16,-11 18 0 16,-6 18-2-16,2 22-1 15,-3 15-16-15,-3 2-27 16,5 31-45-16,7 13-79 0,8 3-193 16</inkml:trace>
  <inkml:trace contextRef="#ctx0" brushRef="#br0" timeOffset="3465.12">8100 9738 14 0,'0'0'1008'0,"0"0"-852"15,0 0 12-15,0 0-65 16,0 0-18-16,34-102-4 15,-34 99-13-15,0 3-26 16,0-2-8-16,0 2-18 16,0 0-1-16,-16 10-8 15,-26 34-4-15,-19 20 18 16,-14 19-3-16,1 4-6 0,12-2-6 16,8-11-6-1,12-10-2-15,11-16-42 0,8-9-48 16,10-15-136-16,4-16-271 15</inkml:trace>
  <inkml:trace contextRef="#ctx0" brushRef="#br0" timeOffset="3666.59">7663 9791 1034 0,'0'0'162'0,"0"0"35"0,0 0-60 15,0 0-33 1,0 0-21-16,0 0-35 0,7-51-19 15,6 71-15-15,10 26-13 16,10 22 21-16,11 18 1 16,12 9-9-16,11-1-8 15,16 0-6-15,4-6-27 16,0-12-122-16,-14-19-228 16</inkml:trace>
  <inkml:trace contextRef="#ctx0" brushRef="#br0" timeOffset="4064.75">8747 9593 872 0,'0'0'161'0,"0"0"48"16,0 0-59-1,0 0-54-15,0 0 4 0,0 0-28 16,37-54-7-16,-37 54-17 15,0 0-17-15,0 0-13 16,0 12-11-16,0 27-5 16,0 20 3-16,-4 13-4 15,-5 0 2-15,3 4 1 16,1-6-4-16,5-5-17 16,0-9-62-16,20-10-133 15,21-14-342-15</inkml:trace>
  <inkml:trace contextRef="#ctx0" brushRef="#br0" timeOffset="4349.52">9346 9723 1232 0,'0'0'83'0,"0"0"34"16,-118 63 7-16,105-31-91 15,13 1-13-15,0 2-10 16,15-5-5-16,14-7-4 15,7-6 5-15,-3-13-3 16,-4-4 1-16,-4-10 7 16,-9-24-1-16,-5-8 9 15,-7-9-5-15,-4 2-6 16,0 4-5-16,-13 13 0 16,-9 10-2-16,-7 12-1 15,-3 10-4-15,3 0-18 16,7 29-79-16,9 12-76 15,13 3-144-15,9-2-402 16</inkml:trace>
  <inkml:trace contextRef="#ctx0" brushRef="#br0" timeOffset="4620.66">9814 9515 1017 0,'0'0'105'0,"0"0"84"16,0 0-38-16,0 0-23 0,0 0-35 15,0 0-31-15,-25-89-20 16,25 89-17-16,0 10-18 16,0 30-1-16,0 21 2 15,0 19 10-15,0 12-4 16,-6 13-14-16,-3 8 0 15,7 3-1-15,2 1-48 16,0-16-104-16,0-22-285 16</inkml:trace>
  <inkml:trace contextRef="#ctx0" brushRef="#br0" timeOffset="4904.35">10044 10479 1112 0,'0'0'85'16,"0"0"32"-16,0 0-29 16,-141 2-26-16,19-2 21 15,-34-14-9-15,-18 0-16 16,7 0-8-16,22 0 3 16,38 4-20-16,44 4-22 15,35 2-6-15,18 2 0 16,10 2 1-16,0 0-6 15,23 0-5-15,15 4 3 16,7 12-7-16,1 2-28 16,3 5-30-16,0-4-69 15,-6-3-165-15,-10-5-595 0</inkml:trace>
  <inkml:trace contextRef="#ctx0" brushRef="#br0" timeOffset="6584.82">9446 10594 724 0,'0'0'61'0,"0"0"34"16,0 0 10-16,0 0-51 0,0 0-4 16,0 0 1-16,41 0-2 15,-41 0-3-15,-3 0-21 16,-18 0-6-16,-15-2-11 16,-20-7 5-16,-27 4 12 15,-26-4 6-15,-27 1 0 16,-17 2-2-16,-8-1 0 15,16 1 2-15,27-1 10 16,33 1-8-16,36 1-8 16,23 0-2-16,18 3-5 15,8 2 3-15,0 0-6 16,0 0-15-16,6 0-1 16,17 0-5-16,8 0-9 15,12 5-45-15,11 15-99 16,1 2-153-16,3 4-655 0</inkml:trace>
  <inkml:trace contextRef="#ctx0" brushRef="#br0" timeOffset="6911.3">8985 10943 1194 0,'0'0'93'0,"0"0"68"16,0 0-34-16,0 0-51 15,0 0-24-15,0 0-26 16,0 50-16-16,0 16 25 15,-4 11 10-15,-3 8-6 16,0-5-19-16,1 0-13 16,-1-1-7-16,1-9 0 15,-1-10-23-15,4-15-42 16,3-18-86-16,0-16-271 16</inkml:trace>
  <inkml:trace contextRef="#ctx0" brushRef="#br0" timeOffset="7469.86">9272 11113 1271 0,'0'0'82'0,"0"0"54"16,0 0-10-16,-73 144-92 15,73-94-22-15,31-2-6 16,19-7-5-16,0-11-1 15,2-14-5-15,-5-14-18 16,-7-2-2-16,-9-25 13 16,-10-18 2-16,-11-12 3 15,-10-9 4-15,0-4-2 0,-18 6 1 16,-8 8 2 0,6 20 2-16,6 16 28 0,10 10 6 15,4 8-19-15,11 0-15 16,38 2-15-16,23 10 15 15,12-2 0-15,5 0-2 16,-11-5-1-16,-15 4 3 16,-23 1 0-16,-24 4 0 15,-16 11-2-15,-14 8 2 16,-26 11 4-16,-4 7-3 16,1-2 5-16,16-1-5 15,21 3 1-15,6-10 0 16,26-4 0-16,24-11 1 15,5-14 2-15,-2-12 16 16,-3 0 12-16,-12-28 0 0,-12-14-9 16,-7-11 3-16,-15-7-4 15,-4-2-4-15,-12-1 2 16,-21 11-19-16,-19 6 0 16,-19 9-2-16,-16 13-2 15,-2 7 0-15,18 12-8 16,29 5-40-16,32 0-61 15,10 0-122-15,36 5-276 16</inkml:trace>
  <inkml:trace contextRef="#ctx0" brushRef="#br0" timeOffset="7786.46">11118 10305 1094 0,'0'0'99'0,"0"0"104"15,0 0-86-15,0 0-44 0,0 0 3 16,0 0-37-1,-60 55-15-15,0 15 26 0,-5 15-26 16,3-1-14-16,6-3-9 16,10-12-1-16,3-8-11 15,5-17-75-15,7-21-194 16,2-23-401-16</inkml:trace>
  <inkml:trace contextRef="#ctx0" brushRef="#br0" timeOffset="7973.45">10693 10347 1457 0,'0'0'115'0,"0"0"45"16,0 0-88-16,0 0-31 15,0 0-20-15,0 0-7 16,130 124 14-16,-82-52-13 16,8 7-13-16,0-3-2 15,2-2-16-15,0-12-37 16,-8-10-61-16,-4-20-134 15,-13-22-365-15</inkml:trace>
  <inkml:trace contextRef="#ctx0" brushRef="#br0" timeOffset="8880.59">12302 9733 480 0,'0'0'380'16,"0"0"-247"-16,0 0 31 16,0 0-19-16,0 0-28 15,0 0-9-15,0 0-24 16,0-106-20-16,0 101-11 15,0-2-10-15,0 2-6 16,0 5 1-16,0 0-12 16,0 0-1-16,0 0-11 15,0 0-7-15,0 0-7 16,0 26 0-16,0 29 1 16,0 23 3-16,-2 21 9 15,-5 7 8-15,3 4-11 16,4-4-9-16,0-3-1 15,0-10-1-15,0-10-13 0,2-13-46 16,19-15-48-16,8-20-110 16,-1-19-433-16</inkml:trace>
  <inkml:trace contextRef="#ctx0" brushRef="#br0" timeOffset="9218.14">12808 9932 641 0,'0'0'706'0,"0"0"-672"15,0 0 95-15,-56 102-61 16,56-58-46-16,9 5-6 16,24-8-6-16,12-2-4 15,0-13-5-15,0-10 2 16,-5-12-3-16,-7-4-5 15,-6-13 5-15,-9-22 2 16,-7-14-1-16,-11-6 3 16,0-8-3-16,0 3 3 15,-18 6 1-15,-6 11 8 16,-10 18 15-16,-4 11-13 16,-4 12-7-16,4 2-7 15,11 4-1-15,13 26-9 16,14 10-37-16,4 10-58 15,35-3-88-15,15-6-318 0</inkml:trace>
  <inkml:trace contextRef="#ctx0" brushRef="#br0" timeOffset="9616.34">13346 9823 87 0,'0'0'1019'0,"0"0"-956"0,0 0 134 16,0 0-99-16,0 0-36 16,0 0-18-16,98-78-17 15,-50 78-8-15,6 0 2 16,-3 22-11-16,-6 14-1 15,-14 12 0-15,-15 15-2 16,-16 8 1-16,-7 1 0 16,-38-1-3-16,-13-6 4 15,0-15-1-15,10-11-4 16,19-7 0-16,20-13 3 16,9-1 3-16,60-9 1 15,32-9 13-15,39 0-13 16,18-9-10-16,7-14-1 0,-4 4-24 15,-11-1-43 1,-15 4-87-16,-21 4-214 0,-35 0-663 16</inkml:trace>
  <inkml:trace contextRef="#ctx0" brushRef="#br0" timeOffset="10079.84">13847 10914 1074 0,'0'0'117'0,"0"0"5"0,0 0-11 16,-210-15-55-1,52 13 49-15,-27 2-32 0,-20 0-25 16,-5-5-9-16,15-1-7 15,16-2-8-15,32-5 6 16,40 4-4 0,42 1-9-16,34 2-3 0,22 4-5 15,9 2 0-15,0-1-9 16,9-2-4-16,22 3-3 16,7 0-8-16,9 0-35 15,4 0-33-15,3 12-79 16,-3 0-218-16</inkml:trace>
  <inkml:trace contextRef="#ctx0" brushRef="#br0" timeOffset="10551.58">12759 11263 1170 0,'0'0'54'0,"0"0"100"16,0 0-37-16,0 0-58 15,0 0-10-15,70 116 29 16,-44-33-13-16,-4 13-4 15,-10 5-12-15,-10-4-12 16,-2 0-11-16,0-6-17 16,-12 0-4-16,-5-9-5 0,-1-10-2 15,1-17-29-15,5-15-27 16,12-19-54-16,0-16-191 16,8-5-853-16</inkml:trace>
  <inkml:trace contextRef="#ctx0" brushRef="#br0" timeOffset="11249.49">13225 11566 812 0,'0'0'579'0,"0"0"-510"0,-124 58 87 16,79-11-69-16,11 0-38 15,18 2-21-15,14 0-18 16,2-2-8-16,20-6-4 15,18-15-1-15,3-15-29 16,-4-11-9-16,1-11 4 16,-5-30 2-16,-6-14-2 15,-6-11-10-15,-10-6-3 16,-11 4 24-16,0 9 22 16,-3 19 4-16,-10 17 21 15,4 14 41-15,9 9-20 16,0 0-28-16,12 0-14 15,30 20-5-15,18-3 5 16,4-3 0-16,-4-7-1 16,-10-2 1-16,-12-3 3 15,-12 0-2-15,-10 0 1 0,-3 1 6 16,0 4-4-16,1-1-3 16,6 6-1-16,-2-2 1 15,-5 0-1-15,-1-2 0 16,-8-2 5-16,0-4-3 15,-4-2 7-15,0 0-1 16,0 0 15-16,0 0-3 16,0 0-1-16,0 0 0 15,-2 0 7-15,-16 0-11 16,-4-2 0-16,-5 2-3 16,-4 0-6-16,-2 12-2 15,2 20-2-15,-3 13 0 16,12 6-1-16,13 7-1 15,9-1 0-15,15-7-3 16,35-7-4-16,12-8-2 0,5-15 1 16,4-10 2-16,-7-10 6 15,-8-14-1-15,-11-22 1 16,-16-8 6-16,-18-8 6 16,-11-3 4-16,-2-5 1 15,-29 2-4-15,-11 3-5 16,-8 12 2-16,5 17-6 15,10 17-4-15,13 9-17 16,8 9-46-16,8 26-32 16,6 5-112-16,0 4-180 0</inkml:trace>
  <inkml:trace contextRef="#ctx0" brushRef="#br0" timeOffset="11900.2">15298 10943 1155 0,'0'0'60'15,"0"0"131"-15,0 0-17 16,0 0-77-16,0 0-7 16,0 0-31-16,-18-85-21 0,12 90-19 15,-12 34-10 1,-13 17 8-16,-20 21 7 0,-10-2-6 15,-1-5-13 1,-3-10 0-16,12-8-5 0,3-12-20 16,10-11-59-16,9-17-76 15,7-12-248-15,3-4-488 16</inkml:trace>
  <inkml:trace contextRef="#ctx0" brushRef="#br0" timeOffset="12094.65">14904 10914 1144 0,'0'0'237'0,"0"0"-99"16,0 0 23 0,0 0-80-16,0 0-17 0,0 0-20 15,91 30-22-15,-44 23 8 16,4 11-4-16,7 6-10 16,2 0-14-16,5-2-2 15,-3-5-5-15,-6-12-36 16,-7-7-38-16,-9-13-79 15,-7-25-188-15</inkml:trace>
  <inkml:trace contextRef="#ctx0" brushRef="#br0" timeOffset="12846.93">15956 9976 984 0,'0'0'84'16,"0"0"56"-16,0 0 35 15,0 0-77-15,0 0-1 16,0 0-21-16,40-66-19 15,-38 66-17-15,-2 0-19 16,4 20-4-16,3 22-13 16,-2 18 22-16,-3 9 5 0,-2 16-2 15,0 10-11-15,0 7-1 16,0 3-5 0,7-10-9-16,-5-6-3 0,2-19-3 15,-2-12-36-15,1-18-30 16,5-15-42-16,6-16-144 15,1-9-385-15</inkml:trace>
  <inkml:trace contextRef="#ctx0" brushRef="#br0" timeOffset="13132.43">16444 10251 1103 0,'0'0'126'0,"0"0"-39"16,0 0 43-16,0 0-27 15,-45 160-24-15,45-102-41 16,0-3-30-16,31-15-4 16,10-12 1-16,-3-14-1 15,-5-14-1-15,-8-2 3 16,-8-31 8-16,-9-11 12 16,-8-10-7-16,0-4-7 15,-4-2-5-15,-17 4 0 16,-6 11-2-16,0 15-3 15,0 16-2-15,0 14 0 16,5 0-8-16,7 29-43 16,10 14-72-16,5 8-137 15,20 5-367-15</inkml:trace>
  <inkml:trace contextRef="#ctx0" brushRef="#br0" timeOffset="13612.47">16852 10142 1003 0,'0'0'39'0,"0"0"113"15,0 0-36-15,0 0-18 16,0 0-16-16,80-104-17 16,-42 94-26-16,4 6-1 15,10 4-12-15,-1 0 0 16,-2 16-12-16,-9 13 4 16,-15 3-14-16,-16 7 5 15,-9 3-6-15,-9 2 1 16,-30-2 0-16,-7 1 3 15,-1-5-7-15,16-6-26 16,16-4-28-16,15-2-5 16,6-4 35-16,27 0 19 0,3 1 5 15,-7-3 27 1,-11 0 17-16,-13-2-12 0,-5 2-8 16,-14-1 0-16,-31 1-4 15,-17 1-12-15,-16-7-4 16,0 0-4-16,8-5-10 15,26 0-88-15,33 3-102 16,14 0-189-16</inkml:trace>
  <inkml:trace contextRef="#ctx0" brushRef="#br0" timeOffset="13852.51">17676 10910 1029 0,'0'0'148'0,"0"0"-48"16,-131 50 71-16,19-39-105 15,-32-6 10-15,-36-5-33 16,-17 0 3-16,-8 0-1 16,7-1-1-16,26-6-13 15,36 1 4-15,47 1-1 16,44 1-32-16,36-1 2 16,9 3 3-16,11-1-7 15,28-4-3-15,7 1-4 16,10 2-29-16,2 3-32 15,13 1-55-15,7 0-126 16,0 0-383-16</inkml:trace>
  <inkml:trace contextRef="#ctx0" brushRef="#br0" timeOffset="14385.28">16444 11552 1040 0,'0'0'80'0,"0"0"98"16,0 0-18-16,0 0-65 15,0 0-21-15,0 0-23 16,13 3-24-16,-6 46-3 16,-2 19 27-16,-5 13 1 15,0 5-10-15,0 5-16 16,0 1-13-16,0 0-5 15,6-8-8-15,10-12-2 16,2-16-43-16,4-19-60 16,2-22-150-16,-4-15-498 15</inkml:trace>
  <inkml:trace contextRef="#ctx0" brushRef="#br0" timeOffset="14916.99">16866 11712 1305 0,'0'0'117'0,"0"0"-34"16,0 0 80-16,0 0-99 15,-99 127-33-15,99-89-12 16,7-2-13-16,25-8-2 16,9-7-4-16,11-14-5 15,-1-7-20-15,0 0 4 16,-11-22-10-16,-9-7-6 15,-15-12 0-15,-16-3 1 16,0-4-3-16,-14 0 7 0,-12 7 20 16,6 13 9-1,7 12 3-15,13 8 7 0,4 8-7 16,45 0 0 0,27 0-8-16,13 0-6 0,5 0 8 15,-9 0 6-15,-21 4 3 16,-17 15 5-16,-29 8 22 15,-18 18-10-15,-14 13-7 16,-26 10 12-16,-4 2 0 16,13-2-15-16,13-2-4 15,18-6 5-15,0-7-8 16,37-9 1-16,13-12 1 16,3-14 1-16,-4-14 16 15,-4-4-2-15,-16-22 8 16,-12-18-5-16,-15-16-3 15,-2-9 0-15,-17-9-16 16,-24 2 1-16,-11 6-5 0,-11 10 0 16,-15 7-7-16,-14 13-14 15,-1 9-34-15,1 4-70 16,1 5-189-16,6 1-500 16</inkml:trace>
  <inkml:trace contextRef="#ctx0" brushRef="#br0" timeOffset="15464.13">16536 11093 527 0,'0'0'52'0,"0"0"24"16,0 0 100-16,0 0-72 16,0 0 4-16,0 0-32 15,27-42 9-15,-25 38-5 16,2 1-22-16,-2 3-10 16,-2 0-12-16,0 0-7 15,0-1-1-15,0 1-8 16,-22-2-3-16,-34 0 0 15,-31 2-6-15,-24-4 1 16,-10 1 14-16,5 0 29 16,21-1-4-16,30 0-4 15,34 0-22-15,21 2-6 0,10 2-5 16,0 0-7-16,2 0-5 16,17 0-1-16,1 0-1 15,0 0-2-15,2 0-32 16,7 0-61-16,2 2-82 15,3-2-248-15</inkml:trace>
  <inkml:trace contextRef="#ctx0" brushRef="#br0" timeOffset="17700.57">9527 11073 302 0,'0'0'117'15,"0"0"23"-15,0 0-27 16,0 0-4-16,0 0-25 15,0 0 4-15,-35-9-25 16,30 9-23-16,0 0-7 16,1-3 5-16,-1 3-21 15,1-2 8-15,0 2 14 16,-1-2 14-16,0 2-9 16,-1-5-19-16,-3 4 0 0,3-2-1 15,-4 2-3-15,3-2-1 16,3 2 12-16,0-1 9 15,2 0-6-15,2 2-4 16,0 0-1-16,0 0-12 16,0 0-5-16,4 18-7 15,31 21-5-15,24 18 25 16,25 9 15-16,19 4-7 16,2-1-6-16,-9-9-13 15,-19-6-8-15,-17-15 9 16,-17-7-1-16,-12-6-4 15,-8-11-7-15,-12-7-2 16,-3-4 0-16,-5-4 0 16,-1 0-1-16,-2 0 5 15,0 0-6-15,0 0 7 0,0 0-4 16,0 0-1-16,0 0-2 16,0 0-21-16,9 0-35 15,29 0-82-15,16 0-142 16,15 0-388-16</inkml:trace>
  <inkml:trace contextRef="#ctx0" brushRef="#br0" timeOffset="18599.12">13101 11566 201 0,'0'0'498'0,"0"0"-359"16,0 0 29-16,0 0-37 0,0 0-20 16,0 0-10-16,-70-64-32 15,70 64-15-15,0 0-2 16,0 0-16-16,0 6-19 16,25 29-13-16,24 18-4 15,22 24 35-15,23 15-1 16,11 10 4-16,-1 0-6 15,-8-2-12-15,-20-9-5 16,-11-16 6-16,-17-12-5 16,-9-10 0-16,-10-9-1 15,-12-13-6-15,-7-9 6 16,-6-8-3-16,-4-8-11 16,0-2 6-16,0-4-2 15,0 3 0-15,0-3-5 0,0 0-25 16,-8 0-28-16,2-22-53 15,-3-10-80-15,1-13-193 16</inkml:trace>
  <inkml:trace contextRef="#ctx0" brushRef="#br0" timeOffset="19983.43">4665 9615 486 0,'0'0'42'15,"0"0"32"-15,0 0-3 16,0 0-30-16,0 0 31 16,0 0-29-16,0 0 3 15,-26-10 35-15,21 10-17 16,3-2-5-16,0 2-10 15,-1 0-10-15,3 0 1 16,0 0-21-16,0 0-10 16,0 0-8-16,31 10 3 15,25 13 4-15,37 9 37 16,48-6 22-16,42 1-22 16,40-6-2-16,15-10-13 0,7-4 3 15,-4-6 8-15,-25 1-3 16,-31 2 1-16,-35 3-13 15,-47 0-14-15,-37-1-8 16,-28-2-2-16,-24 1-1 16,-12-5 0-16,-2 0 5 15,0 0-2-15,0 0 1 16,0 0-2-16,0 0-3 16,0 0 1-16,0 0-1 15,0 0 0-15,2 4-8 16,7 7-13-16,2 8-20 0,3 0-57 15,-1 1-70 1,-4-8-134-16,-9-10-366 0</inkml:trace>
  <inkml:trace contextRef="#ctx0" brushRef="#br0" timeOffset="52561.58">3341 9421 603 0,'0'0'10'16,"0"0"282"-16,0 0-185 15,0 0-13-15,-123-125 3 16,113 103-25-16,2 2 9 16,4 4 0-16,4 0-24 15,0 4 16-15,0 2-23 16,0 4-12-16,0 1-9 15,0 5-9-15,0 0-11 16,0 0-6-16,0 0-1 16,18 7-1-16,18 25 1 15,22 21-1-15,29 20 12 0,23 21 6 16,33 10 2-16,13 5-10 16,3-5 0-16,-17-4-6 15,-17-9 5-15,-22-11 3 16,-18-15 4-16,-18-16 1 15,-23-13-8-15,-15-14-5 16,-17-8 2-16,-10-10 1 16,-2-1-1-16,0-3 2 15,-18 0 1-15,-11-3-6 16,0-15-4-16,2-4-32 16,7 2-63-16,6 3-69 15,14 0-237-15</inkml:trace>
  <inkml:trace contextRef="#ctx0" brushRef="#br0" timeOffset="53754.86">15749 11575 345 0,'0'0'75'0,"0"0"-49"15,0 0 91-15,0 0-39 16,0 0-17-16,0 0 1 15,0 0-17-15,0 0-2 16,0 0-13-16,0 0 6 16,0 0-14-16,0 0 5 0,0 0-7 15,0 0 5-15,0 0 7 16,0 0 13-16,0 0 9 16,0 0 2-16,0 1-8 15,0 7 5-15,6 4 10 16,32 6-8-16,38 8 16 15,42 5-9-15,43 5-27 16,30 1-5-16,14 6 10 16,9-1 3-16,-11 1-12 15,-13 3-13-15,-26-5-9 16,-41-7 2-16,-45-8-4 16,-40-10-5-16,-38-10-1 15,-29-4 1-15,-42-2 0 16,-23 0 2-16,-8-9 1 0,11-6 0 15,17 4-3-15,22 4-2 16,28 5-32-16,19 2-74 16,5 0-115-16,29-2-366 15</inkml:trace>
  <inkml:trace contextRef="#ctx0" brushRef="#br0" timeOffset="54639.67">16515 12814 886 0,'0'0'51'16,"0"0"36"-16,0 0-18 15,0 0-42-15,0 0-1 0,0 0 16 16,-11 0 1 0,-9 0 7-16,-2 2 4 0,-3-2-3 15,-1 0-16-15,-3 0-3 16,0-15-5-16,6-2-6 16,5-4 5-16,7-1 4 15,11-4-12-15,0 2 0 16,23 4-4-16,23 4-7 15,16 6-2-15,10 10-1 16,4 0 0-16,-7 32 7 16,-6 20-3-16,-19 12-4 15,-26 10-3-15,-18 3 1 16,-70-4 1-16,-46 0-1 16,-35-7-2-16,-20-12-6 15,-1-15-87-15,18-22 88 16,27-17 4-16,32 0 1 0,36-17 2 15,33-15-1-15,26-6 2 16,37-3 4-16,40-1 3 16,20 6-6-16,15 8-2 15,-3 12 8-15,-4 9 8 16,-11 7 8-16,-19 3 4 16,-13 25 0-16,-19 10-12 15,-12 8-7-15,-11 4-7 16,-4 2-2-16,1-3-1 15,6-3-1-15,14-10-7 16,13-9-37-16,10-7-52 16,11-17-100-16,7-3-153 15,7-28-373-15</inkml:trace>
  <inkml:trace contextRef="#ctx0" brushRef="#br0" timeOffset="54910.28">17175 12956 862 0,'0'0'146'16,"0"0"26"-16,0 0-9 15,-136-33-70-15,92 68-23 16,8 15 1-16,18 10-33 16,18 5-17-16,16-4-13 15,37-11 1-15,21-10-6 16,9-17-2-16,5-18 0 16,-5-5 1-16,-11-15 1 0,-20-24 1 15,-18-9 20-15,-22-6 15 16,-12-6 5-1,-29 4-7-15,-30 12-9 0,-19 16-6 16,-11 19-5-16,-5 9 0 16,12 5 0-16,20 21-17 15,26 13-24-15,31 7-80 16,10 1-142-16,44 5-879 16</inkml:trace>
  <inkml:trace contextRef="#ctx0" brushRef="#br0" timeOffset="58487.91">16087 12535 496 0,'0'0'241'0,"0"0"-143"16,0 0-7-16,0 0-2 0,0 0-23 15,0 0 0-15,0 0 11 16,0 0-11-16,-89-45-5 16,89 45-17-16,0 0-12 15,0 0-10-15,0 0-8 16,0 0-3-16,0 0-3 16,0 0-3-16,0 13 1 15,16 19 11-15,37 12 11 16,43 8 1-16,40 2-1 15,31-1-7-15,16-7 2 16,-1-7 1-16,-12-4 19 16,-23-7-15-16,-30-6-5 15,-33-7-9-15,-35-4 7 16,-24-8-5-16,-19-1-2 16,-6-2 0-16,0 0-1 0,0 0-3 15,-11 0-1-15,-7-2-9 16,-1-1 0-16,-4 3-14 15,3 0-48-15,-3 12-55 16,-1 13-118-16,-9 4-331 16</inkml:trace>
  <inkml:trace contextRef="#ctx0" brushRef="#br0" timeOffset="58953.88">16322 13744 830 0,'0'0'199'0,"0"0"-34"16,0 0-33-16,0 0-27 15,0 0-28-15,10-104 3 16,-5 102-9-16,-5 2-14 15,4 0-19-15,-2 25-19 16,4 24 1-16,-4 18 22 16,-2 12 0-16,0-1-12 15,0 1-12-15,0-7-10 16,0-8-3-16,0-8-5 16,0-14-22-16,6-12-51 15,15-12-71-15,2-16-165 16,2-2-409-16</inkml:trace>
  <inkml:trace contextRef="#ctx0" brushRef="#br0" timeOffset="59238.33">16745 13758 1026 0,'0'0'243'0,"0"0"-93"15,0 0 13-15,-82 146-91 16,82-100-39-16,29 1-6 15,31-10-13-15,23-10-7 16,6-19 0-16,-3-8 0 16,-12-8-5-16,-20-32 13 15,-23-5 11-15,-16-9-9 16,-15 0 0-16,-2 0 1 0,-32 7 0 16,-11 18-6-16,-7 12-10 15,-6 12 0-15,2 5-2 16,4 0-2-16,12 16-55 15,9 8-41-15,6-1-134 16,5-4-356-16</inkml:trace>
  <inkml:trace contextRef="#ctx0" brushRef="#br0" timeOffset="60260.11">14231 10062 925 0,'0'0'26'15,"0"0"30"-15,0 0 43 16,0 0-3-16,0 0-48 16,0 0 23-16,22-46-11 15,-38 44-23-15,-51-4-11 16,-55 2-12-16,-65-3 1 15,-64-2 6-15,-38-3 6 16,-23-4 26-16,2-3-2 16,25 2 1-16,40-1-6 0,58 4-4 15,60 3-15-15,57 2 1 16,43 2 3-16,27 7-4 16,0-1-10-16,18-2-11 15,22 2-3-15,9-3-3 16,0 4 0-16,-6 0-1 15,-12 0-9-15,-8 0-15 16,-4 0-28-16,-3 8-42 16,1 4-67-16,-1-7-182 15,-1-5-747-15</inkml:trace>
  <inkml:trace contextRef="#ctx0" brushRef="#br0" timeOffset="61053.98">12815 9276 811 0,'0'0'89'0,"0"0"53"16,0 0-52-16,0 0-3 16,0 0-5-16,0 0-21 15,-27-92-10-15,2 82-2 16,-6 4-6-16,-7 2 0 15,-1 4-3-15,-4 0-12 16,3 0-11-16,2 18-7 16,7 6-1-16,8 5-6 0,17 4 1 15,6 6-1-15,31 5-2 16,31-3 3-16,15-1 2 16,5-7-3-16,-8-4 4 15,-16-3 0-15,-18-5-2 16,-16-3 0-16,-17-4-5 15,-7 0 3-15,-16-2-1 16,-31-1 9-16,-19 1-4 16,-13-12-2-16,-6 0-5 15,6 0 0-15,11 0-8 16,17-17-36-16,22-7-69 16,25-6-157-16,4-8-315 0</inkml:trace>
  <inkml:trace contextRef="#ctx0" brushRef="#br0" timeOffset="61242.12">12719 9177 420 0,'0'0'787'16,"0"0"-683"-16,0 0 50 16,0 0-72-16,0 0-28 15,0 0-27-15,0-20-27 16,25 20-7-16,12 0 5 0,19 7-28 15,13 6-89 1,10-1-127-16,2-7-336 0</inkml:trace>
  <inkml:trace contextRef="#ctx0" brushRef="#br0" timeOffset="61775.2">13433 9154 616 0,'0'0'391'0,"0"0"-259"15,0 0 71-15,0 0-82 16,0 0-23-16,0 0-26 15,-8-30-31-15,8 46-26 16,0 20-14-16,-4 12 19 16,-2 9 4-16,-1-4-11 15,-2-1-6-15,0-6-3 16,0-4-2-16,3-13-1 16,-2-12 0-16,6-8 1 15,2-7-2-15,0-2 0 16,0 0 0-16,0-11 1 15,0-15-1-15,0-11 1 16,0-9-2-16,0-5 0 16,0-2 1-16,0 4 0 0,0 6 1 15,0 12-1-15,0 15 0 16,2 8 5-16,-2 5 10 16,0 3 3-16,0 0-8 15,0 19-10-15,0 20 0 16,-4 16 0-16,-9 3 6 15,-1 0 0-15,3-4-1 16,3-8-4-16,3-1 2 16,2-7-3-16,3 3-9 15,0-2-48-15,0-1-111 0,0-10-423 16</inkml:trace>
  <inkml:trace contextRef="#ctx0" brushRef="#br0" timeOffset="63344.25">2953 11580 724 0,'0'0'257'0,"0"0"-69"0,-15-112-35 16,15 83-29-16,0 9-13 16,0 8-31-16,0 5-12 15,0 5-17-15,0 2-14 16,0 0-5-16,0 0-8 15,0 0-9-15,4 6-7 16,0 34-5-16,5 20 7 16,1 20 16-16,-2 9-7 15,1 9-8-15,3 8-1 16,1 0-3-16,1-2-6 16,-4-5-1-16,-3-15-11 15,-1-14-36-15,2-15-45 16,5-14-50-16,-3-13-213 0,2-13-902 15</inkml:trace>
  <inkml:trace contextRef="#ctx0" brushRef="#br0" timeOffset="63707.2">3546 11615 1153 0,'0'0'144'16,"0"0"26"-16,-134 57-81 16,81 10-31-16,12 8 15 15,20 8-29-15,21-7-25 0,0-8-12 16,31-12-6 0,13-17 1-16,10-21-2 0,4-18-8 15,0-3 1-15,0-34 6 16,-10-11 1-16,-7-8 2 15,-13-3-1-15,-12 3 4 16,-7 8-3-16,-9 6 5 16,0 13 5-16,-2 16 2 15,-21 6-11-15,-5 7-3 16,-13 5-4-16,-1 17 2 16,7 7-11-16,10 2-12 15,19 1-20-15,6 0-62 16,15-2-43-16,18-10-212 15</inkml:trace>
  <inkml:trace contextRef="#ctx0" brushRef="#br0" timeOffset="64017.67">4195 11386 1084 0,'0'0'204'16,"0"0"-8"-16,0 0-68 16,0 0-42-16,0 0-24 0,0 0-20 15,-13-13-1 1,13 38-11-16,-3 23-7 0,-1 32 18 16,4 15-9-16,0 10 0 15,0 3-7-15,0-5-4 16,0-6-21-16,7-9 0 15,-3-9 0-15,2-10 0 16,1-13-16-16,-5-11-80 16,0-12-29-16,-2-7-77 15,0-8-349-15</inkml:trace>
  <inkml:trace contextRef="#ctx0" brushRef="#br0" timeOffset="64954.78">3326 12948 1017 0,'0'0'157'0,"0"0"53"16,0 0-77-16,0 0-29 0,0 0-18 15,0 0-30-15,-23-23-17 16,23 32-9-16,-4 25-7 15,0 15 20-15,-4 18-8 16,6 8-2-16,2 8-11 16,0 1-8-16,0 1-1 15,0 1-5-15,0-1-7 16,0-12-2-16,0-10 1 16,0-22-45-16,0-14-38 15,0-13-29-15,7-14-111 16,9 0-431-16</inkml:trace>
  <inkml:trace contextRef="#ctx0" brushRef="#br0" timeOffset="65269.5">3611 13101 966 0,'0'0'181'16,"0"0"5"-16,-52 150-30 15,50-82-80-15,2-8-26 16,25-12-28-16,17-13-14 16,5-16-7-16,2-15 3 15,-4-4-3-15,-6-18-1 16,-12-19 4-16,-9-4 8 16,-15-7 6-16,-3-2 15 15,-11 1-6-15,-21 1-7 0,-4 10-7 16,-4 12-9-1,1 12-4-15,-2 14-1 0,7 0 1 16,10 2-23 0,15 16-27-16,9 2-57 0,9 3-80 15,29-9-207-15</inkml:trace>
  <inkml:trace contextRef="#ctx0" brushRef="#br0" timeOffset="65758.28">4099 13012 503 0,'0'0'474'16,"0"0"-302"-16,0 0-40 16,0 0-43-16,0 0-22 15,18-111-7-15,20 93-14 16,8 7-10-16,10 6-6 16,4 5 0-16,2 7-7 15,-6 20-1-15,-10 16 1 16,-21 5-10-16,-17 6-7 0,-8 6 0 15,-31-2-6-15,-19-4 4 16,4-11-4-16,12-11-7 16,23-9-26-16,11-5-7 15,33 3 26-15,27 1 11 16,7 5 2-16,-5 2 1 16,-12 0 11-16,-19-2 10 15,-22-1-7-15,-9-2-7 16,-18 1-2-16,-35-2 0 15,-20-5 0-15,-19-4-5 16,-11-6-12-16,-3-6-63 16,-2-2-97-16,6 0-136 15,1-17-486-15</inkml:trace>
  <inkml:trace contextRef="#ctx0" brushRef="#br0" timeOffset="66208.86">2886 13126 1160 0,'0'0'179'0,"0"0"-24"16,0 0-75-16,0 0-47 0,-25 111 32 15,-1-37-26 1,-12-1-14-16,-10 0-6 0,-18-10-10 16,-5-14-9-16,2-6-4 15,9-19-73-15,11-17-162 16,13-7-354-16</inkml:trace>
  <inkml:trace contextRef="#ctx0" brushRef="#br0" timeOffset="66411.05">2294 13156 1273 0,'0'0'135'16,"0"0"64"-16,0 0-70 0,0 0-66 15,0 0-5-15,0 0-21 16,179 30 7-16,-86 28-3 15,7 12-10-15,-5 7-21 16,-5-1-10-16,-5-4-1 16,-14-4-20-16,-9-12-54 15,-8-11-62-15,-15-21-144 16,-12-23-635-16</inkml:trace>
  <inkml:trace contextRef="#ctx0" brushRef="#br0" timeOffset="67086.08">5633 13774 933 0,'0'0'70'0,"0"0"41"15,0 0 48-15,0 0-105 16,115-22 0-16,-115 20-10 16,-19 2-2-16,-66 0-7 15,-69 0-9-15,-78 12 2 16,-78 8 4-16,-55 6 4 0,-32 3 10 16,-6 5-5-1,30-5 11-15,52-3 4 0,69-8 1 16,83-9-11-16,71-5-21 15,53-4-10-15,34 0-1 16,11 0 3-16,0 0-6 16,0 0-10-16,11 0-1 15,7 0-4-15,-1-7 2 16,0 3-14-16,-2-1-10 16,1 0-19-16,8-2-15 15,12 0-27-15,15-6-62 16,10 4-140-16,8-1-409 0</inkml:trace>
  <inkml:trace contextRef="#ctx0" brushRef="#br0" timeOffset="68149.42">4676 14113 1019 0,'0'0'56'0,"0"0"81"16,0 0-3-16,-145 67-58 15,101-6-19-15,13 7 14 16,17 0-28-16,14-6-26 15,0-11-11-15,36-12-2 16,15-16-4-16,11-20-8 16,12-3-29-16,-5-12-2 15,-6-19 12-15,-14-10 21 0,-18-5 6 16,-14 0 0 0,-17 4 9-16,0-2 22 0,-31 9 5 15,-13 2-7-15,-1 11-4 16,-3 12-2-16,0 8-5 15,4 2-1-15,8 0-10 16,14 14-5-16,16 2-2 16,6 2-25-16,31-6-72 15,26-10-126-15,13-2-457 16</inkml:trace>
  <inkml:trace contextRef="#ctx0" brushRef="#br0" timeOffset="68673.73">5082 13971 757 0,'0'0'432'16,"0"0"-294"-16,0 0 35 16,0 0-110-16,0 0-6 15,0 0-23-15,-11 0-22 16,60 0 4-16,11 0 2 15,5 0-2-15,-3 1 7 16,-2 14-4-16,-6 0-9 16,-8 9-4-16,-10 7-4 15,-11 8 1-15,-17 10-3 16,-8 6 2-16,-19-2-2 16,-33-1 2-16,-12-7 1 0,-3-12-3 15,11-11-6-15,19-12-9 16,18-5 0-16,19-5 2 15,23 0 9-15,31 0 1 16,14 0-3-16,-1 0 6 16,-9 0 5-16,-18 16 2 15,-17 2 1-15,-19 8-5 16,-4-2 0-16,-17 6 2 16,-31-2 2-16,-8-3-2 15,-10-2-1-15,-3-7 0 16,-1-4 3-16,3 0 7 0,14-10 16 15,17-2 2-15,17 0-7 16,14 0-9-16,5 0-2 16,0-7-14-16,5-5 0 15,14 1-31-15,4-1-26 16,10-2-36-16,5-2-122 16,0-10-372-16</inkml:trace>
  <inkml:trace contextRef="#ctx0" brushRef="#br0" timeOffset="78153.42">3916 14321 18 0,'0'0'308'0,"0"0"-308"0,0 0 0 15,0 0-98-15,0 0-82 16</inkml:trace>
  <inkml:trace contextRef="#ctx0" brushRef="#br0" timeOffset="78212.52">3916 14321 261 0,'-80'-28'147'0,"75"24"-62"16,3-1-82-16,0-4-6 15,2 1-84-15</inkml:trace>
  <inkml:trace contextRef="#ctx0" brushRef="#br0" timeOffset="78873.48">3767 14212 256 0,'0'0'262'16,"0"0"-66"-16,0 0-2 15,0 0-49-15,0 0 12 16,0 0-27-16,-19-81-23 16,19 70-14-16,0 6-13 15,0-2-15-15,0 6-21 16,0 1-6-16,0 0-13 16,0 0-11-16,0 8-10 15,4 31-3-15,-2 24 7 16,0 17 8-16,4 5 3 15,3 1-13-15,7-11-4 16,1-8-1-16,6-13-1 0,2-14-2 16,4-14-9-16,0-16-12 15,2-10-9-15,-4 0 3 16,0-18 14-16,-2-13 12 16,0-10 2-16,0-2 1 15,-3 0 0-15,-4 3 1 16,-2-1 4-16,-5 4 6 15,-7 4 6-15,-4 3-6 16,0 11 2-16,0 10 3 16,0 4-1-16,0 5 4 15,0 0-4-15,0 0-1 16,-13 14-6-16,-8 17 7 16,-2 11 1-16,5 15-2 15,4 10 2-15,3 17-8 16,4 20-2-16,7 4 9 0,0-3-4 15,0-6-8-15,0-19 4 16,0-8-7-16,0-9 4 16,0-19-4-16,0-7 1 15,0-20 2-15,0-8-3 16,0-4 2-16,0-5-2 16,0 0 1-16,0 0 5 15,-2 0 0-15,-4-5-1 16,-4-18-5-16,4-3-16 15,3-3-29-15,3 3-43 16,0-3-52-16,11 0-132 16,5-1-438-16</inkml:trace>
  <inkml:trace contextRef="#ctx0" brushRef="#br0" timeOffset="92387.92">2286 14425 461 0,'0'0'192'0,"0"0"24"16,0 0-25-16,0 0-59 16,0 0-3-16,0-106-23 15,0 91-18-15,0 0 2 16,0 5-25-16,0 1-4 15,0 6-14-15,0 1-1 16,0 2-10-16,2 0-11 16,-2 0-3-16,3 0-9 15,0 36-6-15,-1 22 0 16,0 27 23-16,2 12-3 16,1 14-5-16,3-1-9 15,6-2-7-15,1-16-5 16,1-14-1-16,-3-13-9 15,-1-11-22-15,-3-13-22 0,-1-11-22 16,-1-12-37 0,2-4-58-16,0-13-173 0,-2-1-422 15</inkml:trace>
  <inkml:trace contextRef="#ctx0" brushRef="#br0" timeOffset="92781.79">2928 14464 724 0,'0'0'344'0,"0"0"-131"0,0 0-71 16,0 0-51-16,-135 52-13 16,103-7-24-16,10 18-8 15,13 11-10-15,9 7-9 16,5-5 22-16,28-16-40 15,14-16-6-15,9-15-1 16,1-14-1-16,3-15-1 16,-2 0-6-16,-6-27 3 15,-7-13 3-15,-12-13 0 16,-15-5 6-16,-14-13 35 16,-4-3-2-16,-7 4 3 15,-22 3-9-15,-10 26-10 16,-15 19-7-16,-15 22-6 15,-14 0-1-15,-4 22 1 0,10 10-6 16,19 0-4-16,27-2-20 16,24 7-45-16,11-2-41 15,41 1-83-15,6-6-348 16</inkml:trace>
  <inkml:trace contextRef="#ctx0" brushRef="#br0" timeOffset="102072.11">5198 15129 188 0,'0'0'682'0,"0"0"-467"16,0 0-23-1,0 0-50-15,0 0-30 0,0 0-36 16,0 0-10-1,33-24-16-15,-42 43-10 16,-24 22 2-16,-12 24 4 0,-8 16 1 16,-1 8-13-16,3-5-9 15,7-2-13-15,6-11-9 16,11-13-2-16,7-15-1 16,4-14-33-16,3-12-44 15,-5-8-45-15,2-9-129 16,-2-3-254-16</inkml:trace>
  <inkml:trace contextRef="#ctx0" brushRef="#br0" timeOffset="102319.93">4745 15266 714 0,'0'0'422'0,"0"0"-168"16,0 0-85-16,0 0-77 15,0 0-12-15,0 0-31 16,10-38-20-16,7 50-7 15,10 15 6-15,13 14 0 16,11 2-2-16,12 10-14 16,3 1-2-16,2-4-5 15,-8-1-1-15,-12-3-4 16,-2-8-23-16,-15-6-46 16,-18-10-54-16,-7-12-136 15,-2-10-349-15</inkml:trace>
  <inkml:trace contextRef="#ctx0" brushRef="#br0" timeOffset="102680.07">5769 15172 939 0,'0'0'256'0,"0"0"-53"15,0 0-83-15,0 0-49 16,0 0-8-16,0 0-10 16,-81 10-6-16,37 26 15 15,6 8-22-15,13-1-19 0,17 3-13 16,8-2-5 0,17-3-3-16,28-4 1 0,10-10-1 15,5 2-2-15,-4 3 2 16,-6-5 0-16,-15 4 1 15,-15-3 0-15,-15 2-1 16,-5-7 0-16,-25 0-1 16,-21-5-4-16,-12-6-6 15,-8-7-10-15,-3-5-12 16,7 0-9-16,6-20-31 16,10-6-66-16,13-17-185 15,8-11-360-15</inkml:trace>
  <inkml:trace contextRef="#ctx0" brushRef="#br0" timeOffset="102843.69">5557 15151 623 0,'0'0'586'16,"0"0"-332"-16,151-6-113 16,-80 6-77-16,1 0-22 15,-3 0-42-15,-7 0-1 16,-8 0-99-16,-2 0-194 15,-6-8-663-15</inkml:trace>
  <inkml:trace contextRef="#ctx0" brushRef="#br0" timeOffset="103069.39">6437 14936 1177 0,'0'0'223'15,"0"0"-7"-15,0 0-89 16,0 0-55-16,0 0-9 15,0 0-22-15,-78 84 14 16,76-13-12-16,2 11-13 16,5 3-30-16,16 3 0 15,2-2 0-15,-3-10 0 16,-7-5 0-16,-2-12 0 16,-8-6-19-16,-3-13-111 15,-7-13-50-15,-31-8-168 16,-11-12-546-16</inkml:trace>
  <inkml:trace contextRef="#ctx0" brushRef="#br0" timeOffset="103829.7">7503 16022 836 0,'0'0'125'0,"0"0"-16"15,0 0 34-15,0 0-66 16,0 0-9-16,0 0-16 16,105-49-16-16,-105 49 9 15,0 0-2-15,0 0-16 16,-5 0-6-16,-33 0-7 15,-26 0-1-15,-43 8-2 16,-45 6-3-16,-57 3-3 16,-68 5-1-16,-62-4-4 15,-58 10 9-15,-39 8 0 0,-26 13 24 16,-6 9 9 0,6 7-2-16,-1 3-1 0,2-1-8 15,25-21-1-15,42-12-1 16,57-20-29-16,79-14 2 15,68 0 2-15,71-4 1 16,55-20 9-16,51 2-2 16,13-9-9-16,34-4-3 15,22 3-3-15,4 2 1 16,-9 3-14-16,-7 13-17 16,-12 4-19-16,-5 6-21 15,-11 1-46-15,-8 3-63 16,3 0-133-16,5 3-350 0</inkml:trace>
  <inkml:trace contextRef="#ctx0" brushRef="#br0" timeOffset="105980.04">4032 16888 267 0,'0'0'654'16,"0"0"-468"-16,0 0-38 16,0 0-53-16,0 0-27 15,0 0-1-15,-147-40 17 16,118 52-33-16,9 6-13 16,13 4-5-16,7 7-13 15,7 6-4-15,31 0-7 16,15 0 5-16,15 1-10 15,5-3 0-15,-4 1-4 16,-9-6 9-16,-15 2-3 16,-16-2 0-16,-16 2 0 15,-13 2-3-15,-2-1-1 0,-32 1-1 16,-11-1 3-16,-5-4-3 16,-6-6-1-16,-2-7 0 15,-3-6 0-15,8-3 0 16,6-5-11-16,12-5-22 15,8-21-69-15,11-14-100 16,5-14-199-16</inkml:trace>
  <inkml:trace contextRef="#ctx0" brushRef="#br0" timeOffset="106173.53">3914 17008 1103 0,'0'0'202'0,"0"0"47"15,0 0-135-15,0 0-45 16,0 0-27-16,0 0-27 16,112-9-8-16,-60 9-5 15,9 0-2-15,-1 0-36 16,-9 0-80-16,-1-12-153 16,-15-2-602-16</inkml:trace>
  <inkml:trace contextRef="#ctx0" brushRef="#br0" timeOffset="106678.08">4654 16936 657 0,'0'0'328'15,"0"0"-121"-15,0 0-49 16,0 0-87-16,0 0 8 15,0 0-10-15,-27-102-30 16,27 93-4-16,0 0 2 16,9 4-12-16,9 2-5 15,6-1-4-15,10 4-5 16,9 0-2-16,5 0 3 16,12 7-2-16,7 12 1 15,-7-1 1-15,-8 3-8 16,-15 2 3-16,-16 3-4 15,-15 2-1-15,-6 2 3 0,-11 2-5 16,-24-6 0 0,-4 2-3-16,10-11-5 0,14 0-14 15,15-7-7-15,0 3 13 16,27-4 9-16,9 1 7 16,-3 3 1-16,-4 1 12 15,-9-2 7-15,-15 6-5 16,-5 4-1-16,-23-2 0 15,-25 6-1-15,-20 1-8 16,-5-6 0-16,-8-3-1 16,4 1-4-16,17-10-1 15,17-4-16-15,23-5-29 0,13 0-31 16,7-19-58-16,18-17-191 16,26-13-498-16</inkml:trace>
  <inkml:trace contextRef="#ctx0" brushRef="#br0" timeOffset="107349.97">5467 16910 603 0,'0'0'170'0,"0"0"53"16,0 0-49-16,0 0-70 15,0 0-22-15,0 0-25 16,19-10-4-16,-19 10 10 16,0 0-19-16,0 0-21 15,0 0-2-15,0 0-1 16,0 2-1-16,-10 20-1 15,-7 8 2-15,-6 6 2 16,3 8-8-16,3 6-2 16,8 3-2-16,9-4-5 15,0-4-4-15,28-9-1 16,15-10-4-16,9-8-1 16,2-13 2-16,-2-5-1 15,-5 0-3-15,-11-14 5 16,-7-18 2-16,-12-1 2 15,-12-4-2-15,-5-7 17 0,0 3-2 16,-24-4 1-16,-7-3-5 16,-8 8-4-16,-1 12 2 15,2 6-3-15,9 14-3 16,9 2-3-16,7 6 0 16,3 0-6-16,0 6-20 15,3 6-16-15,1 2-31 16,4-3-43-16,-4 1-73 15,4-3-55-15,2-4-134 16</inkml:trace>
  <inkml:trace contextRef="#ctx0" brushRef="#br0" timeOffset="108192.54">6239 16758 708 0,'0'0'217'0,"0"0"3"0,0 0-38 16,0 0-74-16,0 0-2 15,0 0-41-15,-7-44-14 16,-39 56-4-16,-6 20-7 16,10 8 3-16,15 4-19 15,19-3-11-15,8 5-8 16,39-7-3-16,28 1 1 16,22-8 3-16,5-6 0 15,-7-3-6-15,-14 3 0 16,-24-4 0-16,-22 2 4 15,-20 1 1-15,-7 8-3 16,-31 1 4-16,-27-2 6 16,-20-6-8-16,-7-1 4 15,-4-10-5-15,6-4-3 0,17-8-10 16,16-3-8-16,19 0-30 16,14-29-45-16,12-12-92 15,5-17-320-15</inkml:trace>
  <inkml:trace contextRef="#ctx0" brushRef="#br0" timeOffset="108375.56">6205 16736 833 0,'0'0'386'0,"0"0"-127"0,0 0-83 15,0 0-114 1,0 0-34-16,0 0-24 0,143 8-4 15,-67 1-22-15,8-4-72 16,11-5-91-16,-2 0-194 16,1-18-558-16</inkml:trace>
  <inkml:trace contextRef="#ctx0" brushRef="#br0" timeOffset="108647.05">7216 16612 388 0,'0'0'551'0,"0"0"-315"15,0 0-43-15,-175 58-56 0,102-24-37 16,20 2-21-16,30 3-40 16,23 2-30-16,35-9-4 15,40 4-1-15,14-9-4 16,-3-1-10-16,-10-3 1 16,-24 3 6-16,-23 0 2 15,-27 6 0-15,-2-1-3 16,-43 1 4-16,-13 4 1 15,-8-4 0-15,-1-2-1 16,-2-8-2-16,1-9-19 16,6-4-23-16,6-9 16 15,16-9-146-15,16-26-224 16</inkml:trace>
  <inkml:trace contextRef="#ctx0" brushRef="#br0" timeOffset="108816.74">7064 16535 945 0,'0'0'306'0,"0"0"-86"16,0 0-82-16,0 0-89 15,0 0 7-15,0 0-38 16,138 22-18-16,-107 0-3 16,0 4-66-16,4-2-172 15,6 3-603-15</inkml:trace>
  <inkml:trace contextRef="#ctx0" brushRef="#br0" timeOffset="108980.97">7710 16888 1374 0,'0'0'248'16,"0"0"-47"-16,0 0-137 15,0 0-33-15,0 0-18 16,0 0-13-16,-37 18-19 15,37-18-47-15,0 0-68 16,0-6-183-16</inkml:trace>
  <inkml:trace contextRef="#ctx0" brushRef="#br0" timeOffset="109495.27">7893 16601 645 0,'0'0'226'15,"0"0"-23"-15,0 0-23 16,0 0-90-16,0 0-32 15,0 0-6-15,149-74 7 0,-105 74 1 16,6 0-9 0,4 0-3-16,-6 16-5 0,-3 2-14 15,-7 4-8-15,-11 0-4 16,-11 6-2-16,-10-2-10 16,-6 6 0-16,0-2-5 15,-4 7 0-15,-6-5-7 16,6-2-13-16,4 2-12 15,2-1 12-15,27-4 12 16,9-1 8-16,3 2 3 16,-8-5 15-16,-14 2 6 15,-19-3-1-15,-4 6 2 16,-44-6 5-16,-27 5 0 16,-20-10-12-16,-23 2-5 15,-5-12-4-15,12 0-2 16,28-7-7-16,40 0-2 15,31 0-32-15,12 0-29 0,24-10-31 16,23-8-124 0,6-9-337-16</inkml:trace>
  <inkml:trace contextRef="#ctx0" brushRef="#br0" timeOffset="110080.97">8919 16687 702 0,'0'0'424'0,"0"0"-257"0,0 0-11 15,0 0-32 1,29 161-46-16,-29-85-12 0,0-1-31 15,0-8-21-15,0-13-11 16,-5-13-3-16,-7-19-1 16,6-10-5-16,0-12-19 15,6 0-8-15,0-26-31 16,0-24 17-16,15-17 14 16,12-17 30-16,4-10 3 15,6-13 2-15,6-9 13 16,6 0 8-16,2 4 12 15,-3 21 24-15,-15 29-3 16,-14 32-21-16,-9 27 16 16,-6 6-15-16,1 55-10 0,-5 31-7 15,0 23 22 1,0 13-7-16,-13-5-16 0,1-4-10 16,10-15-8-16,2-10-25 15,0-19-79-15,0-23-145 16,-9-22-657-16</inkml:trace>
  <inkml:trace contextRef="#ctx0" brushRef="#br0" timeOffset="110749.54">8907 16811 1076 0,'0'0'197'0,"0"0"-7"0,0 0-83 16,0 0-88-16,0 0-4 15,0 0-7-15,130-66 12 16,-95 57 3-16,7-4 0 16,1 4-8-16,-1-1-7 15,0 5-4-15,-3 1 0 16,-4 4-3-16,-6 0 2 16,-6 0 3-16,-8 0 0 15,-1 0 3-15,-6 9 5 16,1 1-9-16,2 12 0 15,-1 5 0-15,0 14-3 16,4 11 5-16,-1-2 3 16,5 2-7-16,2-11-2 15,5-6 2-15,-1-12-3 0,10-14-1 16,3-9-9-16,8-8 0 16,6-28-6-16,1-22 0 15,-1-11 13-15,-5-15-2 16,-10-9 4-16,-7-6 0 15,-13 0 1-15,-10 15 0 16,-6 23 6-16,0 29 12 16,0 21 5-16,0 18-7 15,-4 41-13-15,0 15-1 16,4 16-1-16,0-10-1 16,20-11 0-16,22-19-3 15,10-13 1-15,10-21 0 16,5-5-6-16,-1-22 4 0,-3-23-5 15,-12-16 8 1,-19-6-6-16,-24-14 6 0,-8-4 2 16,-17-14-5-16,-20 12 7 15,0 21-3-15,1 28 0 16,-1 38 1-16,1 3 3 16,7 52 1-16,13 44 0 15,16 30-2-15,11 18-1 16,43 15-2-16,20-10-6 15,12-13-37-15,-3-26-108 16,-11-33-152-16,-20-29 35 16,-13-25-145-16</inkml:trace>
  <inkml:trace contextRef="#ctx0" brushRef="#br0" timeOffset="110994.78">10762 17177 512 0,'0'0'312'15,"0"0"-88"-15,0 0-11 16,0 0-62-16,0 0-2 16,-154 14-33-16,-7-5-10 15,-44-4-37-15,-30 2-21 16,-6 0-18-16,9-3-6 16,34-4-17-16,43 0-1 15,46 0-5-15,51 0-1 16,34 4-27-16,24 0-16 15,42 6-38-15,36-2-8 0,34 6-85 16,15 0-176 0,16-6-197-16</inkml:trace>
  <inkml:trace contextRef="#ctx0" brushRef="#br0" timeOffset="111245.27">10867 17336 931 0,'0'0'206'16,"0"0"46"-16,0 0-50 0,-256 47-76 15,53-33-34 1,-34 2-10-16,-8-2-10 0,11 0-9 16,9 4-42-1,20 13-21-15,22 1 0 0,25 0 0 16,35-6 0-16,47-8 0 16,38-10 0-16,27 2 0 15,11 2 0-15,18-7 0 16,31 4 0-16,16-9 0 15,17 0-44-15,8-4-71 16,-13-24-53-16,-10-10-180 16</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42.293"/>
    </inkml:context>
    <inkml:brush xml:id="br0">
      <inkml:brushProperty name="width" value="0.035" units="cm"/>
      <inkml:brushProperty name="height" value="0.035" units="cm"/>
    </inkml:brush>
  </inkml:definitions>
  <inkml:trace contextRef="#ctx0" brushRef="#br0">601 1 13286,'0'0'11990,"-4"2"-10763,2 1-1144,-1 0 1,1 0 0,0 0-1,0 0 1,0 1 0,0-1-1,1 1 1,-1 0 0,1-1 0,0 1-1,0 0 1,0 0 0,1-1-1,-1 1 1,1 0 0,0 0-1,0 6 1,-2 16 61,-8 47 154,-70 449-624,83-550-5766,-2-24 4211,1-23 2210,3-262 2772,-6 202-1541,1 133-1512,0 0 0,0 1 0,0-1 0,0 0 0,0 1 0,0-1 0,0 0 0,0 0 0,-1 1 0,1-1 0,-1 1 0,1-1 0,-1 0 0,0 1 0,1-1 0,-1 1-1,0 0 1,0-1 0,0 1 0,0 0 0,-3-3 0,2 3 27,-1 0 0,0 0 0,0 1 1,0-1-1,0 1 0,0-1 0,0 1 0,0 0 0,0 0 0,-3 1 0,-7-1-133,4 1 59,0 0 0,1 0 0,-1 1 0,0 0 0,1 1 0,-1-1 0,1 2 0,0-1 0,0 1 0,-9 7 0,-13 8 7,-33 30 0,24-18 7,23-19-21,-81 66-58,86-68 50,1 0 0,0 1 0,1 0 0,0 0-1,1 1 1,-10 17 0,17-28 14,0 0-1,0 0 1,0 1-1,1-1 1,-1 0 0,0 1-1,1-1 1,-1 0 0,1 1-1,-1-1 1,1 1-1,0-1 1,-1 0 0,1 1-1,0-1 1,0 1-1,0-1 1,0 1 0,0-1-1,1 1 1,-1-1 0,0 1-1,1-1 1,-1 0-1,1 1 1,-1-1 0,1 0-1,0 1 1,0-1-1,-1 0 1,1 0 0,0 1-1,0-1 1,0 0 0,0 0-1,0 0 1,1 0-1,-1 0 1,2 0 0,4 2 18,0-1 0,0 0 0,0-1 0,1 0 0,-1 0 1,13 0-1,-12 0 1,257 1 393,-186-3-362,26-6-99,-1-5-1,149-35 1,-49 7-1805,-105 28-1396,-37 10-1879,-12 2-4327</inkml:trace>
</inkml:ink>
</file>

<file path=ppt/ink/ink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6:56.081"/>
    </inkml:context>
    <inkml:brush xml:id="br0">
      <inkml:brushProperty name="width" value="0.035" units="cm"/>
      <inkml:brushProperty name="height" value="0.035" units="cm"/>
      <inkml:brushProperty name="color" value="#E71224"/>
    </inkml:brush>
  </inkml:definitions>
  <inkml:trace contextRef="#ctx0" brushRef="#br0">95 28 10069,'0'0'9644,"0"-6"-8491,0-15 327,1 25 1117,-3 48-1357,-22 91-1071,7-57-157,-14 40-218,13-62-6047,14-45 242</inkml:trace>
</inkml:ink>
</file>

<file path=ppt/ink/ink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6:56.712"/>
    </inkml:context>
    <inkml:brush xml:id="br0">
      <inkml:brushProperty name="width" value="0.035" units="cm"/>
      <inkml:brushProperty name="height" value="0.035" units="cm"/>
      <inkml:brushProperty name="color" value="#E71224"/>
    </inkml:brush>
  </inkml:definitions>
  <inkml:trace contextRef="#ctx0" brushRef="#br0">299 13 6499,'0'0'7185,"0"-1"-7023,0 1 1,0-1-1,0 0 1,0 1-1,-1-1 1,1 0-1,0 1 1,0-1-1,-1 1 1,1-1 0,0 1-1,-1-1 1,1 1-1,-1-1 1,1 1-1,-1-1 1,1 1-1,-1 0 1,1-1-1,-1 1 1,1 0 0,-1-1-1,0 1 1,1 0-1,-1 0 1,0-1-1,-7 3 68,1 0-1,0 0 1,0 1 0,0 0-1,0 0 1,0 0-1,0 1 1,1 0-1,0 1 1,0-1-1,-6 7 1,-31 18 110,-12-6-81,-2 2-1303,24-3-5983,21-9-4551</inkml:trace>
</inkml:ink>
</file>

<file path=ppt/ink/ink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6:57.162"/>
    </inkml:context>
    <inkml:brush xml:id="br0">
      <inkml:brushProperty name="width" value="0.035" units="cm"/>
      <inkml:brushProperty name="height" value="0.035" units="cm"/>
      <inkml:brushProperty name="color" value="#E71224"/>
    </inkml:brush>
  </inkml:definitions>
  <inkml:trace contextRef="#ctx0" brushRef="#br0">364 17 6211,'0'0'6907,"1"1"-6752,-1 0-1,1 1 1,-1-1 0,0 1 0,0 0-1,1-1 1,-1 1 0,0-1 0,0 1-1,-1-1 1,1 1 0,0-1 0,0 1-1,-1 1 1,-10 1 136,0-2 0,0 1 0,0-2 0,0 1 0,0-1 0,0-1 0,-23-2 0,7 1 92,-6 1 331,-52-6 0,74 4-451,-1 0 1,1-1 0,0-1 0,0 1-1,0-1 1,0-1 0,1 0 0,-11-8-1,84 10-1882,-14 4-1452,3 7-1848</inkml:trace>
</inkml:ink>
</file>

<file path=ppt/ink/ink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6:57.995"/>
    </inkml:context>
    <inkml:brush xml:id="br0">
      <inkml:brushProperty name="width" value="0.035" units="cm"/>
      <inkml:brushProperty name="height" value="0.035" units="cm"/>
      <inkml:brushProperty name="color" value="#E71224"/>
    </inkml:brush>
  </inkml:definitions>
  <inkml:trace contextRef="#ctx0" brushRef="#br0">89 46 8852,'0'0'7113,"-25"-5"-6081,24 6-1002,-1 0 0,1 0 0,0 0 0,0 0 0,0 0-1,0 0 1,0 1 0,0-1 0,0 0 0,0 1 0,0-1 0,0 0 0,1 1 0,-1-1 0,0 1-1,1-1 1,0 1 0,-1 0 0,1-1 0,0 1 0,-1 1 0,1 41 141,1-29-58,-1-15-104,0 1 0,0 0 0,0 0 1,0-1-1,0 1 0,0 0 0,1-1 0,-1 1 1,0 0-1,1-1 0,-1 1 0,0 0 0,1-1 1,-1 1-1,1-1 0,-1 1 0,1-1 0,-1 1 1,1-1-1,-1 1 0,1-1 0,0 0 0,-1 1 0,1-1 1,0 0-1,-1 1 0,1-1 0,0 0 0,-1 0 1,1 1-1,0-1 0,1 0 0,29 0 740,-19 0-46,-11 0-664,0-1-1,0 1 1,0-1-1,0 0 1,0 1-1,0-1 0,0 0 1,0 1-1,-1-1 1,1 0-1,0 0 1,0 0-1,-1 0 0,1 0 1,0 0-1,-1 0 1,1 0-1,-1 0 1,1 0-1,-1 0 1,0 0-1,1 0 0,-1 0 1,0-1-1,0 1 1,0 0-1,0 0 1,0 0-1,0-2 0,1-44 214,-1 38-168,0 7-77,0 0 0,0-1 0,0 1 0,0 0 0,0-1 0,-1 1 0,1 0-1,-1-1 1,1 1 0,-1 0 0,0 0 0,0 0 0,0-1 0,0 1 0,0 0 0,0 0 0,-1 1 0,1-1 0,-1 0 0,1 0 0,-1 1-1,-2-3 1,0 2-13,0 1 0,-1-1 0,1 1-1,0-1 1,-1 1 0,1 1 0,-1-1-1,1 1 1,-1-1 0,-7 2 0,10-2-73,-1 1-1,1 0 1,0 0 0,-1 0 0,1 0 0,0 0 0,-1 1 0,1-1-1,0 1 1,0-1 0,-1 1 0,1 0 0,0 0 0,0 0 0,-3 2-1,4-1-388,0 0-1,0 1 0,0-1 1,0 1-1,0 0 0,0-1 1,1 1-1,0 0 0,-1-1 1,1 1-1,0 0 0,0-1 1,1 5-1,-1 17-5710</inkml:trace>
</inkml:ink>
</file>

<file path=ppt/ink/ink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6:58.413"/>
    </inkml:context>
    <inkml:brush xml:id="br0">
      <inkml:brushProperty name="width" value="0.035" units="cm"/>
      <inkml:brushProperty name="height" value="0.035" units="cm"/>
      <inkml:brushProperty name="color" value="#E71224"/>
    </inkml:brush>
  </inkml:definitions>
  <inkml:trace contextRef="#ctx0" brushRef="#br0">124 36 10261,'0'0'5901,"-16"-3"-5824,-49-4-13,64 7-62,-1 0-1,1 0 1,0 0-1,-1 0 1,1 1-1,0-1 1,0 0-1,-1 1 1,1 0-1,0-1 1,0 1-1,0-1 1,0 1-1,-1 0 1,1 0-1,0 0 1,0 0-1,1 0 0,-1 0 1,0 0-1,0 0 1,0 0-1,1 0 1,-1 0-1,0 0 1,1 1-1,-1-1 1,1 0-1,0 0 1,-1 3-1,-1 39-62,3-33-9,-1-8 20,0 0 1,0 0-1,1 0 0,-1 0 1,1 0-1,0 0 0,-1 0 1,1 0-1,0 0 0,0-1 1,1 1-1,-1 0 0,0 0 1,0-1-1,1 1 0,-1-1 0,1 1 1,-1-1-1,1 0 0,0 0 1,0 1-1,-1-1 0,1 0 1,0-1-1,0 1 0,3 1 1,2 0 162,0 1 1,1-2-1,-1 1 1,1-1-1,-1 0 1,11 0-1,-17-11 2347,-1 8-2345,0-7 358,0 0 0,0 0 0,-1 0 0,0-1-1,-4-11 1,4 17-386,-1 0-1,0 0 0,0 0 1,-1 0-1,1 1 0,-1-1 1,0 1-1,1 0 0,-2-1 1,1 1-1,0 1 0,0-1 1,-1 0-1,-5-2 0,1 0-5,5 2-63,-1 1 0,0-1 0,1 1 0,-1 0 0,0 0-1,0 1 1,0-1 0,-1 1 0,1 0 0,-5-1 0,9 9-2131,3 14-1110,12 1-2108</inkml:trace>
</inkml:ink>
</file>

<file path=ppt/ink/ink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04.152"/>
    </inkml:context>
    <inkml:brush xml:id="br0">
      <inkml:brushProperty name="width" value="0.035" units="cm"/>
      <inkml:brushProperty name="height" value="0.035" units="cm"/>
      <inkml:brushProperty name="color" value="#E71224"/>
    </inkml:brush>
  </inkml:definitions>
  <inkml:trace contextRef="#ctx0" brushRef="#br0">1496 165 7507,'0'0'8444,"6"-3"-7534,3-2-572,22-15 1832,-30 19-1777,11-5 1142,-12 5-1505,0 1 1,0 0-1,0 0 1,0 0-1,1 0 1,-1-1-1,0 1 1,0 0-1,0 0 1,0 0-1,0-1 1,0 1-1,0 0 1,0 0 0,0-1-1,1 1 1,-1 0-1,0 0 1,0-1-1,0 1 1,0 0-1,0 0 1,-1-1-1,1 1 1,0 0-1,0 0 1,0 0-1,0-1 1,0 1-1,0 0 1,0 0-1,0-1 1,0 1-1,-1 0 1,1 0-1,0 0 1,0 0-1,0-1 1,0 1 0,-1 0-1,1 0 1,0 0-1,0 0 1,0 0-1,-1-1 1,1 1-1,0 0 1,0 0-1,-1 0 1,1 0-1,0 0 1,0 0-1,0 0 1,-1 0-1,1 0 1,0 0-1,0 0 1,-1 0-1,1 0 1,-41-10 3,0 2 0,0 1 1,-1 3-1,-51 0 0,41 1-26,-122-5-5,-282-23 10,456 31-7,-26-4-68,25 4 87,0-1 0,0 1 0,1 0 0,-1 0-1,0 0 1,1-1 0,-1 1 0,0 0 0,1-1 0,-1 1 0,1 0-1,-1-1 1,0 1 0,1-1 0,-1 1 0,1-1 0,-1 0-1,1 1 1,-1-1 0,1 1 0,0-1 0,-1 0 0,1 1 0,0-1-1,0 0 1,-1 1 0,1-2 0,0 1 274,-32-24 330,31 25-573,-1 9 465,5 60-369,19 101 0,-5-49 29,13 107 77,27 335-217,-55-529-39,-1 6 12,-4 68-1,2-102-18,0-1 0,-1 1 0,1-1 0,-1 1 0,0-1-1,-5 8 1,7-12 8,-1-1-1,1 1 1,0 0-1,-1 0 1,1 0-1,-1-1 1,1 1 0,-1 0-1,1 0 1,-1-1-1,1 1 1,-1 0-1,0-1 1,0 1-1,1-1 1,-1 1-1,0-1 1,0 1-1,1-1 1,-1 0 0,0 1-1,0-1 1,0 0-1,0 0 1,0 0-1,1 1 1,-1-1-1,0 0 1,0 0-1,0 0 1,0 0-1,0-1 1,0 1 0,0 0-1,1 0 1,-1 0-1,0-1 1,0 1-1,0 0 1,0-1-1,1 1 1,-1-1-1,0 1 1,0-1 0,1 1-1,-1-1 1,0 0-1,1 1 1,-1-1-1,0-1 1,-59-70 77,33 38-78,-1 1-1,-51-45 1,-6 7-2,-2 4 0,-127-73 0,208 137 0,5 3 0,-1-1 0,0 1 0,1-1 0,0 1 0,-1-1-1,1 0 1,-1 0 0,1 0 0,0 0 0,0 0 0,-1 0-1,1 0 1,0-1 0,0 1 0,0 0 0,0 0 0,-1-3-1,2 3-15,80 0-1953,-40-1-1587,2 2-3631,-11 0-5277</inkml:trace>
</inkml:ink>
</file>

<file path=ppt/ink/ink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04.935"/>
    </inkml:context>
    <inkml:brush xml:id="br0">
      <inkml:brushProperty name="width" value="0.035" units="cm"/>
      <inkml:brushProperty name="height" value="0.035" units="cm"/>
      <inkml:brushProperty name="color" value="#E71224"/>
    </inkml:brush>
  </inkml:definitions>
  <inkml:trace contextRef="#ctx0" brushRef="#br0">56 50 11045,'0'0'7478,"0"-5"-6792,0 4-609,0-1 1,0 0 0,0 0-1,0 1 1,0-1-1,0 0 1,1 1 0,-1-1-1,1 0 1,-1 1 0,1-1-1,0 0 1,-1 1-1,1-1 1,0 1 0,0-1-1,0 1 1,0 0 0,0-1-1,1 1 1,-1 0-1,0 0 1,1 0 0,-1 0-1,0 0 1,1 0-1,-1 0 1,1 0 0,0 1-1,-1-1 1,1 1 0,0-1-1,-1 1 1,1-1-1,0 1 1,-1 0 0,1 0-1,0 0 1,0 0-1,-1 0 1,1 0 0,3 1-1,0-1-11,-1 0-1,1 0 0,0 0 0,0 1 1,-1-1-1,1 1 0,0 0 1,-1 1-1,9 3 0,-11-4-53,0 1-1,0-1 0,-1 1 1,1 0-1,0 0 1,-1-1-1,0 1 0,1 0 1,-1 1-1,0-1 1,0 0-1,0 0 0,-1 0 1,1 1-1,0-1 1,-1 0-1,1 0 0,-1 1 1,0-1-1,0 1 1,0-1-1,-1 4 0,2-1 1,-1 0 1,0 0-1,-1 0 0,1 0 0,-1 0 0,0 0 0,0 0 0,0 0 0,-1-1 0,0 1 0,0 0 0,0-1 0,0 1 0,-1-1 0,0 0 0,0 0 0,0 0 0,0 0 0,0-1 1,-1 1-1,0-1 0,0 0 0,0 0 0,0 0 0,0 0 0,-9 3 0,4-1-6,0 0 1,0 0-1,-1-1 1,-9 2-1,19-6-9,-1 1 0,1-1 0,-1 0 0,1 0 0,-1 0 0,1 0 0,-1 1 0,1-1 0,0 0 1,-1 0-1,1 1 0,-1-1 0,1 0 0,0 1 0,-1-1 0,1 0 0,0 1 0,-1-1 0,1 1 0,0-1 0,0 0 0,-1 1 0,1-1 0,0 1 1,0-1-1,0 1 0,-1-1 0,1 1 0,0-1 0,0 1 0,0-1 0,0 1 0,0-1 0,0 1 0,0-1 0,0 1 0,0-1 0,1 1 0,-1-1 0,0 1 1,0-1-1,0 0 0,1 2 0,11 14-183,48 24 111,-43-31 71,-1 2 1,0 0-1,22 20 0,-34-27 0,0 0-1,-1 0 1,1 1 0,-1-1 0,0 1-1,0 0 1,0 0 0,-1 0 0,1 0-1,-1 1 1,-1-1 0,1 0-1,-1 1 1,0 0 0,0-1 0,0 10-1,0-10 4,-1-1-1,0 0 0,0 0 0,-1 0 0,1 0 1,-1 0-1,0 1 0,0-1 0,0 0 1,-1-1-1,1 1 0,-1 0 0,-4 7 0,3-9 6,1 0-1,-1 0 0,0 0 0,0 0 0,0-1 0,0 1 1,0-1-1,0 0 0,-1 0 0,1 0 0,0 0 0,-1 0 1,1-1-1,0 1 0,-1-1 0,1 0 0,-7-1 0,-24 2 31,24 0-27,0 0 0,0 0 0,0-1 0,1-1 0,-1 0 0,0 0 0,0-1 0,1 0 0,-1 0 0,1-1 0,-17-7 0,26 10-43,0 0 0,0 0-1,0 0 1,0 0 0,0 0 0,0 0 0,-1 0 0,1 0 0,0 0 0,0 0 0,0 0 0,0 0 0,0 0-1,-1 0 1,1 0 0,0-1 0,0 1 0,0 0 0,0 0 0,0 0 0,0 0 0,-1 0 0,1 0-1,0 0 1,0 0 0,0 0 0,0 0 0,0-1 0,0 1 0,0 0 0,0 0 0,0 0 0,-1 0-1,1 0 1,0 0 0,0-1 0,0 1 0,0 0 0,0 0 0,0 0 0,0 0 0,0 0 0,0-1 0,0 1-1,0 0 1,0 0 0,0 0 0,0 0 0,0 0 0,0-1 0,0 1 0,1 0 0,-1 0 0,0 0-1,0 0 1,0 0 0,0 0 0,0-1 0,0 1 0,0 0 0,0 0 0,0 0 0,1 0 0,-1 0-1,0 0 1,0 0 0,0-1 0,11 1-4046,-8 0 3906,19 0-4917</inkml:trace>
</inkml:ink>
</file>

<file path=ppt/ink/ink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06.282"/>
    </inkml:context>
    <inkml:brush xml:id="br0">
      <inkml:brushProperty name="width" value="0.035" units="cm"/>
      <inkml:brushProperty name="height" value="0.035" units="cm"/>
      <inkml:brushProperty name="color" value="#E71224"/>
    </inkml:brush>
  </inkml:definitions>
  <inkml:trace contextRef="#ctx0" brushRef="#br0">286 195 8260,'0'0'9890,"0"0"-9858,0 1 1,0-1 0,0 0 0,0 0 0,-1 0-1,1 0 1,0 0 0,0 0 0,0 0-1,0 0 1,0 0 0,0 1 0,0-1 0,0 0-1,-1 0 1,1 0 0,0 0 0,0 0-1,0 0 1,0 1 0,0-1 0,0 0-1,0 0 1,0 0 0,0 0 0,0 0 0,0 1-1,0-1 1,0 0 0,0 0 0,0 0-1,0 0 1,0 0 0,0 1 0,0-1 0,0 0-1,0 0 1,0 0 0,0 0 0,0 0-1,0 0 1,1 1 0,-1-1 0,0 0 0,0 0-1,0 0 1,0 0 0,0 0 0,0 0-1,0 0 1,1 0 0,-1 1 0,0-1 0,0 0-1,0 0 1,-15-1 266,0-1 0,0 0 0,0-1 0,1 0 0,-1-1 0,-26-12-1,32 12-183,-1 0-1,1-1 1,0 0-1,0 0 1,1-1-1,0-1 1,0 1-1,0-1 0,1 0 1,0-1-1,-8-10 1,14 16-76,0 0 1,0 0 0,0 0 0,0-1-1,0 1 1,0 0 0,1 0-1,-1 0 1,1-1 0,-1 1 0,1 0-1,0-1 1,0 1 0,0 0-1,0 0 1,1-1 0,-1 1 0,1 0-1,-1-1 1,1 1 0,0 0-1,-1 0 1,1 0 0,0 0 0,1 0-1,-1 0 1,0 0 0,1 0-1,-1 0 1,1 1 0,-1-1 0,1 0-1,0 1 1,-1 0 0,1-1-1,0 1 1,0 0 0,0 0 0,0 0-1,1 0 1,-1 0 0,0 0 0,4 0-1,5-1-45,0 0-1,0 1 1,0 0-1,1 1 1,-1 0-1,14 2 1,-20-1 1,-1 0-1,0 0 1,1 0 0,-1 1 0,0-1 0,1 1 0,-1 0-1,0 0 1,0 0 0,-1 1 0,1 0 0,0 0-1,-1-1 1,0 2 0,1-1 0,-1 0 0,4 7-1,-1 1-10,0 0 0,0 1 0,-1 0-1,-1 0 1,0 0 0,-1 0-1,4 24 1,-3 3-66,-2 47 0,-2-83 78,-1 6-64,0 0 0,-1 1 0,1-1 0,-2 0 0,1 0 0,-2-1 0,1 1 0,-1 0 0,0-1 0,-1 0 0,1 0 0,-2 0 0,1-1 0,-1 0 0,0 0 0,-1 0 0,-11 9 1,2-3-340,-1-1 1,0 0-1,0-1 1,-1-1 0,0-1-1,-1-1 1,-22 7 0,38-13 388,0-1 0,0 0 0,0 0 0,0-1 0,0 1 0,0-1 0,-1 1 0,1-1 0,0 0 0,-3-1 0,5 1 37,0-1 1,0 1-1,0-1 0,0 0 0,0 1 0,0-1 1,1 0-1,-1 0 0,0 0 0,1 1 1,-1-1-1,0 0 0,1 0 0,-1 0 0,1 0 1,0 0-1,-1 0 0,1 0 0,0 0 0,-1 0 1,1 0-1,0 0 0,0-1 0,0 1 0,0 0 1,0 0-1,0 0 0,0 0 0,1-1 0,-2-15 433,4-48 967,-2 62-1315,-1-1-1,1 1 0,0 0 1,0 0-1,0 0 1,0 0-1,0 0 0,1 0 1,0 0-1,-1 0 0,1 0 1,0 0-1,0 1 1,1-1-1,-1 1 0,4-4 1,-1 5-29,0 0 0,-1-1 1,1 1-1,0 1 0,0-1 0,-1 1 1,1 0-1,0 0 0,0 0 0,7 2 0,6-1-14,-14-1-55,1 1-1,0 0 1,-1 0-1,1 0 1,-1 1-1,0 0 1,1 0 0,-1 0-1,0 0 1,0 0-1,0 1 1,0 0-1,-1 0 1,1 0-1,-1 0 1,1 1 0,-1-1-1,0 1 1,-1 0-1,3 4 1,9 14-13,-1 0 0,15 37 0,-11-24-51,23 31-1998,-7-29-4170,-12-23-547</inkml:trace>
</inkml:ink>
</file>

<file path=ppt/ink/ink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06.881"/>
    </inkml:context>
    <inkml:brush xml:id="br0">
      <inkml:brushProperty name="width" value="0.035" units="cm"/>
      <inkml:brushProperty name="height" value="0.035" units="cm"/>
      <inkml:brushProperty name="color" value="#E71224"/>
    </inkml:brush>
  </inkml:definitions>
  <inkml:trace contextRef="#ctx0" brushRef="#br0">88 64 8132,'0'0'7638,"-15"-11"-6768,0-2-568,-12-9-47,-4 4 2944,50 18-2479,13 3-615,-1 0-1,0 3 1,0 0-1,36 13 1,51 10 279,-118-29-338,0 1 0,1-1-1,-1 0 1,0 0 0,1 1-1,-1-1 1,0 0 0,1 1 0,-1-1-1,0 0 1,1 1 0,-1-1-1,0 1 1,0-1 0,0 0-1,1 1 1,-1-1 0,0 1-1,0-1 1,0 1 0,0-1-1,0 0 1,0 1 0,0-1-1,0 1 1,0-1 0,0 1-1,0-1 1,0 1 0,0-1-1,0 1 1,-1-1 0,1 0-1,0 1 1,0-1 0,0 1-1,-1-1 1,1 0 0,0 1-1,-1 0 1,-11 21-288,11-20 348,-22 38-59,2 2 0,1 0-1,3 2 1,1 0 0,2 0-1,3 1 1,-9 64 0,17-89-270,-10 56-2248,13-74 2312,0 1 0,-1 0 0,0 0 0,0-1 0,0 1 0,0-1 0,0 1 0,0-1 0,-1 1 0,1-1 0,-1 0 0,0 0 0,0 0 0,1 0 0,-1 0 0,-1 0 0,1 0 0,0-1 0,0 1 0,-1-1 0,-3 3 0,-8-3-4545</inkml:trace>
</inkml:ink>
</file>

<file path=ppt/ink/ink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07.269"/>
    </inkml:context>
    <inkml:brush xml:id="br0">
      <inkml:brushProperty name="width" value="0.035" units="cm"/>
      <inkml:brushProperty name="height" value="0.035" units="cm"/>
      <inkml:brushProperty name="color" value="#E71224"/>
    </inkml:brush>
  </inkml:definitions>
  <inkml:trace contextRef="#ctx0" brushRef="#br0">1 39 12005,'0'0'9541,"161"15"-9109,-122-15-208,7 0-112,-1 0-112,8-3-48,0-16-1152,-1 0-1346,-10 7-1856</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45.982"/>
    </inkml:context>
    <inkml:brush xml:id="br0">
      <inkml:brushProperty name="width" value="0.035" units="cm"/>
      <inkml:brushProperty name="height" value="0.035" units="cm"/>
    </inkml:brush>
  </inkml:definitions>
  <inkml:trace contextRef="#ctx0" brushRef="#br0">1410 1 96,'0'0'20588,"19"1"-17128,-549 95-1862,-342-45 1326,871-51-2673,-13 3-1585,12 0 744,0 1 0,1-1 0,0 1 0,-1-1 0,1 1 0,0 0 0,1 0 0,-1-1 0,1 1 0,0 0 0,0 0 0,0 7 0,0-5-1123,0 22-5858</inkml:trace>
</inkml:ink>
</file>

<file path=ppt/ink/ink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07.933"/>
    </inkml:context>
    <inkml:brush xml:id="br0">
      <inkml:brushProperty name="width" value="0.035" units="cm"/>
      <inkml:brushProperty name="height" value="0.035" units="cm"/>
      <inkml:brushProperty name="color" value="#E71224"/>
    </inkml:brush>
  </inkml:definitions>
  <inkml:trace contextRef="#ctx0" brushRef="#br0">842 88 5987,'0'0'7102,"6"-5"-5631,-6 5-1396,0 0 1,0 0-1,0 0 1,0 0 0,-1 0-1,1 0 1,0 0-1,0 0 1,0 0 0,0 0-1,0-1 1,0 1-1,0 0 1,0 0 0,0 0-1,0 0 1,-1 0-1,1 0 1,0 0-1,0 0 1,0 0 0,0 0-1,0 0 1,0-1-1,0 1 1,0 0 0,0 0-1,0 0 1,0 0-1,0 0 1,0 0 0,0 0-1,0 0 1,0-1-1,0 1 1,0 0-1,0 0 1,0 0 0,0 0-1,0 0 1,0 0-1,0 0 1,0-1 0,0 1-1,0 0 1,0 0-1,0 0 1,0 0 0,0 0-1,0 0 1,1 0-1,-1 0 1,0 0-1,0 0 1,0-1 0,0 1-1,0 0 1,0 0-1,0 0 1,0 0 0,1 0-1,-497-35 1495,319 17-80,3-4-44,186 21-1307,-3 0-309,-1 1 1,0 0 0,0 0-1,0 0 1,9 2-1,3 5-1160,-1 1-1,-1 0 1,29 18-1,-33-18 88,52 29-5910</inkml:trace>
</inkml:ink>
</file>

<file path=ppt/ink/ink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12.896"/>
    </inkml:context>
    <inkml:brush xml:id="br0">
      <inkml:brushProperty name="width" value="0.035" units="cm"/>
      <inkml:brushProperty name="height" value="0.035" units="cm"/>
      <inkml:brushProperty name="color" value="#E71224"/>
    </inkml:brush>
  </inkml:definitions>
  <inkml:trace contextRef="#ctx0" brushRef="#br0">204 161 11397,'0'0'13430,"0"-10"-12301,0-52 1075,0 62-1967,-3 6-210,-13 45-31,2 0 1,2 1 0,2 1-1,-4 74 1,8 224-869,7-231-235,-1 144-2222,0-264 3327,0 0 1,0 0-1,0 1 1,0-1 0,-1 0-1,1 0 1,0 0-1,0 1 1,0-1 0,0 0-1,0 0 1,-1 0-1,1 1 1,0-1 0,0 0-1,0 0 1,0 0 0,-1 0-1,1 0 1,0 1-1,0-1 1,0 0 0,-1 0-1,1 0 1,0 0-1,0 0 1,-1 0 0,1 0-1,0 0 1,0 0-1,-1 0 1,1 0 0,0 0-1,0 0 1,-1 0-1,1 0 1,0 0 0,0 0-1,-1 0 1,1 0-1,0 0 1,0 0 0,0 0-1,-1-1 1,1 1 0,0 0-1,0 0 1,0 0-1,-1 0 1,1-1 0,0 1-1,0 0 1,0 0-1,0 0 1,-1-1 0,1 1-1,0 0 1,0 0-1,0 0 1,0-1 0,0 1-1,0 0 1,0 0-1,0-1 1,0 1 0,0 0-1,0 0 1,0-1 0,-11-19 4,1-1 0,1-1 1,1 1-1,-8-37 0,-14-100 365,23 120-160,-6-57 357,4 1-1,4-135 1,6 212-537,0 0 0,2 1-1,0 0 1,1 0 0,0 0 0,1 0 0,1 0-1,1 1 1,0 0 0,1 0 0,1 1 0,0 0-1,0 1 1,2 0 0,0 0 0,0 1 0,1 1-1,23-18 1,-16 15-24,1 1-1,0 0 1,0 2-1,1 1 1,1 0-1,0 2 1,0 0-1,0 2 1,1 0-1,0 1 1,0 2-1,43-2 1,-61 5-7,1 0 1,-1 1-1,1-1 1,-1 1-1,1 0 1,-1 0-1,0 1 1,0 0-1,0 0 1,0 0-1,0 0 1,0 1-1,0 0 1,-1 0-1,1 0 1,-1 1-1,0-1 1,0 1-1,0 0 1,0 0-1,-1 0 1,0 1-1,0-1 1,0 1-1,0 0 1,-1 0-1,0 0 1,0 0-1,0 0 1,1 7-1,2 3 4,0 0-1,-2 1 1,1-1 0,-2 1-1,0 0 1,-1 0 0,-1 0-1,0 0 1,-1 0 0,-1-1-1,0 1 1,-2 0-1,1-1 1,-2 1 0,0-1-1,-1 0 1,0-1 0,-1 1-1,-1-1 1,0-1 0,-1 1-1,0-2 1,-1 1 0,-12 11-1,1-5-40,0 0 0,0-2 1,-2 0-1,0-2 0,-1 0 0,0-2 0,-1 0 0,-1-2 0,-31 10 1,37-16-1044,1 0 0,-1-2 0,0 0 0,-30 0 0</inkml:trace>
</inkml:ink>
</file>

<file path=ppt/ink/ink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13.277"/>
    </inkml:context>
    <inkml:brush xml:id="br0">
      <inkml:brushProperty name="width" value="0.035" units="cm"/>
      <inkml:brushProperty name="height" value="0.035" units="cm"/>
      <inkml:brushProperty name="color" value="#E71224"/>
    </inkml:brush>
  </inkml:definitions>
  <inkml:trace contextRef="#ctx0" brushRef="#br0">89 110 12166,'0'0'5605,"-3"23"-5325,-2 6-246,1 4-3,0 0-1,2 38 0,3-71 22,1 0-1,-1 1 0,1-1 1,-1 0-1,1 0 0,-1 0 1,1 0-1,-1 0 1,1-1-1,-1 1 0,0 0 1,1-1-1,-1 1 0,1-1 1,1 0-1,-1-2 157,-1 1 0,1-1 0,0 0 1,-1 0-1,0-1 0,1 1 0,-1 0 0,-1 0 0,1 0 1,0-1-1,-1 1 0,1-6 0,-2-51 1469,1 33-1140,0 14-316,-1 0 0,0 0 0,-1 1 1,-7-26-1,8 34-191,0-1 0,-1 1 0,0 0 0,0-1 0,0 1 0,0 0 0,-1 0 0,0 1 0,1-1 0,-1 0 0,-1 1 0,1 0 0,0 0 0,-1 0 0,0 0 0,0 0 0,-5-3 0,8 6-53,0-1 0,0 1 0,0-1 0,0 1 0,0-1 0,1 1 0,-1 0 0,0-1 0,0 1 0,-1 0 0,1 0 0,0-1-1,0 1 1,0 0 0,0 0 0,0 0 0,0 1 0,0-1 0,0 0 0,0 0 0,0 0 0,0 1 0,0-1 0,0 0 0,0 1 0,0-1 0,0 1 0,1 0 0,-1-1 0,0 1 0,0-1 0,0 1 0,1 0 0,-1 0 0,0 0 0,1-1 0,-1 1 0,0 0 0,1 0 0,-1 0 0,1 0 0,0 0 0,-1 0 0,1 1 0,-2 5-351,1 0 0,0 0 0,0 1 0,1-1 0,1 9 0,-1-6-84,0 62-4005,3 12-3232</inkml:trace>
</inkml:ink>
</file>

<file path=ppt/ink/ink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13.653"/>
    </inkml:context>
    <inkml:brush xml:id="br0">
      <inkml:brushProperty name="width" value="0.035" units="cm"/>
      <inkml:brushProperty name="height" value="0.035" units="cm"/>
      <inkml:brushProperty name="color" value="#E71224"/>
    </inkml:brush>
  </inkml:definitions>
  <inkml:trace contextRef="#ctx0" brushRef="#br0">266 2 12630,'0'0'10026,"-25"-1"-9711,0 1-271,-50 4 0,73-4-43,0 1 0,0-1 1,0 1-1,0 0 1,0 0-1,1 0 0,-1 0 1,0 0-1,0 0 0,1 0 1,-1 0-1,1 1 1,-1-1-1,1 1 0,-1-1 1,1 1-1,0-1 1,0 1-1,0 0 0,0 0 1,0 0-1,0-1 1,0 1-1,1 0 0,-2 3 1,1 2 0,0 1 1,0-1-1,1 1 1,0 14-1,1-10-13,-1-8-30,0 0-1,0 0 1,1 0-1,0 0 1,0 0 0,0 0-1,0-1 1,0 1-1,1 0 1,0-1 0,0 1-1,0-1 1,0 1-1,0-1 1,1 0 0,-1 0-1,1 0 1,0 0 0,6 4-1,-4-4-48,0 0-1,0 0 0,1 0 1,-1 0-1,1-1 0,0 0 1,0 0-1,0-1 0,0 1 1,0-1-1,0-1 0,10 1 1,-15-1 173,0-1 0,-1 0 1,1 1-1,0-1 0,-1 0 1,1 1-1,-1-1 0,1 0 1,-1 0-1,1 0 0,-1 1 1,1-1-1,-1 0 0,0 0 1,1 0-1,-1 0 0,0 0 1,0 0-1,0 0 0,0 0 1,0 0-1,0 0 0,0 1 1,0-1-1,0 0 0,0-2 1,-3-30 742,1 27-722,0 0 1,-1 0-1,0 0 1,0 0 0,0 1-1,0-1 1,-1 1-1,0 0 1,0 0-1,-1 0 1,1 1-1,-1-1 1,0 1 0,0 0-1,0 1 1,-1-1-1,-8-3 1,-2-2-30,0 1 1,-1 1-1,0 1 1,-34-9-1,50 15-106,0 0 1,0-1-1,0 1 0,0 0 0,1-1 0,-1 1 0,0 0 0,0 0 0,-1 0 0,1 0 0,0 0 0,0 0 0,0 0 0,0 0 0,0 0 0,0 0 0,0 1 0,1-1 0,-1 0 0,0 1 0,0-1 1,0 1-1,0-1 0,0 1 0,0-1 0,0 1 0,1 0 0,-1-1 0,0 1 0,1 0 0,-1 0 0,-1 1 0,2 0-101,0 0 0,0 0 0,0 0 0,0 0 0,0 0 0,0 1-1,1-1 1,-1 0 0,1 0 0,-1 0 0,1 0 0,0 0 0,0 0 0,0 0 0,1 2 0,38 45-4265,8 2-4428</inkml:trace>
</inkml:ink>
</file>

<file path=ppt/ink/ink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14.073"/>
    </inkml:context>
    <inkml:brush xml:id="br0">
      <inkml:brushProperty name="width" value="0.035" units="cm"/>
      <inkml:brushProperty name="height" value="0.035" units="cm"/>
      <inkml:brushProperty name="color" value="#E71224"/>
    </inkml:brush>
  </inkml:definitions>
  <inkml:trace contextRef="#ctx0" brushRef="#br0">164 552 13078,'0'0'9084,"0"15"-8820,0-2-218,0 15 68,-6 51 0,5-71-124,0-1 1,-1 1-1,0-1 0,0 1 1,0-1-1,-1 0 0,0 0 1,0 0-1,-1-1 1,0 1-1,0-1 0,-1 0 1,-6 7-1,10-11-48,-1-1-1,0 1 1,0 0 0,0-1-1,0 1 1,0-1 0,-1 0 0,1 0-1,0 0 1,-1 0 0,1 0-1,0 0 1,-1-1 0,1 1-1,-1-1 1,1 0 0,-1 1-1,0-1 1,1 0 0,-1-1-1,1 1 1,-1 0 0,1-1 0,-1 1-1,1-1 1,0 0 0,-5-2-1,4 1 24,0 0 0,0 0 0,1 0 0,-1 0 0,1-1 0,-1 1 0,1-1 0,0 0 0,0 1-1,0-1 1,0 0 0,1 0 0,-1-1 0,1 1 0,0 0 0,0 0 0,0-1 0,0 1 0,0-4 0,-1-21 233,0 0 0,3 0 1,0 0-1,2 0 1,1 0-1,1 0 1,1 1-1,1 0 0,2 0 1,1 1-1,24-47 1,15-13 1250,117-157 0,-162 237-1355,-2 3 11,0 0 0,1 0 0,-1 1 0,0-1-1,1 1 1,0-1 0,-1 1 0,1 0 0,0 0 0,0 0 0,5-2 0,-7 3-83,-1 1 0,1 0 0,0 0 0,0 0 0,0 0 0,-1 0 0,1 0 0,0 0 0,0 0 0,0 0 0,-1 0 1,1 0-1,0 1 0,0-1 0,-1 0 0,1 1 0,0-1 0,0 0 0,-1 1 0,1-1 0,0 1 0,15 26-45,-8 1 32,-1 0 1,-1 0 0,-2 1 0,1 34 0,-3 125 10,-3-104-12,2-33-118,-2 54-430,0-95 3,0-1-1,-1 0 1,0 1 0,0-1 0,-1 0-1,0-1 1,-1 1 0,-7 13 0,-13 11-4700</inkml:trace>
</inkml:ink>
</file>

<file path=ppt/ink/ink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14.488"/>
    </inkml:context>
    <inkml:brush xml:id="br0">
      <inkml:brushProperty name="width" value="0.035" units="cm"/>
      <inkml:brushProperty name="height" value="0.035" units="cm"/>
      <inkml:brushProperty name="color" value="#E71224"/>
    </inkml:brush>
  </inkml:definitions>
  <inkml:trace contextRef="#ctx0" brushRef="#br0">19 80 12342,'0'0'13222,"-18"-64"-12550,18 61-304,0-3-176,10 3-112,15 0-80,10 3-32,11 0 16,7 0-304,3 0-672,39 15-705,31 4-1665,14 0-14774</inkml:trace>
</inkml:ink>
</file>

<file path=ppt/ink/ink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14.892"/>
    </inkml:context>
    <inkml:brush xml:id="br0">
      <inkml:brushProperty name="width" value="0.035" units="cm"/>
      <inkml:brushProperty name="height" value="0.035" units="cm"/>
      <inkml:brushProperty name="color" value="#E71224"/>
    </inkml:brush>
  </inkml:definitions>
  <inkml:trace contextRef="#ctx0" brushRef="#br0">1 35 11509,'0'0'11926,"0"-3"-11078,28-3 65,10 2-289,5-2-144,6 0-288,3-1-192,8 4 0,-7 3-80,-8 0-752,-9 0-881,-19 7-1473,-17 27-2880</inkml:trace>
</inkml:ink>
</file>

<file path=ppt/ink/ink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15.275"/>
    </inkml:context>
    <inkml:brush xml:id="br0">
      <inkml:brushProperty name="width" value="0.035" units="cm"/>
      <inkml:brushProperty name="height" value="0.035" units="cm"/>
      <inkml:brushProperty name="color" value="#E71224"/>
    </inkml:brush>
  </inkml:definitions>
  <inkml:trace contextRef="#ctx0" brushRef="#br0">1 13 11797,'0'0'14279,"147"67"-14071,-77-67-144,4-4-64,0-21-384,-4 0-1169,-10 6-1712,-8 13-2914</inkml:trace>
</inkml:ink>
</file>

<file path=ppt/ink/ink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19.159"/>
    </inkml:context>
    <inkml:brush xml:id="br0">
      <inkml:brushProperty name="width" value="0.035" units="cm"/>
      <inkml:brushProperty name="height" value="0.035" units="cm"/>
      <inkml:brushProperty name="color" value="#E71224"/>
    </inkml:brush>
  </inkml:definitions>
  <inkml:trace contextRef="#ctx0" brushRef="#br0">3 79 11861,'0'0'10477,"0"-7"-9282,0 5-1075,-1-4 306,0 1 0,1-1 0,0 1 1,0-1-1,0 1 0,1 0 0,-1-1 0,1 1 1,1-1-1,2-8 0,-3 13 124,0 2-535,-1-1 1,0 0-1,1 0 1,-1 1-1,1-1 1,-1 0-1,1 1 1,-1-1-1,0 0 1,1 1-1,-1-1 1,0 1-1,1-1 1,-1 0-1,0 1 1,1-1-1,-1 1 1,0-1-1,0 1 1,0-1 0,0 1-1,1-1 1,-1 1-1,0-1 1,0 1-1,0 0 1,0-1-1,0 1 1,0-1-1,0 1 1,-1-1-1,1 2 1,6 76-17,-6 111 1,-2-78 6,2 285-722,0-227-8516,0-120-4241</inkml:trace>
</inkml:ink>
</file>

<file path=ppt/ink/ink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19.639"/>
    </inkml:context>
    <inkml:brush xml:id="br0">
      <inkml:brushProperty name="width" value="0.035" units="cm"/>
      <inkml:brushProperty name="height" value="0.035" units="cm"/>
      <inkml:brushProperty name="color" value="#E71224"/>
    </inkml:brush>
  </inkml:definitions>
  <inkml:trace contextRef="#ctx0" brushRef="#br0">77 253 10517,'0'0'6563,"12"7"-5424,-5-3-874,27 11 548,-33-15-758,0 1 0,1-1 1,-1 0-1,0 0 0,0 0 0,0-1 0,1 1 1,-1 0-1,0 0 0,0-1 0,0 1 1,0 0-1,0-1 0,1 1 0,-1-1 0,0 0 1,0 1-1,0-1 0,0 0 0,-1 1 0,1-1 1,0 0-1,0 0 0,0 0 0,-1 0 1,1 0-1,0 0 0,-1 0 0,1 0 0,-1 0 1,1 0-1,0-2 0,5-17 356,-1 1 0,-1-1 0,0 0 1,-1 0-1,-2 0 0,0 0 0,-1 0 0,-4-37 0,3 55-404,0-1-1,0 1 0,-1 0 0,1 0 1,0-1-1,-1 1 0,0 0 0,1 0 0,-1 0 1,0 0-1,0 1 0,0-1 0,0 0 1,0 1-1,0 0 0,-1-1 0,1 1 1,0 0-1,-1 0 0,1 0 0,-1 0 1,1 1-1,-1-1 0,1 1 0,-1-1 1,-4 1-1,0-1-104,0 0 1,-1 1-1,1 0 1,0 0-1,0 0 0,-1 1 1,1 0-1,-12 4 1,16-4-58,1 1 1,-1 0 0,0-1-1,1 1 1,0 0 0,-1 0-1,1 0 1,0 0 0,0 1-1,0-1 1,0 1 0,1-1-1,-1 1 1,1-1 0,-1 1-1,1 0 1,0 0 0,0 0-1,0 0 1,0 3 0,-2 8-1813,1 1 0,0 28 0,2-37 1203,-1 59-9486</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46.341"/>
    </inkml:context>
    <inkml:brush xml:id="br0">
      <inkml:brushProperty name="width" value="0.035" units="cm"/>
      <inkml:brushProperty name="height" value="0.035" units="cm"/>
    </inkml:brush>
  </inkml:definitions>
  <inkml:trace contextRef="#ctx0" brushRef="#br0">32 14 15943,'0'0'9829,"0"-13"-8274,0 14-1538,-24 584 2130,17-515-3012,7-40-3224</inkml:trace>
</inkml:ink>
</file>

<file path=ppt/ink/ink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20.037"/>
    </inkml:context>
    <inkml:brush xml:id="br0">
      <inkml:brushProperty name="width" value="0.035" units="cm"/>
      <inkml:brushProperty name="height" value="0.035" units="cm"/>
      <inkml:brushProperty name="color" value="#E71224"/>
    </inkml:brush>
  </inkml:definitions>
  <inkml:trace contextRef="#ctx0" brushRef="#br0">4 26 9636,'0'0'11424,"10"15"-10759,33 47-297,-40-60-305,-1 0-1,0 0 1,1 0 0,0 0 0,-1-1-1,1 1 1,0-1 0,0 1 0,-1-1 0,1 0-1,0 0 1,0 0 0,1-1 0,-1 1 0,0-1-1,0 0 1,0 1 0,0-2 0,0 1-1,0 0 1,1 0 0,3-2 0,8 1 408,-13 0-401,1 1 0,-1-1 0,1 1 0,-1-1 0,1 0 0,-1 0 0,0 0 0,0 0 0,1 0-1,-1-1 1,0 1 0,0-1 0,0 1 0,0-1 0,0 0 0,-1 1 0,1-1 0,0 0 0,-1 0 0,0 0 0,1-1-1,-1 1 1,0 0 0,1-5 0,1 0 51,0-1 0,-1 1-1,0-1 1,0 1 0,-1-1-1,0 0 1,0-8 0,-1 15-119,-1 1 0,1-1 0,-1 0 0,1 0 0,-1 1 1,1-1-1,-1 1 0,0-1 0,1 0 0,-1 1 0,0-1 1,0 1-1,1 0 0,-1-1 0,0 1 0,0 0 0,0-1 1,0 1-1,1 0 0,-1 0 0,0 0 0,0-1 0,0 1 1,0 0-1,0 0 0,0 0 0,0 1 0,-35-2-60,29 2 21,-4-2-142,0 2 0,0-1 0,0 2 1,0-1-1,0 2 0,-14 4 0,22-6 45,0 0 0,0 0 0,0 1 0,0-1 0,1 1 0,-1 0 0,0 0 0,1 0 0,-1 0 0,1 1 0,0-1 0,0 0 0,0 1 0,0 0 0,0-1 0,0 1 0,1 0 0,-1 0 0,1 0 0,0 0 0,0 0 0,0 1 0,0-1 0,1 0 0,-1 7 0,2 31-3259,-1-39 3020,1 0 0,-1 0 0,1-1 0,0 1 0,0 0 0,0-1-1,0 1 1,0 0 0,0-1 0,0 1 0,0-1 0,1 0 0,-1 1 0,0-1 0,1 0 0,-1 0-1,1 0 1,2 2 0,24 8-9943</inkml:trace>
</inkml:ink>
</file>

<file path=ppt/ink/ink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20.694"/>
    </inkml:context>
    <inkml:brush xml:id="br0">
      <inkml:brushProperty name="width" value="0.035" units="cm"/>
      <inkml:brushProperty name="height" value="0.035" units="cm"/>
      <inkml:brushProperty name="color" value="#E71224"/>
    </inkml:brush>
  </inkml:definitions>
  <inkml:trace contextRef="#ctx0" brushRef="#br0">53 131 11605,'0'0'8914,"1"-14"-8306,5-42-72,-5 53-465,0 0-1,0 1 0,0 0 1,0-1-1,0 1 1,0 0-1,1-1 0,-1 1 1,1 0-1,0 0 0,0 0 1,0 0-1,0 1 1,0-1-1,0 0 0,0 1 1,0-1-1,1 1 0,-1 0 1,0 0-1,1 0 1,-1 0-1,1 0 0,-1 1 1,1-1-1,0 1 0,-1-1 1,1 1-1,3 0 1,4-1 112,13-4 46,1 1-1,0 2 1,0 0 0,0 2 0,1 1 0,25 3 0,-41-2-197,-1 0 0,1 0 0,-1 0 0,0 1 0,0 1 0,0-1 0,0 1 0,13 10 0,-16-11-24,-1 1 1,0 0-1,0 0 1,-1 0-1,1 0 0,-1 1 1,0 0-1,0-1 1,0 1-1,-1 0 0,0 0 1,0 1-1,0-1 1,-1 0-1,2 7 1,-2-5-4,1 0 1,-2 0-1,1 0 1,-1-1 0,0 1-1,-1 0 1,1 0 0,-1 0-1,-1 0 1,1 0 0,-1-1-1,0 1 1,-1-1 0,1 1-1,-1-1 1,-1 0 0,1 0-1,-7 8 1,-3 0 0,0 0-1,-1-1 1,-1-1 0,0 0-1,-25 14 1,23-15 93,10-8-170,0 1-1,1 1 0,-1-1 0,1 1 1,0 0-1,0 1 0,-6 7 0,11-11 53,0 0 0,0 0 0,0 0 0,1 0 0,-1 0-1,0 0 1,1 0 0,-1 0 0,1 1 0,0-1 0,0 0-1,0 0 1,0 0 0,0 0 0,0 1 0,1-1-1,-1 0 1,1 0 0,0 0 0,-1 0 0,1 0 0,0 0-1,0 0 1,0 0 0,0 0 0,1 0 0,-1-1 0,0 1-1,1 0 1,-1-1 0,1 1 0,2 1 0,66 59-11,-50-46 27,-1 1 1,0 1 0,31 38-1,-46-50-3,1 1 0,-1 0 1,0 0-1,-1 1 0,0-1 0,0 1 0,0-1 0,-1 1 1,0 0-1,-1 0 0,1 0 0,-2 0 0,1 0 1,-1 0-1,0 0 0,-3 16 0,1-21 5,1 1 0,-1-1 0,0 0-1,1 0 1,-1 0 0,-1 0 0,1 0 0,0 0 0,-1-1 0,0 1-1,1-1 1,-1 1 0,0-1 0,0 0 0,0 0 0,-1 0 0,1-1-1,0 1 1,-1-1 0,1 0 0,-1 0 0,-6 1 0,-9 3 41,0-1 1,0-2 0,-20 2-1,17-3 159,1-1 1,-1-1-1,0-1 0,0-1 0,0-1 1,1 0-1,0-2 0,0-1 1,0 0-1,1-2 0,0 0 0,-32-20 1,50 28-75,12-15-336,-4 14-206,0 0-1,0 1 1,0-1-1,0 1 1,1 1 0,-1-1-1,0 1 1,11 0-1,26 5-5560,-14 5-1849</inkml:trace>
</inkml:ink>
</file>

<file path=ppt/ink/ink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26.626"/>
    </inkml:context>
    <inkml:brush xml:id="br0">
      <inkml:brushProperty name="width" value="0.035" units="cm"/>
      <inkml:brushProperty name="height" value="0.035" units="cm"/>
      <inkml:brushProperty name="color" value="#E71224"/>
    </inkml:brush>
  </inkml:definitions>
  <inkml:trace contextRef="#ctx0" brushRef="#br0">122 365 17176,'0'0'9055,"0"-9"-8350,0 7-737,-1 11 95,-37 625-71,40-577-302,0-40-10,-1 0 0,-1 0 0,0 0 0,-1 0 0,-1 0 0,-7 27 0,9-42 245,-1-1 0,1 0 0,-1 0 0,0 1 0,1-1 0,-1 0 0,0 0 0,0 0 0,0 0 1,0 0-1,0 0 0,0 0 0,0 0 0,0-1 0,0 1 0,0 0 0,-1-1 0,1 1 0,0 0 1,0-1-1,-1 0 0,1 1 0,0-1 0,-1 0 0,1 0 0,0 1 0,-1-1 0,1 0 0,-1 0 1,1-1-1,0 1 0,-1 0 0,1 0 0,0-1 0,-1 1 0,1 0 0,0-1 0,0 0 0,-1 1 1,1-1-1,0 0 0,0 1 0,0-1 0,0 0 0,0 0 0,0 0 0,0 0 0,0 0 1,0 0-1,0 0 0,1 0 0,-1-1 0,0 0 0,-3-6 14,2 1 0,-1 0 0,1 0 0,0-1 0,0 0 0,1 1 0,0-1 0,0-7 0,2-72 282,1 51-42,0 8 113,1 1 1,1 0-1,1 0 1,15-41-1,47-104 1016,-49 128-1064,6-15 354,3 0 0,57-92-1,-73 135-511,0 1 0,1 0 0,0 1 0,2 0 0,-1 0 0,2 2 0,0 0 0,0 0 0,1 2 0,0 0 0,1 0-1,0 2 1,29-11 0,-25 13-67,0 1 0,1 0 1,-1 2-1,1 0 0,0 2 0,22 1 0,-42 0-22,0 0 1,0 0 0,0 0 0,0 1-1,-1-1 1,1 1 0,0 0-1,0-1 1,-1 1 0,1 0-1,0 0 1,-1 0 0,1 0 0,-1 0-1,1 1 1,-1-1 0,0 0-1,1 1 1,-1-1 0,0 1-1,2 2 1,-1 1-4,0 0 0,0 0 0,0 0 0,0 0 0,-1 0 0,0 1 0,0-1 0,0 6 0,0 2-9,-1-1 0,0 1 1,-1 0-1,-1 0 0,0 0 0,-6 19 1,3-19-16,-1-1 1,-1 1 0,0-1 0,-1 0 0,0-1 0,0 0-1,-1 0 1,-16 14 0,-7 3-389,-56 40-1,57-46-403,-1-1-1,-1-2 1,-1-1-1,-1-1 0,-1-2 1,0-2-1,0-1 1,-62 12-1,49-23 2957,74 0 657,-9 1-2613,0 1 0,-1 1 1,0 0-1,0 1 0,0 0 0,0 1 1,16 10-1,95 66 472,-96-60-609,2 0-1,0-2 1,57 25-1,-65-37-316,1-1-1,-1 0 1,1-2-1,43 3 0,102-4-4481,-112-5 3269,-51 1 1459,0-1 0,0 1-1,0-1 1,0-1-1,0 0 1,-1 0 0,1 0-1,0 0 1,-1-1 0,0 0-1,1-1 1,-1 0 0,-1 1-1,1-2 1,0 1 0,-1-1-1,0 0 1,0 0 0,-1 0-1,1-1 1,-1 1 0,0-1-1,5-11 1,-9 17 128,1-1 0,-1 0 0,1 0 0,-1 0 1,1 0-1,-1 0 0,0 0 0,1 0 0,-1 0 0,0 0 0,0 0 0,0 0 1,0 0-1,0-1 0,0 1 0,0 0 0,0 0 0,-1 0 0,1 0 0,0 0 1,-1 0-1,1 0 0,0 0 0,-1 0 0,0-1 0,-1 0 11,0 0-1,0 0 1,1 1-1,-2-1 0,1 0 1,0 1-1,0-1 1,0 1-1,-1 0 1,-2-1-1,-8-3 161,-1 0-1,0 2 1,-14-3 0,23 5-118,-50-6 550,0 2 0,-60 4-1,114 1-713,-1 0-1,1 0 0,0 1 0,-1-1 0,1 0 0,0 1 0,-1-1 0,1 1 0,0 0 0,0-1 0,0 1 0,-1 0 0,1 0 1,0 0-1,0 0 0,0 0 0,0 0 0,1 0 0,-1 0 0,0 0 0,0 1 0,1-1 0,-1 0 0,0 0 0,1 1 0,0-1 1,-1 0-1,1 1 0,0-1 0,-1 0 0,1 1 0,0-1 0,0 1 0,0-1 0,0 0 0,0 1 0,1 1 0,-1-1-71,0 1 0,0-1 0,1 1 0,-1-1 1,0 0-1,1 1 0,0-1 0,-1 0 0,1 1 0,0-1 0,0 0 0,1 0 0,-1 0 0,0 0 0,1 0 0,-1 0 0,1 0 0,0 0 0,-1-1 0,1 1 0,3 1 0,9 2-41,0-2-1,0 0 1,0-1 0,0 0 0,0-1-1,0 0 1,0-2 0,26-2-1,-37 2 164,0 1 0,0-1 0,-1 0 0,1 0 0,0 0 0,-1 0 0,1 0 0,-1 0 0,1-1 0,-1 1 0,0-1 0,0 0 0,1 0 0,-1 0 0,-1 0 0,1 0 0,0 0 0,0 0 0,-1-1 0,1 1 0,-1 0 0,0-1-1,2-3 1,-1-1 443,1-1 0,-1 0-1,-1 0 1,1 0 0,-2 0-1,1-15 1,-3 24-440,0-1 1,0 0-1,0 1 0,1-1 0,-1 1 1,0-1-1,0 1 0,0 0 0,1 0 1,-1 0-1,-2 1 0,1 3-27,0-1 0,0 1-1,1-1 1,-1 1 0,1 0 0,0 0-1,0 0 1,1 0 0,-1 0 0,1 0-1,0 0 1,1 1 0,-1-1 0,1 0 0,1 9-1,-1-10-4,0 1-1,0 0 0,1 0 0,0 0 1,0-1-1,0 1 0,0 0 1,1-1-1,0 1 0,0-1 0,0 1 1,0-1-1,1 0 0,-1 0 1,1 0-1,7 6 0,-1-3-19,0-1 0,1-1 0,0 0 1,0 0-1,1-1 0,-1 0 0,1-1 0,0 0 0,16 2 0,-6-3-1,0 0-1,0-2 1,0 0-1,25-5 0,-38 4 9,0-1 0,0-1 0,0 0 0,0 0 0,0 0 0,-1-1 0,1 0 0,-1 0 0,0-1-1,0 0 1,-1 0 0,8-8 0,9-11-91,36-47 0,-44 52 98,62-88-3,-5-2 0,79-160 1,-137 242 265,-2 0-1,-1-1 1,-1-1 0,-1 1 0,-1-2 0,-2 1 0,-1-1 0,-2 0 0,1-49 0,-4 78-226,0 0 0,0 0 0,0 0 0,0 0 0,0 0 0,0 0 0,0-1 0,0 1 0,-1 0 0,1 0 0,0 0 0,-1 0 0,1 0 0,-1 0-1,1 0 1,-1 0 0,0 0 0,1 0 0,-1 0 0,0 0 0,-1-1 0,1 2-33,-1-1-1,1 1 0,0 0 0,-1 0 1,1 0-1,0-1 0,-1 1 1,1 0-1,-1 1 0,1-1 0,0 0 1,-1 0-1,1 0 0,0 1 0,-1-1 1,1 1-1,0-1 0,-2 2 1,-2 1 2,0 0 0,0 0 0,0 1 1,0-1-1,1 1 0,0 0 0,0 1 1,0-1-1,0 1 0,0 0 0,1 0 1,0 0-1,0 0 0,1 0 0,-4 10 1,-5 13 53,-11 55 1,16-59-59,-30 140 93,8 3 0,-11 219 0,28-283-275,9-93-408,0 0-1,0-1 1,-2 1-1,1-1 1,-1 1-1,0-1 1,-1 0-1,-6 8 1,-3-4-4326,-3-8-2131</inkml:trace>
</inkml:ink>
</file>

<file path=ppt/ink/ink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27.226"/>
    </inkml:context>
    <inkml:brush xml:id="br0">
      <inkml:brushProperty name="width" value="0.035" units="cm"/>
      <inkml:brushProperty name="height" value="0.035" units="cm"/>
      <inkml:brushProperty name="color" value="#E71224"/>
    </inkml:brush>
  </inkml:definitions>
  <inkml:trace contextRef="#ctx0" brushRef="#br0">0 241 11733,'0'0'12617,"7"-4"-12006,-1 0-580,1 1 0,1 0 1,-1 0-1,0 1 0,1 0 0,-1 0 1,1 1-1,-1 0 0,10-1 1,83 2-48,-48 2-17,24-4-303,-20 0-1757,102 10-1,-144-7 1886,0 1 1,-1 1-1,1 0 0,0 1 1,-1 1-1,0 0 1,0 1-1,0 0 0,-1 1 1,0 0-1,0 1 1,14 12-1,-15-9 221,-1 1-1,-1 0 1,12 18-1,-14-19 69,-5-10 65,0 1-1,1-1 1,-1 0 0,0 0 0,1 0 0,-1-1 0,0 1 0,1 0-1,-1-1 1,1 0 0,-1 1 0,1-1 0,-1 0 0,1 0 0,-1-1 0,1 1-1,3-1 1,6 0 249,5-1-278,-1 0 1,1-2 0,-1 0-1,0 0 1,0-1 0,-1-2-1,0 1 1,0-2 0,0 0 0,-1 0-1,0-1 1,0-1 0,-1-1-1,-1 0 1,0 0 0,0-1-1,10-14 1,-18 17-39,1-1 0,-1 1 0,-1-1 0,0 1 0,0-1 0,-1 0 0,0 0 0,-1 0 0,0 0 0,0 0 0,-1-1 0,-1 1 0,0 0 0,-2-10 0,2 16-68,0 1 1,-1-1 0,0 1 0,1-1-1,-1 1 1,0 0 0,-1 0 0,1 0 0,0 0-1,-1 0 1,0 1 0,0-1 0,0 1-1,0 0 1,0 0 0,0 0 0,0 0 0,-1 0-1,1 1 1,-1-1 0,1 1 0,-1 0-1,1 0 1,-6 0 0,-8-3 68,0 0 0,-1 2-1,-32-1 1,31 3 8,4-1 19,0 1 0,1 1 0,-29 5 0,39-5-98,-1 1-1,1-1 1,-1 1-1,1 0 1,-1 0 0,1 1-1,0-1 1,0 1-1,0 0 1,0 0 0,1 0-1,-1 1 1,1-1 0,0 1-1,-5 7 1,0 4-5,0-1 1,1 1-1,1 0 1,0 1-1,2 0 1,-1 0-1,2 0 1,-2 18-1,2-6-5,1 0-1,2 0 1,6 54-1,-4-70 8,1-1-1,0 0 0,1-1 0,0 1 1,1-1-1,0 1 0,0-1 0,1-1 0,1 1 1,0-1-1,0 0 0,0-1 0,1 0 1,1 0-1,-1 0 0,18 10 0,-11-8-129,0 0 0,1-2-1,0 0 1,0-1 0,0 0 0,1-2 0,0 0-1,0 0 1,0-2 0,26 2 0,225-5-9718,-204-5 6408</inkml:trace>
</inkml:ink>
</file>

<file path=ppt/ink/ink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27.647"/>
    </inkml:context>
    <inkml:brush xml:id="br0">
      <inkml:brushProperty name="width" value="0.035" units="cm"/>
      <inkml:brushProperty name="height" value="0.035" units="cm"/>
      <inkml:brushProperty name="color" value="#E71224"/>
    </inkml:brush>
  </inkml:definitions>
  <inkml:trace contextRef="#ctx0" brushRef="#br0">1 223 2257,'0'0'13420,"1"-17"-12164,-1 16-1180,4-73 1121,-2 7 5590,-2 65-6719,1 0 1,-1 0-1,1 0 0,0 0 1,0 1-1,0-1 0,0 0 1,0 0-1,0 1 0,0-1 1,1 0-1,-1 1 1,1-1-1,-1 1 0,1 0 1,-1-1-1,1 1 0,0 0 1,0 0-1,-1 0 0,1 0 1,0 1-1,0-1 1,3 0-1,52-15 423,-55 16-472,31-5-106,1 1-1,0 2 1,1 1-1,-1 2 0,45 7 1,-69-6-188,1 0 0,-1 1 0,1 0 0,-1 1 0,0 0 0,0 1 0,-1 0-1,16 10 1,-20-11-340,0 0 0,0 0 0,-1 0-1,0 1 1,1 0 0,-1 0 0,-1 0-1,1 0 1,5 12 0,2 27-9328</inkml:trace>
</inkml:ink>
</file>

<file path=ppt/ink/ink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28.019"/>
    </inkml:context>
    <inkml:brush xml:id="br0">
      <inkml:brushProperty name="width" value="0.035" units="cm"/>
      <inkml:brushProperty name="height" value="0.035" units="cm"/>
      <inkml:brushProperty name="color" value="#E71224"/>
    </inkml:brush>
  </inkml:definitions>
  <inkml:trace contextRef="#ctx0" brushRef="#br0">1 0 13094,'0'0'10309,"39"4"-10213,-1-4-80,8 0-16,-1 0-625,5 3-1279,-5 6-1250,-6 1-1552,-1 2-7332</inkml:trace>
</inkml:ink>
</file>

<file path=ppt/ink/ink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31.787"/>
    </inkml:context>
    <inkml:brush xml:id="br0">
      <inkml:brushProperty name="width" value="0.035" units="cm"/>
      <inkml:brushProperty name="height" value="0.035" units="cm"/>
      <inkml:brushProperty name="color" value="#E71224"/>
    </inkml:brush>
  </inkml:definitions>
  <inkml:trace contextRef="#ctx0" brushRef="#br0">127 0 14102,'0'0'14084,"0"6"-13849,-2 56 345,-4 0 1,-21 106-1,-9-20-1219,-3-4-4938,33-122 4103,-4 7-7200</inkml:trace>
</inkml:ink>
</file>

<file path=ppt/ink/ink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32.208"/>
    </inkml:context>
    <inkml:brush xml:id="br0">
      <inkml:brushProperty name="width" value="0.035" units="cm"/>
      <inkml:brushProperty name="height" value="0.035" units="cm"/>
      <inkml:brushProperty name="color" value="#E71224"/>
    </inkml:brush>
  </inkml:definitions>
  <inkml:trace contextRef="#ctx0" brushRef="#br0">1 106 9188,'0'0'12977,"8"-18"-12174,-5 10-757,0 1 1,1 0-1,0 0 1,0 1-1,1-1 1,-1 1-1,9-9 0,-9 12-36,-1 1 0,1-1 0,0 1 0,0-1-1,0 1 1,1 0 0,-1 1 0,0-1 0,1 1-1,-1 0 1,1 0 0,-1 0 0,1 1 0,0-1-1,-1 1 1,1 0 0,0 1 0,8 1-1,17 3 34,-1 2-1,0 1 1,0 2-1,-1 0 0,0 2 1,-1 1-1,41 26 1,-35-17 0,-2 1 0,0 1 0,-1 1 0,-2 2 0,36 42 0,-53-54-10,0-1 1,-1 2-1,0-1 1,-2 1-1,0 1 1,-1 0-1,8 23 1,-9-15 3,-1 1 0,-2 0 0,0 0 0,-1 38 1,-2-57-36,0 1 0,-1 0 0,0-1 0,0 1 0,-1-1 0,1 0 1,-2 1-1,1-1 0,-1 0 0,0 0 0,-1 0 0,1-1 0,-9 11 0,6-10-40,-1 0-1,0 0 1,0 0-1,-1-1 0,0 0 1,0-1-1,0 0 1,-1 0-1,0-1 0,-12 5 1,-7-1-157,-1-1 0,0-2 0,0 0 0,0-2 0,-1-2 0,1 0 0,-31-4 0,26 2 74,19 1-9,1 0 0,-1-1 0,0-1 0,1 0 0,-1-1 0,1-1 0,0 0 0,0-1 0,0 0 0,-23-13 0,35 17-49,1 0 0,-1 0 1,0-1-1,0 1 0,0 0 0,1-1 1,-1 1-1,1-1 0,-1 0 0,1 1 1,0-1-1,-1 0 0,1 0 1,0 0-1,0 0 0,1 0 0,-1 0 1,0 0-1,0 0 0,1 0 0,0 0 1,-1 0-1,1-1 0,0 1 0,0 0 1,0 0-1,0 0 0,0-1 0,1 1 1,-1 0-1,1 0 0,1-4 0,12-11-4364</inkml:trace>
</inkml:ink>
</file>

<file path=ppt/ink/ink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32.612"/>
    </inkml:context>
    <inkml:brush xml:id="br0">
      <inkml:brushProperty name="width" value="0.035" units="cm"/>
      <inkml:brushProperty name="height" value="0.035" units="cm"/>
      <inkml:brushProperty name="color" value="#E71224"/>
    </inkml:brush>
  </inkml:definitions>
  <inkml:trace contextRef="#ctx0" brushRef="#br0">123 7 5859,'0'0'17015,"-8"-1"-15833,-30-5 371,36 53-1099,-3-2 0,-2 1 0,-20 74 0,-5 22-472,28-104-870,4-22-3482</inkml:trace>
</inkml:ink>
</file>

<file path=ppt/ink/ink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33.030"/>
    </inkml:context>
    <inkml:brush xml:id="br0">
      <inkml:brushProperty name="width" value="0.035" units="cm"/>
      <inkml:brushProperty name="height" value="0.035" units="cm"/>
      <inkml:brushProperty name="color" value="#E71224"/>
    </inkml:brush>
  </inkml:definitions>
  <inkml:trace contextRef="#ctx0" brushRef="#br0">15 51 14006,'0'0'8612,"-14"-50"-10308,21 113-1474,14 13-3601</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47.159"/>
    </inkml:context>
    <inkml:brush xml:id="br0">
      <inkml:brushProperty name="width" value="0.035" units="cm"/>
      <inkml:brushProperty name="height" value="0.035" units="cm"/>
    </inkml:brush>
  </inkml:definitions>
  <inkml:trace contextRef="#ctx0" brushRef="#br0">18 294 16263,'0'0'6659,"-5"27"-6037,1-2-494,0-1 0,1 39 0,3-60-119,0 0-1,1 0 0,0 0 1,-1 0-1,1 0 1,0-1-1,1 1 0,-1 0 1,0-1-1,1 1 1,-1-1-1,1 1 0,0-1 1,0 0-1,0 0 1,0 0-1,0 0 0,1 0 1,-1 0-1,0-1 1,1 1-1,-1-1 0,5 2 1,4 2-9,-1-2-1,1 1 1,0-2-1,15 3 1,-12-3-29,2 2-125,0-2 0,0 0 0,0-1 0,0-1 0,26-2 1,-34 1 123,-1 0 0,1-1 0,-1 0 1,0-1-1,0 0 0,0 0 1,0 0-1,0-1 0,-1 0 1,1 0-1,-1 0 0,0-1 0,10-10 1,-10 7 1,1 0 1,-1-1 0,0 0-1,-1 0 1,0 0 0,0-1-1,6-19 1,-10 26 35,0-1 0,0 0 0,0 1 1,0-1-1,0 0 0,-1 0 0,1 0 1,-1 0-1,0 1 0,-1-1 0,1 0 0,-1 0 1,1 0-1,-1 1 0,0-1 0,0 0 1,-1 1-1,1-1 0,-1 1 0,0-1 0,0 1 1,0 0-1,0-1 0,0 1 0,-4-3 0,-12-6 162,-1 1 1,0 1-1,0 0 0,-1 2 0,0 0 0,-39-9 0,-9-4 582,59 19-707,0 0 0,0 1 0,0 1 0,0-1 0,1 1 1,-17 3-1,-6-1-44,25-3-14,4 1 10,1 0 0,0-1-1,-1 1 1,1 0 0,0 0-1,-1 0 1,1 0 0,0 0 0,0 0-1,-1 0 1,1 0 0,0 1-1,-1-1 1,1 0 0,0 1 0,0-1-1,-1 1 1,1 0 0,0-1-1,0 1 1,-2 1 0,9-1-19,47 0 16,-23 0-11,0 0 0,0-2 0,0-1-1,0-2 1,37-9 0,35-16-65,1 4 0,2 5 0,0 4-1,189-3 1,-292 19 141,-25 12 173,-28 26 93,-54 52 0,80-66-225,1 1-1,1 1 0,2 0 1,-19 31-1,35-48-79,1-1-1,0 1 0,0 1 1,0-1-1,1 0 1,1 1-1,0 0 0,0-1 1,1 1-1,0 13 1,0-19-16,1-1 0,1 0 0,-1 1 0,0-1 0,1 0 0,0 1 0,0-1 0,0 0 0,0 0 0,0 0 0,0 0 0,1 0 0,0 0 0,-1 0 0,1 0 0,0 0 0,1-1 0,-1 1 0,0-1 0,1 0 0,-1 0 0,1 0 0,0 0 0,0 0 0,0 0 0,0-1 0,0 1 0,0-1 0,0 0 0,0 0 0,6 1 0,9 2 37,1-2 0,-1 0 0,0-2 0,0 0 0,30-3 0,-39 1 13,1 1 1,-1-1 0,0-1 0,0 0-1,0 0 1,0-1 0,-1 0 0,1 0-1,-1-1 1,0 0 0,0-1 0,9-8-1,-9 6 39,0-2-1,-1 1 0,0-1 0,0 0 0,-1 0 0,-1-1 0,0 0 0,0 0 0,-1 0 0,0-1 0,-1 1 0,3-17 1,-2-7 0,-1-1 1,-3-65-1,-1 94-88,1 0 0,-1 0 0,-1 0 0,1 1-1,-1-1 1,0 0 0,-1 1 0,0-1 0,0 1-1,0 0 1,0 0 0,-1 0 0,0 0 0,-1 1-1,1 0 1,-1-1 0,0 2 0,0-1 0,-1 0-1,1 1 1,-1 0 0,-11-5 0,3 2-323,0 1 0,0 0 0,-1 1-1,0 1 1,0 1 0,0 0 0,-1 0 0,1 2 0,-19 0 0,49 20-16538</inkml:trace>
</inkml:ink>
</file>

<file path=ppt/ink/ink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33.400"/>
    </inkml:context>
    <inkml:brush xml:id="br0">
      <inkml:brushProperty name="width" value="0.035" units="cm"/>
      <inkml:brushProperty name="height" value="0.035" units="cm"/>
      <inkml:brushProperty name="color" value="#E71224"/>
    </inkml:brush>
  </inkml:definitions>
  <inkml:trace contextRef="#ctx0" brushRef="#br0">152 552 13350,'0'0'5451,"34"-32"-4595,104-100-429,-132 126-335,1-1 1,-1 0-1,0-1 0,-1 1 1,1-1-1,-2 0 1,1 0-1,3-11 0,-6 13 23,-1 0-1,1 0 0,-1-1 1,-1 1-1,1 0 1,-1-1-1,-1-6 0,1-23 95,7-118 1851,-7 151-1984,-1 0 0,0 0-1,0 1 1,0-1 0,0 0 0,-1 0-1,1 1 1,-1-1 0,0 0 0,0 1 0,0 0-1,0-1 1,0 1 0,0 0 0,0 0-1,-1 0 1,1 0 0,-1 1 0,0-1-1,1 1 1,-6-2 0,6 1-57,0 1 0,-1 0 0,0-1 0,1 1 0,-1 1-1,0-1 1,1 0 0,-1 1 0,0-1 0,0 1 0,0 0 0,1 0 0,-1 0 0,0 0-1,0 1 1,1-1 0,-1 1 0,0-1 0,0 1 0,1 0 0,-1 0 0,1 0 0,-1 1 0,1-1-1,-4 2 1,-4 11-13,0-1 0,0 2-1,1-1 1,1 1 0,-7 18-1,4-12 4,-12 30 46,2 1 1,3 1-1,2 0 0,2 1 1,2 1-1,-3 56 0,-2 338 180,17-419-238,-1-12-378,-1-1 1,0 1-1,-2 0 1,0-1-1,0 0 1,-2 0-1,0 0 1,-11 20-1,12-26-321,-7 36-6331,12-33 830</inkml:trace>
  <inkml:trace contextRef="#ctx0" brushRef="#br0" timeOffset="1">15 805 3426,'0'0'8019</inkml:trace>
</inkml:ink>
</file>

<file path=ppt/ink/ink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34.285"/>
    </inkml:context>
    <inkml:brush xml:id="br0">
      <inkml:brushProperty name="width" value="0.035" units="cm"/>
      <inkml:brushProperty name="height" value="0.035" units="cm"/>
      <inkml:brushProperty name="color" value="#E71224"/>
    </inkml:brush>
  </inkml:definitions>
  <inkml:trace contextRef="#ctx0" brushRef="#br0">46 257 10261,'0'0'9279,"0"-18"-8447,0-78 777,1 86-1207,1 0 1,0 0-1,0 1 1,6-17-1,6-26 336,-7 27-445,-6 25-296,-1 0 1,1 0-1,-1 0 1,0 0-1,1 0 1,-1 0-1,0 1 1,1-1 0,-1 0-1,0 0 1,1 0-1,-1 0 1,0 1-1,0-1 1,1 0-1,-1 0 1,0 1-1,1-1 1,-1 0-1,0 1 1,0-1 0,0 0-1,1 1 1,-1-1-1,0 0 1,0 1-1,0-1 1,0 0-1,0 1 1,0-1-1,0 1 1,0-1-1,0 1 1,12 50-129,-4 15 98,-5-40-164,0 0 1,1 0-1,1 0 1,2 0-1,1-1 1,21 47-1,-29-71 169,0 0-1,1 1 1,-1-1 0,1 0-1,-1 0 1,1 0 0,0 1-1,0-1 1,-1 0 0,1 0-1,0 0 1,0 0-1,0 0 1,0 0 0,0-1-1,0 1 1,0 0 0,0 0-1,1-1 1,-1 1 0,0-1-1,0 1 1,1-1 0,-1 1-1,0-1 1,1 0 0,-1 0-1,0 0 1,1 1-1,1-2 1,-1 0 22,0 0 1,0 0-1,0-1 0,0 1 0,-1-1 0,1 0 0,0 0 1,-1 1-1,1-1 0,-1 0 0,0 0 0,1 0 1,-1-1-1,0 1 0,1-2 0,4-12 84,0-1 1,-1 1-1,4-25 0,-2-15 501,-3-93 0,-4 127-152,0 21-182,-2 2-138,-4 2-111,1 1-1,0 0 1,1 0-1,-1 0 1,0 0-1,1 1 1,0 0-1,0-1 1,1 2 0,0-1-1,-1 0 1,-2 8-1,-5 5 12,-15 22 19,2 1-1,2 1 0,1 1 0,3 0 0,1 2 1,2 0-1,2 1 0,3 1 0,1-1 1,-4 84-1,12-93-14,-1-7-6,1-1 1,1 1-1,2-1 0,1 0 0,1 1 1,14 47-1,-2-19-168,-14-34-2534,-6-23-2872,1-1 4241,-18 0-4552</inkml:trace>
</inkml:ink>
</file>

<file path=ppt/ink/ink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34.683"/>
    </inkml:context>
    <inkml:brush xml:id="br0">
      <inkml:brushProperty name="width" value="0.035" units="cm"/>
      <inkml:brushProperty name="height" value="0.035" units="cm"/>
      <inkml:brushProperty name="color" value="#E71224"/>
    </inkml:brush>
  </inkml:definitions>
  <inkml:trace contextRef="#ctx0" brushRef="#br0">1 35 4386,'0'0'15943,"217"-32"-15559,-175 32-352,-3-3-32,-4 3-864,-10 0-1057,-4 0-1536</inkml:trace>
</inkml:ink>
</file>

<file path=ppt/ink/ink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35.065"/>
    </inkml:context>
    <inkml:brush xml:id="br0">
      <inkml:brushProperty name="width" value="0.035" units="cm"/>
      <inkml:brushProperty name="height" value="0.035" units="cm"/>
      <inkml:brushProperty name="color" value="#E71224"/>
    </inkml:brush>
  </inkml:definitions>
  <inkml:trace contextRef="#ctx0" brushRef="#br0">29 42 9748,'0'0'9439,"-5"-7"-8195,-19-27 1853,50 34-3041,31 3-1606,-1 3 0,-1 2 1,57 17-1,-27-7-2485,9 1-9235</inkml:trace>
</inkml:ink>
</file>

<file path=ppt/ink/ink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35.591"/>
    </inkml:context>
    <inkml:brush xml:id="br0">
      <inkml:brushProperty name="width" value="0.035" units="cm"/>
      <inkml:brushProperty name="height" value="0.035" units="cm"/>
      <inkml:brushProperty name="color" value="#E71224"/>
    </inkml:brush>
  </inkml:definitions>
  <inkml:trace contextRef="#ctx0" brushRef="#br0">1 243 4466,'0'0'9559,"7"-16"-6646,37 17-706,-14 0-1558,0-1 1,1-1-1,-1-2 0,37-7 1,-61 9-640,0-1 0,0 1 1,0-1-1,0 0 0,0-1 1,-1 0-1,1 0 1,-1 0-1,0 0 0,0-1 1,0 0-1,0 0 0,0 0 1,-1-1-1,0 1 1,0-1-1,0 0 0,-1 0 1,1-1-1,-1 1 0,0-1 1,-1 1-1,1-1 1,-1 0-1,-1 0 0,3-8 1,-3 4-2,1 1 1,-2 0 0,1-1-1,-1 1 1,0-1 0,-1 1-1,-2-14 1,2 22-4,0 1 0,0-1 1,-1 0-1,1 0 0,0 1 0,0-1 1,0 0-1,0 1 0,-1-1 0,1 1 0,0 0 1,-1-1-1,1 1 0,0 0 0,0 0 0,-1 0 1,1 0-1,-3 0 0,-34 1 83,24-1-50,5 0-12,0 0 0,-1 0 0,1 1 0,0 0 0,-1 1 1,1 0-1,-12 4 0,16-3-18,1-1 0,-1 1 0,1 0 0,0 1 0,0-1 0,0 1 0,0-1 0,1 1 0,-1 0 0,1 1 0,0-1 0,0 0 0,1 1 0,-5 9 0,1 2 8,1 1 1,1-1-1,0 1 0,1-1 1,1 1-1,0 0 1,1 0-1,2 23 1,-1-35-13,0 0 6,1-1 0,-1 0 0,1 1-1,-1-1 1,1 0 0,0 1 0,1-1 0,-1 0-1,1 0 1,0 0 0,0 0 0,0 0-1,0-1 1,1 1 0,-1-1 0,1 1-1,0-1 1,0 0 0,1 0 0,-1 0-1,0-1 1,1 1 0,0-1 0,-1 1-1,1-1 1,0-1 0,0 1 0,0 0-1,1-1 1,4 1 0,12 3-8,1-1 0,0-1 1,0-1-1,36-2 0,-46 0-70,3 0-347,1-2 0,-1 1-1,1-2 1,23-7 0,56-25-5071,-81 30 4336,36-15-4766</inkml:trace>
</inkml:ink>
</file>

<file path=ppt/ink/ink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36.110"/>
    </inkml:context>
    <inkml:brush xml:id="br0">
      <inkml:brushProperty name="width" value="0.035" units="cm"/>
      <inkml:brushProperty name="height" value="0.035" units="cm"/>
      <inkml:brushProperty name="color" value="#E71224"/>
    </inkml:brush>
  </inkml:definitions>
  <inkml:trace contextRef="#ctx0" brushRef="#br0">1 155 9861,'0'0'10028,"7"12"-9457,28 48-141,-3 0-1,44 116 1,-76-175-429,1 0 1,-1 0 0,0 0-1,1 1 1,-1-1 0,0 0-1,1 0 1,-1 0 0,0 0-1,0 1 1,0-1 0,0 0 0,0 0-1,0 0 1,-1 0 0,1 1-1,0-1 1,-1 0 0,1 0-1,0 0 1,-1 0 0,0 0-1,1 0 1,-1 0 0,1 0-1,-1 0 1,0 0 0,0 0 0,0 0-1,1 0 1,-1-1 0,0 1-1,0 0 1,0-1 0,0 1-1,-2 0 1,1 0 5,0-1 0,0 0 0,0 0-1,0 0 1,0 0 0,-1 0 0,1 0 0,0 0 0,0-1 0,0 1 0,0-1-1,0 0 1,0 1 0,0-1 0,0 0 0,0 0 0,1 0 0,-1 0-1,0-1 1,1 1 0,-3-2 0,1-2 10,0 1 0,0-1 1,0 0-1,1 0 0,0 0 0,0 0 1,0 0-1,0-1 0,1 1 0,0 0 0,0-1 1,1 1-1,-1-1 0,1 1 0,1-8 0,-1 1 6,1-1 0,0 1 0,1-1 1,0 1-1,8-24 0,-2 19-20,1 1 1,1 1 0,0-1-1,1 1 1,0 1 0,1 0 0,25-22-1,-12 15-212,0 1-1,2 1 1,46-26-1,-52 36-483,0 1-1,0 0 0,1 2 1,0 0-1,0 1 0,0 2 1,37-2-1,9 3-2182</inkml:trace>
</inkml:ink>
</file>

<file path=ppt/ink/ink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37.290"/>
    </inkml:context>
    <inkml:brush xml:id="br0">
      <inkml:brushProperty name="width" value="0.035" units="cm"/>
      <inkml:brushProperty name="height" value="0.035" units="cm"/>
      <inkml:brushProperty name="color" value="#E71224"/>
    </inkml:brush>
  </inkml:definitions>
  <inkml:trace contextRef="#ctx0" brushRef="#br0">0 301 9316,'0'0'9018,"14"4"-7522,3 0-1325,-1 0-1,1-1 0,0 0 0,0-2 0,0 0 1,0-1-1,0 0 0,0-2 0,30-5 1,-28 1-104,0 0 0,0-1 0,-1-1 1,25-15-1,-38 20-49,0 0 1,0 0-1,0-1 1,0 1-1,-1-1 0,1 0 1,-1 0-1,0-1 0,0 1 1,-1-1-1,1 0 1,-1 0-1,0 0 0,-1-1 1,1 1-1,-1-1 1,0 1-1,0-1 0,0-7 1,-1 9-11,0 0 0,-1 0 0,0 0 0,0 0 0,0 0 0,-1 0 0,1 0 0,-1 0 0,0 0 0,0 0-1,0 1 1,0-1 0,-1 0 0,-3-6 0,2 7-2,0 1 1,1 0-1,-1-1 0,0 1 0,0 0 0,0 1 0,-1-1 0,1 0 0,0 1 0,-1 0 1,1 0-1,-1 0 0,1 0 0,-1 0 0,1 1 0,-1-1 0,-4 1 0,2 0 0,-14-3 41,0 2 0,-30 2 0,44 0-37,0 0 0,0 0 0,0 0 0,0 1-1,1-1 1,-1 2 0,0-1 0,1 0 0,0 1 0,-1 0-1,1 1 1,-8 6 0,5-3-3,1 0-1,0 1 1,0 1-1,0-1 1,1 1-1,0 0 1,1 0 0,0 1-1,0 0 1,-4 13-1,5-5-4,0-1 1,0 1-1,2 0 0,0 1 0,1 22 0,1-37-1,1 1 0,-1 0-1,1-1 1,-1 1 0,1-1-1,0 1 1,1-1 0,-1 1-1,1-1 1,0 0-1,0 0 1,0 0 0,1 0-1,-1 0 1,7 7 0,-3-6-40,-1 0 1,1-1 0,0 0-1,0 0 1,0 0 0,0-1-1,1 0 1,-1 0 0,11 3 0,8 0-356,0-1 1,0-1-1,0-1 1,46-1 0,-61-3 339,0-1 0,0 1 0,0-2 0,-1 1 0,1-1 0,-1-1 0,1 0 0,-1 0 0,0-1 0,-1 0 0,1 0 0,-1-1 0,0 0 0,0-1 0,-1 0 0,0 0 0,0 0 0,11-16 0,9-15 247,-2-1 0,36-75 0,-46 83 67,3-2 60,-11 23 26,-1-1 0,0 0 1,-1 0-1,0 0 0,-1-1 0,0 1 1,-1-1-1,4-22 0,-7 33 214,0 20-237,-3 0-342,0 1 0,-1-1 0,-1 0 0,-1 0 1,-1-1-1,0 1 0,-12 19 0,-11 31-6,15-30 15,7-23-6,1 1-1,1 1 1,0-1-1,2 1 1,0 0-1,-3 27 1,7-43-80,3-2-83,6 0 175,0-1 0,0 0 0,-1-1 0,1 0 0,-1 0-1,1-1 1,-1 0 0,0 0 0,15-9 0,3-5 26,38-29 1,-45 30 84,1 1 0,1 1 0,30-15 0,-50 28-90,0 1-1,-1 0 1,1-1-1,0 1 1,0 0-1,-1 0 1,1 0-1,0 0 1,0-1-1,-1 1 1,1 0-1,0 0 1,0 0-1,-1 1 1,1-1-1,0 0 1,-1 0-1,1 0 1,0 0-1,0 1 1,-1-1-1,1 0 1,0 1 0,-1-1-1,1 1 1,-1-1-1,1 1 1,0-1-1,-1 1 1,1-1-1,-1 1 1,1-1-1,-1 1 1,0-1-1,1 1 1,-1 0-1,0-1 1,1 1-1,-1 0 1,1 1-1,7 37-103,-5-18 135,0-13-166,0-1-1,0 1 1,1-1 0,0 0-1,1 1 1,-1-2 0,1 1 0,0 0-1,1-1 1,0 0 0,0-1-1,12 10 1,-12-11-834,0 0-1,0-1 1,1 0 0,-1 0-1,1 0 1,0-1 0,0 0-1,0 0 1,9 1 0,9-2-6729</inkml:trace>
</inkml:ink>
</file>

<file path=ppt/ink/ink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37.960"/>
    </inkml:context>
    <inkml:brush xml:id="br0">
      <inkml:brushProperty name="width" value="0.035" units="cm"/>
      <inkml:brushProperty name="height" value="0.035" units="cm"/>
      <inkml:brushProperty name="color" value="#E71224"/>
    </inkml:brush>
  </inkml:definitions>
  <inkml:trace contextRef="#ctx0" brushRef="#br0">275 43 11013,'0'0'8319,"-16"-7"-7869,-49-23-183,62 29-249,1 0-1,0 0 1,-1 1 0,1-1-1,-1 1 1,1-1 0,-1 1-1,1 0 1,-1 0 0,1 0-1,-1 0 1,1 0-1,-1 0 1,1 1 0,0-1-1,-1 1 1,1 0 0,-1 0-1,1 0 1,0 0 0,0 0-1,0 0 1,0 1-1,0-1 1,0 1 0,0-1-1,0 1 1,0 0 0,0 0-1,1-1 1,-1 1 0,1 0-1,0 1 1,-2 2 0,0 1 29,-1 1 1,2-1-1,-1 1 1,1 0 0,0 0-1,0 0 1,1 0-1,-1 14 967,-19-36-1353,4 10 538,-39-6 213,55 11-396,19 0-2262,9 0-369,-9 0-4634</inkml:trace>
</inkml:ink>
</file>

<file path=ppt/ink/ink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38.573"/>
    </inkml:context>
    <inkml:brush xml:id="br0">
      <inkml:brushProperty name="width" value="0.035" units="cm"/>
      <inkml:brushProperty name="height" value="0.035" units="cm"/>
      <inkml:brushProperty name="color" value="#E71224"/>
    </inkml:brush>
  </inkml:definitions>
  <inkml:trace contextRef="#ctx0" brushRef="#br0">296 33 8324,'0'0'9052,"-19"-5"-8204,5 1-599,7 2-150,1 0-1,0 0 1,-1 0 0,1 1-1,-1-1 1,1 2 0,-1-1-1,1 1 1,-1 0 0,0 0-1,1 1 1,-1 0 0,1 0 0,-1 0-1,1 1 1,-1 0 0,-10 5-1,8 0-20,-1 0 0,1 1 0,0 1 0,1-1 0,0 1-1,1 1 1,-1-1 0,2 1 0,-1 1 0,1-1 0,1 1 0,-5 15-1,2-7 4,2 1 0,1 0 0,1 1 1,0-1-1,1 1 0,1 28 0,2-45-65,0 0 1,1 0-1,0 0 1,-1 0 0,2 0-1,-1 0 1,0 0-1,1 0 1,0 0-1,-1-1 1,1 1 0,1 0-1,-1-1 1,1 0-1,-1 0 1,1 1-1,0-2 1,0 1 0,0 0-1,0 0 1,1-1-1,-1 0 1,1 0-1,0 0 1,-1 0 0,1 0-1,0-1 1,0 0-1,0 0 1,0 0-1,6 1 1,14 2-66,0-1 1,1-1-1,-1-1 0,26-2 0,-38 0-59,-2 1-185,-1-1 0,1-1 0,-1 1 0,0-1 0,1-1 0,-1 0 0,0 0 0,-1-1-1,1 0 1,15-10 0,-20 11 125,1 0-1,-1-1 0,0 1 1,0-1-1,-1 1 0,1-1 1,-1 0-1,0-1 0,0 1 1,0-1-1,0 1 0,-1-1 1,0 0-1,0 0 1,0 0-1,-1 0 0,1 0 1,-1 0-1,0 0 0,0-9 1,-1 13 1894,11 1-1258,22 1 392,-1-2-1,0-1 0,52-10 0,-74 9-814,0 0 1,0 0-1,-1-1 0,1 0 0,-1-1 0,0 0 1,0-1-1,0 0 0,-1 0 0,0 0 0,0-1 1,-1-1-1,1 1 0,-2-1 0,9-11 1,-10 10 238,0 0 1,0 0-1,-1 0 1,0-1 0,0 1-1,-1-1 1,-1 0 0,1 0-1,-2 0 1,1 0-1,-2 0 1,1-1 0,-1 1-1,-1 0 1,-3-20 0,4 30-279,-1-1 1,0 1 0,0-1 0,0 1 0,1-1-1,-1 1 1,0 0 0,0-1 0,0 1 0,0 0-1,0 0 1,0-1 0,0 1 0,0 0 0,0 0-1,0 0 1,1 0 0,-1 0 0,0 1-1,0-1 1,0 0 0,0 0 0,0 1 0,0-1-1,0 0 1,0 1 0,1-1 0,-1 1 0,0-1-1,0 1 1,1-1 0,-2 2 0,-10 10-9,0 1 1,2 0 0,-1 1 0,2 0 0,0 0-1,0 1 1,2 0 0,-11 28 0,10-20 1,1 0 0,1 0 0,2 0 0,0 1 0,-2 44 0,7-61-50,0 1 1,0-1-1,1 0 0,0-1 0,0 1 1,0 0-1,1 0 0,0-1 0,0 0 1,1 1-1,0-1 0,0 0 0,0-1 1,1 1-1,0-1 0,0 0 0,0 0 1,1-1-1,-1 1 0,1-1 0,0 0 1,9 4-1,13 7-757,1-2 0,1 0 0,49 13-1,4-7-2852,-4-8-2121</inkml:trace>
</inkml:ink>
</file>

<file path=ppt/ink/ink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39.309"/>
    </inkml:context>
    <inkml:brush xml:id="br0">
      <inkml:brushProperty name="width" value="0.035" units="cm"/>
      <inkml:brushProperty name="height" value="0.035" units="cm"/>
      <inkml:brushProperty name="color" value="#E71224"/>
    </inkml:brush>
  </inkml:definitions>
  <inkml:trace contextRef="#ctx0" brushRef="#br0">4911 55 10901,'0'0'5200,"14"-5"-4181,42-17-224,-42 14 1240,-18 8-1938,-434 19 2130,-2021-49 310,893 21-2316,1038 10-287,573-1-1496,5-1-1608,0 3-3797,-28 1-505</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48.022"/>
    </inkml:context>
    <inkml:brush xml:id="br0">
      <inkml:brushProperty name="width" value="0.035" units="cm"/>
      <inkml:brushProperty name="height" value="0.035" units="cm"/>
    </inkml:brush>
  </inkml:definitions>
  <inkml:trace contextRef="#ctx0" brushRef="#br0">27 130 9588,'0'0'9930,"-4"-19"-8609,-15-57-193,18 75-1063,1 0-1,-1 0 1,1 0-1,0 0 1,-1 0-1,1 0 0,0 0 1,0 0-1,-1 0 1,1 0-1,0 0 0,0 0 1,0 0-1,0 0 1,0 0-1,1 0 1,-1 0-1,0 0 0,0 0 1,1 1-1,-1-1 1,0 0-1,1 0 1,-1 0-1,1 0 0,-1 0 1,1 0-1,-1 1 1,1-1-1,0 0 1,-1 1-1,1-1 0,0 0 1,0 1-1,0-1 1,-1 1-1,3-2 0,0 2-25,0 0 0,1 0-1,-1 0 1,0 0-1,0 1 1,0-1-1,0 1 1,5 1-1,2 1 153,1-1-119,0 1-1,0 1 1,0 0 0,0 1 0,-1 0 0,17 11 0,60 50 273,-13 0 20,-2 3 1,-4 3-1,76 104 0,150 266 623,-89-50-693,-178-328-282,-3 2 1,-3 0 0,-2 1-1,12 94 1,-24-105-9,-3-1 0,-2 1 0,-10 103 0,3-125-10,-1-1-1,-2 0 1,-1-1-1,-1 0 1,-2 0-1,-1-1 1,-26 44-1,10-29-260,-2-1 0,-2-2 0,-2-1 0,-2-1 0,-2-3 0,-59 48 0,57-56-1221,-1-1 1,-2-2-1,-90 41 0,-22-10-5863</inkml:trace>
</inkml:ink>
</file>

<file path=ppt/ink/ink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44.527"/>
    </inkml:context>
    <inkml:brush xml:id="br0">
      <inkml:brushProperty name="width" value="0.035" units="cm"/>
      <inkml:brushProperty name="height" value="0.035" units="cm"/>
      <inkml:brushProperty name="color" value="#E71224"/>
    </inkml:brush>
  </inkml:definitions>
  <inkml:trace contextRef="#ctx0" brushRef="#br0">376 197 8212,'0'0'11480,"-19"-17"-10349,-61-50-267,75 63-744,1 0 0,-1 0 0,0 0 0,0 1 0,-1-1 0,1 2 0,0-1 0,-1 0 0,0 1 0,0 0 0,0 0 0,0 1 0,0 0 0,0 0 0,0 0 0,0 1-1,0 0 1,0 0 0,0 0 0,0 1 0,-1 0 0,1 0 0,-6 2 0,5 1-116,-1-1 0,1 1 0,1 0 0,-1 1 1,1-1-1,-1 1 0,1 1 0,1-1 0,-1 1 0,1 0 0,0 0 0,0 1 0,1-1 0,-5 9 0,2-2-41,1 0-1,1-1 1,0 2 0,1-1-1,0 0 1,1 1-1,1 0 1,0 0-1,0 0 1,2 0 0,0 0-1,0 0 1,1 0-1,1 0 1,1 0 0,0-1-1,0 1 1,1-1-1,1 0 1,0 0-1,1 0 1,1 0 0,0-1-1,0 0 1,1-1-1,1 0 1,0 0-1,0-1 1,1 0 0,0 0-1,1-1 1,0 0-1,0-1 1,1-1 0,0 0-1,1 0 1,18 6-1,-27-11 31,1 0 0,-1-1 0,1 1 0,-1-1 0,1 0 0,-1-1 0,1 1 0,0-1 0,-1 0 0,1 0 0,0 0 0,0-1 0,-1 0 0,1 0 0,-1 0 0,1 0 0,-1-1 0,5-2 0,-4 1 28,0-1 0,-1 0-1,1 0 1,-1-1-1,0 1 1,-1-1-1,1 0 1,-1 0-1,0 0 1,0 0-1,0-1 1,-1 1-1,3-10 1,5-14 75,-2-1 0,-1 0-1,-1-1 1,1-37 0,-2-127 33,-5 158-78,0 31-46,0 1 0,-1-1 1,0 1-1,0-1 0,-1 1 0,1 0 0,-1 0 0,0-1 1,-1 1-1,1 1 0,-1-1 0,0 0 0,0 1 1,-1-1-1,1 1 0,-1 0 0,0 0 0,0 0 0,0 1 1,-1-1-1,1 1 0,-1 0 0,0 0 0,0 1 1,0-1-1,0 1 0,0 0 0,0 1 0,-1-1 1,1 1-1,0 0 0,-1 0 0,0 1 0,-8 0 0,14 0-50,11 0-232,33 1 326,0 2 0,-1 2 0,1 2 1,-1 2-1,49 17 0,-62-16-19,-1 1-1,-1 1 0,0 2 1,-1 1-1,0 0 1,-1 3-1,-1 0 0,29 27 1,-44-35-18,0 1-1,-1-1 1,0 2 0,-1-1 0,-1 1-1,1 0 1,-2 1 0,0 0-1,0 0 1,-1 0 0,-1 0 0,0 1-1,-1 0 1,-1 0 0,0 0 0,0 0-1,-2 0 1,0 0 0,-2 21 0,2-30-15,-1 0 0,0 0 0,0 1 0,-1-1 0,1 0 0,-1 0 0,0 0 0,0 0 1,-1-1-1,0 1 0,1-1 0,-2 1 0,1-1 0,0 0 0,-1 0 0,0 0 0,0-1 0,0 1 0,0-1 1,0 0-1,-6 3 0,1-2-46,0 1 1,0-1 0,-1-1 0,0 0-1,0 0 1,0-1 0,0 0-1,0-1 1,-19 0 0,28-1 44,0 0 0,0 0 0,0 0-1,1-1 1,-1 1 0,0 0 0,0-1 0,1 1 0,-1-1 0,0 1 0,1-1 0,-1 1 0,0-1 0,1 1 0,-1-1 0,1 0 0,-1 1-1,1-1 1,-1 0 0,1 1 0,-1-1 0,1 0 0,0 0 0,-1 0 0,1 1 0,0-1 0,0 0 0,0 0 0,0 0 0,0 0 0,-1 1 0,2-3-1,-1-35-73,1 24 21,-1 8 47,1-1-1,0 0 1,1 0-1,0 1 1,0-1-1,0 1 1,1 0 0,0 0-1,0 0 1,1 0-1,-1 0 1,1 0-1,6-6 1,10-10-15,38-33 0,-47 45 16,11-9-23,-1 1 1,2 1 0,30-17-1,-41 28-14,-1 0 0,1 1 0,0 0 0,0 1 0,0 0-1,0 1 1,1 1 0,0 0 0,19-1 0,10 3-89,-19-1 100,-1 0-1,0 2 1,1 1 0,-1 1-1,24 5 1,-45-7 53,0 0 0,0 0 0,0 0 0,0 1-1,0-1 1,0 0 0,0 0 0,0 0 0,-1 1 0,1-1 0,-1 0 0,1 1-1,-1-1 1,1 1 0,-1-1 0,1 1 0,-1-1 0,0 0 0,0 1 0,0-1-1,0 1 1,0 1 0,-1 47 149,0-31-30,1 17 62,-2 1-1,-1-1 1,-2 0-1,-16 63 1,-36 125-925,53-215-1539,-2-8-2249</inkml:trace>
</inkml:ink>
</file>

<file path=ppt/ink/ink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44.916"/>
    </inkml:context>
    <inkml:brush xml:id="br0">
      <inkml:brushProperty name="width" value="0.035" units="cm"/>
      <inkml:brushProperty name="height" value="0.035" units="cm"/>
      <inkml:brushProperty name="color" value="#E71224"/>
    </inkml:brush>
  </inkml:definitions>
  <inkml:trace contextRef="#ctx0" brushRef="#br0">0 44 13750,'0'0'11414,"0"-44"-11479,0 50-559,0 36-272,7 14-945,7 11-3233</inkml:trace>
</inkml:ink>
</file>

<file path=ppt/ink/ink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45.609"/>
    </inkml:context>
    <inkml:brush xml:id="br0">
      <inkml:brushProperty name="width" value="0.035" units="cm"/>
      <inkml:brushProperty name="height" value="0.035" units="cm"/>
      <inkml:brushProperty name="color" value="#E71224"/>
    </inkml:brush>
  </inkml:definitions>
  <inkml:trace contextRef="#ctx0" brushRef="#br0">466 32 11429,'0'0'8188,"-15"-5"-7585,-2-2-434,8 3-77,0 1 1,0 0-1,1 0 0,-2 1 1,1 0-1,0 1 1,0 0-1,-15 0 0,20 1-48,-34 0 352,0 2 0,-48 7-1,75-7-375,1 0 0,-1 0-1,1 2 1,0-1-1,0 1 1,0 0-1,1 1 1,-1 1-1,1-1 1,0 1-1,1 1 1,0-1 0,-10 11-1,15-13-20,0 0-1,0 1 1,0 0 0,0-1-1,1 1 1,0 0 0,0 0-1,0 0 1,0 1-1,1-1 1,0 0 0,0 1-1,1-1 1,-1 1 0,1 8-1,0-10-16,1 0 1,-1-1-1,1 1 0,0 0 0,0 0 0,0 0 1,0-1-1,0 1 0,1-1 0,0 1 0,0-1 1,0 1-1,0-1 0,0 0 0,1 0 0,-1 0 1,1 0-1,0-1 0,0 1 0,0-1 0,5 4 1,6 0-54,0 0 1,0-1 0,1-1 0,-1 0 0,1-1 0,0 0 0,25 0 0,109-5 265,-140 2-160,6-2 131,-1 0 0,1-1 0,0 0 1,-1-1-1,1-1 0,-1 0 0,0-1 0,-1 0 1,16-10-1,-24 17 521,-3 9-608,2 249-263,-4-184-182,0-70 299,0 0-1,0 1 1,-1-1-1,0 0 1,0 0 0,0 0-1,0 1 1,-1-1 0,0 0-1,0-1 1,0 1-1,0 0 1,-1-1 0,0 1-1,0-1 1,0 0-1,-1 0 1,1 0 0,-1 0-1,0 0 1,0-1 0,0 0-1,-1 0 1,1 0-1,-1 0 1,1-1 0,-1 0-1,0 0 1,0 0 0,0 0-1,0-1 1,-1 0-1,1 0 1,0 0 0,0-1-1,-1 0 1,1 0 0,0 0-1,0-1 1,-1 1-1,1-1 1,-6-2 0,10 2 68,0 1 0,0-1 0,0 0 0,-1 0 0,1 0 0,0 0 0,0 0 0,0 0 0,0 0 0,1 0 0,-1 0 0,0 0 0,0-1 0,1 1 0,-1 0 0,0-1 0,1 1 0,0 0 0,-1-1 0,1 1 0,0 0 0,-1-1 0,1-1 0,-1-40 231,1 33-112,0-1-27,1 0 0,0 0 1,0 0-1,1 0 0,0 0 0,1 1 1,0-1-1,1 1 0,0 0 1,1 0-1,0 0 0,11-16 0,-6 15-17,-1-1 0,2 2 0,-1 0 0,2 0 0,-1 1 0,1 0 0,0 1 0,21-11 0,17-2-57,0 2-1,2 2 1,0 2-1,65-9 1,-61 12-154,-41 10 113,-1-1 0,1-1-1,-1-1 1,0 0 0,0-1 0,-1 0 0,1-1 0,-1 0-1,-1-1 1,1-1 0,-2 0 0,13-11 0,-12-4-26,-8 15 432,-3 12 1321,-4 13-1705,-1 1 1,-1-1 0,-1 0-1,-1 0 1,0 0 0,-15 23-1,-7 19 70,8-11-26,3 1-1,-24 94 0,24-36-6450,15-95-1498</inkml:trace>
</inkml:ink>
</file>

<file path=ppt/ink/ink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46.060"/>
    </inkml:context>
    <inkml:brush xml:id="br0">
      <inkml:brushProperty name="width" value="0.035" units="cm"/>
      <inkml:brushProperty name="height" value="0.035" units="cm"/>
      <inkml:brushProperty name="color" value="#E71224"/>
    </inkml:brush>
  </inkml:definitions>
  <inkml:trace contextRef="#ctx0" brushRef="#br0">29 77 16215,'0'0'9493,"-28"-76"-9493,28 88-1121,3 23-479,22 22-1858,3-6-5202</inkml:trace>
</inkml:ink>
</file>

<file path=ppt/ink/ink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47.019"/>
    </inkml:context>
    <inkml:brush xml:id="br0">
      <inkml:brushProperty name="width" value="0.035" units="cm"/>
      <inkml:brushProperty name="height" value="0.035" units="cm"/>
      <inkml:brushProperty name="color" value="#E71224"/>
    </inkml:brush>
  </inkml:definitions>
  <inkml:trace contextRef="#ctx0" brushRef="#br0">0 424 10149,'0'0'10829,"0"-6"-9717,0-17-237,0 17 1073,2 5-1827,4 8-109,1 15 18,-1-1 0,-1 1 0,0 0 1,-2 0-1,-1 1 0,0-1 0,-4 43 0,1-37-19,1 0-1,2 0 1,1 1-1,10 47 1,-12-74-38,0-1 1,0 1-1,0-1 1,1 0 0,-1 0-1,0 0 1,0 0-1,1 0 1,-1 0 0,1 0-1,-1 0 1,1 0 0,-1 0-1,1-1 1,0 1-1,-1-1 1,1 1 0,0-1-1,-1 0 1,1 0-1,0 1 1,-1-1 0,1 0-1,0 0 1,1-1-1,45-4-319,-37 0 306,0 1 1,-1-2-1,0 1 0,0-1 0,0-1 1,-1 0-1,10-8 0,-10 7 2,0 0 0,1 1 0,0 1 0,0 0 0,0 0 0,20-7 0,-26 11 37,0 2-1,0-1 1,0 0 0,0 1 0,0 0 0,0 0-1,0 0 1,0 0 0,1 1 0,-1 0 0,0-1-1,0 2 1,-1-1 0,1 0 0,7 4 0,1 2-21,1 1 1,-1 1 0,13 11 0,-15-12-23,0 0 0,0-1 1,1 0-1,17 9 0,-12-11-66,0-1-1,1 0 1,-1-2-1,1 0 1,0 0 0,0-2-1,0 0 1,0-1-1,-1-1 1,1 0 0,0-1-1,22-8 1,-32 8 115,0-1 1,0-1 0,0 1-1,-1-1 1,0-1 0,0 1-1,0-1 1,-1 0-1,0 0 1,0-1 0,0 1-1,-1-1 1,0 0 0,0 0-1,-1-1 1,0 1-1,3-9 1,2-10 30,-1 0 0,-1 0 0,4-50 0,-9 67 24,0 1-1,-1-1 1,0 0 0,-2-16-1,1 23-43,0-1 0,1 1 0,-1-1 0,0 1 0,0-1 0,-1 1 0,1 0 0,0 0 0,-1-1-1,0 1 1,1 0 0,-1 1 0,0-1 0,0 0 0,0 0 0,0 1 0,0-1 0,0 1 0,-3-2-1,-2 0-12,-1 0-1,1 0 0,0 0 0,-1 1 1,0 0-1,0 0 0,0 1 0,1 0 1,-1 1-1,0-1 0,0 2 0,0-1 0,0 1 1,0 0-1,-12 4 0,15-4-5,1 1-1,0-1 0,0 1 1,0 0-1,0 1 0,0-1 1,0 0-1,1 1 1,-1 0-1,1 0 0,0 0 1,0 1-1,0-1 0,0 1 1,0-1-1,1 1 1,0 0-1,-1 0 0,2 0 1,-1 0-1,0 0 0,1 1 1,0-1-1,0 0 1,0 1-1,0-1 0,1 1 1,0 7-1,-1 3-85,5 15-122,-3-29 207,0 0 0,0 0 0,0 0 0,0-1 0,0 1 0,0 0 0,0 0 0,1-1-1,-1 1 1,0-1 0,0 1 0,1-1 0,-1 0 0,1 1 0,-1-1 0,0 0 0,1 0 0,-1 0 0,1 0 0,-1 0 0,2 0 0,5 0-1,0-1 1,0 1 0,-1-1-1,1 0 1,0-1-1,-1 0 1,0 0 0,1-1-1,-1 0 1,8-4 0,-11 4 5,0 1 0,0-1 1,-1 0-1,1 0 0,-1 0 0,0-1 1,0 1-1,0-1 0,0 0 0,-1 0 1,1 0-1,-1 0 0,0 0 0,0 0 1,-1-1-1,1 1 0,-1-1 0,2-8 1,-5-6 576,-10 22-364,-12 23-169,20-18-25,0 1 0,1 0 0,0 0 0,1 1 0,0-1-1,0 1 1,1-1 0,0 1 0,0-1 0,2 18 0,0-17-15,-1-7-4,0 1-1,0 0 1,1 0-1,-1-1 1,1 1-1,0-1 1,1 1-1,-1 0 1,0-1-1,1 0 0,0 1 1,0-1-1,0 0 1,0 0-1,1 0 1,-1 0-1,1 0 1,-1-1-1,1 1 1,0-1-1,0 0 1,0 0-1,0 0 1,1 0-1,-1 0 0,1-1 1,-1 1-1,1-1 1,6 2-1,8 1-107,1-1 1,0 0-1,-1-1 0,31-2 0,-35 1 67,0-2-1,0 0 0,0 0 1,0-1-1,0-1 1,0 0-1,-1-1 1,1-1-1,-1 0 0,0-1 1,-1 0-1,1-1 1,-1 0-1,-1-1 1,1 0-1,-1-1 0,-1 0 1,0-1-1,0 0 1,-1-1-1,0 0 0,-1 0 1,14-24-1,-8 5-17,-1 0 0,-1-1-1,-2-1 1,-1 1-1,-2-1 1,5-45-1,0-201 3611,-12 278-3117,-12 0 352,9 1-784,0 0 0,0 1 0,0-1 0,1 1 0,-1 0 0,0 0 0,1-1 0,-1 2 0,1-1 0,-1 0 0,1 0 0,0 1 0,0-1 1,0 1-1,1 0 0,-3 4 0,-27 55 73,27-53-52,-5 14 49,1 0 0,2 1 0,0 0 1,1 0-1,1 0 0,0 26 0,2-1 102,3 0 1,7 54-1,5-40-133,2 0 1,3-1-1,2 0 1,30 59-1,-9-20-259,33 87-2399,-23-66-2204,-18-46-1087</inkml:trace>
</inkml:ink>
</file>

<file path=ppt/ink/ink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48.067"/>
    </inkml:context>
    <inkml:brush xml:id="br0">
      <inkml:brushProperty name="width" value="0.035" units="cm"/>
      <inkml:brushProperty name="height" value="0.035" units="cm"/>
      <inkml:brushProperty name="color" value="#E71224"/>
    </inkml:brush>
  </inkml:definitions>
  <inkml:trace contextRef="#ctx0" brushRef="#br0">1043 8 14102,'0'0'9578,"-15"-4"-8812,8 3-725,-1 0 0,1 0 1,-1 1-1,1 0 0,-1 0 0,1 0 0,-1 1 1,1 1-1,-1-1 0,1 1 0,0 0 0,0 1 1,0-1-1,0 2 0,0-1 0,1 1 1,-1 0-1,1 0 0,-10 9 0,-222 195 1246,13-10-887,184-166-603,-2-2 1,-1-1 0,-78 37 0,55-45-1584,30-18-1111,6-11-3705,3-19-3459</inkml:trace>
</inkml:ink>
</file>

<file path=ppt/ink/ink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48.434"/>
    </inkml:context>
    <inkml:brush xml:id="br0">
      <inkml:brushProperty name="width" value="0.035" units="cm"/>
      <inkml:brushProperty name="height" value="0.035" units="cm"/>
      <inkml:brushProperty name="color" value="#E71224"/>
    </inkml:brush>
  </inkml:definitions>
  <inkml:trace contextRef="#ctx0" brushRef="#br0">0 128 13286,'0'0'12152,"14"-22"-11157,45-64-402,-57 84-581,-1 1 0,0-1 0,0 1 1,1 0-1,-1-1 0,0 1 0,1 0 1,-1 0-1,1 0 0,0 0 0,-1 0 1,1 0-1,0 1 0,0-1 0,-1 1 1,1-1-1,0 1 0,0-1 0,0 1 1,0 0-1,-1 0 0,1 0 0,0 0 1,0 0-1,0 1 0,0-1 0,0 0 1,1 1-1,2 2 4,0-1 0,-1 1 0,0 0 0,0 0 0,0 0-1,0 0 1,5 6 0,-2-1 22,47 46 112,-3 3 1,77 111-1,18 21-137,-110-148-276,2-1 0,65 51 0,-80-73-655,0-2 1,33 16-1,-35-22-695,1-1-1,-1 0 0,31 6 1,48 6-8397</inkml:trace>
</inkml:ink>
</file>

<file path=ppt/ink/ink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48.779"/>
    </inkml:context>
    <inkml:brush xml:id="br0">
      <inkml:brushProperty name="width" value="0.035" units="cm"/>
      <inkml:brushProperty name="height" value="0.035" units="cm"/>
      <inkml:brushProperty name="color" value="#E71224"/>
    </inkml:brush>
  </inkml:definitions>
  <inkml:trace contextRef="#ctx0" brushRef="#br0">106 29 14102,'0'0'9794,"-1"-5"-9105,1 4-595,0-1 0,0 1 0,0-1 0,0 1 0,0-1 0,-1 1 0,1 0 0,0-1 0,-1 1 0,1-1 1,-1 1-1,0 0 0,1-1 0,-3-1 0,3 3-81,0 0 1,-1 0-1,1 0 0,0 0 1,-1 1-1,1-1 0,0 0 1,-1 0-1,1 0 0,0 1 1,-1-1-1,1 0 0,0 0 1,0 1-1,-1-1 1,1 0-1,0 1 0,0-1 1,0 0-1,-1 1 0,1-1 1,0 0-1,0 1 0,0-1 1,0 0-1,0 1 0,0-1 1,0 1-1,0-1 0,-1 0 1,2 1-1,-3 4 93,-27 118 956,-21 212 0,47-311-1049,-5 187-963,8-168-493,2-4-2382,7-16-3096</inkml:trace>
</inkml:ink>
</file>

<file path=ppt/ink/ink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49.590"/>
    </inkml:context>
    <inkml:brush xml:id="br0">
      <inkml:brushProperty name="width" value="0.035" units="cm"/>
      <inkml:brushProperty name="height" value="0.035" units="cm"/>
      <inkml:brushProperty name="color" value="#E71224"/>
    </inkml:brush>
  </inkml:definitions>
  <inkml:trace contextRef="#ctx0" brushRef="#br0">123 168 13718,'0'0'9725,"-20"25"-9210,-60 86-174,77-106-327,0 0-1,0 1 0,1-1 1,-1 1-1,1 0 0,1 0 1,-1 0-1,1 0 1,0 0-1,0 0 0,1 0 1,-1 0-1,1 0 1,1 0-1,-1 0 0,1 0 1,0 0-1,1 0 0,-1 0 1,5 10-1,-4-12-8,1 1 0,-1-1-1,1 0 1,0 0-1,0 0 1,1 0 0,-1-1-1,1 1 1,0-1 0,0 0-1,0 0 1,0 0 0,0-1-1,1 1 1,-1-1 0,1 0-1,0 0 1,0-1 0,-1 1-1,11 0 1,-8-1 13,0 0 0,0 0 0,1-1 0,-1 0 0,0-1 0,0 1 0,0-1 0,1-1 0,-1 1 0,0-1 0,-1-1 0,1 1 0,0-1 0,7-5 0,-7 3 0,0-1-1,0 1 1,-1-2-1,0 1 1,0-1-1,-1 0 1,1 0-1,-2 0 1,1-1-1,-1 0 1,5-10-1,1-8 1,-1-1-1,-1 0 1,-1 0 0,-2 0-1,0-1 1,-2 0-1,-1 0 1,-2 0 0,-4-51-1,-9 39-54,12 39 32,1-1 1,-1 1 0,0-1 0,0 1-1,0-1 1,0 1 0,0 0-1,0 0 1,0-1 0,0 1 0,0 0-1,-1 0 1,1 0 0,0 0-1,-1 0 1,1 1 0,-1-1 0,1 0-1,-1 0 1,1 1 0,-1-1-1,-2 1 1,3 0-76,18 9-640,1 2 670,1-1 0,0-1 1,0-1-1,1-1 0,28 7 0,110 15-41,-117-24 79,1 2 0,-1 2-1,-1 1 1,49 20 0,-86-27 12,0 1-1,0 0 1,0-1 0,-1 1-1,1 0 1,-1 0 0,0 1-1,-1-1 1,1 0 0,-1 1-1,1-1 1,-1 1 0,0-1-1,0 7 1,5 15 10,-5-22 4,1 0-1,-1-1 0,1 1 1,0-1-1,0 0 0,0 1 0,0-1 1,0 0-1,1 0 0,0 0 1,-1-1-1,1 1 0,0-1 1,0 1-1,0-1 0,1 0 1,-1 0-1,0 0 0,8 2 1,0-2 92,0 1 1,1-2 0,0 0 0,-1 0 0,16-1 0,-13 0 50,-12-1-123,-1 1 0,1-1 0,0 0 1,0 1-1,0-1 0,-1 0 0,1 0 1,-1 0-1,1 0 0,-1 0 0,1 0 0,-1-1 1,1 1-1,-1-1 0,0 1 0,0-1 1,0 1-1,0-1 0,0 1 0,0-1 0,0 0 1,0 0-1,-1 1 0,1-1 0,-1 0 1,1 0-1,-1 0 0,0 0 0,0 1 0,0-4 1,4-68 427,-4 64-350,1 7-105,-1 0 0,0 0 0,0 0 0,0 0 1,-1 0-1,1 0 0,0 0 0,-1 0 0,1 0 0,-1 0 0,0 0 0,0 0 0,0 0 0,0 1 0,0-1 0,-2-3 0,1 4 0,-1-1-1,0 0 1,1 1-1,-1-1 1,0 1 0,0 0-1,0 0 1,0 0-1,0 1 1,-5-2-1,-3 0-10,0 0-1,0 0 1,-1 1 0,1 1-1,0 0 1,0 0-1,0 1 1,0 0-1,-1 1 1,2 1-1,-1 0 1,0 0-1,0 1 1,1 0 0,0 1-1,0 0 1,0 0-1,1 1 1,0 1-1,-16 13 1,4-1 0,0 2 1,1 0-1,2 2 0,-20 28 1,31-39-7,0 0 1,0 0-1,1 1 1,1 0-1,0 0 1,1 0-1,0 0 1,1 1-1,1-1 1,-2 28-1,4-39 9,-1 8-18,1 0-1,1 0 1,0 0 0,0 0 0,1 0-1,2 10 1,-2-17 14,-1 0-1,1 0 1,0 0 0,0 0-1,0 0 1,0 0 0,1 0-1,-1-1 1,1 1 0,0-1-1,-1 1 1,1-1 0,0 0-1,0 0 1,1-1 0,-1 1-1,0-1 1,0 1 0,1-1-1,3 1 1,2 1 23,0-1 0,0 0 0,0 0 0,0-1 0,1 0 0,-1-1 0,0 0 0,0 0 0,0-1 0,1 0-1,-1 0 1,0-1 0,0-1 0,0 1 0,10-6 0,-8 3 40,0-2-1,-1 1 1,0-1-1,0-1 1,0 0 0,-1 0-1,-1-1 1,1 0-1,-1-1 1,9-13-1,-3 0 37,-1 0 0,-1-1-1,-1-1 1,-1 0 0,-1 0-1,-1-1 1,-2 0 0,0 0-1,3-51 1,-8 68-90,-1-1-1,0 1 1,0 0-1,-1-1 1,0 1-1,-1 0 1,-4-13 0,5 18-7,-1 0 0,0 1 0,0-1 0,-1 0 0,1 1 0,-1 0 0,1-1 0,-1 1 0,0 0 0,0 0 0,-1 1 1,1-1-1,0 1 0,-1-1 0,0 1 0,1 0 0,-9-2 0,1 0-75,0 0 1,0 1 0,-1 0-1,0 1 1,1 0-1,-1 1 1,0 1-1,0 0 1,0 0-1,1 1 1,-1 1 0,0 0-1,1 0 1,-1 1-1,-13 6 1,10-3-550,0 1 1,0 0-1,1 2 1,-16 10-1,13-6-1710,1 0-1,-27 31 1,-15 30-11130</inkml:trace>
</inkml:ink>
</file>

<file path=ppt/ink/ink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54.458"/>
    </inkml:context>
    <inkml:brush xml:id="br0">
      <inkml:brushProperty name="width" value="0.035" units="cm"/>
      <inkml:brushProperty name="height" value="0.035" units="cm"/>
      <inkml:brushProperty name="color" value="#E71224"/>
    </inkml:brush>
  </inkml:definitions>
  <inkml:trace contextRef="#ctx0" brushRef="#br0">124 616 14391,'0'0'10492,"0"-8"-9657,0-34 99,0 61-647,1 2-238,-1 0 0,-1 0 0,-1 1 0,-1-1 0,0-1 0,-9 27 0,8-36-78,-1 6-35,-1 0 0,0 0 0,-1-1 0,-1 0 0,0-1 0,-1 1-1,-1-1 1,-15 17 0,25-31 54,0-1 0,0 0 0,-1 0 0,1 0-1,0 0 1,0 0 0,0 1 0,0-1 0,-1 0 0,1 0 0,0 0-1,0 0 1,0 0 0,-1 0 0,1 0 0,0 0 0,0 0 0,0 1-1,-1-1 1,1 0 0,0 0 0,0 0 0,0 0 0,-1 0 0,1 0-1,0 0 1,0-1 0,0 1 0,-1 0 0,1 0 0,0 0 0,0 0-1,0 0 1,-1 0 0,1 0 0,0 0 0,0 0 0,0-1 0,-1 1-1,1 0 1,0 0 0,0 0 0,0 0 0,0-1 0,0 1 0,-1 0-1,-3-15-144,2-21 101,2 35 31,0-17 8,0 0 1,0 1-1,2-1 1,0 1 0,2-1-1,-1 1 1,2 0-1,0 0 1,15-29-1,248-427-27,-264 466 30,12-20 97,1 1 0,1 1 0,26-28 1,-39 47-43,1 0 1,0 0-1,1 1 1,0 0 0,0 0-1,0 1 1,0 0-1,0 0 1,1 0 0,0 1-1,0 1 1,0-1-1,0 1 1,0 0-1,0 1 1,15-1 0,-21 2-46,-1 1 1,0-1-1,0 1 1,0-1-1,0 1 1,0 0 0,0-1-1,0 1 1,0 0-1,-1-1 1,1 1-1,0 0 1,0 0-1,0 0 1,-1 0 0,1 0-1,0 0 1,-1 0-1,1 0 1,-1 0-1,0 0 1,1 0-1,-1 0 1,0 0 0,1 1-1,-1-1 1,0 0-1,0 0 1,0 0-1,0 3 1,0 48-53,0-36 30,-2-2 11,0 1 0,0-1 0,-2 1 0,0-1 0,0 0 0,-1-1 0,-1 1 0,-1-1 0,1 0 0,-2 0 0,0-1 0,-1 0-1,0 0 1,-14 14 0,4-6-285,0-1 0,-2-1-1,0-1 1,-1 0 0,-1-2-1,0-1 1,-29 14-1,29-20 17,0-1 0,0-2 0,-1 0 0,0-1 0,0-1 0,0-1-1,-41-3 1,64 1 284,-1-1 1,0 1-1,1 0 0,-1-1 0,0 1 0,1-1 0,-1 1 0,1-1 0,-1 0 0,1 0 0,0 0 0,-1 0 0,1 0 1,0 0-1,-1 0 0,1 0 0,0 0 0,0-1 0,0 1 0,0 0 0,0-1 0,0 1 0,1-1 0,-1 1 0,0-1 0,1 1 1,-1-1-1,1 0 0,0 1 0,-1-1 0,1 1 0,0-1 0,0-3 0,-1-8 254,1-1-1,0 1 1,3-17-1,-2 18 66,-1 7-204,1 1-1,-1-1 0,1 0 1,0 0-1,1 1 0,-1-1 1,1 1-1,0-1 0,0 1 0,0 0 1,1 0-1,-1 0 0,1 0 1,0 0-1,0 0 0,1 1 1,-1-1-1,1 1 0,-1 0 1,1 0-1,7-4 0,-3 4 34,1-1 0,0 1 0,0 0 1,0 1-1,0 0 0,0 0 0,0 1 0,1 0 0,-1 1 0,11 1 0,-13-1-101,-1 2-1,0-1 0,1 1 0,-1 0 1,0 0-1,0 0 0,-1 1 0,1 0 1,0 1-1,-1-1 0,0 1 0,0 0 1,0 0-1,0 0 0,-1 1 0,8 9 1,6 9 144,-1 2 0,19 34 1,-30-48-138,49 87 191,54 89-179,-89-160-329,1-1 0,1 0 1,1-2-1,2-1 0,0 0 0,37 24 1,-27-24-2206,0-2 0,56 26 0,-13-17-4468</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54.391"/>
    </inkml:context>
    <inkml:brush xml:id="br0">
      <inkml:brushProperty name="width" value="0.035" units="cm"/>
      <inkml:brushProperty name="height" value="0.035" units="cm"/>
    </inkml:brush>
  </inkml:definitions>
  <inkml:trace contextRef="#ctx0" brushRef="#br0">329 1 11205,'0'0'15863,"-13"0"-14961,-206 0-470,127 0-3086,92 0 2474,-1 0 0,1 0 0,0 0 0,0 1 0,-1-1 0,1 0 0,0 0 0,0 1 0,-1-1 0,1 0 0,0 1 0,0-1 0,0 0 0,0 1 0,-1-1 0,1 0 1,0 1-1,0-1 0,0 0 0,0 1 0,0-1 0,0 0 0,0 1 0,0-1 0,0 0 0,0 1 0,0-1 0,0 0 0,0 1 0,0-1 0,1 0 0,-1 1 0,0-1 0,0 0 0,0 1 0,0-1 0,1 1 0,4 13-3135,28 16-5332</inkml:trace>
</inkml:ink>
</file>

<file path=ppt/ink/ink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55.736"/>
    </inkml:context>
    <inkml:brush xml:id="br0">
      <inkml:brushProperty name="width" value="0.035" units="cm"/>
      <inkml:brushProperty name="height" value="0.035" units="cm"/>
      <inkml:brushProperty name="color" value="#E71224"/>
    </inkml:brush>
  </inkml:definitions>
  <inkml:trace contextRef="#ctx0" brushRef="#br0">603 614 10229,'0'0'10786,"-20"-30"-9754,-62-94-218,79 119-741,0 1-1,-1-1 1,1 0 0,-1 1-1,-1 0 1,1 0 0,0 0-1,-1 0 1,0 1 0,0-1-1,0 1 1,0 1 0,0-1-1,-1 1 1,1 0 0,-1 0-1,0 0 1,0 1 0,1 0-1,-1 0 1,0 0 0,0 1-1,0 0 1,0 0-1,0 1 1,0-1 0,-9 4-1,0 1-35,0 0 0,1 1 0,-1 1 0,1 1 0,1 0 0,-1 1-1,-12 11 1,1-2-8,1 2-1,0 1 0,2 0 1,1 2-1,-31 41 0,45-53-100,0 0 0,0 0 0,2 1 0,-1 0 0,1 0 0,1 1 0,0-1 0,1 1 0,0 0 0,1 0 0,1 0 0,0 0 0,1 0 0,0 0 0,1 0 0,2 15 0,-1-21 27,0 0 0,1 0 0,0 0 0,0 0 0,1 0 0,0-1 0,0 1 0,0-1 0,1 0-1,0 0 1,0-1 0,1 1 0,-1-1 0,1 0 0,0-1 0,1 1 0,-1-1 0,1-1 0,0 1 0,8 2 0,-1 0 10,0 0 0,1-2 0,-1 1 0,1-2 0,0 0 0,0-1 0,0-1 0,1 0 0,19-1 0,-30-2 83,0 1 1,0-1 0,0 0-1,-1 0 1,1 0-1,-1-1 1,1 0-1,-1 0 1,0 0 0,0 0-1,-1 0 1,1-1-1,0 0 1,-1 0-1,0 0 1,0 0 0,0 0-1,-1 0 1,0-1-1,1 0 1,-1 1 0,2-10-1,3-7 218,0 1-1,-2-1 1,6-42-1,-3-153 2202,-8 210-2276,-7 24-109,1 11-107,1-1 0,1 1-1,1 34 1,2-53-6,1 0 0,1 0 0,0 0-1,0 0 1,1 0 0,0 0 0,1-1 0,0 1 0,0-1 0,1 1 0,1-1 0,-1-1 0,8 12 0,-5-12-91,1 0 0,0 0 0,1-1 0,-1 0 0,1 0-1,0-1 1,1 0 0,0-1 0,0 0 0,0 0 0,17 5 0,-19-8 73,0 0 1,0-1 0,0 0 0,0 0-1,0-1 1,1 1 0,-1-2-1,0 1 1,0-1 0,0-1 0,0 1-1,0-1 1,0-1 0,-1 0-1,1 0 1,12-7 0,-4 0 14,0-1 0,-1-1 0,0-1 0,0 0 0,-2-1 0,0 0 0,0-1 0,17-29 0,-7 6 1,-2-1 0,27-71-1,-44 97 328,0 0 0,0 0 0,-1 0 1,2-27-1,-4 34-153,-1 0 0,0 0 1,0 0-1,-1 0 0,1 0 1,-1 1-1,-1-1 1,1 0-1,-1 0 0,0 1 1,0-1-1,-1 1 0,-4-7 1,1 1-38,0 1 0,1-1 1,0 0-1,1 0 0,0-1 0,1 1 0,0-1 1,0 0-1,2 1 0,-1-1 0,2 0 1,-1 0-1,3-14 0,-2-242 179,0 268-296,-3 28-161,-3 8 110,-20 110-2,-13 284-1,49-34-2318,-9-377 1779,0-12-321,-1 0 1,0 0-1,0 0 0,0 1 1,-2 7-1,-4-12-4702,-12-3-5560</inkml:trace>
</inkml:ink>
</file>

<file path=ppt/ink/ink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56.160"/>
    </inkml:context>
    <inkml:brush xml:id="br0">
      <inkml:brushProperty name="width" value="0.035" units="cm"/>
      <inkml:brushProperty name="height" value="0.035" units="cm"/>
      <inkml:brushProperty name="color" value="#E71224"/>
    </inkml:brush>
  </inkml:definitions>
  <inkml:trace contextRef="#ctx0" brushRef="#br0">2 86 6419,'0'0'13446,"0"-6"-11792,-1-4-1461,1 7 124,0 1-1,0 0 1,-1 0 0,1 0-1,0 0 1,1 0 0,-1 0-1,0 0 1,1-1 0,-1 1 0,1 0-1,0 0 1,-1 0 0,1 0-1,0 1 1,0-1 0,0 0 0,3-3-1,18-6-166,6 5-657,1 1-1,-1 2 0,1 1 1,-1 1-1,1 2 0,29 4 1,-49-5-145,0 1 0,1 1 0,-1 0 0,0 0 1,9 4-1,43 29-5725</inkml:trace>
</inkml:ink>
</file>

<file path=ppt/ink/ink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56.859"/>
    </inkml:context>
    <inkml:brush xml:id="br0">
      <inkml:brushProperty name="width" value="0.035" units="cm"/>
      <inkml:brushProperty name="height" value="0.035" units="cm"/>
      <inkml:brushProperty name="color" value="#E71224"/>
    </inkml:brush>
  </inkml:definitions>
  <inkml:trace contextRef="#ctx0" brushRef="#br0">0 251 10501,'0'0'8284,"26"10"-7401,85 30-248,-101-37-554,0 0 1,0 0 0,0-1-1,0-1 1,1 1 0,-1-2-1,0 0 1,1 0 0,-1 0-1,1-2 1,-1 1 0,17-6-1,-21 6-46,-1-1 0,0 0 0,1 0-1,-1-1 1,0 1 0,0-1-1,-1-1 1,1 1 0,0 0-1,-1-1 1,0 0 0,0 0-1,0 0 1,-1-1 0,1 1 0,-1-1-1,0 0 1,0 0 0,-1 0-1,1 0 1,-1 0 0,2-8-1,0-8 140,0 1 0,-1-1 0,-2 0 0,0-35-1,-1 43-135,0 10-13,-1 1-1,1-1 1,-1 1 0,1-1-1,-1 1 1,0 0-1,0-1 1,0 1 0,0 0-1,0-1 1,-1 1-1,1 0 1,-1 0-1,1 0 1,-1 0 0,0 0-1,1 0 1,-1 1-1,0-1 1,0 1 0,-1-1-1,1 1 1,0 0-1,0 0 1,-1 0-1,1 0 1,-1 0 0,1 0-1,0 1 1,-1-1-1,0 1 1,-3-1 0,-10-1 55,0 1-1,0 0 1,-29 4 0,41-3-70,0 0-1,0 1 1,0 0-1,0 0 0,0 0 1,0 1-1,0-1 0,0 1 1,1 0-1,-1 0 0,1 0 1,-1 0-1,1 1 1,0-1-1,0 1 0,0 0 1,-5 6-1,4-3-1,-1 2-1,1-1 1,0 1-1,1-1 1,-1 1 0,2 0-1,-1 0 1,-1 10-1,-1 14-12,2 0 0,1 0 0,3 49 0,0-73 8,0 1 1,1 0-1,1-1 1,-1 0 0,1 1-1,0-1 1,1 0-1,0-1 1,0 1 0,1-1-1,0 1 1,0-1 0,1-1-1,0 1 1,0-1-1,0 0 1,1 0 0,0-1-1,14 9 1,-6-5-213,0 0-1,1-1 1,0-1 0,0-1 0,1 0 0,0-1 0,0-1-1,0 0 1,20 1 0,51-4-5620,-46-1 658</inkml:trace>
</inkml:ink>
</file>

<file path=ppt/ink/ink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57.326"/>
    </inkml:context>
    <inkml:brush xml:id="br0">
      <inkml:brushProperty name="width" value="0.035" units="cm"/>
      <inkml:brushProperty name="height" value="0.035" units="cm"/>
      <inkml:brushProperty name="color" value="#E71224"/>
    </inkml:brush>
  </inkml:definitions>
  <inkml:trace contextRef="#ctx0" brushRef="#br0">0 168 3314,'0'0'20265,"25"-95"-19065,-7 86-719,3-13-193,7 9-256,3-3-32,-3 7-384,-3 6-1265,-11 3-992,-14 22-17593</inkml:trace>
</inkml:ink>
</file>

<file path=ppt/ink/ink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57.752"/>
    </inkml:context>
    <inkml:brush xml:id="br0">
      <inkml:brushProperty name="width" value="0.035" units="cm"/>
      <inkml:brushProperty name="height" value="0.035" units="cm"/>
      <inkml:brushProperty name="color" value="#E71224"/>
    </inkml:brush>
  </inkml:definitions>
  <inkml:trace contextRef="#ctx0" brushRef="#br0">7 0 11509,'-7'123'7204,"18"-123"-5620,17 0-895,4 0-257,3-6-368,10 3-64,19-3-384,13-7-1681,7 7-6179</inkml:trace>
</inkml:ink>
</file>

<file path=ppt/ink/ink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58.163"/>
    </inkml:context>
    <inkml:brush xml:id="br0">
      <inkml:brushProperty name="width" value="0.035" units="cm"/>
      <inkml:brushProperty name="height" value="0.035" units="cm"/>
      <inkml:brushProperty name="color" value="#E71224"/>
    </inkml:brush>
  </inkml:definitions>
  <inkml:trace contextRef="#ctx0" brushRef="#br0">460 63 8116,'0'0'8524,"-26"0"-5179,-27-3-2771,-1-2 1,-82-20-1,-52-5 320,188 30-901,0 0 0,0 0 0,0 1 0,0-1 1,0 0-1,0 0 0,0 0 0,0 0 0,0 0 0,0 0 0,0 0 0,0 0 0,0 0 0,0 0 0,0 0 0,0 1 0,0-1 0,0 0 0,0 0 0,0 0 0,0 0 0,0 0 0,0 0 0,0 0 0,0 0 0,0 0 0,0 0 0,0 0 0,0 1 0,-1-1 0,1 0 0,0 0 0,0 0 0,0 0 0,0 0 0,0 0 1,0 0-1,0 0 0,0 0 0,0 0 0,0 0 0,0 0 0,0 0 0,-1 0 0,1 0 0,0 0 0,0 0 0,0 0 0,0 0 0,0 0 0,0 0 0,0 0 0,0 0 0,13 9-989,31 13-2054,-30-15 1664,44 21-3403</inkml:trace>
</inkml:ink>
</file>

<file path=ppt/ink/ink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58.509"/>
    </inkml:context>
    <inkml:brush xml:id="br0">
      <inkml:brushProperty name="width" value="0.035" units="cm"/>
      <inkml:brushProperty name="height" value="0.035" units="cm"/>
      <inkml:brushProperty name="color" value="#E71224"/>
    </inkml:brush>
  </inkml:definitions>
  <inkml:trace contextRef="#ctx0" brushRef="#br0">495 0 11957,'0'0'6083,"-179"0"-5042,106 0 415,2 0-495,12 0-433,10 0-144,17 0-176,14 0-16,8 0-192,6 0-16,39 7-8323,8 2 2240</inkml:trace>
</inkml:ink>
</file>

<file path=ppt/ink/ink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59.386"/>
    </inkml:context>
    <inkml:brush xml:id="br0">
      <inkml:brushProperty name="width" value="0.035" units="cm"/>
      <inkml:brushProperty name="height" value="0.035" units="cm"/>
      <inkml:brushProperty name="color" value="#E71224"/>
    </inkml:brush>
  </inkml:definitions>
  <inkml:trace contextRef="#ctx0" brushRef="#br0">551 512 80,'0'0'15028,"6"0"-13440,14-1 863,-31-6 1457,-24-14-3667,-12-11-172,-4-2 28,-50-45 0,87 67-22,0-1 0,2 0-1,0-1 1,0-1 0,1 1 0,1-2 0,1 0 0,-10-20-1,15 26 44,1 0 0,0-1-1,0 0 1,1 0-1,0 0 1,1 0 0,1 0-1,0 0 1,0 0 0,1 0-1,3-19 1,-3 28-109,1 0 0,-1 0 0,0 0 0,1 0 0,-1 0 0,1 0 0,0 1 0,-1-1 0,1 0 0,0 1 0,0-1-1,0 1 1,0 0 0,0 0 0,1 0 0,-1 0 0,0 0 0,0 0 0,1 0 0,3 0 0,52-6 18,-52 7-32,10-1-4,-1 0 0,0 2 0,1 0 0,-1 1 0,0 0 0,0 1 0,0 1 0,0 0 0,15 8 0,-20-7 4,0 0 0,0 1 0,0 0 0,-1 1 0,0 0 0,0 1 0,-1 0 0,0 0 0,0 0 0,-1 1 0,0 1 0,-1-1 0,7 12 0,-6-6 2,0-1-1,-2 1 0,1 0 1,-2 1-1,0-1 0,0 1 1,-2 0-1,0 0 0,-1 0 0,0 0 1,-2 18-1,0-22-9,-1 0 0,0 0 0,-1 0 0,0 0 1,0-1-1,-1 1 0,-1-1 0,0 0 0,-1 0 0,0 0 0,0-1 0,-1 0 0,0 0 0,-1-1 1,-12 11-1,0-3-150,0-1 0,-1-1 0,-1-2 1,0 0-1,-1-1 0,-1-1 0,1-1 1,-2-1-1,-36 8 0,8-6-1274,-1-3 0,-1-2-1,-80-1 1,142-22 2035,7 6 19,0-1 1,1 2 0,28-15 0,-9 5 315,-23 14-695,0 0 0,1 0 0,0 1 1,0 1-1,0 0 0,0 1 0,1 0 0,0 0 1,-1 2-1,1 0 0,0 0 0,0 1 0,24 3 1,-31-1-222,-1 0-1,1 1 1,-1 0 0,1 0 0,-1 1 0,0-1 0,0 1 0,0 0 0,-1 1 0,1-1 0,-1 1 0,0 0 0,0 0 0,5 9 0,15 16 1,-3-8-213,2-2 1,0 0 0,1-2-1,31 19 1,53 23-7905,-78-44 1563</inkml:trace>
</inkml:ink>
</file>

<file path=ppt/ink/ink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7:59.830"/>
    </inkml:context>
    <inkml:brush xml:id="br0">
      <inkml:brushProperty name="width" value="0.035" units="cm"/>
      <inkml:brushProperty name="height" value="0.035" units="cm"/>
      <inkml:brushProperty name="color" value="#E71224"/>
    </inkml:brush>
  </inkml:definitions>
  <inkml:trace contextRef="#ctx0" brushRef="#br0">1127 60 11813,'0'0'9784,"-46"-5"-9246,-531-41 1418,73 37-30,538 25-2414,24 0-1422,1-4-1,109 10 1,-102-14-1611,26 4-4256</inkml:trace>
</inkml:ink>
</file>

<file path=ppt/ink/ink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00.209"/>
    </inkml:context>
    <inkml:brush xml:id="br0">
      <inkml:brushProperty name="width" value="0.035" units="cm"/>
      <inkml:brushProperty name="height" value="0.035" units="cm"/>
      <inkml:brushProperty name="color" value="#E71224"/>
    </inkml:brush>
  </inkml:definitions>
  <inkml:trace contextRef="#ctx0" brushRef="#br0">18 1 12454,'0'0'9521,"0"0"-9384,-1 0-1,0 0 0,1 0 0,-1 0 1,0 0-1,1 0 0,-1 0 0,0 0 0,1 0 1,-1 0-1,0 1 0,1-1 0,-1 0 1,1 0-1,-1 0 0,0 1 0,1-1 0,-1 0 1,1 1-1,-1-1 0,1 1 0,-1-1 1,1 1-1,-1-1 0,1 1 0,0-1 0,-1 1 1,1-1-1,0 1 0,-1-1 0,1 1 1,0 0-1,5 187 1158,-1-89-1998,-3-1-4571,-1-85-280</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54.754"/>
    </inkml:context>
    <inkml:brush xml:id="br0">
      <inkml:brushProperty name="width" value="0.035" units="cm"/>
      <inkml:brushProperty name="height" value="0.035" units="cm"/>
    </inkml:brush>
  </inkml:definitions>
  <inkml:trace contextRef="#ctx0" brushRef="#br0">380 1 5234,'10'268'7332,"11"-233"-3731,-17-4-927,-4 4-625,-18-3-769,-38-1-399,-7-5-337,-11-8-448,4-5-96,10-10-432,11-3-1153,24 0-1809</inkml:trace>
</inkml:ink>
</file>

<file path=ppt/ink/ink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00.735"/>
    </inkml:context>
    <inkml:brush xml:id="br0">
      <inkml:brushProperty name="width" value="0.035" units="cm"/>
      <inkml:brushProperty name="height" value="0.035" units="cm"/>
      <inkml:brushProperty name="color" value="#E71224"/>
    </inkml:brush>
  </inkml:definitions>
  <inkml:trace contextRef="#ctx0" brushRef="#br0">644 1 13510,'0'0'7348,"-120"92"-6340,68-48-304,-8 3-95,0-3-161,4-3-144,0-6-224,7 0-80,-4-16 0,7-3-608,8-7-817,6-3-1920,11-6-2194</inkml:trace>
</inkml:ink>
</file>

<file path=ppt/ink/ink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01.095"/>
    </inkml:context>
    <inkml:brush xml:id="br0">
      <inkml:brushProperty name="width" value="0.035" units="cm"/>
      <inkml:brushProperty name="height" value="0.035" units="cm"/>
      <inkml:brushProperty name="color" value="#E71224"/>
    </inkml:brush>
  </inkml:definitions>
  <inkml:trace contextRef="#ctx0" brushRef="#br0">2 40 13814,'0'0'7318,"0"-8"-6456,0 0-668,-1-11-33,2 15 32,2 9 212,23 51 118,2-1 1,45 65 0,-62-103-508,6 11 49,1-1 1,2-1 0,39 40-1,-47-55-505,0-1-1,1 0 1,23 13 0,-25-17-646,0 0 1,1-1-1,-1-1 1,1 0 0,17 4-1,17-1-7977</inkml:trace>
</inkml:ink>
</file>

<file path=ppt/ink/ink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01.443"/>
    </inkml:context>
    <inkml:brush xml:id="br0">
      <inkml:brushProperty name="width" value="0.035" units="cm"/>
      <inkml:brushProperty name="height" value="0.035" units="cm"/>
      <inkml:brushProperty name="color" value="#E71224"/>
    </inkml:brush>
  </inkml:definitions>
  <inkml:trace contextRef="#ctx0" brushRef="#br0">74 1 11701,'0'0'6126,"-4"5"-5307,-6 15-269,1 1-1,0-1 1,2 1-1,0 1 1,1-1 0,2 1-1,-5 44 1,3 170 788,7-168-1121,-3-9 374,1-32-1567,0 3-5002</inkml:trace>
</inkml:ink>
</file>

<file path=ppt/ink/ink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02.415"/>
    </inkml:context>
    <inkml:brush xml:id="br0">
      <inkml:brushProperty name="width" value="0.035" units="cm"/>
      <inkml:brushProperty name="height" value="0.035" units="cm"/>
      <inkml:brushProperty name="color" value="#E71224"/>
    </inkml:brush>
  </inkml:definitions>
  <inkml:trace contextRef="#ctx0" brushRef="#br0">21 284 15047,'0'0'6768,"-3"13"-6498,1-4-219,-3 9 32,1 1 1,-2 30 0,6-45-83,-1 0 0,1 0 1,0 0-1,0 0 0,1 0 0,-1 0 1,1 0-1,0 0 0,0 0 0,0 0 1,0 0-1,1-1 0,0 1 0,-1 0 1,1-1-1,1 1 0,-1-1 0,0 0 0,1 0 1,3 3-1,2-1-108,-1-1 0,2 0 0,-1-1 0,0 0 0,1 0 0,-1-1 0,1 0 0,0 0 0,0-1 0,9 0 0,-14 0 87,1 0-1,0-1 1,-1 0-1,1 0 1,0-1-1,-1 1 1,1-1 0,0 0-1,-1 0 1,1-1-1,-1 1 1,0-1-1,1 0 1,-1 0 0,0 0-1,0-1 1,0 0-1,-1 0 1,1 0-1,5-5 1,-4-2 10,1 0 0,-2 0 1,1 0-1,-2-1 0,1 0 0,-1 0 1,-1 0-1,3-22 0,-2-97-242,-4 90 152,1 30 152,0 1-1,-1 0 1,-1 0 0,0-1 0,0 1 0,-1 0 0,0 0 0,0 1 0,-1-1 0,0 1 0,-1 0-1,-8-13 1,-7-13 770,20 34-795,1-1-1,-1 1 0,1-1 0,-1 1 1,0-1-1,1 1 0,0 0 0,-1-1 1,1 1-1,-1 0 0,1-1 0,-1 1 1,1 0-1,0 0 0,-1-1 0,1 1 1,0 0-1,-1 0 0,1 0 0,-1 0 0,1 0 1,0 0-1,-1 0 0,1 0 0,0 0 1,-1 0-1,1 1 0,0-1 0,-1 0 1,2 1-1,28 3-119,25 11-10,13 3-155,88 13 0,-131-25 541,-21-3 335,-20-2-452,15-1-137,-6 0-71,3 0 44,-14-4 128,17 4-128,-1-1 0,1 1-1,0-1 1,0 1 0,0 0 0,-1 0 0,1 0-1,0-1 1,0 1 0,0 0 0,-1 1 0,1-1 0,0 0-1,0 0 1,-1 0 0,1 1 0,0-1 0,0 1 0,0-1-1,0 1 1,0-1 0,0 1 0,-2 0 0,-6 6-1,0 1 1,0-1-1,1 2 1,0-1 0,0 1-1,1 0 1,0 0 0,1 1-1,0 0 1,0 1-1,1-1 1,1 1 0,-5 13-1,4-8 2,0 1 0,1 0 0,1 0 0,0 1-1,1-1 1,1 0 0,1 1 0,3 24 0,-2-36-3,1 1 0,0-1 0,0 0 0,1 0 0,-1 0-1,2-1 1,-1 1 0,0-1 0,1 1 0,0-1 0,0 0 0,1-1 0,-1 1 0,1-1 0,0 0 0,0 0 0,1 0 0,-1-1 0,1 0 0,0 0 0,0 0 0,11 3 0,4 1-7,0 0-1,1-2 1,0-1-1,0 0 1,30 0-1,-36-3-15,1-1-1,-1 0 1,1-1-1,-1-1 1,1-1-1,17-5 1,-23 4 21,-1 0 1,0-1 0,0 0 0,0 0-1,-1-1 1,1-1 0,-1 1-1,-1-1 1,0-1 0,8-8 0,-2 0-13,0 0 1,-1-1 0,-1-1-1,-1 0 1,0 0 0,-1-1-1,-1-1 1,11-36-1,-11 22-10,-2 0 0,-2 0 0,-1-1 0,-1-57 0,-3 90 18,0 0-1,-1 0 0,1-1 1,-1 1-1,0 0 0,0 0 1,1 0-1,-1 1 0,-1-1 1,1 0-1,0 0 0,0 0 0,-1 1 1,1-1-1,-1 1 0,1-1 1,-1 1-1,0 0 0,1-1 1,-1 1-1,0 0 0,0 0 1,0 0-1,0 1 0,0-1 1,0 0-1,0 1 0,0-1 0,0 1 1,0 0-1,-1-1 0,-2 1 1,-2 0-54,0-1 0,1 1 0,-1 0 1,0 1-1,0-1 0,1 1 1,-1 1-1,1-1 0,-1 1 0,-8 4 1,5 0-793,1 1 1,0 0 0,0 1-1,1 0 1,0 0-1,0 1 1,-8 13 0,-5 4-4971</inkml:trace>
</inkml:ink>
</file>

<file path=ppt/ink/ink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02.932"/>
    </inkml:context>
    <inkml:brush xml:id="br0">
      <inkml:brushProperty name="width" value="0.035" units="cm"/>
      <inkml:brushProperty name="height" value="0.035" units="cm"/>
      <inkml:brushProperty name="color" value="#E71224"/>
    </inkml:brush>
  </inkml:definitions>
  <inkml:trace contextRef="#ctx0" brushRef="#br0">180 77 2721,'0'0'9823,"1"-10"-8966,3-32-78,-4 41-715,-1 0 0,1 0 0,0 0 1,0 0-1,0 0 0,-1 0 0,1-1 0,0 1 0,-1 0 1,1 0-1,-1 0 0,0 1 0,1-1 0,-1 0 1,0 0-1,1 0 0,-1 0 0,0 1 0,0-1 0,0 0 1,0 1-1,0-1 0,1 0 0,-1 1 0,0-1 1,-1 1-1,1 0 0,0-1 0,0 1 0,0 0 1,0-1-1,0 1 0,-1 0 0,-41 0 1147,31 1-1008,-1-1-113,5-1 43,0 1 0,0 0 0,0 1 0,-1 0 1,-10 3-1,18-4-149,-1 1-1,0-1 1,0 1 0,1 0 0,-1 0 0,1 0-1,-1 0 1,1 0 0,-1 0 0,1 0 0,-1 1-1,1-1 1,0 0 0,0 1 0,0-1 0,0 1-1,0-1 1,0 1 0,0-1 0,0 1 0,0 0 0,1 0-1,-1-1 1,1 1 0,-1 0 0,1 0 0,0 0-1,0-1 1,0 5 0,0 32-4002,0-15 726</inkml:trace>
</inkml:ink>
</file>

<file path=ppt/ink/ink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03.999"/>
    </inkml:context>
    <inkml:brush xml:id="br0">
      <inkml:brushProperty name="width" value="0.035" units="cm"/>
      <inkml:brushProperty name="height" value="0.035" units="cm"/>
      <inkml:brushProperty name="color" value="#E71224"/>
    </inkml:brush>
  </inkml:definitions>
  <inkml:trace contextRef="#ctx0" brushRef="#br0">543 108 9732,'0'0'11531,"0"-5"-8083,-6-11-2878,-1 11-475,1 1 0,-1 0 0,0 0 0,-1 1 0,1 0 1,-1 0-1,1 1 0,-1 0 0,0 0 0,-7-1 0,-6-1 6,-57-12-437,0 3 0,-1 3 0,-98 2-1,176 8 212,1 0-1,-1-1 1,1 1-1,-1 0 0,1 0 1,-1 0-1,1 0 0,-1 0 1,1 0-1,-1 0 0,1 0 1,-1 1-1,1-1 0,-1 0 1,1 0-1,-1 0 0,1 0 1,0 1-1,-1-1 0,1 0 1,-1 0-1,1 1 0,-1-1 1,1 0-1,0 1 0,-1-1 1,1 0-1,0 1 0,-1-1 1,1 1-1,0-1 0,0 1 1,-1-1-1,1 0 0,0 1 1,0-1-1,0 1 0,0-1 1,0 1-1,-1-1 0,1 1 1,0-1-1,0 1 1,0-1-1,0 1 0,0-1 1,1 1-1,-1-1 0,0 1 1,0-1-1,0 1 0,0-1 1,1 1-1,-1-1 0,0 1 1,0-1-1,1 1 0,-1-1 1,1 1-1,7 30-7333</inkml:trace>
</inkml:ink>
</file>

<file path=ppt/ink/ink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04.378"/>
    </inkml:context>
    <inkml:brush xml:id="br0">
      <inkml:brushProperty name="width" value="0.035" units="cm"/>
      <inkml:brushProperty name="height" value="0.035" units="cm"/>
      <inkml:brushProperty name="color" value="#E71224"/>
    </inkml:brush>
  </inkml:definitions>
  <inkml:trace contextRef="#ctx0" brushRef="#br0">601 83 11685,'0'0'4610,"-186"-25"-3569,105 12 111,11-3-95,3 4 47,11 5-351,10 1-113,7 3-176,15 3-240,10 0-176,3 0-48,8 0 0,-1 0-192,11 0-6803,28 0 3105</inkml:trace>
</inkml:ink>
</file>

<file path=ppt/ink/ink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04.835"/>
    </inkml:context>
    <inkml:brush xml:id="br0">
      <inkml:brushProperty name="width" value="0.035" units="cm"/>
      <inkml:brushProperty name="height" value="0.035" units="cm"/>
      <inkml:brushProperty name="color" value="#E71224"/>
    </inkml:brush>
  </inkml:definitions>
  <inkml:trace contextRef="#ctx0" brushRef="#br0">724 295 7363,'0'0'5856,"-31"-5"-3457,-13-4-1813,-5 0 319,-69-5 0,83 11 163,-68-15 1,92 15-787,0 0 0,0-1-1,0 0 1,0-1 0,1 0-1,-1-1 1,1 0 0,1 0-1,-17-15 1,23 19-215,1-1-1,-1 1 1,1-1 0,0 0 0,0 0 0,0 0-1,0 0 1,0 0 0,1-1 0,-1 1 0,1 0-1,0-1 1,0 1 0,0-1 0,1 1 0,-1-1-1,1 0 1,0 1 0,0-1 0,0 1 0,0-1-1,1 0 1,0 1 0,-1-1 0,1 1-1,3-7 1,-2 5-30,1 0 0,0 1 0,0-1 0,0 1 0,0-1 0,1 1-1,-1 0 1,1 0 0,0 1 0,1-1 0,-1 1 0,1 0 0,-1 0 0,1 0 0,0 1-1,8-4 1,-2 3-40,1 0 0,-1 1 1,1 1-1,0-1 0,-1 2 0,16 0 0,-15 0-14,-10 1 14,0-1 1,0 1-1,0-1 1,0 1-1,1 0 1,-1 0-1,0 0 1,0 0-1,-1 0 0,1 0 1,0 1-1,0-1 1,0 0-1,-1 1 1,1 0-1,-1-1 1,1 1-1,-1 0 0,0 0 1,0 0-1,0 0 1,0 0-1,0 0 1,0 0-1,0 0 1,-1 0-1,1 0 0,-1 1 1,1-1-1,-1 0 1,0 0-1,0 3 1,2 15-10,0 1 0,-3 33 0,0-28 12,1-12-34,-1 0 0,-1 0-1,0-1 1,-1 1 0,0 0 0,-1-1 0,0 0 0,-1 0-1,-1 0 1,0-1 0,-1 0 0,0 0 0,-11 14-1,5-11-254,-1 1-1,0-2 0,-2 0 0,1-1 0,-1 0 1,-1-1-1,0-1 0,-27 13 0,26-16-66,2 2-451,-1-2-1,-1 0 1,1 0 0,-1-2 0,0 0 0,-1-1 0,-35 4-1,70-33 2385,10-8-462,-11 11-233,2 0-1,0 1 0,1 1 0,2 1 1,30-23-1,-44 38-814,0 1-1,0 0 0,0 0 1,0 1-1,0 0 1,0 0-1,0 0 1,1 1-1,-1 0 1,0 0-1,0 1 1,0-1-1,1 1 1,-1 1-1,0-1 1,0 1-1,0 0 1,0 1-1,-1-1 1,1 1-1,-1 0 1,1 0-1,-1 1 1,0 0-1,4 4 1,12 15-100,-8-8-214,0 1 0,1-2 1,0 0-1,2-1 0,-1 0 0,2-1 0,-1-1 0,37 18 0,-36-22-1396,-1-2 0,1 0-1,29 5 1,12-5-4269</inkml:trace>
</inkml:ink>
</file>

<file path=ppt/ink/ink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05.521"/>
    </inkml:context>
    <inkml:brush xml:id="br0">
      <inkml:brushProperty name="width" value="0.035" units="cm"/>
      <inkml:brushProperty name="height" value="0.035" units="cm"/>
      <inkml:brushProperty name="color" value="#E71224"/>
    </inkml:brush>
  </inkml:definitions>
  <inkml:trace contextRef="#ctx0" brushRef="#br0">229 211 13078,'0'0'7043,"-31"-9"-6154,-94-25-433,124 34-445,-1-1 0,1 1 0,-1-1 0,0 1 0,1 0 0,-1 0 0,0 0 1,0 0-1,1 0 0,-1 0 0,0 0 0,1 0 0,-1 1 0,0-1 0,1 1 0,-1-1 0,1 1 1,-1 0-1,1-1 0,-1 1 0,1 0 0,-1 0 0,1 0 0,0 0 0,-1 1 0,1-1 0,0 0 0,0 0 1,0 1-1,0-1 0,0 0 0,0 1 0,0-1 0,1 1 0,-1 0 0,0-1 0,1 1 0,-1-1 0,1 1 1,0 0-1,-1-1 0,1 4 0,-2 5 69,-3 11-5,0 0-1,2 0 0,0 1 0,1 36 0,2-56-83,0 1 1,1-1-1,-1 1 0,0-1 0,1 0 0,0 1 0,-1-1 0,1 0 1,0 1-1,0-1 0,0 0 0,1 0 0,-1 0 0,0 0 1,1 0-1,-1 0 0,1 0 0,0-1 0,3 4 0,-1-2-34,1 0-1,0-1 1,0 1-1,0-1 1,0 0-1,0 0 0,1 0 1,7 1-1,3-1-55,-1 0-1,1-1 1,-1-1-1,1 0 1,22-4-1,-33 3 100,-1 0 0,1 0 0,-1 0 0,0-1 0,0 0 0,0 0-1,0 0 1,0 0 0,0 0 0,0-1 0,-1 0 0,1 0 0,-1 0-1,0 0 1,4-4 0,-2 0 14,-1 0-1,1 0 1,-1-1-1,-1 1 1,0-1-1,0 0 1,4-13 0,-2-8 83,-1 1 1,-1-1 0,-1-45 0,-2 73-97,0-8 9,0 0-1,0 1 1,-1-1 0,0 0-1,-1 0 1,-4-14-1,3 17 23,0 1 0,0 0-1,0 0 1,-1 0 0,1 0 0,-1 0-1,0 1 1,-1 0 0,1 0 0,-9-6-1,-9-10 606,58 40-660,7 3-4,20 2-37,0-2 0,67 13 0,-127-35 62,-1-1-1,0 1 1,0 0-1,0-1 1,0 1-1,0 0 1,0 0-1,-1 0 1,1 0-1,0 1 0,0-1 1,-1 1-1,1-1 1,-1 1-1,1-1 1,-1 1-1,1 0 1,-1-1-1,0 1 1,0 0-1,0 0 1,1 4-1,0 0-8,-1 1 0,-1-1-1,1 1 1,-1 0 0,0-1 0,-1 8-1,0 12-3,0-2 28,-9 47-1,6-52-16,1-1 1,1 1 0,1 0 0,2 32-1,-1-49 4,1 0-1,-1 0 1,1-1-1,0 1 1,0 0 0,0 0-1,0 0 1,0-1-1,0 1 1,0 0-1,0-1 1,1 1-1,-1-1 1,1 1 0,-1-1-1,1 0 1,0 0-1,-1 0 1,1 1-1,0-2 1,0 1-1,0 0 1,-1 0 0,1-1-1,4 2 1,54 6 31,-53-8-27,11 1 1,1 0 0,-1-1-1,0-2 1,27-3 0,-39 3 14,1 0 1,-1 0 0,1-1 0,-1 1 0,0-1-1,0-1 1,0 1 0,-1-1 0,1 0-1,-1 0 1,0-1 0,0 1 0,0-1 0,8-11-1,-7 7 66,0-1-1,0 0 1,-1 0-1,-1-1 0,1 1 1,-2-1-1,1 0 1,-2 0-1,3-14 0,-2-8 241,-1-59 0,-3 55-234,2 33-86,-1-1-1,0 1 0,0 0 1,-1-1-1,1 1 1,-1-1-1,0 1 1,0-1-1,0 1 1,-1 0-1,0 0 1,0 0-1,0 0 0,0 0 1,0 0-1,-1 0 1,0 1-1,1-1 1,-1 1-1,-1 0 1,1 0-1,0 0 0,-1 0 1,0 1-1,1-1 1,-1 1-1,0 0 1,0 0-1,-1 0 1,1 1-1,0-1 0,0 1 1,-1 0-1,1 0 1,-8 0-1,-3-1 6,0-1 0,0 2 0,0 0-1,0 1 1,-17 2 0,29-2-123,0 0 0,0 1 1,1-1-1,-1 1 0,0-1 0,1 1 1,-1 0-1,0 0 0,1 0 0,-1 0 1,1 0-1,-1 1 0,1-1 0,0 1 1,0 0-1,-1-1 0,1 1 0,0 0 1,1 0-1,-1 1 0,0-1 0,1 0 0,-1 0 1,1 1-1,-1-1 0,1 1 0,0-1 1,0 1-1,0 0 0,1-1 0,-1 1 1,1 0-1,-1 5 0,3 35-9232,7-28-1842</inkml:trace>
</inkml:ink>
</file>

<file path=ppt/ink/ink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05.954"/>
    </inkml:context>
    <inkml:brush xml:id="br0">
      <inkml:brushProperty name="width" value="0.035" units="cm"/>
      <inkml:brushProperty name="height" value="0.035" units="cm"/>
      <inkml:brushProperty name="color" value="#E71224"/>
    </inkml:brush>
  </inkml:definitions>
  <inkml:trace contextRef="#ctx0" brushRef="#br0">538 25 13750,'0'0'8452,"-2"-4"-7603,2 3-788,-1 0 0,1-1 0,-1 1 0,0 0 1,0 0-1,0 0 0,0-1 0,0 1 1,0 0-1,0 0 0,0 0 0,0 1 0,0-1 1,0 0-1,-1 0 0,1 1 0,0-1 0,-1 0 1,1 1-1,0-1 0,-1 1 0,1 0 1,-4-1-1,2 1 5,-1 0 1,1 1 0,-1-1-1,1 1 1,0 0 0,-1 0-1,1 0 1,0 0 0,-1 1-1,-2 1 1,-11 7 75,1 1 0,0 1 1,-14 13-1,21-17-21,-62 50 232,-15 13-276,-85 90-1,149-141-2076,5-16-2680,6-4-1995</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55.163"/>
    </inkml:context>
    <inkml:brush xml:id="br0">
      <inkml:brushProperty name="width" value="0.035" units="cm"/>
      <inkml:brushProperty name="height" value="0.035" units="cm"/>
    </inkml:brush>
  </inkml:definitions>
  <inkml:trace contextRef="#ctx0" brushRef="#br0">493 536 11541,'0'0'12798,"-36"16"-11571,-111 59-282,141-72-897,1 1 1,0 0-1,0 0 1,0 0 0,0 1-1,1 0 1,0 0-1,0 0 1,0 0-1,0 0 1,1 1 0,0 0-1,0 0 1,1 0-1,-1 0 1,1 0-1,1 0 1,-1 0-1,1 1 1,0-1 0,1 1-1,-1-1 1,1 1-1,0-1 1,3 13-1,-3 3 18,1-15-57,-1 0 0,1-1 0,1 1 0,-1 0-1,1 0 1,0-1 0,1 1 0,-1-1 0,1 0-1,1 0 1,-1 0 0,1 0 0,0 0-1,0-1 1,1 0 0,0 0 0,0 0 0,0 0-1,0-1 1,1 0 0,-1 0 0,12 5 0,-5-2-24,1-1 1,-1-1-1,1 0 1,1 0-1,-1-2 1,0 0-1,1 0 1,0-1-1,0-1 1,24 0-1,-36-2 4,1 1 1,-1-1-1,1 1 1,-1-1-1,0 0 0,1 0 1,-1 0-1,0 0 0,0-1 1,0 1-1,0 0 1,0-1-1,0 0 0,0 1 1,0-1-1,0 0 0,-1 0 1,1 0-1,-1 0 1,0 0-1,1 0 0,-1 0 1,0-1-1,0 1 0,0 0 1,-1-1-1,1 1 0,0-5 1,2-8-106,-1 1 1,-1-1-1,0-23 1,-1 37 111,0-10-63,-1-1 0,-1 0-1,0 1 1,0-1 0,-1 1-1,-1 0 1,0 0 0,0 0-1,-1 0 1,-8-12 0,-8-9-221,-44-53 1,43 58 156,-154-164-637,15 17 608,149 160 225,1 0 0,1-1 0,-17-32 0,25 43-20,0 0 0,1 1 1,-1-1-1,1 0 1,0 0-1,1 0 1,-1 0-1,1 0 1,-1 0-1,2-8 1,-1 10-19,1 0 1,-1 0-1,1 0 1,0 0-1,0 0 1,0 0-1,0 0 1,0 1-1,0-1 1,0 0-1,0 1 1,1-1-1,-1 1 1,1-1-1,-1 1 1,1-1-1,0 1 1,-1 0 0,1 0-1,0 0 1,0 0-1,3-1 1,17-4-9,1 0 1,0 2 0,0 0 0,0 2 0,1 0 0,40 4 0,-27-2-13,-17 0 6,0 1 0,0 0-1,-1 2 1,1 0 0,0 1-1,-1 1 1,0 1 0,34 15-1,-44-16 20,-1 0-1,1 0 0,-1 1 0,0 0 1,-1 1-1,1 0 0,-1 0 0,0 0 1,-1 1-1,0 0 0,0 0 0,-1 0 1,0 1-1,0 0 0,-1 0 0,0 0 1,-1 1-1,0-1 0,3 18 0,-2-8 39,-2 0 1,0 0-1,-1 0 0,0 0 0,-2 0 0,0 1 0,-2-1 0,0-1 0,-1 1 0,0 0 1,-2-1-1,0 0 0,-1 0 0,-1-1 0,-1 1 0,0-2 0,-22 30 0,6-16-39,-1-2-1,-51 44 0,22-22-65,53-48-2,0-1-97,0 1 0,-1 0 1,1 0-1,0 1 0,0-1 0,0 0 0,0 1 0,1-1 0,-1 1 0,1-1 0,-1 1 1,1 0-1,0 0 0,0 0 0,0-1 0,-1 6 0,4-7-307,-1 0 0,1 0 0,0-1 0,-1 1 0,1-1 0,0 1 0,-1-1 0,1 0 0,0 0 0,-1 1 0,1-1 0,0 0 0,-1 0 0,1-1 0,2 1 0,0-1-1043,34 1-8309</inkml:trace>
</inkml:ink>
</file>

<file path=ppt/ink/ink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06.363"/>
    </inkml:context>
    <inkml:brush xml:id="br0">
      <inkml:brushProperty name="width" value="0.035" units="cm"/>
      <inkml:brushProperty name="height" value="0.035" units="cm"/>
      <inkml:brushProperty name="color" value="#E71224"/>
    </inkml:brush>
  </inkml:definitions>
  <inkml:trace contextRef="#ctx0" brushRef="#br0">1 7 15127,'0'0'9940,"0"-7"-9940,3 52-464,18 21-976,4 16-2530,7 3-5811</inkml:trace>
  <inkml:trace contextRef="#ctx0" brushRef="#br0" timeOffset="1">422 626 15319,'0'0'13830,"25"-123"-13638,-29 110-192,4 0-272,0 10-560</inkml:trace>
</inkml:ink>
</file>

<file path=ppt/ink/ink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11.737"/>
    </inkml:context>
    <inkml:brush xml:id="br0">
      <inkml:brushProperty name="width" value="0.035" units="cm"/>
      <inkml:brushProperty name="height" value="0.035" units="cm"/>
      <inkml:brushProperty name="color" value="#E71224"/>
    </inkml:brush>
  </inkml:definitions>
  <inkml:trace contextRef="#ctx0" brushRef="#br0">413 143 14503,'0'0'9161,"21"-23"-8128,3-6-748,-8 8 131,2 2-1,32-30 425,-47 47-375,-1 11 539,7 736-841,-44 131-163,-63 826 15,-102-6 13,47-398-39,86 6 27,65-1122-18,1 412 10,40-2-11,74 146-264,-27-199-2534,-65-357-278,-11-31-1998</inkml:trace>
</inkml:ink>
</file>

<file path=ppt/ink/ink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13.784"/>
    </inkml:context>
    <inkml:brush xml:id="br0">
      <inkml:brushProperty name="width" value="0.035" units="cm"/>
      <inkml:brushProperty name="height" value="0.035" units="cm"/>
      <inkml:brushProperty name="color" value="#E71224"/>
    </inkml:brush>
  </inkml:definitions>
  <inkml:trace contextRef="#ctx0" brushRef="#br0">0 1 12005,'0'0'11867,"18"2"-7489,-11 16-4302,-1 0-1,-1 0 0,-1 0 0,-1 1 1,0 0-1,-1 0 0,-1 35 0,-1-37-31,1 5 7,1 39-43,-1 0 0,-14 97 0,10-119-825,-2 6-4873,2-39-735</inkml:trace>
</inkml:ink>
</file>

<file path=ppt/ink/ink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14.204"/>
    </inkml:context>
    <inkml:brush xml:id="br0">
      <inkml:brushProperty name="width" value="0.035" units="cm"/>
      <inkml:brushProperty name="height" value="0.035" units="cm"/>
      <inkml:brushProperty name="color" value="#E71224"/>
    </inkml:brush>
  </inkml:definitions>
  <inkml:trace contextRef="#ctx0" brushRef="#br0">50 21 12854,'0'0'11450,"3"-5"-10553,-3 4-862,1 0 0,-1 0 0,0 1 0,0-1-1,0 0 1,1 1 0,-1-1 0,0 0 0,0 1 0,1-1 0,-1 0 0,1 1 0,-1-1 0,1 0 0,-1 1-1,1-1 1,-1 1 0,1-1 0,-1 1 0,1-1 0,0 1 0,-1 0 0,1-1 0,0 1 0,-1 0 0,2-1-1,0 29 609,-2-13-686,-1 46 290,-3 0 1,-3 0-1,-16 68 1,12-74-244,-6 59-1,13-42-2668,4-58-2780</inkml:trace>
</inkml:ink>
</file>

<file path=ppt/ink/ink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14.615"/>
    </inkml:context>
    <inkml:brush xml:id="br0">
      <inkml:brushProperty name="width" value="0.035" units="cm"/>
      <inkml:brushProperty name="height" value="0.035" units="cm"/>
      <inkml:brushProperty name="color" value="#E71224"/>
    </inkml:brush>
  </inkml:definitions>
  <inkml:trace contextRef="#ctx0" brushRef="#br0">899 180 14727,'0'0'12421,"-193"-148"-12084,66 138-177,-6 7-128,10-3-32,17 0 0,26-1-64,20 7-657,25 0-1168,31 4-1552,4 33-3474</inkml:trace>
  <inkml:trace contextRef="#ctx0" brushRef="#br0" timeOffset="1">1478 638 10853,'0'0'12232,"-37"4"-10612,-25 0-1197,-1-2-1,0-4 1,-107-15 0,-762-113 1893,902 128-2252,1-1 75,-55-10-1,77 10-108,28-1-425,11 3-701,-1 2 0,1 1 1,-1 1-1,0 2 0,0 1 0,43 13 1,3 13-4844</inkml:trace>
</inkml:ink>
</file>

<file path=ppt/ink/ink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19.179"/>
    </inkml:context>
    <inkml:brush xml:id="br0">
      <inkml:brushProperty name="width" value="0.035" units="cm"/>
      <inkml:brushProperty name="height" value="0.035" units="cm"/>
      <inkml:brushProperty name="color" value="#E71224"/>
    </inkml:brush>
  </inkml:definitions>
  <inkml:trace contextRef="#ctx0" brushRef="#br0">23 358 12982,'0'0'9039,"3"33"-8087,1 2-717,4 37 361,-2 73 1,-4-22 150,1-45-522,-12 125 0,10-202-223,-1 0 0,0 0-1,0 1 1,0-1-1,0 0 1,-1 0-1,1 0 1,0 0 0,0 1-1,-1-1 1,1 0-1,-1 0 1,1 0 0,-1 0-1,1 0 1,-1 0-1,0 0 1,0 0-1,1 0 1,-1 0 0,0-1-1,0 1 1,0 0-1,0 0 1,0-1-1,0 1 1,-1 0 0,1-1 1,0-1 1,0 0 0,0 0 0,0 1-1,0-1 1,0 0 0,0 0 0,0 0-1,0 0 1,0 0 0,1 0-1,-1 0 1,0-1 0,1 1 0,-1 0-1,1 0 1,-1 0 0,1-1 0,0 1-1,0 0 1,-1-1 0,1 1 0,0 0-1,0 0 1,0-3 0,-5-60 36,1 0 1,4 0-1,3 0 1,2 0-1,24-109 1,-17 120 148,2 2-1,3 0 1,2 1 0,2 1-1,2 0 1,2 2 0,40-56 0,-57 92-62,1 0-1,0 0 1,1 1 0,0 0 0,0 0 0,20-13 0,-28 22-107,1-1-1,-1 1 1,1-1-1,0 1 1,-1 0-1,1 0 1,0 0-1,0 0 1,0 1-1,0-1 1,0 1-1,0-1 0,0 1 1,-1 0-1,1 0 1,0 1-1,0-1 1,0 1-1,0-1 1,0 1-1,0 0 1,0 0-1,-1 0 1,1 0-1,0 1 1,-1-1-1,1 1 1,-1-1-1,0 1 1,1 0-1,-1 0 1,0 0-1,0 0 1,0 0-1,0 1 1,-1-1-1,1 1 1,2 4-1,8 16-12,0-1-1,-2 2 1,-1-1-1,0 2 1,-2-1-1,-1 1 1,-1 0-1,3 36 1,-2 217 40,-7-182-19,-9 102 59,6-169-218,-1-1 0,-1-1 0,-1 1 0,-21 49-1,27-75-121,0 1-1,0-1 0,-1 0 1,1 1-1,0-1 0,-1 0 0,0 0 1,1 1-1,-1-1 0,0-1 1,0 1-1,0 0 0,0 0 0,0-1 1,-1 1-1,1-1 0,0 0 1,-1 0-1,-3 2 0,-20-1-6186</inkml:trace>
</inkml:ink>
</file>

<file path=ppt/ink/ink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19.564"/>
    </inkml:context>
    <inkml:brush xml:id="br0">
      <inkml:brushProperty name="width" value="0.035" units="cm"/>
      <inkml:brushProperty name="height" value="0.035" units="cm"/>
      <inkml:brushProperty name="color" value="#E71224"/>
    </inkml:brush>
  </inkml:definitions>
  <inkml:trace contextRef="#ctx0" brushRef="#br0">0 67 10709,'0'0'13398,"0"-44"-12550,0 34-127,7 4 31,28 0-288,22 6-336,20 0-64,21 0-64,4 22-48,7 3-176,0 7-1344,-18 2-1682,-17 4-5410</inkml:trace>
</inkml:ink>
</file>

<file path=ppt/ink/ink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19.942"/>
    </inkml:context>
    <inkml:brush xml:id="br0">
      <inkml:brushProperty name="width" value="0.035" units="cm"/>
      <inkml:brushProperty name="height" value="0.035" units="cm"/>
      <inkml:brushProperty name="color" value="#E71224"/>
    </inkml:brush>
  </inkml:definitions>
  <inkml:trace contextRef="#ctx0" brushRef="#br0">1216 105 3922,'0'0'18510,"27"2"-17425,83 7-177,-261-7 1546,-443-59-2141,14 0 369,552 54-635,33 2-34,45 1-52,-32 1 10,192 2-2658,-82 0-3651,-36 0-3315</inkml:trace>
</inkml:ink>
</file>

<file path=ppt/ink/ink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20.694"/>
    </inkml:context>
    <inkml:brush xml:id="br0">
      <inkml:brushProperty name="width" value="0.035" units="cm"/>
      <inkml:brushProperty name="height" value="0.035" units="cm"/>
      <inkml:brushProperty name="color" value="#E71224"/>
    </inkml:brush>
  </inkml:definitions>
  <inkml:trace contextRef="#ctx0" brushRef="#br0">145 251 16728,'0'0'9028,"0"1"-8463,0 533 1186,0-177-3344,0-356 1580,0-1 1,0 1-1,0-1 1,0 1-1,0 0 0,0-1 1,0 1-1,0-1 1,0 1-1,-1-1 1,1 1-1,0-1 1,0 1-1,-1 0 1,1-1-1,0 1 0,-1-1 1,1 0-1,0 1 1,-1-1-1,1 1 1,-1-1-1,1 1 1,0-1-1,-1 0 0,1 1 1,-1-1-1,1 0 1,-1 0-1,0 1 1,1-1-1,-1 0 1,1 0-1,-1 0 1,1 0-1,-1 0 0,0 0 1,1 0-1,-1 0 1,1 0-1,-2 0 1,0 0 7,0 0 0,1-1 1,-1 0-1,0 1 0,0-1 0,0 0 1,1 0-1,-1 0 0,0 0 1,1 0-1,-1 0 0,1 0 1,-1 0-1,-1-3 0,-6-7-3,2 0 0,-1-1-1,1 1 1,1-1 0,0-1-1,-7-24 1,3 3 16,-10-57-1,11 1 136,3-165 0,6 176 60,0 46-60,1 1 0,2 0 0,1-1 1,2 2-1,1-1 0,21-59 0,-23 78-121,1 2 0,-1-1-1,2 1 1,-1-1-1,2 2 1,-1-1 0,2 1-1,-1 0 1,1 1 0,1 0-1,-1 1 1,2-1-1,-1 2 1,1 0 0,0 0-1,1 1 1,-1 0 0,1 1-1,0 0 1,15-3-1,2 2-18,-1 1 0,1 2-1,0 0 1,48 3-1,-56 2-7,-1 0 0,1 1-1,-1 1 1,0 0 0,0 2 0,0 0-1,19 10 1,-28-11-1,-1 1 1,1 0-1,-1 1 0,-1-1 1,1 2-1,-1 0 1,-1 0-1,16 18 0,-20-21 0,-1 1-1,0-1 1,0 1-1,0 0 1,0 0-1,-1 0 1,0 1-1,0-1 1,-1 0-1,0 1 1,0-1-1,-1 1 1,1-1-1,-1 1 1,-1-1-1,1 1 0,-3 9 1,2-10 3,-1 0 1,0 0-1,0 0 1,-1-1-1,1 1 0,-1-1 1,0 0-1,-1 0 0,1 0 1,-1 0-1,0 0 1,-8 7-1,2-4 4,0 0-1,-1-1 0,0 0 1,0-1-1,-20 9 1,-1-3-29,0-2-1,-1-1 1,-59 8 0,19-10-1904,-78-3 1,149-4-46</inkml:trace>
</inkml:ink>
</file>

<file path=ppt/ink/ink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21.278"/>
    </inkml:context>
    <inkml:brush xml:id="br0">
      <inkml:brushProperty name="width" value="0.035" units="cm"/>
      <inkml:brushProperty name="height" value="0.035" units="cm"/>
      <inkml:brushProperty name="color" value="#E71224"/>
    </inkml:brush>
  </inkml:definitions>
  <inkml:trace contextRef="#ctx0" brushRef="#br0">580 0 12726,'0'0'12357,"-95"16"-11460,32-13-129,-4-3-384,-3 0-159,0 0-145,3 0-64,11 0-16,10-3-321,18-3-1055,11 6-1762</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56.407"/>
    </inkml:context>
    <inkml:brush xml:id="br0">
      <inkml:brushProperty name="width" value="0.035" units="cm"/>
      <inkml:brushProperty name="height" value="0.035" units="cm"/>
    </inkml:brush>
  </inkml:definitions>
  <inkml:trace contextRef="#ctx0" brushRef="#br0">108 288 14743,'0'0'9559,"-17"28"-8380,-51 95-523,64-115-631,0 1-1,1 0 1,0 0 0,1 0-1,0 0 1,0 1-1,1-1 1,0 0-1,1 1 1,0-1-1,0 1 1,1-1 0,3 13-1,-2-15-21,0 0 0,1 0 0,0 0 1,1 0-1,-1-1 0,1 1 0,1-1 0,-1 0 0,1 0 0,0 0 1,0-1-1,1 0 0,8 7 0,1-3-95,-1-1 0,1 0-1,0-1 1,0 0 0,1-1 0,0-1 0,0-1-1,1 0 1,-1-1 0,1-1 0,-1-1-1,28 0 1,-40-1 91,0 0-1,1-1 1,-1 0 0,0 1-1,0-1 1,0-1 0,0 1-1,0-1 1,0 1-1,0-1 1,0 0 0,0-1-1,-1 1 1,1-1 0,-1 1-1,0-1 1,4-4-1,-2 1 14,-1 0-1,0 0 0,0-1 0,-1 1 0,1-1 0,-1 0 0,-1 0 0,0 0 0,3-10 0,-2-4 71,0 1-1,-2-1 1,0 1-1,-1-1 1,-1 0-1,-6-31 1,1 29-36,-1 0 0,0 1 0,-2 0 0,0 0 0,-2 1 0,0 0 0,-1 1 0,-1 0 0,-20-22 0,-14-12 576,-93-82 0,139 136-605,1-1-1,0 1 1,-1 0-1,1 0 0,-1 0 1,1-1-1,0 1 0,-1 0 1,1 0-1,0-1 1,0 1-1,-1 0 0,1-1 1,0 1-1,0 0 1,-1-1-1,1 1 0,0-1 1,0 1-1,0 0 0,0-1 1,-1 1-1,1-1 1,0 1-1,0 0 0,0-1 1,0 1-1,0-1 1,0 1-1,0 0 0,0-1 1,0 1-1,1-1 0,-1 1 1,0-1-1,0 1 1,0 0-1,0-1 0,0 1 1,1 0-1,-1-1 1,0 1-1,0 0 0,1-1 1,-1 1-1,0 0 0,1-1 1,29-7 167,55 5-370,-73 3 244,11 0-62,0 1-1,1 1 0,-1 1 0,28 7 0,-36-6 2,-1 2-1,1 0 0,-1 0 1,0 1-1,-1 1 0,0 0 1,19 15-1,1 7-17,-1 0 0,38 50 1,-43-48 15,0-1-1,3-2 1,34 28 0,-39-38 33,-36-25 73,-37-22-115,-57-7-117,102 35 118,2 0-6,-6 11-85,-1 15 76,2 2-1,1-1 0,1 1 0,1-1 0,1 1 1,2 0-1,0 0 0,6 30 0,-5-54 29,0 0 0,0 0 0,0 0-1,0 0 1,1-1 0,0 1-1,0 0 1,0-1 0,0 1 0,1-1-1,-1 1 1,1-1 0,0 0-1,0 0 1,0-1 0,0 1 0,0 0-1,1-1 1,5 3 0,-2-2 3,0 0 0,-1 0 0,1-1 1,0 0-1,1-1 0,-1 1 0,0-1 0,0-1 0,1 0 1,9 0-1,-13-1 2,0 0 0,1-1 1,-1 1-1,0-1 0,1 0 1,-1 0-1,0 0 0,0-1 1,-1 1-1,1-1 0,-1 0 1,1 0-1,-1 0 0,0 0 1,0-1-1,0 0 0,0 1 1,-1-1-1,4-7 0,0 1 0,-1-1 0,0 1-1,-1-1 1,0 0 0,-1 0-1,0 0 1,2-15 0,-2-8-4,-1 0 1,-1 0-1,-2 0 1,-9-60-1,8 81-6,-1 0-1,-1-1 1,0 1 0,-1 1-1,-1-1 1,0 1-1,0 0 1,-1 0-1,0 1 1,-1-1-1,-1 2 1,0-1-1,0 1 1,-18-14-1,12 14-23,-3-4 217,20 9-117,13 4-95,24 3-35,62 12 1,6 0-55,216 6-148,-319-20 257,1 0 0,-1 1 0,1-1 1,-1 1-1,0 0 0,1 0 0,-1 1 0,0-1 1,0 1-1,0 0 0,0 0 0,0 0 0,0 1 1,4 2-1,-6-2-3,-1 1 0,1-1 0,0 0 0,-1 1-1,1-1 1,-1 1 0,0-1 0,0 1 0,-1-1 0,1 1 0,-1 0 0,0-1 0,0 1 0,0 0 0,0 0 0,-1-1 0,0 6 0,-3 8 3,-1 0 1,0 0 0,-1 0-1,-1 0 1,0-1 0,-2 0-1,1-1 1,-2 0 0,-20 25-1,18-26 1,1 1 0,0 0-1,1 1 1,1 0 0,1 1-1,0 0 1,1 0 0,1 1-1,-7 34 1,12-45-3,0 0 0,1 0 0,-1 0-1,2 0 1,-1-1 0,3 14 0,-2-17 5,0-1 1,0 0-1,0 1 1,1-1-1,-1 0 0,0 0 1,1 0-1,-1 0 1,1 0-1,0 0 0,0 0 1,0-1-1,0 1 1,0 0-1,0-1 1,0 0-1,0 0 0,1 1 1,-1-1-1,0-1 1,4 2-1,8 2 29,1 0 1,0-1-1,0 0 1,0-2-1,0 0 0,0 0 1,0-2-1,0 1 1,0-2-1,0 0 0,0-1 1,0-1-1,0 0 1,-1-1-1,0 0 1,0-1-1,-1-1 0,1 0 1,22-16-1,-30 17 19,0 0 0,0 0 0,-1-1-1,1 1 1,-2-1 0,1 0 0,-1 0-1,0-1 1,0 1 0,-1-1 0,0 0 0,3-12-1,-2-2 42,0 1-1,-2-1 1,-1-35-1,-1 48-86,0-1 0,-1 1 0,0 0 0,0-1 0,-1 1 0,0 0-1,-1 0 1,0 0 0,0 0 0,-1 1 0,0-1 0,-1 1 0,1 0 0,-2 0 0,1 1 0,-1-1 0,0 1 0,-1 0 0,0 1 0,0 0-1,0 0 1,-10-6 0,1 2-23,1 1 0,-1 0-1,0 1 1,-1 1-1,0 1 1,0 1 0,-27-6-1,6 5-156,1 2-1,-57 1 1,89 2 43,0 1 0,-1 0 1,1 0-1,0 1 0,0 0 1,0 0-1,-1 0 0,1 0 0,0 1 1,0 0-1,-4 2 0,7-2-80,0 0 0,0 0 0,0 0 0,0 0 0,0 0-1,1 1 1,-1-1 0,1 0 0,0 1 0,0-1-1,0 1 1,0 0 0,0-1 0,1 1 0,-1 0-1,1-1 1,-1 1 0,1 0 0,0 0 0,0-1 0,1 5-1,-2-5-119,1 1 0,0 0-1,0-1 1,1 1 0,-1 0-1,0-1 1,1 1 0,0 0-1,-1-1 1,1 1 0,0-1-1,0 1 1,1-1 0,2 4-1,3 1-840,0-1 0,0-1 0,0 1 0,1-1 0,11 5 1</inkml:trace>
</inkml:ink>
</file>

<file path=ppt/ink/ink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21.639"/>
    </inkml:context>
    <inkml:brush xml:id="br0">
      <inkml:brushProperty name="width" value="0.035" units="cm"/>
      <inkml:brushProperty name="height" value="0.035" units="cm"/>
      <inkml:brushProperty name="color" value="#E71224"/>
    </inkml:brush>
  </inkml:definitions>
  <inkml:trace contextRef="#ctx0" brushRef="#br0">780 35 14231,'0'0'8435,"-204"16"-6930,109-16-512,-10-3-321,0-13-16,-4 0-144,28 3-512,28 10 0,25 3-640,28 29-5059,11 5-2464</inkml:trace>
</inkml:ink>
</file>

<file path=ppt/ink/ink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26.272"/>
    </inkml:context>
    <inkml:brush xml:id="br0">
      <inkml:brushProperty name="width" value="0.035" units="cm"/>
      <inkml:brushProperty name="height" value="0.035" units="cm"/>
      <inkml:brushProperty name="color" value="#E71224"/>
    </inkml:brush>
  </inkml:definitions>
  <inkml:trace contextRef="#ctx0" brushRef="#br0">432 159 10101,'0'0'14782,"24"-26"-13533,72-80-227,-69 80 664,-27 29-1438,-11 18-101,-71 87-34,-54 81 166,80-97-199,3 2 1,5 2 0,-63 181-1,90-210-59,3 1 0,3 1 0,3 1 0,3 0 0,3 0 0,5 129 0,4-173-9,1-1 0,1 0 0,2 0 0,0 0 0,1-1 0,2 0 0,0 0 0,1-1 0,2 0 0,0-1 0,2-1 0,0 0 0,1-1 0,1-1 0,1 0-1,1-1 1,0-1 0,33 21 0,-25-20-304,1 0 0,1-3 0,0 0 0,1-2 0,1-1 0,0-1 0,0-2 0,1-1 0,0-1 0,1-2 0,0-2 0,-1-1 0,1-1 0,36-4 0,-63 3-261,0-1 0,1 0 0,-1 0 0,0-1 0,0 0 0,0 0 1,0 0-1,10-6 0,-9 3-773,-2 0 0,1-1 0,0 1 0,-1-1 0,0 0 0,5-9 0</inkml:trace>
</inkml:ink>
</file>

<file path=ppt/ink/ink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26.783"/>
    </inkml:context>
    <inkml:brush xml:id="br0">
      <inkml:brushProperty name="width" value="0.035" units="cm"/>
      <inkml:brushProperty name="height" value="0.035" units="cm"/>
      <inkml:brushProperty name="color" value="#E71224"/>
    </inkml:brush>
  </inkml:definitions>
  <inkml:trace contextRef="#ctx0" brushRef="#br0">1 172 12726,'0'0'10842,"6"-22"-9663,1-9-794,-3 13-21,0 0 1,1 1 0,12-27 0,-5 22 1356,-12 22-1699,0 0-1,0 0 0,1 0 0,-1 0 0,0 0 1,0 0-1,0 0 0,1 0 0,-1 0 1,0 0-1,0 0 0,0 0 0,1 0 0,-1 0 1,0 0-1,0 0 0,0 0 0,0 0 1,1 0-1,-1 1 0,0-1 0,0 0 0,0 0 1,0 0-1,1 0 0,-1 0 0,0 0 1,0 0-1,0 1 0,0-1 0,0 0 0,0 0 1,1 0-1,-1 0 0,0 1 0,0-1 1,0 0-1,0 0 0,0 0 0,0 0 0,0 1 1,0-1-1,0 0 0,0 0 0,0 0 0,0 1 1,0-1-1,0 0 0,0 0 0,0 1 1,2 45 541,-2-36-681,-2 354 1258,1-180-1970,1-2-4909</inkml:trace>
</inkml:ink>
</file>

<file path=ppt/ink/ink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27.168"/>
    </inkml:context>
    <inkml:brush xml:id="br0">
      <inkml:brushProperty name="width" value="0.035" units="cm"/>
      <inkml:brushProperty name="height" value="0.035" units="cm"/>
      <inkml:brushProperty name="color" value="#E71224"/>
    </inkml:brush>
  </inkml:definitions>
  <inkml:trace contextRef="#ctx0" brushRef="#br0">39 68 11317,'0'0'14642,"6"-11"-13511,15-33-438,-12 31 27,-5 20-447,2 93 215,-7 101 1,-2-69-391,4-115-260,-1 3 185,0-1 1,-5 29-1,5-44-245,-1-1-1,1 1 1,-1-1-1,0 1 1,0-1-1,0 1 1,-1-1-1,1 0 1,-1 0-1,0 0 0,0 0 1,0 0-1,0 0 1,0 0-1,-1-1 1,1 1-1,-1-1 1,0 0-1,1 1 1,-5 1-1,-29 5-6038</inkml:trace>
</inkml:ink>
</file>

<file path=ppt/ink/ink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27.599"/>
    </inkml:context>
    <inkml:brush xml:id="br0">
      <inkml:brushProperty name="width" value="0.035" units="cm"/>
      <inkml:brushProperty name="height" value="0.035" units="cm"/>
      <inkml:brushProperty name="color" value="#E71224"/>
    </inkml:brush>
  </inkml:definitions>
  <inkml:trace contextRef="#ctx0" brushRef="#br0">1 70 15703,'0'0'10101,"214"-32"-9461,-151 32-432,11 0-176,0 0-32,3 0-208,0 0-976,-3 0-1426,-4-13-2752,25-12-9413</inkml:trace>
</inkml:ink>
</file>

<file path=ppt/ink/ink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27.989"/>
    </inkml:context>
    <inkml:brush xml:id="br0">
      <inkml:brushProperty name="width" value="0.035" units="cm"/>
      <inkml:brushProperty name="height" value="0.035" units="cm"/>
      <inkml:brushProperty name="color" value="#E71224"/>
    </inkml:brush>
  </inkml:definitions>
  <inkml:trace contextRef="#ctx0" brushRef="#br0">0 11 13382,'0'0'11024,"32"-3"-9888,-19 2-1034,3-2-30,0 1 0,1 1 0,-1 1 0,0 0 0,0 1 0,1 0 0,-1 2 0,0 0 0,0 1 0,-1 0 0,1 1 0,-1 1 0,26 14 0,4 10-7,-1 1 0,-1 3 0,-2 1 0,-1 3-1,-2 0 1,-2 3 0,-2 1 0,-1 1 0,26 49-1,-50-78-74,-1 0 0,0 1 0,-1 0-1,0 0 1,-2 0 0,0 1-1,0 0 1,-2 0 0,0 1 0,-1-1-1,0 1 1,-1-1 0,-2 20-1,0-33-16,0 1-1,0-1 0,0 1 0,0-1 0,-1 1 0,0-1 1,1 0-1,-1 0 0,0 0 0,-1 0 0,1 0 0,0 0 0,-1 0 1,0-1-1,1 1 0,-1-1 0,0 0 0,0 0 0,-1 0 0,1 0 1,0-1-1,-1 1 0,1-1 0,-1 0 0,1 0 0,-1 0 1,1 0-1,-1-1 0,0 1 0,1-1 0,-8 0 0,4 0 20,0 0-1,1 0 1,-1-1-1,0 1 0,1-1 1,-1-1-1,0 1 1,1-1-1,0 0 0,-1-1 1,1 1-1,0-1 1,0-1-1,1 1 0,-1-1 1,1 0-1,-7-6 1,6 2 25,0-1 1,1 0-1,0 0 1,1 0-1,0-1 1,0 1-1,1-1 1,1 0-1,-1 0 1,1 0 0,1 0-1,0-12 1,0 9 24,1 0 1,0 0 0,1 0 0,1-1 0,0 1 0,1 0-1,0 1 1,1-1 0,7-16 0,-1 11 5,1 0-1,1 1 1,1 0 0,0 1-1,1 0 1,1 1 0,16-13 0,15-9 86,66-41 1,-73 53-94,0 2 1,2 1-1,0 3 0,1 1 1,1 2-1,1 2 0,0 2 1,0 2-1,1 2 0,1 1 1,-1 3-1,1 2 0,58 4 1,-83 0-224,0 1 0,-1 1 0,1 1 0,-1 1 0,-1 1 0,1 0 0,22 13 0,-25-11-634,-1 1 0,0 1 0,-1 1 0,22 20 0,10 23-4613</inkml:trace>
</inkml:ink>
</file>

<file path=ppt/ink/ink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28.411"/>
    </inkml:context>
    <inkml:brush xml:id="br0">
      <inkml:brushProperty name="width" value="0.035" units="cm"/>
      <inkml:brushProperty name="height" value="0.035" units="cm"/>
      <inkml:brushProperty name="color" value="#E71224"/>
    </inkml:brush>
  </inkml:definitions>
  <inkml:trace contextRef="#ctx0" brushRef="#br0">1374 171 12838,'0'0'4549,"34"-1"-2532,172-1 1043,-189 0-1948,-16-2 273,-40-7-278,-1191-129 787,867 129-1496,363 12-402,0 0 1,0 0 0,1 0-1,-1 0 1,0-1 0,0 1-1,1 0 1,-1 0 0,1 0-1,-1-1 1,1 1 0,-1 0-1,1-1 1,-1 1 0,1 0-1,-1-1 1,1 1 0,0-1-1,-1 1 1,1-1 0,0 1-1,0-1 1,0 1 0,14 7-21,1-1 0,-1 0 0,1-1 0,33 7 0,80 10-732,1 1-1890,-53-2-1471,-9 3-2806</inkml:trace>
</inkml:ink>
</file>

<file path=ppt/ink/ink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28.872"/>
    </inkml:context>
    <inkml:brush xml:id="br0">
      <inkml:brushProperty name="width" value="0.035" units="cm"/>
      <inkml:brushProperty name="height" value="0.035" units="cm"/>
      <inkml:brushProperty name="color" value="#E71224"/>
    </inkml:brush>
  </inkml:definitions>
  <inkml:trace contextRef="#ctx0" brushRef="#br0">1 0 14038,'0'0'10720,"3"0"-9602,-1 0-1053,0 1 0,-1-1 0,1 0 0,0 1 0,-1-1 0,1 1-1,-1 0 1,1-1 0,-1 1 0,1 0 0,-1 0 0,1 0 0,-1 0 0,0 0 0,0 0 0,1 1 0,-1-1 0,0 0 0,0 0 0,0 1 0,0-1 0,-1 1 0,1-1 0,0 1 0,0-1 0,-1 1-1,1 0 1,-1-1 0,1 3 0,7 60 274,-7-58-244,2 59 56,-3 1-1,-3-1 1,-3 0-1,-21 99 1,16-80-932,10-29-3361,1-31-2386</inkml:trace>
</inkml:ink>
</file>

<file path=ppt/ink/ink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29.237"/>
    </inkml:context>
    <inkml:brush xml:id="br0">
      <inkml:brushProperty name="width" value="0.035" units="cm"/>
      <inkml:brushProperty name="height" value="0.035" units="cm"/>
      <inkml:brushProperty name="color" value="#E71224"/>
    </inkml:brush>
  </inkml:definitions>
  <inkml:trace contextRef="#ctx0" brushRef="#br0">23 274 15879,'0'0'9709,"-5"10"-9285,2-5-383,1-3-35,1-1 0,0 1 0,-1 0 0,1 0-1,0 0 1,0 0 0,0 0 0,0 0 0,1 0-1,-1 0 1,0 0 0,1 0 0,-1 0 0,1 1 0,0-1-1,0 0 1,0 0 0,0 0 0,0 1 0,0-1-1,1 0 1,-1 0 0,1 0 0,0 0 0,-1 0 0,1 0-1,0 0 1,0 0 0,0 0 0,0 0 0,1 0-1,-1 0 1,0-1 0,1 1 0,1 1 0,11 7-18,1-1 1,0-1-1,0 0 0,1-2 1,0 1-1,0-2 1,1 0-1,29 5 1,-16-6-98,0-1 0,1-1 0,-1-1 0,37-5 0,-64 4 106,0-1 0,0 1 0,0-1 0,0 0-1,0 0 1,-1 0 0,1-1 0,0 1 0,0 0 0,-1-1-1,1 0 1,-1 0 0,0 0 0,1 0 0,-1 0-1,0 0 1,0-1 0,0 1 0,0-1 0,-1 1-1,1-1 1,-1 0 0,0 1 0,1-1 0,-1 0-1,0 0 1,-1 0 0,1 0 0,0 0 0,-1-5 0,2-5-4,-2-1 1,1 0 0,-2 0 0,0 0 0,-5-23-1,3 24-7,-1 0-1,-1 0 0,0 0 0,0 1 1,-1-1-1,-1 1 0,0 1 0,-1-1 1,-14-16-1,8 12-10,-1 1-1,0 1 1,-1 1 0,0 0 0,-32-19 0,98 36-96,255 91 156,-298-93-28,0 0 0,0 1 0,-1 0 0,1 0-1,0 1 1,-1 0 0,0 0 0,0 0 0,0 1 0,-1 0 0,1 0 0,-1 0-1,0 1 1,6 9 0,-9-10 3,0 0-1,0-1 0,0 1 1,-1 0-1,0 0 0,0 0 1,0 1-1,-1-1 1,0 0-1,0 0 0,0 0 1,0 0-1,-1 0 1,0 1-1,0-1 0,0 0 1,-1 0-1,1-1 0,-1 1 1,-1 0-1,-4 7 1,-3 6 38,-2 0 0,-19 21 1,22-29-44,1 0 1,0 1-1,0-1 1,1 1-1,0 1 1,1-1-1,1 1 1,0 0-1,0 1 1,-4 17-1,8-25-3,0 0 1,1 0-1,-1 0 0,1 0 1,0 0-1,0 0 0,1 1 1,-1-1-1,1 0 0,0 0 0,1 0 1,-1 0-1,1 0 0,0-1 1,0 1-1,0 0 0,1-1 1,4 6-1,-2-5 7,0-1 1,0 0 0,1 0-1,0 0 1,0-1 0,0 1-1,0-1 1,1-1 0,-1 1-1,1-1 1,-1-1 0,1 1-1,9 0 1,0 1 41,1 0 0,-1-1-1,1-1 1,-1-1 0,1-1 0,-1 0 0,1-1 0,-1 0 0,21-7 0,-27 5 19,0 0 1,0 0-1,-1-1 1,1 0-1,-1-1 1,0 0 0,-1-1-1,0 1 1,0-2-1,0 1 1,-1-1 0,0 0-1,0-1 1,-1 1-1,7-13 1,-2 0 14,-1-1 1,-1 0-1,-1 0 1,0-1-1,-2 0 0,6-43 1,-5 1-14,-3-80 0,-3 141-74,-1-1 1,0 0 0,0 1-1,0-1 1,-1 1 0,0-1-1,0 0 1,0 1 0,0 0-1,-1-1 1,1 1 0,-1 0-1,0 0 1,0 0 0,-1 0-1,1 0 1,-1 0 0,0 1-1,0-1 1,0 1 0,-1 0-1,1 0 1,-1 0 0,0 0-1,1 1 1,-1-1 0,0 1-1,-1 0 1,1 0 0,0 1-1,-1-1 1,1 1 0,-7-1-1,-13-4-472,-1 2 0,-1 1 1,1 1-1,0 1 0,-1 1 0,1 1 0,-26 5 0,47-5 14,0-1-1,0 2 1,0-1-1,1 0 0,-1 1 1,0 0-1,-6 4 1,-16 17-5796</inkml:trace>
</inkml:ink>
</file>

<file path=ppt/ink/ink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29.592"/>
    </inkml:context>
    <inkml:brush xml:id="br0">
      <inkml:brushProperty name="width" value="0.035" units="cm"/>
      <inkml:brushProperty name="height" value="0.035" units="cm"/>
      <inkml:brushProperty name="color" value="#E71224"/>
    </inkml:brush>
  </inkml:definitions>
  <inkml:trace contextRef="#ctx0" brushRef="#br0">590 0 10325,'0'0'12923,"13"10"-11989,-4-2-778,-1 0 0,1 0 1,-2 1-1,1 0 0,-1 0 0,0 1 1,9 19-1,-2 0 152,-2 1 0,11 38 0,144 687 1896,-113-374-1812,-46-298-352,-4 1 0,-11 127 0,5-190-38,-1 0 1,-1-1-1,-1 1 1,-1-1-1,-1 0 0,0-1 1,-1 0-1,-2 0 0,0 0 1,0-1-1,-2-1 1,0 0-1,-1-1 0,-1 0 1,0 0-1,-1-2 0,-1 0 1,0-1-1,-1 0 1,0-2-1,-1 0 0,-1 0 1,1-2-1,-1-1 1,-1 0-1,0-1 0,-39 8 1,15-6-93,0-2 1,-73 2 0,90-8-176,-1-2 1,1-1 0,-1-2-1,1 0 1,-36-11-1,51 11-232,-1-1-1,1-1 1,1 1-1,-1-2 1,-17-12-1,-35-40-5377</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56.842"/>
    </inkml:context>
    <inkml:brush xml:id="br0">
      <inkml:brushProperty name="width" value="0.035" units="cm"/>
      <inkml:brushProperty name="height" value="0.035" units="cm"/>
    </inkml:brush>
  </inkml:definitions>
  <inkml:trace contextRef="#ctx0" brushRef="#br0">569 72 10373,'0'0'13870,"0"-12"-12253,0-34-323,0 45-1272,0 1 1,0-1 0,0 1-1,0-1 1,0 1 0,0-1-1,0 1 1,0-1 0,0 1-1,0-1 1,0 1 0,-1-1-1,1 1 1,0-1 0,0 1-1,-1 0 1,1-1 0,0 1-1,-1-1 1,1 1 0,0 0-1,-1-1 1,1 1 0,0 0-1,-1-1 1,1 1 0,-1 0-1,1 0 1,0-1-1,-1 1 1,1 0 0,-1 0-1,1 0 1,-1 0 0,1 0-1,-1-1 1,1 1 0,-1 0-1,1 0 1,-1 0 0,1 0-1,-1 0 1,1 1 0,-1-1-1,1 0 1,-1 0 0,1 0-1,-1 0 1,1 0 0,-1 1-1,1-1 1,-1 1 0,-1-1 99,-4 2-104,1-1 0,0 1 0,0 0 0,0 0 0,1 0 0,-1 1 0,1 0 0,-1 0 0,1 0 0,0 0 0,0 1 0,0-1 0,0 1 0,1 0 0,-6 8 0,0-2 12,-260 333 508,187-234-986,72-94-534,-2-1 1,0 0-1,0-1 0,-17 13 0,-9-2-6170</inkml:trace>
</inkml:ink>
</file>

<file path=ppt/ink/ink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30.181"/>
    </inkml:context>
    <inkml:brush xml:id="br0">
      <inkml:brushProperty name="width" value="0.035" units="cm"/>
      <inkml:brushProperty name="height" value="0.035" units="cm"/>
      <inkml:brushProperty name="color" value="#E71224"/>
    </inkml:brush>
  </inkml:definitions>
  <inkml:trace contextRef="#ctx0" brushRef="#br0">1 145 9316,'0'0'9890,"12"-22"-8545,38-70-137,-29 66 287,-21 25-1448,1 1 0,-1 0 1,1-1-1,-1 1 0,1-1 0,0 1 0,-1 0 1,1 0-1,-1-1 0,1 1 0,0 0 0,-1 0 1,1 0-1,0 0 0,-1 0 0,1 0 0,0 0 1,-1 0-1,1 0 0,0 0 0,1 0 0,-1 1 5,1 0 0,-1 1-1,1-1 1,-1 0 0,1 0-1,-1 1 1,0-1 0,0 1-1,0-1 1,0 1 0,0 0-1,0-1 1,0 1 0,0 2-1,7 16 121,-1 0-1,-1 1 1,-1 0-1,-1 0 0,3 40 1,-5 118 475,-3-106-452,1-43-157,-1 0 1,-1 0 0,-7 30-1,7-51-31,0 0 0,-1 0 0,0 0-1,0-1 1,-1 1 0,0-1 0,0 0-1,-1 0 1,0 0 0,0-1 0,-1 1-1,0-1 1,-1-1 0,-8 9 0,8-11 35,19-28 257,6 5-287,0 2 1,1 1-1,1 0 0,41-23 0,-20 16 31,79-32 0,-106 50 74,-1 1-1,1 0 1,-1 1 0,1 1-1,0 0 1,28 1-1,-40 1-98,1 0 0,-1 1 0,0 0 0,0-1 1,1 1-1,-1 0 0,0 0 0,0 1 0,0-1 0,0 0 0,0 1 0,0-1 0,0 1 0,0-1 0,-1 1 0,1 0 0,-1 0 0,1 0 0,-1 0 0,0 0 0,2 4 0,25 59 106,-17-35 38,-8-24-141,1 1 1,0 0-1,-1-1 0,2 0 0,-1 0 0,1 0 0,0 0 0,0-1 0,1 0 0,0 0 0,-1 0 0,2-1 0,-1 0 0,0 0 0,1 0 0,0-1 1,11 4-1,-5-3-64,0-1 1,1-1 0,-1 0 0,1-1 0,-1 0 0,1-1 0,0-1 0,22-3-1,-5-7-1108,-30 10 853,-1 1-1,1-1 1,0 1 0,-1 0 0,1-1 0,0 0-1,-1 1 1,1-1 0,-1 1 0,1-1-1,-1 0 1,1 1 0,-1-1 0,0 0 0,1 0-1,-1 1 1,0-1 0,1 0 0,-1 0 0,0-1-1</inkml:trace>
</inkml:ink>
</file>

<file path=ppt/ink/ink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34.494"/>
    </inkml:context>
    <inkml:brush xml:id="br0">
      <inkml:brushProperty name="width" value="0.035" units="cm"/>
      <inkml:brushProperty name="height" value="0.035" units="cm"/>
      <inkml:brushProperty name="color" value="#E71224"/>
    </inkml:brush>
  </inkml:definitions>
  <inkml:trace contextRef="#ctx0" brushRef="#br0">481 177 12838,'0'0'10026,"5"15"-9370,-1-5-552,-2-6-58,-1 0-1,1 0 0,-1 0 1,0 0-1,0 0 1,-1 0-1,1 0 0,-1 8 1,0-11-29,0 1 1,-1-1-1,0 0 1,1 1-1,-1-1 1,0 0-1,0 0 1,0 0-1,1 1 1,-1-1-1,0 0 1,-1 0-1,1 0 0,0-1 1,0 1-1,0 0 1,0 0-1,-1 0 1,1-1-1,0 1 1,-1-1-1,1 1 1,-1-1-1,1 0 1,-1 1-1,1-1 1,0 0-1,-1 0 1,1 0-1,-1 0 1,1 0-1,-1 0 1,-2-1-1,-22 1 205,-8 0 143,-67-7-1,90 5-301,1 0 0,-1-1 1,1 0-1,0 0 0,0-1 0,0-1 1,0 1-1,1-2 0,0 1 0,-13-11 0,19 13-10,0 0-1,0 0 0,0-1 0,1 1 1,-1-1-1,1 1 0,0-1 0,0 0 1,0 1-1,1-1 0,-1 0 0,1 0 1,0-1-1,0 1 0,1 0 0,-1 0 1,1 0-1,0-1 0,0 1 0,0 0 1,0 0-1,1 0 0,0-1 0,0 1 1,0 0-1,0 0 0,1 0 0,-1 0 1,1 0-1,0 1 0,0-1 0,1 0 1,-1 1-1,1 0 0,0 0 0,-1-1 1,1 1-1,1 1 0,-1-1 0,5-3 1,4-2-46,0 2 0,0-1 0,1 1 0,0 1 1,0 0-1,0 1 0,0 0 0,1 1 0,-1 1 1,1 0-1,0 1 0,24 0 0,-31 1-6,0 0 0,0 1 0,0 0 0,0 0 0,-1 0 0,1 1 0,0 0 0,-1 0 0,1 0 0,-1 1 0,0 0 0,0 1 0,0-1 0,7 6 0,-7-3-3,1 1 1,-1-1-1,-1 1 1,1 1-1,-1-1 0,0 1 1,-1-1-1,0 1 1,0 1-1,4 13 0,-2-7-9,-2 0 0,0 1 0,0-1 0,-2 1 0,0-1 0,0 1 0,-2 0 0,0 0 0,-1 0 0,0-1 0,-1 1 0,-1 0 0,0-1 0,-2 0 0,1 1 0,-2-2 0,0 1 0,-1-1 0,0 0 0,-1 0 0,-1-1 0,-18 23 0,0-9-339,-1-2-1,-1-1 1,-2-1 0,0-1-1,-1-2 1,-1-1 0,-1-1 0,-1-3-1,-63 21 1,82-32 331,1-2 1,-1 0-1,1-1 0,-21-1 1,31 0 71,6-21 1156,7 3-955,1 0 0,0 1 1,1 0-1,1 1 1,25-29-1,-9 9-33,-19 25-121,1-1 0,0 1 0,17-16 0,-22 24-81,-1 1 0,1-1 0,0 0 0,0 1 0,0 0 0,1 0 0,-1 0 0,1 1 0,-1-1 0,1 1 0,-1 0 1,1 1-1,0-1 0,7 0 0,-4 1-3,1 1-1,0-1 1,-1 2 0,1-1 0,-1 1 0,0 0 0,1 1 0,-1-1 0,0 2 0,0-1 0,7 6 0,-1 0-4,-1 1 0,0 1-1,-1 0 1,21 25 0,-13-11 14,-1 2-1,-2 0 0,20 41 0,-21-37-543,1-1 1,33 43 0,-44-65-182,0-1 0,1 0 0,0-1 0,12 9 0,16 3-4626,-10-11-1065</inkml:trace>
</inkml:ink>
</file>

<file path=ppt/ink/ink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34.912"/>
    </inkml:context>
    <inkml:brush xml:id="br0">
      <inkml:brushProperty name="width" value="0.035" units="cm"/>
      <inkml:brushProperty name="height" value="0.035" units="cm"/>
      <inkml:brushProperty name="color" value="#E71224"/>
    </inkml:brush>
  </inkml:definitions>
  <inkml:trace contextRef="#ctx0" brushRef="#br0">1 90 14391,'0'0'10530,"1"-18"-9236,0 10-1035,4-44 152,-3 41 16,-1 29 498,-1 591 1083,0-477-5876,0 0-4146,0-109-1273</inkml:trace>
</inkml:ink>
</file>

<file path=ppt/ink/ink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35.332"/>
    </inkml:context>
    <inkml:brush xml:id="br0">
      <inkml:brushProperty name="width" value="0.035" units="cm"/>
      <inkml:brushProperty name="height" value="0.035" units="cm"/>
      <inkml:brushProperty name="color" value="#E71224"/>
    </inkml:brush>
  </inkml:definitions>
  <inkml:trace contextRef="#ctx0" brushRef="#br0">1108 79 12854,'0'0'10679,"-28"1"-9587,-651-24 1832,588 18-2702,-203-21 828,293 26-1081,0 0 0,1 0-1,-1 0 1,1 0 0,-1 0-1,1 0 1,-1-1 0,1 1-1,-1 0 1,0 0 0,1 0-1,-1 0 1,1-1 0,-1 1-1,1 0 1,-1-1 0,1 1-1,0 0 1,-1-1 0,1 1-1,-1 0 1,1-1 0,0 1-1,-1-1 1,1 1 0,0-1-1,-1 1 1,1-1 0,0 1-1,0-1 1,-1 1 0,1-1-1,0 1 1,0-1 0,0 0-1,0 1 1,0-1 0,0 1-1,0-1 1,0 1 0,0-1-1,0 0 1,0 1 0,0-1-1,0 1 1,1-1 0,-1 1-1,0-1 1,0 1 0,1-1 0,-1 1-1,0-1 1,1 1 0,-1-1-1,0 1 1,1 0 0,-1-1-1,0 1 1,1-1 0,-1 1-1,1 0 1,-1-1 0,1 1-1,-1 0 1,2-1 0,6 2-698,0-1 0,0 1 1,0 1-1,0-1 0,-1 1 1,1 1-1,8 3 0,35 19-4988</inkml:trace>
</inkml:ink>
</file>

<file path=ppt/ink/ink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35.736"/>
    </inkml:context>
    <inkml:brush xml:id="br0">
      <inkml:brushProperty name="width" value="0.035" units="cm"/>
      <inkml:brushProperty name="height" value="0.035" units="cm"/>
      <inkml:brushProperty name="color" value="#E71224"/>
    </inkml:brush>
  </inkml:definitions>
  <inkml:trace contextRef="#ctx0" brushRef="#br0">117 98 10597,'0'0'12526,"1"-12"-10832,2-3-1135,7-56 3092,-10 90-3516,-1 1 0,-1-1 0,-1 0 0,0-1 0,-10 31 1,-17 53-178,5 1-1,-17 143 1,31-51-4575,11-154-596</inkml:trace>
</inkml:ink>
</file>

<file path=ppt/ink/ink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37.315"/>
    </inkml:context>
    <inkml:brush xml:id="br0">
      <inkml:brushProperty name="width" value="0.035" units="cm"/>
      <inkml:brushProperty name="height" value="0.035" units="cm"/>
      <inkml:brushProperty name="color" value="#E71224"/>
    </inkml:brush>
  </inkml:definitions>
  <inkml:trace contextRef="#ctx0" brushRef="#br0">173 168 5426,'0'0'9090,"14"-16"-4122,-14 16-4867,-1-1 0,1 0 0,-1 1 1,1-1-1,-1 1 0,1-1 0,-1 1 0,1 0 1,-1-1-1,1 1 0,-1-1 0,0 1 1,1 0-1,-1 0 0,0-1 0,1 1 1,-1 0-1,0 0 0,1 0 0,-1 0 0,0-1 1,1 1-1,-1 0 0,0 0 0,-1 1 1,1-1-84,0 0 0,0 0 0,0 0 1,0 0-1,0 0 0,-1 0 0,1 0 0,0-1 1,0 1-1,0 0 0,0 0 0,0-1 1,0 1-1,0-1 0,0 1 0,0-1 0,0 0 1,0 1-1,1-1 0,-1 0 0,0 1 1,0-1-1,0 0 0,1 0 0,-1 0 0,1 0 1,-1 0-1,0 0 0,1 0 0,0 0 1,-1 0-1,0-1 0,-5-32 89,5 33-149,1 0 0,0-1 1,0 1-1,-1 0 0,1 0 0,-1 0 0,1 0 1,-1 0-1,0 0 0,1 0 0,-1 0 0,0 0 1,0 0-1,0 0 0,1 0 0,-1 1 0,0-1 1,0 0-1,0 1 0,0-1 0,0 0 0,0 1 0,-2-1 1,-3 0 50,-1 0 0,1 0 0,0-1 0,0 0 0,-1 0 0,1-1 0,1 0 0,-1 0 0,0 0 0,1 0 0,-1-1 1,1 0-1,0 0 0,1-1 0,-9-9 0,-3 0 72,16 14 405,2 0-419,5 1-62,0 0 1,0 1-1,0 0 1,0 0-1,-1 1 1,1 0-1,-1 0 1,12 8-1,11 5-1,21 4-36,0-1 0,0-3 0,2-2 0,0-3 0,0-1 0,1-3 0,0-2 0,67-3 0,-119-7 34,1-1 0,-1 1 0,-1 0 0,1-1-1,-1 1 1,0-1 0,-1-10 0,1 11-4,0 3 67,0-1 0,1 0 1,-2 1-1,1-1 0,0 1 0,0-1 0,-1 1 0,1-1 0,-1 1 0,0 0 1,0-1-1,0 1 0,0 0 0,-3-4 0,3 4 19,-1 1 1,0 0-1,0 0 0,1 1 1,-1-1-1,0 0 0,0 0 0,0 1 1,0 0-1,0-1 0,0 1 1,0 0-1,0 0 0,0 0 0,0 0 1,0 0-1,0 0 0,0 1 1,-2 0-1,0-1-24,0 1 0,0 1 0,0-1 1,1 0-1,-1 1 0,1 0 0,-1 0 1,1 0-1,-1 0 0,1 1 0,0-1 1,0 1-1,-4 5 0,-33 46 388,28-37-285,-14 22 63,1 2 1,3 1-1,1 1 1,2 0-1,-25 91 1,29-73-157,4 2 1,2-1-1,-2 127 1,11 60-402,-2-248 252,1-1 0,-1 0 0,1 0 0,-1 0 0,0 0 0,1 0 0,-1 0 1,1 0-1,-1 0 0,0-1 0,1 1 0,-1-1 0,-2 0 0,0-5-556,0 1 0,0-1-1,0 1 1,1-1-1,0-1 1,0 1 0,1 0-1,-1-1 1,1 1 0,-2-12-1,2 8-1056,-9-28-6210</inkml:trace>
</inkml:ink>
</file>

<file path=ppt/ink/ink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37.720"/>
    </inkml:context>
    <inkml:brush xml:id="br0">
      <inkml:brushProperty name="width" value="0.035" units="cm"/>
      <inkml:brushProperty name="height" value="0.035" units="cm"/>
      <inkml:brushProperty name="color" value="#E71224"/>
    </inkml:brush>
  </inkml:definitions>
  <inkml:trace contextRef="#ctx0" brushRef="#br0">618 190 7299,'0'0'10112,"17"-2"-8786,68-8 1523,-86 8-2726,0 1 1,0 0-1,1 0 1,-1 0-1,0 0 1,0 0-1,0 0 1,-1 0-1,1 0 1,0 0-1,0 0 1,0 0-1,-1 1 1,1-1 0,0 0-1,-3 0 1,-60-16 39,-92-13 0,35 8-76,-218-59 361,321 75-97,20 3 1,31 2-58,-25 1-362,45 2-210,0 2 1,103 23 0,18 19-5308,-99-24-380</inkml:trace>
</inkml:ink>
</file>

<file path=ppt/ink/ink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38.251"/>
    </inkml:context>
    <inkml:brush xml:id="br0">
      <inkml:brushProperty name="width" value="0.035" units="cm"/>
      <inkml:brushProperty name="height" value="0.035" units="cm"/>
      <inkml:brushProperty name="color" value="#E71224"/>
    </inkml:brush>
  </inkml:definitions>
  <inkml:trace contextRef="#ctx0" brushRef="#br0">93 56 10277,'0'0'12005,"-19"0"-10313,-41 0 73,46 0 177,54 0-1026,69-6-801,189-34 1,-237 30-702,-66 11-4980,-64 14-1839,-5 6-3896</inkml:trace>
</inkml:ink>
</file>

<file path=ppt/ink/ink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38.624"/>
    </inkml:context>
    <inkml:brush xml:id="br0">
      <inkml:brushProperty name="width" value="0.035" units="cm"/>
      <inkml:brushProperty name="height" value="0.035" units="cm"/>
      <inkml:brushProperty name="color" value="#E71224"/>
    </inkml:brush>
  </inkml:definitions>
  <inkml:trace contextRef="#ctx0" brushRef="#br0">0 0 11045,'0'0'14006,"249"57"-13109,-168-57-369,0 0-192,0 0-224,-11 0-112,-10 0-160,-15 0-544,-20 0-641,-8 9-1568,-10 7-2818,-7-3-6786</inkml:trace>
</inkml:ink>
</file>

<file path=ppt/ink/ink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42.264"/>
    </inkml:context>
    <inkml:brush xml:id="br0">
      <inkml:brushProperty name="width" value="0.035" units="cm"/>
      <inkml:brushProperty name="height" value="0.035" units="cm"/>
      <inkml:brushProperty name="color" value="#E71224"/>
    </inkml:brush>
  </inkml:definitions>
  <inkml:trace contextRef="#ctx0" brushRef="#br0">439 151 12310,'0'0'12632,"28"-23"-11221,122-104 596,-150 127-1985,0 0 0,0 0 0,0 0 1,-1 1-1,1-1 0,0 0 0,0 0 0,0 0 1,0 1-1,0-1 0,0 0 0,0 0 1,0 0-1,0 1 0,0-1 0,0 0 0,0 0 1,0 0-1,0 1 0,0-1 0,0 0 1,0 0-1,1 0 0,-1 1 0,0-1 1,0 0-1,0 0 0,0 0 0,0 0 0,0 1 1,0-1-1,1 0 0,-1 0 0,0 0 1,0 0-1,0 0 0,0 1 0,1-1 0,-1 0 1,0 0-1,0 0 0,0 0 0,1 0 1,-1 0-1,0 0 0,0 0 0,0 0 0,1 0 1,-1 0-1,0 0 0,0 0 0,0 0 1,1 0-1,-1 0 0,0 0 0,0 0 1,0 0-1,1 0 0,-1 0 0,0 0 0,0-1 1,0 1-1,1 0 0,-1 0 0,0 0 1,-8 27-18,-16 17 282,-57 78 0,46-73-98,19-25-105,-80 112 458,-138 263 1,212-352-506,1 1 0,2 1 0,3 1 0,2 0 0,2 1 1,2 1-1,2 0 0,3 0 0,2 0 0,4 56 0,2-79-78,1 1 0,1-1-1,2 0 1,0-1 0,2 0-1,2 0 1,0 0 0,2-2 0,0 1-1,2-2 1,1 0 0,1-1 0,1 0-1,1-2 1,1 0 0,1-1 0,1-1-1,1-1 1,1-1 0,0-1 0,1-2-1,0 0 1,2-1 0,0-2 0,0-1-1,1-1 1,0-1 0,1-1-1,46 5 1,-43-9-422,1-2 0,40-2 0,-64 0 286,0-1 0,-1 0 0,1-1-1,0 0 1,-1 0 0,0-1-1,1 0 1,-1-1 0,0 0-1,-1 0 1,1 0 0,-1-1-1,8-6 1,-2-2-706,-1-1 1,-1 0-1,0-1 0,-1 0 1,-1 0-1,15-33 0,12-32-5258</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6-29T12:07:17.704"/>
    </inkml:context>
    <inkml:brush xml:id="br0">
      <inkml:brushProperty name="width" value="0.05292" units="cm"/>
      <inkml:brushProperty name="height" value="0.05292" units="cm"/>
      <inkml:brushProperty name="color" value="#FF0000"/>
    </inkml:brush>
  </inkml:definitions>
  <inkml:trace contextRef="#ctx0" brushRef="#br0">5579 9581 379 0,'0'0'427'16,"0"0"-282"-16,0 0-12 15,0 0-15-15,0 0-15 16,0 0-16-16,0 0-22 16,36-64-13-16,-36 62-9 15,0 2-7-15,0 0-14 16,0 0-7-16,0 0-7 15,-5 17-8-15,-19 17 7 16,-5 17 0-16,4 12 4 0,6 13-1 16,11 10-7-16,8 6 1 15,0-8-3-15,18-8-1 16,16-14 0-16,1-11-15 16,6-9-13-16,1-14-3 15,-2-8 2-15,-5-10 6 16,-4-8 12-16,-4-2 10 15,-4-8 1-15,-7-20 1 16,-5-9 0-16,-7-10 4 16,-4-11 2-16,0-13-5 15,-29-11 2-15,-11-4-4 16,-5 0 0-16,-3 6 0 16,-2 10 2-16,6 7-2 15,5 11 1-15,6 5 0 0,14 11 15 16,7 3-9-16,10 0-3 15,2 4 13-15,6 0-13 16,23 7 2-16,2 3-2 16,4 10-3-16,0 3 0 15,3 6-1-15,2 0 1 16,-2 4-1-16,2 21 1 16,-6 16 0-16,-12 11 1 15,-7 10 2-15,-8 8 4 16,-7 5 4-16,0 3-3 15,-9 2 1-15,-20 2-4 16,-6-2-5-16,3-5 0 16,8-8-1-16,13-14 0 0,11-4-28 15,0-10-43 1,0-10-58-16,8-7-102 0,11-13-79 16,2-9-199-16</inkml:trace>
  <inkml:trace contextRef="#ctx0" brushRef="#br0" timeOffset="1303.79">6232 9647 805 0,'0'0'233'0,"0"0"-63"16,0 0 4-16,-36-108-80 0,34 98-10 15,0 8-16-15,0 2-19 16,2 0-24-16,-9 16-18 15,2 19-6-15,-2 14 13 16,3 9-2-16,1 10-4 16,3 7 2-16,0 1-8 15,-3-4 0-15,5-8-2 16,0-10-1-16,0-6-1 16,0-9-4-16,25-8-12 15,1-3-22-15,12-7-15 16,-5-9 9-16,4-10 24 15,-6-2-16-15,-7 0 15 16,-4-24 20-16,-8-8 3 0,-6-12 0 16,-6-13 0-1,0-6 8-15,-4-14 6 0,-18-1-1 16,-5 3 4-16,-7 6-10 16,-1 16-1-16,-4 11 5 15,6 17 11-15,9 6-1 16,10 9-19-16,8 8 2 15,6 0-3-15,0 2-1 16,24 0-8-16,16 0 5 16,10 0 3-16,5 0-1 15,12 0-1-15,9 0-1 16,8-2 2-16,4-6-4 16,-9-4 5-16,-11-3 0 15,-12 6 0-15,-23 1 0 0,-14 2 1 16,-14 4-1-1,-5 0 8-15,0 2 7 0,0-2 8 16,-5 0 2-16,-7-2-4 16,-9 2-12-16,8 2-7 15,7 0-2-15,-2 0 0 16,4 3-1-16,-3 12-1 16,1 2 2-16,-4 2 0 15,0 8 1-15,-9 12 1 16,2 15-2-16,-3 15 0 15,2 8 0-15,5 6-1 16,10-4-2-16,3-8 2 16,0-13-37-16,19-12-8 0,12-11 11 15,6-12 7 1,3-9 22-16,1-11 0 0,-5-3 6 16,-3-17 3-16,-4-17-2 15,-4-14 14-15,-10-8 10 16,-4-14-7-16,-11-10 0 15,0-4-1-15,0-1-10 16,-26 12 1-16,-8 12-6 16,-9 13 4-16,4 16 1 15,5 10-1-15,12 12 2 16,13 6-8-16,9 4 0 16,0 0-8-16,9 6-6 15,24 10 6-15,9 0 8 0,10-2-6 16,3-6-4-16,6-6 0 15,-1-2-4-15,2 0 4 16,1 0 9-16,-10-12-2 16,-11 3 1-16,-11 0-1 15,-12 4 3-15,-13 0 2 16,-4 1-1-16,-2-4 1 16,0 0 8-16,0 0-4 15,0 0 0-15,-2 2 2 16,0 2-4-16,2 2-2 15,-2 2 1-15,2 0-2 16,-7 0-1-16,-7 7-5 16,-7 26 5-16,-8 9 0 15,-2 10 3-15,2 10-3 0,10 6 0 16,13 8 0-16,6-1-2 16,4-7 2-16,30-12 1 15,15-14-1-15,13-16-2 16,9-12 2-16,2-14 1 15,-1 0 1-15,-7-31 3 16,-11-18 6-16,-12-15 15 16,-15-10-2-16,-19-7-8 15,-8-3-5-15,-17 3-1 16,-33 8-7-16,-20 10-3 16,-13 17 0-16,2 27 0 15,17 17 1-15,24 2-1 0,26 29-14 16,14 18-72-16,27 15-63 15,40 3-194-15,23-7-716 16</inkml:trace>
  <inkml:trace contextRef="#ctx0" brushRef="#br0" timeOffset="1582.37">8321 9571 933 0,'0'0'154'0,"0"0"-31"0,0 0 40 15,0 0-48-15,0 0-25 16,0 0-50-16,40 4-13 16,-49 66 37-16,-16 25-10 15,-4 2-26-15,0 5-10 16,0-10-12-16,1-13-5 15,-8-11-1-15,-4-11-44 16,0-19-38-16,-3-18-140 16,10-20-173-16,6-4-418 15</inkml:trace>
  <inkml:trace contextRef="#ctx0" brushRef="#br0" timeOffset="1806.61">8042 9617 1095 0,'0'0'112'0,"0"0"117"0,0 0-82 15,0 0-84-15,0 0-20 16,0 0-22-16,132 56 19 16,-74 27 3-16,-3 10-20 15,-1 11-7-15,-8 0-11 16,-5-11-5-16,-10-10 0 16,-9-17-7-16,-10-14-17 15,-8-14-10-15,-2-9-17 16,-2-12-29-16,0-11-38 15,0-6-38-15,0 0-41 16,0-20-126-16</inkml:trace>
  <inkml:trace contextRef="#ctx0" brushRef="#br0" timeOffset="7550.77">9179 9138 181 0,'0'0'652'0,"0"0"-456"0,0 0-49 15,0 0-28-15,0 0-15 16,2-111-32-16,-2 97-6 16,0 4-6-16,3 4-6 15,-3 4-5-15,2 0-9 16,-2 2-9-16,2 0-9 15,1 0-4-15,1 0-6 16,-2 0-1-16,0 2-5 16,0 20-1-16,0 14 6 15,1 12 2-15,-3 11 2 0,0 11 0 16,0 7-1-16,0 1-3 16,0-3-9-16,0-3-1 15,0-3 0-15,4-9-1 16,3-4-24-16,2-6-34 15,4-6-54-15,1-4-142 16,-8-10-379-16</inkml:trace>
  <inkml:trace contextRef="#ctx0" brushRef="#br0" timeOffset="7979.79">9689 9174 725 0,'0'0'336'15,"0"0"-131"-15,0 0-19 16,0 0-93-16,0 0-24 16,-114-55-31-16,99 92-17 15,1 15-9-15,6 16-5 16,6 7-2-16,2-1 15 15,0-6-15-15,18-14-3 16,13-14-2-16,5-14-6 16,-1-12-2-16,3-14-1 15,-2 0 9-15,0-17 2 16,-7-18 0-16,-8-13 1 0,-7-10 0 16,-9-7 0-16,-5-3 5 15,0 2 0-15,-17 10 5 16,-6 11-3-16,-6 14-1 15,0 12 3-15,0 11-7 16,6 8-5-16,5 0-2 16,5 20-13-16,4 11-32 15,9 10-25-15,0 5-63 16,9-2-126-16,13-3-241 16</inkml:trace>
  <inkml:trace contextRef="#ctx0" brushRef="#br0" timeOffset="8301.78">10391 9099 1107 0,'0'0'133'16,"0"0"51"-16,-153-30-88 15,95 30-3-15,14 9-31 16,12 27-32-16,22 14-23 15,10 16-2-15,19 9-2 16,46 2-1-16,22-1-2 16,8-7 0-16,-3-13-1 15,-22-8 2-15,-26-8-2 0,-22-6 1 16,-22-4-10-16,0-2-12 16,-37-4 6-16,-19-4 6 15,-11-6 4-15,-7-5-11 16,-1-9-32-16,3 0 3 15,7 0-49-15,17-27-153 16,5-15-168-16</inkml:trace>
  <inkml:trace contextRef="#ctx0" brushRef="#br0" timeOffset="8485.34">10194 9157 1037 0,'0'0'173'0,"0"0"-3"0,122-58-22 15,-47 49-74-15,10 4-4 16,5 5-30-16,-8 0-24 16,-11 2-13-16,-10 19-3 15,-10 9-27-15,-11 12-85 16,-20 6-179-16,-20 5-436 16</inkml:trace>
  <inkml:trace contextRef="#ctx0" brushRef="#br0" timeOffset="8932.62">10628 10270 649 0,'0'0'130'0,"160"-5"20"16,-90 5-15-16,-12 0-67 16,-20 0 20-16,-19 0-14 15,-19 0-38-15,-21 8-8 0,-67 4 26 16,-54 0 10-1,-66 2-33-15,-54-4-12 0,-39-5 11 16,-19-3 37 0,17-2-6-16,49 0-10 0,63 0-11 15,73 0-25-15,60-5-3 16,44-2 7-16,14 0 10 16,49-1-22-16,18 0-5 15,14 0-2-15,-4 4-2 16,-7 4-6-16,-8 0-30 15,-2 0-31-15,-2 4-69 16,-11 12-159-16,-12-1-361 16</inkml:trace>
  <inkml:trace contextRef="#ctx0" brushRef="#br0" timeOffset="9637.41">9824 10761 891 0,'0'0'139'15,"0"0"29"-15,0 0 5 16,2-104-68-16,0 89 14 16,-2 4-48-16,2 9 0 15,-2 2-26-15,0 0-7 0,0 0-5 16,0 16-20-1,0 31-2-15,0 21 25 0,-4 16-2 16,-8 11-6 0,1 9-1-16,5 0-13 0,2 2-9 15,0-4-2-15,4-7-3 16,0-15-6-16,0-16-45 16,19-18-60-16,18-19-60 15,4-22-244-15</inkml:trace>
  <inkml:trace contextRef="#ctx0" brushRef="#br0" timeOffset="10252.9">10175 10830 1232 0,'0'0'131'0,"0"0"37"15,-139 9-71-15,110 29-29 16,21 6-36-16,8 6-25 15,27-4-1-15,27-11-6 16,8-11-5-16,5-15-7 16,0-9-6-16,-6-9 1 15,-13-24 9-15,-8-9 1 16,-15-2 3-16,-19-3 0 16,-6 2-2-16,-15 8 6 15,-23 2 0-15,-9 10 0 16,-1 9 0-16,5 8 1 15,9 6 7-15,14 2-3 16,16 0-3-16,4 0-2 0,16 0-4 16,32 0 4-1,28 0 0-15,18 0 1 0,10 0-1 16,4-7-2-16,-4 0 0 16,-7 1 0-16,-22 6 2 15,-19 0 1-15,-27 0-1 16,-20 0-2-16,-9 8-1 15,-32 20-1-15,-24 14 2 16,-19 9 4-16,1 8 0 16,10 3 2-16,17-2 6 15,20-3 1-15,27-7-11 16,0-12 1-16,42-12 2 0,21-14 0 16,13-12 4-16,4-1-1 15,-2-36 2-15,-16-7 8 16,-17-13 0-16,-21-2-3 15,-19-8 7-15,-5 2 3 16,-22-1-8-16,-19 11-9 16,-17 9-3-16,-11 17-3 15,0 17-2-15,9 12-2 16,23 0-3-16,18 21-60 16,19 9-82-16,0 0-180 15,29-8-427-15</inkml:trace>
  <inkml:trace contextRef="#ctx0" brushRef="#br0" timeOffset="10589.17">11979 9890 1057 0,'0'0'59'0,"0"0"113"0,0 0-23 16,0 0-83-16,0 0-8 16,0 0 8-16,-2 141 8 15,-39-59-18-15,-5 5-8 16,-1 2-23-16,1-6-13 15,0-8-8-15,0-9-4 16,-1-15-28-16,1-18-73 16,-2-16-136-16,6-17-156 15,6-10-443-15</inkml:trace>
  <inkml:trace contextRef="#ctx0" brushRef="#br0" timeOffset="10772.23">11525 10060 1185 0,'0'0'182'0,"0"0"-9"15,0 0-67-15,0 0-31 16,0 0-24-16,162 0-20 16,-89 55 5-16,1 8-14 15,4 12-13-15,0 3-2 16,3 0-7-16,-10-4 0 16,-9-7-35-16,-15-16-65 15,-13-12-88-15,-15-24-260 16</inkml:trace>
  <inkml:trace contextRef="#ctx0" brushRef="#br0" timeOffset="11601.19">12904 9358 574 0,'0'0'100'0,"0"0"34"15,0 0 0-15,0 0-10 16,0 0-2-16,0 0 5 16,0 0-33-16,0-92-6 15,4 90-1-15,1 2-19 16,-3 0-4-16,1 0-19 16,3 12-17-16,1 24-12 15,4 19 6-15,-2 21 13 16,-4 12 0-16,-3 5-7 15,0 9-11-15,0-3-9 16,-2-5-4-16,0-11-4 16,0-16 0-16,0-14-18 0,0-11-43 15,0-10-40 1,0-11-101-16,9-17-202 0</inkml:trace>
  <inkml:trace contextRef="#ctx0" brushRef="#br0" timeOffset="11870.04">13344 9426 1161 0,'0'0'59'0,"0"0"152"16,0 0-92-16,0 0-42 16,0 0-4-16,0 0-39 15,0-32-20-15,0 77 8 16,0 17 18-16,0 10 2 15,-6 4-20-15,2 8-3 16,-2 1-9-16,1-3-2 16,1-4-8-16,4-13 0 15,0-14 0-15,6-13-35 16,19-16-50-16,6-14-68 16,7-8-156-16,0-24-336 15</inkml:trace>
  <inkml:trace contextRef="#ctx0" brushRef="#br0" timeOffset="12154.82">13836 9555 1175 0,'0'0'70'15,"0"0"105"-15,0 0-37 16,-105 146-67-16,105-95-27 16,18-10-26-16,28-6-13 15,14-17 1-15,4-18-2 16,0 0 0-16,-11-27-1 15,-10-15 4-15,-14-6-4 16,-16-1 1-16,-13-4 2 16,0 1-3-16,-27 4 4 15,-17 11-4-15,-14 19 0 16,-11 18-2-16,-5 9-1 0,9 30-1 16,12 16-3-16,15 13-35 15,16 15-61-15,17 12-85 16,5 0-165-16,18-9-432 15</inkml:trace>
  <inkml:trace contextRef="#ctx0" brushRef="#br0" timeOffset="12453.76">14312 10243 1006 0,'0'0'99'16,"0"0"77"-16,0 0-80 15,0 0-42-15,0 0 3 0,0 0 23 16,-110 83-15-1,-31-62-13-15,-38-3-9 16,-37-4 3-16,-13-4 5 16,6-6-8-16,25-4-12 15,50 0-1-15,48 0-13 0,45-2-9 16,34 0 0-16,19-1-3 16,2 2 0-16,16-5-5 15,13 1-1-15,2 3-1 16,3 2 0-16,3 0-15 15,5 0-32-15,3 7-19 16,2 9-32-16,-7 0-84 16,-6 0-242-16</inkml:trace>
  <inkml:trace contextRef="#ctx0" brushRef="#br0" timeOffset="12978.12">13392 10742 1078 0,'0'0'111'0,"0"0"83"16,0 0-88-16,0 0-36 16,0 0-19-16,0 114 44 15,-2-31-30-15,-2 8-4 16,1 6-10-16,-1-3-24 15,0-4-12-15,-1-5-13 16,-6-7-2-16,2-14 0 16,1-16-23-16,2-19-35 15,6-14-55-15,0-15-147 16,16-2-482-16</inkml:trace>
  <inkml:trace contextRef="#ctx0" brushRef="#br0" timeOffset="13288.46">13700 10932 1291 0,'0'0'49'0,"0"0"75"15,0 0 4-15,-134 53-58 16,123-11-19-16,11 4-34 16,16-2-14-16,31-10-3 15,13-10 0-15,13-17 0 16,6-7-7-16,-4-14-5 15,-11-21 9-15,-12-9 0 16,-23-2 1-16,-20 0 1 16,-9-1 0-16,-25 9 1 15,-23 6 0-15,-17 12 1 16,-9 11 0-16,-1 9 0 16,3 0-1-16,11 0 0 0,19 7 0 15,20 7 0-15,22 4-24 16,0 1-78-16,38-7-76 15,15-8-174-15</inkml:trace>
  <inkml:trace contextRef="#ctx0" brushRef="#br0" timeOffset="13598.84">14244 10904 1206 0,'0'0'88'0,"0"0"83"0,-132 109-72 15,106-51-26-15,15 6-24 16,11 1-32-16,17-5-4 16,32-13-9-16,16-11 0 15,13-15-4-15,0-17 5 16,5-4-4-16,-8-26 1 16,-11-15 1-16,-12-5-1 15,-23-2 1-15,-20-2 1 16,-9 3 0-16,-22 4-3 15,-27 8-1-15,-14 20-1 16,-6 15-1-16,-3 0 1 16,6 13-2-16,6 16-55 15,8 9-54-15,10 0-73 16,13 0-228-16</inkml:trace>
  <inkml:trace contextRef="#ctx0" brushRef="#br0" timeOffset="13954.64">13684 10953 1169 0,'0'0'76'0,"0"0"74"16,0 0-52-16,0 0-29 16,0 0-16-16,152 50-3 15,-29 14 6-15,30 14-4 16,26 10-10-16,12 9-5 16,-12-1-4-16,-26-11-18 15,-39-7-12-15,-34-23 2 16,-35-15-5-16,-28-14-1 15,-17-10-15-15,-13-9-17 16,-34-7-15-16,-12 0-15 16,-9-23-68-16,-3-20-169 15,-7-23-640-15</inkml:trace>
  <inkml:trace contextRef="#ctx0" brushRef="#br0" timeOffset="14782.6">10151 10940 607 0,'0'0'75'0,"0"0"93"16,0 0-10-16,0 0-52 16,0 0 19-16,0 0-25 15,-40-60-15-15,40 54-17 16,0 0-15-16,0 6-14 16,25 0-17-16,19 10-11 15,28 33 18-15,28 12 17 16,29 16-16-16,18 4 6 15,5-6-7-15,-16-5-3 16,-25-8-4-16,-35-9-4 16,-27-9-6-16,-25-8-10 15,-19-10-2-15,-5-2 0 16,0-8 0-16,-24-2-1 16,-3-8-2-16,-2 0-28 0,2-4-27 15,-6-23-63-15,-6-14-146 16,-9-18-502-16</inkml:trace>
  <inkml:trace contextRef="#ctx0" brushRef="#br0" timeOffset="17598.88">6103 9411 494 0,'0'0'95'0,"0"0"-4"16,0 0-24-16,0 0-11 16,0 0-3-16,0 0-16 0,0 0 2 15,0-5 2 1,0 5 7-16,0 0-2 0,0 0-12 15,0 0-4-15,0 0-11 16,0 0 6-16,0 0-6 16,0 0-3-16,0 0 5 15,0-2 0-15,0 0 10 16,0 0 9-16,0 1 7 16,2-1-9-16,9-1-13 15,3 1-5-15,13 2 1 16,29 0-5-16,37 19 2 15,47 16 37-15,52 16 0 16,33 4 0-16,24 3-11 16,6-3-8-16,-21-5-7 0,-31-4-5 15,-43-4-1 1,-42-1-3-16,-37-4-18 0,-35-6-2 16,-26-11 0-16,-13-6-3 15,-7-4 4-15,0-4-1 16,-13 2 1-16,-10-4 6 15,1 0-4-15,9-2-2 16,9-2-1-16,4 0-15 16,0 0-29-16,0 0-14 15,0 0-54-15,0 0-96 16,0-2-213-16</inkml:trace>
  <inkml:trace contextRef="#ctx0" brushRef="#br0" timeOffset="18565.25">13967 9300 651 0,'0'0'122'16,"0"0"-7"-16,0 0 23 15,0 0-44-15,0 0-22 16,0 0 6-16,-80-104-16 16,78 97 17-16,2 7-28 15,0-3-7-15,0 3-4 16,0 0-14-16,2 22-18 15,25 36-6-15,9 32 30 0,12 25 42 16,10 13-26 0,7 11-10-16,-3-9-12 0,-10-10-11 15,-14-24-5-15,-18-21-7 16,-14-19 4-16,-6-17-3 16,0-8 5-16,0-14-7 15,0-5 2-15,-6-7-3 16,2-5-1-16,2 0-13 15,2 0-32-15,0-18-43 16,0-6-123-16,0-6-284 16</inkml:trace>
  <inkml:trace contextRef="#ctx0" brushRef="#br0" timeOffset="28899.74">5909 9752 381 0,'0'0'41'0,"0"0"28"16,0 0-35-16,0 0-15 15,0 0 4-15,0 0 52 16,0 0-9-16,0 0 39 0,-47-89-50 16,43 75-12-1,2 1 38-15,2 6-32 0,-3 0-30 16,3 0 25-16,0 2 1 15,0 0-24-15,0 3 0 16,0 2 7-16,0 0-6 16,20 16-16-16,29 42 2 15,45 32 1-15,49 33 19 16,52 30 5-16,58 14-17 16,36 9-16-16,26 2-40 15,12-4-100-15,-16-15-120 16,-45-24-196-16</inkml:trace>
  <inkml:trace contextRef="#ctx0" brushRef="#br0" timeOffset="32128.6">6096 11976 875 0,'0'0'225'0,"0"0"-30"15,0 0-88-15,0 0-50 16,0 0-23-16,0 0-8 16,0 0-5-16,-80 143 6 15,65-82-4-15,-1 3 14 16,9-3-17-16,5 0-7 0,2-6-5 16,0-9-7-16,23-10 3 15,10-9-4-15,7-7 1 16,2-9-1-16,5-11 0 15,-9 0 0-15,-9-9 3 16,-7-14 1-16,-9-3-2 16,-11-2 5-16,-2-4 0 15,0-2-6-15,-29-7 1 16,-11-2-2-16,-6-6 0 16,-8-3-3-16,1 1 3 15,3 0 0-15,6 0 0 16,6 2 0-16,12-2 0 15,10 5 1-15,13 0 1 16,3 6 7-16,7 3 2 16,25 6-2-16,10 4-1 15,7 9-4-15,2 9-1 16,1 9 5-16,-6 0-5 0,-5 16-1 16,-4 19 3-16,-6 11 3 15,-6 15-5-15,-8 8 5 16,-7 10-1-16,-8 2-4 15,-2 1 6-15,0-6-4 16,-4-6-3-16,-14-7-1 16,-1-10 1-16,2-7-2 15,1-5-7-15,7-12-28 16,9-6-37-16,0-11-77 16,5-10-117-16,15-2-255 15</inkml:trace>
  <inkml:trace contextRef="#ctx0" brushRef="#br0" timeOffset="32660.82">6665 11904 918 0,'0'0'207'0,"0"0"-15"16,0 0-65-16,0 0-34 15,0 0-34-15,0 0-19 16,-29-32-23-16,29 78-8 0,0 24 29 16,0 13-16-1,0 8-11-15,0-3 12 0,7-10-17 16,10-16-6-16,10-13 0 16,6-16-11-16,3-15-10 15,2-11-15-15,2-7 3 16,-5-7 10-16,1-25 14 15,-2-8-2-15,-5-7 11 16,-5-6 2-16,-4-1 1 16,-7 2-3-16,-5 6 1 15,-6 9 15-15,-2 16 17 16,0 9-5-16,0 5 10 16,0 5-12-16,0 2-4 15,0 0 0-15,0 0-8 0,0 0-5 16,-10 18-7-16,-3 23 0 15,-3 13 8-15,3 6 0 16,7 2 3-16,6 2-4 16,0 5 1-16,0 1 0 15,0 1 0-15,15-10-10 16,-1-4 2-16,-3-13-4 16,-3-13-11-16,0-6-35 15,-4-14-26-15,3-6-50 16,-1-5-111-16,6-11-221 15</inkml:trace>
  <inkml:trace contextRef="#ctx0" brushRef="#br0" timeOffset="32980.21">7420 12031 967 0,'0'0'179'0,"0"0"-29"16,0 0-41-16,-138 145-37 15,127-74 9-15,11 8 16 16,18-7-64-16,31-12-11 16,16-15-13-16,6-18-3 15,5-16-3-15,-5-11 5 16,-11-6-4-16,-16-30-1 16,-12-10 7-16,-19-10-4 15,-13-9 5-15,-2-1 12 16,-33 1-1-16,-13 10-6 0,-10 10-9 15,-10 15 0-15,-3 18-7 16,6 12 0-16,16 0-1 16,24 16-16-16,21 17-45 15,4 6-47-15,18 5-148 16,26-5-347-16</inkml:trace>
  <inkml:trace contextRef="#ctx0" brushRef="#br0" timeOffset="47909.67">7102 13004 524 0,'0'0'244'0,"0"0"-26"16,0 0-73-16,0 0 9 15,0 0-32-15,0 0-27 16,0 0-15-16,0 0-24 15,0-12-9-15,0 12-22 16,0 25-12-16,4 18 9 0,5 18 12 16,-2 9-7-16,-3 5 0 15,1 5-1-15,1-11-15 16,1-5-8-16,2-9-3 16,-2-7 0-16,1-11-8 15,-1-9-38-15,5-7-41 16,5-16-107-16,-3-5-301 15</inkml:trace>
  <inkml:trace contextRef="#ctx0" brushRef="#br0" timeOffset="48182.47">7608 12913 1047 0,'0'0'260'0,"0"0"-94"15,0 0-63-15,0 0-25 16,0 0-19-16,0 0-18 16,-2 61-3-16,-3-6 10 15,2 17-11-15,1 11-6 16,-2 8-3-16,2 1 15 16,0-6-30-16,2-5-8 15,0-11-2-15,0-11-3 16,0-10-4-16,13-11-42 15,3-6-65-15,-6-9-105 16,-10-12-438-16</inkml:trace>
  <inkml:trace contextRef="#ctx0" brushRef="#br0" timeOffset="48663.18">6344 13253 1090 0,'0'0'220'0,"0"0"-35"16,0 0-85-16,0 0-57 15,0 0-1-15,-48 134 9 16,6-64-14-16,-5-2-23 16,-6-1-6-16,2-13-8 15,7-13-12-15,7-16-69 16,4-16-111-16,2-9-288 15</inkml:trace>
  <inkml:trace contextRef="#ctx0" brushRef="#br0" timeOffset="48862.13">5816 13168 969 0,'0'0'333'0,"0"0"-85"0,0 0-114 15,0 0-85-15,0 0-9 16,0 0 10-16,160 107 6 15,-79-45-17-15,14 8 0 16,7 4-20-16,3 2-17 16,-2-4-2-16,-3-5-3 15,-11-11-28-15,-4-10-49 16,-4-14-70-16,-17-14-252 16</inkml:trace>
  <inkml:trace contextRef="#ctx0" brushRef="#br0" timeOffset="49412.49">8844 13975 830 0,'0'0'106'0,"0"0"24"15,0 0-40-15,0 0-33 0,0 0 43 16,0 0-30-16,112 0-18 15,-112 0-10-15,-6 1-4 16,-37 5-2-16,-37 1 9 16,-49-4-3-16,-59-3-17 15,-68 0-9-15,-63 0-8 16,-53-2 4-16,-21-8-11 16,21 2 9-16,29 4 15 15,45 4 11-15,43 0 7 16,39 0 5-16,45 0-18 15,53 0-14-15,49-4 3 16,36-7 2-16,27-1 15 16,6 0-6-16,0-3-14 15,18 5-13-15,9 2-3 0,-2 4 0 16,-6 2-3-16,-3 2-7 16,-5 0-14-16,-2 0-16 15,3 5-26-15,3 6-25 16,7 5-61-16,5 3-195 15,6-5-771-15</inkml:trace>
  <inkml:trace contextRef="#ctx0" brushRef="#br0" timeOffset="50311.42">6395 14455 924 0,'0'0'218'15,"0"0"-26"-15,-147 40-80 16,93 5-22-16,8 11-23 16,9 10-30-16,16 9-14 15,11-1 2-15,10-6-7 16,12-14-9-16,37-12-4 16,20-18-3-16,13-15-2 15,3-9 0-15,-9 0 0 16,-13-23 2-16,-19-12-2 15,-15 0 2-15,-18-8 2 16,-11-4 0-16,-13-8 1 16,-35-3 0-16,-16-4-4 15,-16-1-1-15,-11 10 2 0,-3 1 1 16,9 9-3-16,19 5-2 16,21 11 2-16,18-4 5 15,20 4 12-15,7 0 0 16,19-4-2-16,31 4-11 15,22 5-3-15,14 8 1 16,1 12-1-16,-4 2-2 16,-16 14 0-16,-16 22 1 15,-13 10 4-15,-11 8-3 16,-11 4 0-16,-7 5 2 16,-9-3-3-16,0 0 2 15,-5-2-2-15,-15-4 0 16,-5-6 0-16,0-8-11 0,4-8-19 15,9-9-31-15,12-7-126 16,0-10-65-16,12-6-389 16</inkml:trace>
  <inkml:trace contextRef="#ctx0" brushRef="#br0" timeOffset="50798.83">6908 14275 990 0,'0'0'111'0,"0"0"118"15,0 0-82-15,0 0-42 16,0 0-19-16,0 0-32 16,0 0-26-16,-29 57-9 15,29 15 28-15,4 9-7 16,5 9-15-16,2-7-10 15,9-2-10-15,7-13-5 16,9-18-1-16,6-20-5 16,3-20-25-16,-1-10-17 15,-1-5-6-15,-4-29 3 16,-3-13 9-16,-5-10 11 16,-4-6 23-16,-9 5 8 15,-11 5 0-15,-7 11 2 16,0 16 18-16,0 8 21 0,0 7-1 15,0 10 0-15,-5 1-8 16,-5 1-9-16,-6 28-5 16,-5 20 3-16,8 14 4 15,5 11-3-15,8 7 0 16,0-5-4-16,0-4-8 16,6-14-9-16,9-10-1 15,1-10-9-15,1-14-38 16,2-12-30-16,1-12-27 15,7-6-64-15,9-34-157 16,5-24-168-16</inkml:trace>
  <inkml:trace contextRef="#ctx0" brushRef="#br0" timeOffset="51060.84">7683 14437 1035 0,'0'0'78'16,"0"0"169"-16,0 0-134 15,0 0-17-15,-2 129-2 16,9-62-35-16,30-9-38 15,19-15-13-15,12-19-3 16,9-20 3-16,4-4-5 16,-8-30-2-16,-15-11 6 15,-20-10-2-15,-22 3 22 16,-16-4 2-16,-7 0 0 16,-31 5-5-16,-11 7-16 15,-7 16 3-15,-4 12-11 0,2 12-3 16,7 4 1-1,11 28-5-15,13 11-35 0,12 13-37 16,1 10-72-16,1 6-248 16</inkml:trace>
  <inkml:trace contextRef="#ctx0" brushRef="#br0" timeOffset="52838.38">7168 15490 808 0,'0'0'221'15,"0"0"-54"-15,0 0-48 16,0 0-25-16,0 0-21 16,0 0-7-16,0 0-12 15,-100 34-11-15,73 17 0 16,14-1-10-16,13-2-21 15,0-4-8-15,24-8 0 16,21-14-1-16,16-14-3 16,5-8-8-16,3-6 0 15,-4-22 6-15,-14-12 2 16,-13-4 4-16,-14-2 0 0,-13 2 8 16,-11-1 6-16,0 3 3 15,-26 2-4-15,-12 10-6 16,-11 7-8-16,-7 11-3 15,-6 12 0-15,-2 0 0 16,1 9 0-16,9 8-8 16,12 3-22-16,8-1-44 15,8 1-101-15,4-6-202 16</inkml:trace>
  <inkml:trace contextRef="#ctx0" brushRef="#br0" timeOffset="53386.21">6096 15374 971 0,'0'0'138'16,"0"0"49"-16,0 0-41 16,0 0-88-16,0 0 7 15,0 0-6-15,-16 142-28 16,32-88-5-16,2-9-15 15,-2-9-9-15,2-8-1 16,8-12-1-16,7-11-15 16,10-5-19-16,3-9 0 15,0-17-4-15,-7-2 18 16,-5-2 5-16,-10 2 15 16,-8 1 1-16,-5 9 15 15,-6 4 12-15,-5 6 4 0,0 8 2 16,0 0-1-16,0 0-12 15,0 22-3-15,0 19 2 16,-3 17 12-16,-3 12-5 16,-1 4 11-16,2 4-9 15,3-6-14-15,2-9-11 16,0-5-2-16,0-12-2 16,5-7-31-16,4-7-41 15,-5-15-77-15,-4-13-259 16</inkml:trace>
  <inkml:trace contextRef="#ctx0" brushRef="#br0" timeOffset="54009.6">5280 15651 1103 0,'0'0'143'16,"-18"112"63"-16,18-56-105 16,2-6-66-16,37-10-2 15,9-8-25-15,15-14 6 16,4-14-13-16,-2-4 2 16,-9-9 0-16,-12-22-1 15,-17-5 2-15,-14-10 2 16,-13-5-2-16,-5-8 0 15,-34-3 0-15,-19 4-1 16,-11-1-1-16,-10 1-3 16,4 10 1-16,7 6 0 15,13 8 1-15,17 6 7 0,18 2 4 16,20-6 4-16,5-4 1 16,43 0-1-16,22 6-16 15,10 13 4-15,0 17-2 16,-7 0 0-16,-17 26 8 15,-18 19 1-15,-18 9-5 16,-18 7-3-16,-2 10 1 16,-17-5-2-16,-19-2-1 15,-11-5-1-15,-6-7-24 16,-8-6-38-16,8-10-58 16,13-6-45-16,20-6-91 15,20-4-271-15</inkml:trace>
  <inkml:trace contextRef="#ctx0" brushRef="#br0" timeOffset="54539.37">8520 16062 897 0,'0'0'134'15,"0"0"-32"-15,0 0-2 16,0 0-64-16,0 0 29 15,0 0-2-15,81 0 1 16,-81 0-9-16,-21 13 5 16,-20-1 8-16,-17 7-33 15,-24-1-2-15,-38 0-17 0,-48 5 1 16,-54 3-1 0,-61 9-4-16,-57 5-3 15,-36-4 2-15,-25-4-2 16,4-1-3-16,24 1-6 0,39-6 1 15,60 0 5-15,67-13 19 16,68-6-6-16,68-7-7 16,42 0-4-16,29-20 12 15,13-10-1-15,37-6-18 16,14-1-2-16,5 2-1 16,-9 8 2-16,-10 9-27 15,-15 6-14-15,-12 8-24 16,-8 4-33-16,-1 0-77 15,1 0-99-15,5 8-132 16</inkml:trace>
  <inkml:trace contextRef="#ctx0" brushRef="#br0" timeOffset="56334.67">6179 16601 855 0,'0'0'218'0,"0"0"-46"16,0 0-44-16,0 0-41 15,0 0-1-15,0 0-41 16,0 0 2-16,28-93-6 15,4 84-1-15,-4-3-15 16,7 6-4-16,0 2-10 0,1 4-6 16,-1 0 0-1,3 0-4-15,1 4 3 0,-2 14-3 16,-4 8-1 0,-1 6 0-16,-10 12 1 0,-11 6-1 15,-11 4 0-15,0 8 1 16,-25-7 0-16,-15 1 1 15,-7-10 0-15,5-6-2 16,5-17-3-16,12-6-1 16,9-13 4-16,11 0 2 15,5-4-1-15,5 0 5 16,31-8 16-16,13-9-1 16,9-9-4-16,-2 6-9 15,-3 3 4-15,-6 8-4 0,-7 4-5 16,-4 5-2-16,-7 0-1 15,-7 0-7-15,-4 0-13 16,-2 10-29-16,-7-1-17 16,-3-2-53-16,-6 3-102 15,0-6-242-15</inkml:trace>
  <inkml:trace contextRef="#ctx0" brushRef="#br0" timeOffset="61178.25">5581 16895 461 0,'0'0'219'16,"0"0"-42"-16,0 0-38 15,0 0-26-15,0 0 7 16,0 0-2-16,0 0-32 16,0-12-8-16,-2 7-5 15,-4-4-12-15,-2 0-12 16,-5-7-14-16,-3 2-5 16,-3 0-8-16,-10-4-5 15,-7 4-7-15,-9 2-4 0,-6 7-4 16,-2 5-1-1,1 0 0-15,5 0-2 0,12 17 1 16,10 7-2-16,10 10-2 16,11 2 1-16,4 4-1 15,4 0-10-15,27-8-4 16,11-6 1-16,7-8-4 16,1-7 0-16,-2-11 1 15,-5 0 3-15,-3 0 7 16,-7 0 10-16,-1-14 0 15,-8-1 0-15,-3-2 5 16,-6 0 9-16,-1 8 0 0,-6-6 0 16,1-2 0-16,-5 8 0 15,1-5-2 1,-5-2 2-16,2 6-5 0,-2 1 0 16,0 9 0-16,0-5-1 15,0 5-2-15,0 0 3 16,0 0-1-16,0 0 2 15,0 0-6-15,3 0 4 16,-1 0-2-16,2 28-5 16,3 12 2-16,4 22 8 15,2 0 3-15,3 6-4 16,2 6 4-16,-5-1-12 16,-4-1 4-16,-2-2 6 15,-3-7-12-15,5-9-3 16,0-11-19-16,11-11-37 0,13-13-50 15,6-12-132-15,-2-7-383 16</inkml:trace>
  <inkml:trace contextRef="#ctx0" brushRef="#br0" timeOffset="62145.97">7079 16575 595 0,'0'0'201'0,"0"0"-36"15,0 0-42-15,0 0-18 16,0 0 0-16,0 0-5 16,0-72-29-16,0 68-8 15,0 0-5-15,0 4-7 16,0 0-9-16,0 0-13 15,0 0-7-15,0 0-7 16,0 0-3-16,0 13-5 16,12 28-6-16,9 22 5 15,4 7 4-15,4 1 8 16,2-4-5-16,1-13-6 16,3-13-5-16,0-15-1 0,0-9-1 15,-4-11-9 1,-7-6-8-16,-6 0 0 0,-5 0 9 15,-3-14 5-15,-4-12 3 16,-4-3 0-16,0 0 1 16,-2-7 0-16,0 4-1 15,2 1 1-15,-2 8 7 16,0 10 4-16,0 8 1 16,0 2 4-16,0 3 10 15,0 0-6-15,0 8-11 16,5 28-3-16,-1 17 4 15,6 10 20-15,-2 4-1 16,1-1-12-16,3-3-6 0,-4-5 1 16,1-4-8-16,1-10-4 15,-2-9-1-15,1-3-14 16,-1-9-34-16,4-9-35 16,-1-10-47-16,7-4-84 15,0 0-192-15,4-22-534 16</inkml:trace>
  <inkml:trace contextRef="#ctx0" brushRef="#br0" timeOffset="63061.28">8132 16627 726 0,'0'0'260'16,"0"0"-80"-16,0 0-59 16,0 0-15-16,0 0-27 15,0 0-11-15,-56-15-29 16,35 80 7-16,8 20 4 16,13 5-13-16,7-6-17 15,36-12-8-15,3-18-6 16,8-13-4-16,-3-20-1 15,-2-12-1-15,-4-9 4 16,-12-5-3-16,-11-20 18 16,-10-16 27-16,-8-5 0 15,-4-12-12-15,0-5-7 16,-25-7-6-16,-8 7-8 16,-7 0-4-16,-5 11-7 15,1 20-2-15,-1 15-3 0,1 12-2 16,-2 5-18-1,0 5-29-15,-5 21-26 0,-3 6-35 16,-1 3-130-16,-7 10-337 16</inkml:trace>
  <inkml:trace contextRef="#ctx0" brushRef="#br0" timeOffset="64170.21">6203 16714 460 0,'0'0'184'15,"0"0"-75"-15,0 0-28 16,0 0-8-16,0 0 3 15,0 0 0-15,-42-51 11 16,40 39-23-16,2 2 4 16,-2-2-9-16,2 2-6 15,0 3-13-15,0 0 7 16,0 0-18-16,0-2 5 16,0 3-10-16,13-6-6 15,5 7 5-15,7-4 1 0,4-1-2 16,4 3-2-16,0 2 4 15,5 1-8-15,-1 4-1 16,4 0-8-16,-3 9-6 16,2 17-1-16,-5 9 1 15,-6 11-1-15,-8 11 0 16,-11 1 2-16,-10 5-2 16,0 0 4-16,-12-5-3 15,-15-5 0-15,-7-7-1 16,1-12-2-16,0-7 1 15,1-9-3-15,6-5 2 16,7-3 2-16,6-10 0 0,9 0 1 16,2 0 0-1,2 0 2-15,0 0 5 0,0-5 12 16,2-9 2-16,15 1-3 16,8 1 3-16,8 2-2 15,5-3-8-15,7 3 3 16,4 2-10-16,6-2 4 15,6 6 1-15,5 4 0 16,-2 0-2-16,-12 0 4 16,-16 0-3-16,-16 0-7 15,-11 0 2-15,-6 0-4 16,-1 4-2-16,-2-4-1 16,0 0-2-16,0 0-7 0,0 0-9 15,0 0-16 1,0 0-19-16,0 0-17 0,0 0-59 15,0 0-88-15,22 0-135 16</inkml:trace>
  <inkml:trace contextRef="#ctx0" brushRef="#br0" timeOffset="66903.52">11392 13098 685 0,'0'0'236'0,"0"0"-55"15,0 0-28-15,0 0-12 16,0 0-38-16,0 0-10 16,12-94-28-16,-12 75-18 15,-20 0-21-15,-14-3-6 16,-13 3-8-16,-19 10-8 15,-14 9-2-15,-5 7-1 0,4 34 0 16,13 15-1-16,20 14 0 16,21 8 0-16,21-2-4 15,6-4-11-15,22-11-8 16,23-15-6-16,13-14 8 16,8-18 8-16,6-14 5 15,-1 0 6-15,-6-19 2 16,-9-13-1-16,-7-3 2 15,-5-2-1-15,-8-2 3 16,-5 3-1-16,-9 2 4 16,-3 2 10-16,-11 1 3 15,-1 5 0-15,-3 4 0 16,1 10 2-16,-5 8 0 16,0 4 5-16,0 0 0 15,0 0-6-15,0 26-7 0,0 24-2 16,-3 25 19-16,-3 10-4 15,6-1-8-15,0 6-11 16,6-3-2-16,17-5-2 16,2-4-2-16,1-8-1 15,-1-9 0-15,-10-13-18 16,-10-10-19-16,-5-11-6 16,0-16-14-16,0-4 1 15,-13-7-28-15,-3 0-78 16,7 0-179-16,-2-21-786 15</inkml:trace>
  <inkml:trace contextRef="#ctx0" brushRef="#br0" timeOffset="67353.35">12044 13212 243 0,'0'0'715'0,"0"0"-506"16,0 0-66-16,0 0-32 0,0 0-26 15,0 0-18-15,109-82-19 16,-71 82-21-16,-2 26-5 15,-5 16-13-15,-14 11-6 16,-17 7 1-16,0 1-1 16,-21 4 0-16,-20-5-3 15,-3-2-7-15,-2-8-11 16,11-14 2-16,12-9 16 0,15-22 0 16,8-5 1-1,0 0 6-15,22 0 17 16,14-5 15-16,13-16-4 15,2 3-13-15,-2-2-9 0,-5 4-4 16,-7 6-9-16,-8 2-1 16,-5 2-10-16,3 6-41 15,-1 0-51-15,8 0-104 16,9 0-243-16</inkml:trace>
  <inkml:trace contextRef="#ctx0" brushRef="#br0" timeOffset="68056.6">13072 12968 990 0,'0'0'208'16,"0"0"-34"-16,0 0-49 16,0 0-8-16,0 0-26 15,0 0-33-15,-6-59-24 16,6 59-14-16,-2 27-13 0,-2 17 1 15,-3 19 11-15,-1 10 11 16,0 2-2-16,6-12-18 16,2-6-5-16,0-8-2 15,0 0 1-15,10-5-3 16,5 0 0-16,5-2 0 16,7-6-1-16,4-4 0 15,5-8-10-15,1-8-9 16,1-8-1-16,-1-5-3 15,-6-3-1-15,-4-4 1 16,-6-19 10-16,0-8 9 16,-8-8-2-16,-6-5 6 15,-1 0 0-15,-3 1 1 16,1-4 0-16,0 7 5 16,-2 6 3-16,1 12 3 0,-3 10 4 15,0 8 7 1,0 4-2-16,0 0-7 0,0 0-6 15,0 24-8-15,0 14 1 16,0 13 5-16,0 15 3 16,-3 4 6-16,3 3 6 15,0 6-4-15,0-4-7 16,14-2-9-16,6-7 3 16,-4-11-4-16,-3-12-5 15,-4-14-16-15,-2-13-26 16,-3-12-9-16,0-4-31 15,3-17-45-15,5-27-97 0,3-19-112 16,7-18-75 0</inkml:trace>
  <inkml:trace contextRef="#ctx0" brushRef="#br0" timeOffset="68356.78">13714 13279 798 0,'0'0'296'0,"0"0"-106"15,0 0-101-15,0 0-25 16,0 0 10-16,-10 154-1 15,26-98-37-15,22-11-10 16,7-10-18-16,-1-15-5 16,-4-13-2-16,-4-7 3 15,-7-11 1-15,-5-20 11 16,-6-10 15-16,-9-5-3 16,-9-3 0-16,0-2-5 15,-17 5-1-15,-13 8-8 0,-5 9 1 16,-12 17-8-16,-1 12-1 15,9 0 0-15,10 9-6 16,14 11 0-16,10 2-9 16,5 4-24-16,0-2-18 15,0 0-59-15,22-2-83 16,5-12-162-16,2-10-683 16</inkml:trace>
  <inkml:trace contextRef="#ctx0" brushRef="#br0" timeOffset="68697.03">14453 13249 1026 0,'0'0'195'0,"0"0"-45"16,0 0-85-16,0 0 14 15,114 30-7-15,-45-29-19 0,7 3-12 16,6-4-12 0,1 0-6-16,2 0-5 15,-3 0 1-15,-8 0 6 16,-16 0 4-16,-21 0-7 16,-18-1-7-16,-15 1-2 0,-4 0-9 15,0 0 1-15,0 0-1 16,-11 0-3-16,-9 0-1 15,-5 1 0-15,2 10-37 16,4 1-45-16,3 0-77 16,9-8-240-16</inkml:trace>
  <inkml:trace contextRef="#ctx0" brushRef="#br0" timeOffset="69205.17">15784 13145 1238 0,'0'0'92'15,"-118"35"24"-15,64 3-27 16,17 10 1-16,24 5-4 16,13-1-52-16,13 0-15 15,32-4-5-15,12-8-9 16,6-14-3-16,-1-9-2 15,-9-16-5-15,-10-1 1 16,-10-8 3-16,-8-19 0 16,-12-12-4-16,-11-5 4 15,-2-9-1-15,-24-8 2 16,-23-8 0-16,-13-6-3 16,-14-6-5-16,-6 7 2 15,2 8 2-15,18 17 4 0,20 12 2 16,28 8 1-16,12 4-1 15,25-4-1-15,31 3-1 16,16 4-1-16,7 12 1 16,-5 10 0-16,-9 0 4 15,-19 27 2-15,-15 6 5 16,-21 11 2-16,-10 7 3 16,-10 9-5-16,-23 2-3 15,-5 0-4-15,1-4-1 16,0-6-3-16,11-10-1 15,6-6-20-15,14 1-23 16,6-3-36-16,0-3-79 0,21-8-94 16,10-15-347-16</inkml:trace>
  <inkml:trace contextRef="#ctx0" brushRef="#br0" timeOffset="70260">16491 12890 1018 0,'0'0'198'0,"-125"74"-48"16,42-9 18-16,8 7-62 15,17 6-9-15,24-3-37 0,24-4-29 16,10-7-7 0,10-12-17-16,26-8-4 0,11-18 0 15,6-15-3-15,12-11-2 16,0-9-4-16,-1-28-7 15,-6-14-3-15,-11-9-6 16,-14-7 11-16,-15-5-5 16,-18-4 7-16,0 4 2 15,-20 10 3-15,-16 17 1 16,1 13 1-16,-1 16 1 16,12 6 1-16,10 6 1 15,9 4 2-15,5 0-3 16,5 0 0-16,33 3-1 15,15 8 1-15,19-4 3 0,11-3-1 16,10-4-2 0,10 2 1-16,6 3-1 0,-13 8 0 15,-27-1-1 1,-32 0-1-16,-29 4-1 0,-8 7 1 16,-23 15 1-16,-22 5 2 15,-13 7 0-15,3 2 1 16,8 1 1-16,16-8-3 15,20-2 0-15,11-9-1 16,0-10 1-16,29-5-1 16,11-7-1-16,9-5 1 15,0-7 1-15,0 0 0 16,-7 0 0-16,-6-19-2 16,-7-8 2-16,-11-7 1 0,-14-11-1 15,-4-4 1-15,-6-2 4 16,-23 1-5-16,-5 12 0 15,8 12-1-15,5 15-1 16,15 8 1-16,6 3-1 16,0 0-3-16,24 17-8 15,20-2 12-15,19 2 0 16,11-12-3-16,3-1 3 16,0-4 1-16,-8 0 0 15,-18 0 0-15,-22 0 4 16,-16-4 5-16,-13-1 6 15,0 2 1-15,0-3-1 16,-17 0-14-16,1 1-1 0,3 2 5 16,5 1-3-16,4 2 0 15,4 0-2-15,0 0 4 16,-2 0-4-16,2 0 3 16,-4-4-3-16,-1-2 1 15,-1 0 2-15,-2-2-2 16,2 4-1-16,-3 2 1 15,-5 2 1-15,-3 0 0 16,-6 23-1-16,-1 18-1 16,2 13 0-16,6 3 1 15,16-1 0-15,0-10 1 16,25-9 0-16,17-8-1 16,14-13 3-16,10-12-1 0,11-4 3 15,5-14 3 1,0-21 3-16,-10-8 2 0,-14-11 8 15,-18-7 8-15,-20-9-11 16,-7-4-9-16,-13 6-7 16,-4 10-1-16,-34 19-2 15,-20 23 0-15,-9 16-5 16,0 11-13-16,0 33-52 16,3 14-34-16,1 10-46 15,3 1-210-15</inkml:trace>
  <inkml:trace contextRef="#ctx0" brushRef="#br0" timeOffset="71438.2">11921 15145 950 0,'0'0'263'16,"0"0"-57"-16,0 0-90 16,0 0-28-16,0 0-9 15,0 0-31-15,-107 14-13 16,36 0 1-16,-12 3-8 16,-8 2-12-16,1 2-10 15,13-3 1-15,19-4-7 16,21-6-2-16,22-2-31 15,15-6-26-15,7 0-65 16,44 0-203-16,18 3-660 0</inkml:trace>
  <inkml:trace contextRef="#ctx0" brushRef="#br0" timeOffset="71641.25">12069 15426 796 0,'0'0'302'0,"-123"28"-103"15,49-16-84-15,-7-2-30 16,2-4-11-16,-2 2-20 16,12-4-12-16,13 2-15 15,19-2-2-15,18-1-25 16,17-3-16-16,2 1-57 16,7 3-54-16,26 0-63 0,12 0-103 15,9-4-344-15</inkml:trace>
  <inkml:trace contextRef="#ctx0" brushRef="#br0" timeOffset="71992.92">12251 15093 694 0,'0'0'392'0,"0"0"-156"16,0 0-90-16,0 0-44 16,0 0-14-16,0 0-17 15,5-73-25-15,-5 73-13 16,0 0-4-16,0 0-10 16,0 0-2-16,0 20-9 15,0 6 19-15,2 13-3 16,0 6 2-16,0 9-13 15,0 8 7-15,0 9-5 16,1 1-2-16,-1 1-5 16,4-7-1-16,6-9-7 15,3-8-1-15,3-8-23 16,5-13-51-16,-2-6-55 16,-2-9-114-16,-13-13-504 0</inkml:trace>
  <inkml:trace contextRef="#ctx0" brushRef="#br0" timeOffset="72360.89">12584 15113 1246 0,'0'0'238'0,"0"0"-108"15,0 0-70-15,0 0-26 16,0 0-7-16,158-38-7 0,-96 42-5 15,-4 22-11-15,-12 2-2 16,-15 7-2-16,-19 6-1 16,-12 4 0-16,-18 3-2 15,-28 7-6-15,-10-10 1 16,-2 1-22-16,11-7 9 16,11-10 20-16,18-11 1 15,18-5 3-15,0-8-3 16,31-5 7-16,21 0 14 15,22 0-6-15,3-14 4 16,8-8-14-16,-4 0-1 16,-10-6-3-16,-5 3-2 15,-1-8-29-15,-3 8-64 16,-4-1-83-16,-4-1-144 16,-7 5-243-16</inkml:trace>
  <inkml:trace contextRef="#ctx0" brushRef="#br0" timeOffset="72837.81">13587 15066 857 0,'0'0'144'16,"0"0"25"-16,0 0-47 16,0 0 2-16,0 0-16 15,0 0-23-15,0-87-12 0,0 87-15 16,2 0-16-1,-2 16-17-15,2 32-18 0,-2 18 36 16,0 20 0 0,2 5-22-16,5-8 0 0,9-16-16 15,3-15-5-15,10-18-3 16,4-13-20-16,5-17-20 16,5-4-4-16,-1-9-9 15,1-27 11-15,-1-8 26 16,-7-8 2-16,-6 3 17 15,-10-3-3-15,-9 9 3 16,-10 9 9-16,0 11 19 16,0 18 8-16,0 0-5 15,0 5 2-15,0 18-15 16,0 27-10-16,0 13 10 16,0 9 8-16,0-6-3 0,0 3-7 15,0-7-6-15,5-7-8 16,7-11-2-16,-2-10-9 15,3-12-45-15,-1-17-22 16,5 0-29-16,8-27-68 16,13-21-91-16,11-16-127 15,5-17-165-15</inkml:trace>
  <inkml:trace contextRef="#ctx0" brushRef="#br0" timeOffset="73087.57">14397 15221 649 0,'0'0'288'15,"0"0"-21"-15,0 0-110 16,0 0-40-16,0 0-11 0,-19 139-20 15,19-91-35-15,21-10-23 16,16-11-18-16,5-13-5 16,4-14 0-16,-1 0 3 15,-7-29-5-15,-7-11 7 16,-13-8-9-16,-15-2 5 16,-3-8 3-16,-5 1 2 15,-17 3-4-15,-3 15-7 16,-4 14-1-16,-7 21-3 15,1 4 3-15,2 29-15 16,10 9-38-16,17 6-42 16,6 2-35-16,10 0-89 15,24-4-312-15</inkml:trace>
  <inkml:trace contextRef="#ctx0" brushRef="#br0" timeOffset="73438.56">15256 15240 1230 0,'0'0'178'0,"0"0"9"16,5 138-81-16,-10-72-41 15,-13-2-28-15,0-2-24 16,-4-13-8-16,-2-9-5 16,3-13 0-16,6-13-21 15,-1-14 3-15,3 0-3 16,1-31 10-16,4-19 8 15,3-17 0-15,5-9 3 0,0-14 2 16,5-5 1 0,24 4 4-16,13 3 0 0,7 23 11 15,3 21-2-15,6 20-4 16,4 24 9-16,3 3-7 16,3 42-2-16,-3 23-3 15,-16 19-6-15,-9 10 7 16,-15-2-7-16,-17-11-3 15,-8-8-15-15,-6-12-72 16,-40-11-175-16,-24-24-911 16</inkml:trace>
  <inkml:trace contextRef="#ctx0" brushRef="#br0" timeOffset="74057.17">15194 15418 915 0,'0'0'302'15,"0"0"-130"-15,0 0-92 16,0 0-13-16,138-44 23 16,-112 36-26-16,1 2-25 15,-2-3-18-15,4 2-10 16,0 0-6-16,-1 4-2 16,6 3-3-16,6 0 1 15,0 0-1-15,-1 10 0 16,-8 8-1-16,-12 6 1 15,-7 8-2-15,-8 12 2 16,-4 1-1-16,3 5 0 16,3-6 0-16,10-7 0 0,3-6-18 15,8-17-8-15,2-10 4 16,9-4 4-16,7-10 6 16,11-26 13-16,6-12 4 15,5-11-4-15,2-9 0 16,-9-3 16-16,-10 1 11 15,-19 7-1-15,-14 22-1 16,-13 24-3-16,-4 8-5 16,0 9-7-16,-2 33-10 15,-9 18-3-15,1 14 3 16,7-5 0-16,3-10-4 16,5-17-19-16,26-16 5 15,15-17 10-15,14 0 6 0,17-31-4 16,10-24 6-16,2-12 1 15,-5-5 0-15,-12-7 2 16,-24-9 8-16,-7-13 3 16,-19 6 7-16,-13 22-16 15,-9 20-1-15,-7 35 3 16,-46 18-7-16,-15 26-1 16,-5 46 0-16,4 33-2 15,20 25 0-15,24 10 2 16,25 5-23-16,21-11-35 15,35-17-32-15,12-27-234 16,9-24-129-16</inkml:trace>
  <inkml:trace contextRef="#ctx0" brushRef="#br0" timeOffset="74259.1">17441 15811 829 0,'0'0'261'16,"131"-12"-11"-16,-95 12-94 15,-24 0-53-15,-12 0-35 16,-39 0-22-16,-66 0-2 15,-77 12-7-15,-84-7 26 16,-73 15-18-16,-67 3-17 16,-28 9-20-16,10 9 4 15,65-10-3-15,99-8-9 0,113-14-31 16,95-4-30 0,68-2-6-16,95-3-55 0,63 0-205 15,44 0-545-15</inkml:trace>
  <inkml:trace contextRef="#ctx0" brushRef="#br0" timeOffset="74520.52">17231 16075 1198 0,'0'0'209'16,"0"0"-45"-16,-209 45-83 16,5-32 4-16,-61-1 6 15,-49 8-9-15,-27-6-7 16,-14 3-21-16,17-5-46 15,41-2-8-15,63-2 0 16,80-4 0-16,70-4 0 0,53 0 0 16,31 0 0-16,0 2 0 15,37-2 0-15,19 0-6 16,17 0-35-16,12 0 0 16,7-9-36-16,12-6-33 15,10-11-90-15,11-6-325 16</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19:57.236"/>
    </inkml:context>
    <inkml:brush xml:id="br0">
      <inkml:brushProperty name="width" value="0.035" units="cm"/>
      <inkml:brushProperty name="height" value="0.035" units="cm"/>
    </inkml:brush>
  </inkml:definitions>
  <inkml:trace contextRef="#ctx0" brushRef="#br0">0 1 16392,'0'0'12405,"204"31"-11893,-106 45-31,8 3-289,-12 6-176,-6 13-16,-7 6-513,-7 13-1135,-8-3-2546,-13-10-7748</inkml:trace>
</inkml:ink>
</file>

<file path=ppt/ink/ink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42.729"/>
    </inkml:context>
    <inkml:brush xml:id="br0">
      <inkml:brushProperty name="width" value="0.035" units="cm"/>
      <inkml:brushProperty name="height" value="0.035" units="cm"/>
      <inkml:brushProperty name="color" value="#E71224"/>
    </inkml:brush>
  </inkml:definitions>
  <inkml:trace contextRef="#ctx0" brushRef="#br0">99 122 8388,'0'0'9652,"-6"-19"-7784,-18-60-67,20 56 2639,10 32-2942,-3 20-1042,-1 1 0,-3 56 1,0-26-94,-2-7-120,-2-1 1,-22 92-1,13-84-34,-7 96-1,17 33-7768,4-163 6049</inkml:trace>
</inkml:ink>
</file>

<file path=ppt/ink/ink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43.119"/>
    </inkml:context>
    <inkml:brush xml:id="br0">
      <inkml:brushProperty name="width" value="0.035" units="cm"/>
      <inkml:brushProperty name="height" value="0.035" units="cm"/>
      <inkml:brushProperty name="color" value="#E71224"/>
    </inkml:brush>
  </inkml:definitions>
  <inkml:trace contextRef="#ctx0" brushRef="#br0">123 72 7700,'0'0'16308,"6"-12"-14595,16-34-480,-22 45-1201,0 1 0,0-1 0,1 0 0,-1 1 0,0-1 0,0 0 0,1 1 0,-1-1 0,1 1 0,-1-1 0,0 1 0,1-1 0,-1 0 0,1 1 0,-1 0 0,1-1 0,0 1 1,-1-1-1,1 1 0,-1 0 0,1-1 0,0 1 0,-1 0 0,1 0 0,0-1 0,-1 1 0,1 0 0,0 0 0,0 0 0,-1 0 0,1 0 0,0 0 0,-1 0 0,1 0 0,0 0 0,0 0 0,-1 1 0,1-1 1,0 0-1,-1 0 0,1 1 0,-1-1 0,1 0 0,0 1 0,-1-1 0,1 0 0,-1 1 0,1-1 0,-1 1 0,2 0 0,15 26 339,-16-26-346,8 22 201,0 0 0,-1 1 0,-1 0-1,-1 0 1,-1 1 0,1 32 0,-3-19-91,-3-1 0,-1 0 0,-9 63 0,7-85-104,0 0-1,-1 1 1,-1-2-1,0 1 1,-1-1 0,0 1-1,-1-1 1,-13 18-1,15-26-293,0 0 0,0 0 0,-1 0 0,0 0 0,0-1 0,0 0 0,-12 7 0,11-9-535,1 0 1,0 0 0,-1-1 0,1 0-1,-1 0 1,0 0 0,0-1 0,0 0-1,-13 0 1,-24-1-9541</inkml:trace>
</inkml:ink>
</file>

<file path=ppt/ink/ink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43.486"/>
    </inkml:context>
    <inkml:brush xml:id="br0">
      <inkml:brushProperty name="width" value="0.035" units="cm"/>
      <inkml:brushProperty name="height" value="0.035" units="cm"/>
      <inkml:brushProperty name="color" value="#E71224"/>
    </inkml:brush>
  </inkml:definitions>
  <inkml:trace contextRef="#ctx0" brushRef="#br0">1 117 13526,'0'0'13799,"112"-98"-13031,-80 98-352,10 0-128,7 0-160,14 0-96,18 0-32,7 0-240,17 0-768,8 0-1281,-1 0-1489,-3-19-6819</inkml:trace>
</inkml:ink>
</file>

<file path=ppt/ink/ink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43.931"/>
    </inkml:context>
    <inkml:brush xml:id="br0">
      <inkml:brushProperty name="width" value="0.035" units="cm"/>
      <inkml:brushProperty name="height" value="0.035" units="cm"/>
      <inkml:brushProperty name="color" value="#E71224"/>
    </inkml:brush>
  </inkml:definitions>
  <inkml:trace contextRef="#ctx0" brushRef="#br0">0 73 14391,'0'0'11506,"7"-15"-10359,-6 12-1091,1-2 1,0 1 0,0 0 0,0-1 1,1 1-1,-1 0 0,1 0 0,0 1 0,0-1 1,6-5-1,-6 8-43,-1 0 1,0 0-1,1 0 0,-1 0 1,1 0-1,-1 0 1,1 1-1,-1-1 0,1 1 1,0 0-1,-1 0 1,1 0-1,0 0 0,-1 0 1,1 1-1,-1-1 1,1 1-1,-1-1 1,1 1-1,-1 0 0,1 0 1,-1 0-1,1 1 1,-1-1-1,0 0 0,3 3 1,24 15 29,-1 2 0,0 0 0,-2 2 0,26 28 0,89 112-21,-124-142-25,132 175-19,-134-174-42,-2 1-1,0 0 1,-2 0 0,0 1 0,-2 1 0,0 0 0,5 28-1,-11-39-49,-1 0-1,-1 1 1,0 14 0,-1-27 96,0 0 0,0 0 1,0 1-1,0-1 0,-1 0 0,1 0 1,-1 1-1,1-1 0,-1 0 1,0 0-1,0 0 0,0 0 1,0 0-1,0 0 0,0 0 1,-1 0-1,1 0 0,0 0 0,-1-1 1,0 1-1,1 0 0,-1-1 1,0 0-1,0 1 0,0-1 1,-2 1-1,-2 0 7,1 0 0,-1-1 0,1 0 0,-1 0 0,1-1 1,-1 0-1,0 1 0,1-2 0,-1 1 0,1-1 0,-1 0 0,-9-3 0,11 3 12,1 0 1,0-1-1,0 1 0,0-1 0,0 0 1,1 0-1,-1 0 0,0 0 0,1 0 1,-1-1-1,1 1 0,0-1 0,0 1 0,0-1 1,0 0-1,0 0 0,0 0 0,1 0 1,0 0-1,0 0 0,0-1 0,-1-4 1,-1-6 54,2 1 1,0-1 0,1 0-1,0 1 1,1-1-1,1 1 1,0-1 0,0 1-1,2-1 1,-1 1 0,2 0-1,0 0 1,0 1 0,1 0-1,1 0 1,13-19 0,12-11 84,1 2 0,2 1 0,41-35 1,-51 51-129,6-7 5,137-123 101,-146 135-136,1 2 0,0 0 0,1 1 0,1 1 0,46-18 0,-65 30-81,0 0 1,0 0-1,0 0 1,0 1-1,1 0 1,-1 0-1,0 1 1,13 0-1,-17 0 6,0 1 0,0 0 0,0-1-1,0 1 1,-1 0 0,1 0 0,0 0-1,-1 0 1,1 0 0,-1 0-1,1 1 1,-1-1 0,1 0 0,-1 1-1,0 0 1,0-1 0,1 1 0,-1-1-1,0 1 1,-1 0 0,1 0-1,0 0 1,0-1 0,-1 1 0,1 0-1,-1 0 1,0 0 0,1 0 0,-1 0-1,0 2 1,2 71-3105,-2 25-1902</inkml:trace>
</inkml:ink>
</file>

<file path=ppt/ink/ink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44.361"/>
    </inkml:context>
    <inkml:brush xml:id="br0">
      <inkml:brushProperty name="width" value="0.035" units="cm"/>
      <inkml:brushProperty name="height" value="0.035" units="cm"/>
      <inkml:brushProperty name="color" value="#E71224"/>
    </inkml:brush>
  </inkml:definitions>
  <inkml:trace contextRef="#ctx0" brushRef="#br0">1433 148 11461,'0'0'5376,"33"0"-3060,108 0-379,-113 0-1055,0 1 1,32 5 0,-53-5-702,0 1 1,-1 0-1,1 0 1,-1 0-1,1 0 1,-1 1-1,0 0 1,0 1-1,-1 0 1,11 8-1,-15-12-137,5 7 77,-6-7-116,-1 1 1,1-1-1,0 0 0,0 1 0,0-1 0,-1 0 0,1 1 0,0-1 0,0 0 1,-1 1-1,1-1 0,0 0 0,-1 0 0,1 1 0,0-1 0,-1 0 1,1 0-1,0 0 0,-1 0 0,1 1 0,0-1 0,-1 0 0,1 0 1,-1 0-1,1 0 0,0 0 0,-1 0 0,1 0 0,-1 0 0,1 0 0,-1 0 1,1 0-1,0 0 0,-1 0 0,1 0 0,-1-1 0,-156 4 481,0-7-1,-171-27 1,-105-36 153,-288-38 936,785 117-1894,-1 3 0,0 2-1,63 27 1,-10 6-2616,-10 4-3415,-54-19-3132</inkml:trace>
</inkml:ink>
</file>

<file path=ppt/ink/ink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44.783"/>
    </inkml:context>
    <inkml:brush xml:id="br0">
      <inkml:brushProperty name="width" value="0.035" units="cm"/>
      <inkml:brushProperty name="height" value="0.035" units="cm"/>
      <inkml:brushProperty name="color" value="#E71224"/>
    </inkml:brush>
  </inkml:definitions>
  <inkml:trace contextRef="#ctx0" brushRef="#br0">0 6 13606,'0'0'10805,"15"-1"-9506,47-3-365,-60 4-889,-1 0-1,0 0 0,0 0 0,0 0 1,0 0-1,0 0 0,0 0 1,1 0-1,-1 1 0,0-1 1,0 1-1,0-1 0,0 1 1,0-1-1,0 1 0,0-1 1,0 1-1,0 0 0,-1-1 1,1 1-1,0 0 0,0 0 1,-1 0-1,1 0 0,0 0 1,-1 0-1,1 0 0,-1 0 1,1 0-1,-1 0 0,1 0 1,-1 2-1,3 35 272,-4-30-153,3 44 73,-2 1-1,-3 0 0,-1 0 1,-24 99-1,20-124-532,1 0-1,1 0 1,1 1 0,1-1 0,2 1-1,2 35 1,0-63 147,0 0-1,0-1 1,0 1 0,0 0-1,0 0 1,0-1-1,1 1 1,-1 0 0,0 0-1,1-1 1,-1 1 0,0 0-1,1-1 1,-1 1-1,0 0 1,1-1 0,-1 1-1,1-1 1,0 1 0,-1-1-1,1 1 1,26 7-6088</inkml:trace>
</inkml:ink>
</file>

<file path=ppt/ink/ink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45.169"/>
    </inkml:context>
    <inkml:brush xml:id="br0">
      <inkml:brushProperty name="width" value="0.035" units="cm"/>
      <inkml:brushProperty name="height" value="0.035" units="cm"/>
      <inkml:brushProperty name="color" value="#E71224"/>
    </inkml:brush>
  </inkml:definitions>
  <inkml:trace contextRef="#ctx0" brushRef="#br0">132 202 15511,'0'0'10672,"-21"25"-9941,-66 77-299,85-100-415,-1 1 0,1-1 0,0 1 0,0 0 0,1 0 1,-1 0-1,0 0 0,1 0 0,0 0 0,-1 0 0,1 0 0,1 1 0,-1-1 0,0 0 1,1 1-1,0-1 0,-1 1 0,2-1 0,-1 0 0,0 1 0,0-1 0,1 0 0,0 1 1,0-1-1,0 0 0,0 0 0,0 1 0,2 2 0,2-1-18,-1 0 0,1 0 1,0 0-1,0-1 0,0 0 0,1 0 0,0 0 1,-1 0-1,9 3 0,-3-2-93,1-1 0,-1 0 0,1 0-1,-1-2 1,1 1 0,0-1 0,0-1 0,0 0-1,14-1 1,-23 0 79,0 0 0,-1 0 0,1-1 0,0 1 0,0-1 0,0 1 0,-1-1 0,1 0 0,0 0 0,-1 0 0,1-1 0,-1 1 0,1 0 0,-1-1 0,0 0 0,1 0 0,-1 1 0,0-1 0,0-1 0,-1 1 0,1 0 0,0 0-1,-1-1 1,1 1 0,-1-1 0,0 1 0,1-1 0,-1 1 0,0-1 0,0-3 0,2-8-37,0 0-1,-1 0 1,-1-1-1,-1-24 1,0 15 5,1-16-147,-2 1 0,-7-44 0,5 70 136,1 1 1,-2 0-1,0-1 1,0 1-1,-1 0 1,0 1-1,-1 0 1,0-1-1,-1 2 1,-14-18-1,13 16-47,11 8 61,13 6 22,-12-1 4,172 42 26,-55-10 146,-85-26-49,-26-6-59,1 1 0,0 0 0,0 1 0,-1 0 0,0 1 0,1 0 1,-1 0-1,-1 1 0,15 9 0,-23-12-28,1 0-1,0 0 1,-1 0 0,1 1 0,-1-1-1,0 0 1,0 1 0,0-1 0,0 1-1,0-1 1,0 1 0,-1 0 0,1-1-1,-1 1 1,0 0 0,0-1 0,0 1-1,0 0 1,0-1 0,-1 4 0,0 1 8,-1 0 0,1 0 1,-1 0-1,-1 0 1,0-1-1,-6 12 1,-6 5 22,-1-1 1,-21 22 0,15-20-12,-26 41 1,43-57-37,0 1-1,0-1 1,1 1 0,0 1-1,1-1 1,0 0-1,0 1 1,1 0 0,-1 11-1,2-15 3,0-1-1,1 0 1,0 0-1,0 0 0,0 0 1,1 0-1,0 0 1,0 0-1,0 0 1,0 0-1,1 0 0,4 9 1,-3-11-2,0 0 1,0 0-1,0 0 0,0 0 1,0 0-1,1-1 1,-1 0-1,1 0 0,-1 0 1,1 0-1,0 0 1,0-1-1,0 1 1,0-1-1,0 0 0,5 0 1,3 2 4,0-1 1,0 0 0,-1-1 0,1-1-1,0 1 1,0-2 0,15-1 0,-23 1 22,1-1 1,0 1-1,-1 0 1,1-1-1,-1 0 0,0 0 1,1-1-1,-1 1 1,0-1-1,0 0 1,-1 0-1,1 0 1,0 0-1,-1-1 1,0 1-1,0-1 1,0 0-1,0 0 0,-1 0 1,3-6-1,2-10 52,-1 0 0,-1 0-1,-1-1 1,0 1-1,-2-1 1,0 0 0,-2 0-1,-3-33 1,3 4-46,0 41-33,-1 0-1,0 0 0,0 0 0,-1 0 1,0 0-1,0 1 0,-1-1 1,0 1-1,0-1 0,-1 1 0,0 0 1,-1 1-1,-10-15 0,4 10-14,0 1 0,0 0-1,-1 1 1,-1 0 0,0 1-1,0 0 1,-15-7 0,-66-26 29,15 7-5826,94 35-8753</inkml:trace>
</inkml:ink>
</file>

<file path=ppt/ink/ink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45.524"/>
    </inkml:context>
    <inkml:brush xml:id="br0">
      <inkml:brushProperty name="width" value="0.035" units="cm"/>
      <inkml:brushProperty name="height" value="0.035" units="cm"/>
      <inkml:brushProperty name="color" value="#E71224"/>
    </inkml:brush>
  </inkml:definitions>
  <inkml:trace contextRef="#ctx0" brushRef="#br0">489 119 8196,'0'0'13563,"-7"-20"-12165,-18-58-101,24 78-1253,1-1-1,-1 1 1,1-1 0,0 1-1,-1-1 1,1 1 0,0-1 0,-1 1-1,1-1 1,0 0 0,0 1 0,0-1-1,0 1 1,-1-1 0,1 0-1,0 1 1,0-1 0,0 0 0,0 1-1,0-1 1,0 0 0,1 1 0,-1-1-1,0 1 1,0-1 0,0 0-1,1 1 1,-1-1 0,0 1 0,0-1-1,1 0 1,-1 1 0,1-1 0,0 0-1,9 6 134,-10-4-43,7 3-36,-1 1 1,-1-1-1,1 2 1,-1-1-1,1 0 1,-1 1-1,-1 0 1,1 1-1,-1-1 1,0 1-1,5 12 1,-4-10-30,34 67 441,-4 3 0,33 104 0,34 178 452,-78-264-808,-4 1 0,-5 0 0,-3 1 1,-3 169-1,-10-249-155,-1 0 0,0 0 0,-1 0 0,-1-1 0,-1 1 0,-1-1 0,0 0 0,-14 27 0,12-32-12,-1 0-1,0-1 0,0 0 0,-2-1 0,1 0 1,-1 0-1,-1-1 0,0-1 0,0 0 1,-26 14-1,12-9-97,0-2-1,-1-2 1,0 0 0,-1-1 0,0-2 0,-38 5-1,19-6-456,0-3 0,-1-1-1,-50-6 1,84 3 71,0-1 0,0 0 1,0-1-1,0-1 0,-19-7 1,25 8-301,0-1 1,0 0 0,1-1-1,0 0 1,-12-10-1,-24-34-8204</inkml:trace>
</inkml:ink>
</file>

<file path=ppt/ink/ink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46.098"/>
    </inkml:context>
    <inkml:brush xml:id="br0">
      <inkml:brushProperty name="width" value="0.035" units="cm"/>
      <inkml:brushProperty name="height" value="0.035" units="cm"/>
      <inkml:brushProperty name="color" value="#E71224"/>
    </inkml:brush>
  </inkml:definitions>
  <inkml:trace contextRef="#ctx0" brushRef="#br0">0 382 12342,'0'0'6998,"5"-31"-6105,15-101 193,-19 127-1019,-1 1 0,1-1 1,1 0-1,-1 0 0,1 1 0,-1-1 0,1 1 0,1-1 1,-1 1-1,0 0 0,1 0 0,0 0 0,0 0 0,0 1 0,1-1 1,-1 1-1,5-4 0,5-4 207,4-3-78,0 0 0,1 2 0,0-1-1,1 2 1,0 1 0,1 0 0,0 2-1,0 0 1,1 1 0,0 1 0,0 1-1,1 1 1,0 1 0,-1 1 0,1 0-1,0 2 1,0 1 0,29 4-1,-45-4-174,1 0 0,-1 0 0,1 1 0,-1-1 0,0 1 0,0 1 0,0-1 0,0 1 0,-1 1 0,1-1 0,-1 1 0,1-1 0,-1 1 0,0 1 0,-1-1 0,1 1 0,-1 0 0,0 0 0,4 6 0,-4-4 2,-1 0 0,0 0 1,0 0-1,-1 0 1,0 1-1,0-1 0,0 0 1,-1 1-1,-1 0 0,1-1 1,-1 1-1,0-1 0,-1 1 1,0 0-1,0-1 0,-3 12 1,0-10-3,1 0 1,-2 1-1,1-2 1,-1 1-1,0 0 1,-1-1-1,0 0 1,-1-1-1,1 1 0,-1-1 1,-1 0-1,1-1 1,-14 9-1,-13 8 18,-72 33 0,91-48-36,-13 4-11,-30 17 31,56-28-34,0 1 0,0-1-1,0 1 1,0-1-1,0 1 1,0 0 0,1 0-1,-1-1 1,1 1-1,-1 1 1,1-1 0,0 0-1,0 0 1,0 0 0,0 1-1,0-1 1,0 0-1,1 1 1,-1-1 0,0 5-1,1-5-2,0 0-1,0 1 0,1-1 1,-1 0-1,1 0 0,-1 0 1,1 0-1,-1 0 0,1 0 1,0 0-1,0 0 0,0 0 1,0 0-1,1 0 0,-1 0 1,0-1-1,1 1 0,2 2 1,35 19-72,-24-16 55,74 36-39,-46-25 73,-1 3 0,-1 1 0,69 49 0,-104-65 27,1 1 0,0-1 0,-1 1 0,0 0 1,7 12-1,-12-17-9,0 0 0,1 0 1,-1 0-1,0 0 1,0 0-1,0 0 0,-1 0 1,1 1-1,0-1 0,-1 0 1,1 1-1,-1-1 0,0 0 1,0 1-1,0-1 0,0 0 1,0 1-1,-1-1 1,1 0-1,-1 0 0,1 1 1,-1-1-1,0 0 0,0 0 1,0 0-1,-2 4 0,-1-2 15,0 0-1,-1-1 1,1 1-1,-1-1 1,0 0-1,0 0 1,0 0-1,0-1 1,-8 3-1,-56 16 155,56-18-156,-18 4 97,0-2-1,0-2 1,0 0-1,-49-3 1,38-1 25,41 17-994,2-8 392,0-1-1,0 0 1,0 0-1,1 0 1,1 0-1,-1 0 1,1 0 0,3 6-1,13 28-4707</inkml:trace>
</inkml:ink>
</file>

<file path=ppt/ink/ink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50.344"/>
    </inkml:context>
    <inkml:brush xml:id="br0">
      <inkml:brushProperty name="width" value="0.035" units="cm"/>
      <inkml:brushProperty name="height" value="0.035" units="cm"/>
      <inkml:brushProperty name="color" value="#E71224"/>
    </inkml:brush>
  </inkml:definitions>
  <inkml:trace contextRef="#ctx0" brushRef="#br0">9 140 9268,'0'0'12910,"0"-5"-11370,0-22 1314,32 5-768,-17 13-2018,-1 1-1,1 1 0,0 0 1,0 1-1,1 1 0,31-7 1,105-9 129,-121 18-183,187-4 19,-168 7-28,-45 0-4,0 0 0,0 0 0,0 0 0,0 1 0,0 0 1,0 0-1,0 0 0,0 1 0,5 2 0,-8-3-1,0 0 1,0 1-1,0 0 0,0-1 0,0 1 1,0 0-1,0 0 0,-1 0 0,1 0 0,-1 0 1,0 0-1,1 1 0,-1-1 0,0 0 1,0 1-1,-1-1 0,1 1 0,0-1 1,0 5-1,0 1 3,0 1 1,0-1-1,-1 0 1,0 1-1,0-1 1,-1 0-1,0 1 1,-1-1-1,0 0 1,0 0 0,-1 0-1,0 0 1,-6 11-1,2-7 4,0 0 0,-2-1 0,1 0 0,-1-1 0,-1 0 0,1 0 0,-18 12 0,-13 5-9,0-1 0,-2-3 0,-73 31-1,114-54 3,-102 37-384,102-37 363,0 0 1,-1 1-1,1-1 1,0 1-1,0 0 1,0-1-1,0 1 1,-1 0-1,1 0 1,0-1-1,0 1 1,0 0-1,1 0 1,-1 0-1,0 0 1,0 0-1,0 1 1,1-1-1,-2 1 1,2-1 4,1 1 0,-1-1 0,0 0 0,0 0 0,0 0 0,1 0 0,-1 0 0,0 0 0,1 0 0,-1 0 0,1 0 1,-1 0-1,1 0 0,-1 0 0,1 0 0,0-1 0,0 1 0,-1 0 0,1 0 0,0-1 0,0 1 0,0 0 0,0-1 0,0 1 0,0-1 0,0 1 0,0-1 0,1 1 0,26 12-75,1-1 0,34 10-1,56 24-2,-107-41 89,-1 1 1,0 1 0,0 0 0,-1 0-1,0 1 1,0 0 0,15 18-1,-21-21 1,-1 1-1,0 0 0,0 1 1,0-1-1,-1 0 0,0 1 1,0-1-1,-1 1 0,0 0 1,0-1-1,0 1 0,-1 0 1,0 0-1,-2 8 0,2-2 1,0-8 2,0 0 0,-1-1 0,1 1 1,-1 0-1,0-1 0,-1 1 0,1 0 1,-1-1-1,0 0 0,0 1 0,0-1 1,0 0-1,-1 0 0,0 0 0,-4 4 1,1-1 2,-1-2 0,1 1 0,-1-1 0,0 0 0,-1 0 0,1-1-1,-17 7 1,4-4 16,0 0 0,0-2 0,0-1 0,-1 0 0,0-1 0,-31-1 0,30-3 23,1-1-1,-1 0 0,1-2 0,-1-1 0,1-1 0,1 0 0,-1-2 0,1 0 1,0-2-1,1 0 0,0-1 0,1-1 0,0 0 0,-16-16 0,30 25-29,1-1 0,-1 0 0,1 0-1,0 0 1,0 0 0,1-1 0,-1 1-1,-3-10 1,6 13-18,-1 0-1,1 0 1,-1 0-1,1 0 0,0-1 1,0 1-1,-1 0 1,1 0-1,0 0 1,0-1-1,0 1 1,0 0-1,1 0 0,-1 0 1,0-1-1,0 1 1,1 0-1,-1 0 1,1 0-1,-1 0 0,1 0 1,-1 0-1,1 0 1,0 0-1,-1 0 1,1 0-1,0 0 1,0 0-1,0 0 0,0 0 1,-1 1-1,1-1 1,0 0-1,1 1 1,-1-1-1,0 1 1,0-1-1,0 1 0,0-1 1,0 1-1,0 0 1,2-1-1,21-2-1098,-1 0-1,1 1 1,41 3-1,-19 0-1841,30-1-3619</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04.688"/>
    </inkml:context>
    <inkml:brush xml:id="br0">
      <inkml:brushProperty name="width" value="0.035" units="cm"/>
      <inkml:brushProperty name="height" value="0.035" units="cm"/>
    </inkml:brush>
  </inkml:definitions>
  <inkml:trace contextRef="#ctx0" brushRef="#br0">216 40 10949,'0'0'13334,"8"-7"-12240,26-22-224,-30 25-640,-4 4-204,0 0 0,0 1 0,0-1 0,0 0 1,0 0-1,0 0 0,0 0 0,0 1 0,0-1 1,0 0-1,0 0 0,0 0 0,0 0 0,1 1 0,-1-1 1,0 0-1,0 0 0,0 0 0,0 0 0,0 0 1,0 0-1,1 0 0,-1 1 0,0-1 0,0 0 0,0 0 1,0 0-1,1 0 0,-1 0 0,0 0 0,0 0 1,0 0-1,0 0 0,1 0 0,-1 0 0,0 0 0,0 0 1,0 0-1,1 0 0,-1 0 0,0 0 0,0 0 1,0 0-1,0 0 0,1 0 0,-1 0 0,0 0 1,0-1-1,0 1 0,0 0 0,0 0 0,1 0 0,-1 0 1,0 0-1,0 8 18,-1 1 1,0 0-1,-1 0 1,0-1 0,0 1-1,-1-1 1,0 0-1,0 0 1,-7 12-1,-9 20 103,-35 91 645,-65 244 0,103-306-711,3 1 0,4 0 0,2 0 0,3 1 0,9 118 0,1-148-67,1 1 1,3-2-1,1 1 0,1-2 0,3 1 0,1-2 0,2 0 0,1-1 1,3-1-1,0-1 0,2-1 0,47 51 0,-36-48-65,1-3 0,2 0 0,1-3 0,1-1-1,2-2 1,1-2 0,1-1 0,1-3 0,1-2 0,53 17 0,-65-28-316,1 0 1,-1-3 0,1 0 0,39-1 0,-66-4 98,-1-1 0,1 0 0,0 0 0,-1-1 0,1 0 0,-1-1 0,1 1 0,-1-1 0,0-1 0,0 1 0,0-1-1,7-4 1,-8 2-352,0 0 0,0 0 0,-1 0 0,1 0 0,-1-1 0,-1 0 0,1 0 0,-1 0 0,0-1 0,0 0 0,4-12 0,23-66-8437</inkml:trace>
</inkml:ink>
</file>

<file path=ppt/ink/ink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50.830"/>
    </inkml:context>
    <inkml:brush xml:id="br0">
      <inkml:brushProperty name="width" value="0.035" units="cm"/>
      <inkml:brushProperty name="height" value="0.035" units="cm"/>
      <inkml:brushProperty name="color" value="#E71224"/>
    </inkml:brush>
  </inkml:definitions>
  <inkml:trace contextRef="#ctx0" brushRef="#br0">70 62 3490,'0'0'15876,"-12"-2"-13768,-35-2-438,37 0 3787,12 0-4374,11-1-1175,29-6 400,1 2-1,0 1 1,47-1-1,130 4-1005,-190 5 436,-30 0 178,1 0 1,0 0 0,0 0 0,0 0-1,-1 0 1,1 0 0,0 0-1,0 0 1,-1 0 0,1 0 0,0 1-1,0-1 1,-1 0 0,1 0-1,0 1 1,-1-1 0,1 1 0,0-1-1,-1 0 1,1 1 0,0-1-1,-1 1 1,1-1 0,-1 1 0,1 0-1,-1-1 1,1 1 0,-1-1-1,0 1 1,1 0 0,-1 0 0,0-1-1,1 1 1,-1 0 0,0-1-1,0 1 1,1 1 0,-2 0-155,1 0-1,0 0 1,-1-1 0,1 1 0,-1 0 0,0 0-1,1 0 1,-1-1 0,0 1 0,0 0-1,0-1 1,0 1 0,0-1 0,-1 1-1,-1 1 1,-7 5-1329,-1 0-1,0-1 1,-16 8 0</inkml:trace>
</inkml:ink>
</file>

<file path=ppt/ink/ink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51.182"/>
    </inkml:context>
    <inkml:brush xml:id="br0">
      <inkml:brushProperty name="width" value="0.035" units="cm"/>
      <inkml:brushProperty name="height" value="0.035" units="cm"/>
      <inkml:brushProperty name="color" value="#E71224"/>
    </inkml:brush>
  </inkml:definitions>
  <inkml:trace contextRef="#ctx0" brushRef="#br0">0 64 14519,'0'0'13878,"193"31"-13158,-98-31-271,17 0-177,11-19-192,0-3-80,-3 0-32,-15 0-304,-21 13-561,-24 9-95,-29 0-721,-20 9-1313,-11 10-2400</inkml:trace>
</inkml:ink>
</file>

<file path=ppt/ink/ink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55.645"/>
    </inkml:context>
    <inkml:brush xml:id="br0">
      <inkml:brushProperty name="width" value="0.035" units="cm"/>
      <inkml:brushProperty name="height" value="0.035" units="cm"/>
      <inkml:brushProperty name="color" value="#E71224"/>
    </inkml:brush>
  </inkml:definitions>
  <inkml:trace contextRef="#ctx0" brushRef="#br0">378 111 12454,'0'0'10661,"10"-18"-9309,30-56-215,-27 55 849,-17 33-1745,-12 17-57,-1-1-1,-2-1 0,-34 42 0,7-10 130,30-39-234,-43 60 446,-59 107-1,103-160-436,1 0 0,2 2 0,0-1-1,2 2 1,2-1 0,0 1 0,-5 62-1,12-79-69,1 1 0,1-1 0,0 0 0,1 1 0,0-1 0,2 0 0,-1-1 0,2 1 0,0 0 0,13 25 0,-7-23 4,0 0 0,0-1 0,2 0 0,0-1 0,1 0 0,0-1 0,31 23 0,-13-14-7,2-2-1,0-1 1,2-1 0,0-2-1,0-2 1,2-1 0,59 14-1,-44-17-280,-1-3-1,1-2 0,0-2 0,1-2 0,59-6 1,-94 2-112,0-1 1,0 0-1,-1-2 1,1 0-1,-1-1 1,-1 0-1,23-12 1,-32 14-165,0-1 0,0 0 1,-1 0-1,0 0 0,0-1 0,0 0 1,0-1-1,-1 1 0,0-1 0,-1 0 1,1-1-1,-1 1 0,-1-1 0,1 0 0,-1-1 1,5-15-1,1-44-6901</inkml:trace>
</inkml:ink>
</file>

<file path=ppt/ink/ink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56.179"/>
    </inkml:context>
    <inkml:brush xml:id="br0">
      <inkml:brushProperty name="width" value="0.035" units="cm"/>
      <inkml:brushProperty name="height" value="0.035" units="cm"/>
      <inkml:brushProperty name="color" value="#E71224"/>
    </inkml:brush>
  </inkml:definitions>
  <inkml:trace contextRef="#ctx0" brushRef="#br0">1 18 11221,'0'0'9031,"9"-3"-7564,28-11-237,-36 14-1051,-1 0 0,0 0 0,1 0 1,-1 0-1,1 0 0,-1 0 0,0 0 0,1 0 0,-1 0 0,0 0 0,1 0 0,-1 0 0,1 0 0,-1 0 1,0 0-1,1 0 0,-1 0 0,0 0 0,1 0 0,-1 0 0,1 1 0,-1-1 0,0 0 0,0 0 0,1 0 1,-1 1-1,0-1 0,1 0 0,-1 0 0,0 1 0,0-1 0,1 0 0,-1 1 0,5 17 1627,-5 30-2761,0-37 1680,1 57-292,1-34-369,-2 1 1,-1-1-1,-2 1 1,-7 34-1,2-38-717,-5 20 1067,11-34-5161,1 0-4727</inkml:trace>
</inkml:ink>
</file>

<file path=ppt/ink/ink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56.570"/>
    </inkml:context>
    <inkml:brush xml:id="br0">
      <inkml:brushProperty name="width" value="0.035" units="cm"/>
      <inkml:brushProperty name="height" value="0.035" units="cm"/>
      <inkml:brushProperty name="color" value="#E71224"/>
    </inkml:brush>
  </inkml:definitions>
  <inkml:trace contextRef="#ctx0" brushRef="#br0">138 2 11221,'0'0'13230,"0"0"-13179,0 0-1,1-1 1,-1 1 0,0 0-1,1 0 1,-1 0 0,0 0-1,1 0 1,-1 0 0,0 0-1,1 0 1,-1 0-1,0 0 1,0 0 0,1 0-1,-1 0 1,0 0 0,1 0-1,-1 0 1,0 0-1,1 0 1,-1 0 0,0 0-1,1 0 1,-1 1 0,0-1-1,0 0 1,1 0 0,-1 0-1,0 1 1,0-1-1,1 0 1,-1 0 0,0 1-1,0-1 1,0 0 0,1 0-1,-1 1 1,0-1-1,0 0 1,0 1 0,0-1-1,0 0 1,1 1 0,0 6 129,0-1 1,0 1-1,0-1 1,-1 1-1,0-1 1,-1 11-1,0 6 149,3 65 539,-3 93 191,-1-161-1026,0-1 0,-1 0-1,-1 0 1,-1 0 0,-1 0-1,-15 35 1,20-53-120,0 1-1,0-1 1,0 1 0,0-1 0,-1 1-1,1-1 1,0 0 0,-1 0 0,1 1 0,-1-1-1,1 0 1,-1 0 0,1 0 0,-1-1-1,0 1 1,-3 1 0,2-1-532,-1-1 0,1 1 0,0-1 1,-1 0-1,1 0 0,-1 0 0,1 0 1,-1 0-1,1-1 0,-1 0 0,1 1 1,0-1-1,-4-2 0,-24-18-8220</inkml:trace>
</inkml:ink>
</file>

<file path=ppt/ink/ink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56.976"/>
    </inkml:context>
    <inkml:brush xml:id="br0">
      <inkml:brushProperty name="width" value="0.035" units="cm"/>
      <inkml:brushProperty name="height" value="0.035" units="cm"/>
      <inkml:brushProperty name="color" value="#E71224"/>
    </inkml:brush>
  </inkml:definitions>
  <inkml:trace contextRef="#ctx0" brushRef="#br0">0 73 10613,'0'0'16455,"158"-66"-15718,-105 60-401,3 6-208,11 0-128,7 0-128,14 0-945,3 0-1216,-3 0-2753,-8 0-5939</inkml:trace>
</inkml:ink>
</file>

<file path=ppt/ink/ink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57.398"/>
    </inkml:context>
    <inkml:brush xml:id="br0">
      <inkml:brushProperty name="width" value="0.035" units="cm"/>
      <inkml:brushProperty name="height" value="0.035" units="cm"/>
      <inkml:brushProperty name="color" value="#E71224"/>
    </inkml:brush>
  </inkml:definitions>
  <inkml:trace contextRef="#ctx0" brushRef="#br0">0 1 16728,'0'0'8262,"31"36"-7325,211 246 380,-191-224-1155,8 10-116,78 116 0,-119-152-57,-18-31 12,1-1-1,-1 1 0,0-1 0,0 1 1,1-1-1,-1 1 0,0 0 1,0-1-1,0 1 0,0-1 0,0 1 1,0-1-1,0 1 0,0 0 1,0-1-1,0 1 0,0-1 0,0 1 1,0-1-1,0 1 0,0 0 1,-1-1-1,1 1 0,0-1 0,0 1 1,-1-1-1,0 1 0,0 0 7,-1 0-1,0-1 0,0 1 1,0-1-1,0 1 0,0-1 1,0 0-1,0 0 1,0 0-1,0 0 0,0 0 1,0 0-1,0 0 0,0-1 1,0 1-1,0-1 1,0 1-1,0-1 0,0 0 1,0 0-1,1 0 0,-1 0 1,0 0-1,1 0 1,-3-2-1,-39-35 244,36 30-170,1 0-1,0-1 0,0 1 1,1-1-1,0-1 0,1 1 1,0-1-1,-3-12 0,5 16-53,0 0-1,1-1 0,0 1 1,0 0-1,1-1 1,-1 1-1,2-1 1,-1 1-1,1-1 0,0 1 1,0 0-1,0-1 1,1 1-1,0 0 1,4-8-1,0 5-16,0 0 0,1 1 0,0 0 0,1 0 1,0 0-1,0 1 0,0 0 0,1 1 0,0 0 0,15-8 0,9-3-16,66-24-1,-69 32-27,0 0 0,0 2-1,1 2 1,59-4 0,-68 8-447,0 2-1,1 0 1,-1 1 0,0 2 0,0 0 0,0 1 0,31 13-1,-40-14-596,20 9-1637,-21-3-3779</inkml:trace>
</inkml:ink>
</file>

<file path=ppt/ink/ink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57.809"/>
    </inkml:context>
    <inkml:brush xml:id="br0">
      <inkml:brushProperty name="width" value="0.035" units="cm"/>
      <inkml:brushProperty name="height" value="0.035" units="cm"/>
      <inkml:brushProperty name="color" value="#E71224"/>
    </inkml:brush>
  </inkml:definitions>
  <inkml:trace contextRef="#ctx0" brushRef="#br0">1355 122 3282,'0'0'15254,"33"0"-13535,154 0 1848,-186 0-2540,-14 0 299,-60 0-910,-780-29 1796,824 26-2166,-578-85 1260,645 86-1525,21 12-725,0 1-1,0 4 1,-1 2-1,66 29 1,-64-24-1129,45 17-4274,-12-1-4636</inkml:trace>
</inkml:ink>
</file>

<file path=ppt/ink/ink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58.214"/>
    </inkml:context>
    <inkml:brush xml:id="br0">
      <inkml:brushProperty name="width" value="0.035" units="cm"/>
      <inkml:brushProperty name="height" value="0.035" units="cm"/>
      <inkml:brushProperty name="color" value="#E71224"/>
    </inkml:brush>
  </inkml:definitions>
  <inkml:trace contextRef="#ctx0" brushRef="#br0">151 0 7780,'0'0'13993,"-1"5"-12785,-25 155 3685,-24 81-3444,17-129-1165,22-79-750,1 0-1,-9 55 1,18-81-401,1-5-2198</inkml:trace>
</inkml:ink>
</file>

<file path=ppt/ink/ink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58.582"/>
    </inkml:context>
    <inkml:brush xml:id="br0">
      <inkml:brushProperty name="width" value="0.035" units="cm"/>
      <inkml:brushProperty name="height" value="0.035" units="cm"/>
      <inkml:brushProperty name="color" value="#E71224"/>
    </inkml:brush>
  </inkml:definitions>
  <inkml:trace contextRef="#ctx0" brushRef="#br0">173 183 16712,'0'0'9300,"-28"14"-8692,-85 47-221,111-60-371,0 1 1,0-1-1,0 1 0,0 0 0,0 0 1,0 0-1,0 0 0,0 0 1,1 0-1,-1 0 0,1 0 0,-1 1 1,1-1-1,0 1 0,0-1 1,0 1-1,0-1 0,1 1 0,-1-1 1,1 1-1,-1 0 0,1-1 1,0 1-1,0 0 0,0-1 0,0 1 1,1 0-1,-1-1 0,2 4 1,0-1 2,0 0-1,0 0 1,1 0 0,-1-1 0,1 1 0,0-1 0,1 1 0,-1-1 0,1 0-1,3 3 1,2 0-25,0-1-1,1 1 1,-1-2-1,1 1 1,0-1-1,0-1 1,1 0 0,0 0-1,18 3 1,-2-3-144,0 0 1,50-1 0,-71-3 134,0 0 1,1 0-1,-1-1 1,0 0-1,0 0 0,0 0 1,0-1-1,0 0 0,9-4 1,-12 4 10,0 0 1,0 0-1,0-1 0,0 1 1,0-1-1,-1 0 1,1 0-1,-1 0 1,0 0-1,0 0 0,0 0 1,0-1-1,0 1 1,-1-1-1,0 1 1,1-1-1,0-6 0,3-11-52,-2 0-1,0 0 1,-1 0-1,-1-1 0,-1 1 1,-5-41-1,3 50 2,0 0 0,-1 0 0,0 1 0,-1-1 0,0 1 0,-1-1 0,0 2 0,-1-1 0,0 0 0,-1 1 0,0 0 0,0 1 0,-15-15 0,-6 6 10,27 17 2,22 15-149,113 42 165,-38-17 81,-93-38-41,0 0-1,0-1 1,-1 1 0,1 1 0,-1-1-1,1 0 1,-1 1 0,1-1-1,-1 1 1,0 0 0,0-1-1,0 1 1,0 0 0,0 1-1,0-1 1,0 0 0,-1 0 0,1 1-1,-1-1 1,0 1 0,1-1-1,-1 1 1,-1 0 0,1-1-1,0 1 1,0 0 0,-1 0-1,0-1 1,1 1 0,-1 0 0,0 0-1,-1 4 1,0 5 13,-1 1 0,0-1 1,-1-1-1,0 1 0,0 0 0,-1-1 1,-1 1-1,0-1 0,-8 12 1,6-11-3,0 1 1,1 1-1,1-1 1,0 1 0,1 0-1,-4 22 1,7-26-18,0 0-1,0 1 1,1-1 0,1 0 0,2 20-1,-2-27-2,0 0-1,0 0 0,0 0 1,0-1-1,1 1 0,-1 0 1,1 0-1,0-1 0,0 1 1,0-1-1,0 1 0,0-1 1,0 0-1,1 0 0,-1 0 1,1 0-1,0 0 0,-1-1 1,1 1-1,0-1 0,0 0 1,6 2-1,4 2 19,1-2 0,1 0 0,-1 0-1,0-1 1,1-1 0,-1-1 0,1 0 0,-1 0 0,0-2 0,1 0-1,23-6 1,-29 5 25,0 0-1,0-1 1,0 0-1,0 0 0,-1-1 1,1 0-1,-1-1 1,0 0-1,-1 0 1,0-1-1,0 0 1,0 0-1,-1 0 0,0-1 1,0 0-1,-1 0 1,0-1-1,4-9 1,-1-3 18,-2-1 0,0 0 1,-2 0-1,0-1 0,-1 1 1,-2-1-1,-2-39 0,1 58-64,1-3 1,-1 0 1,-1 0-1,1 0 1,-1 0-1,0 0 1,-1 0 0,0 1-1,0-1 1,0 1-1,-1-1 1,0 1-1,0 0 1,-1 0 0,1 0-1,-1 0 1,-1 1-1,1 0 1,-1-1-1,0 2 1,0-1 0,0 0-1,-1 1 1,0 0-1,1 1 1,-1-1-1,-9-3 1,-7-3 4,0 1 0,-1 0 1,0 2-1,0 1 0,-1 0 0,-33-2 1,-147 0-3574,189 8 2890,8 0 5,-23 2-2833,14 4-2491,7 5-7657</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05.253"/>
    </inkml:context>
    <inkml:brush xml:id="br0">
      <inkml:brushProperty name="width" value="0.035" units="cm"/>
      <inkml:brushProperty name="height" value="0.035" units="cm"/>
    </inkml:brush>
  </inkml:definitions>
  <inkml:trace contextRef="#ctx0" brushRef="#br0">38 162 9236,'0'0'8023,"-6"-18"-6572,-18-53-122,23 66-899,-1 1 0,1-1 0,0 0 0,0 0 0,0 1 0,1-1 0,-1 0 0,1 0 1,1-8-1,1-3 4969,-2 28-5074,0 152-519,0 145 1374,0-206-4569,0-1-3759</inkml:trace>
</inkml:ink>
</file>

<file path=ppt/ink/ink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58.952"/>
    </inkml:context>
    <inkml:brush xml:id="br0">
      <inkml:brushProperty name="width" value="0.035" units="cm"/>
      <inkml:brushProperty name="height" value="0.035" units="cm"/>
      <inkml:brushProperty name="color" value="#E71224"/>
    </inkml:brush>
  </inkml:definitions>
  <inkml:trace contextRef="#ctx0" brushRef="#br0">1229 136 10485,'0'0'8478,"-5"-2"-7531,-107-24 1160,-192-20 0,-117 21-280,59 23-1539,356 2-295,5 0 6,1-1 0,-1 1 0,1 0 0,-1 0 0,1 0 1,-1 0-1,1 0 0,-1-1 0,1 1 0,-1 0 1,1 0-1,-1 0 0,0 0 0,1 1 0,-1-1 0,1 0 1,-1 0-1,1 0 0,-1 0 0,1 0 0,-1 1 1,1-1-1,-1 0 0,1 1 0,-1-1 0,1 0 0,-1 1 1,1-1-1,0 0 0,-1 1 0,1-1 0,0 1 1,-1-1-1,1 1 0,0-1 0,-1 1 0,1-1 1,0 1-1,0-1 0,0 1 0,0-1 0,-1 1 0,1-1 1,0 1-1,0-1 0,0 1 0,0-1 0,0 1 1,0 0-1,1 0 0,0 1 1,-1-1 0,1 0 0,0 0-1,0 0 1,0 0 0,0 0 0,0 0-1,0 0 1,0 0 0,0 0-1,0-1 1,1 1 0,-1 0 0,0-1-1,0 1 1,1-1 0,-1 1 0,0-1-1,1 1 1,-1-1 0,1 0 0,-1 0-1,0 0 1,1 0 0,-1 0-1,3 0 1,53 1-50,-44-1 12,-3 0-9,192-8-2536,-173 4 633,1-1 1,43-14-1,19-12-6382</inkml:trace>
</inkml:ink>
</file>

<file path=ppt/ink/ink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8:59.349"/>
    </inkml:context>
    <inkml:brush xml:id="br0">
      <inkml:brushProperty name="width" value="0.035" units="cm"/>
      <inkml:brushProperty name="height" value="0.035" units="cm"/>
      <inkml:brushProperty name="color" value="#E71224"/>
    </inkml:brush>
  </inkml:definitions>
  <inkml:trace contextRef="#ctx0" brushRef="#br0">165 60 14583,'0'0'8518,"-7"-14"-7229,-13-22-563,13 26-353,15 27 246,146 294 1225,165 345-569,-214-402-1088,-90-210-168,-3 0 0,-2 1 1,9 88-1,-17-120-17,-2 0 0,0 0 1,0-1-1,-1 1 0,-1 0 1,0 0-1,0-1 0,-2 1 0,1-1 1,-7 14-1,5-18-1,0 0 0,0 0 0,-1-1 0,1 0 0,-2 0 0,1 0 0,-1-1 0,0 0 0,0 0 0,-1 0 0,0-1 0,0-1 0,0 1 0,-12 4 0,-8 1 0,0 0 0,0-2 1,-1-1-1,0-1 0,-55 3 1,-149-10-293,211 0 59,-1-1 0,-26-6 0,44 7-95,0 0-1,0 0 1,0-1 0,0 0 0,0 0-1,0 0 1,1-1 0,-1 0-1,1 1 1,0-1 0,-1-1 0,1 1-1,1-1 1,-8-7 0,0-18-6252</inkml:trace>
</inkml:ink>
</file>

<file path=ppt/ink/ink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9:04.509"/>
    </inkml:context>
    <inkml:brush xml:id="br0">
      <inkml:brushProperty name="width" value="0.035" units="cm"/>
      <inkml:brushProperty name="height" value="0.035" units="cm"/>
      <inkml:brushProperty name="color" value="#E71224"/>
    </inkml:brush>
  </inkml:definitions>
  <inkml:trace contextRef="#ctx0" brushRef="#br0">732 314 5859,'0'0'14665,"6"0"-12407,-8 0-696,-9 1-1343,0-1 0,-1-1-1,1 1 1,0-2-1,-1 0 1,1 0-1,0-1 1,0 0 0,1-1-1,-1-1 1,1 1-1,-15-10 1,9 4-119,2 0 682,33 6-421,-9 5-355,0 1-1,0 0 1,0 1 0,-1 0 0,1 0-1,-1 1 1,0 0 0,0 1-1,0 0 1,0 1 0,-1-1 0,0 1-1,14 15 1,-22-21-3,0 0 0,0 1-1,-1-1 1,1 0 0,0 1 0,0-1 0,-1 1-1,1-1 1,0 0 0,-1 0 0,1 1 0,0-1-1,-1 0 1,1 0 0,0 1 0,-1-1 0,1 0-1,0 0 1,-1 0 0,1 0 0,-1 1 0,1-1-1,0 0 1,-1 0 0,1 0 0,-1 0 0,1 0-1,-1 0 1,1 0 0,0 0 0,-1 0 0,1 0-1,-1-1 1,1 1 0,0 0 0,-1 0 0,-25 1-3,6-2 2,0 0 0,0-2 0,1 0 0,-1-1 0,1-1 0,0-1 0,-19-8 0,24 8-12,1 0 1,-1-1-1,2-1 1,-1 0 0,1-1-1,0 0 1,1 0-1,0-2 1,0 1-1,-11-16 1,19 20 11,0 1 0,-1-1-1,2 0 1,-1 0 0,1 0 0,0 0-1,0 0 1,1-1 0,0 1-1,0 0 1,0-1 0,1 1 0,0-1-1,1-9 1,-1 13-2,1-1-1,-1 1 1,1 0 0,0-1-1,0 1 1,0 0 0,0 0-1,0 0 1,1 0 0,0 0-1,-1 0 1,1 0 0,0 1-1,0-1 1,1 1 0,-1-1-1,0 1 1,1 0 0,0 0-1,-1 0 1,1 0-1,0 0 1,0 1 0,0-1-1,0 1 1,0 0 0,0 0-1,7-2 1,4 1-5,1 0 0,0 1 0,0 0 0,0 1 0,0 1 0,0 0 0,0 1 0,0 1 0,-1 0 0,1 1 0,17 7 0,-24-7 4,0 0 1,0 0 0,0 1-1,-1 0 1,0 0-1,0 1 1,0 0-1,-1 0 1,0 1-1,0 0 1,0 0 0,-1 0-1,0 1 1,0 0-1,-1 0 1,0 0-1,-1 0 1,0 0 0,0 1-1,2 10 1,-1-1-2,-1 1 1,0-1-1,-2 0 1,0 1-1,-1-1 1,-1 1-1,-1-1 1,0 1-1,-1-1 1,-1 0-1,-1 0 1,-1-1-1,0 1 1,-1-1-1,-10 17 1,5-15-4,0-1 0,-1 0 0,-1-1 1,-1 0-1,0-1 0,-1-1 1,-1-1-1,0 0 0,-1-1 0,-1 0 1,0-2-1,-27 13 0,5-8-257,1-1-1,-2-2 0,0-2 0,0-2 0,-1-2 1,0-1-1,-82-1 0,125-5 265,-1 0-1,0 0 1,1 0-1,-1 0 1,0 0-1,1 0 1,-1-1-1,1 1 1,-1 0-1,0 0 1,1-1-1,-1 1 1,1 0-1,-1-1 1,1 1-1,-1-1 1,1 1-1,-1-1 0,1 1 1,-1-1-1,1 1 1,0-1-1,-1 1 1,1-1-1,0 1 1,0-1-1,-1 0 1,1 1-1,0-1 1,0 1-1,0-1 1,0 0-1,-1 1 1,1-1-1,0 0 1,0 1-1,1-2 1,5-25 168,1 18-97,0 0 1,1 0 0,0 0-1,1 1 1,0 1 0,0-1-1,0 1 1,1 1 0,15-8-1,4-4 98,-14 8-112,2 0 1,0 1-1,0 1 0,0 1 0,1 0 1,0 1-1,0 1 0,1 1 1,-1 0-1,1 2 0,0 0 1,27 1-1,-38 2-54,1 0 1,0 1-1,0 0 0,-1 1 1,1-1-1,-1 2 1,0-1-1,0 1 0,0 1 1,0-1-1,-1 1 1,0 1-1,0-1 0,0 1 1,-1 1-1,1-1 0,9 15 1,9 13 0,-1 2 0,29 59 1,-23-40-8,-22-40-77,5 9 50,1 0 0,1-1 0,34 39 0,-42-55-366,0 0-1,0-1 1,1 0-1,0-1 1,0 0-1,0 0 1,1 0-1,0-1 1,0-1-1,0 1 1,0-1-1,0-1 1,0 0-1,1 0 1,9 0-1,39 2-5512</inkml:trace>
</inkml:ink>
</file>

<file path=ppt/ink/ink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9:05.220"/>
    </inkml:context>
    <inkml:brush xml:id="br0">
      <inkml:brushProperty name="width" value="0.035" units="cm"/>
      <inkml:brushProperty name="height" value="0.035" units="cm"/>
      <inkml:brushProperty name="color" value="#E71224"/>
    </inkml:brush>
  </inkml:definitions>
  <inkml:trace contextRef="#ctx0" brushRef="#br0">605 63 11333,'0'0'9855,"12"-3"-2531,-43-1-7082,-1 1 0,-42 3 0,-27-3-115,-98-23 28,41 3-1852,156 23 1165,-12-1 101,9 5-4483,5 14-1617</inkml:trace>
</inkml:ink>
</file>

<file path=ppt/ink/ink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9:05.641"/>
    </inkml:context>
    <inkml:brush xml:id="br0">
      <inkml:brushProperty name="width" value="0.035" units="cm"/>
      <inkml:brushProperty name="height" value="0.035" units="cm"/>
      <inkml:brushProperty name="color" value="#E71224"/>
    </inkml:brush>
  </inkml:definitions>
  <inkml:trace contextRef="#ctx0" brushRef="#br0">457 0 14727,'0'0'10997,"-196"22"-10181,115-15-304,11-7-159,13 0-209,22 0 0,18 0-144,17 12-1601,0 1-720,21 6-1633,14 0-3025</inkml:trace>
</inkml:ink>
</file>

<file path=ppt/ink/ink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9:06.374"/>
    </inkml:context>
    <inkml:brush xml:id="br0">
      <inkml:brushProperty name="width" value="0.035" units="cm"/>
      <inkml:brushProperty name="height" value="0.035" units="cm"/>
      <inkml:brushProperty name="color" value="#E71224"/>
    </inkml:brush>
  </inkml:definitions>
  <inkml:trace contextRef="#ctx0" brushRef="#br0">66 189 11685,'0'0'13246,"13"1"-12242,-10-1-963,0 0 1,0 0 0,0 0 0,0 0 0,0 1 0,0-1 0,0 1 0,0 0-1,0 0 1,0 0 0,-1 0 0,1 1 0,0-1 0,-1 1 0,1-1 0,2 3-1,-3 0 1,0-1 0,0 1 0,0 0 0,0-1 0,-1 1-1,1 0 1,-1 0 0,0 0 0,0 0 0,-1 0 0,1 1-1,-1-1 1,0 0 0,0 7 0,0 45 274,1 5 7,-9 76 0,5-117-305,0 0 0,-1-1-1,-2 0 1,0 0 0,0 0 0,-2-1 0,-19 35-1,26-52-27,0 1-1,0 0 1,-1 0-1,1-1 0,0 1 1,-1-1-1,1 1 1,-1-1-1,1 0 0,-1 0 1,0 1-1,1-1 1,-1 0-1,0 0 0,0-1 1,0 1-1,0 0 1,0-1-1,0 1 1,0-1-1,0 1 0,0-1 1,-3 0-1,4 0-13,-1-1-1,1 1 1,-1-1-1,1 1 1,-1-1-1,1 1 1,0-1-1,-1 0 1,1 0-1,0 0 1,-1 0-1,1 0 1,0 0-1,0 0 1,0 0-1,0-1 1,0 1-1,0 0 1,0-1-1,0 1 1,1 0-1,-1-1 1,1 1-1,-1-1 1,1 1-1,-1-1 1,1 1-1,0-1 1,-1 0-1,1-1 1,-2-23-70,0-1 0,2 1 0,1-1 1,1 1-1,2-1 0,0 1 0,2 0 1,0 0-1,15-33 0,-2 12 108,3 1-1,1 1 1,58-82-1,-71 113 41,1 1 0,0 0 0,0 0 0,1 1 0,1 1 1,0 0-1,1 0 0,25-14 0,-33 22-36,-1 0 0,1 1 0,0 0 0,-1 0 0,1 0 1,0 1-1,0 0 0,0 0 0,0 0 0,0 1 1,0 0-1,0 0 0,1 1 0,-1 0 0,0 0 0,-1 0 1,1 0-1,0 1 0,0 0 0,0 1 0,-1-1 0,0 1 1,1 0-1,-1 0 0,0 1 0,0-1 0,6 8 1,-3-4-12,0 1 0,-1 0 0,0 1 1,0-1-1,-1 1 0,0 1 1,-1-1-1,0 1 0,0 0 1,4 13-1,-5-6 8,0 0 1,-1 0-1,0 1 1,-2-1-1,0 32 1,-1-42-10,-1 1 0,0-1 0,0 1 1,-1-1-1,0 0 0,0 0 0,0 1 0,-1-1 0,0-1 0,-1 1 1,1 0-1,-1-1 0,-1 0 0,-6 9 0,2-7-2,1 0 0,-1 0 0,-1-1 0,0 0 0,0 0 1,0-1-1,-1 0 0,-15 5 0,-3-1-13,0-1 1,-1-2-1,1-1 1,-2-1-1,1-1 1,-43-2-1,-14-2-119,86 3 130,12 3-1,25 10 14,-23-10 2,199 97 593,126 53-209,-233-120-695,27 9-1738,-50-5-2984,-40-15-1632</inkml:trace>
</inkml:ink>
</file>

<file path=ppt/ink/ink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9:06.792"/>
    </inkml:context>
    <inkml:brush xml:id="br0">
      <inkml:brushProperty name="width" value="0.035" units="cm"/>
      <inkml:brushProperty name="height" value="0.035" units="cm"/>
      <inkml:brushProperty name="color" value="#E71224"/>
    </inkml:brush>
  </inkml:definitions>
  <inkml:trace contextRef="#ctx0" brushRef="#br0">1228 189 13302,'0'0'9946,"-43"-9"-8874,-543-90 1252,337 67-1674,-100-17-267,492 67-1429,-112-12 638,124 26-2582,-57 0-2590,-46-10-692</inkml:trace>
</inkml:ink>
</file>

<file path=ppt/ink/ink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9:07.192"/>
    </inkml:context>
    <inkml:brush xml:id="br0">
      <inkml:brushProperty name="width" value="0.035" units="cm"/>
      <inkml:brushProperty name="height" value="0.035" units="cm"/>
      <inkml:brushProperty name="color" value="#E71224"/>
    </inkml:brush>
  </inkml:definitions>
  <inkml:trace contextRef="#ctx0" brushRef="#br0">18 21 13782,'0'0'11379,"4"-4"-10283,16-13-221,-20 17-859,0 1-1,-1-1 0,1 0 1,0 0-1,0 1 0,0-1 0,0 0 1,0 0-1,0 1 0,1-1 0,-1 0 1,0 0-1,0 1 0,0-1 1,0 0-1,0 0 0,0 1 0,0-1 1,0 0-1,1 0 0,-1 0 0,0 1 1,0-1-1,0 0 0,0 0 1,1 0-1,-1 0 0,0 0 0,0 1 1,0-1-1,1 0 0,-1 0 0,0 0 1,0 0-1,0 0 0,1 0 1,-1 0-1,0 0 0,0 0 0,1 0 1,-1 0-1,0 0 0,0 0 0,1 0 1,-1 0-1,0 0 0,0 0 1,1 0-1,-1 0 0,0 0 0,0 0 1,1 0-1,-1 0 0,0 0 0,0-1 1,0 1-1,1 0 0,-1 0 1,0 0-1,0 0 0,0-1 0,0 1 1,1 0-1,-1 0 0,0 0 0,0-1 1,0 1-1,0 0 0,1 3 87,5 44 323,-3 0 1,-1 0-1,-8 85 1,3-118-308,0 0 0,0 0 0,-2 0 1,-10 22-1,-8 27-1534,17-20-4101</inkml:trace>
</inkml:ink>
</file>

<file path=ppt/ink/ink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9:08.191"/>
    </inkml:context>
    <inkml:brush xml:id="br0">
      <inkml:brushProperty name="width" value="0.035" units="cm"/>
      <inkml:brushProperty name="height" value="0.035" units="cm"/>
      <inkml:brushProperty name="color" value="#E71224"/>
    </inkml:brush>
  </inkml:definitions>
  <inkml:trace contextRef="#ctx0" brushRef="#br0">99 231 13414,'0'0'12510,"-4"9"-11782,0 0-547,2-6-124,0 0-1,1 0 0,-1 1 0,1-1 0,0 0 0,0 1 0,0-1 0,0 1 0,1 0 0,-1 5 0,1-7 123,3-2-171,0 0 0,0 1 0,0-1 0,0-1 0,0 1 0,0 0 0,0-1 1,0 1-1,0-1 0,0 0 0,0 0 0,0 0 0,0-1 0,-1 1 0,1-1 0,0 1 0,-1-1 1,4-3-1,-4 1-28,0 0 1,0 0-1,0 0 1,0-1-1,-1 1 1,0-1 0,0 1-1,0-1 1,0 0-1,-1 1 1,0-1-1,0-5 1,1-6-289,0 0-1,-1-1 1,-1 1 0,0 0-1,-2 0 1,-7-30 0,41 42 118,-20 4 156,6-4 11,-19 1-28,0 3 46,0 1 1,1-1-1,-1 0 0,0 1 0,0 0 0,0-1 1,1 1-1,-1 0 0,0 0 0,1 0 1,-1 0-1,1 0 0,-1 0 0,1 0 0,-1 0 1,-1 3-1,-38 38 116,29-32-24,0 2 1,1-1-1,0 1 1,1 1-1,0 0 1,1 0-1,1 1 0,0 0 1,0 0-1,2 1 1,-7 20-1,11-22-65,0 1 0,1-1 0,0 25-1,2-19-6,-1-17-13,0 0 0,0 0 0,0-1 0,1 1 0,-1 0 0,0 0 0,1-1-1,0 1 1,-1 0 0,1-1 0,0 1 0,0-1 0,0 1 0,0-1 0,0 1 0,0-1 0,1 0 0,-1 1 0,0-1 0,1 0 0,1 1 0,0 0 3,1 0 0,0 0 0,0 0-1,0 0 1,0-1 0,0 0 0,0 0 0,9 1 0,-7-1 3,1-1 1,-1 1-1,0-1 1,1-1-1,-1 1 1,0-1-1,0 0 1,0-1-1,1 1 1,-1-1-1,0 0 1,10-6-1,-8 1-1,0 0 1,-1-1-1,0 0 0,-1 0 0,0 0 0,0-1 1,-1 0-1,0 0 0,0-1 0,-1 1 0,0-1 1,-1 0-1,0 0 0,0 0 0,1-14 1,1-21 16,-1 0 1,-2-54-1,-2 81-13,0-41 8,36 57 253,113 2-271,187 25 1,-292-19 7,53 1 0,-95-7 392,-56 3-119,39 0-259,1 1-1,0 1 0,0 1 0,1 0 0,0 0 0,0 2 1,0-1-1,1 2 0,0-1 0,0 2 0,-13 14 0,17-16-8,1 1 0,-1 0 0,2 0 0,0 0 0,0 1 0,1 0 0,0 0-1,0 0 1,1 1 0,1 0 0,-1 0 0,2 0 0,0 0 0,0 0 0,0 17 0,2-22 6,0 0 1,0-1 0,0 1 0,1-1 0,0 1 0,0 0 0,0-1 0,1 0-1,0 1 1,0-1 0,0 0 0,4 7 0,-3-9 4,0 1 0,1-1 0,-1 0 0,1 0-1,0-1 1,-1 1 0,1-1 0,1 0 0,-1 0 0,0 0 0,0 0 0,1-1 0,-1 1-1,1-1 1,8 1 0,13 1 94,1 0 1,-1-2-1,0-1 0,0-1 0,43-7 0,-61 6-90,0 1 0,0-2 0,-1 1 0,1-1 0,0 0 0,-1-1 1,0 0-1,0 0 0,0 0 0,-1-1 0,1 0 0,-1-1 0,0 1 0,0-1 0,-1 0 0,0-1 0,0 1 0,0-1 0,3-7 0,-2 2 16,-2-1-1,1 1 0,-1-1 1,-1 0-1,0 0 1,-1 0-1,-1 0 1,0-1-1,0 1 1,-3-23-1,1 31-56,0 1-1,0 0 1,0 0-1,0-1 1,-1 1-1,0 0 1,0 0-1,0 0 1,0 1-1,-1-1 1,1 0 0,-1 1-1,0 0 1,0-1-1,0 1 1,-1 0-1,1 1 1,-1-1-1,1 1 1,-1-1-1,0 1 1,0 0 0,0 0-1,0 1 1,0-1-1,-1 1 1,1 0-1,-6-1 1,-15-2-201,0 0 1,0 2-1,-43 0 1,58 2 124,-33 0-642,-76 2-3084,42 7-2319,11 9-3405</inkml:trace>
</inkml:ink>
</file>

<file path=ppt/ink/ink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9:08.691"/>
    </inkml:context>
    <inkml:brush xml:id="br0">
      <inkml:brushProperty name="width" value="0.035" units="cm"/>
      <inkml:brushProperty name="height" value="0.035" units="cm"/>
      <inkml:brushProperty name="color" value="#E71224"/>
    </inkml:brush>
  </inkml:definitions>
  <inkml:trace contextRef="#ctx0" brushRef="#br0">2015 158 9380,'0'0'5822,"18"-2"-4504,7-3-764,16-2-52,8 5 4650,-55 2-4861,-1243-74 2810,706 29-1822,433 36-1091,-129-5-10,690 14-1553,-152 0-7556,-226 0 2677</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05.661"/>
    </inkml:context>
    <inkml:brush xml:id="br0">
      <inkml:brushProperty name="width" value="0.035" units="cm"/>
      <inkml:brushProperty name="height" value="0.035" units="cm"/>
    </inkml:brush>
  </inkml:definitions>
  <inkml:trace contextRef="#ctx0" brushRef="#br0">46 92 15047,'0'0'9063,"0"-15"-7737,0-29-606,0 11 2543,7 128-2732,-7 311-1326,0-401 543,0-4 48,1 1 1,-1-1-1,0 1 1,0-1-1,0 0 1,0 1-1,0-1 0,0 1 1,0-1-1,-1 1 1,1-1-1,-1 0 0,1 1 1,0-1-1,-1 1 1,0-1-1,1 0 0,-1 0 1,0 1-1,0-1 1,0 0-1,0 0 0,0 0 1,0 0-1,0 0 1,0 0-1,0 0 0,0 0 1,-1-1-1,0 2 1,-33 3-7022</inkml:trace>
</inkml:ink>
</file>

<file path=ppt/ink/ink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9:09.081"/>
    </inkml:context>
    <inkml:brush xml:id="br0">
      <inkml:brushProperty name="width" value="0.035" units="cm"/>
      <inkml:brushProperty name="height" value="0.035" units="cm"/>
      <inkml:brushProperty name="color" value="#E71224"/>
    </inkml:brush>
  </inkml:definitions>
  <inkml:trace contextRef="#ctx0" brushRef="#br0">1460 76 12598,'0'0'8993,"-35"-3"-8043,-515-42 2217,-324 17-94,1175 34-4400,-99 4-4242,-106-3-197</inkml:trace>
</inkml:ink>
</file>

<file path=ppt/ink/ink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9:12.787"/>
    </inkml:context>
    <inkml:brush xml:id="br0">
      <inkml:brushProperty name="width" value="0.035" units="cm"/>
      <inkml:brushProperty name="height" value="0.035" units="cm"/>
      <inkml:brushProperty name="color" value="#E71224"/>
    </inkml:brush>
  </inkml:definitions>
  <inkml:trace contextRef="#ctx0" brushRef="#br0">688 77 7347,'0'0'14148,"8"-12"-12758,25-34-101,-33 46-1185,0 0 1,1-1-1,-1 1 1,0 0-1,0-1 1,1 1-1,-1 0 1,0-1-1,0 1 1,0 0-1,0-1 0,0 1 1,1 0-1,-1-1 1,0 1-1,0 0 1,0-1-1,0 1 1,0 0-1,0-1 1,0 1-1,0 0 1,0-1-1,0 1 1,0 0-1,-1-1 1,1 1-1,0-1 1,0 1-1,0 0 1,0 0-1,0-1 0,-1 1 1,1 0-1,0-1 1,0 1-1,-1 0 1,1-1-1,-19-4 1005,-33 6-1656,43-1 969,-178 19 185,-57 2-296,51-21-1530,186 0 708,-8 2-1124,12 7-2969,6 9-3058</inkml:trace>
</inkml:ink>
</file>

<file path=ppt/ink/ink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9:13.181"/>
    </inkml:context>
    <inkml:brush xml:id="br0">
      <inkml:brushProperty name="width" value="0.035" units="cm"/>
      <inkml:brushProperty name="height" value="0.035" units="cm"/>
      <inkml:brushProperty name="color" value="#E71224"/>
    </inkml:brush>
  </inkml:definitions>
  <inkml:trace contextRef="#ctx0" brushRef="#br0">555 0 12902,'0'0'6067,"-217"54"-5363,161-32 208,10-9-543,0 3-193,8-4 32,2-5-176,8-4-32,4-3-64,-1 0-1073,8 0-816,6-29-528,1-5-432,10-4-2290</inkml:trace>
</inkml:ink>
</file>

<file path=ppt/ink/ink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9:14.137"/>
    </inkml:context>
    <inkml:brush xml:id="br0">
      <inkml:brushProperty name="width" value="0.035" units="cm"/>
      <inkml:brushProperty name="height" value="0.035" units="cm"/>
      <inkml:brushProperty name="color" value="#E71224"/>
    </inkml:brush>
  </inkml:definitions>
  <inkml:trace contextRef="#ctx0" brushRef="#br0">634 348 11717,'0'0'9383,"9"-5"-8166,26-14-182,-26 14 366,-32 6-714,12-2-539,-50 1 365,-99-12 0,139 9-502,1-1-1,0-1 1,1-1 0,-1-1 0,1-1 0,0 0-1,1-1 1,-31-21 0,43 25-1,1 0 0,0 1 1,0-1-1,1-1 0,-1 1 0,1-1 0,1 0 1,-1 1-1,1-2 0,0 1 0,0 0 1,-3-11-1,5 13 11,0 0 1,0 0-1,0 0 1,1 0-1,-1 0 1,1 0-1,0 0 1,0 0-1,0 0 1,1 0-1,-1 0 1,1 0-1,0 0 1,0 0-1,1 0 0,-1 0 1,1 0-1,0 1 1,0-1-1,0 0 1,0 1-1,6-6 1,-2 3-12,1 1 1,0 1-1,0-1 0,1 1 1,-1 0-1,1 1 0,0 0 1,0 0-1,0 1 0,0 0 0,0 0 1,12 0-1,-3 0-8,0 1-1,1 0 1,-1 2 0,0 0-1,21 5 1,-30-4-4,-1 0 1,0 1 0,0 1-1,0-1 1,-1 1-1,1 0 1,-1 0-1,0 1 1,0 0 0,0 0-1,-1 1 1,0-1-1,0 1 1,0 0-1,-1 0 1,0 1 0,0-1-1,0 1 1,-1 0-1,0 0 1,-1 0-1,3 12 1,1-1-10,-2 1 0,0 0 0,-1 0 0,-1 0 1,-1 1-1,0-1 0,-5 37 0,3-49 2,-1 1 0,0 0 0,0-1 0,-1 1 1,0-1-1,-1 0 0,1 0 0,-1 0 0,-1 0 0,1-1 0,-1 0 1,-6 7-1,0-3-46,0 1 1,-1-2 0,0 0-1,0 0 1,-27 12 0,8-6-420,-1-2-1,-1-2 1,0-1 0,-62 11 0,70-17 243,0 0 0,0-2 1,0-1-1,0-1 0,-32-4 0,56 3 234,1 1-1,-1-1 1,0 1-1,0-1 1,0 0-1,1 1 1,-1-1-1,0 0 1,1 0 0,-1 0-1,1 1 1,-1-1-1,1 0 1,-1 0-1,1 0 1,0 0-1,-1 0 1,1 0-1,0 0 1,0 0-1,-1 0 1,1 0-1,0 0 1,0 0-1,0 0 1,0 0-1,1-1 1,4-30 358,0 27-261,-1-1 0,0 1 0,1-1-1,0 1 1,0 0 0,1 1-1,0-1 1,-1 1 0,1 1-1,0-1 1,1 1 0,9-4 0,-3 1 98,0 1 0,1 1 1,0 0-1,-1 1 1,22-3-1,-21 5-43,0 1 0,-1 0 0,1 0 0,-1 1 0,23 5 0,-29-3-82,0-1 0,0 1 0,0 0 0,0 1 0,0 0 0,0 0 0,-1 0 0,0 1 0,0 0 0,0 0 0,6 7 0,-1 2 42,-1 0-1,0 1 1,-1 0 0,-1 0-1,0 1 1,-1 0 0,-1 1-1,7 26 1,-6-20-84,1 1 1,1-2-1,17 30 1,-24-48-114,1 0 1,-1-1-1,1 1 1,0-1-1,0 0 1,0 0-1,1 0 1,-1 0-1,1 0 1,0-1-1,0 0 1,0 0-1,0 0 1,0 0-1,0 0 1,8 1-1,2 0-1982,1-1 0,0-1 1,24 0-1,-32-1 716,22 0-7731</inkml:trace>
</inkml:ink>
</file>

<file path=ppt/ink/ink8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9:15.109"/>
    </inkml:context>
    <inkml:brush xml:id="br0">
      <inkml:brushProperty name="width" value="0.035" units="cm"/>
      <inkml:brushProperty name="height" value="0.035" units="cm"/>
      <inkml:brushProperty name="color" value="#E71224"/>
    </inkml:brush>
  </inkml:definitions>
  <inkml:trace contextRef="#ctx0" brushRef="#br0">351 98 12486,'0'0'13320,"-36"-3"-12455,-117-6-286,147 9-542,-1 1 0,0 0 0,0 1 0,1-1 0,-1 1 0,1 1 0,0-1 1,-1 1-1,1 0 0,0 1 0,1-1 0,-1 1 0,1 0 0,-1 1 0,1-1 0,1 1 0,-1 0 0,0 0 0,1 1 1,0-1-1,1 1 0,-1 0 0,1 0 0,0 0 0,-2 8 0,4-12-33,-3 7 13,0 1 0,1 0 0,0-1 0,0 2 0,1-1 0,1 0-1,-1 15 1,1-19-14,1 0-1,0 0 1,1 0-1,-1 0 0,1 0 1,1 0-1,-1 0 0,1 0 1,0-1-1,0 1 1,0-1-1,1 1 0,0-1 1,6 8-1,1-3-1,1 0 1,0 0-1,1-1 1,0-1-1,0 0 1,1 0-1,0-2 0,1 1 1,-1-2-1,1 0 1,17 4-1,-4-2-62,0-2 1,1 0-1,-1-2 1,1-1-1,34-3 0,-56 1 55,-1 0 0,1-1-1,-1 0 1,1 0 0,-1 0 0,1-1-1,-1 0 1,0 0 0,0 0 0,0-1-1,0 0 1,0 0 0,0 0 0,-1 0-1,1-1 1,-1 0 0,5-6 0,-4 4 4,0-1 0,-1 0 0,0-1 0,0 1 0,-1-1 0,0 1 0,0-1 0,-1 0 0,0 0 0,0-1 0,0-11 0,1-8-70,0 0 0,-3 0-1,-2-34 1,1 54 52,0 1 0,0 0 0,-1-1 0,0 1-1,0 0 1,0 0 0,-1 0 0,0 0 0,-1 1 0,0-1 0,0 1 0,0 0 0,-1 0 0,1 1-1,-1-1 1,-1 1 0,-6-6 0,-35-17-19,-6-4 41,51 30 38,8 2-14,239 23 29,-128-9-21,-67-9-11,-15-3-28,0 1-1,1 2 0,-1 2 1,-1 1-1,1 1 0,38 17 1,-52-4 1,-21-21 3,1 1 1,0-1-1,0 1 0,0-1 1,0 0-1,0 0 1,0 0-1,0 1 0,0-1 1,0 0-1,1 0 1,-1-1-1,0 1 0,1 0 1,1 0 826,-3-1-824,1 0 0,-1 0 0,0 0 1,0 0-1,0 0 0,0-1 0,0 1 0,0 0 0,0 0 0,0 0 0,0 0 0,0 0 0,0-1 0,0 1 0,0 0 0,0 0 0,0 0 1,0 0-1,0-1 0,0 1 0,0 0 0,0 0 0,0 0 0,0 0 0,0-1 0,0 1 0,0 0 0,0 0 0,0 0 0,0 0 1,-1 0-1,1-1 0,0 1 0,0 0 0,0 0 0,0 0 0,0 0 0,0 0 0,-1 0 0,1 0 0,0-1 0,0 1 0,0 0 0,0 0 1,-1 0-1,1 0 0,0 0 0,0 0 0,0 0 0,0 0 0,0 0 0,-1 0 0,1 0 0,-9 1-2,1 1 0,-1-1 0,1 2 0,-1-1-1,1 1 1,0 0 0,0 1 0,0 0 0,1 0 0,-1 0-1,1 1 1,0 1 0,-11 9 0,-10 12 18,-42 50 1,65-71-21,0 0 0,1 1 0,0-1 0,0 1 0,0 0 0,1 1-1,0-1 1,0 1 0,1-1 0,0 1 0,0 0 0,1-1 0,0 1 0,0 0 0,1 0 0,0 0 0,2 16 0,-2-21 2,1-1 0,-1 1 1,1 0-1,0 0 0,0-1 1,0 1-1,1 0 1,-1-1-1,1 1 0,-1-1 1,1 0-1,0 0 0,0 1 1,0-1-1,0 0 0,0 0 1,0-1-1,1 1 1,-1 0-1,1-1 0,-1 0 1,1 1-1,-1-1 0,1 0 1,0 0-1,0 0 0,3 0 1,8 2 4,1-1 0,-1 0 0,0-1 0,16-1 0,-27 0-3,3-1 7,0 0 1,0 0-1,-1 0 0,1-1 1,-1 0-1,1 0 1,-1 0-1,0-1 0,1 0 1,-1 0-1,-1 0 0,1-1 1,0 1-1,-1-1 1,0 0-1,0 0 0,0-1 1,0 1-1,-1-1 1,0 0-1,0 0 0,5-10 1,0-2 37,0-1 1,-1 1 0,-1-1-1,-1-1 1,6-34 0,-7 16-14,-2 0 1,-4-60 0,1 91-37,0 1 1,0-1 0,-1 1 0,0-1-1,0 1 1,0 0 0,0 0 0,-1 0-1,0 1 1,0-1 0,-1 0 0,1 1-1,-1 0 1,0 0 0,0 0 0,0 1-1,-1-1 1,1 1 0,-1 0 0,0 0-1,1 0 1,-9-2 0,0-1-15,0 1 0,-1 0 1,1 1-1,-1 1 0,0 0 0,0 1 1,-24-1-1,36 3-24,2 7-84,0 0-1,0 0 1,1-1 0,0 1-1,1-1 1,-1 1 0,1-1-1,0 1 1,1-1 0,0 0-1,0 0 1,5 8 0,31 34-3884,-17-24 620,-4-4-2081</inkml:trace>
</inkml:ink>
</file>

<file path=ppt/ink/ink8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9:15.512"/>
    </inkml:context>
    <inkml:brush xml:id="br0">
      <inkml:brushProperty name="width" value="0.035" units="cm"/>
      <inkml:brushProperty name="height" value="0.035" units="cm"/>
      <inkml:brushProperty name="color" value="#E71224"/>
    </inkml:brush>
  </inkml:definitions>
  <inkml:trace contextRef="#ctx0" brushRef="#br0">583 20 10373,'0'0'14492,"11"-5"-13193,-10 5-1224,28-12 408,-19 9-160,-15 8 359,-104 66 607,-272 198 154,330-222-1354,-15 13-1824,65-60 1409,-11 3-4641,3-9-513</inkml:trace>
</inkml:ink>
</file>

<file path=ppt/ink/ink8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19:15.910"/>
    </inkml:context>
    <inkml:brush xml:id="br0">
      <inkml:brushProperty name="width" value="0.035" units="cm"/>
      <inkml:brushProperty name="height" value="0.035" units="cm"/>
      <inkml:brushProperty name="color" value="#E71224"/>
    </inkml:brush>
  </inkml:definitions>
  <inkml:trace contextRef="#ctx0" brushRef="#br0">0 48 13366,'0'0'15703,"29"-48"-15703,-19 48-864,1 13-1793,-1 28-4803</inkml:trace>
  <inkml:trace contextRef="#ctx0" brushRef="#br0" timeOffset="1">316 515 15383,'0'0'13990,"43"3"-13990,-36-6-416,0-6-1409,7-4-3137</inkml:trace>
</inkml:ink>
</file>

<file path=ppt/ink/ink8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0:21.659"/>
    </inkml:context>
    <inkml:brush xml:id="br0">
      <inkml:brushProperty name="width" value="0.035" units="cm"/>
      <inkml:brushProperty name="height" value="0.035" units="cm"/>
      <inkml:brushProperty name="color" value="#E71224"/>
    </inkml:brush>
  </inkml:definitions>
  <inkml:trace contextRef="#ctx0" brushRef="#br0">1 0 10069,'0'0'0</inkml:trace>
</inkml:ink>
</file>

<file path=ppt/ink/ink8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1:08.980"/>
    </inkml:context>
    <inkml:brush xml:id="br0">
      <inkml:brushProperty name="width" value="0.035" units="cm"/>
      <inkml:brushProperty name="height" value="0.035" units="cm"/>
      <inkml:brushProperty name="color" value="#E71224"/>
    </inkml:brush>
  </inkml:definitions>
  <inkml:trace contextRef="#ctx0" brushRef="#br0">0 0 11093,'0'0'2449</inkml:trace>
</inkml:ink>
</file>

<file path=ppt/ink/ink83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7-01T12:02:32.357"/>
    </inkml:context>
    <inkml:brush xml:id="br0">
      <inkml:brushProperty name="width" value="0.05292" units="cm"/>
      <inkml:brushProperty name="height" value="0.05292" units="cm"/>
      <inkml:brushProperty name="color" value="#FF0000"/>
    </inkml:brush>
  </inkml:definitions>
  <inkml:trace contextRef="#ctx0" brushRef="#br0">3291 8074 618 0,'0'0'432'0,"0"0"-253"0,0 0 13 16,0 0-51-16,0 0-51 15,130-163-24-15,-113 137-12 16,-8 2-4-16,-9 9-8 16,0-4-11-16,0 3-2 15,-14 0-9-15,-67 3-8 16,-38 8-6-16,-43 5-1 16,-17 0-3-16,3 25-2 15,20 19 0-15,32 18 0 0,20 3 0 16,23 14 0-16,23 8 0 15,35-2-2-15,23 4 2 16,0-11 2-16,29-10-2 16,66-17 1-16,24-12 2 15,22-11 2-15,10-16-5 0,-7-6-3 16,-8-6-32-16,-12 0-35 16,-11 0-44-16,-27-1-102 15,-5-10-402-15</inkml:trace>
  <inkml:trace contextRef="#ctx0" brushRef="#br0" timeOffset="302.83">3490 8305 580 0,'0'0'357'0,"0"0"-185"16,0 0 13-16,0 0-45 16,0 0-24-16,0 0-12 15,-8-42-24-15,8 42-15 0,-6-4-11 16,0 2-19-16,6 2-14 15,0-3-11-15,0-5-9 16,0 8-1-16,0 0-56 16,26 0-91-16,44 13-274 15</inkml:trace>
  <inkml:trace contextRef="#ctx0" brushRef="#br0" timeOffset="638.09">4273 7997 1025 0,'0'0'166'0,"0"0"23"15,0 0-29-15,0 0-84 16,0 0-23-16,0 0-3 15,0-32-8-15,0 32-14 16,0 13 6-16,-5 19 2 0,-7 10 2 31,12 9-1-31,0 10-4 16,0 9-7-16,0 4-14 16,0 5-1-16,0-1-7 15,0-5-1-15,23-5-3 16,9-7-31-16,-6-10-74 0,-20-6-77 15,-6-8-275-15</inkml:trace>
  <inkml:trace contextRef="#ctx0" brushRef="#br0" timeOffset="938.3">4036 8065 897 0,'0'0'224'0,"0"0"-76"15,0 0 48-15,0 0-98 16,0 0-44-16,-49-170 4 16,49 160-28-16,0 5-12 15,0 0-1-15,38 2-9 0,17 3-2 16,20 0 2-16,12 0-8 15,19 9 1-15,1 18 1 16,-3 1-2-16,-2 11-13 16,-22 12-60-16,-16 6-70 15,-47 11-173-15,-17-1-288 16</inkml:trace>
  <inkml:trace contextRef="#ctx0" brushRef="#br0" timeOffset="1129.37">3895 8772 646 0,'0'0'410'0,"0"0"-199"15,0 0 5-15,0 0-87 16,0 0-45-16,0 0-35 16,156-46-24-16,-64 28-24 15,21-8-1-15,17 4-58 16,6-4-158-16,-3 10-514 15</inkml:trace>
  <inkml:trace contextRef="#ctx0" brushRef="#br0" timeOffset="1397.34">5389 8269 771 0,'0'0'294'15,"0"0"-147"-15,0 0 28 0,0 0-92 16,0 0-35 0,0 0-19-16,26-45-20 0,17 45-5 15,18 0-4-15,8 0-15 16,6 16-105-16,0 13-106 15,-20 4-462-15</inkml:trace>
  <inkml:trace contextRef="#ctx0" brushRef="#br0" timeOffset="1571.3">5302 8580 1046 0,'0'0'303'0,"0"0"-149"15,0 0-44-15,0 0-43 16,318-31-55-16,-162 26-12 31,6 5-17-31,11 0-127 16,-17 0-314-16</inkml:trace>
  <inkml:trace contextRef="#ctx0" brushRef="#br0" timeOffset="2080.86">7047 8035 1289 0,'0'0'166'0,"0"0"-8"15,0 0-47-15,0 0-61 16,0 0-12-16,0 0-5 15,-38 12-17-15,18 53 3 16,14 18 11-16,6 10-6 0,0 5-10 16,0-5-8-16,6 0-3 15,26-12-3-15,-6-16 0 16,-3-18-6-16,-3-18-25 16,-14-15-3-16,-6-11-1 15,0-3 4-15,0-3 26 16,0-45 5-16,0-33 0 15,0-31 0-15,0-26 2 16,12-6-2-16,45 6 0 0,16 23 3 16,28 25-1-16,11 29 13 15,-8 24 6-15,-14 24 13 16,-24 13-22-16,-2 0 2 16,-26 38-10-16,-21 10 4 15,-17 3-7-15,0 0 2 16,-81-2 0-16,-23-9-1 15,-23-4-1-15,-3-10-1 0,6-10-6 16,31-12-11-16,24-1-22 16,31-1-24-16,32 8-51 15,6 5-147-15,44 9-455 16</inkml:trace>
  <inkml:trace contextRef="#ctx0" brushRef="#br0" timeOffset="4505.79">9968 7529 919 0,'0'0'145'0,"0"0"-62"0,-324-70 34 15,110 55-76-15,-22 2-16 16,19-1-1-16,12 8 0 16,34 0 1-16,47 3-8 15,37-1-4-15,44 2 2 16,26-2 6-16,8-2 18 15,9 6-1-15,0-4-5 16,0 4-1-16,0 0 0 0,0 0-7 16,0 0-4-16,0 0-3 15,0 7-3-15,0 37-4 16,0 27 31-16,0 22-5 16,0 25-1-16,0 27-4 15,0 27-4-15,14 20-11 16,24 10-10-16,-15-6 0 15,-3-19-5-15,-14-31 1 16,-6-18-2-16,0-9-1 16,-17-11 1-16,-21-9-1 15,12-15-2-15,6-17-2 0,-3-16-4 16,11-15 0-16,4-16 0 16,2-8 3-16,6-12 0 15,0 0 5-15,0 0 3 16,0 0 3-16,0 0-4 15,20-12-2-15,18 1-2 16,17-1 1-16,14 5 1 16,29 0-3-16,21 2 0 15,25-3 0-15,-2-1 3 16,14-5 0-16,5-5 0 0,1-5-9 16,0-3-56-16,-23-4-64 15,-41-8-124-15,-34 2-443 16</inkml:trace>
  <inkml:trace contextRef="#ctx0" brushRef="#br0" timeOffset="5011">9165 8234 621 0,'0'0'82'15,"0"0"50"-15,0 0 1 16,0 0-48-16,0 0-12 0,0 0-4 16,0-95 5-16,0 87-21 15,0 8-7-15,0-3-22 0,0 3-5 16,11 0-7-16,-11 0-1 15,0 0 12-15,0 0 0 16,0 0 5-16,0 0 4 31,0-3-8-31,0 3 2 16,0 0-14-16,0 0 1 0,0 0-3 16,0 0-5-16,0 0-1 15,0 0-4-15,0 0 0 16,0 0-3-16,0 0-48 15,0 17-121-15,44 5-307 16</inkml:trace>
  <inkml:trace contextRef="#ctx0" brushRef="#br0" timeOffset="5422.71">9705 7950 838 0,'0'0'136'0,"0"0"5"16,0 0 16-16,0 0-47 16,0 0-41-16,-367-14 1 15,254 65 7-15,1 27-7 16,13 27-14-16,24 36 4 0,38 16-9 16,37 9-8-16,0-6-11 15,43-25-19-15,38-20-7 16,26-22-3-16,23-23-2 15,32-22-2-15,31-18-28 16,24-18-53-16,-3-12-93 16,-15-19-268-16</inkml:trace>
  <inkml:trace contextRef="#ctx0" brushRef="#br0" timeOffset="5940.96">10072 8283 750 0,'0'0'193'16,"0"0"-17"-16,0 0-6 15,0 0-54-15,0 0-29 16,0 0-4-16,6-39-22 16,-6 39-19-16,0 15-13 0,0 34 27 15,0 9-18 1,-6 13-1-16,-6-2-10 0,7 5-14 15,5-8-10-15,0-6-1 16,0-6-2-16,0-14-32 16,0-1-71-16,37-6-121 15,6-18-371-15</inkml:trace>
  <inkml:trace contextRef="#ctx0" brushRef="#br0" timeOffset="6301.87">10820 8244 902 0,'0'0'179'16,"0"0"15"-16,0 0-24 15,0 0-76-15,0 0-26 16,0 0-12-16,0-32-21 0,0 54-9 16,0 18 10-1,0 19 0-15,0 9-5 0,0-1-8 16,0 3-11-16,0-5-7 15,0-8-5-15,0-11 0 16,0-6-25-16,0-5-70 16,0-2-117-16,-6-8-272 15</inkml:trace>
  <inkml:trace contextRef="#ctx0" brushRef="#br0" timeOffset="6505.35">10557 8622 880 0,'0'0'320'0,"0"0"-138"16,0 0-29-16,0 0-80 15,0 0-25-15,0 0-22 16,70-78-18-16,10 78-7 16,27 0-1-16,35 5-1 15,28 6-5-15,21 6-63 16,-9-8-107-16,-14-1-215 15</inkml:trace>
  <inkml:trace contextRef="#ctx0" brushRef="#br0" timeOffset="6899.31">11768 8071 602 0,'0'0'465'0,"0"0"-333"16,0 0 76-16,0 0-92 15,0 0-54-15,352-71-10 16,-181 110-8-16,-4 22-18 16,-16 21-6-16,-42 10-7 0,-39 6-8 15,-65-10-5-15,-5-6 0 16,-60-21 0-16,-47-22-3 15,0-24 1-15,20-15 2 16,38 0 1-16,43-39 3 31,6-30 29-31,55-21-3 16,70-10-3-16,36-8-14 16,21 1-1-16,-8 17-12 0,-30 26 0 15,-31 35-21-15,-53 29-29 16,-28 39-81-16,-32 49-113 15,0 29-227-15</inkml:trace>
  <inkml:trace contextRef="#ctx0" brushRef="#br0" timeOffset="7152.28">13854 9028 1004 0,'0'0'211'0,"0"0"-42"16,-393-29-35-16,162 27-44 16,-29-1-24-16,17 3-13 15,35-4-22-15,61 4-17 16,45 0-11-16,48 0 1 16,16 0-2-16,26 0-2 15,12 0 0-15,0 0-4 16,0 0-18-16,0 0-38 15,18 0-65-15,25 7-150 16,6 15-425-16</inkml:trace>
  <inkml:trace contextRef="#ctx0" brushRef="#br0" timeOffset="7404.56">12476 9192 702 0,'0'0'418'0,"0"0"-241"15,0 0 17-15,0 0-74 0,0 0-53 16,0 0-24-16,-6-7-9 16,6 49-1-16,-6 12 16 15,-11 2-30-15,-9 6-2 16,6 2-3-16,2-8-12 15,12-6-2-15,6-1-39 16,0-10-91-16,18-5-219 16</inkml:trace>
  <inkml:trace contextRef="#ctx0" brushRef="#br0" timeOffset="7968.1">13235 9285 1241 0,'0'0'175'0,"0"0"-34"16,0 0-6-16,0 0-84 15,0 0-34-15,0 0-6 16,-286 74-1-16,286-31-5 16,38-8-5-16,43-6 0 15,26-9 0-15,-9-11-24 16,-11-9-13-16,-12 0 8 15,-38-12-4-15,-16-27-3 0,-21-6 22 16,0 2-9 0,-26 9 8-16,-12 12 11 0,15 9 4 15,8 7 19-15,15 6 19 16,0 0-10-16,76 0-19 16,42 6-4-16,21 21-5 15,-9 7 0-15,-32 5 1 0,-34 0-2 16,-33 1 2-16,-25 2-1 15,-6-3 2-15,0-2 5 16,-26-6 0-16,-6-12 0 16,21-7 0-16,5-9-5 15,6-3 2-15,0 0 2 0,32 0 6 32,23-9 11-32,0-24-9 15,-3-9-4-15,-15-9-5 16,-20-9 4-16,-17-1-2 15,0 4-5-15,0 8-2 16,-43 11 3-16,-12 10-3 16,-20 5 0-16,0 10 0 0,6 6 0 15,20 7 0-15,17 0-1 16,20 0-44-16,12 34-79 16,0 3-229-16</inkml:trace>
  <inkml:trace contextRef="#ctx0" brushRef="#br0" timeOffset="8509.85">14195 8321 666 0,'0'0'271'0,"0"0"-147"16,0 0 51-16,0 0-33 16,0 0-53-16,0 0-2 15,-12-62-21-15,67 76-16 16,63 57-13-16,44 37 15 15,26 39 9-15,-15 19-14 0,-17 7-11 16,-43-6-12 0,-55-14-15-16,-58-13-3 0,-15-24-6 15,-97-19 0-15,-36-20-2 32,-28-26-24-32,-3-16-27 15,3-23-34-15,14-12-54 0,32 0-207 16,43-44-688-16</inkml:trace>
  <inkml:trace contextRef="#ctx0" brushRef="#br0" timeOffset="11178.62">14787 7489 482 0,'0'0'323'0,"0"0"-165"16,0 0-10-16,0 0-23 15,0 0-15-15,0 0-20 16,0-58-32-16,0 55 3 16,0 3-19-16,0 0-12 15,-6 0-2-15,6 0-5 0,0 0 3 16,0 0-2-1,0-3-8-15,0 3 1 16,0 0 1-16,0-5-1 0,0 5-2 16,0 0-6-16,0 0 0 15,0 0-1-15,-6 0 2 16,6 0-3-16,0 0 2 16,0 0-6-16,0 0 1 15,-5-3-4-15,5 3 3 16,0 0-2-16,0 0-1 15,0 0 1-15,0 0 2 16,0 0-2-16,0 0 0 16,0 0 0-16,0 0-1 0,0 0 0 15,0 0-2-15,0 0 0 16,0 0 1-16,0 0 0 16,0 0-3-16,0 0 0 15,0 0 0-15,0 0 2 16,0 0 2-16,0 0 0 15,0 0 0-15,0 0 0 16,0 0 0-16,0 0 0 16,0 0 0-16,0 0 0 15,0 0-1-15,0 0 0 16,0 0 1-16,0 0-1 16,0 0-3-16,23 14-3 15,20 30 6-15,9 21 1 0,-23 14 0 16,-15 2 0-1,-14-1-1-15,0-10 1 0,-20-16 0 16,-12-8 1-16,9-18-1 16,12-9-2-16,11-9 0 15,0-10-10-15,0 0 2 16,0 0 10-16,49-12 0 16,11-24 1-16,4-12 0 15,-3-10 0-15,-3-2 0 16,-15 1 1-16,-6 9-1 0,-13 18 0 15,-4 13-1 1,-9 5 1-16,4 11 3 0,2 3-1 16,21 0-1-16,11 9-1 15,26 30-2-15,0 15 2 16,6 1 0-16,-12-4 4 16,-14-9 1-16,-12-13 4 15,-17-10-2-15,-8-10-1 16,-12-6-1-16,-6-3-5 0,0 0-1 15,0 0-15-15,14 5-67 16,3 6-94-16,9 8-209 16</inkml:trace>
  <inkml:trace contextRef="#ctx0" brushRef="#br0" timeOffset="11744.45">15815 9028 374 0,'0'0'516'15,"0"0"-366"-15,0 0-8 16,0 0-26-16,0 0-41 15,0 0-13-15,50-29 15 16,-39 27-17-16,15-5-16 16,6 2 15-16,17 0-14 15,32-1-11-15,20-2-12 16,35 0-8-16,20-5-10 0,17 0-4 16,9 4-9-16,-8 9-69 15,-30 0-133-15,-26 0-268 16</inkml:trace>
  <inkml:trace contextRef="#ctx0" brushRef="#br0" timeOffset="12351.66">17610 8459 620 0,'0'0'175'0,"0"0"-12"15,0 0 19-15,0 0-18 16,0 0-49-16,5-176-23 0,-5 152-1 16,0 11-22-16,0 4-16 15,0 4-3-15,0 5-11 16,0 0-5-16,0 0-14 15,0 25-11-15,0 45-3 16,6 26 3-16,-6 23 13 16,0 12-2-16,0-5-17 15,0-6 5-15,0-8-8 16,0-9-6-16,0-10-50 16,-6-6-55-1,1-17-100-15,-10-19-309 16</inkml:trace>
  <inkml:trace contextRef="#ctx0" brushRef="#br0" timeOffset="13136.42">17589 7687 983 0,'0'0'191'16,"0"0"-68"-16,0 0 27 15,0 0-72-15,442-51-47 16,-193 51-10-16,14 0-20 16,-21 0-1-16,-36 0 1 15,-39 0-1-15,-34 0 1 16,-46 2-1-16,-38-2 0 15,-23 3 0-15,-26-3-3 16,0 4-2-16,0-1 0 0,0 1 4 16,-26 5 1-16,-17 6 4 15,-12 9 17-15,-3 10 18 16,3 27 14-16,6 24-8 0,-3 30-3 16,14 32-3-16,1 32-1 15,19 25-17-15,7 17-5 16,11-1-4-16,-6-15-8 15,-8-15-1-15,-24-26-2 16,-11-23 0-16,0-23 0 16,0-16-1-16,2-19 1 15,4-12-1 1,6-13-1-16,-7-16-1 16,-11-8 2-16,-26-8-2 15,-49-7-1-15,-57-10 3 16,-44-4 0-16,-29-5-2 15,-27 0-1-15,-19 0 2 0,0 0 1 16,32-7 2 0,51-6 0-16,79 2 22 0,83 6 5 15,35 2-4-15,26 3-9 16,0 0-7-16,0 0-2 16,26 0-7-16,40-3-5 15,24 3-24-15,8 0-54 16,3 0-52-16,-14 0-136 15,-26 0-626-15</inkml:trace>
  <inkml:trace contextRef="#ctx0" brushRef="#br0" timeOffset="14825.03">17728 8449 1 0,'0'0'575'16,"0"0"-426"-16,0 0-4 16,0 0-3-16,0 0-51 15,0 0 4-15,-26-51-18 0,20 40-8 16,-5 2-9-16,-9-3-20 16,2-7-6-16,-2 2-5 31,8-2 20-31,7-4-4 15,5 1 1-15,0-4-9 16,0 1-2-16,0 0-12 0,29-1-6 16,28 9-9-16,24 6-2 15,17 11-2-15,9 0 2 16,12 15-3-16,-21 39 1 16,-23 10-3-16,-23 6 1 15,-52-3-2-15,0-5 0 16,-14-8 5-16,-67-9-3 15,-12-13-1-15,-31-9 0 16,-32-11 3-16,0-4-4 16,0-8-18-16,38 0-15 15,42 0-10-15,59 4-41 0,17 17-75 16,136 8-243-16</inkml:trace>
  <inkml:trace contextRef="#ctx0" brushRef="#br0" timeOffset="17411.25">2332 12794 1073 0,'0'0'143'0,"0"0"11"0,0 0-9 16,0 0-76-1,0 0-41-15,-451-61 12 0,315 77-9 16,29 15-6-16,53 11-1 16,54 3-10-16,0 6-4 15,124 3 0-15,64-4 8 16,23-3-1-16,-1-4-8 15,-33-9-5-15,-65 5-3 16,-45-5-1-16,-53 5-2 16,-14-4-2-16,-37 0 4 0,-76-2 0 15,-49-9 0-15,-26-8 3 16,-5-16 5-16,8 0 4 16,29 0 3-16,32-11-3 15,49-12-3-15,43-2-6 16,32-5-3-16,49 1-20 0,90 7-60 15,45 10-98-15,22 4-215 16</inkml:trace>
  <inkml:trace contextRef="#ctx0" brushRef="#br0" timeOffset="17598.59">2835 13100 1139 0,'0'0'213'15,"0"0"-80"-15,0 0 24 16,0 0-82-16,0 0-38 16,0 0-16-16,-38-41-17 15,38 41-4-15,0 0-19 16,69 19-82-16,24 7-178 16,25-6-781-16</inkml:trace>
  <inkml:trace contextRef="#ctx0" brushRef="#br0" timeOffset="17850.43">3583 12787 1084 0,'0'0'211'16,"0"0"-104"-16,0 0 68 16,0 0-66-16,0 0-62 15,0 0-15-15,-101-54-5 16,101 96-11-16,0 19 16 15,0 9-3-15,0 7-2 0,0-1-10 16,0-1-8-16,0-12-7 16,-6-9-2-16,-6-5 0 15,-5-7-6-15,3-11-37 16,8-3-48-16,6 1-93 16,-6-12-211-16</inkml:trace>
  <inkml:trace contextRef="#ctx0" brushRef="#br0" timeOffset="18115.8">3028 12780 704 0,'0'0'400'15,"0"0"-300"-15,0 0 97 16,0 0-66-16,263-174-62 16,-144 149-10-16,-10 13-27 15,-8 12-24-15,-2 0-8 16,-18 25-1-16,8 43-23 16,-8 22-83-16,-6 13-133 0,-32 2-335 15</inkml:trace>
  <inkml:trace contextRef="#ctx0" brushRef="#br0" timeOffset="18313.28">3147 13440 943 0,'0'0'202'0,"0"0"-12"16,0 0-17-16,0 0-76 15,0 0-32-15,0 0-27 31,199-35-22-31,-118 28-8 0,6 2-8 16,14 2-4-16,11 3-71 16,7 0-125-16,-4 0-317 15</inkml:trace>
  <inkml:trace contextRef="#ctx0" brushRef="#br0" timeOffset="18553.41">4715 13087 834 0,'0'0'253'0,"0"0"-110"15,0 0 44-15,0 0-84 16,0 0-26-16,0 0-34 15,52-79-28-15,21 76-15 16,16 3-1-16,15 0-80 16,-3 14-206-16,-26 20-536 15</inkml:trace>
  <inkml:trace contextRef="#ctx0" brushRef="#br0" timeOffset="18710.16">4785 13342 1083 0,'0'0'278'0,"0"0"-137"16,0 0 32-16,0 0-123 16,0 0-38-16,0 0-12 15,300-78-18-15,-95 72-105 16,32 2-194-16,23 1-676 0</inkml:trace>
  <inkml:trace contextRef="#ctx0" brushRef="#br0" timeOffset="19165.53">7246 12777 1185 0,'0'0'161'0,"0"0"-16"0,0 0-15 16,0 0-80-16,0 0-4 15,18 180 9-15,8-90-18 16,-3 2-11-16,-9-4-11 16,-8-18-12-16,-6-13-3 15,0-15-3-15,0-17-23 32,0-11-6-32,0-14-7 15,-6 0 15-15,-8-45 22 16,14-33-1-16,0-18 2 15,0-20-8-15,69-8 0 0,24 4 6 0,19 16 3 16,7 22 1-16,-12 26 13 0,-15 31 18 16,-23 17-10-1,-14 8-8-15,-29 8-10 0,-26 36-4 16,0 10-1-16,-81 11 0 16,-43-1 1-16,-15-7-3 31,4-9-16-31,16-12-16 15,38-13-10-15,32-8-36 16,49-5-46-16,0-4-68 0,130 2-136 16,70-8-620-1</inkml:trace>
  <inkml:trace contextRef="#ctx0" brushRef="#br0" timeOffset="19762.05">8965 12665 779 0,'0'0'147'0,"0"0"-87"16,0 0 35-16,0 0-61 0,0 0-23 15,0 0 8 1,-118-22 19-16,118 22 27 0,-9-7 29 15,9 7-1-15,0 0-28 16,0 0 4-16,0 36-11 16,0 30 5-16,0 15-20 15,0 9 0-15,-23-7-16 16,-9-10-18-16,-5-14-4 16,5-21-3-16,9-15-2 15,3-15 0-15,14-8-10 16,6 0-8-16,0-17 4 15,26-35 3-15,55-22-8 16,17-16-27-16,20-5 6 16,1-2-11-16,11 16 37 0,3 23 13 15,-23 23 1 1,-21 27 19-16,-28 8-6 0,-35 0 5 16,-26 34-10-16,0 18-5 15,-81 9-1-15,-64 3-1 16,-34-6-1-16,3-14-20 15,35-14-13-15,34-18 12 16,58-5 13-16,37-7 8 16,12 0 1-16,0 0 19 15,61 1 8-15,31 13-1 16,27 8-2-16,8 4 3 0,-12-3-13 16,4-1-6-16,-7-5-7 15,1-5-2-15,6-2-9 16,-13-5-71-16,4-1-121 15,-3-4-208-15</inkml:trace>
  <inkml:trace contextRef="#ctx0" brushRef="#br0" timeOffset="19983.8">10733 12516 957 0,'0'0'150'0,"0"0"57"16,0 0-28-16,0 0-63 0,0 0-40 15,0 0-34-15,-14-39-25 16,14 109 14-16,-12 23 22 16,-5 5-22-16,-9 5-8 15,-6-6-7-15,9-16-8 16,-3-15-8-16,0-16 0 16,15-14-25-16,11-7-70 15,0-10-84-15,0-19-202 0</inkml:trace>
  <inkml:trace contextRef="#ctx0" brushRef="#br0" timeOffset="20186.89">10173 12541 1164 0,'0'0'246'0,"0"0"-66"15,0 0-53-15,0 0-70 16,0 0-20-16,0 0-19 15,260-132-12-15,-153 132-6 0,29 6-5 16,40 33-32 0,41 15-62-16,8 7-140 0,12 3-565 15</inkml:trace>
  <inkml:trace contextRef="#ctx0" brushRef="#br0" timeOffset="20468.41">12620 13527 1028 0,'0'0'205'15,"-399"20"-60"-15,70 4 14 16,-96-2-79-16,-115 11-20 16,-101-4-20-16,-53-1-3 15,-14 2-6-15,41-10 1 0,107-8-6 16,112-12-18-16,147 0-3 15,122 0-1-15,78 0 1 16,69-3-2-16,32-11 14 16,26 0-5-16,87 3-12 15,43 4-5-15,35 7-35 16,8 3-51-16,15 40-81 16,-15 1-208-16,-20 4-409 15</inkml:trace>
  <inkml:trace contextRef="#ctx0" brushRef="#br0" timeOffset="20691.27">9014 14011 1027 0,'0'0'356'0,"0"0"-199"0,0 0 16 15,0 0-97-15,0 0-49 16,0 0 7-16,-26 159 0 0,-23-70-18 15,-6 4-10-15,-14 0-5 16,0-9-1-16,20-8-36 16,28-12-50-16,21-8-86 15,9-25-204-15,89-22-650 16</inkml:trace>
  <inkml:trace contextRef="#ctx0" brushRef="#br0" timeOffset="21162.46">9925 14282 160 0,'0'0'969'16,"0"0"-784"-16,0 0 52 16,0 0-110-16,0 0-84 0,0 0 2 15,-171 45-7-15,160 6-12 16,11-5-14-16,0-14-8 16,17-10-1-16,64-16-3 15,20-6-16-15,12 0-18 16,-1-26-11-16,-25-22-12 15,-32-13-6-15,-29 4 0 16,-20 9-11-16,-6 23 53 16,0 11 21-16,0 14 3 15,0 0 23-15,11 11-10 16,47 17 9-16,17 4-2 16,29-6-17-16,9-7-2 15,-1-13 6-15,-13-6 16 0,-19 0 9 16,-36-3 1-16,-18-9 6 15,-20 4-5-15,-6 6-10 16,0 2-12-16,0 0-11 16,0 0-4-16,11 12 0 15,-2 1 0-15,2 1 1 16,1-12 0-16,-6-2 1 16,-6 0-1-16,0 0 0 15,0-11-1-15,-23-12-7 16,-47-8-18-16,-11 12-19 0,12 8-41 15,8 11-89 1,24 0-258-16</inkml:trace>
  <inkml:trace contextRef="#ctx0" brushRef="#br0" timeOffset="21787.57">8789 14192 696 0,'0'0'224'0,"0"0"-126"15,0 0 65-15,0 0-33 16,0 0-29-16,0 0-23 16,-37-93-5-16,25 84-23 15,6 3-2-15,-8-1-5 16,2 3-4-16,6 1-9 15,6 3-2-15,0 0 2 16,0 0-5-16,0 0 3 0,0 7-12 16,0 39-5-1,6 17 19-15,14 24 4 0,-8 8-13 16,-6 15-9-16,-6-5-4 16,0-5-2-16,0-10-6 15,0-14-11-15,0-14-39 16,0-11-38-16,0-12-35 15,0-12-83-15,11-8-229 16</inkml:trace>
  <inkml:trace contextRef="#ctx0" brushRef="#br0" timeOffset="22631.47">9754 14321 1048 0,'0'0'150'15,"0"0"38"-15,0 0-38 16,0 0-68-16,0 0-34 16,0 0-23-16,-118 47 8 15,100 18-9-15,18-1-6 31,0-2-14-31,26-16 0 0,47-7 0 16,16-17-4-16,-2-12-10 16,-6-10-1-16,-21 0 0 15,-8-15 4-15,-29-28-4 0,-11-14-1 16,-12-7-7 0,0 9-12-16,-17 7 14 0,-32 20 9 15,11 11 7-15,26 5 1 16,12 2 7-16,18 0 17 15,106 2-5-15,58 1-16 16,40 0-1-16,36 4 0 16,-16 3-2-16,-31 0 9 15,-66 0 7-15,-64 0-11 16,-64 0 4-16,-17 0 0 16,0 0-7-16,-12 10 0 15,-37 5-2-15,-9-1 1 16,21-4 1-16,14-5-2 0,14-5 1 15,3 0 0-15,6 0 1 16,0 0 7-16,0 0 1 16,0 0 0-16,-5 0-4 15,-1-3-4-15,0-8 0 16,-8 3-1-16,8 1 1 16,0 4-2-16,0-2 0 15,0 5-1-15,6-5 1 0,0 5 0 16,0 0 2-16,0 0-2 15,0 0 0-15,0 0 0 16,0 0-2-16,-11 8 1 16,-15 29-8-16,-6 24 9 15,-11 7 0-15,11-1 3 16,15-2 1-16,17-18-4 0,0-9 2 16,11-11 0-16,59-15 3 15,5-12 2-15,17 0 11 16,1-9 7-16,-4-33 1 15,-8-9-9-15,-20-10 7 16,-12-3-5-16,-12-1-3 16,-16 5-8-16,-21-1-7 15,0 7-1-15,-6 6-1 16,-69 9-7-16,-21 10-18 16,-8 16-23-16,-3 13-27 0,1 0-17 15,25 28-115-15,32 18-261 16</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06.074"/>
    </inkml:context>
    <inkml:brush xml:id="br0">
      <inkml:brushProperty name="width" value="0.035" units="cm"/>
      <inkml:brushProperty name="height" value="0.035" units="cm"/>
    </inkml:brush>
  </inkml:definitions>
  <inkml:trace contextRef="#ctx0" brushRef="#br0">64 130 10709,'0'0'8980,"-63"-41"-5843,112 41-2592,24 0-337,36 0-48,18 0-160,24-6-32,14-13-1185,0-6-2352,0-13-4115</inkml:trace>
</inkml:ink>
</file>

<file path=ppt/ink/ink8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11.345"/>
    </inkml:context>
    <inkml:brush xml:id="br0">
      <inkml:brushProperty name="width" value="0.035" units="cm"/>
      <inkml:brushProperty name="height" value="0.035" units="cm"/>
      <inkml:brushProperty name="color" value="#E71224"/>
    </inkml:brush>
  </inkml:definitions>
  <inkml:trace contextRef="#ctx0" brushRef="#br0">747 344 11141,'0'0'10888,"-1"-23"-9816,-2-75-191,3 90-698,-1-1 0,0 1 1,-1-1-1,1 1 1,-2 0-1,1-1 1,-1 1-1,0 0 0,-1 1 1,0-1-1,0 1 1,-1-1-1,0 1 1,0 1-1,0-1 0,-1 1 1,0 0-1,-7-6 1,8 8-118,-2-3-17,-1 0 1,0 1-1,0 0 1,-1 1-1,0 0 0,0 0 1,0 1-1,0 0 1,-1 1-1,0 0 1,-17-3-1,-6 1-3,0 2-1,-42 2 0,69 1-33,-6 0-5,0 1-1,0 0 1,1 1 0,-1 0-1,0 0 1,1 1-1,0 1 1,0 0 0,0 1-1,0 0 1,0 0-1,-9 8 1,7-3-1,1 0 0,0 1 1,0 0-1,1 0 0,1 1 0,0 1 1,1 0-1,-8 15 0,-4 13 4,2 2 0,2 1 1,1 0-1,3 1 0,-9 51 0,14-58-4,2 1 0,1 0-1,2 0 1,2 0 0,4 54 0,-2-86-6,1-1 1,-1 1-1,1-1 1,0 0-1,0 1 1,1-1 0,0 0-1,0 0 1,0-1-1,1 1 1,0-1-1,0 1 1,9 8-1,-4-6 6,0-1-1,0 0 1,1-1-1,0 0 1,0 0-1,0-1 1,16 6-1,4-2-2,0-1 1,1-1-1,0-1 1,0-2-1,32 0 1,-29-3-420,1-1 0,57-7-1,-76 4-418,0-1-1,0 0 1,-1-1-1,23-10 0,15-13-4654,-6 2-3117</inkml:trace>
</inkml:ink>
</file>

<file path=ppt/ink/ink8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11.736"/>
    </inkml:context>
    <inkml:brush xml:id="br0">
      <inkml:brushProperty name="width" value="0.035" units="cm"/>
      <inkml:brushProperty name="height" value="0.035" units="cm"/>
      <inkml:brushProperty name="color" value="#E71224"/>
    </inkml:brush>
  </inkml:definitions>
  <inkml:trace contextRef="#ctx0" brushRef="#br0">30 57 12406,'0'0'13763,"-15"-31"-8614,11 25-4500,-6-10-2726,12 12-1108,9 6-1601,12 8-7369</inkml:trace>
</inkml:ink>
</file>

<file path=ppt/ink/ink8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12.258"/>
    </inkml:context>
    <inkml:brush xml:id="br0">
      <inkml:brushProperty name="width" value="0.035" units="cm"/>
      <inkml:brushProperty name="height" value="0.035" units="cm"/>
      <inkml:brushProperty name="color" value="#E71224"/>
    </inkml:brush>
  </inkml:definitions>
  <inkml:trace contextRef="#ctx0" brushRef="#br0">47 209 9652,'0'0'10336,"0"-24"-8981,0-95 217,0 54 4121,0 120-5392,-15 412 740,8-389-1179,-7 69 61,11-49-3411,2-70-2094,-5-5-5703</inkml:trace>
</inkml:ink>
</file>

<file path=ppt/ink/ink8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12.808"/>
    </inkml:context>
    <inkml:brush xml:id="br0">
      <inkml:brushProperty name="width" value="0.035" units="cm"/>
      <inkml:brushProperty name="height" value="0.035" units="cm"/>
      <inkml:brushProperty name="color" value="#E71224"/>
    </inkml:brush>
  </inkml:definitions>
  <inkml:trace contextRef="#ctx0" brushRef="#br0">67 34 8724,'0'0'10880,"-11"-6"-9442,-33-15-174,32 16 2389,30 5-3245,89-2 21,168 8-207,-193 8-669,-76-12 99,0 0 1,0-1-1,1 2 1,-2-1 0,1 1-1,0 0 1,0 0-1,-1 1 1,0-1 0,7 7-1,-10-8-83,-1 0 1,0 0-1,0 0 0,0 0 0,0 0 1,0 0-1,0 1 0,-1-1 0,1 0 1,-1 0-1,1 1 0,-1-1 0,0 0 1,0 1-1,-1 3 0,1-1-723,0 23-6202</inkml:trace>
</inkml:ink>
</file>

<file path=ppt/ink/ink8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13.205"/>
    </inkml:context>
    <inkml:brush xml:id="br0">
      <inkml:brushProperty name="width" value="0.035" units="cm"/>
      <inkml:brushProperty name="height" value="0.035" units="cm"/>
      <inkml:brushProperty name="color" value="#E71224"/>
    </inkml:brush>
  </inkml:definitions>
  <inkml:trace contextRef="#ctx0" brushRef="#br0">67 4 1921,'0'0'15239,"-9"2"-14361,-48 12 874,77-15 3761,9 2-4194,34-2-1249,124-15-346,-64 14-6889,-79 2-1409</inkml:trace>
</inkml:ink>
</file>

<file path=ppt/ink/ink8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13.828"/>
    </inkml:context>
    <inkml:brush xml:id="br0">
      <inkml:brushProperty name="width" value="0.035" units="cm"/>
      <inkml:brushProperty name="height" value="0.035" units="cm"/>
      <inkml:brushProperty name="color" value="#E71224"/>
    </inkml:brush>
  </inkml:definitions>
  <inkml:trace contextRef="#ctx0" brushRef="#br0">519 99 9108,'0'0'6835,"12"-3"-6032,-1-2-536,-7 3-135,0 0 0,0 1 1,1-1-1,-1 1 1,0 0-1,0 0 0,1 0 1,-1 1-1,6 0 3549,-43-1-3078,-113-5-199,-263-6 243,407 9-75,13-2-523,231-28-2141,-172 26-34,35-5-3137</inkml:trace>
</inkml:ink>
</file>

<file path=ppt/ink/ink8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14.219"/>
    </inkml:context>
    <inkml:brush xml:id="br0">
      <inkml:brushProperty name="width" value="0.035" units="cm"/>
      <inkml:brushProperty name="height" value="0.035" units="cm"/>
      <inkml:brushProperty name="color" value="#E71224"/>
    </inkml:brush>
  </inkml:definitions>
  <inkml:trace contextRef="#ctx0" brushRef="#br0">25 26 13430,'0'0'15143,"-24"-22"-13734,24 18-1441,24 4-3650,12 0-496,6 7-3073</inkml:trace>
</inkml:ink>
</file>

<file path=ppt/ink/ink8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14.644"/>
    </inkml:context>
    <inkml:brush xml:id="br0">
      <inkml:brushProperty name="width" value="0.035" units="cm"/>
      <inkml:brushProperty name="height" value="0.035" units="cm"/>
      <inkml:brushProperty name="color" value="#E71224"/>
    </inkml:brush>
  </inkml:definitions>
  <inkml:trace contextRef="#ctx0" brushRef="#br0">629 63 8772,'0'0'10178,"2"-16"-3612,-8 14-6359,0 0-1,0 0 1,0 1 0,0 0 0,0 0 0,-1 0 0,-10 0-1,-5 0-46,-357-30 330,217 27-4665,155 6 24,7 9-1833</inkml:trace>
</inkml:ink>
</file>

<file path=ppt/ink/ink8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14.989"/>
    </inkml:context>
    <inkml:brush xml:id="br0">
      <inkml:brushProperty name="width" value="0.035" units="cm"/>
      <inkml:brushProperty name="height" value="0.035" units="cm"/>
      <inkml:brushProperty name="color" value="#E71224"/>
    </inkml:brush>
  </inkml:definitions>
  <inkml:trace contextRef="#ctx0" brushRef="#br0">531 1 8404,'0'0'6515,"-179"41"-4946,116-41-641,-4 0-688,0 0-192,8 0-48,13 0-256,14-3-1297,15-3-2208</inkml:trace>
</inkml:ink>
</file>

<file path=ppt/ink/ink8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15.508"/>
    </inkml:context>
    <inkml:brush xml:id="br0">
      <inkml:brushProperty name="width" value="0.035" units="cm"/>
      <inkml:brushProperty name="height" value="0.035" units="cm"/>
      <inkml:brushProperty name="color" value="#E71224"/>
    </inkml:brush>
  </inkml:definitions>
  <inkml:trace contextRef="#ctx0" brushRef="#br0">113 291 16552,'0'0'10340,"-6"-15"-9462,-17-41-256,16 44-188,2 12-329,1 14-180,3-12 110,-13 70-17,3 0 1,-1 75-1,7 155-49,5-265-1,0 75-1753,0-111 1515,0-7 188,-1-165 420,4-225 481,-2 364-753,2 0-1,1-1 1,2 1-1,1 1 1,2-1 0,1 1-1,1 1 1,27-52-1,-35 77-55,1 0-1,0 1 1,0 0-1,1-1 1,-1 1-1,1 1 1,0-1-1,0 1 1,0 0-1,1 0 1,-1 0-1,1 1 1,-1 0-1,1 0 1,0 0-1,0 1 1,0 0-1,0 0 1,0 0-1,0 1 1,0 0-1,0 0 1,8 1-1,-2 0-18,0 1 0,0 0-1,-1 0 1,1 1 0,-1 1-1,1 0 1,-1 0-1,0 1 1,-1 1 0,18 11-1,-21-11 3,0 0-1,0 0 1,0 1-1,-1-1 1,0 2-1,0-1 1,-1 1-1,0-1 1,0 1-1,-1 1 1,0-1-1,-1 1 1,0-1-1,0 1 1,-1 0 0,0 0-1,0 0 1,-1 1-1,0-1 1,-1 17-1,0-22 0,0 1 0,-1-1 0,0 0 1,1 0-1,-1 0 0,-1 0 0,1-1 0,-1 1 0,1 0 1,-1 0-1,0-1 0,0 1 0,-1-1 0,1 0 0,-4 4 0,-1 0-11,1-1 0,-1 0 0,0-1-1,-1 0 1,0 0 0,-13 6-1,-2-1-28,0-1 0,-1-1 0,0-2 0,-34 6-1,9-7-448,-88-2-1,90-3-1487,44 0-901,11 0-3405,30 0-6742</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06.476"/>
    </inkml:context>
    <inkml:brush xml:id="br0">
      <inkml:brushProperty name="width" value="0.035" units="cm"/>
      <inkml:brushProperty name="height" value="0.035" units="cm"/>
    </inkml:brush>
  </inkml:definitions>
  <inkml:trace contextRef="#ctx0" brushRef="#br0">496 45 14999,'0'0'7262,"-41"-8"-6046,-135-24 4,158 30-884,1 0-1,-1 1 1,-31 3 0,42-2-241,0 1 0,1 0 1,-1 1-1,1 0 0,-1 0 0,1 0 0,0 1 0,0 0 0,-7 4 0,10-5-59,-1 1 0,1-1-1,0 1 1,0 0 0,1 0-1,-1 0 1,1 0 0,0 1-1,-1-1 1,1 1 0,1-1-1,-1 1 1,0 0 0,0 4-1,0-1-24,1 0-1,0 1 1,0-1-1,1 1 1,0-1-1,0 1 1,0-1-1,4 14 1,-2-12-5,1-1-1,0 0 1,0 1 0,1-1 0,0 0 0,0-1 0,1 1 0,0-1 0,0 0-1,0 0 1,1 0 0,1-1 0,11 10 0,9 4 11,0 0 1,39 19-1,-45-28-18,125 64 5,-91-49 6,-1 2 0,65 46 1,-113-69-14,1 0 0,-1 1 0,0 0 0,0 0 0,-1 1 0,9 13 0,-13-19 2,1 1 1,-1 0-1,0 0 1,0 0-1,-1 0 1,1 0-1,0 0 1,-1 0-1,1 0 1,-1 0-1,0 0 1,1 0-1,-1 0 1,0 0-1,0 0 1,0 0 0,-1 1-1,1-1 1,-1 0-1,1 0 1,-1 0-1,1 0 1,-1 0-1,0 0 1,0 0-1,0-1 1,0 1-1,0 0 1,-1 0-1,1-1 1,0 1-1,-1-1 1,-1 2-1,-6 3 11,0 0 0,0-1 0,-1 0 0,1-1-1,-1 0 1,0 0 0,0-1 0,0 0 0,-1-1-1,-19 2 1,-19 0 6,-51-3 0,67-1-30,3 0-229,-1-2 1,1 0 0,1-2-1,-35-9 1,47 8-531,2 0 1,-1-1-1,-20-12 1,23 11-605,0-1 1,1-1 0,0 0-1,-14-14 1,-19-31-8850</inkml:trace>
</inkml:ink>
</file>

<file path=ppt/ink/ink8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17.098"/>
    </inkml:context>
    <inkml:brush xml:id="br0">
      <inkml:brushProperty name="width" value="0.035" units="cm"/>
      <inkml:brushProperty name="height" value="0.035" units="cm"/>
      <inkml:brushProperty name="color" value="#E71224"/>
    </inkml:brush>
  </inkml:definitions>
  <inkml:trace contextRef="#ctx0" brushRef="#br0">2069 87 12758,'0'0'7651,"19"-14"-6736,58-41-66,-57 39 58,-25 15-151,0 1-765,-1195 35 388,355-4-281,768-27 807,77-45 506,-7 18-965,2 18 193,3 16 349,4 311-1002,-10 485 148,-25 567-32,33-1128-313,0-249 205,0 0 0,0 0 0,0 0 0,1 0 0,-1 1 0,0-1 0,1 0 0,0 0 0,0 0 0,0 0 0,0 1 0,0-1 0,1 1 0,-1-1 0,1 1 0,0-1 0,-1 1 0,1 0 0,3-4 0,1 3-8,0-1-1,1 1 0,-1 0 0,1 0 1,-1 0-1,1 1 0,11-2 0,95-18-79,2 4-1,148-3 1,-86 9-28,58 1-831,-97 6-8283,-101 2 3802</inkml:trace>
</inkml:ink>
</file>

<file path=ppt/ink/ink8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18.264"/>
    </inkml:context>
    <inkml:brush xml:id="br0">
      <inkml:brushProperty name="width" value="0.035" units="cm"/>
      <inkml:brushProperty name="height" value="0.035" units="cm"/>
      <inkml:brushProperty name="color" value="#E71224"/>
    </inkml:brush>
  </inkml:definitions>
  <inkml:trace contextRef="#ctx0" brushRef="#br0">497 10 13830,'0'0'9207,"-3"-3"-8540,2 2-643,0 1 0,0-1 0,0 0 0,0 1 0,0-1 0,0 1 0,-1-1 0,1 1 0,0-1 1,0 1-1,0 0 0,0 0 0,-1 0 0,1-1 0,0 1 0,0 0 0,0 0 0,-1 1 0,1-1 0,0 0 0,0 0 0,0 1 0,0-1 0,-1 0 0,1 1 0,0-1 0,0 1 0,0 0 0,0-1 0,0 1 0,0 0 0,0-1 0,-1 3 0,-37 40 369,25-25-216,-54 64 695,4 2 0,-59 103 0,101-147-721,1 0-1,3 1 0,1 1 0,2 0 1,2 1-1,2 1 0,-9 78 0,15-74-80,2 0 0,2 1 0,2-1-1,2 1 1,10 49 0,-8-79-51,0 0 1,1 0-1,0 0 0,2 0 1,0-1-1,1 0 0,1-1 1,1 0-1,0-1 0,1 0 1,1 0-1,0-1 0,1-1 1,1-1-1,17 14 1,-5-9-214,2-1 0,-1-1 0,2-2 0,0-1 0,1-1 0,0-1 1,1-2-1,0-2 0,0 0 0,1-2 0,-1-2 0,1-1 0,0-1 0,52-6 1,-73 3-403,-1 0 1,0 0 0,0-1 0,-1-1 0,1 0 0,-1 0 0,1-1-1,-1 0 1,-1-1 0,1 0 0,-1-1 0,13-11 0,36-38-6585</inkml:trace>
</inkml:ink>
</file>

<file path=ppt/ink/ink8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18.775"/>
    </inkml:context>
    <inkml:brush xml:id="br0">
      <inkml:brushProperty name="width" value="0.035" units="cm"/>
      <inkml:brushProperty name="height" value="0.035" units="cm"/>
      <inkml:brushProperty name="color" value="#E71224"/>
    </inkml:brush>
  </inkml:definitions>
  <inkml:trace contextRef="#ctx0" brushRef="#br0">14 7 10341,'0'0'12259,"0"-7"-9306,2 155-894,1-21-1645,-15 134 0,5-112-3904,7-113-1403</inkml:trace>
</inkml:ink>
</file>

<file path=ppt/ink/ink8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19.207"/>
    </inkml:context>
    <inkml:brush xml:id="br0">
      <inkml:brushProperty name="width" value="0.035" units="cm"/>
      <inkml:brushProperty name="height" value="0.035" units="cm"/>
      <inkml:brushProperty name="color" value="#E71224"/>
    </inkml:brush>
  </inkml:definitions>
  <inkml:trace contextRef="#ctx0" brushRef="#br0">51 62 12118,'0'0'13483,"-4"-12"-12384,-13-37-258,14 59 2712,-8 59-3491,-4 205 505,15-156-3145,1-18-4421,-1-64-2373</inkml:trace>
</inkml:ink>
</file>

<file path=ppt/ink/ink8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19.581"/>
    </inkml:context>
    <inkml:brush xml:id="br0">
      <inkml:brushProperty name="width" value="0.035" units="cm"/>
      <inkml:brushProperty name="height" value="0.035" units="cm"/>
      <inkml:brushProperty name="color" value="#E71224"/>
    </inkml:brush>
  </inkml:definitions>
  <inkml:trace contextRef="#ctx0" brushRef="#br0">1 19 16664,'0'0'10468,"10"-19"-10356,39 19-96,25 3-16,25 13-304,27-3-1200,18-7-2498,3-6-5090</inkml:trace>
</inkml:ink>
</file>

<file path=ppt/ink/ink8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20.160"/>
    </inkml:context>
    <inkml:brush xml:id="br0">
      <inkml:brushProperty name="width" value="0.035" units="cm"/>
      <inkml:brushProperty name="height" value="0.035" units="cm"/>
      <inkml:brushProperty name="color" value="#E71224"/>
    </inkml:brush>
  </inkml:definitions>
  <inkml:trace contextRef="#ctx0" brushRef="#br0">1 313 11333,'0'0'12998,"0"-9"-11544,2-21-609,0 27-443,0 26-286,8 337 536,-9-230-4118,0-162 3549,0 1 0,2-1 0,1 1 0,2 0 0,1 0 0,2 1 0,15-38 0,-2 16 241,3 1 1,60-92-1,-64 113-176,2 1 1,1 1-1,1 1 0,1 2 0,46-36 0,-65 55-104,1 1-1,-1-1 1,1 1-1,1 1 1,-1 0-1,1 0 0,-1 0 1,1 1-1,0 0 1,0 1-1,0 0 1,1 1-1,10-1 1,-19 2-45,0 0 0,0 0 0,0 0 0,0 0 0,0 0 0,0 0 0,0 0 0,0 1 0,0-1 0,0 0 0,0 1 0,0-1 0,0 1 1,0-1-1,0 1 0,0-1 0,-1 1 0,1 0 0,0-1 0,0 1 0,-1 0 0,1 0 0,-1-1 0,1 1 0,0 0 0,-1 0 0,0 0 0,1 0 1,-1 0-1,1 0 0,-1 2 0,1 36-74,-2-25 62,0-3-16,-1 1-1,-1 0 1,0-1-1,0 0 1,-1 0-1,-1 0 1,0 0-1,0-1 1,-1 0-1,0 0 1,-1 0-1,0-1 1,0 0-1,-1 0 1,-1-1-1,1 0 1,-20 14-1,3-4-401,0-1 0,-1-2 1,-1 0-1,0-2 0,-56 20 0,56-26-273,-48 8-1,75-15 708,-1 0 0,1 1-1,0-1 1,-1 0 0,1 0-1,0 0 1,-1 0 0,1 0-1,0 1 1,0-1 0,-1 0-1,1 0 1,0 1-1,0-1 1,-1 0 0,1 0-1,0 1 1,0-1 0,0 0-1,-1 0 1,1 1 0,0-1-1,0 0 1,0 1 0,0-1-1,0 0 1,0 1-1,0-1 1,0 0 0,0 1-1,0-1 1,0 0 0,0 1-1,0-1 1,0 1 0,0-1-1,0 0 1,0 1 0,0-1-1,0 0 1,0 0-1,0 1 1,1-1 0,-1 0-1,0 1 1,0-1 0,0 0-1,1 0 1,-1 1 0,0-1-1,0 0 1,1 0 0,-1 1-1,0-1 1,1 0-1,-1 0 1,0 0 0,1 1-1,15 14 72,73 52 729,4-4 0,136 70 0,-144-92-781,21 12-1174,-39-15-3531,-34-15-2099</inkml:trace>
</inkml:ink>
</file>

<file path=ppt/ink/ink8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20.562"/>
    </inkml:context>
    <inkml:brush xml:id="br0">
      <inkml:brushProperty name="width" value="0.035" units="cm"/>
      <inkml:brushProperty name="height" value="0.035" units="cm"/>
      <inkml:brushProperty name="color" value="#E71224"/>
    </inkml:brush>
  </inkml:definitions>
  <inkml:trace contextRef="#ctx0" brushRef="#br0">998 51 13542,'0'0'10384,"-33"0"-9515,-466-16 817,384 11-1218,-236-24 593,376 33-2461,0 1-1,-1 1 0,0 1 1,0 1-1,38 19 0,4 7-6536</inkml:trace>
</inkml:ink>
</file>

<file path=ppt/ink/ink8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20.935"/>
    </inkml:context>
    <inkml:brush xml:id="br0">
      <inkml:brushProperty name="width" value="0.035" units="cm"/>
      <inkml:brushProperty name="height" value="0.035" units="cm"/>
      <inkml:brushProperty name="color" value="#E71224"/>
    </inkml:brush>
  </inkml:definitions>
  <inkml:trace contextRef="#ctx0" brushRef="#br0">127 0 8884,'0'0'16066,"-4"5"-15231,-3 6-545,1 0-1,0 1 0,0 0 1,2 0-1,-8 23 0,-13 76 458,18-73-546,-12 57-44,-7 130-1,22-86-9033,4-125 1730</inkml:trace>
</inkml:ink>
</file>

<file path=ppt/ink/ink8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21.439"/>
    </inkml:context>
    <inkml:brush xml:id="br0">
      <inkml:brushProperty name="width" value="0.035" units="cm"/>
      <inkml:brushProperty name="height" value="0.035" units="cm"/>
      <inkml:brushProperty name="color" value="#E71224"/>
    </inkml:brush>
  </inkml:definitions>
  <inkml:trace contextRef="#ctx0" brushRef="#br0">1 238 15175,'0'0'10794,"0"-7"-10199,0-15-417,0 34-125,0 48-94,0-52 34,0 1 0,0-1 0,1 0 0,0 0 0,0 0 1,1 0-1,0 0 0,1 0 0,6 14 0,-5-16-26,0 0 1,1-1-1,-1 0 0,1 0 0,0 0 1,0 0-1,1-1 0,0 0 0,-1 0 1,1 0-1,13 5 0,-2-1-60,1-2 1,0 0-1,0-1 0,0-1 1,0 0-1,1-2 0,-1 0 1,1-1-1,0-1 1,34-4-1,-49 4 92,1-1 0,-1 0 0,0 0 0,1-1 0,-1 1 1,0-1-1,0 0 0,0 0 0,0 0 0,0-1 0,-1 1 0,1-1 0,-1 0 1,1 0-1,5-7 0,-5 4 3,1-1 0,-1 0 1,0 0-1,0 0 0,-1-1 0,0 1 0,-1-1 1,3-10-1,-1-4-8,-1 0 0,-1 0 0,-1 0 0,-1 0 0,-4-35 1,3 53-1,0-1 0,0 0 0,-1 0 0,1 1 1,-1-1-1,0 0 0,-1 1 0,1 0 0,-1 0 1,0 0-1,0 0 0,0 0 0,0 0 0,-5-3 1,-6-5 54,0 1 0,-24-14 0,16 11 197,23 14-225,-1 0 0,0 0 0,1 0 0,-1 0 1,0 0-1,1 0 0,-1-1 0,0 1 0,0 0 0,1 0 0,-1 0 0,0 0 0,1 0 0,-1-1 0,0 1 0,0 0 0,1 0 0,-1 0 0,0-1 0,0 1 0,0 0 0,1 0 0,-1-1 0,0 1 0,0 0 0,0 0 0,0-1 0,0 1 0,0 0 0,1-1 0,-1 1 0,0 0 0,0 0 0,0-1 0,0 1 0,0 0 0,0-1 0,0 1 0,0 0 0,0-1 0,0 1 0,-1 0 1,1-1-1,0 1 0,0 0 0,0 0 0,0-1 0,0 1 0,0 0 0,-1-1 0,1 1 0,0 0 0,0 0 0,0 0 0,-1-1 0,1 1 0,0 0 0,-1-1 0,36 1-221,-30 0 296,201 0-120,-200 1 15,1-1-1,-1 2 1,0-1 0,0 1-1,1-1 1,-1 2 0,0-1 0,-1 1-1,1 0 1,0 0 0,-1 0-1,1 1 1,-1 0 0,0 0 0,-1 0-1,1 1 1,-1-1 0,1 1 0,-2 0-1,1 1 1,0-1 0,3 8-1,-1-1 2,0 0 0,0 1 0,-1-1 0,-1 1 0,0 0 0,-1 1 0,0-1 0,-1 0 0,1 22 0,-3-11 0,1-16-3,0 0 1,-1 0 0,-1 1-1,1-1 1,-1 0 0,-1 0 0,1-1-1,-6 16 1,7-23 10,-1 1 0,1-1 0,-1 1-1,1-1 1,0 1 0,-1 0 0,1-1 0,0 1 0,0-1 0,-1 1 0,1 0-1,0-1 1,0 1 0,0-1 0,0 1 0,0 0 0,0-1 0,0 1-1,0 0 1,0-1 0,0 1 0,0 0 0,0-1 0,0 1 0,1-1 0,-1 1-1,0 0 1,0-1 0,1 1 0,-1-1 0,0 1 0,1-1 0,-1 1 0,1-1-1,-1 1 1,1-1 0,-1 1 0,1-1 0,-1 0 0,1 1 0,0-1-1,27 3 36,-20-3-24,8 0 22,7 0 74,0 0-1,0-2 1,38-6-1,-54 6-55,1-1 0,-1 1-1,0-1 1,1 0 0,-2-1-1,1 0 1,0 0 0,-1 0-1,1-1 1,-1 0 0,-1 0-1,1 0 1,-1-1 0,10-12-1,-9 7 26,0-1 1,0 1-1,-1-1 0,0 1 0,-1-2 0,0 1 0,-1 0 0,-1-1 0,0 1 1,0-1-1,-2 0 0,1 1 0,-2-1 0,-2-23 0,2 31-72,-1 1 0,1 0-1,-1-1 1,0 1 0,0 0 0,-1 0-1,1 0 1,-1 0 0,0 1 0,0-1 0,0 1-1,0 0 1,0 0 0,-1 0 0,0 0-1,1 0 1,-1 1 0,0 0 0,0-1-1,-1 2 1,1-1 0,-6-2 0,-16-4-15,1 0 0,-43-7 0,50 12 8,-16-4-691,0 2 1,-63 0-1,97 8-2233,6 13-2249</inkml:trace>
</inkml:ink>
</file>

<file path=ppt/ink/ink8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21.988"/>
    </inkml:context>
    <inkml:brush xml:id="br0">
      <inkml:brushProperty name="width" value="0.035" units="cm"/>
      <inkml:brushProperty name="height" value="0.035" units="cm"/>
      <inkml:brushProperty name="color" value="#E71224"/>
    </inkml:brush>
  </inkml:definitions>
  <inkml:trace contextRef="#ctx0" brushRef="#br0">105 1 14359,'0'0'11306,"41"42"-10140,2 1-868,-4-6-76,-2 2-1,-1 2 1,-2 1-1,-2 1 1,31 56-1,-42-60-154,-2 1-1,-1 0 0,-2 1 0,-2 1 0,-1 1 1,-3 0-1,-1 0 0,-3 1 0,-1 0 0,-1 55 1,-4-85-68,-1 0 0,0 0 1,-1-1-1,0 1 0,-1 0 1,-1-1-1,0 0 0,-1 1 1,-1-2-1,1 1 0,-2-1 1,0 0-1,0 0 0,-2 0 1,1-1-1,-1-1 0,0 1 1,-1-2-1,-15 13 0,6-7-282,0-1 0,0 0 0,-1-1 0,-1-1 0,0-1 0,-1-1 0,-34 10 0,32-13-1359,0-1 0,0-2 0,-1 0 0,-28 0 0,-41-3-10206</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06.828"/>
    </inkml:context>
    <inkml:brush xml:id="br0">
      <inkml:brushProperty name="width" value="0.035" units="cm"/>
      <inkml:brushProperty name="height" value="0.035" units="cm"/>
    </inkml:brush>
  </inkml:definitions>
  <inkml:trace contextRef="#ctx0" brushRef="#br0">0 127 15719,'0'0'4162,"242"-98"-2209,-119 79-1249,7 10-15,-10 9-17,-19 0-352,-16 0-320,-15 28-32,-7 20-1409,-3 12-1840,-11 12-2082</inkml:trace>
</inkml:ink>
</file>

<file path=ppt/ink/ink8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22.610"/>
    </inkml:context>
    <inkml:brush xml:id="br0">
      <inkml:brushProperty name="width" value="0.035" units="cm"/>
      <inkml:brushProperty name="height" value="0.035" units="cm"/>
      <inkml:brushProperty name="color" value="#E71224"/>
    </inkml:brush>
  </inkml:definitions>
  <inkml:trace contextRef="#ctx0" brushRef="#br0">19 0 11861,'0'0'11398,"-3"3"-10366,2-1-975,-1 0 0,0 0 0,1 1 0,0-1 0,-1 0 0,1 1 0,0-1 0,0 0 0,0 1 0,1 0 0,-1-1 0,0 1 0,1-1 0,0 6 0,0 45 524,1-30-224,4 136 877,4 294-390,-15-398-1395,3-29-1464,1-1-4033</inkml:trace>
</inkml:ink>
</file>

<file path=ppt/ink/ink8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23.014"/>
    </inkml:context>
    <inkml:brush xml:id="br0">
      <inkml:brushProperty name="width" value="0.035" units="cm"/>
      <inkml:brushProperty name="height" value="0.035" units="cm"/>
      <inkml:brushProperty name="color" value="#E71224"/>
    </inkml:brush>
  </inkml:definitions>
  <inkml:trace contextRef="#ctx0" brushRef="#br0">79 98 12422,'0'0'9244,"-16"-2"-8369,6 1-805,-38-5 679,43 5-487,7-1 10,31 1 264,188 3 785,260-6-519,-448 2-760,0-2-1,-1-1 1,35-10-1,-63 14-25,0-1 1,0 1-1,0-1 1,0 0-1,-1-1 1,1 1-1,0-1 1,4-4-1,-7 6-10,-1 1 1,1-1-1,-1 1 0,1-1 1,-1 1-1,1-1 0,-1 1 1,0-1-1,1 0 0,-1 1 1,0-1-1,0 0 0,0 1 1,1-1-1,-1 1 0,0-1 1,0 0-1,0 1 0,0-1 1,0 0-1,0 1 0,0-1 1,0-1-1,-1 1-4,0 1 0,1-1-1,-1 0 1,0 0 0,0 0 0,0 1 0,1-1-1,-1 0 1,0 1 0,0-1 0,0 1 0,0-1-1,0 1 1,0 0 0,0-1 0,-1 1 0,1 0-1,0 0 1,-2-1 0,-13-1-300,0 0 0,0 0 0,0 2 0,0 0 0,-21 2 0,28-1-492,0 1 1,0 0 0,0 0 0,0 1 0,0 0 0,0 0 0,1 1 0,-1 0-1,1 1 1,-14 9 0,-22 32-11395</inkml:trace>
</inkml:ink>
</file>

<file path=ppt/ink/ink8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23.487"/>
    </inkml:context>
    <inkml:brush xml:id="br0">
      <inkml:brushProperty name="width" value="0.035" units="cm"/>
      <inkml:brushProperty name="height" value="0.035" units="cm"/>
      <inkml:brushProperty name="color" value="#E71224"/>
    </inkml:brush>
  </inkml:definitions>
  <inkml:trace contextRef="#ctx0" brushRef="#br0">1 89 10677,'0'0'10965,"28"16"-9717,28-13-303,14-3-369,15 0-272,6 0-192,4 0-64,-4 0-48,-3-19-320,-4-6-1393,-10-7-1696,-14 1-5571</inkml:trace>
</inkml:ink>
</file>

<file path=ppt/ink/ink8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23.898"/>
    </inkml:context>
    <inkml:brush xml:id="br0">
      <inkml:brushProperty name="width" value="0.035" units="cm"/>
      <inkml:brushProperty name="height" value="0.035" units="cm"/>
      <inkml:brushProperty name="color" value="#E71224"/>
    </inkml:brush>
  </inkml:definitions>
  <inkml:trace contextRef="#ctx0" brushRef="#br0">50 92 13766,'0'0'8727,"-4"-15"-7575,-10-46-103,11 46 320,3 29-999,0 618 1591,-3-588-2599,-11 68 0,13-105 234,-3 9-2801,-3-10-2744</inkml:trace>
</inkml:ink>
</file>

<file path=ppt/ink/ink8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24.320"/>
    </inkml:context>
    <inkml:brush xml:id="br0">
      <inkml:brushProperty name="width" value="0.035" units="cm"/>
      <inkml:brushProperty name="height" value="0.035" units="cm"/>
      <inkml:brushProperty name="color" value="#E71224"/>
    </inkml:brush>
  </inkml:definitions>
  <inkml:trace contextRef="#ctx0" brushRef="#br0">348 22 10757,'0'0'9156,"-1"-5"-7705,-4-12-177,3 28 276,-7 33-756,4-30-692,-2 0 0,0 0 0,-1-1 0,0 1 0,-1-2 0,-19 21-1,-73 62 178,72-71-661,2 2 0,-37 42-1,59-62-104,1 1 1,-1 0-1,1 0 0,1 0 0,-4 9 0,-2 21-5001,8-4-5407</inkml:trace>
</inkml:ink>
</file>

<file path=ppt/ink/ink8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24.680"/>
    </inkml:context>
    <inkml:brush xml:id="br0">
      <inkml:brushProperty name="width" value="0.035" units="cm"/>
      <inkml:brushProperty name="height" value="0.035" units="cm"/>
      <inkml:brushProperty name="color" value="#E71224"/>
    </inkml:brush>
  </inkml:definitions>
  <inkml:trace contextRef="#ctx0" brushRef="#br0">576 13 10533,'0'0'6131,"-196"6"-4771,129-6-191,-7 0-257,-3 0 241,10 0-305,15 0-416,20 0-304,21-3-128,11 0 0,0-3-1008,32 3-2049,21-1-2274</inkml:trace>
</inkml:ink>
</file>

<file path=ppt/ink/ink8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25.361"/>
    </inkml:context>
    <inkml:brush xml:id="br0">
      <inkml:brushProperty name="width" value="0.035" units="cm"/>
      <inkml:brushProperty name="height" value="0.035" units="cm"/>
      <inkml:brushProperty name="color" value="#E71224"/>
    </inkml:brush>
  </inkml:definitions>
  <inkml:trace contextRef="#ctx0" brushRef="#br0">375 0 17368,'0'0'5392,"50"8"-5270,365 57 7,-183-35-145,386 0 0,-609-30 51,2 1-40,-1-2 0,1 1 0,-1-1 0,20-4 0,-28 4 24,-1 1-1,0 0 0,1-1 0,-1 1 0,0-1 1,1 0-1,-1 1 0,0-1 0,0 0 0,0 0 1,0 0-1,0 1 0,0-1 0,0 0 0,0-1 1,0 1-1,0 0 0,0 0 0,-1 0 0,1 0 0,0-1 1,-1 1-1,1 0 0,-1-1 0,1 1 0,-1 0 1,0-1-1,0 1 0,1 0 0,-1-1 0,0 1 1,0-1-1,0 1 0,-1 0 0,1-1 0,0 1 1,0 0-1,-1-1 0,1 1 0,-1 0 0,1-1 1,-1 1-1,0 0 0,0-2 0,-1 1 116,1 0-1,0 0 1,0 0-1,-1 1 1,1-1-1,-1 0 1,0 1-1,1-1 1,-1 1-1,0-1 1,0 1-1,0 0 1,0-1 0,0 1-1,0 0 1,0 1-1,-1-1 1,1 0-1,0 1 1,-3-1-1,4 2-123,-1 0-1,1 1 1,0-1-1,0 0 1,-1 1-1,1-1 1,0 1-1,0 0 1,1-1-1,-1 1 1,0 0-1,0-1 1,1 1-1,-1 3 1,-2 1 7,-35 91 449,-47 197 0,4 114 134,72-356-582,-133 1059 284,132-961-286,13 179 0,-1-306-13,2 1 1,1-1-1,1-1 1,0 1 0,2-1-1,11 24 1,-9-22-13,-10-24 8,1 1 0,-1-1 0,0 1 0,1-1 0,-1 0 0,0 1 0,0-1 0,0 1 0,1-1 0,-1 1 0,0-1 1,0 1-1,0-1 0,0 1 0,0-1 0,0 1 0,0-1 0,0 1 0,0-1 0,0 1 0,0-1 0,0 1 0,0-1 0,-1 1 0,1-1 0,0 1 0,0-1 0,0 0 1,-1 1-1,1-1 0,0 1 0,-1-1 0,1 0 0,0 1 0,-1-1 0,1 0 0,0 1 0,-1-1 0,1 0 0,-1 1 0,1-1 0,0 0 0,-1 0 0,-26 0-33,11-1 40,-43-4-12,0-1-1,-95-25 0,58 10-5,-409-75-81,-6 35 170,552 82-135,71 26-1,-95-41-121,53 16-304,-64-20 10,-1-1 0,1 0 0,0 0-1,0 0 1,-1-1 0,1 0 0,0 0 0,0-1 0,7-1 0,-13 2 299,1 0-1,-1 0 1,0-1 0,1 1 0,-1 0 0,0 0 0,0-1-1,1 1 1,-1 0 0,0 0 0,0-1 0,0 1-1,1 0 1,-1-1 0,0 1 0,0 0 0,0-1-1,0 1 1,0-1 0,0 1 0,0 0 0,0-1-1,0 1 1,0 0 0,0-1 0,0 1 0,0-1 0,0 1-1,0 0 1,0-1 0,0 1 0,0-1 0,0-34-12002</inkml:trace>
</inkml:ink>
</file>

<file path=ppt/ink/ink8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26.628"/>
    </inkml:context>
    <inkml:brush xml:id="br0">
      <inkml:brushProperty name="width" value="0.035" units="cm"/>
      <inkml:brushProperty name="height" value="0.035" units="cm"/>
      <inkml:brushProperty name="color" value="#E71224"/>
    </inkml:brush>
  </inkml:definitions>
  <inkml:trace contextRef="#ctx0" brushRef="#br0">846 295 3314,'0'0'16498,"3"-29"-15132,3-8-971,-1 10 74,-2 1 1,1-53-1,-4 76-374,0 0 0,-1 0-1,1 0 1,-1 0-1,1 0 1,-1 0 0,0 0-1,0 0 1,0 0 0,-1 1-1,1-1 1,0 0 0,-1 1-1,0-1 1,0 1 0,0-1-1,-4-3 1,1 2-21,1 1-1,-2 0 1,1-1 0,0 1-1,-1 1 1,1-1-1,-1 1 1,-8-2 0,-8-1 41,0 1 0,0 2 1,-43-1-1,40 3 61,1 0 1,-45 8-1,61-6-155,-1 0 0,0 1 0,0 0 0,1 1 0,0 0 0,0 0 0,0 1 0,0 0 0,0 0 0,-12 12 0,12-9-16,0 0-1,1 1 0,0 0 0,0 0 0,1 0 0,0 1 0,1 0 0,0 0 0,1 0 0,0 1 0,-3 11 0,2 0-10,1-1 1,2 0 0,0 1-1,2 40 1,2-46 3,0 0 1,1-1-1,1 0 0,0 0 1,1 0-1,1 0 0,0-1 1,1 0-1,1 0 0,0-1 1,1 0-1,0 0 0,1-1 1,0 0-1,21 18 1,18 12 10,1-3 1,85 52 0,-89-61-2,-11-9-6,-22-14-7,0 1 1,-1 0-1,0 1 1,0 1-1,-1-1 1,14 17-1,-24-25 7,0 0 1,0 0-1,0 0 0,0 0 0,0 0 0,0 0 1,-1 1-1,1-1 0,0 0 0,-1 1 1,1-1-1,-1 0 0,1 1 0,-1-1 0,0 1 1,0-1-1,0 1 0,1-1 0,-1 1 0,0-1 1,-1 1-1,1-1 0,0 1 0,0-1 1,-1 0-1,1 1 0,-1-1 0,1 1 0,-1-1 1,1 0-1,-1 1 0,0-1 0,0 0 0,0 0 1,0 0-1,0 0 0,0 0 0,0 0 1,0 0-1,0 0 0,0 0 0,0 0 0,-1 0 1,1-1-1,0 1 0,-1 0 0,1-1 0,0 1 1,-2-1-1,-10 5 51,0-1 0,0-1 1,0 0-1,-18 1 0,21-2-27,-71 5 332,-1-3 1,-83-7-1,129 1-190,4 2 5,0-3-1,1-1 1,-1-1-1,1-1 1,0-2-1,0-1 1,1-2-1,-56-28 1,79 35-145,1-1 1,0 0-1,1 0 1,-1 0-1,1-1 1,0 0-1,1 0 1,-1 0-1,1-1 1,0 0-1,1 1 1,-4-11-1,5 13-50,1 1-1,-1-1 1,1 1 0,0-1-1,1 1 1,-1-1-1,0 0 1,1 1-1,0-1 1,0 0-1,0 1 1,0-1-1,1 0 1,0 1-1,-1-1 1,1 0-1,1 1 1,-1-1-1,0 1 1,1 0-1,0-1 1,-1 1 0,1 0-1,1 0 1,-1 0-1,0 0 1,6-4-1,0 2-196,0 0 0,0 0 0,1 1 0,-1 0 0,1 1 0,0 0 0,0 1 0,0-1 0,0 2 0,1-1 0,11 1 0,23-1-2595,49 4-1,-53 0-157,60 3-6091</inkml:trace>
</inkml:ink>
</file>

<file path=ppt/ink/ink8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26.997"/>
    </inkml:context>
    <inkml:brush xml:id="br0">
      <inkml:brushProperty name="width" value="0.035" units="cm"/>
      <inkml:brushProperty name="height" value="0.035" units="cm"/>
      <inkml:brushProperty name="color" value="#E71224"/>
    </inkml:brush>
  </inkml:definitions>
  <inkml:trace contextRef="#ctx0" brushRef="#br0">1 55 7475,'0'0'19001,"0"-54"-17144,17 54-4770,26 16-1441,-1 3-4915</inkml:trace>
</inkml:ink>
</file>

<file path=ppt/ink/ink8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27.380"/>
    </inkml:context>
    <inkml:brush xml:id="br0">
      <inkml:brushProperty name="width" value="0.035" units="cm"/>
      <inkml:brushProperty name="height" value="0.035" units="cm"/>
      <inkml:brushProperty name="color" value="#E71224"/>
    </inkml:brush>
  </inkml:definitions>
  <inkml:trace contextRef="#ctx0" brushRef="#br0">0 45 13638,'0'0'10901,"0"-10"-9815,0-22-154,0 29-160,0 30-534,7 396 1206,-7-387-1587,0 8-180,5 53 0,-2-81-1016,-1-1 0,2 0 0,10 29 0,4-5-5552</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07.220"/>
    </inkml:context>
    <inkml:brush xml:id="br0">
      <inkml:brushProperty name="width" value="0.035" units="cm"/>
      <inkml:brushProperty name="height" value="0.035" units="cm"/>
    </inkml:brush>
  </inkml:definitions>
  <inkml:trace contextRef="#ctx0" brushRef="#br0">1824 1 17560,'0'0'1454,"-33"3"640,-485 17 772,-533 2 389,887-17-3111,109-4-2057,52-1 1022,7 0-78,26-1-1024,14 1-3102,-2 0-2597</inkml:trace>
</inkml:ink>
</file>

<file path=ppt/ink/ink8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27.764"/>
    </inkml:context>
    <inkml:brush xml:id="br0">
      <inkml:brushProperty name="width" value="0.035" units="cm"/>
      <inkml:brushProperty name="height" value="0.035" units="cm"/>
      <inkml:brushProperty name="color" value="#E71224"/>
    </inkml:brush>
  </inkml:definitions>
  <inkml:trace contextRef="#ctx0" brushRef="#br0">78 119 10597,'0'0'12253,"-13"-14"-11065,-38-41-97,38 34 367,18 10-1024,19 7-606,-21 4 277,68-8-176,1 3-1,119 7 1,-173-1-281,1 1 0,-1 1 0,0 0 0,-1 2 0,1 0 0,23 10 0,-31-11-475,0 2-1,0-1 1,-1 1-1,1 1 1,-1-1-1,-1 2 1,10 8-1,15 27-6215</inkml:trace>
</inkml:ink>
</file>

<file path=ppt/ink/ink8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28.157"/>
    </inkml:context>
    <inkml:brush xml:id="br0">
      <inkml:brushProperty name="width" value="0.035" units="cm"/>
      <inkml:brushProperty name="height" value="0.035" units="cm"/>
      <inkml:brushProperty name="color" value="#E71224"/>
    </inkml:brush>
  </inkml:definitions>
  <inkml:trace contextRef="#ctx0" brushRef="#br0">46 118 11509,'0'0'8746,"-7"8"-7383,-31 31 2086,49-41-3292,1 0-1,-1-1 1,0 0-1,0 0 1,0-2-1,-1 1 1,0-1-1,1-1 1,-1 0-1,16-13 1,41-20-136,-44 30-296,1 0 0,0 2 0,0 1 1,0 1-1,26-2 0,68-2-3632,-34 3-1641,0-3-5068</inkml:trace>
</inkml:ink>
</file>

<file path=ppt/ink/ink8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28.556"/>
    </inkml:context>
    <inkml:brush xml:id="br0">
      <inkml:brushProperty name="width" value="0.035" units="cm"/>
      <inkml:brushProperty name="height" value="0.035" units="cm"/>
      <inkml:brushProperty name="color" value="#E71224"/>
    </inkml:brush>
  </inkml:definitions>
  <inkml:trace contextRef="#ctx0" brushRef="#br0">32 42 14807,'0'0'13142,"-31"-41"-12742,69 41-3329,26 0-369,16 9-3857</inkml:trace>
</inkml:ink>
</file>

<file path=ppt/ink/ink8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28.963"/>
    </inkml:context>
    <inkml:brush xml:id="br0">
      <inkml:brushProperty name="width" value="0.035" units="cm"/>
      <inkml:brushProperty name="height" value="0.035" units="cm"/>
      <inkml:brushProperty name="color" value="#E71224"/>
    </inkml:brush>
  </inkml:definitions>
  <inkml:trace contextRef="#ctx0" brushRef="#br0">85 41 12470,'0'0'10533,"-14"-7"-9608,-43-18-12,43 19 1397,145 4-1669,83 2-3037,-208 0 1754,0 0 0,0 1 1,0 0-1,0 0 0,11 4 1,-14-3-136,0-1-1,0 1 1,-1 0 0,1 0 0,-1 0-1,0 0 1,0 0 0,4 5 0</inkml:trace>
  <inkml:trace contextRef="#ctx0" brushRef="#br0" timeOffset="1">18 316 16359,'0'0'10197,"-7"22"-9989,31-13-208,12 4 0,6-1-688,7-2-1041,11-1-496,17-9-704,18 0-609,10 0-3905</inkml:trace>
</inkml:ink>
</file>

<file path=ppt/ink/ink8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29.654"/>
    </inkml:context>
    <inkml:brush xml:id="br0">
      <inkml:brushProperty name="width" value="0.035" units="cm"/>
      <inkml:brushProperty name="height" value="0.035" units="cm"/>
      <inkml:brushProperty name="color" value="#E71224"/>
    </inkml:brush>
  </inkml:definitions>
  <inkml:trace contextRef="#ctx0" brushRef="#br0">399 228 15495,'0'0'1926,"-11"-29"190,-57-143 1907,59 150-1828,2 17-289,-9 45-1064,16-39-863,-89 263 789,-15 48 410,78-219-789,-21 137 0,35-122-230,4 0 1,7 127-1,1-222-174,1-1 0,0-1 0,1 1 0,0 0 1,1 0-1,1-1 0,-1 1 0,2-1 0,0 0 0,0 0 1,1-1-1,0 1 0,1-1 0,0-1 0,0 1 0,1-1 0,1-1 1,-1 1-1,1-1 0,1-1 0,-1 0 0,22 12 0,-10-8-221,0 0-1,1-2 0,0 0 1,0-2-1,1 0 0,38 5 1,-6-5-1867,95-1 1,-137-5 1350,1-1 1,-1-1-1,1 0 0,-1-1 1,0 0-1,1-1 0,-1 0 1,0-1-1,-1-1 0,1 0 1,13-8-1,43-37-6441</inkml:trace>
</inkml:ink>
</file>

<file path=ppt/ink/ink8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30.211"/>
    </inkml:context>
    <inkml:brush xml:id="br0">
      <inkml:brushProperty name="width" value="0.035" units="cm"/>
      <inkml:brushProperty name="height" value="0.035" units="cm"/>
      <inkml:brushProperty name="color" value="#E71224"/>
    </inkml:brush>
  </inkml:definitions>
  <inkml:trace contextRef="#ctx0" brushRef="#br0">78 320 15415,'0'0'10383,"0"-18"-9174,0-34-744,0 38-315,0 39-29,-1 92 130,-6 0 0,-23 125 0,28-231-280,1-4 3,0-1 0,0 0-1,0 0 1,-1 1 0,0-1-1,0 0 1,0-1 0,-1 1-1,0 0 1,0-1 0,-1 1-1,-4 5 1,8-11-380,-2-11 358,1 0 0,0 0 0,1 0-1,0 0 1,2-16 0,1-5 15,0-2 27,2 1 1,1 0-1,2 0 1,1 1-1,1 0 1,29-59 0,-15 44 0,2 0 1,2 1-1,56-68 1,-66 93 29,0 1 1,2 1 0,0 0 0,34-23-1,-44 35-9,1 0 0,0 1-1,0 0 1,0 1 0,1 1 0,0-1-1,0 2 1,0 0 0,1 0 0,-1 1-1,22 0 1,-31 2-13,-1 0 0,1 0 0,-1 0 0,1 1 0,0-1 0,-1 1 0,1 0 0,-1 0 0,0 0 0,1 0 0,-1 0 0,0 0 0,1 1 0,-1-1 0,0 1-1,0-1 1,0 1 0,0 0 0,-1 0 0,1 0 0,0 0 0,-1 0 0,1 0 0,-1 1 0,0-1 0,0 0 0,0 1 0,0-1 0,0 1 0,0-1 0,-1 1 0,1-1 0,-1 4 0,2 10-20,-1 0 0,-1 0-1,0-1 1,-3 22 0,2-35 15,-1 11-47,-1-1 0,0 1-1,-1-1 1,-1 0-1,0 0 1,0 0 0,-1-1-1,-1 0 1,0 0 0,0 0-1,-1-1 1,0 0 0,-1-1-1,0 0 1,-1 0-1,0-1 1,-15 10 0,9-7-100,0-1 1,-1 0-1,-1-1 1,0-1 0,0-1-1,0 0 1,-1-2-1,0 0 1,0-1 0,-38 3-1,-20-6 523,75-1 730,44 0-85,5 4-1680,-1 1-1,0 3 1,0 1-1,-1 3 1,59 23-1,-16-7-3127,5 1-2294,-7 2-5434</inkml:trace>
</inkml:ink>
</file>

<file path=ppt/ink/ink8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31.573"/>
    </inkml:context>
    <inkml:brush xml:id="br0">
      <inkml:brushProperty name="width" value="0.035" units="cm"/>
      <inkml:brushProperty name="height" value="0.035" units="cm"/>
      <inkml:brushProperty name="color" value="#E71224"/>
    </inkml:brush>
  </inkml:definitions>
  <inkml:trace contextRef="#ctx0" brushRef="#br0">6 471 11685,'0'0'8420,"-1"11"-7267,-3 251 2273,4-147-2629,6-149-780,2 1 0,1-1-1,22-50 1,54-96-22,-53 116-4,11-27 139,5 2 0,63-89 0,-107 172-96,0 1 1,1 0-1,0-1 1,0 1-1,0 1 1,0-1-1,1 1 1,0 0-1,0 0 1,0 1-1,0 0 1,0 0 0,11-3-1,-4 3-25,1 1 1,0 0-1,0 1 0,-1 0 0,25 3 1,-26-1-11,0 1 1,0 0-1,0 1 0,0 1 1,-1 0-1,1 1 1,-1 0-1,0 0 1,-1 1-1,1 1 0,-1-1 1,0 2-1,-1 0 1,0 0-1,0 0 1,-1 1-1,0 0 0,13 20 1,-10-13-7,-1 0 1,-1 1 0,-1 0-1,0 1 1,-1 0-1,-1 0 1,0 0-1,-2 1 1,0-1 0,-1 1-1,1 30 1,-4-45-13,1 0 0,-1 0 0,0 1 0,-1-1 0,1 0 0,-1 0 0,1 0 0,-1 0 1,-1 0-1,1 1 0,0-2 0,-1 1 0,0 0 0,0 0 0,0-1 0,0 1 0,-1-1 0,0 1 0,1-1 1,-1 0-1,0 0 0,0 0 0,-1-1 0,1 1 0,-1-1 0,1 0 0,-1 0 0,0 0 0,0 0 0,0 0 1,0-1-1,0 0 0,-5 1 0,-24 6-118,-1-2 1,0-1-1,-1-1 0,1-3 1,-59-3-1,18 1 98,26 1 60,0-2 0,1-2 1,-85-18-1,145 23-750,-1 0 1,0 0-1,1-1 0,12-2 1,10 0-1247,26 2-2518,2 0-2094</inkml:trace>
</inkml:ink>
</file>

<file path=ppt/ink/ink8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32.307"/>
    </inkml:context>
    <inkml:brush xml:id="br0">
      <inkml:brushProperty name="width" value="0.035" units="cm"/>
      <inkml:brushProperty name="height" value="0.035" units="cm"/>
      <inkml:brushProperty name="color" value="#E71224"/>
    </inkml:brush>
  </inkml:definitions>
  <inkml:trace contextRef="#ctx0" brushRef="#br0">390 32 11125,'0'0'8137,"-10"-32"-3754,9 43-1862,-3 34-2241,-12 60 1,8-78-181,-2-1 1,0-1-1,-2 0 1,-1-1-1,-1 0 0,-31 41 1,12-26-563,-1-1 0,-71 60 0,102-95-121,-1 0 0,0 0 0,0 0 1,0 0-1,0-1 0,0 0 0,0 0 0,-1 0 1,1 0-1,-6 1 0,-15-1-5204</inkml:trace>
</inkml:ink>
</file>

<file path=ppt/ink/ink8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32.656"/>
    </inkml:context>
    <inkml:brush xml:id="br0">
      <inkml:brushProperty name="width" value="0.035" units="cm"/>
      <inkml:brushProperty name="height" value="0.035" units="cm"/>
      <inkml:brushProperty name="color" value="#E71224"/>
    </inkml:brush>
  </inkml:definitions>
  <inkml:trace contextRef="#ctx0" brushRef="#br0">0 63 16712,'0'0'9879,"2"-10"-9081,7-30-297,-9 39-495,0 0-1,1 1 1,-1-1 0,0 0-1,0 1 1,1-1-1,-1 1 1,1-1 0,-1 0-1,1 1 1,-1-1 0,1 1-1,-1-1 1,1 1-1,-1-1 1,1 1 0,-1 0-1,1-1 1,0 1-1,-1 0 1,1 0 0,0-1-1,-1 1 1,1 0 0,0 0-1,-1 0 1,1 0-1,0 0 1,0 0 0,-1 0-1,1 0 1,0 0-1,-1 0 1,1 0 0,0 0-1,-1 0 1,1 1 0,0-1-1,-1 0 1,1 0-1,0 1 1,-1-1 0,1 0-1,-1 1 1,1-1-1,0 1 1,-1-1 0,1 1-1,0 0 1,23 23-4,129 201 240,-4-5-185,-113-172-342,47 48 0,-67-80-616,1-1 1,23 16 0,-29-23-537,1-1 1,0-1 0,0 1-1,23 6 1,21-1-8003</inkml:trace>
</inkml:ink>
</file>

<file path=ppt/ink/ink8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33.110"/>
    </inkml:context>
    <inkml:brush xml:id="br0">
      <inkml:brushProperty name="width" value="0.035" units="cm"/>
      <inkml:brushProperty name="height" value="0.035" units="cm"/>
      <inkml:brushProperty name="color" value="#E71224"/>
    </inkml:brush>
  </inkml:definitions>
  <inkml:trace contextRef="#ctx0" brushRef="#br0">155 77 18713,'0'0'7077,"-11"22"-6788,5-8-232,-4 5 35,2 1 1,0 0-1,1 0 1,0 1-1,2 0 1,-3 30-1,-34 210 265,28-188-682,14-73 301,0 0 0,0-1-1,0 1 1,-1 0 0,1 0 0,0 0 0,0 0-1,0 0 1,0-1 0,0 1 0,-1 0 0,1 0 0,0 0-1,0 0 1,0 0 0,-1 0 0,1 0 0,0 0-1,0 0 1,0-1 0,-1 1 0,1 0 0,0 0 0,0 0-1,0 0 1,-1 0 0,1 0 0,0 0 0,0 0-1,0 1 1,-1-1 0,1 0 0,0 0 0,0 0-1,0 0 1,-1 0 0,1 0 0,0 0 0,0 0 0,0 0-1,0 1 1,-1-1 0,1 0 0,0 0 0,0 0-1,0 0 1,0 0 0,0 1 0,0-1 0,-1 0 0,1 0-1,0 0 1,0 1 0,0-1 0,0 0 0,0 0-1,0 0 1,0 1 0,-8-22 8,2-28 34,2 1 1,2-1 0,8-80-1,-4 109-3,1 1-1,1-1 0,1 1 1,1 0-1,0 0 1,1 1-1,1-1 0,15-23 1,-18 32 16,1 1 0,0 0 0,1 1-1,0-1 1,0 1 0,1 1 0,0-1 0,0 1 0,1 1 0,-1-1 0,2 2 0,-1-1-1,1 1 1,-1 0 0,1 1 0,1 1 0,10-4 0,-8 5-7,-1 0 1,1 0-1,0 1 0,0 1 0,-1 0 1,26 4-1,-33-3-20,-1 0-1,1 1 1,-1-1-1,1 1 1,-1-1-1,0 1 1,0 1-1,0-1 1,0 0 0,0 1-1,0 0 1,-1 0-1,0 0 1,1 0-1,-1 1 1,0-1-1,0 1 1,-1 0-1,1 0 1,-1 0 0,4 9-1,-3-5-42,0 1 0,0 0 0,-1 1 1,0-1-1,0 0 0,-1 1 0,-1-1 0,1 1 0,-1-1 0,-1 0 0,0 1 0,0-1 0,-1 1 1,0-1-1,-4 9 0,2-10-31,1-1-1,-1 1 1,-1-1 0,1 0-1,-1 0 1,-1 0 0,1-1 0,-1 0-1,0 0 1,0 0 0,-1-1 0,0 0-1,0 0 1,0-1 0,0 0 0,-14 6-1,1-4-256,1-1-1,-1 0 0,0-1 1,0-2-1,0 0 1,-1-1-1,-25-2 0,25 1 268,20 0 75,1 0-1,0 0 1,-1 0-1,1 0 1,0 0-1,-1 0 1,1 0-1,0 0 1,-1 0 0,1-1-1,0 1 1,-1 0-1,1 0 1,0 0-1,0 0 1,-1-1 0,1 1-1,0 0 1,0 0-1,-1-1 1,1 1-1,0 0 1,0 0-1,0-1 1,-1 1 0,1 0-1,0-1 1,0 1-1,0 0 1,0-1-1,0 1 1,0 0-1,0-1 1,0 1 0,-1 0-1,1-1 1,0 1-1,1 0 1,-1-1-1,0 1 1,0 0 0,0-1-1,0 1 1,0 0-1,0 0 1,0-1-1,1 0 25,-1 0 0,0 1 0,1-1 0,-1 0 0,0 0-1,1 1 1,-1-1 0,1 0 0,-1 1 0,1-1 0,-1 1 0,1-1-1,-1 1 1,1-1 0,0 1 0,-1-1 0,1 1 0,0-1-1,0 1 1,-1 0 0,1 0 0,0-1 0,1 1 0,9-2 83,1 1 0,0 1 0,-1 0 0,1 0 0,0 2 0,-1-1 0,1 1 0,-1 1 1,1 0-1,-1 0 0,0 1 0,0 1 0,-1 0 0,1 0 0,-1 1 0,0 0 0,-1 1 0,1 0 0,-1 1 1,12 13-1,35 32-361,121 109 328,-54-64-5873,-90-77 670</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07.934"/>
    </inkml:context>
    <inkml:brush xml:id="br0">
      <inkml:brushProperty name="width" value="0.035" units="cm"/>
      <inkml:brushProperty name="height" value="0.035" units="cm"/>
    </inkml:brush>
  </inkml:definitions>
  <inkml:trace contextRef="#ctx0" brushRef="#br0">540 70 8468,'0'0'8513,"3"32"-5653,0 1-2102,9 167 2523,-12-174-2727,1 18 66,-1 0-1,-2-1 1,-3 1-1,-1 0 1,-18 67 0,20-98-608,-2 7 104,-1-1 0,-19 37 0,25-53-143,0-1-1,0 1 1,-1 0 0,1-1-1,-1 1 1,0-1-1,1 0 1,-1 1-1,0-1 1,-1 0 0,1 0-1,0 0 1,0-1-1,-1 1 1,1-1-1,-1 1 1,0-1 0,1 0-1,-1 0 1,0 0-1,0 0 1,0 0-1,0-1 1,1 1-1,-1-1 1,0 0 0,0 0-1,-6 0 1,8-1-10,0 0-1,0 0 1,0 0 0,0 0 0,0 0 0,0 0 0,0 0-1,1 0 1,-1 0 0,0 0 0,1 0 0,-1-1-1,1 1 1,-1 0 0,1 0 0,-1-1 0,1 1 0,0 0-1,0-1 1,0 1 0,0 0 0,0-1 0,0 1 0,0-1-1,0 1 1,0 0 0,1-1 0,0 0 0,-1-7-171,-1-5-72,1 0 0,0 0 0,1-1 0,1 1 0,0 0 1,1 0-1,0 1 0,2-1 0,9-24 0,68-111-607,-48 90 1156,-1-1 0,-4-2 0,33-98 1,-62 159-253,1 1 0,-1-1 0,0 1 0,0 0 1,0-1-1,0 1 0,0-1 0,0 1 1,0-1-1,0 1 0,0-1 0,0 1 1,0-1-1,0 1 0,0 0 0,0-1 0,0 1 1,0-1-1,-1 1 0,1-1 0,0 1 1,0 0-1,-1-1 0,1 1 0,0-1 0,0 1 1,-1 0-1,1-1 0,0 1 0,-1 0 1,1 0-1,0-1 0,-1 1 0,1 0 0,-1 0 1,1-1-1,-1 1 0,1 0 0,0 0 1,-1 0-1,1 0 0,-1 0 0,1 0 1,-1 0-1,1 0 0,-1 0 0,1 0 0,-1 0 1,1 0-1,0 0 0,-1 0 0,0 0 1,-28 7-94,-13 10 65,0 2 0,-48 29-1,12-6 6,-38 16 7,-99 53-4,214-111 2,-2 1-11,1 1-1,-1-1 0,0 1 0,1-1 0,-1 1 0,0 0 1,1 0-1,0 0 0,0 0 0,-1 0 0,1 1 0,0-1 1,1 1-1,-1-1 0,-2 4 0,6 2-276,10-8 146,-5 0 92,85 0-586,-1-4-1,145-25 0,472-148-2096,-689 167 3035,-26 5 236,-31 3-165,37 2-416,-11 1 116,0 1 0,-1 0 0,1 1 0,0 0 0,0 1 0,1 0 0,-1 1 0,1 0 0,0 1 0,0 0 0,1 1 0,0 0 0,-14 13 0,18-16 15,1 1 0,0 0 0,0 0 0,0 0 0,1 0 0,-1 1 0,1-1 0,1 1-1,-1 0 1,1 1 0,0-1 0,0 0 0,1 1 0,0 0 0,0-1 0,1 1 0,0 0 0,0 0 0,0 0-1,1 0 1,0 0 0,0 0 0,1 0 0,0 0 0,3 12 0,-2-15-68,0 0 0,0-1 0,0 1-1,1-1 1,-1 1 0,1-1 0,0 0 0,0 0 0,0 0 0,1 0 0,-1 0-1,0-1 1,1 0 0,0 0 0,0 0 0,0 0 0,0 0 0,6 1 0,6 2 32,-1-1 0,1-1 0,26 2 0,-19-2-10,1-1 0,0-2 0,0 0 0,0-1 0,29-6 0,-47 6-31,-1 0-1,0-1 0,0 0 0,0 0 1,-1 0-1,1 0 0,0-1 1,-1 1-1,1-1 0,-1 0 1,0-1-1,0 1 0,0-1 0,-1 0 1,1 1-1,-1-2 0,0 1 1,0 0-1,0-1 0,-1 1 1,1-1-1,-1 0 0,0 0 1,-1 0-1,1 0 0,-1 0 0,0 0 1,0 0-1,0-10 0,0 7-4,-1 0-1,0 0 1,0 0-1,-1 0 1,0 1-1,0-1 1,-1 0-1,0 0 1,0 1-1,-1-1 1,0 1-1,-1 0 1,1 0-1,-1 0 1,0 0-1,-6-6 1,2 4-20,-1 0 1,-1 0-1,0 1 0,0 0 1,-1 1-1,1 0 1,-2 1-1,1 0 1,-15-5-1,4 1-8,12 5 11,1 1 1,-1 0 0,0 1 0,0 0-1,-19-3 1,43 8 35,0-2 0,1 1-1,19-3 1,10 0-17,517 2-2,-559 0-9,0 0 1,0 0-1,0 0 1,0 0-1,0 0 1,0 1-1,0-1 1,0 0-1,0 1 1,0 0-1,0-1 1,0 1-1,0 0 1,0 0-1,-1 0 1,1 0-1,0 1 1,2 2-1,-3-3-3,0 1 0,0 0 0,-1 0-1,1-1 1,-1 1 0,1 0-1,-1 0 1,0 0 0,0 0 0,0 0-1,0-1 1,0 1 0,0 0 0,0 0-1,-1 0 1,1 0 0,-1-1-1,1 1 1,-1 0 0,0 0 0,-1 2-1,-3 6 8,-1 1-1,0-1 1,-1 0-1,0-1 1,-14 16-1,15-20 23,0 1-1,0 0 1,1 1-1,0 0 1,0-1-1,1 1 1,0 1-1,0-1 1,1 1-1,0-1 1,0 1-1,1 0 1,-1 0-1,2 0 1,-1 0 0,1 10-1,1-15-8,0 1 1,0-1-1,0 1 1,1-1-1,-1 1 0,1-1 1,0 1-1,0-1 1,0 0-1,1 0 0,-1 1 1,1-1-1,0 0 0,0 0 1,0 0-1,4 5 1,-1-4-6,1 0 1,-1 0-1,0-1 1,1 0-1,0 0 1,0 0-1,0-1 1,10 4-1,-12-4 6,1-1 0,0 1 0,0-1 0,0 0 0,0 0 0,-1-1 0,1 0 0,0 1 0,0-2 0,0 1 0,0 0 0,0-1 0,0 0 0,0 0 0,0-1 0,-1 1 0,7-4 0,-8 3 16,1-1-1,-1 0 1,0 1 0,0-2-1,0 1 1,0 0-1,0-1 1,-1 1-1,0-1 1,0 0-1,0 1 1,0-1-1,0 0 1,-1 0 0,1-1-1,-1 1 1,-1 0-1,1 0 1,0-7-1,2-2 5,-2 1 0,1-1 0,-2 1 0,0-1 0,0 0 0,-1 1 0,0-1 0,-1 1 0,-1-1 0,0 1 0,-1 0 0,0 0 0,-1 0 0,0 1 0,-9-15 1,2 10-28,-1 1 1,-1 1-1,0 0 1,-1 1-1,0 0 1,-1 2-1,0-1 1,-1 2-1,-30-14 1,-8 1-73,-105-27 1,127 40-16,15 3-399,18 7 410,-1 0-1,1 0 1,0 0 0,-1-1-1,1 1 1,0 0-1,0 0 1,-1-1 0,1 1-1,0 0 1,0-1-1,0 1 1,-1 0 0,1 0-1,0-1 1,0 1-1,0 0 1,0-1 0,0 1-1,0-1 1,0 1-1,0 0 1,-1-1 0,1 1-1,0 0 1,0-1-1,1 1 1,-1 0 0,0-1-1,0 1 1,0 0-1,0-1 1,0 1 0,0 0-1,0-1 1,1 1-1,-1 0 1,0-1 0,0 1-1,1-1 1,13-13-4755</inkml:trace>
</inkml:ink>
</file>

<file path=ppt/ink/ink8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33.537"/>
    </inkml:context>
    <inkml:brush xml:id="br0">
      <inkml:brushProperty name="width" value="0.035" units="cm"/>
      <inkml:brushProperty name="height" value="0.035" units="cm"/>
      <inkml:brushProperty name="color" value="#E71224"/>
    </inkml:brush>
  </inkml:definitions>
  <inkml:trace contextRef="#ctx0" brushRef="#br0">376 101 11317,'0'0'12208,"4"-19"-10591,10-54-640,-14 64-472,-5 10-327,-8 13-158,9-10 74,-86 101 216,5 3-1,-89 148 1,156-220-2456,13-13-4141</inkml:trace>
</inkml:ink>
</file>

<file path=ppt/ink/ink8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33.953"/>
    </inkml:context>
    <inkml:brush xml:id="br0">
      <inkml:brushProperty name="width" value="0.035" units="cm"/>
      <inkml:brushProperty name="height" value="0.035" units="cm"/>
      <inkml:brushProperty name="color" value="#E71224"/>
    </inkml:brush>
  </inkml:definitions>
  <inkml:trace contextRef="#ctx0" brushRef="#br0">1 243 13302,'0'0'11966,"0"-21"-10793,3-63-276,-3 83-869,0-1 1,0 1 0,0 0-1,0 0 1,0 0 0,0-1-1,0 1 1,1 0-1,-1 0 1,0 0 0,1 0-1,-1 0 1,0 0 0,1-1-1,-1 1 1,1 0-1,0 0 1,1-1 0,6 6-50,-7-3 55,11 10-29,-1 0 0,0 1-1,-1 1 1,0-1 0,-1 1-1,13 24 1,19 25 13,120 129 41,-140-169-758,2-1-1,0-2 1,1 0-1,1-2 1,0 0 0,33 14-1,-48-26-481,1-1 1,0 0-1,0-1 0,13 3 0,43-2-8821</inkml:trace>
  <inkml:trace contextRef="#ctx0" brushRef="#br0" timeOffset="1">1297 57 11013,'0'0'15220,"-12"-12"-14422,-35-32-496,46 44-301,0 0 1,1 0 0,-1 0 0,1 0-1,-1 0 1,1 0 0,-1 0 0,1 0-1,-1 0 1,0 0 0,1 0 0,-1 0-1,1 1 1,-1-1 0,1 0 0,-1 0-1,1 1 1,-1-1 0,1 0 0,-1 1 0,1-1-1,0 0 1,-1 1 0,1-1 0,0 1-1,-1-1 1,1 1 0,0-1 0,-1 1-1,1-1 1,0 1 0,0-1 0,0 1-1,-1-1 1,1 1 0,0-1 0,0 1-1,0-1 1,0 1 0,0-1 0,0 1 0,0 0-1,0 0 1,-5 39 19,3-27 1,-18 160 218,2 212 0,23-326-1217,-4-56 615,0 0-1,0 0 1,0 0-1,0 0 1,0 0-1,1-1 1,-1 1-1,1 0 1,0 0-1,0-1 1,-1 1-1,2-1 1,-1 0-1,0 0 1,5 4-1,11-2-6867</inkml:trace>
</inkml:ink>
</file>

<file path=ppt/ink/ink8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34.315"/>
    </inkml:context>
    <inkml:brush xml:id="br0">
      <inkml:brushProperty name="width" value="0.035" units="cm"/>
      <inkml:brushProperty name="height" value="0.035" units="cm"/>
      <inkml:brushProperty name="color" value="#E71224"/>
    </inkml:brush>
  </inkml:definitions>
  <inkml:trace contextRef="#ctx0" brushRef="#br0">44 89 14423,'0'0'9601,"-8"-12"-8347,-25-37-277,33 48-949,0 1-1,-1 0 1,1-1 0,0 1 0,0 0 0,-1-1-1,1 1 1,0 0 0,0-1 0,0 1 0,0-1 0,0 1-1,-1 0 1,1-1 0,0 1 0,0-1 0,0 1 0,0-1-1,0 1 1,0 0 0,0-1 0,0 1 0,1-1 0,-1 1-1,0 0 1,0-1 0,0 1 0,0-1 0,0 1 0,1 0-1,-1-1 1,0 1 0,0 0 0,1-1 0,-1 1 0,0 0-1,1-1 1,-1 1 0,0 0 0,1 0 0,-1-1 0,0 1-1,1 0 1,-1 0 0,1 0 0,-1-1 0,0 1-1,1 0 1,0 0 0,23-3 95,-20 3-2,314-8 412,-244 8-567,-65 0-207,0 0 0,0 0 0,0 1 0,0 1 0,-1-1 0,1 1 0,0 0 0,-1 1 0,1 0 0,-1 1 0,0 0 0,0 0 1,0 0-1,0 1 0,-1 0 0,0 1 0,0 0 0,-1 0 0,1 0 0,-1 1 0,9 12 0,17 29-3459,-7-2-1586</inkml:trace>
</inkml:ink>
</file>

<file path=ppt/ink/ink8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34.788"/>
    </inkml:context>
    <inkml:brush xml:id="br0">
      <inkml:brushProperty name="width" value="0.035" units="cm"/>
      <inkml:brushProperty name="height" value="0.035" units="cm"/>
      <inkml:brushProperty name="color" value="#E71224"/>
    </inkml:brush>
  </inkml:definitions>
  <inkml:trace contextRef="#ctx0" brushRef="#br0">1 80 2193,'0'0'19942,"5"-15"-18407,20-42-487,-24 56-1037,-1 1-1,0-1 1,1 1-1,-1-1 1,1 1-1,-1-1 1,1 1 0,-1 0-1,1-1 1,-1 1-1,1 0 1,-1-1-1,1 1 1,-1 0 0,1-1-1,0 1 1,-1 0-1,1 0 1,-1 0-1,1 0 1,0 0 0,-1-1-1,1 1 1,0 0-1,-1 1 1,1-1-1,0 0 1,-1 0 0,1 0-1,-1 0 1,1 0-1,0 1 1,-1-1-1,1 0 1,-1 0 0,1 1-1,-1-1 1,1 0-1,-1 1 1,1-1-1,-1 1 1,1-1-1,-1 1 1,1-1 0,-1 1-1,0-1 1,1 1-1,-1-1 1,0 1-1,1-1 1,-1 1 0,0 0-1,16 21 310,-1 1 1,-1 0-1,-2 0 0,19 49 0,28 112 776,-38-92-983,-4 1-1,-3 0 0,-5 1 0,-4 117 0,-5-180-300,-1 0 0,-2-1 1,-1 1-1,-13 46 1,13-64-419,0 0 1,-1 0 0,-1 0-1,0-1 1,-1 0 0,0 0 0,0 0-1,-1-1 1,-1 0 0,0-1 0,-1 0-1,-16 14 1,10-13-2279,-1-1 0,-24 11 0</inkml:trace>
</inkml:ink>
</file>

<file path=ppt/ink/ink8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35.272"/>
    </inkml:context>
    <inkml:brush xml:id="br0">
      <inkml:brushProperty name="width" value="0.035" units="cm"/>
      <inkml:brushProperty name="height" value="0.035" units="cm"/>
      <inkml:brushProperty name="color" value="#E71224"/>
    </inkml:brush>
  </inkml:definitions>
  <inkml:trace contextRef="#ctx0" brushRef="#br0">3573 45 12005,'0'0'6505,"15"6"-5707,17 8-511,-32-14-279,1 0 0,-1 0-1,0 0 1,1 0-1,-1 0 1,0 0-1,0 0 1,1 0-1,-1 1 1,0-1-1,1 0 1,-1 0-1,0 0 1,0 0-1,1 1 1,-1-1-1,0 0 1,0 0 0,0 1-1,1-1 1,-1 0-1,0 0 1,0 1-1,0-1 1,0 0-1,0 0 1,0 1-1,1-1 1,-1 0-1,0 1 1,0-1-1,0 0 1,0 0-1,0 1 1,0-1 0,0 0-1,0 1 1,0-1-1,0 0 1,0 1-1,-1-1 1,1 0-1,0 1 1,-9 2 125,-1-1 0,1 0 0,-1 0 0,1-1 0,-1 0 0,-19-2 0,-1051 4 3307,-8-38-835,682 20-1735,55-1-492,-19-1-794,125 13-7230,275 4 1980</inkml:trace>
</inkml:ink>
</file>

<file path=ppt/ink/ink8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35.666"/>
    </inkml:context>
    <inkml:brush xml:id="br0">
      <inkml:brushProperty name="width" value="0.035" units="cm"/>
      <inkml:brushProperty name="height" value="0.035" units="cm"/>
      <inkml:brushProperty name="color" value="#E71224"/>
    </inkml:brush>
  </inkml:definitions>
  <inkml:trace contextRef="#ctx0" brushRef="#br0">1 0 13062,'0'0'11133,"0"4"-10351,12 152 1984,0-49-2064,-12 252-112,-3-167-4838,3-163-1266</inkml:trace>
</inkml:ink>
</file>

<file path=ppt/ink/ink8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36.477"/>
    </inkml:context>
    <inkml:brush xml:id="br0">
      <inkml:brushProperty name="width" value="0.035" units="cm"/>
      <inkml:brushProperty name="height" value="0.035" units="cm"/>
      <inkml:brushProperty name="color" value="#E71224"/>
    </inkml:brush>
  </inkml:definitions>
  <inkml:trace contextRef="#ctx0" brushRef="#br0">19 105 19145,'0'0'4647,"-4"9"-4209,2-3-385,-1 0 0,1 0 1,0 0-1,1 0 1,-1 1-1,1-1 0,0 0 1,1 1-1,0-1 0,0 1 1,0-1-1,1 1 0,0-1 1,0 0-1,0 1 0,1-1 1,0 0-1,5 11 1,2-5-58,0 0 1,0-1-1,1 0 1,0-1-1,1 0 1,0-1 0,1 0-1,0 0 1,0-1-1,1-1 1,26 11 0,-20-10-90,0-1 1,0-2-1,0 0 1,1 0 0,0-2-1,0-1 1,0 0 0,26-2-1,-45 0 81,1 0 0,-1 0-1,0-1 1,0 1 0,0-1-1,0 1 1,1 0 0,-1-1 0,0 0-1,0 1 1,0-1 0,0 0-1,0 0 1,0 1 0,-1-1-1,1 0 1,0 0 0,0 0 0,-1 0-1,1 0 1,0 0 0,-1 0-1,1 0 1,0-2 0,7-40-223,-12-42-293,2 78 484,1-1 0,-1 1 0,-1-1 0,1 1 0,-1 0 0,-1 0 0,1 0 0,-1 1 0,0-1-1,-1 1 1,-8-11 0,-5-1 92,0 1 1,-25-18-1,35 29 27,8 6-56,0 0 0,-1 0-1,1 0 1,-1 0 0,1 0 0,0 0 0,-1-1-1,1 1 1,0 0 0,-1 0 0,1 0 0,0-1 0,-1 1-1,1 0 1,0-1 0,-1 1 0,1 0 0,0 0-1,0-1 1,-1 1 0,1 0 0,0-1 0,0 1 0,0-1-1,0 1 1,-1 0 0,1-1 0,0 1 0,0-1-1,0 1 1,0 0 0,0-1 0,0 1 0,0-1 0,0 1-1,0 0 1,0-1 0,0 1 0,0-1 0,1 1-1,-1 0 1,0-1 0,0 1 0,0 0 0,0-1 0,1 1-1,-1 0 1,0-1 0,0 1 0,1 0 0,-1-1-1,0 1 1,1-1 0,23-5 262,-17 5-316,324-39 71,-86 14 64,-245 26-72,1 0-1,0 0 1,-1 0 0,1 1 0,0-1 0,0 0 0,-1 0-1,1 0 1,0 1 0,-1-1 0,1 0 0,0 1-1,-1-1 1,1 0 0,-1 1 0,1-1 0,-1 1 0,1-1-1,-1 1 1,1-1 0,-1 1 0,1 0 0,-1-1-1,0 1 1,1-1 0,-1 1 0,0 0 0,1-1-1,-1 1 1,0 0 0,0 0 0,0-1 0,0 1 0,0 0-1,1 0 1,1 40-120,0-10 135,1-21 1,-1 1-1,1-1 1,1 0 0,0 0-1,1 0 1,-1 0-1,2-1 1,12 18-1,-18-28 45,1 1-1,-1-1 0,1 1 0,-1-1 0,1 1 1,-1-1-1,1 1 0,-1-1 0,0 0 0,1 1 1,-1-1-1,0 1 0,1-1 0,-1 0 0,0 1 0,0-1 1,0 0-1,0 1 0,0-1 0,1 0 0,-1 1 1,-1-1-1,1 0 0,0 0 0,0 1 0,0-1 1,0 0-1,0 0 0,0-29-315,0 29 323,0-62-354,-6 68 166,-3 10 52,1 0 1,0 1-1,1 0 1,1 1-1,0 0 1,1 0-1,-5 34 0,5-8-2,2 0 0,3 50 1,0-86 41,1-1 0,0 0 0,0 0 1,0 0-1,0 0 0,1 0 1,0 0-1,1 0 0,-1-1 0,1 1 1,0-1-1,0 1 0,1-1 1,0 0-1,-1-1 0,2 1 1,-1 0-1,1-1 0,-1 0 0,1 0 1,0-1-1,0 1 0,1-1 1,-1 0-1,1-1 0,0 1 0,-1-1 1,1 0-1,0 0 0,0-1 1,0 0-1,0 0 0,8 0 0,-10-1 38,0-1-1,0 0 0,0 0 0,0 0 0,-1 0 0,1 0 0,0-1 0,-1 0 0,1 0 0,-1 0 0,0 0 0,0 0 0,0-1 0,0 1 0,0-1 0,0 0 0,0 0 0,-1 0 0,0 0 0,1 0 1,-1 0-1,0-1 0,-1 1 0,1-1 0,-1 0 0,1 1 0,-1-1 0,1-6 0,3-10 127,-1 0 1,-1 0-1,0 0 0,-1-24 1,-1 6-22,-7-75 1,4 101-160,0 1-1,-1-1 1,0 1-1,-1 0 1,0 0-1,0 0 1,-1 1-1,-1-1 1,0 1 0,-12-15-1,17 23-80,0 0-1,-1 1 0,1-1 1,-1 1-1,1-1 1,-1 1-1,1 0 1,-1-1-1,0 1 1,0 0-1,0 0 1,0 0-1,0 1 0,0-1 1,0 0-1,0 1 1,0-1-1,0 1 1,0 0-1,0 0 1,0 0-1,0 0 1,0 0-1,0 0 0,0 0 1,-1 1-1,-1 0 1,2 0-437,0 0 0,-1 0 0,1 0 0,1 0 1,-1 1-1,0-1 0,0 1 0,0-1 0,1 1 1,-1 0-1,1 0 0,-1-1 0,1 1 0,0 0 0,-1 0 1,1 0-1,0 1 0,1-1 0,-1 0 0,0 0 0,1 0 1,-2 5-1,1 18-10347</inkml:trace>
</inkml:ink>
</file>

<file path=ppt/ink/ink8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53.286"/>
    </inkml:context>
    <inkml:brush xml:id="br0">
      <inkml:brushProperty name="width" value="0.035" units="cm"/>
      <inkml:brushProperty name="height" value="0.035" units="cm"/>
      <inkml:brushProperty name="color" value="#E71224"/>
    </inkml:brush>
  </inkml:definitions>
  <inkml:trace contextRef="#ctx0" brushRef="#br0">1 54 7171,'0'0'10792,"3"-8"-8834,1 0-1275,4-11-132,-6 1 3812,5 31-3445,-1 21-685,-2 0 0,-2 1 0,-1 0 1,-4 40-1,0 9 116,3 401-162,0-472-550,0 0 1,1 0-1,1 0 0,0 0 0,1 0 0,0 0 1,8 20-1,-7-24-818,1 0 0,0-1 1,0 0-1,0 0 0,1 0 0,14 12 0,28 20-12139</inkml:trace>
</inkml:ink>
</file>

<file path=ppt/ink/ink8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53.692"/>
    </inkml:context>
    <inkml:brush xml:id="br0">
      <inkml:brushProperty name="width" value="0.035" units="cm"/>
      <inkml:brushProperty name="height" value="0.035" units="cm"/>
      <inkml:brushProperty name="color" value="#E71224"/>
    </inkml:brush>
  </inkml:definitions>
  <inkml:trace contextRef="#ctx0" brushRef="#br0">1314 0 17384,'0'0'6366,"-45"5"-5659,16-1-592,-485 50 1320,-209-32 536,721-22-1763,10 0-322,9 0-677,0 1 0,0 1 0,0 0 1,-1 1-1,1 1 0,-1 0 1,18 7-1,42 22-4692</inkml:trace>
</inkml:ink>
</file>

<file path=ppt/ink/ink8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54.119"/>
    </inkml:context>
    <inkml:brush xml:id="br0">
      <inkml:brushProperty name="width" value="0.035" units="cm"/>
      <inkml:brushProperty name="height" value="0.035" units="cm"/>
      <inkml:brushProperty name="color" value="#E71224"/>
    </inkml:brush>
  </inkml:definitions>
  <inkml:trace contextRef="#ctx0" brushRef="#br0">529 188 9284,'0'0'12168,"-18"-13"-11210,2 2-795,-5-2 236,1-1 0,1 0 0,1-2-1,0 0 1,-24-29 0,41 43-319,-1 0 0,1 0 0,0 0 1,0 0-1,0 0 0,0-1 0,0 1 0,0 0 0,1-1 0,-1 1 0,0-3 1,2 4-68,-1 0 0,0 1 1,0-1-1,0 0 1,0 1-1,0-1 1,1 0-1,-1 1 1,0-1-1,0 0 1,1 1-1,-1-1 0,1 1 1,-1-1-1,0 1 1,1-1-1,-1 0 1,1 1-1,-1 0 1,1-1-1,-1 1 0,1-1 1,0 1-1,-1 0 1,1-1-1,0 1 1,-1 0-1,1 0 1,0-1-1,-1 1 0,1 0 1,0 0-1,-1 0 1,1 0-1,0 0 1,-1 0-1,1 0 1,0 0-1,0 0 0,5 0-21,-1-1-1,0 1 1,1 0-1,-1 1 1,0-1-1,1 1 1,-1 0-1,0 0 1,0 1-1,0-1 1,0 1-1,0 0 1,0 0-1,0 1 1,-1 0-1,1 0 1,-1 0-1,0 0 1,0 1-1,0-1 1,0 1-1,-1 0 1,1 0 0,-1 0-1,0 1 1,4 8-1,-2-3-1,0 1 1,-1 0-1,0-1 0,-1 2 1,0-1-1,-1 0 0,0 1 1,0 16-1,-2-22 1,0 0 0,0-1 0,0 1 0,0 0 0,-1 0 0,0-1 0,-1 1 0,1-1 0,-1 1 0,0-1 0,0 0 0,-1 1-1,1-1 1,-1 0 0,0 0 0,-1-1 0,1 1 0,-8 7 0,-1-4-99,-1 0 0,0-1 0,0 0 0,0-1 0,-1 0-1,0-1 1,0-1 0,-1 0 0,1-1 0,-16 1 0,-25 1-333,-72-1 0,109-4 418,16 0 22,-8 0-6,0 0-1,0 0 0,1-1 0,-1 0 1,0-1-1,-14-4 0,22 5 16,0 0-1,0 0 0,0 0 1,0-1-1,0 1 1,0-1-1,0 1 0,1-1 1,-1 1-1,1-1 1,-1 0-1,1 0 0,0 0 1,0 0-1,0 0 1,0 0-1,0 0 0,0 0 1,0-1-1,1 1 1,-1 0-1,1 0 0,-1-1 1,1 1-1,0 0 1,0-1-1,0 1 0,0 0 1,1-1-1,-1 1 1,1 0-1,0-3 0,0 2 20,0 1-1,0-1 0,1 1 0,-1 0 0,0-1 0,1 1 1,0 0-1,-1 0 0,1 0 0,0 0 0,0 0 1,0 0-1,1 1 0,-1-1 0,0 1 0,0-1 1,1 1-1,-1 0 0,1 0 0,-1 0 0,1 0 0,0 1 1,-1-1-1,1 1 0,0-1 0,2 1 0,15-3 62,0 1 0,28 1 0,-39 1-48,17 0 68,1 0-1,-1 2 0,0 1 0,0 1 0,0 1 0,30 10 0,101 55 466,-106-46-592,0-2-1,83 25 1,-112-42-962,0-2 1,35 2-1,9-4-6172,-15-1-6907</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08.337"/>
    </inkml:context>
    <inkml:brush xml:id="br0">
      <inkml:brushProperty name="width" value="0.035" units="cm"/>
      <inkml:brushProperty name="height" value="0.035" units="cm"/>
    </inkml:brush>
  </inkml:definitions>
  <inkml:trace contextRef="#ctx0" brushRef="#br0">1212 203 13062,'0'0'4325,"-21"-30"-2276,-66-93-275,54 81-426,33 42-1196,-1-1 0,1 0 0,-1 1 0,0-1 0,1 1 0,-1-1 0,0 1 0,0-1 0,1 1 0,-1-1 0,0 1 0,0 0 0,0-1 0,1 1 0,-1 0 0,0 0 0,0 0 0,0 0 0,0 0 0,-1 0 0,6 37 1238,9 8-1189,3 0 0,41 83 0,104 189 741,45 96-17,-163-314-778,-4 1 0,32 130 0,-58-173-129,-2 0 0,-3 1 0,1 65 0,-8-96-12,-2 0 0,-1 0-1,-1-1 1,-1 1-1,-2-1 1,0 0-1,-2 0 1,-1-1 0,-12 25-1,4-19-3,-2-2 0,-1 0 0,-2-1 0,0-2 0,-2 0 0,-1-1 0,-1-2 0,-1 0 0,-51 32 0,14-16-64,-1-3-1,-2-2 1,-110 37 0,99-46-297,-2-3 0,0-4-1,-90 9 1,-245-7-5995,245-20-1014</inkml:trace>
</inkml:ink>
</file>

<file path=ppt/ink/ink8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54.493"/>
    </inkml:context>
    <inkml:brush xml:id="br0">
      <inkml:brushProperty name="width" value="0.035" units="cm"/>
      <inkml:brushProperty name="height" value="0.035" units="cm"/>
      <inkml:brushProperty name="color" value="#E71224"/>
    </inkml:brush>
  </inkml:definitions>
  <inkml:trace contextRef="#ctx0" brushRef="#br0">369 18 17592,'0'0'6752,"-32"-5"-5215,-99-7-483,127 11-1025,1 1-1,0 0 1,0 1-1,-1-1 1,1 0-1,0 1 1,0 0-1,0 0 1,0 0-1,0 0 1,0 0 0,0 0-1,0 1 1,0 0-1,0-1 1,1 1-1,-1 0 1,1 0-1,-1 1 1,1-1 0,0 0-1,0 1 1,0-1-1,-2 5 1,1 0 17,0 0 0,1 0 0,0 0 0,0 0 0,1 1 0,0-1 0,-1 10 0,2-9 33,-2 3-63,1 0 1,0 1-1,1-1 1,1 0 0,-1 0-1,2 0 1,-1 0-1,2 0 1,-1 0 0,2-1-1,-1 1 1,1-1 0,1 1-1,0-1 1,0-1-1,1 1 1,0-1 0,1 0-1,0 0 1,1-1-1,10 10 1,157 124-129,-173-141 105,-1 0-1,1 0 1,-1 1 0,0-1 0,0 0-1,0 0 1,1 1 0,-1-1-1,0 0 1,-1 1 0,1-1-1,0 1 1,0-1 0,-1 1 0,1 0-1,-1-1 1,1 1 0,-1 0-1,0-1 1,1 1 0,-1 0-1,0 0 1,-1 2 0,1-2-8,-1-1 1,0 1-1,0-1 1,-1 0-1,1 1 0,0-1 1,0 0-1,-1 0 0,1 0 1,0 0-1,-1 0 1,1 0-1,-1 0 0,1 0 1,-1-1-1,0 1 1,1-1-1,-4 1 0,-9 2-62,0 0 0,-1-1 0,1-1 0,-15 0 0,4-1-115,8 1-384,1 0-1,-1-2 0,0 1 0,1-2 1,-1 0-1,1-1 0,-1-1 0,1-1 0,1 0 1,-23-11-1,-15-15-4791</inkml:trace>
</inkml:ink>
</file>

<file path=ppt/ink/ink8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54.840"/>
    </inkml:context>
    <inkml:brush xml:id="br0">
      <inkml:brushProperty name="width" value="0.035" units="cm"/>
      <inkml:brushProperty name="height" value="0.035" units="cm"/>
      <inkml:brushProperty name="color" value="#E71224"/>
    </inkml:brush>
  </inkml:definitions>
  <inkml:trace contextRef="#ctx0" brushRef="#br0">0 76 17352,'0'0'7059,"204"-63"-5842,-141 59-337,1-2-496,-8 3-384,3 3-16,5 0-880,-1 0-1793,-3 0-3474</inkml:trace>
</inkml:ink>
</file>

<file path=ppt/ink/ink8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56.952"/>
    </inkml:context>
    <inkml:brush xml:id="br0">
      <inkml:brushProperty name="width" value="0.035" units="cm"/>
      <inkml:brushProperty name="height" value="0.035" units="cm"/>
      <inkml:brushProperty name="color" value="#E71224"/>
    </inkml:brush>
  </inkml:definitions>
  <inkml:trace contextRef="#ctx0" brushRef="#br0">346 149 10053,'0'0'3388,"-31"-6"-1948,-96-20-194,120 25-1039,1 0 0,-1-1 0,1 0 0,-1 0 0,1 0-1,0-1 1,0 0 0,0 0 0,0-1 0,-6-4 0,11 6 66,-1 0 1,1 0 0,-1 0-1,1 0 1,0-1-1,0 1 1,0 0 0,0 0-1,0-1 1,1 1-1,-1-1 1,1 1 0,0 0-1,-1-1 1,1 1-1,0-1 1,0 1 0,0-1-1,2-4 1,-2 5-215,1 1-1,0-1 1,0 0 0,0 0-1,0 1 1,0-1 0,0 0-1,1 1 1,-1-1 0,1 1-1,-1 0 1,1-1 0,-1 1-1,1 0 1,0 0 0,-1 0-1,1 0 1,0 0 0,0 0-1,0 1 1,0-1 0,-1 1-1,1-1 1,0 1 0,0 0-1,4-1 1,61-3 78,-60 5-73,-1-1-62,-1 0 1,0 0-1,0 1 1,-1 0-1,1 0 1,0 0-1,0 1 1,0-1-1,-1 1 1,1 0-1,-1 1 1,1-1-1,-1 1 1,0 0-1,7 6 1,-5-3-3,-1 0 0,1 1-1,-2 0 1,1 0 0,-1 0 0,0 0-1,0 1 1,5 14 0,-2 2-9,-1 1-1,-1 0 1,-2 0-1,0 0 1,-1 36-1,-2-53-42,-1 1 0,1-1 0,-2 0 0,1 1 0,-1-1 0,0 0 0,-1 0 0,0 0 0,0-1 0,-1 1 0,0-1 0,0 1 0,-9 10 0,6-9-53,-1-1 1,-1 0-1,0 0 1,0 0-1,0-1 0,-1-1 1,0 0-1,0 0 1,-14 5-1,8-5-51,-1-1 1,0 0-1,1-2 0,-2 0 1,1 0-1,0-2 1,0 0-1,-29-3 0,44 2 176,0-1-1,0 1 0,0-1 1,0 1-1,0-1 0,0 0 1,0 1-1,0-1 0,1 0 1,-1 0-1,0-1 0,1 1 0,-1 0 1,1-1-1,-1 1 0,1 0 1,-1-1-1,1 0 0,0 1 1,0-1-1,0 0 0,0 0 1,0 1-1,0-1 0,1 0 1,-1 0-1,0 0 0,1 0 1,0 0-1,-1-3 0,-1-8 333,1 0 0,0-1-1,2-20 1,0 15 41,-1 17-355,0 0 0,0 0 0,1 0 0,-1 0 0,1 0 0,-1 0 0,1 1 1,0-1-1,0 0 0,-1 1 0,1-1 0,0 0 0,1 1 0,-1-1 0,0 1 0,0-1 0,1 1 1,-1 0-1,1-1 0,-1 1 0,1 0 0,-1 0 0,1 0 0,0 0 0,-1 1 0,1-1 1,0 0-1,0 1 0,0-1 0,0 1 0,0 0 0,-1-1 0,3 1 0,11-1 129,-1 0-1,1 0 1,22 3-1,-10 0 20,-16-2-138,-1 1-1,0 0 1,0 1-1,0 0 1,0 0-1,0 1 1,-1 1-1,1-1 1,-1 2-1,11 6 1,7 6 70,47 41 1,-55-41-710,1-2 0,0 0 0,0-1 0,41 20 0,-39-25-1624,1-1 1,-1-2 0,45 8-1,15-6-6877</inkml:trace>
</inkml:ink>
</file>

<file path=ppt/ink/ink8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57.345"/>
    </inkml:context>
    <inkml:brush xml:id="br0">
      <inkml:brushProperty name="width" value="0.035" units="cm"/>
      <inkml:brushProperty name="height" value="0.035" units="cm"/>
      <inkml:brushProperty name="color" value="#E71224"/>
    </inkml:brush>
  </inkml:definitions>
  <inkml:trace contextRef="#ctx0" brushRef="#br0">369 1 12102,'0'0'11893,"-31"2"-10783,-100 11-155,125-12-882,0 0 0,0 1-1,0-1 1,0 1 0,0 1 0,0-1-1,1 1 1,-1 0 0,1 0 0,0 0 0,0 1-1,0-1 1,0 1 0,1 1 0,0-1 0,0 1-1,0-1 1,0 1 0,1 0 0,-1 1 0,1-1-1,0 1 1,1-1 0,0 1 0,0 0 0,-2 9-1,2-8-58,1 0 1,1 1-1,-1-1 0,1 1 0,1-1 0,-1 1 0,1-1 0,1 0 0,-1 1 0,1-1 0,1 0 0,-1 0 0,1 0 1,0 0-1,1-1 0,-1 1 0,1-1 0,9 10 0,7 4-15,2-1 1,0-1-1,45 28 0,-41-30-34,-1 2-1,45 40 1,-67-56 19,-1 0 0,0 0 0,0 0 1,-1 1-1,1-1 0,0 1 1,-1-1-1,1 1 0,-1-1 0,0 1 1,0 0-1,0 0 0,0 0 1,0-1-1,-1 1 0,1 0 0,-1 6 1,0-8 0,-1 1 0,1-1 0,-1 1 0,1 0 0,-1-1 0,0 1 0,0-1 0,0 1 0,0-1 0,0 0 0,0 1 0,0-1 0,0 0 0,0 0 0,-1 0 0,1 0 0,0 0 0,-1 0 0,1 0 0,-1 0 0,1-1 0,-1 1 0,1 0 0,-1-1 0,0 1 0,1-1 0,-1 0 0,-3 1 0,-31 3-451,0 0 1,-1-3-1,-68-5 1,95 3 67,1 0 0,0-1 1,0 0-1,0-1 1,0 1-1,-17-9 0,20 7-380,0 1 0,1-1 0,-1 0 0,1 0 0,0 0-1,-7-8 1,-10-21-6206</inkml:trace>
</inkml:ink>
</file>

<file path=ppt/ink/ink8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57.732"/>
    </inkml:context>
    <inkml:brush xml:id="br0">
      <inkml:brushProperty name="width" value="0.035" units="cm"/>
      <inkml:brushProperty name="height" value="0.035" units="cm"/>
      <inkml:brushProperty name="color" value="#E71224"/>
    </inkml:brush>
  </inkml:definitions>
  <inkml:trace contextRef="#ctx0" brushRef="#br0">1 181 9700,'0'0'13927,"196"-67"-12422,-146 67-545,-5 0-144,-3 4-367,-7 15-385,-10 3-64,-7 0-161,-1 6-1359,-6-3-2322,-1-6-4898</inkml:trace>
  <inkml:trace contextRef="#ctx0" brushRef="#br0" timeOffset="1">668 1 14967,'0'0'8884,"77"218"-8036,-77-105-127,0 26 111,-14 13-64,-10 3-560,-5-10-160,-9-15-48,-8-29-32,-6-32-480,-15-21-1040,-10-26-1090,-15-22-879,-20 0-1314</inkml:trace>
</inkml:ink>
</file>

<file path=ppt/ink/ink8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58.106"/>
    </inkml:context>
    <inkml:brush xml:id="br0">
      <inkml:brushProperty name="width" value="0.035" units="cm"/>
      <inkml:brushProperty name="height" value="0.035" units="cm"/>
      <inkml:brushProperty name="color" value="#E71224"/>
    </inkml:brush>
  </inkml:definitions>
  <inkml:trace contextRef="#ctx0" brushRef="#br0">444 1 9748,'0'0'7089,"-34"5"-5792,-13 1-562,-53 15 0,93-18-591,-1-1 0,0 2 1,1-1-1,0 1 0,0 0 1,0 1-1,0-1 0,1 2 1,0-1-1,0 0 1,0 1-1,0 0 0,1 1 1,0-1-1,1 1 0,-8 14 1,-1-1 181,-5 7-70,1 1 0,1 0 0,2 1 0,0 1 0,3 0 0,0 1 0,2 0 1,1 0-1,2 1 0,1 0 0,1 0 0,2 0 0,2 48 0,2-65-233,1 0 0,1-1 0,0 1-1,0 0 1,2-1 0,0 0 0,0 0-1,1-1 1,1 0 0,1 0 0,-1-1 0,2 0-1,0 0 1,0-1 0,17 13 0,2 1-12,2-2 1,0-2 0,2-1 0,0-1-1,38 15 1,-16-11-121,0-3-1,1-2 1,1-2 0,1-3-1,62 6 1,-58-14-1127,1-2 0,90-7-1,-125 2-105,1-2-1,-1-1 1,38-12-1,-22 0-2678,55-28 1</inkml:trace>
</inkml:ink>
</file>

<file path=ppt/ink/ink8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58.566"/>
    </inkml:context>
    <inkml:brush xml:id="br0">
      <inkml:brushProperty name="width" value="0.035" units="cm"/>
      <inkml:brushProperty name="height" value="0.035" units="cm"/>
      <inkml:brushProperty name="color" value="#E71224"/>
    </inkml:brush>
  </inkml:definitions>
  <inkml:trace contextRef="#ctx0" brushRef="#br0">1 121 10149,'0'0'13051,"22"-19"-11931,74-59-365,-94 75-723,2 1 0,-1 0 0,0-1 0,0 1-1,1 1 1,-1-1 0,1 0 0,-1 1-1,1 0 1,0 0 0,0 0 0,-1 0 0,1 0-1,0 1 1,0 0 0,0 0 0,0 0-1,0 0 1,-1 1 0,1-1 0,0 1-1,0 0 1,0 0 0,5 3 0,-5-2-25,-1 1 0,0-1-1,0 1 1,0 0 0,0 0 0,0 0 0,0 0 0,-1 1 0,0-1-1,1 1 1,-2 0 0,1 0 0,0-1 0,-1 1 0,1 0 0,-1 0-1,1 5 1,2 13 5,-1 0-1,-1 0 1,-1 0-1,-1 0 1,-1 0 0,-1 0-1,-1 0 1,0 0-1,-2-1 1,-1 1-1,0-1 1,-2-1 0,0 1-1,-1-1 1,-2-1-1,0 1 1,-18 23-1,-7 1-10,-13 19 2,46-59-9,0 1-1,0-1 1,0 1-1,1 0 0,0 0 1,0 0-1,1 0 1,-1 0-1,1 0 1,0 1-1,0 4 1,1-9 3,0 0 0,0 0 1,0 0-1,0 0 1,0 0-1,1-1 0,-1 1 1,0 0-1,0 0 0,1 0 1,-1-1-1,0 1 1,1 0-1,-1 0 0,1-1 1,-1 1-1,1 0 0,-1-1 1,1 1-1,0 0 1,-1-1-1,1 1 0,0-1 1,-1 1-1,1-1 0,0 1 1,0-1-1,1 1 1,28 3-29,-21-3 20,90 1 202,1-3-1,0-5 1,-1-4-1,116-28 1,-90 11-2,195-36 113,-264 59-108,-54 4-116,-27 13-462,-46 32-5238,23-15-1114</inkml:trace>
</inkml:ink>
</file>

<file path=ppt/ink/ink8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40.784"/>
    </inkml:context>
    <inkml:brush xml:id="br0">
      <inkml:brushProperty name="width" value="0.035" units="cm"/>
      <inkml:brushProperty name="height" value="0.035" units="cm"/>
      <inkml:brushProperty name="color" value="#E71224"/>
    </inkml:brush>
  </inkml:definitions>
  <inkml:trace contextRef="#ctx0" brushRef="#br0">385 95 12710,'0'0'9954,"-4"-16"-9226,-10-47-98,11 47 341,3 41-886,-4 43 250,-3-1 0,-16 70 0,1-2 61,-63 593 740,50-399-882,-126 1670 223,134-542-325,76-592-79,44 1 100,-60-579-106,3 29-17,88 864 236,-67 1-78,-56-1056-206,-8 231-2,3-305 1,-3-1-1,-1 0 1,-3-1 0,-32 88-1,35-114 3,-2-1-1,-13 21 1,20-38 0,0 0-1,0 0 1,0-1 0,-1 1-1,0-1 1,0 0 0,0 0-1,0 0 1,-1-1 0,1 1-1,-1-1 1,0 0 0,0-1-1,-9 5 1,13-7 1,-1 0-1,1 1 1,-1-1-1,0 0 1,1 0 0,-1 0-1,0 0 1,1 0-1,-1 0 1,1-1 0,-1 1-1,1 0 1,-1-1-1,0 1 1,1-1 0,0 0-1,-1 1 1,1-1-1,-1 0 1,1 0-1,0 0 1,-1 0 0,1 0-1,0 0 1,0-1-1,0 1 1,0 0 0,0 0-1,0-1 1,0 1-1,1-1 1,-1 1-1,0-1 1,0-1 0,-2-6-1,-1-1 1,2-1-1,-1 1 1,0-12 0,2 17-14,-4-28-421,1 1 0,2 0 0,2-1 0,1 1 0,1-1 0,2 1 0,11-49 1,29-49-4631</inkml:trace>
</inkml:ink>
</file>

<file path=ppt/ink/ink8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42.352"/>
    </inkml:context>
    <inkml:brush xml:id="br0">
      <inkml:brushProperty name="width" value="0.035" units="cm"/>
      <inkml:brushProperty name="height" value="0.035" units="cm"/>
      <inkml:brushProperty name="color" value="#E71224"/>
    </inkml:brush>
  </inkml:definitions>
  <inkml:trace contextRef="#ctx0" brushRef="#br0">0 43 14871,'0'0'11939,"0"-8"-11222,1-24-159,-1 32-525,0 0 0,0 1 1,1-1-1,-1 0 0,0 0 1,0 0-1,0 0 0,1 1 0,-1-1 1,0 0-1,0 0 0,0 0 0,1 0 1,-1 0-1,0 0 0,0 0 1,1 1-1,-1-1 0,0 0 0,0 0 1,1 0-1,-1 0 0,0 0 0,0 0 1,0 0-1,1 0 0,-1 0 1,0 0-1,0-1 0,1 1 0,-1 0 1,0 0-1,0 0 0,1 0 1,-1 0-1,0 0 0,0 0 0,0-1 1,1 1-1,-1 0 0,0 0 0,0 0 1,0 0-1,0-1 0,1 1 1,-1 0-1,0 0 0,0 0 0,0-1 1,0 1-1,0 0 0,0 0 1,0-1-1,0 1 0,0 0 0,0-1 1,10 19-122,-3 32 228,-2 0 0,-2 1 0,-5 60 0,0-23-89,-3 100 640,1-95-3091,3 0-8676,1-72-3491</inkml:trace>
</inkml:ink>
</file>

<file path=ppt/ink/ink8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42.745"/>
    </inkml:context>
    <inkml:brush xml:id="br0">
      <inkml:brushProperty name="width" value="0.035" units="cm"/>
      <inkml:brushProperty name="height" value="0.035" units="cm"/>
      <inkml:brushProperty name="color" value="#E71224"/>
    </inkml:brush>
  </inkml:definitions>
  <inkml:trace contextRef="#ctx0" brushRef="#br0">0 185 11157,'0'0'15738,"10"-27"-14756,28-85-273,-18 72 159,-20 39-834,0 1 0,1-1 1,-1 1-1,1 0 0,-1-1 0,1 1 0,-1 0 1,1-1-1,-1 1 0,1 0 0,-1 0 1,1-1-1,-1 1 0,1 0 0,-1 0 0,1 0 1,-1 0-1,1 0 0,0 0 0,-1 0 0,1 0 1,-1 0-1,1 0 0,-1 0 0,2 0 0,4 1 429,-5 0-462,0 0-1,0 0 0,-1 0 1,1 0-1,-1 0 1,1 1-1,-1-1 0,1 0 1,-1 0-1,1 1 1,-1-1-1,0 0 0,0 1 1,0-1-1,0 0 1,0 1-1,0 1 0,0 2 1,6 298 49,-8-176-41,0 22-187,1-76-1619,0-1-3917,1-39-3063</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4-06-29T12:12:08.455"/>
    </inkml:context>
    <inkml:brush xml:id="br0">
      <inkml:brushProperty name="width" value="0.05292" units="cm"/>
      <inkml:brushProperty name="height" value="0.05292" units="cm"/>
      <inkml:brushProperty name="color" value="#FF0000"/>
    </inkml:brush>
  </inkml:definitions>
  <inkml:trace contextRef="#ctx0" brushRef="#br0">5104 9964 636 0,'0'0'327'0,"0"0"-161"15,0 0-49-15,16-122-23 16,-16 87-15-16,0 7-20 16,0 5-11-16,-16 0-4 0,-13 7-13 15,-17 2-6 1,-14 8-2-16,-12 6 11 16,-4 0-18-16,8 22-11 0,7 11-3 15,14 6 0-15,16 10-2 16,20 3-4-16,11 2 0 15,2-8-6-15,34-6-12 16,6-15 1-16,9-6 6 16,-3-9 9-16,-9-7 3 15,-1-3 3-15,-5 0 0 16,-4-15 1-16,0-7 0 16,-2-4 19-16,-2-3 4 15,-2-6-7-15,-4-3-5 16,-3 2 4-16,-3 6-5 15,-4 5-1-15,-2 11 13 0,-5 6-6 16,-2 4 8 0,0 4-5-16,0 0-9 0,0 0-2 15,0 8-4-15,0 31-3 16,0 26 5-16,-22 15 8 16,-3 10 7-16,2 2 0 15,6-5-13-15,5 5-6 16,6-5-2-16,4-5-1 15,2-10-2-15,-2-11-5 16,-1-11-12-16,1-10-11 16,0-10 4-16,0-10-7 15,2-6-1-15,0-8-8 16,0-6-23-16,0 0-21 16,0-4-47-16,0-18-94 0,0-10-140 15</inkml:trace>
  <inkml:trace contextRef="#ctx0" brushRef="#br0" timeOffset="628.22">5418 10032 764 0,'0'0'184'16,"0"0"-61"-16,0 0-21 16,0 0 5-16,0 0-23 15,0 0-28-15,34-102 1 16,-19 90-6-16,4 0-7 15,2 1-11-15,6-1 9 16,4 3 1-16,6 3-14 16,3 2-4-16,-1 4-3 0,9 0-7 15,-4 1-5 1,-1 26-1-16,-8 15-3 16,-13 9-1-16,-13 10 2 0,-9 3-5 15,-11-6 3-15,-27-2-3 16,-8-7-2-16,1-8-1 15,18-10-22-15,16-4-12 16,11 0 8-16,15-1 3 16,24 0 8-16,3-4 8 15,-5 2 5-15,-5-4 3 16,-12 0 0-16,-14 0 0 16,-6-2-2-16,-2 3-2 15,-31-6-2-15,-9 2 4 16,-12-7 2-16,-6-5-1 15,-7-5 1-15,1 0 0 0,0 0 2 16,13-14 23 0,13-4-1-16,15 1-9 0,12-2-9 15,9 1-6-15,4 3-20 16,0 2-35-16,20 11-87 16,18 2-184-16,10 0-327 15</inkml:trace>
  <inkml:trace contextRef="#ctx0" brushRef="#br0" timeOffset="1035.21">6337 10048 756 0,'0'0'345'16,"0"0"-153"-16,0 0-74 16,0 0-30-16,0 0-10 15,0 0-61-15,92-56-11 16,-24 56 4-16,-1 0-6 16,0 0 4-16,-7 0 12 15,-8 2 10-15,-9 3-7 16,-18 0 3-16,-9 2-10 0,-9-4-1 15,-7 1 2 1,0 12-1-16,-9 10-2 0,-22 12 22 16,-12 11-1-16,1 2 1 15,0 5-7-15,15 1-16 16,9 4-7-16,10-3-3 16,8 7-3-16,0 0 0 15,0-6-24-15,0-2-56 16,0-9-66-16,-14-5-141 15,-6-10-510-15</inkml:trace>
  <inkml:trace contextRef="#ctx0" brushRef="#br0" timeOffset="1258.83">6239 10459 1025 0,'0'0'211'0,"0"0"-52"15,0 0-51-15,0 0-32 16,0 0-14-16,147-87-17 16,-104 87-15-16,5 0-13 15,-1 0-10-15,9 5-6 16,4 7-2-16,14 2 0 16,10-2-33-16,10-2-69 15,0-5-120-15,-10-5-202 16</inkml:trace>
  <inkml:trace contextRef="#ctx0" brushRef="#br0" timeOffset="1643.16">7527 10069 446 0,'0'0'213'16,"0"0"-91"-16,0 0 3 15,0 0-11-15,0 0 9 16,0 0 1-16,-47-49 4 0,23 40-32 16,-12 2-7-1,-6 7-21-15,-4 0-13 16,5 16-7-16,12 20-21 0,18 12-24 16,11 14 5-16,27 3-6 15,33 3-2-15,11-4-1 16,2-4-3-16,-3-4-5 15,-16-8 6-15,-17-4 2 16,-19-7-3-16,-18-7-14 16,0-6-9-16,-40-6-12 15,-16-2-1-15,-6-9-12 16,-9-4-66-16,2-3 21 16,1 0-36-16,12-14 17 15,16-6-59-15,16-2-279 16</inkml:trace>
  <inkml:trace contextRef="#ctx0" brushRef="#br0" timeOffset="1816.14">7320 10162 942 0,'0'0'184'16,"0"0"20"-16,0 0-77 15,116-68-52-15,-54 54-5 16,7 3-43-16,5 6-18 15,4 3-9-15,7 2-68 16,13 0-223-16,7 0-236 16</inkml:trace>
  <inkml:trace contextRef="#ctx0" brushRef="#br0" timeOffset="1994.36">8580 10078 911 0,'0'0'207'0,"0"0"-15"0,0 0-57 16,0 0-24-16,0 0-11 15,0 0-3-15,-101 122-42 16,72-61-16-16,2 3-25 16,1 0-9-16,-3-2-3 15,0-2-2-15,-4-7-46 16,-6-11-42-16,-1-6-64 16,0-10-245-16</inkml:trace>
  <inkml:trace contextRef="#ctx0" brushRef="#br0" timeOffset="2235.48">7909 10299 229 0,'0'0'877'0,"0"0"-664"15,86-110-16-15,-47 97-90 16,11 13-17-16,8 0-15 16,0 32-25-16,5 18-12 15,-9 17-6-15,-3 7-22 16,-7 3-7-16,-6-3-3 15,-7-10-14-15,-13-14-24 16,-9-11-9-16,-9-10-21 16,0-9-17-16,0-8-18 15,0-6-60-15,-7-4-27 0,3-2-28 16,-2 0-113-16</inkml:trace>
  <inkml:trace contextRef="#ctx0" brushRef="#br0" timeOffset="3500.64">9333 9980 712 0,'0'0'206'15,"0"0"2"-15,0 0-53 16,0-102-47-16,0 78 4 16,3 3-16-16,3 3-30 0,1 3-11 15,-1 4-4-15,-4 3-15 16,3 6 2-16,-3 2-10 16,1 0-12-16,-1 12-9 15,2 32-7-15,-2 23 10 16,1 13 1-16,-3 10 6 15,0 6-7-15,0 3-3 16,0-1-2-16,0-6-4 16,0-14-1-16,0-12-24 15,0-17-17-15,0-10-37 16,4-7-41-16,2-11-124 16,4-9-182-16,-4-10-506 15</inkml:trace>
  <inkml:trace contextRef="#ctx0" brushRef="#br0" timeOffset="3817.02">9652 10331 795 0,'0'0'141'0,"13"-102"85"15,-13 73-67-15,0 15-55 16,0 9 11-16,0 5-50 16,-5 17-37-16,5 21-3 15,0 13-9-15,38 1-12 16,16-5-1-16,12-6-3 15,6-11-21-15,-5-11-11 16,-9-16 28-16,-14-3 4 0,-15-3 0 16,-15-34 12-1,-14-16 25-15,0-19-1 0,-22-9-14 16,-16 0-8 0,-11 7-7-16,-12 20-1 0,-10 22 7 15,-1 18 3-15,15 14-4 16,19 7-12-16,23 22-3 15,15 12-5-15,6 10-26 16,36 7-42-16,14-1-105 16,6-11-228-16</inkml:trace>
  <inkml:trace contextRef="#ctx0" brushRef="#br0" timeOffset="4161.53">10314 9994 706 0,'0'0'364'16,"0"0"-231"-16,0 0 33 15,13-102-89-15,36 91 12 16,14 4-37-16,8 7-18 16,1 2 7-16,-8 28-17 15,-15 10-7-15,-20 13-5 16,-25 10-4-16,-8 7 0 15,-49 3-3-15,-15-1 4 16,-3-4-7-16,9-10-2 16,22-10 2-16,22-10-1 15,18-12 6-15,22-7 7 16,41-7 4-16,14-12-2 0,12 0-11 16,1 0 1-1,-8-15-6-15,-8-1-11 0,-16 6-37 16,-20 8-59-16,-23 2-85 15,-15 14-182-15</inkml:trace>
  <inkml:trace contextRef="#ctx0" brushRef="#br0" timeOffset="4477.42">10929 10928 851 0,'0'0'369'0,"0"0"-230"0,0 0-8 16,0 0-54-16,0 0 6 16,-214-7-23-16,29-4-18 15,-37 5-13-15,-25 2-6 16,4 4 18-16,25 0-14 16,49 0-7-16,53-6-9 15,47 2 7-15,40 2-14 16,20 2 0-16,9-2-2 15,2 2-2-15,25 0 0 16,8 0 0-16,8 0-8 16,1 0-27-16,1 0-46 15,-3 13-56-15,1 5-122 16,-7-3-339-16</inkml:trace>
  <inkml:trace contextRef="#ctx0" brushRef="#br0" timeOffset="5077.32">9853 11458 915 0,'0'0'192'0,"0"0"24"15,0 0-92-15,17-115-18 16,-15 104-20-16,0 4-5 16,1 5-19-16,-1 2-15 15,3 0-15-15,-3 12-18 16,2 29-4-16,-1 22 9 16,-3 18 12-16,0 0-12 15,0-2-8-15,0-8-4 0,0-8-4 16,0-8-3-1,2-6-2-15,0-10-34 0,4-3-40 16,1-2-76 0,9-6-206-16,2-5-899 0</inkml:trace>
  <inkml:trace contextRef="#ctx0" brushRef="#br0" timeOffset="5631.57">10271 11568 1168 0,'0'0'143'0,"0"0"55"0,0 0-84 16,0 0-24-16,0 0-26 15,0 0-33-15,-82 47-21 16,82 5-4-16,15-2-6 16,17-4-3-16,8-8-6 15,5-8-26-15,2-10-13 16,-3-11 3-16,-11-9 33 15,-8 0 11-15,-12-14 2 16,-13-27 4-16,0-20 1 16,-15-10-5-16,-14-1 0 15,-2 7-1-15,2 19 0 16,8 16 9-16,10 18 2 16,11 12-6-16,11 0-5 15,36 6 0-15,18 14-1 16,12-4 1-16,8-2-1 15,-6 4 1-15,-13-2 1 16,-16 10 0-16,-23 11-2 0,-21 4 1 16,-6 10 0-16,-12 3 0 15,-13-3-1-15,4 0 2 16,13-9-1-16,8-3 1 16,6-5-1-16,29-9-1 15,7-6 0-15,1-12 1 16,-5-7 2-16,-9 0 14 15,-11-26 25-15,-13-12-5 16,-5-15-5-16,-3-11-10 16,-26-9-7-16,-7-4-7 15,-6 7-7-15,-10 14 0 16,-8 20-3-16,2 16 2 0,5 15-9 16,15 5-57-16,16 9-94 15,13 15-230-15</inkml:trace>
  <inkml:trace contextRef="#ctx0" brushRef="#br0" timeOffset="5959.68">11901 10900 649 0,'0'0'177'0,"0"0"16"15,0 0-23-15,91-120-24 16,-86 101-24-16,-5 10 3 16,0 9-30-16,-23 0-31 15,-21 24-17-15,-10 24 7 16,0 14-16-16,8 7-15 15,6 1-16-15,7-5-4 16,-1-2-3-16,0-7-16 16,1-5-79-16,2-15-129 15,-5-11-476-15</inkml:trace>
  <inkml:trace contextRef="#ctx0" brushRef="#br0" timeOffset="6139.25">11502 10890 920 0,'0'0'288'15,"0"0"-45"-15,0 0-66 16,0 0-46-16,0 0-70 16,116-25-21-16,-56 92 10 15,5 9-18-15,-1 5-13 16,-3-2-19-16,-3-8 0 16,-14-3-58-16,-13-3-82 15,-9-14-91-15,-3-10-439 16</inkml:trace>
  <inkml:trace contextRef="#ctx0" brushRef="#br0" timeOffset="7280.22">12835 10166 982 0,'0'0'161'0,"0"0"19"0,0 0-64 16,56-123-8-16,-49 104-23 15,-3 3-16-15,-4 7-9 16,2 7-12-16,-2 2-6 15,2 0-17-15,0 35-19 16,-2 19 2-16,0 20 14 16,0 19-3-16,0 7-9 15,0 6-3-15,-2-5-1 16,-4-11-5-16,-1-14-1 16,-2-16-22-16,0-12-32 15,2-8-47-15,5-10-67 16,0-6-198-16,2-4-513 15</inkml:trace>
  <inkml:trace contextRef="#ctx0" brushRef="#br0" timeOffset="7610.42">13292 10374 834 0,'0'0'193'0,"0"0"11"16,0 0-45-16,0 0-66 0,0 0 20 15,-31 114-57 1,35-49-27-16,30 0-20 16,9-11-5-16,1-12-2 15,0-12-2-15,-10-13-2 0,-8-11 2 16,-10-6 2-16,-7-9 5 16,-9-27 8-16,0-17 10 15,-5-12-10-15,-17-10-6 16,-7-1-7-16,-7 8 0 15,-6 16-2-15,-1 20 0 16,1 16 0-16,7 13-2 16,10 3-12-16,10 11-32 15,15 21-48-15,0 10-85 16,28 4-143-16,11-6-389 16</inkml:trace>
  <inkml:trace contextRef="#ctx0" brushRef="#br0" timeOffset="8009.13">13822 10186 949 0,'0'0'152'0,"0"0"59"16,0 0-40-16,0 0-39 16,0 0-49-16,0 0-51 15,-17-4-17-15,17 80 11 16,0 15-1-16,4-3-15 15,17-8-5-15,10-12-5 16,6-13-3-16,8-15-19 16,4-12-11-16,0-18 15 15,-2-10 13-15,-5 0 4 16,-4-29 2-16,-7-17 2 0,-6-7 1 16,-10-6 10-1,-6 7 2-15,-7 10 8 0,-2 18 1 16,0 14 4-16,0 10 10 15,0 2-24-15,-13 37-9 16,-9 20 2-16,-3 16 8 16,5 9-9-16,7 6-4 15,6 2 2-15,7 4-5 16,0 3-11-16,0-7-60 16,0-12-84-16,-4-18-220 15,-19-14-307-15</inkml:trace>
  <inkml:trace contextRef="#ctx0" brushRef="#br0" timeOffset="8262.09">14181 11364 865 0,'0'0'229'16,"0"0"2"-16,-169-57-78 16,37 42-23-16,-28-2-27 15,-21 7-34-15,-1 5-15 16,7 0-12-16,28 5-12 15,41-2-18-15,35 2-6 16,28 0-2-16,20 0-4 16,17 0 1-16,6 0-1 15,0 0-4-15,14 0-2 0,9 0-15 16,6 4-25 0,6 2-18-16,2 4-41 0,-1 1-99 15,-5-2-225-15</inkml:trace>
  <inkml:trace contextRef="#ctx0" brushRef="#br0" timeOffset="8743.99">13321 11939 929 0,'0'0'165'0,"0"0"43"16,0 0-50-16,0 0-37 15,0 0-29-15,0 0-40 16,33-16-8-16,-24 64 3 15,5 15-3-15,-3 8-11 16,-5 8-9-16,-1 1 0 16,-5-5-15-16,0-5-6 15,0-8-3-15,0-8-3 16,-3-3-45-16,3 2-55 16,0-7-126-16,0-6-350 15</inkml:trace>
  <inkml:trace contextRef="#ctx0" brushRef="#br0" timeOffset="9375.26">13749 12162 1150 0,'0'0'123'0,"0"0"50"15,0-108-34-15,-6 95-46 16,-2 13-19-16,-1 0-35 15,3 34-27-15,2 19-5 16,4 6-1-16,0 4-4 16,22-8-2-16,12-6-6 15,5-13-17-15,1-8-23 0,-1-14 4 16,-10-10 23-16,-5-4 13 16,-11-4 6-16,-8-26 2 15,-5-16 5-15,0-10-5 16,-25-9-1-16,-2 3 4 15,3 8-4-15,8 18 0 16,8 14 9-16,8 12-4 16,15 6-6-16,30 3 0 15,20 1 0-15,16 0 0 16,6 0-2-16,3 0 5 16,-12 18-2-16,-20 10 5 0,-25 3 0 15,-28 9 3 1,-5 3 0-16,-25-2-1 15,-15 5 0-15,3-7-5 16,5-5-1-16,12 0-2 0,14-5 0 16,6-3 0-16,0-2 1 15,21-4-1-15,10-4 0 16,8-2-1-16,3-2 2 16,0-6 0-16,-1-6 0 15,-8 0 8-15,-10-14 12 16,-13-20 10-16,-10-12 6 15,0-9-11-15,-13-9-13 16,-18-3-4-16,-14 1-6 16,-13 8-2-16,-9 15 0 15,-4 14 0-15,6 19-1 16,12 10-14-16,10 8-81 0,3 19-118 16,1-4-367-16</inkml:trace>
  <inkml:trace contextRef="#ctx0" brushRef="#br0" timeOffset="37708.71">15222 12140 5 0,'0'0'249'0,"0"0"-188"16,0 0-44-16,0 0 13 16,0 0 11-16,0 0-4 15,0 0-5-15,0 0-32 16,0 0-2-16,97-47 2 16,-89 47 81-16,-3-4-58 15,1 2-1-15,-2 0 18 16,2-1-5-16,-4 3 0 15,0-2-4-15,-2 0 13 0,0 2-1 16,0-3-15-16,0 3 11 16,0 0 0-16,0 0-13 15,0 0-7-15,0 0 1 16,0 0 7-16,0 0-2 16,0 0-3-16,0 0 9 15,0 0-12-15,0 0 9 16,0 0 0-16,0-2-7 15,0 2-6-15,0 0 3 16,0 0-7-16,0 0-3 16,-29 9 7-16,-31 13 0 15,-38 3 3-15,-45 6-2 16,-40-4-7-16,-35 4-7 16,-21-2 0-16,-8-6 0 0,8 0 0 15,14-4-2-15,22-5-1 16,29-3 1-16,27-6 2 15,35-3 2-15,28 0 11 16,26-2 3-16,23 0-2 16,19 0 0-16,11 0 0 15,5 0 2-15,0 0 1 16,0 0-9-16,7 0-4 16,7 0-5-16,-1 0 0 15,-5 0 1-15,2 0-2 16,-1 0 0-16,-1 2 0 15,6 1 0-15,1 0-5 16,3 3-24-16,2-3-35 0,5 0-56 16,-1-1-73-16,3-2-193 15</inkml:trace>
  <inkml:trace contextRef="#ctx0" brushRef="#br0" timeOffset="38587.92">13851 12912 771 0,'0'0'71'0,"0"0"16"0,0 0 3 15,0 0-39-15,0 0-1 16,0 0 5-16,-17-29-9 15,-1 29-10-15,-9 0 9 16,-9 14-6-16,-1 7-1 16,-8 2-7-16,0 2-1 15,2 1-15-15,6 4-3 16,8-4-5-16,12 4-1 16,17 0-1-16,0 0 1 15,26 4-2-15,21-1-3 16,9-4-1-16,2 0-1 0,-2-5 1 15,-6-2-1-15,-11-6 0 16,-12-2 1-16,-14-2 1 16,-13 2-1-16,0 0 6 15,-19 2 12-15,-20 0 13 16,-17-2-3-16,-5 0 0 16,-5-3-6-16,-1-2-12 15,3-1-3-15,1-2-5 16,5-3 0-16,13 2-1 15,14-5 0-15,16 0-1 16,10 0-14-16,5 0-39 16,18-19-78-16,23-6-198 15,0-13-378-15</inkml:trace>
  <inkml:trace contextRef="#ctx0" brushRef="#br0" timeOffset="39074.54">13510 12978 1071 0,'0'0'65'0,"0"0"-4"16,0 0 5-16,0 0-39 0,170 7-21 16,-45 4-2-16,13-3-4 15,2-3 0-15,-11-2 0 16,-21-3 11-1,-29 0 6-15,-27 0-14 0,-23 0-2 16,-20 0-1-16,-9 0-2 16,-9 0 0-16,-26 0 2 15,-17 0 2-15,-6 0 18 16,2 0 17-16,8 10 2 16,7 4-6-16,8 5-1 15,11 1-4-15,4 11 2 16,9 3-13-16,9 10-9 15,0 4 0-15,27 0-7 16,15-5-1-16,12-11-1 16,8-12-21-16,5-12-37 15,-1-8 16-15,-3 0 31 16,-12-11 12-16,-11-15 23 16,-15-11 17-16,-23-7 2 15,-2-7-14-15,-25 3-8 0,-21 4-2 16,-10 9-8-16,-8 12-7 15,-1 14 1-15,13 9 0 16,15 0-4-16,19 0-73 16,11 13-136-16,5-3-347 15</inkml:trace>
  <inkml:trace contextRef="#ctx0" brushRef="#br0" timeOffset="40169.71">14565 10447 670 0,'0'0'52'0,"0"0"2"0,0 0 35 16,0 0-8-16,0 0-33 15,0 0 1-15,31-29-7 16,-31 29-4-16,-29 0-9 16,-38 0-4-16,-38 9-6 15,-37-1-9-15,-42 1-2 16,-22-4 5-16,-22-1 19 15,3-2 27-15,24-2-2 16,29 0-29-16,41 0-19 16,40 0 4-16,35 0 4 15,27 0-5-15,22 0-3 16,7 0 7-16,16 0-6 16,20 0-9-16,10 0-1 0,-1 0-11 15,-11 0-16-15,-10 0-19 16,-11 0-59-16,-13 9-79 15,0 0-105-15</inkml:trace>
  <inkml:trace contextRef="#ctx0" brushRef="#br0" timeOffset="42237.23">13247 9344 658 0,'0'0'80'16,"0"0"28"-16,0 0-11 16,0 0-21-16,0 0-36 0,0 0 3 15,0 0 2-15,12-66-2 16,-12 66 4-16,0 0-3 16,0 0-19-1,0 0-12-15,-21 4-11 0,1 19 0 16,1 2-2-16,7 12 3 15,10 0 1-15,2 5-3 16,11 2 1-16,27-3 0 16,8-6-2-16,2-2 2 15,-1-8 0-15,-12 0-1 16,-8-6-1-16,-14-2 0 16,-9-1-3-16,-4 0 3 15,0 2 4-15,-26-1-4 16,-10-2 9-16,-4-1 2 15,-5-6 0-15,-1 1-2 16,-1-7-4-16,0-2-1 0,2 0-3 16,8 0-1-16,8-11-18 15,10-6-44-15,15-6-74 16,4-7-140-16,7-4-623 16</inkml:trace>
  <inkml:trace contextRef="#ctx0" brushRef="#br0" timeOffset="42446.43">13312 9261 1081 0,'0'0'41'0,"0"0"22"0,0 0 75 16,0 0-75-16,0 0-26 15,0 0-10-15,-13-23-15 16,46 23-12-16,14 0 0 15,9 6-5-15,6 11-29 16,5 3-39-16,4-1-121 16,-6-3-229-16</inkml:trace>
  <inkml:trace contextRef="#ctx0" brushRef="#br0" timeOffset="42890.35">13803 9394 672 0,'0'0'5'0,"0"0"43"16,0 0 55-16,0 0-43 15,0 0-5-15,0 0 23 16,37-55-21-16,-22 50-16 15,4 5 2-15,1 0-19 16,7 0-7-16,-3 2-7 16,3 22 3-16,-3 6-6 15,-5 8-1-15,-13 8 0 16,-6 0-5-16,0-2-1 0,-29-3 0 16,-7-7-2-1,3-5 1-15,4-12 1 0,11-5 0 16,14-6 8-16,4-4-1 15,20-2 13-15,35 0 4 16,23 0-10-16,16-4-11 16,4-8 0-16,-3 5-2 15,-10-2-1-15,-13 7 0 16,-17 2-14-16,-16 0-23 16,-20 0-45-16,-13 11-46 15,-6 1-66-15,-8 3-99 16</inkml:trace>
  <inkml:trace contextRef="#ctx0" brushRef="#br0" timeOffset="44103.12">15015 12850 716 0,'0'0'44'0,"0"0"18"16,0 0 41-16,0 0-41 15,0 0-27-15,0 0 0 16,-38 4-11-16,-20 23 38 15,-28 12-3-15,-33 3-2 16,-34 4-5-16,-26 4-7 16,-20 5-10-16,4 0-3 15,8 3-6-15,15-1-5 16,26-6-4-16,24-8-15 16,28-7-2-16,30-10 0 15,26-8 1-15,20-8-1 16,14-4 0-16,4-3 0 15,0 0-3-15,10-1 1 0,13-2-2 16,2 0-8-16,-1 0-15 16,-2 0-7-16,-4 0-35 15,-5 0-50-15,3 0-63 16,-5 0-208-16</inkml:trace>
  <inkml:trace contextRef="#ctx0" brushRef="#br0" timeOffset="45005.1">14246 14062 701 0,'0'0'79'15,"0"0"-9"-15,0 0 5 0,0 0-46 16,0 0 1-16,0 0-2 16,-123-24-2-16,102 15-3 15,5 1 14-15,7-9 11 16,7 3 10-16,2-5-11 15,8-2-4-15,24 3-25 16,10 2-16-16,5 9-2 16,2 7 1-16,-3 0 1 15,-6 15-1-15,-11 25 1 16,-15 17-1-16,-14 2 4 16,-27 6-4-16,-33-1 0 15,-20-3-2-15,-8-6-4 16,-1-11-36-16,3-8-114 15,10-16 155-15,11-9 3 0,18-11 5 16,21 0 31-16,17-4-28 16,9-15-7-16,4-6-4 15,27-4 1-15,12 2-1 16,-1 0 5-16,1 6 14 16,-5 7 26-16,-7 7-5 15,0 2-8-15,-2 5 6 16,0 0-8-16,2 7-7 15,5 15-6-15,-1 2-5 16,1 7-8-16,0 1-2 16,-2-1 0-16,-1 1-2 15,-4-3-2-15,-2-1 1 16,-6-10-4-16,2-1-37 0,4-6-55 16,2-3-88-1,4-8-165-15</inkml:trace>
  <inkml:trace contextRef="#ctx0" brushRef="#br0" timeOffset="45336.91">14756 14203 1119 0,'0'0'51'0,"0"0"72"15,-151 42-11-15,136-17-92 16,15 10-18-16,33 3 5 16,29 9-7-16,18 0-4 15,5-1-11-15,-9-5-6 16,-11-7-3-16,-21-8 9 16,-24-3 3-16,-20-4 0 15,-6-3 0-15,-41-2 5 16,-20-2-1-16,-16-6 8 15,-10-1-2-15,-7-5 1 16,0 0-1-16,8 0-23 16,18-15-37-16,26 1-84 15,21-8-188-15</inkml:trace>
  <inkml:trace contextRef="#ctx0" brushRef="#br0" timeOffset="45540.11">14763 14131 1208 0,'0'0'86'0,"0"0"-8"16,0 0 16-16,0 0-86 16,143-23-8-16,-94 20-1 0,4-1-27 15,7-1-23-15,3-4-91 16,2-7-130-1,0-12-626-15</inkml:trace>
  <inkml:trace contextRef="#ctx0" brushRef="#br0" timeOffset="46572.2">14767 9460 727 0,'0'0'30'0,"0"0"-15"16,0 0 101-16,-133 21-51 15,26-13-21-15,-33-4 6 16,-30 0-17-16,-22-2 18 16,-11-2 10-16,-6 0 24 15,15 0-8-15,22 0-22 0,32 0-26 16,37 0-11-16,41 0-8 16,28-2-8-16,24 2 0 15,10 0-2-15,6 0 0 16,29 0-17-16,13 4-5 15,5 12 0-15,-2 2-40 16,1 4-50-16,-10-1-71 16,-4-4-219-16</inkml:trace>
  <inkml:trace contextRef="#ctx0" brushRef="#br0" timeOffset="47773.34">13616 8584 650 0,'0'0'32'0,"0"0"-10"0,0 0 69 16,0 0-41-16,0 0-23 15,0 0 23-15,-87 0 3 16,81 0-1-16,4 0-12 16,2 0-7-16,0 0-8 15,0-2 15-15,0 2-27 16,0-2-8-16,2 2 3 15,10 0-5-15,-1-2-1 16,1 2 1-16,-4 0-3 16,-1 0 3-16,-3 0-3 15,-4 0 0-15,0 0 0 16,0 0 2-16,0 0 1 16,0 0 1-16,0 0-4 15,-25 0 0-15,-10 0 1 16,-11-4-1-16,-8-1 3 0,0-6-3 15,6-2-1 1,9-6 0-16,10-1 1 0,18-1 2 16,11-4 13-16,0 1 18 15,25 2-17-15,21 3-13 16,12 6-3-16,7 12-1 16,0 1-2-16,-5 5 2 15,-9 27-4-15,-13 12 5 16,-14 8-1-16,-24 6-5 15,-2 1 5-15,-48-1-9 16,-27-3-17-16,-16-5-31 16,-7-7-20-16,6-13-114 0,12-16 192 15,17-14 20 1,13 0 8-16,21-7 26 0,18-18-15 16,13-3-20-16,2-4 2 15,30-1-18-15,12 6 3 16,5 6 4-16,7 9 11 15,-1 11 29-15,-1 1-7 16,-1 1 14-16,1 22-33 16,-10 5-8-16,-1 6-10 15,-5 0-4-15,-9 0-3 16,0-2 1-16,-4-2-3 16,-2-2-11-16,2-3-13 15,4-6-21-15,2-3-40 16,5-5-41-16,2-11-132 15</inkml:trace>
  <inkml:trace contextRef="#ctx0" brushRef="#br0" timeOffset="48223.96">14264 8293 971 0,'0'0'20'0,"0"0"45"16,0 0 68-16,0 0-63 15,0 0-41-15,0 0-5 16,-14-16-9-16,14 22-9 16,-2 22 1-16,-5 10 8 15,-3 8 4-15,-4 3-3 16,-1 6-4-16,-6 3-5 15,-1 3 5-15,2 3-10 16,4-2 0-16,5-1 2 16,9-9-4-16,2-6-2 15,2-10 0-15,27-11-12 16,7-13-14-16,2-12-14 16,0 0 17-16,-4-15 21 15,-9-16 4-15,-6-10 5 16,-15-3 0-16,-4 4 8 0,0 8 13 15,-27 10-2 1,-8 14 2-16,-7 8-12 0,-8 0-6 16,2 24-5-16,9 14-3 15,18 8-23-15,15 6-130 16,6 2-143-16</inkml:trace>
  <inkml:trace contextRef="#ctx0" brushRef="#br0" timeOffset="52228.6">13855 14008 339 0,'0'0'55'15,"0"0"34"-15,0 0-9 16,0 0-18-16,0 0-14 16,0 0 9-16,0 0-1 0,-46-37-11 15,44 34-5 1,0-1 7-16,-2 2-9 0,1 2 1 15,-2-4-13-15,1 3-10 16,2-1-9-16,-1 2 0 16,1-2 9-16,2-1 6 15,0 3-2-15,0 0-2 16,0 0-2-16,0 0 2 16,0 0-5-16,0 0 1 15,0 0-7-15,0 0-3 16,0 0 0-16,21 14-2 15,23 12 5-15,23 10 7 16,24 7-5-16,25 3-6 16,18 2-3-16,6-6 0 0,5-2 0 15,-2-4 0 1,-7-1 0-16,-16-8 1 0,-17 4 4 16,-23-10 12-16,-28-3 3 15,-26-8-12-15,-21-6-4 16,-5-1-4-16,-27-1 1 15,-13-2 8-15,-7 0 0 16,7 0-7-16,7 0-2 16,12 0-2-16,10 0-35 15,7 0-29-15,4 0-56 16,0 0-105-16,0 0-188 16</inkml:trace>
  <inkml:trace contextRef="#ctx0" brushRef="#br0" timeOffset="53174.36">13943 15043 684 0,'0'0'136'15,"0"0"-46"-15,0 0 31 16,0 0-57-16,0 0-24 15,0 0-12-15,-42-23 6 16,8 37 11-16,1 9 3 16,0 3-10-16,4 0-10 15,8 2-9-15,8-2-11 16,6-3-6-16,7-4 2 16,0-3-1-16,31 3-3 15,18-9 0-15,12 2-13 16,5-7-11-16,1 4 5 15,-7 1 5-15,-15 2 14 0,-11 6-1 16,-21 3 0-16,-13 2 1 16,0 5 1-16,-22 2 7 15,-17 0 4-15,-5 2 9 16,-1-5 2-16,3-4-5 16,4-1-6-16,1-8 2 15,10-5-12-15,7-4-1 16,7-5-2-16,3 0-22 15,10-5-69-15,0-23-126 16,0-7-303-16</inkml:trace>
  <inkml:trace contextRef="#ctx0" brushRef="#br0" timeOffset="53514.11">13847 15054 1133 0,'0'0'34'0,"0"0"-8"16,0 0 44-16,0 0-61 15,0 0-7-15,0 0-2 16,165 29 3-16,-100-23 11 16,-1 2 29-16,-3 0 0 15,-5-1-15-15,-10 0-8 16,-11-2-9-16,-8-4-3 0,-13 1-6 15,-7 0-1-15,-7-2-1 16,0 0 0-16,0 0 5 16,0 3-2-16,0-3-3 15,-5 1 5-15,-3 2-5 16,-4-3 0-16,5 1-25 16,1 7-55-16,2-3-59 15,-4 0-88-15,4-1-167 16</inkml:trace>
  <inkml:trace contextRef="#ctx0" brushRef="#br0" timeOffset="56568.1">4998 8775 535 0,'0'0'157'16,"0"0"-21"-16,0 0-18 16,0 0-30-16,0 0-34 0,0 0 26 15,0 0-18 1,0-72 8-16,0 67-26 0,0 3 4 15,0 1-20-15,0 1-3 16,0 0-7-16,0 0 1 16,0 0-7-16,0 0-4 15,2 0 2-15,0 0-9 16,0 29 1-16,0 17 6 16,3 12 12-16,-3 9-1 15,-2-1-13-15,0 0-2 16,0-1-1-16,0-7-2 15,0-5-1-15,0-4-27 16,4-5-68-16,6-10-119 16,7-8-199-16</inkml:trace>
  <inkml:trace contextRef="#ctx0" brushRef="#br0" timeOffset="57080.97">5434 8923 996 0,'0'0'25'0,"0"0"37"16,0 0 53-16,0 0-61 0,0 0-34 15,-73 104 0-15,121-70-10 16,15-5-6-16,9-8-4 15,-1-4-1-15,-13-9-1 16,-14-8 1-16,-19 0 1 16,-17 0 3-16,-8-22 3 15,-2-9-6-15,-31-6-6 16,-9-2 3-16,-10-3-6 16,-6 2-2-16,-2 1 2 15,4 2 4-15,8 4 4 16,12 8 1-16,16 4 10 15,20 0 23-15,0-4-6 16,37-3 5-16,19-2-32 16,2 4 9-16,-6 10-8 15,-14 9-1-15,-18 3 11 0,-14 4-2 16,-6 0 0-16,0 18-7 16,-16 19 2-16,-13 10 23 15,2-4-6 1,2 1-13-16,2-6-6 0,7-1-1 15,5-3-1-15,9-6-8 16,2 2-52-16,0 0-63 16,6 5-56-16,19-1-89 15,2-3-299-15</inkml:trace>
  <inkml:trace contextRef="#ctx0" brushRef="#br0" timeOffset="61553.16">6076 8721 687 0,'0'0'65'15,"0"0"2"-15,0 0 2 0,0 0-57 16,0 0-3-16,0 0 1 16,0 0-5-16,-4-2-3 15,4 2-1-15,0 0 3 16,0 0 6-16,-2-2 7 16,-1 0 12-16,-1-2 10 15,-2 0-8-15,-8-5-28 16,3 1-1-16,-3 0-2 15,1 1 2-15,4 0 2 16,-2 5 4-16,6-1-2 16,1 3-4-16,2 0 1 15,2 0 1-15,0 0 0 16,0 0-4-16,0 0-4 16,0 0-1-16,17 10 4 0,10 2-3 15,12-4 3-15,5-5-1 16,5-1-1-16,-5-2 3 15,1 0 0-15,-9 0-1 16,-11 0 1-16,-10-2 0 16,-11 1 0-16,-4-1 5 15,0-1 14-15,0 3 14 16,0-1 21-16,0 1-7 16,0 0-11-16,0 0-7 15,0 0-22-15,0 0 2 16,-2 11-9-16,-9 28 4 15,-5 15 17-15,-3 13-4 16,-4 10 13-16,0 1-9 16,-6 3-4-16,-2-3-4 15,-2-3 0-15,-3-8-3 0,3-6-9 16,4-12 1-16,2-10-2 16,9-10 1-16,11-10-1 15,5-5 0-15,2-4-15 16,0-6-17-16,16-4-6 15,18 0-61-15,8-9-135 16,5-15-330-16</inkml:trace>
  <inkml:trace contextRef="#ctx0" brushRef="#br0" timeOffset="64571.13">6798 8825 763 0,'0'0'61'0,"0"0"16"16,0 0-9-16,0 0-34 16,0 0-6-16,0 0 10 15,0 0 4-15,-116-2-9 16,96 22 12-16,5 4-17 16,8 4-7-16,7 0-4 15,0 4-1-15,7-2-2 16,22 0-9-16,6-2 0 15,3-2-1-15,-1-5 2 16,-14-3 0-16,-5 0 4 16,-9-2 1-16,-9 4 4 15,0 0-3-15,-6 1 6 16,-23 4 15-16,-5-4-6 0,-3-2-7 16,1-5-11-16,0-3 1 15,2-2-9-15,7-4 2 16,6-2 0-16,5-1-3 15,9-2-13-15,7 0-40 16,0-5-64-16,32-21-136 16,7-8-460-16</inkml:trace>
  <inkml:trace contextRef="#ctx0" brushRef="#br0" timeOffset="64949.03">6711 8901 889 0,'0'0'54'16,"0"0"64"-16,0 0-18 16,0 0-51-16,0 0 18 15,0 0-32-15,5-4-22 16,9-2 6-16,3 1-10 15,5 5 0-15,3-3 5 16,4 1 1-16,2 2 0 16,-2 0 11-16,-4-2 2 15,-3 2 7-15,-4-2 0 16,-5-1 0-16,-4 3-5 0,-6 0-13 16,-3 0-5-16,0-2-5 15,0 2-2-15,0 0-2 16,0 0-2-16,0 0-1 15,0 0-6-15,2 2-40 16,19 25-82-16,18 7-96 16,9 2-282-16</inkml:trace>
  <inkml:trace contextRef="#ctx0" brushRef="#br0" timeOffset="69350.28">12868 14598 715 0,'0'0'32'0,"0"0"42"0,0 0-13 16,0 0-26-16,0 0-14 15,0 0 24-15,0 0-6 16,21-74-14-16,-21 72-7 16,0 2 7-16,0 0-4 15,0 0-7-15,0-2-6 16,0 2 2-16,0 0-10 15,0-3 4-15,0 3-4 16,0 0 1-16,0 0 7 16,2 0 3-16,0 0-3 15,7 0 2-15,7 12-2 16,17 17-1-16,20 23 1 16,25 17 4-16,27 18-7 15,23 8-5-15,11 1-1 0,4-6-25 16,-5-13-21-16,-8-11 24 15,-7-6 15-15,-7-8 8 16,-14-8 7-16,-15-7 29 16,-22-12-9-16,-16-3-3 15,-16-8-8-15,-11 0 1 16,-8-4 11-16,-6-2 15 16,-1 0-10-16,-5-4-3 15,-2-4-6-15,0 2-12 16,0-2-12-16,0 0 6 15,0 0-6-15,0 0 0 16,0 0-13-16,0 0-8 16,0 0-25-16,0-2-25 15,-6-10-17-15,-7-2-68 0,1 0-190 16</inkml:trace>
  <inkml:trace contextRef="#ctx0" brushRef="#br0" timeOffset="78516.12">2086 8964 433 0,'0'0'86'0,"0"0"85"16,0 0-59 0,0 0-7-16,0 0-10 0,0 0-19 15,-12 0-22 1,10 0 1-16,2 0-14 0,-2 0-17 16,2 0-4-16,-2 0 5 15,2 0-2-15,0 0 3 16,0 0-4-16,0 0 2 15,0 0-2-15,0 0 4 16,0-5-4-16,0-5-3 16,0-2-5-16,0-2-5 15,0 2 0-15,4-2 5 16,8 3 1-16,-1-1-9 16,2-2 5-16,1 5-9 15,3-2 0-15,1 6-1 16,5 3 1-16,4 2-2 15,0 0-2-15,-2 7 0 0,2 25 1 16,-6 7-3-16,-8 11 0 16,-8 2 4-16,-5 3-3 15,-5-4-1-15,-21-6-3 16,-11-6-2-16,4-14 0 16,4-9 6-16,9-8 3 15,9-4 1-15,9-4 1 16,2 0 3-16,0 0 8 15,2 0-7-15,20 0-6 16,3 0-9-16,0 0 4 16,-4 12 1-16,-7 6-5 15,-5 8 2-15,-5 6-2 16,-4 5-1-16,0 3-3 16,-17-1 0-16,-14-2 4 0,-12-3 5 15,-4-8 2-15,-6-5 1 16,-1-9 1-16,8-3 1 15,5-7 1-15,12-2 13 16,12 0 11-16,7 0 18 16,10-11-4-16,0-1-16 15,0 0-20-15,0 3-4 16,0 4-4-16,0 4-1 16,0 1-31-16,0 0-72 15,7 0-126-15,4 8-236 16</inkml:trace>
  <inkml:trace contextRef="#ctx0" brushRef="#br0" timeOffset="79803.09">5536 9150 172 0,'0'0'56'0,"0"0"-35"16,0 0-3-16,0 0-14 16,0 0-4-16,0 0 2 15,0 0 0-15,0 0 0 16,0 0 2-16,0 0 2 15,0 0-6-15,0 0-20 16,0-2-90-16</inkml:trace>
  <inkml:trace contextRef="#ctx0" brushRef="#br0" timeOffset="83301.67">2556 8939 574 0,'0'0'144'0,"0"0"-56"0,0 0 34 15,0 0-54-15,0 0-26 16,0 0 4-16,0 0-9 15,-25 0 8-15,25 0-15 16,21 0-29-16,14 5 2 16,19 0 8-16,6 1-7 15,3-2 3-15,-3-2-7 16,-9-2-1-16,-4 0 1 16,-10 0 1-16,-12 0-1 15,-7 0 0-15,-9 0 0 16,-9 0 0-16,0 0 2 15,0 0 5-15,0 0-1 0,0 0 9 16,0 0 4-16,0 0 7 16,0 0-8-16,0 0 0 15,0 0 6-15,0 0-2 16,0 0-4-16,0 0 0 16,0 0-9-16,0 10-4 15,0 14-5-15,-17 17 1 16,-12 19 2-16,-8 12 10 15,-3 9 2-15,3-2-3 16,1-3 0-16,7-9-4 16,4-7-5-16,5-10-3 15,5-12 1-15,3-8-1 16,1-11 1-16,7-5-1 0,4-11 0 16,-2-1 1-1,2-2-2-15,0 0-1 0,0 0-4 16,0 0-14-16,0 0-23 15,2-16-51-15,9-4-119 16,7 0-212-16</inkml:trace>
  <inkml:trace contextRef="#ctx0" brushRef="#br0" timeOffset="85646.56">3497 9015 892 0,'0'0'38'0,"0"0"75"15,0 0-30-15,0 0-66 16,0 0-7-16,0 0-2 16,-46-18 6-16,27 18 7 15,-3 5-1-15,0 12 1 16,2 5 3-16,7 5-5 15,5 4-2-15,8 3-2 16,0 1 1-16,0 0-5 16,19-3 4-16,1-1-4 15,4-1 1-15,0-2 0 16,-1-1-2-16,-3-4 2 16,-2-3-2-16,-4 0 2 15,-8-2-4-15,-4 0 4 0,-2-1-2 16,0-3 1-16,0 2 1 15,-16-5-1-15,-3 1 3 16,-4-1-1-16,-6-3-5 16,0-3-1-16,-2 2-2 15,0-6-5-15,-3-1 1 16,5 0-1-16,3 0-1 16,5 0-16-16,10-1-34 15,11-21-54-15,0-13-160 16,23-13-421-16</inkml:trace>
  <inkml:trace contextRef="#ctx0" brushRef="#br0" timeOffset="85985.93">3443 9007 1021 0,'0'0'43'0,"0"0"105"16,0 0-34-1,0 0-72-15,0 0 1 0,0 0-31 16,66-1-4-16,18-10-6 16,9 1 6-16,-4 3 18 15,-6-2 14-15,-21 5-6 16,-22 3-13-16,-17-2-11 15,-19 3-4-15,-4 0-2 16,0 0 5-16,0 0-2 16,0 0-1-16,-9 0-6 15,-3 0-15-15,2 6-73 16,10 10-113-16,2 0-253 16</inkml:trace>
  <inkml:trace contextRef="#ctx0" brushRef="#br0" timeOffset="90850.2">7820 10490 635 0,'0'0'46'16,"0"0"-35"-16,0 0 39 15,0 0-7-15,0 0-35 16,0 0-3-16,0 0 16 16,58-23 5-16,-56 23 17 15,-2 0-2-15,0 0-12 16,0 0 3-16,0 0-10 16,0 0-5-16,0 0-9 15,-25 0 5-15,-39 0 6 16,-46 0-16-16,-48 0-1 15,-47 0-1-15,-43 6-1 16,-24 0 0-16,-18-2-1 0,3 1 1 16,19-5 1-16,21 0 0 15,35 0 27-15,25 0 23 16,31-3-9-16,32-6-10 16,39 2-5-16,33 2-13 15,32 0 3-15,15 3-3 16,5 2 17-16,0-2-16 15,0 2-15-15,0 0-6 16,0 0-21-16,0 0-18 16,0 0-35-16,5 6-22 15,9 9-1-15,6-1-86 16,8-2-123-16</inkml:trace>
  <inkml:trace contextRef="#ctx0" brushRef="#br0" timeOffset="92282.83">11464 11626 603 0,'0'0'28'15,"0"0"36"-15,0 0 12 16,0 0-17-16,0 0-12 16,0 0 2-16,0 0-4 15,24-8 0-15,-24 8-10 16,0 0-8-16,-11 0-4 16,-49 0 3-16,-50 0-22 15,-52 6-4-15,-45 6 0 16,-22-1-18-16,-8 1-17 0,3 0 11 15,5-1 24 1,17 0 2-16,17-6 26 0,31-5 6 16,39 0-1-16,40 0-15 15,36 0 0-15,29 0-2 16,20 0 2-16,0 0 33 16,27-4-39-16,15 3-12 15,8 1-16-15,-4 0-27 16,-3 0-45-16,-12 3-79 15,-12 4-196-15</inkml:trace>
  <inkml:trace contextRef="#ctx0" brushRef="#br0" timeOffset="102409.37">10119 12448 566 0,'0'0'26'0,"0"0"136"0,0 0-100 16,0 0 6-16,0 0-12 16,0 0 8-16,0 0-8 15,-37-32-11-15,22 32-17 16,-6 0 2-16,1 0-6 15,1 0 0-15,-2 0-6 16,1 13-11-16,5 4-1 16,-1 8 0-16,7 3 0 15,2 2-1-15,7 3 2 16,0 1 0-16,3 1-3 16,16 2 5-16,10-5-6 15,5-3-3-15,-2-3 1 16,-1-6-1-16,-8-2 0 0,-6-4 2 15,-9-2-2-15,-6-1 0 16,-2-4 0-16,0 2 3 16,-4 0 2-16,-15 0 4 15,-16-1-1-15,-2-6-2 16,-12 0-4-16,-7-2-2 16,0 0-22-16,3 0-19 15,3 0-15-15,13-2-55 16,10-14-124-16,18-7-609 15</inkml:trace>
  <inkml:trace contextRef="#ctx0" brushRef="#br0" timeOffset="102850.85">9990 12508 664 0,'0'0'299'0,"0"0"-216"15,0 0-10-15,0 0-41 16,0 0-31-16,177-23-1 16,-84 23 0-16,7 0 1 15,1 0-1-15,-11 0 10 16,-22 0 2-16,-21 0-1 0,-23 0-6 16,-15 0-4-16,-9 4-1 15,-2 11 0-15,-27 10 0 16,-13 10 25-1,-8 8-5-15,4 4-9 0,8 2 9 16,16-1-2-16,18 0-3 16,4-5-4-16,26-9-6 15,25-10-2-15,11-12-2 16,-1-12 4-16,-8 0-3 16,-13-8 4-16,-13-22 35 15,-15-11 10-15,-12-5-14 16,0-6-7-16,-27 0-9 15,-16 0-6-15,-10 5-12 16,-3 10 3-16,0 11-6 16,9 11-1-16,14 12-7 15,18 3-65-15,15 0-130 16,0 0-329-16</inkml:trace>
  <inkml:trace contextRef="#ctx0" brushRef="#br0" timeOffset="103848.9">10887 10289 601 0,'0'0'21'0,"0"0"34"16,0 0 20-16,0 0-10 15,0 0-29-15,0 0 13 16,98-2 16-16,-98 2 7 15,-2 0-16-15,-39 0-4 16,-30 0-44-16,-36 0-2 16,-38 0-3-16,-24 0-3 15,-21 2 0-15,-13 0 0 16,7-2 5-16,16 0 9 16,26 0 32-16,38 0-13 15,38 0 5-15,31-6-18 16,25 3 0-16,15 2-6 0,7-1-5 15,0 2-2-15,0 0-7 16,9-2-13-16,11 2-15 16,5 0-43-16,-3 0-57 15,-4 0-71-15,-5 0-184 16</inkml:trace>
  <inkml:trace contextRef="#ctx0" brushRef="#br0" timeOffset="105760.35">9681 9144 869 0,'0'0'4'0,"0"0"26"0,0 0 44 15,0 0-24-15,0 0-24 16,0 0-6-16,-54-43-7 15,32 43 22-15,-2 0-13 16,-1 5-5-16,7 11-5 16,3 4 6-16,10 0-8 15,5 7-2-15,0-4-5 16,22 3 0-16,21 2 2 16,8-4-2-16,7 0-1 15,-5-4-1-15,-11-1 0 16,-13-4-1-16,-13-2 0 15,-13-2 1-15,-3 6 2 0,-9-3 2 16,-22 2 0-16,-12-5 2 16,-6-1 1-16,-2-3 1 15,4-2-3-15,2-3-6 16,8-2-1-16,3 0 1 16,10 0-39-16,5-3-54 15,15-15-105-15,4-4-328 16</inkml:trace>
  <inkml:trace contextRef="#ctx0" brushRef="#br0" timeOffset="105964.37">9587 9104 935 0,'0'0'94'0,"0"0"15"15,0 0-12-15,0 0-59 16,0 0-7-16,0 0-19 15,140-65-1-15,-78 65-7 16,2 0-3-16,0 0-1 16,1 4-15-16,-3 10-163 15,-2-2-214-15</inkml:trace>
  <inkml:trace contextRef="#ctx0" brushRef="#br0" timeOffset="106610.45">10316 9119 789 0,'0'0'12'15,"0"0"111"-15,0 0-1 16,0 0-45-16,0 0-11 16,0 0 7-16,2-83-9 15,1 79-4-15,-3 4-7 16,0 0-27-16,0 0-13 15,2 6-7-15,-2 31-5 16,2 19 6-16,-2 16 11 16,0 1-7-16,0 2-3 0,-9 0-7 15,1 2-1-15,-4 1-7 16,3 0-102-16,-5-11-326 16</inkml:trace>
  <inkml:trace contextRef="#ctx0" brushRef="#br0" timeOffset="109528.95">9230 12254 395 0,'0'0'220'0,"0"0"-172"16,0 0 15-16,0 0-27 15,0 0-12-15,0 0-8 16,0 0 24-16,-53-28 9 16,53 26-5-16,0 0-11 15,-3 1-5-15,3-2-3 16,0 1-12-16,0-2-4 15,0 1 0-15,0 2-3 16,-2-1 0-16,2 2-1 0,0 0 0 16,0 0 1-16,0 0-1 15,0 0-3-15,0 0 0 16,12 24 2-16,41 28 7 16,38 20 24-16,36 17-8 15,34 1-16-15,12-4-5 16,2-10-6-16,-3-12 3 15,-12-12-2-15,-6-5 23 16,-12-8 13-16,-21-9-1 16,-30-3-9-16,-28-10-7 15,-30-8-15-15,-19-4-3 16,-14-5-1-16,0 0-1 16,-27 0-1-16,-14 0 1 15,-5 0-10-15,-1 9-57 16,7 3-79-16,7-1-164 0</inkml:trace>
  <inkml:trace contextRef="#ctx0" brushRef="#br0" timeOffset="110008.02">9859 13355 754 0,'0'0'32'0,"0"0"120"16,0-104-45-16,0 78-29 15,5 9 4-15,-1 7-9 16,-2 6 10-16,-2 4-21 15,4 0-23-15,1 31-16 16,0 20 2-16,-1 19 26 16,-4 7-14-16,0-4-18 15,0-5-10-15,-4-5-8 16,-1-3-2-16,5-9-24 16,3-7-57-16,32-16-93 15,9-13-237-15</inkml:trace>
  <inkml:trace contextRef="#ctx0" brushRef="#br0" timeOffset="110294.76">10298 13467 529 0,'0'0'540'16,"0"0"-418"-16,0 0 22 15,-136 102-66-15,123-64-47 16,13 5-25-16,16-6-6 15,35-3-2-15,12-9-21 16,5-13-4-16,-1-11 10 16,-18-1 12-16,-15-3 5 15,-19-23 13-15,-15-6 22 16,-2-8-9-16,-34-4-8 16,-13 1-5-16,-8 6-13 0,-3 11 2 15,-1 9 3 1,8 9-4-16,15 8-1 0,15 0-7 15,15 14-101-15,8 6-205 16</inkml:trace>
  <inkml:trace contextRef="#ctx0" brushRef="#br0" timeOffset="111914.56">4605 8520 649 0,'0'0'41'15,"0"0"38"-15,0 0 4 16,0 0-33-16,0 0-16 0,0 0 10 16,-18-12 1-1,18 12-22-15,4 0-14 16,21 0-5-16,20 6 3 16,26 26 1-16,31 16 15 0,35 17-9 15,32 15-4-15,27 9-7 16,12 4 2-16,-2-4-4 15,-9-12 2-15,-14-10 1 16,-25-9 22-16,-27-9 5 16,-34-10-16-16,-35-11-7 15,-26-10-5-15,-21-10-3 16,-10-4 3-16,-5-4-3 16,0 0 5-16,0 0-3 15,0 0-2-15,0 2-2 16,0 1-29-16,0 1-59 15,0-1-56-15,0-3-121 0</inkml:trace>
  <inkml:trace contextRef="#ctx0" brushRef="#br0" timeOffset="112806.68">1644 8979 549 0,'0'0'6'0,"0"0"81"16,0 0 42-16,0 0-36 15,0 0-31-15,0 0-24 16,-19-30 0-16,19 28-18 16,11-1-12-16,4 3-7 15,10 0 7-15,12 0-3 16,19 20 15-16,31 15 17 15,36 12-1-15,31 8-8 16,24 4-21-16,25 1 1 16,7-4-3-16,-1-6-5 0,-11-8-5 15,-32-10 5-15,-29-7-2 16,-33-7 4-16,-31-6-2 16,-31-5 0-16,-20-4 1 15,-17-1-1-15,-5-2-1 16,-3 0-28-16,-28 0 6 15,-4 0-21-15,-7-5-67 16,7-9-113-16</inkml:trace>
  <inkml:trace contextRef="#ctx0" brushRef="#br0" timeOffset="114193.87">2209 8211 299 0,'0'0'66'16,"0"0"25"-16,0 0-6 16,0 0-41-16,0 0-9 15,0 0-14-15,0-3 13 16,0 3 8-16,0 0-5 16,0-1 3-16,-2 1-12 15,0 0-13-15,2 0-4 16,0 0 9-16,0 0-4 15,0 0 9-15,0 0 1 16,0 0-8-16,0 0 1 0,0 0-1 16,0 0-2-16,0 0-1 15,6 0 17-15,19 0 3 16,12 4-18-16,7 0-2 16,6-4-7-16,-1 0-6 15,0 0 0-15,-4 0 0 16,-10 0-2-16,-3 0 0 15,-12 0 0-15,-5 0 0 16,-6 0 0-16,-5 0 1 16,-4 0-1-16,3 0 0 15,-3 0 2-15,0 0 6 16,0 0 8-16,0-1-4 16,0-2 6-16,0 3-4 15,0 0-5-15,0 0 3 0,0 0-1 16,0 0 0-16,0 0 3 15,0 0-1-15,0 0 1 16,0 0-2-16,0 0-6 16,0 0-2-16,0 4-4 15,-5 28 1-15,-15 21 12 16,-6 12 12-16,-6 9 6 16,-1-2-10-16,-6-1-8 15,4-11-4-15,-1-4-6 16,5-5-1-16,4-7-2 15,8-6 1-15,1-6-2 16,2-6-15-16,7-6-56 16,0-6-78-16,9-7-138 0</inkml:trace>
  <inkml:trace contextRef="#ctx0" brushRef="#br0" timeOffset="116294.34">3031 8228 568 0,'0'0'35'0,"0"0"66"16,0 0-11-16,0 0-23 16,0 0-30-16,0 0 5 15,-2-14 1-15,2 14 2 16,-2 0-13-16,0 0-11 16,-6 0-3-16,0 0-5 15,-5 1-2-15,-5 17 3 16,2 6-3-16,3 5-4 15,6 0 4-15,7 7-6 16,0 1 2-16,17-1 5 0,18 0-6 16,4-8 0-1,3-2-3-15,1-6 0 0,-5-2 2 16,-7-1 7-16,-8-6-4 16,-8 1 1-16,-9-1-1 15,-3-4-5-15,-3 1 6 16,0 1 12-16,0-1 6 15,-13 2 6-15,-8-3-8 16,-5 2 5-16,-5-6-10 16,-8 1-4-16,2-1-4 15,1-1-4-15,5 0-3 16,4-2-3-16,11 0 2 0,5 0-4 16,7 0-1-16,4 0-11 15,0 0-29-15,0 0-55 16,2-11-84-16,19-1-86 15,2-4-286-15</inkml:trace>
  <inkml:trace contextRef="#ctx0" brushRef="#br0" timeOffset="116640.15">3058 8282 596 0,'0'0'111'15,"0"0"-6"-15,0 0 14 16,0 0-70-16,0 0-12 16,0 0-3-16,-29-25-19 15,94 24-15-15,17 1-1 16,8-3 0-16,-1 3 1 15,-10-1 1-15,-10 1 12 16,-19 0 22-16,-19 0 12 16,-17 0-12-16,-14-3-8 15,0 1 1-15,-5 0 3 0,-19 0-2 16,-11 2-24 0,2 0-5-16,6 0-10 0,12 0-138 15,15 0-222-15</inkml:trace>
  <inkml:trace contextRef="#ctx0" brushRef="#br0" timeOffset="139072.91">1430 13353 555 0,'0'0'141'16,"0"0"78"-16,0 0-88 16,0 0-50-16,0 0-4 15,0 0-19-15,0 0-5 16,-48-7-2-16,48 10-14 15,0 6-8-15,0 2 8 16,31 1 4-16,22-1 4 0,21 1-19 16,17-5-12-16,12-5-11 15,-3-2 0-15,-1 0-3 16,-16 0 0-16,-15 0 1 16,-19-2 0-16,-23-2 0 15,-12 1 1-15,-12 3-1 16,-2 0 4-16,0-3 5 15,0 1 11-15,0 2-6 16,-9-2 1-16,-2 2 3 16,-2 0 1-16,-5 0-3 15,-2 7-1-15,-4 22-1 16,-3 7 3-16,-2 15-1 16,0 4-10-16,2 10 3 15,-2 0-2-15,4 2-5 16,1-2 0-16,4-4-2 0,2-6-2 15,5-11-15-15,1-11-40 16,8-6-43-16,4-9-103 16,0-6-181-16</inkml:trace>
  <inkml:trace contextRef="#ctx0" brushRef="#br0" timeOffset="139517.03">2566 13515 852 0,'0'0'186'15,"0"0"-7"-15,0 0-58 16,0 0-39-16,0 0-15 16,0 0-2-16,-124-65-7 15,74 96 6-15,12 11 2 16,18 10-31-16,20 2-20 16,6 6-12-16,36-5 2 15,16-8-3-15,8-4-2 0,-2-11 1 16,-11-3 0-16,-12-8-1 15,-17-1 0-15,-15-3 1 16,-9-2-1-16,-9-1-1 16,-25-2 1-16,-6-2 0 15,-4-3-1-15,-8-3-4 16,1-4-12-16,5 0-10 16,5-2-24-16,7-9-58 15,11-4-111-15,2-10-256 16</inkml:trace>
  <inkml:trace contextRef="#ctx0" brushRef="#br0" timeOffset="139679.73">2512 13508 1119 0,'0'0'179'0,"0"0"19"15,123-12-90-15,-52 12-68 16,13 0-25-16,12 0-15 15,2 0-65-15,7 1-158 16,2-1-335-16</inkml:trace>
  <inkml:trace contextRef="#ctx0" brushRef="#br0" timeOffset="139877.74">3694 13427 1058 0,'0'0'197'16,"0"0"52"-16,-181 61-78 15,96-3-74-15,4 10-35 16,13 4-25-16,16-2-15 16,12-1-14-16,13-16-8 15,7-5-1-15,7-7-39 16,-2-9-62-16,1-6-62 16,-1-13-194-16,-1-13-457 15</inkml:trace>
  <inkml:trace contextRef="#ctx0" brushRef="#br0" timeOffset="140103.84">3136 13527 1243 0,'0'0'209'16,"0"0"-36"-16,0 0-82 16,0 0-38-16,0 0-15 15,0 0-22-15,47 16-8 16,-3 23-7-16,8 15 5 15,3 10-1-15,1 2-4 16,-5 0-1-16,1-8-2 16,-11-9-23-16,-4-9-53 15,-8-13-65-15,-3-7-213 16,-4-9-500-16</inkml:trace>
  <inkml:trace contextRef="#ctx0" brushRef="#br0" timeOffset="140449.28">4317 13453 1123 0,'0'0'132'0,"0"0"37"16,-133-35-44-16,73 35-46 0,12 12-11 15,27 23-41-15,21 13-24 16,11 12-1-16,35 3 0 16,19-1-2-16,6-4-14 15,2-9-14-15,-7-8 2 16,-18-4 9-16,-19-11 3 16,-20-3 3-16,-9-2 2 15,-42-6 1-15,-22 1 8 16,-24-1 0-16,-7-10 1 15,-11-3 0-15,11-2-1 16,12 0 0-16,26-4-9 16,26-19-160-16,23-10-187 15</inkml:trace>
  <inkml:trace contextRef="#ctx0" brushRef="#br0" timeOffset="140641.72">4242 13525 1166 0,'0'0'118'0,"0"0"84"16,0 0-69-16,0 0-94 15,0 0-14-15,0 0-25 16,122-5-3-16,-75 8-37 16,4 5-39-16,7-2-86 15,3 0-102-15,-1-6-165 16</inkml:trace>
  <inkml:trace contextRef="#ctx0" brushRef="#br0" timeOffset="140823.01">4873 13534 733 0,'0'0'252'0,"0"0"-49"16,0 0 0-16,0 0-64 16,-58 117-32-16,40-54-26 15,3 5-42-15,5 1-23 16,6-4-4-16,-1-2-12 15,1-9-2-15,0-7-19 16,-4-2-60-16,0-9-85 16,-1-6-260-16</inkml:trace>
  <inkml:trace contextRef="#ctx0" brushRef="#br0" timeOffset="141459.1">5936 13529 333 0,'0'0'689'16,"0"0"-508"-16,0 0-20 16,0 0-60-16,0 0-37 15,0 0-4-15,-87 76 19 16,7-1-26-16,-12 3-17 15,3 1-26-15,10-7-7 0,17-14-3 16,14-12-40-16,10-14-102 16,9-16-213-16,11-16-598 15</inkml:trace>
  <inkml:trace contextRef="#ctx0" brushRef="#br0" timeOffset="141668.41">5478 13573 1267 0,'0'0'21'0,"0"0"201"16,0 0-59-16,0 0-83 16,0 0-29-16,0 0-4 15,101 77-8-15,-59-15-12 16,8 8-9-16,6 8-7 16,6 3-5-16,-2 0-5 0,0-2-1 15,-5-17-21-15,-1-6-34 16,0-12-52-16,-5-10-88 15,2-20-268-15</inkml:trace>
  <inkml:trace contextRef="#ctx0" brushRef="#br0" timeOffset="142600.66">6564 13680 210 0,'0'0'299'0,"0"0"-239"16,0 0-34-16,0 0 14 15,0 0-24-15,0 0-11 16,-44-34-1-16,42 31 8 15,-2 0 4-15,-2 1-9 16,4-3-3-16,0 5 4 16,0-2 15-16,2 0 31 15,-2-1 17-15,2-1 15 16,0-3 5-16,0 1-21 16,0-2-1-16,0-1-5 15,6-1-11-15,12 1-16 0,11 2 3 16,9 2-19-16,9 5 9 15,6 0-20-15,-4 5 15 16,-9 22-6-16,-17 9-2 16,-23 8-9-16,-11 9-1 15,-47-5-2-15,-21-2-1 16,-10-6-4-16,5-8 3 16,10-6-3-16,18-8 1 15,29-8-1-15,27-1 6 16,23-2 14-16,55-7 9 15,31 2-17-15,25-2-12 16,4 0-1-16,-4 0 1 0,-15 0-6 16,-28-6-23-16,-26 1-79 15,-28-2-96-15,-22 0-201 16</inkml:trace>
  <inkml:trace contextRef="#ctx0" brushRef="#br0" timeOffset="143019.31">7623 13551 1032 0,'0'0'136'15,"0"0"27"-15,0 0-26 16,0 0-58-16,0 0-11 16,0 0-12-16,-89 8-5 15,35 57-3-15,10 15-24 16,11 9-8-16,14 1-8 16,19-6-3-16,5-8-5 15,44-14 1-15,24-13-1 16,17-18-9-16,3-13-7 15,2-16 4-15,-11-2 9 16,-10-14 3-16,-24-18 4 16,-25-8-4-16,-25 0-1 0,-25 8 0 15,-48 10 1-15,-25 18-1 16,-22 4 1-16,-11 0-3 16,5 22 1-16,15 4-54 15,24 6-136-15,20-2-309 16</inkml:trace>
  <inkml:trace contextRef="#ctx0" brushRef="#br0" timeOffset="143551.6">6665 14812 707 0,'0'0'467'0,"187"0"-452"0,-147 0 132 16,-40 0-104-16,-33 0-32 16,-75 0-4-16,-75-5-6 15,-79-14 4-15,-82-3 10 16,-63-7 28-16,-40 0 39 15,-3 7-4-15,13 8-5 16,30 6-20-16,44 6-2 16,55 2-21-16,65-3 5 15,62 2-17-15,59-3-15 16,46 2-3-16,34 0-1 0,23-3 1 16,15 0-1-1,4 1 1-15,25 4-22 0,25 0-20 16,11 0-30-16,11 16-34 15,-10 14-84-15,-6 2-179 16</inkml:trace>
  <inkml:trace contextRef="#ctx0" brushRef="#br0" timeOffset="144001.69">3626 15003 1115 0,'0'0'48'0,"0"0"149"0,0 0-37 16,0 0-81-16,0 0-12 15,0 0-13-15,80-36-18 16,-63 89 3-16,-7 20-1 15,-5 16-5-15,-5 5-7 16,0 4-4-16,0 1-12 16,-3-7-5-16,-9-10-5 15,-2-17-1-15,3-24-26 16,7-13-43-16,4-19-65 16,0-9-196-16,23-15-483 15</inkml:trace>
  <inkml:trace contextRef="#ctx0" brushRef="#br0" timeOffset="144289.01">4317 15200 1474 0,'0'0'31'16,"-100"120"145"-16,71-66-72 15,25-13-95-15,4-15-9 16,50-17 0-16,22-9-8 15,20-6-2-15,-1-29 9 16,-6-8 1-16,-18-7 0 16,-30-4 0-16,-23-4 0 15,-14-1 13-15,-38 9-5 16,-29 9-5-16,-14 12-1 16,-5 12-2-16,-1 17-1 15,13 0-2-15,12 3-1 16,20 20-29-16,15 4-60 0,16 5-102 15,11-1-229 1</inkml:trace>
  <inkml:trace contextRef="#ctx0" brushRef="#br0" timeOffset="145078.76">7694 15520 780 0,'0'0'222'0,"0"0"-31"0,0 0-17 16,0 0-77-16,0 0-6 16,0 0-26-16,-46-32-11 15,-14 32-6-15,-19 6 1 16,-10 2-17-16,1 2-14 15,7-2-14-15,19-4-4 16,19 2-38-16,28 4-59 16,15 2-139-16,35 2-345 15</inkml:trace>
  <inkml:trace contextRef="#ctx0" brushRef="#br0" timeOffset="145246.23">7812 15804 706 0,'0'0'362'0,"-137"29"-136"0,39-19-91 16,-10-2-99-16,-3-8 12 16,11 0-3-16,19 0-34 15,26 0-11-15,28 0-17 16,21 0-108-16,6 0-129 16,6 0-395-16</inkml:trace>
  <inkml:trace contextRef="#ctx0" brushRef="#br0" timeOffset="148097.5">9014 15619 950 0,'0'0'182'0,"0"0"-19"15,7-103-69-15,-20 63-63 16,-18 0 2-16,-5-1-3 16,-11 9-3-16,-7 11-10 15,-6 7-3-15,-7 14-3 16,1 0-1-16,5 14-5 0,10 18-2 15,20 9-3 1,18-2-1-16,13 6 1 0,21-6-4 16,35-2-2-16,18-11-12 15,6-8-35-15,0-8 15 16,-9-6 10-16,-10-4 15 16,-18 0 13-16,-12-4 1 15,-12-10 0-15,-3 0 1 16,-7 0 4-16,-5 2 11 15,2 2 17-15,-4 2 13 16,-2-1-6-16,0 8-8 16,2 1 4-16,-2 0 3 15,2 0-9-15,-2 0-11 16,0 5-5-16,0 23 10 0,0 11 10 16,0 11-7-1,0 2-8-15,-4 8-3 0,-2 0-4 16,2 0-9-16,2-6-3 15,-2-6 2-15,-1-7-3 16,5-10-13-16,-2-10-20 16,2-4-31-16,0 3-55 15,0-15-95-15,9-1-166 16</inkml:trace>
  <inkml:trace contextRef="#ctx0" brushRef="#br0" timeOffset="149786.97">9710 15547 803 0,'0'0'109'16,"0"0"51"-16,-121-63-70 16,68 59 4-16,-3 4 4 0,5 0-39 15,10 19-13 1,17 8-11-16,15 8-22 0,9 0-12 16,7-4-1-16,27 1-4 15,10-8-27-15,8-7-1 16,0-5 6-16,2-7 13 15,-9-5 9-15,-3 0 4 16,-9 0 0-16,-6-17 2 16,-4 0 2-16,-10-1 9 15,1 0 12-15,-8 4 7 16,-4 1 10-16,-2 4-7 16,0 1 1-16,3 3-10 15,-1 5 5-15,-2 0 3 16,2 0-11-16,-2 0-6 15,0 5-8-15,0 21-2 16,0 14 16-16,0 3 1 16,-7 12-4-16,5-3-1 0,2 3-7 15,0-6 3-15,0-1-10 16,0-7-1-16,0-5-4 16,0-6 0-16,0-6-3 15,0-6-26-15,0-5-38 16,7-4-71-16,7-9-132 15,3 0-365-15</inkml:trace>
  <inkml:trace contextRef="#ctx0" brushRef="#br0" timeOffset="150368.2">10218 15516 697 0,'0'0'292'0,"0"0"-168"15,0 0 40-15,0 0-82 16,0 0-23-16,0 0 17 16,40-94-6-16,-29 94-28 15,-4 0 4-15,-2 7-10 16,-5 22-5-16,0 15-4 0,0 6-7 15,0 5-7 1,0-1-6-16,0-3-3 0,2-5-4 16,17-11-1-16,10-7-2 15,5-10-9-15,4-6-5 16,2-12-8-16,-2 0 5 16,-5 0 8-16,-4-18 0 15,-4-8 9-15,-3-2 2 16,-7-2 1-16,-1-2 0 15,-7 6 1-15,-1 0 2 16,-6 12 6-16,0 0 6 16,0 10 2-16,0-4 1 15,0 6 6-15,0 2-9 16,0 0-1-16,0 0-9 0,0 14-3 16,0 18 0-16,0 8 4 15,0 9-1-15,-4 0-2 16,-5 6 2-1,1 1-1-15,2-6-3 0,2-5-1 16,4-2 1-16,-2-7-3 16,2-8 0-16,0-6-16 15,0-12-14-15,0 3-27 16,0-10-65-16,2-3-126 16,8 0-251-16</inkml:trace>
  <inkml:trace contextRef="#ctx0" brushRef="#br0" timeOffset="150736.64">11118 15633 1093 0,'0'0'95'16,"0"0"68"-16,-120-22-38 15,76 22-43-15,15 0-17 16,13 16-33-16,16 11-18 16,0 14-2-16,20-5 1 15,22 3-12-15,14 2 1 0,2-9-2 16,-2-1 1 0,-9-4-1-16,-16-1 1 0,-16-3-1 15,-10 0 0-15,-5 2 0 16,-13-1 1-16,-25-8 5 15,-14 4-3-15,-6-3-2 16,-6-8 2-16,-3-6-3 16,7-3 1-16,11 0-1 15,15 0-2-15,14-12-51 16,13-5-80-16,7-12-185 16,0-10-495-16</inkml:trace>
  <inkml:trace contextRef="#ctx0" brushRef="#br0" timeOffset="151041.18">11056 15598 1133 0,'0'0'122'16,"0"0"59"-16,0 0-114 15,158 3-11-15,-80-3-10 16,12 0-12-16,-3 0 15 15,-5 0 0-15,-11 0 5 16,-19 0-7-16,-21 0-9 16,-20 0-4-16,-11-5 7 15,0-3-4-15,-20-1-12 16,-9 0-14-16,-9 0-6 0,7 0-4 16,8 5-1-1,10 3 0-15,9 1-13 0,4 0-42 16,0 0-46-16,0 23-63 15,0 3-242-15</inkml:trace>
  <inkml:trace contextRef="#ctx0" brushRef="#br0" timeOffset="152338.21">13450 16058 850 0,'0'0'195'16,"0"0"-48"-16,0 0-44 16,0 0-20-16,0 0-1 15,0 0-3-15,-135-29-24 16,69 26-9-16,-7 3-4 0,2-4-21 15,6-1-17-15,12 4-4 16,15-2-2 0,18 3-59-16,20 0-93 15,2 9-243-15,40 13-564 0</inkml:trace>
  <inkml:trace contextRef="#ctx0" brushRef="#br0" timeOffset="152513.96">13390 16258 952 0,'0'0'226'16,"-176"4"-83"-16,80-4-91 16,0 0-1-16,1-13 14 0,5-1-9 15,19 5-28 1,20 1-15-16,24 4-13 0,20 2-19 16,7 2-78-16,9 0-114 15,22 0-132-15</inkml:trace>
  <inkml:trace contextRef="#ctx0" brushRef="#br0" timeOffset="153518.26">15427 15642 1038 0,'0'0'42'15,"0"0"81"-15,-149-97-42 16,65 82-29-16,-7 15 22 16,3 0-14-16,16 32-31 0,26 13-4 15,24 7-14-15,22 6-8 16,18-8-3-16,37-6-4 16,25-12-53-16,7-13-2 15,1-12 25-15,-15-7 16 16,-15 0 15-1,-18-21 2-15,-9-6 1 0,-11-1 12 16,-6-2 26-16,-10 2 13 16,-4 2 14-16,0 4-11 15,0 8-6-15,0 0 12 16,0 9-19-16,-2 2-1 16,2 3-10-16,-7 0-14 15,0 22-7-15,-4 8 7 16,-2 12 8-16,2 10-7 15,-2 6 1-15,1 7 1 0,3 5-2 16,1 2-5 0,4-6-3-16,4-3-4 0,0-4-3 15,0-7-4-15,0-11 2 16,0-15-25-16,0-8-15 16,0-13-23-16,0 0-38 15,0-5-45-15,0 0-179 16,8-19-418-16</inkml:trace>
  <inkml:trace contextRef="#ctx0" brushRef="#br0" timeOffset="154006.07">16038 15669 898 0,'0'0'423'15,"0"0"-333"-15,-196 4 54 16,107 18-82-16,11 6-30 16,23 2 16-16,26 7-25 15,29-2-23-15,0-1 0 16,44-6-3-16,16-9-29 16,9-12-36-16,1-7-41 15,-6-4-3-15,-8-26 9 16,-12-6 42-16,-8-3 32 0,-7 2 20 15,-11 1 9-15,-7 5 10 16,-7 11 51 0,-4 9 48-16,0 3-15 0,0 6-6 15,0 2-20-15,0 0-20 16,0 0-17-16,0 18-5 16,0 5 3-16,-4 8-7 15,2 5 3-15,-3 4-4 16,1 8-1-16,0 3-3 15,-6 6-5-15,3 6 4 16,-1-2-4-16,1 2-8 16,-2-5 0-16,4 0 1 15,3-8-4-15,2-5-1 16,0-16-5-16,0-8-19 16,0-9-33-16,2-8-50 15,12-4-100-15,1-4-258 0</inkml:trace>
  <inkml:trace contextRef="#ctx0" brushRef="#br0" timeOffset="154479.31">16424 15709 1339 0,'0'0'110'0,"0"0"37"16,0 0-44-1,0 0-88-15,0 0-9 0,0 0 1 16,-85 139 6 0,116-88-3-16,10 0-9 0,5-11-1 15,4-13 0-15,-2-8-25 16,1-11-18-16,-4-8-10 16,-7 0 27-16,-4-22 18 15,-8-5 5-15,-8 0 3 16,-7-9 2-16,-8 5 8 15,-3 4 18-15,0 4 1 16,0 9 7-16,0 10-5 16,0 0-9-16,0 4-2 15,0 0-4-15,-5 0-7 16,-4 22-2-16,-2 8 5 16,-3 12 2-16,1 3 1 0,0 9-5 15,3-1-2-15,2 5-1 16,1 0-4-16,3-5-3 15,2-4 1-15,-1-10 0 16,1-6-2-16,2-11-1 16,0-5-10-16,0-12-21 15,0 1-33-15,0-6-66 16,2 0-86-16,12-14-230 16</inkml:trace>
  <inkml:trace contextRef="#ctx0" brushRef="#br0" timeOffset="154816.29">17202 15837 1033 0,'0'0'199'0,"0"0"-67"16,0 0 29-16,0 0-86 15,-141-8-21-15,126 34-4 16,12 10-33-16,3 9-7 15,12 5-6-15,23-2-2 16,10-2-2-16,-2-2 0 16,1-8-5-16,-11-5-3 15,-6 1 4-15,-9-6-4 16,-14 1 7-16,-4-5-1 0,-4 5 2 16,-31-6 2-16,-11-6 0 15,-9-1 3-15,-6-11-2 16,-3-3-3-16,-1 0 0 15,9-3-5-15,14-24-57 16,20-5-108-16,18-12-258 16</inkml:trace>
  <inkml:trace contextRef="#ctx0" brushRef="#br0" timeOffset="155077.79">17298 15665 1270 0,'0'0'112'16,"0"0"83"-16,0 0-93 16,0 0-58-16,143 44-1 15,-81-30-26-15,5 0-9 16,2 2 0-16,-9-8-6 16,-6-2 4-16,-12-6-6 15,-9 0 2-15,-6 0-5 16,-9-4-4-16,-5-6-12 15,-7 6-3-15,-6-4-23 16,0 5-36-16,0 3-59 16,-12 0-141-16,-9 0-405 15</inkml:trace>
  <inkml:trace contextRef="#ctx0" brushRef="#br0" timeOffset="155505.31">17775 16128 784 0,'0'0'168'0,"0"0"35"16,0 0-57-16,0 0-48 16,0 0 4-16,0 0-19 15,142-16-30-15,-90 14-8 16,10 2-8-16,7 0-15 16,3 0 0-16,-10 0-8 15,-6 0-4-15,-16 0-1 16,-17 0 1-16,-15 0 2 15,-8 0-4-15,0 0 3 16,0 0 0-16,0 0-6 16,-12 0-2-16,-3 0-3 0,5 0 0 15,-2 0-2 1,7 0-37-16,-1 0-29 0,-3 2-62 16,-5 6-109-1,-1-8-221-15</inkml:trace>
  <inkml:trace contextRef="#ctx0" brushRef="#br0" timeOffset="156999.26">18951 16052 837 0,'0'0'181'0,"0"0"-47"15,5-111-31-15,-5 69-32 16,-13 5-2-16,-12 4-14 15,-8 3-5-15,-13 6-2 16,-20 10-8-16,-7 11-7 16,-8 3-6-16,10 0-14 15,18 23-3-15,24 3-8 16,22 6-2-16,7 3-2 16,38-3-1-16,26-2-2 15,15-7-16-15,3-9-7 16,-8-1 11-16,-12-9 7 15,-17-4 7-15,-14 0 2 16,-11 0 1-16,-9 0 0 16,-6 0 0-16,-3-4 1 0,0-1 9 15,-2 5 13-15,0 0 4 16,0 0 4-16,0 0-7 16,0 0-6-16,0 13 4 15,-11 15 3-15,-1 12 1 16,4 4-6-16,4 10 1 15,1 9-5-15,3-2-1 16,0 3-10-16,0-3-4 16,0-8-1-16,0-12 0 15,0-13-3-15,0-10-6 16,0-6-20-16,0-7-21 16,-2-5-33-16,-2 0-98 0,-1 0-234 15</inkml:trace>
  <inkml:trace contextRef="#ctx0" brushRef="#br0" timeOffset="157531.66">19233 16022 910 0,'0'0'119'0,"0"0"39"15,0 0-65-15,0 0-36 16,0 0 13-16,0 0-19 16,62-99-1-16,-49 89-3 15,1 6-9-15,1 1-8 16,1-4 1-16,6 5-7 16,5 2-5-16,4 0-4 15,7 0 0-15,0 2-5 16,0 14 0-16,-5 5-2 15,-10 0-1-15,-10 8-3 16,-13-2-2-16,0 4 0 0,-15-5 0 16,-16-2-1-1,4 2-1-15,8-8-9 0,11 4-11 16,8 0-9 0,4-4-6-16,25 8 5 0,7-3 22 15,1 4 4-15,-2-1 4 16,-14 1 0-16,-5 0 1 15,-16 0-1-15,0-6 12 16,-16 2 3-16,-21-5-2 16,-8-4-3-16,-6-4-5 15,-5-2-2-15,-2-4-1 16,2 0 4-16,12-4-1 16,13 0 1-16,15 0-6 15,16-8-16-15,0-2-46 16,14-2-83-16,19-12-175 15,7 2-484-15</inkml:trace>
  <inkml:trace contextRef="#ctx0" brushRef="#br0" timeOffset="157899.53">19794 15879 1192 0,'0'0'103'0,"0"0"40"16,0 0-61 0,0 0-65-16,0 0 4 0,0 0-17 15,163-68-1 1,-81 68 7-16,-1 0 10 0,-14 0 5 16,-11 0 12-16,-12 0 0 15,-20 14-12-15,-10 0-5 16,-14 16-5-16,-3 10 2 15,-28 8 12-15,-4 7 0 16,1 3-4 0,5-4-7-16,12 1-5 0,7 1-4 15,6-3-4-15,4-2-2 16,0-7-3-16,0-4-1 16,2-14-18-16,2-2-36 15,-4-10-45-15,0-6-85 16,-21-8-187-16,-12 0-591 0</inkml:trace>
  <inkml:trace contextRef="#ctx0" brushRef="#br0" timeOffset="158075.15">19979 16133 962 0,'0'0'203'0,"0"0"-27"15,0 0-73-15,148-23-60 16,-84 23 20-16,3 0-34 15,3 0-22-15,1 0-7 16,-5 0-41-16,-1 0-120 16,-7 0-165-16,-11-23-418 15</inkml:trace>
  <inkml:trace contextRef="#ctx0" brushRef="#br0" timeOffset="158348.17">20762 15887 818 0,'0'0'236'16,"0"0"-56"-16,0 0-32 15,0 0-48-15,0 0 17 16,-131-28-25-16,110 64-40 16,19 6-29-16,2 11-15 15,17 9 0-15,26-4-4 16,1-3-2-16,-3-2-2 16,-12-5-5-16,-16-7 4 15,-13-5-2-15,0-9-2 0,-37-5 1 16,-17-3-1-1,-13-3 4-15,-9-7 1 16,5-4-22-16,9-5-7 0,10 0 6 16,19 0-11-16,12-10-53 15,13-10-107-15,8-8-187 16</inkml:trace>
  <inkml:trace contextRef="#ctx0" brushRef="#br0" timeOffset="158553.59">20753 15851 1205 0,'0'0'166'0,"0"0"27"15,0 0-115-15,0 0-5 16,140-32-12-16,-101 29-32 16,-2 3-10-16,1 0-18 15,-5 0-1-15,1 0-13 16,-3 0-44-16,-2 5-75 15,2 11-148-15,2-2-392 16</inkml:trace>
  <inkml:trace contextRef="#ctx0" brushRef="#br0" timeOffset="158912.37">21520 16066 268 0,'0'0'717'0,"0"0"-530"16,0 0-15-16,0 0-85 15,0 0-6-15,0 0-12 16,-29-37-22-16,29 37 5 15,13 0-17-15,11 0-2 16,12 0-10-16,7 0 1 16,11 0-9-16,3 0-6 15,3 0-8-15,-2 0-1 16,-9 5-8-16,-15-3-3 16,-16 0-14-16,-14-2-9 0,-4 6-28 15,-4-2-36-15,-29 0-75 16,-15 6-125-16,-8-2-365 15</inkml:trace>
  <inkml:trace contextRef="#ctx0" brushRef="#br0" timeOffset="159171.47">21540 16302 814 0,'0'0'363'0,"0"0"-196"0,0 0-12 16,131 49-65-16,-68-39 3 15,8-2-14-15,5-2-33 16,-5-3-13-16,-6-3-10 16,-10 0-6-16,-12 0-3 15,-15-3-7-15,-11-3-1 16,-11 2-5-16,-6 0 1 16,0 4-2-16,0-5-10 15,-15 5-6-15,-10 0-19 16,-4 0-44-16,2 0-42 15,0 0-104-15,3 9-160 16</inkml:trace>
  <inkml:trace contextRef="#ctx0" brushRef="#br0" timeOffset="163349.7">22901 15843 846 0,'0'0'163'0,"0"0"-38"16,0 0-17-16,0 0-30 16,0 0-20-16,0 0 0 0,39-59-5 15,-37 56-12 1,-2 3-11-16,0-2-2 0,0 0-2 16,0 2-8-16,0 0 1 15,0-2 0-15,0 2-8 16,0 0-9-16,-4 0 3 15,-12 0-1-15,-5 0 0 16,0 0 3-16,-4 0-2 16,3 4-1-16,4 10 0 15,2 0 0-15,3 4-2 16,6 5-1-16,7 4 0 16,0 7 0-16,31 7 1 15,25 3-2-15,22-4 0 16,12-4 2-16,-1-4-2 0,-4-6 0 15,-16-2 0 1,-19-4 0-16,-11 2 1 0,-18-2-3 16,-11 1 5-16,-10-2-4 15,0 3 1-15,-14 0 0 16,-19 5 3-16,-5-6-2 16,-7-2 7-16,-3-1-3 15,-6-9 1-15,-2-4-2 16,0-1 0-16,8-4 0 15,10 0-4-15,11 0 1 16,11 0-3-16,9-14-20 16,7-4-51-16,0-8-106 15,0-6-204-15,0-9-513 16</inkml:trace>
  <inkml:trace contextRef="#ctx0" brushRef="#br0" timeOffset="163539.44">22907 15887 1123 0,'0'0'194'15,"0"0"-3"-15,0 0-92 16,144-44-29-16,-80 38-31 16,10 2-31-16,7 4-8 15,1-4-4-15,1 4-49 0,-10-4-83 16,-15 0-185-16,-25-1-313 15</inkml:trace>
  <inkml:trace contextRef="#ctx0" brushRef="#br0" timeOffset="164230.07">23751 15855 656 0,'0'0'125'16,"0"0"35"-16,0 0-26 0,0 0-23 15,0 0 4 1,0 0-30-16,14-30-38 0,-14 30-3 16,0 0-8-16,0 0-11 15,0 14-3-15,0 12 1 16,0 4 0-16,0-2-11 15,0 3 0-15,0-12-1 16,2-2-3-16,-2-9-5 16,0-3-1-16,0-5 3 15,-7 0 4-15,-11 0-4 16,-7-17-4-16,2-12-1 16,-4 4-3-16,2-6 3 15,3-1-1-15,3 4 2 16,9 3-1-16,5 6 0 0,3 5 0 15,2 8 2-15,0 4-2 16,0 2 0-16,2 0-4 16,21 0 4-16,10 15-4 15,7-1 2-15,9 3 2 16,9 1-2-16,9-2 2 16,2-6-1-16,5-1-1 15,-3-8 1-15,-2-1 1 16,-5 0-3-16,-8 0 3 15,-6 0 1-15,-13 0-1 16,-12-1 2-16,-10-8 0 16,-5 9 11-16,-8-3 0 15,-2 0 7-15,0 3-3 16,0 0-8-16,0 0 3 16,-8 16-9-16,-15 18 2 0,-13 11 13 15,-7 9 5-15,-1 4 0 16,3 9 1-16,8 4-9 15,14 9-8-15,5 1-5 16,12-10-1-16,2-4-1 16,0-13-9-16,0-18-42 15,0-5-38-15,0-14-89 16,-5-11-238-16</inkml:trace>
  <inkml:trace contextRef="#ctx0" brushRef="#br0" timeOffset="164678.79">23771 16200 1244 0,'0'0'167'16,"0"0"-5"-16,0 0-114 16,208-26-30-16,-84 26-1 15,17 0-17-15,11 12-5 16,-10-7-25-16,-12-5-23 15,-22 0-7-15,-23-19-7 16,-29 3 46-16,-25 2-41 16,-24 5 61-16,-7 4 1 15,-27 5 6-15,-27 0 0 16,-15 28 19-16,-4 16 23 0,3 8-3 16,16 7-13-1,22-1 19-15,25-8-12 0,7-7-14 16,39-10-14-16,21-11-6 15,6-14 5-15,1-8 6 16,-9-5 0-16,-14-16 3 16,-13-16 5-16,-12-2 3 15,-15-9-9-15,-4-7-5 16,0-3-9-16,-6 4-1 16,-15 11-1-16,0 6-2 15,0 15 0-15,3 8-1 16,3 9-2-16,-1 5-23 0,7 7-39 15,7 27-64 1,2 10-148-16,25 2-344 0</inkml:trace>
  <inkml:trace contextRef="#ctx0" brushRef="#br0" timeOffset="165063.06">25490 16254 1248 0,'0'0'178'15,"0"0"-3"-15,0 0-107 16,0 0-7-16,-72 161-15 0,49-99-32 16,2-10-11-16,5-6-2 15,5-16-1 1,3-11-5-16,-2-19-19 16,1 0-14-16,3-5 4 0,2-31 6 15,4-18 12-15,0-16 12 16,6-20 4-16,19-13 2 15,4-11 9-15,4 0 10 16,7-1 5-16,3 13-1 16,-3 19 27-16,-5 28-39 15,-6 26 32-15,-4 29-9 16,-3 5-12-16,0 48-8 16,-2 37-5-16,-7 31 11 15,-3 18-5-15,-1 10-12 16,1-4-5-16,2-20-3 15,-8-19-53-15,-4-28-73 0,-24-29-135 16,-26-27-460-16</inkml:trace>
  <inkml:trace contextRef="#ctx0" brushRef="#br0" timeOffset="165931.93">25365 16240 1232 0,'0'0'151'0,"0"0"17"15,0 0-93-15,154-36-29 16,-112 32 5 0,-2 4-18-16,1 0-10 0,-6 0-10 15,3-6-1 1,-3 3-2-16,-3-6-3 0,1 6-5 16,-2 3-2-16,-6 0 0 15,-3 0 0-15,-9 0 0 16,-5 0 0-16,-4 0 0 15,0 0 1-15,1 15-1 16,1 23 0-16,-1 20 0 16,2 13 3-16,-1 1-1 15,10-6-1-15,4-11-1 16,5-11 3-16,4-18-6 16,6-9 3-16,7-17-8 15,5 0-15-15,9-40 8 16,7-14 3-16,-1-16 10 15,0-10 2-15,-1-15 0 16,-8 4-5-16,-2 4 5 0,-12 25 4 16,-18 22-1-16,-9 26 4 15,-10 14 6-15,-2 14-10 16,0 39-3-16,0 17 0 16,0 15 1-16,2-8-1 15,19-19 1-15,8-12-1 16,15-21 0-16,16-25 0 15,15 0-3-15,10-44 0 16,0-18-5-16,-12-6-2 16,-17-3 6-16,-17-18-2 15,-22-1 6-15,-11-4-1 16,-6 12 2-16,0 21-1 0,-23 30 3 16,-14 25-3-16,-13 13 7 15,-13 55-7-15,7 30 12 16,13 35-2-16,24 38-8 15,19 9-2-15,11 8-28 16,32-11-58-16,5-29-95 16,-1-34-129-16,-5-38 119 15,-4-29 43-15,-2-27-33 16,0-14-38-16,-3 0 103 16,1-13 116-16,1 7 304 15,1 2-119-15,5 4-44 16,-2 0-24-16,-3 0-41 15,-7 4-9-15,-9 2 10 0,-11-2-1 16,-9 1-20-16,-56-1 7 16,-58-4 14-16,-64 0 0 15,-54-4-10-15,-40-15-14 16,-10-3-25-16,-6 0-15 16,20 0-1-16,34 0-12 15,42 8-2-15,59 4 0 16,50 6-11-16,43 4-23 15,40 0-59-15,15 0-96 16,48 22-173-16,22 1-165 16</inkml:trace>
  <inkml:trace contextRef="#ctx0" brushRef="#br0" timeOffset="166194.76">26188 17186 624 0,'0'0'233'0,"183"63"-43"15,-125-35 34-15,-31-3-53 16,-33-6-50-16,-92-4-28 15,-93-3 7-15,-93 2-32 16,-69-7 1-16,-54-2-24 16,-23 4-16-16,-6-9 5 15,-4 0-3-15,8 4-16 16,26 0-15-16,34 2 0 16,57 6 0-16,81 2 0 15,86-5 0-15,80 0 0 16,68-1 0-16,43 2 0 0,66 4 0 15,46 3-7 1,26-4-98-16,7 10-27 0,-13-5-81 16,-27-1-303-16</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15.464"/>
    </inkml:context>
    <inkml:brush xml:id="br0">
      <inkml:brushProperty name="width" value="0.035" units="cm"/>
      <inkml:brushProperty name="height" value="0.035" units="cm"/>
    </inkml:brush>
  </inkml:definitions>
  <inkml:trace contextRef="#ctx0" brushRef="#br0">568 19 16728,'0'0'11632,"-4"-2"-10811,-11-2-637,0 0 0,-1 1 0,1 1 0,0 0 0,-1 1 0,1 1 0,-22 2 0,-4-2-42,-87 2 3,-26 0-410,58-5-5455,142 10-592,29 17-3255</inkml:trace>
</inkml:ink>
</file>

<file path=ppt/ink/ink9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43.081"/>
    </inkml:context>
    <inkml:brush xml:id="br0">
      <inkml:brushProperty name="width" value="0.035" units="cm"/>
      <inkml:brushProperty name="height" value="0.035" units="cm"/>
      <inkml:brushProperty name="color" value="#E71224"/>
    </inkml:brush>
  </inkml:definitions>
  <inkml:trace contextRef="#ctx0" brushRef="#br0">1164 225 16552,'0'0'9182,"7"-27"-7744,-2 10-1242,-2 9-132,0-1-1,-1 1 1,0-1 0,0 0 0,-1 0 0,0 1 0,0-12 0,-2 17-43,1 0 0,-1 0 0,1 0 0,-1 0 1,0 0-1,-1 0 0,1 0 0,0 0 0,-1 0 0,1 1 0,-1-1 0,0 0 0,0 1 0,0 0 0,0-1 0,-1 1 1,1 0-1,0 0 0,-1 0 0,1 1 0,-1-1 0,0 1 0,0-1 0,0 1 0,0 0 0,0 0 0,0 0 1,0 0-1,-3 0 0,-49-11 63,-1 3 0,-88-3 0,-122 11-104,131 3 52,32-4-43,43 0-148,0 2 0,-118 17 0,172-16 29,1 0 1,-1 0 0,1 1-1,0 0 1,0 0 0,0 0-1,0 1 1,0-1 0,-8 7-1,12-8 55,0 0 1,0 0-1,1 0 0,-1 0 0,0 0 0,0 0 0,0 0 1,1 1-1,-1-1 0,1 0 0,-1 0 0,1 1 0,-1-1 1,1 0-1,0 1 0,0-1 0,0 0 0,0 3 0,0-2-37,0 1 0,1-1 0,0 0-1,0 1 1,0-1 0,0 0-1,0 1 1,0-1 0,0 0 0,1 0-1,-1 0 1,1 0 0,3 3-1,15 12-591,2 0 0,0-2 0,1 0 0,36 16 0,-15-7-322,232 133-7009,-138-72 298</inkml:trace>
</inkml:ink>
</file>

<file path=ppt/ink/ink9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43.475"/>
    </inkml:context>
    <inkml:brush xml:id="br0">
      <inkml:brushProperty name="width" value="0.035" units="cm"/>
      <inkml:brushProperty name="height" value="0.035" units="cm"/>
      <inkml:brushProperty name="color" value="#E71224"/>
    </inkml:brush>
  </inkml:definitions>
  <inkml:trace contextRef="#ctx0" brushRef="#br0">1398 22 8932,'0'0'9628,"-45"18"-7587,33-13-1890,-28 11 238,0-1 0,-1-3 0,-1-1 0,0-1 0,0-3 0,-82 4 0,-18-16 727,-141-22-1,-138-41-323,374 60-713,-30-8 7,134 13-686,-40 3 421,262 11-6104,-161 4 1169</inkml:trace>
</inkml:ink>
</file>

<file path=ppt/ink/ink9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44.510"/>
    </inkml:context>
    <inkml:brush xml:id="br0">
      <inkml:brushProperty name="width" value="0.035" units="cm"/>
      <inkml:brushProperty name="height" value="0.035" units="cm"/>
      <inkml:brushProperty name="color" value="#E71224"/>
    </inkml:brush>
  </inkml:definitions>
  <inkml:trace contextRef="#ctx0" brushRef="#br0">26 355 16744,'0'0'9404,"-1"32"-9004,-2 241 190,4-253-639,0 30 168,-1-48-158,0 0-1,0-1 0,0 1 1,0 0-1,0 0 1,-1-1-1,1 1 1,-1 0-1,1-1 0,-1 1 1,0-1-1,1 1 1,-1-1-1,0 1 0,0-1 1,0 1-1,0-1 1,0 0-1,-1 0 1,1 1-1,-2 0 0,1-1-180,-2-7-45,3-18 337,1 1 0,1 0-1,1 0 1,1 0 0,1 0 0,0 1 0,2-1 0,1 1 0,1 1 0,1-1-1,1 1 1,0 1 0,2 0 0,0 0 0,26-31 0,-32 45 20,-1 0 0,1 1 1,0 0-1,1 0 1,-1 0-1,1 0 0,0 1 1,0 0-1,13-5 1,-17 8-74,1 0 0,-1 0-1,1 0 1,-1 1 0,1-1 0,-1 1 0,1 0 0,-1 0 0,1 0 0,-1 0 0,1 0 0,-1 1 0,1 0 0,-1 0 0,1 0 0,-1 0 0,0 0 0,1 1 0,-1-1 0,0 1 0,0 0 0,0 0-1,0 0 1,0 0 0,2 3 0,4 6-17,-1 0 0,0 0-1,-1 1 1,0 0 0,0 0 0,-2 0-1,1 1 1,-2 0 0,1 0 0,-2 1-1,4 23 1,-2 0-10,-2-1 0,-1 1 0,-5 48 1,4-84-5,-1 0 1,0 1 0,-1-1 0,1 1-1,0-1 1,0 1 0,-1-1 0,1 0-1,0 1 1,-1-1 0,0 0-1,1 1 1,-1-1 0,0 0 0,1 1-1,-1-1 1,0 0 0,0 0 0,0 0-1,0 0 1,0 0 0,0 0 0,-1 0-1,1 0 1,0-1 0,-2 2 0,2-12-32,1 2 45,1 0 1,0 0 0,1 0-1,-1 0 1,2 1-1,-1-1 1,1 1 0,0-1-1,0 1 1,1 0-1,0 0 1,0 1 0,1-1-1,0 1 1,0 0-1,0 0 1,1 1 0,0-1-1,12-7 1,-8 6-12,1 0 1,0 1 0,0 0 0,1 0-1,0 2 1,-1-1 0,2 2-1,-1-1 1,0 2 0,1 0-1,-1 0 1,16 1 0,-25 1 2,-1 0 1,1 0 0,0 1-1,0-1 1,0 1-1,0 0 1,-1 0 0,1 0-1,0 0 1,-1 1 0,1-1-1,-1 1 1,0-1-1,1 1 1,-1 0 0,0 0-1,0 0 1,0 0-1,0 0 1,0 0 0,-1 1-1,1-1 1,-1 1-1,3 4 1,2 9-3,0-1 1,-1 1-1,5 25 1,-7-28-77,0 0 1,0 0-1,11 23 1,-12-34 48,0 0 0,0 0 0,1 0 0,-1 0 0,1 0 0,-1-1 0,1 1 0,0-1 0,-1 0 0,1 1 0,0-1 0,0-1 0,0 1 0,0 0 0,0-1 0,0 1 0,0-1 0,0 0 0,5 0 0,3 0 47,1 0-1,-1-1 1,22-4-1,-16-2 27,0 0 0,-1-1 0,1-1 0,-1 0 0,-1-1 0,0-1 0,19-17 0,19-13 10,7 1-39,63-48 4,-122 88-7,0 0 0,0-1-1,-1 1 1,1 0 0,0-1 0,0 1 0,-1-1 0,1 1 0,-1-1-1,1 1 1,0-1 0,-1 1 0,1-1 0,-1 1 0,1-1 0,-1 0 0,1 1-1,-1-1 1,0 0 0,1 0 0,-1 1 0,0-1 0,0 0 0,0 0-1,1 1 1,-1-1 0,0 0 0,0 0 0,0 0 0,0 1 0,0-1 0,0 0-1,0 0 1,-1 0 0,1 1 0,0-1 0,0 0 0,-1 0 0,1 1-1,0-1 1,-1 0 0,1 1 0,-1-1 0,1 0 0,-1 1 0,1-1 0,-1 0-1,1 1 1,-1-1 0,1 1 0,-1-1 0,0 1 0,1 0 0,-1-1-1,0 1 1,0 0 0,1-1 0,-1 1 0,0 0 0,0 0 0,1-1 0,-3 1-1,-56-11 32,51 10-6,-88-9 340,94 10-283,4 28-227,2-26 141,1 0 0,0-1 0,0 1 0,0-1 0,1 0 0,-1 0 0,0-1-1,0 0 1,1 0 0,-1 0 0,0 0 0,8-2 0,9 1 3,-21 0-5,1 0 1,-1 0 0,1 0-1,-1-1 1,1 1 0,-1 0-1,1 0 1,-1-1-1,0 1 1,0-1 0,0 1-1,0-1 1,0 0 0,0 1-1,0-1 1,0 0-1,-1 0 1,1 1 0,-1-1-1,1 0 1,-1 0-1,0 0 1,1 0 0,-1 0-1,0 1 1,-1-1 0,1-2-1,1-3 1,-1 1 1,0-1-1,0 0 0,0 1 0,-1-1 0,0 1 0,-3-10 0,2 13-5,0 1 0,0-1 0,0 1-1,0 0 1,0-1 0,-1 1-1,1 0 1,-1 0 0,0 0-1,0 1 1,0-1 0,1 1-1,-1 0 1,-1-1 0,1 1-1,0 0 1,0 1 0,0-1 0,-6 0-1,-71-3-28,67 4 30,1 0 0,0 0-1,-1 1 1,1 0 0,0 1 0,0 0-1,0 1 1,0 0 0,-14 6-1,20-6 3,0 1-1,1 0 0,-1 0 0,1 0 0,0 0 0,0 1 0,0 0 0,1 0 0,0 0 0,0 0 0,0 1 0,0-1 0,1 1 0,0 0 1,0 0-1,1 1 0,-2 6 0,0-2-5,1 0 0,1-1 0,0 1 1,0 1-1,1-1 0,1 0 0,1 21 0,-1-26-1,1 0 0,0 0 0,1 1 0,0-1 0,0 0 0,0-1 0,1 1-1,-1 0 1,1-1 0,1 1 0,-1-1 0,1 0 0,0 0 0,0 0 0,6 5 0,10 5-42,1 0-1,0-1 1,1-2 0,0 0 0,1-1 0,40 13 0,-4-6-359,98 17 0,-95-26 96,0-2 0,1-3 0,-1-3-1,69-7 1,-124 6 299,0-1-1,0 0 1,0 0 0,-1 0-1,1-1 1,0 0-1,-1 0 1,1-1 0,-1 1-1,0-2 1,0 1 0,0-1-1,0 1 1,-1-2-1,1 1 1,-1-1 0,0 1-1,0-1 1,-1-1 0,1 1-1,-1-1 1,-1 0 0,1 0-1,-1 0 1,0 0-1,0 0 1,-1-1 0,1 1-1,-2-1 1,3-13 0,4-37 33,-3 0 0,-2-1 0,-6-66 0,0 14 78,3-57 617,0 60 2835,-1 118-3535,0-1-1,0 0 0,-1 0 1,-1-1-1,0 1 1,-8 18-1,-35 64 324,9-21-23,17-24-223,1 0 1,2 1-1,2 1 1,3 1 0,2 0-1,2 0 1,2 1-1,1 52 1,5-88-212,1-1 0,1 1 0,0 0 0,1-1 0,1 0 0,0 1 0,1-1 0,0-1 0,11 19 0,14 16-2857,6-3-3395,-22-33-223</inkml:trace>
</inkml:ink>
</file>

<file path=ppt/ink/ink9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45.274"/>
    </inkml:context>
    <inkml:brush xml:id="br0">
      <inkml:brushProperty name="width" value="0.035" units="cm"/>
      <inkml:brushProperty name="height" value="0.035" units="cm"/>
      <inkml:brushProperty name="color" value="#E71224"/>
    </inkml:brush>
  </inkml:definitions>
  <inkml:trace contextRef="#ctx0" brushRef="#br0">2 247 15847,'0'0'11317,"0"-7"-10844,-1 5-471,1 1 1,0 0-1,0-1 1,0 1 0,0 0-1,0 0 1,0-1-1,0 1 1,1 0 0,-1-1-1,0 1 1,1 0-1,-1 0 1,1 0 0,-1-1-1,1 1 1,0 0-1,-1 0 1,1 0 0,0 0-1,0 0 1,0 0-1,0 0 1,0 0 0,0 1-1,0-1 1,0 0-1,0 1 1,0-1 0,0 0-1,0 1 1,0-1 0,1 1-1,-1 0 1,2-1-1,7 0-7,0 0-1,0 1 0,0 0 0,-1 0 0,11 3 0,63 7-426,126 10-2372,-173-19 2263,1-1-1,-1-2 1,63-11-1,-79 8 401,0-1 1,0-1-1,-1-1 1,0-1-1,-1 0 1,0-1 0,19-14-1,-25 16 234,-1-1 1,0 0-1,0-1 1,-1 1-1,-1-2 1,0 0-1,0 0 1,-1-1-1,0 1 0,-1-2 1,7-16-1,-24 46 2994,-19 21-2558,-4 4-327,12-13 12,2 1 0,2 0 0,-18 41 0,28-52-168,0 1 0,1 0 0,1 0 0,0 0 0,2 0 0,1 1 0,-1 21 1,3-27-43,0-8 3,0 1-1,0-1 1,0 0 0,1 1-1,0-1 1,1 1 0,2 7 0,-3-13-5,0 1 0,1-1 1,-1 0-1,1 0 0,0 0 1,-1 0-1,1 0 1,0 0-1,0 0 0,0-1 1,1 1-1,-1-1 0,0 1 1,0-1-1,1 0 1,-1 0-1,1 0 0,-1 0 1,1 0-1,0-1 0,-1 1 1,1-1-1,0 0 1,3 0-1,4 1 7,1 0 1,-1-1-1,0-1 1,1 0-1,-1 0 1,0-1 0,0 0-1,0-1 1,0 0-1,0-1 1,15-7-1,-1-4 25,1 0 0,39-36 0,-43 34-26,6-6 16,41-30-23,-63 49 21,0 1 0,1 0 0,-1 0 1,1 1-1,0 0 0,0 0 0,0 0 1,0 0-1,0 1 0,12-1 0,-16 2-20,-1 1-1,1-1 0,-1 0 0,0 1 0,1 0 0,-1-1 0,1 1 0,-1 0 0,0-1 1,0 1-1,1 0 0,-1 0 0,0 0 0,0 0 0,0 0 0,0 0 0,0 1 0,0-1 1,0 0-1,0 2 0,17 33-5,-13-24 6,4 8-34,1 1 44,0-1 0,1 0 0,15 20 0,-23-36-56,0 0 0,1 1 0,-1-1 0,1 0 0,0-1 0,1 1-1,-1-1 1,1 0 0,-1 0 0,1 0 0,0 0 0,0-1 0,0 0 0,0 0 0,1-1-1,-1 1 1,0-1 0,7 1 0,-7-2 28,-1 1 0,1-1-1,-1 0 1,1 0 0,0 0 0,-1-1-1,1 1 1,-1-1 0,0 0 0,1 0 0,-1-1-1,0 0 1,0 1 0,1-1 0,-1-1-1,-1 1 1,1-1 0,0 1 0,-1-1 0,1 0-1,-1 0 1,0-1 0,0 1 0,0 0-1,0-1 1,-1 0 0,1 0 0,-1 0-1,0 0 1,0 0 0,-1 0 0,1-1 0,-1 1-1,0 0 1,1-8 0,2-9 113,0-1-1,-2 1 1,0-29 0,-2 48 164,0 24-154,0 0-137,-1-11 20,1-1 0,0 1-1,1 0 1,0 0 0,6 21 0,-5-28 5,0 1 0,0-1 0,1 1 0,-1-1 0,1 0 1,0 0-1,1 0 0,-1-1 0,0 1 0,1-1 0,0 1 1,0-1-1,0-1 0,0 1 0,1 0 0,7 3 0,4 0 4,0-1 0,0-1-1,0 0 1,0-1 0,1 0-1,0-2 1,-1 0 0,1-1-1,18-2 1,-33 2 19,-1 0-1,1 0 1,-1-1-1,1 1 1,-1 0-1,1-1 1,-1 1-1,0-1 1,1 0-1,-1 0 1,0 1-1,0-1 1,1 0-1,-1 0 1,0 0-1,0 0 1,0 0-1,0-1 1,0 1 0,0 0-1,0 0 1,-1-1-1,2 0 1,0-3 46,0 0 1,-1 0 0,1 0 0,-1 0-1,0-1 1,1-9 0,-2 0 32,0 0 1,-1 0-1,0 0 0,-5-19 1,4 25-88,-1 1 0,0 0 1,0 0-1,-1 0 1,0 0-1,0 1 0,-1-1 1,0 1-1,0 0 0,-1 1 1,0-1-1,0 1 0,0 0 1,-1 1-1,0-1 1,-8-4-1,4 4-66,0 0 0,0 1 0,-1 1 0,1-1 0,-1 2 0,0 0 0,0 0 0,0 1 0,-1 0 0,-19 1 0,30 0-59,0 1 1,0 0-1,0 0 1,0 1-1,0-1 1,0 0-1,0 1 1,0-1-1,0 1 1,1-1-1,-1 1 1,0 0-1,0 0 1,0 0-1,1 0 1,-1 0-1,0 0 1,1 1-1,-1-1 1,1 0-1,-3 3 1,3-1-201,0-1-1,0 1 1,1-1 0,-1 1 0,0-1 0,1 1 0,0 0 0,-1-1 0,1 1 0,0-1 0,0 1 0,1 0 0,-1-1-1,0 1 1,1-1 0,0 1 0,1 3 0,18 37-6288</inkml:trace>
</inkml:ink>
</file>

<file path=ppt/ink/ink9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45.687"/>
    </inkml:context>
    <inkml:brush xml:id="br0">
      <inkml:brushProperty name="width" value="0.035" units="cm"/>
      <inkml:brushProperty name="height" value="0.035" units="cm"/>
      <inkml:brushProperty name="color" value="#E71224"/>
    </inkml:brush>
  </inkml:definitions>
  <inkml:trace contextRef="#ctx0" brushRef="#br0">459 761 13366,'0'0'12008,"-40"-21"-11469,-133-64-203,161 80-282,-1 1 0,1 0 0,-1 1 0,1 0 0,-1 1 0,0 1 0,0 0 0,0 0 0,0 1-1,-20 3 1,16-1 55,11-2-59,-1 1 0,0 0-1,0 1 1,0-1 0,-8 4 0,14-4-56,0-1 1,0 0 0,0 1-1,0-1 1,0 1-1,0-1 1,0 1 0,0 0-1,0-1 1,0 1-1,1 0 1,-1 0 0,0 0-1,0 0 1,1-1-1,-1 1 1,0 0 0,1 0-1,-1 0 1,1 0-1,0 0 1,-1 1 0,1-1-1,0 0 1,-1 0-1,1 0 1,0 0 0,0 0-1,0 0 1,0 0-1,0 1 1,0-1 0,0 0-1,1 0 1,-1 0-1,0 0 1,1 0 0,-1 0-1,0 0 1,1 0-1,0 1 1,1 0-37,-1 0-1,1 0 1,0 0-1,-1-1 1,1 1-1,0 0 1,0-1-1,0 0 1,1 1-1,-1-1 1,0 0-1,0 0 1,1 0-1,-1-1 1,0 1-1,1 0 1,-1-1 0,1 0-1,3 1 1,56 0-225,-45-1 209,14 0-30,-5 1 22,1-2 0,40-5-1,-58 4 68,1 0 0,-1-1 0,0 0 1,0-1-1,-1 1 0,1-2 0,-1 1 0,0-1 0,0 0 0,14-12 0,10-15 54,-1-1-1,-1-1 0,-2-2 0,26-43 1,-7 1 373,37-85 1,-75 146-83,-1-1 0,-1 1 1,0-1-1,-1 0 0,-1-1 0,-1 1 1,0-1-1,1-32 0,-6 51-328,1 0 1,-1 0-1,1-1 1,-1 1-1,1 0 0,0 0 1,-1 0-1,1 0 0,-1 0 1,1 0-1,-1 0 1,1 1-1,-1-1 0,1 0 1,0 0-1,-1 0 0,1 0 1,-1 1-1,1-1 1,0 0-1,-1 0 0,1 0 1,-1 1-1,1-1 0,0 0 1,-1 1-1,1-1 1,0 0-1,0 1 0,-1-1 1,1 1-1,0-1 0,0 0 1,0 1-1,-1 0 1,-17 28 15,2 1-1,1 1 1,1 1 0,-19 64 0,25-71-6,-15 51 53,4 1-1,3 1 0,-8 105 1,18 238-635,23-270-1244,-2-15-4856,-13-76-2214</inkml:trace>
</inkml:ink>
</file>

<file path=ppt/ink/ink9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46.068"/>
    </inkml:context>
    <inkml:brush xml:id="br0">
      <inkml:brushProperty name="width" value="0.035" units="cm"/>
      <inkml:brushProperty name="height" value="0.035" units="cm"/>
      <inkml:brushProperty name="color" value="#E71224"/>
    </inkml:brush>
  </inkml:definitions>
  <inkml:trace contextRef="#ctx0" brushRef="#br0">2697 184 14375,'0'0'2147,"-37"-5"-397,-332-28 1724,-1488 20 3774,1753 14-7002,-223 8 989,325-9-984,7 0-200,70-1-1517,89-11 0,-128 6-485,46-13 1,-55 11-468,-1-2 0,35-17 0,38-32-11167</inkml:trace>
</inkml:ink>
</file>

<file path=ppt/ink/ink9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49.251"/>
    </inkml:context>
    <inkml:brush xml:id="br0">
      <inkml:brushProperty name="width" value="0.035" units="cm"/>
      <inkml:brushProperty name="height" value="0.035" units="cm"/>
      <inkml:brushProperty name="color" value="#E71224"/>
    </inkml:brush>
  </inkml:definitions>
  <inkml:trace contextRef="#ctx0" brushRef="#br0">30 99 8052,'0'0'18795,"-1"-16"-17781,-1-50-214,1 50 1329,-3 46-2105,-12 171-451,11 213 0,5-255-5314,0-132-870</inkml:trace>
</inkml:ink>
</file>

<file path=ppt/ink/ink9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49.856"/>
    </inkml:context>
    <inkml:brush xml:id="br0">
      <inkml:brushProperty name="width" value="0.035" units="cm"/>
      <inkml:brushProperty name="height" value="0.035" units="cm"/>
      <inkml:brushProperty name="color" value="#E71224"/>
    </inkml:brush>
  </inkml:definitions>
  <inkml:trace contextRef="#ctx0" brushRef="#br0">692 38 12854,'0'0'10848,"0"-9"-10019,0 2-708,-2-14 188,1 21-306,-1 0 1,1 0-1,0-1 0,0 1 1,0 0-1,0 1 0,0-1 1,0 0-1,0 0 0,0 0 0,0 1 1,0-1-1,0 0 0,0 1 1,0-1-1,0 1 0,0-1 0,0 1 1,0 0-1,1-1 0,-1 1 1,0 0-1,0 0 0,1-1 1,-1 1-1,0 0 0,1 0 0,-2 1 1,-422 369 172,242-216-216,168-144 28,11-9 5,-1 0-1,1 0 1,0 0 0,0 1-1,0-1 1,0 1 0,0 0-1,1 0 1,-1 0 0,1 0-1,0 1 1,0-1-1,-3 7 1,5-9 405,28-14 469,-17 8-837,1 0 1,0 1 0,0 0-1,1 1 1,-1 0 0,25-2-1,80 4 76,-59 3-37,224 0 343,248-3-69,-407-12-216,-39 2-1919,-24 8-3469</inkml:trace>
</inkml:ink>
</file>

<file path=ppt/ink/ink9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50.367"/>
    </inkml:context>
    <inkml:brush xml:id="br0">
      <inkml:brushProperty name="width" value="0.035" units="cm"/>
      <inkml:brushProperty name="height" value="0.035" units="cm"/>
      <inkml:brushProperty name="color" value="#E71224"/>
    </inkml:brush>
  </inkml:definitions>
  <inkml:trace contextRef="#ctx0" brushRef="#br0">1950 33 14615,'0'0'8099,"-4"-5"-6975,2 2-1083,0 1 1,-1 0 0,1 0 0,0 0 0,-1 0-1,1 0 1,-1 1 0,1-1 0,-1 1-1,0 0 1,0-1 0,0 1 0,0 0 0,1 1-1,-6-2 1,-52 1 30,30 2 9,-767 55 1310,317-12-559,330-33-544,-233 10 1280,513-29-1692,-86 4-1864,0 1 0,61 4 0,-44 10-3630</inkml:trace>
</inkml:ink>
</file>

<file path=ppt/ink/ink9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50.772"/>
    </inkml:context>
    <inkml:brush xml:id="br0">
      <inkml:brushProperty name="width" value="0.035" units="cm"/>
      <inkml:brushProperty name="height" value="0.035" units="cm"/>
      <inkml:brushProperty name="color" value="#E71224"/>
    </inkml:brush>
  </inkml:definitions>
  <inkml:trace contextRef="#ctx0" brushRef="#br0">67 102 11317,'0'0'11347,"-11"-19"-10005,-34-57-176,37 69 2092,6 18-2697,2 22-807,0-32 301,10 79 307,3 0 0,4-1 0,30 86 1,-42-147-797,1 0 1,0 0-1,1-1 1,1 0-1,1 0 1,1-1 0,0 0-1,1 0 1,0-1-1,1-1 1,1 0-1,15 12 1,11 2-6973</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15.852"/>
    </inkml:context>
    <inkml:brush xml:id="br0">
      <inkml:brushProperty name="width" value="0.035" units="cm"/>
      <inkml:brushProperty name="height" value="0.035" units="cm"/>
    </inkml:brush>
  </inkml:definitions>
  <inkml:trace contextRef="#ctx0" brushRef="#br0">770 0 10453,'0'0'7571,"-225"152"-5522,127-130-432,-11-10-609,0-2-175,11-10-113,27 0-192,29 0-528,25 0-144,17-10-592,10-12-881,53-3-2353,22 3-3505</inkml:trace>
</inkml:ink>
</file>

<file path=ppt/ink/ink9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51.865"/>
    </inkml:context>
    <inkml:brush xml:id="br0">
      <inkml:brushProperty name="width" value="0.035" units="cm"/>
      <inkml:brushProperty name="height" value="0.035" units="cm"/>
      <inkml:brushProperty name="color" value="#E71224"/>
    </inkml:brush>
  </inkml:definitions>
  <inkml:trace contextRef="#ctx0" brushRef="#br0">106 140 15703,'0'0'8481,"-9"12"-7995,-3 4-391,1 0 0,0 1 0,2 1 1,0-1-1,0 1 0,2 1 0,0-1 0,2 1 0,0 1 1,1-1-1,-3 33 0,7-45-93,0 1-1,0-1 1,1 1 0,0-1-1,0 1 1,1-1 0,-1 1 0,6 11-1,-4-15-15,0 0 1,0 0-1,0 0 0,0 0 0,0 0 0,1-1 0,0 1 0,0-1 0,0 0 1,0 0-1,0-1 0,0 1 0,8 2 0,7 3-137,0-1 0,0-1 0,1-1 1,0-1-1,-1-1 0,1 0 0,1-2 0,-1 0 0,0-1 0,26-4 1,-42 4 147,-1 0 0,0-1 0,1 0 1,-1 0-1,0 0 0,1 0 1,-1 0-1,0-1 0,0 0 0,0 1 1,0-1-1,-1 0 0,1 0 1,0-1-1,-1 1 0,1 0 0,3-6 1,-3 3 0,1-1 0,-1 0 0,0 0 0,-1 0 0,1 0 1,-1-1-1,-1 1 0,3-12 0,-2-1 0,-1-1-1,0 1 1,-2 0-1,0 0 1,-6-31 0,1 29 10,-1 1 0,0 0 1,-1 1-1,-1 0 1,-1 0-1,-1 1 1,-1 0-1,0 1 1,-1 0-1,0 1 1,-21-17-1,5 4 1430,115 30-1426,-21 1 29,0-2 1,97-15-1,-162 15-36,0 0-1,0 0 1,1 0-1,-1 0 1,0 0 0,0 0-1,0 0 1,1 0 0,-1 0-1,0 0 1,0 0-1,0 0 1,1 0 0,-1 0-1,0 0 1,0 0-1,0-1 1,0 1 0,1 0-1,-1 0 1,0 0-1,0 0 1,0 0 0,0-1-1,0 1 1,1 0-1,-1 0 1,0 0 0,0 0-1,0-1 1,0 1 0,0 0-1,0 0 1,0 0-1,0-1 1,0 1 0,0 0-1,0 0 1,0 0-1,0-1 1,0 1 0,0 0-1,0 0 1,0-1-1,-8-9 451,-17-7 363,23 15-783,-10-5-135,11 9-122,17 14-120,-14-12 320,0-1 1,0 1-1,0-1 0,-1 1 0,1-1 1,-1 1-1,0 0 0,0-1 1,-1 1-1,1 0 0,-1 0 0,0 0 1,0 0-1,0 0 0,-1 5 0,-9 67 37,7-55 0,-9 37-2,4 1 0,1 1-1,3 69 1,4-119-13,1-1 0,1 1 0,-1-1-1,1 1 1,1-1 0,0 1 0,0-1-1,1 0 1,0-1 0,1 1 0,-1-1-1,2 0 1,-1 0 0,1 0 0,0-1-1,1 1 1,0-2 0,0 1 0,0-1-1,10 6 1,-3-3 8,0-1 0,1-1 0,0-1 0,0 0 0,0-1 0,1 0 0,0-2 0,0 1 0,0-2 0,0 0 0,23-1 0,-32-1 42,0 0-1,-1-1 1,1 0-1,0 0 1,-1 0-1,1-1 1,-1 0-1,0 0 1,1-1 0,-1 1-1,0-1 1,-1-1-1,1 1 1,0-1-1,-1 0 1,8-8-1,-6 5 52,-1-1 0,0 0 0,0 0 0,-1-1-1,0 1 1,-1-1 0,0 0 0,0 0-1,-1-1 1,3-14 0,-2 7-10,-1-1 0,-1 1 0,-1-1-1,-1 0 1,0 0 0,-1 0 0,-1 1 0,-1-1 0,0 1 0,-1-1-1,-1 1 1,-11-25 0,9 28-116,-1-1-1,0 1 1,-1 0-1,-1 0 1,0 1-1,-1 1 1,0 0-1,-1 0 1,0 1-1,-1 1 1,-1 0-1,1 1 1,-1 0-1,-1 1 1,1 0-1,-2 2 1,1-1-1,-1 2 1,1 0-1,-1 1 1,-1 1-1,1 0 0,0 1 1,-19 0-1,9 2-631,-36 1-2599,23 10-2355,7 9-4095</inkml:trace>
</inkml:ink>
</file>

<file path=ppt/ink/ink9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52.349"/>
    </inkml:context>
    <inkml:brush xml:id="br0">
      <inkml:brushProperty name="width" value="0.035" units="cm"/>
      <inkml:brushProperty name="height" value="0.035" units="cm"/>
      <inkml:brushProperty name="color" value="#E71224"/>
    </inkml:brush>
  </inkml:definitions>
  <inkml:trace contextRef="#ctx0" brushRef="#br0">1641 68 13254,'0'0'7993,"-4"-11"-6686,3 8-1265,0 0 0,0 0 1,0 0-1,0 0 0,0 0 0,-1 0 0,1 1 0,-1-1 0,0 1 0,0-1 0,0 1 0,0 0 0,0 0 0,0-1 0,-1 1 0,1 1 0,-1-1 0,1 0 0,-1 1 1,0-1-1,1 1 0,-1 0 0,0 0 0,0 0 0,0 0 0,0 0 0,0 1 0,0 0 0,0-1 0,0 1 0,0 0 0,0 0 0,-5 1 0,-36 2 174,1 2-1,0 2 1,0 2-1,1 1 1,-64 25-1,30-10 122,-44 13 133,-384 125 1068,11 34-550,454-177-950,38-20-100,8 1-194,0 0 0,0 0 0,1-1 0,-1 0 0,10-2-1,9 1-583,1 1-258,-10-1-466,1 1 1,-1 1-1,25 4 1,21 19-6217</inkml:trace>
</inkml:ink>
</file>

<file path=ppt/ink/ink9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3:52.733"/>
    </inkml:context>
    <inkml:brush xml:id="br0">
      <inkml:brushProperty name="width" value="0.035" units="cm"/>
      <inkml:brushProperty name="height" value="0.035" units="cm"/>
      <inkml:brushProperty name="color" value="#E71224"/>
    </inkml:brush>
  </inkml:definitions>
  <inkml:trace contextRef="#ctx0" brushRef="#br0">1754 1 16632,'0'0'4826,"-23"15"-3631,0 0-847,-2 0-1,0-1 1,-1-2-1,0-1 1,0-1-1,-1-1 0,-46 9 1,-651 67 1750,-6-53-1643,704-30-586,36 0-507,42 0-284,304-1-7335,-200-1 2449</inkml:trace>
</inkml:ink>
</file>

<file path=ppt/ink/ink9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00.417"/>
    </inkml:context>
    <inkml:brush xml:id="br0">
      <inkml:brushProperty name="width" value="0.035" units="cm"/>
      <inkml:brushProperty name="height" value="0.035" units="cm"/>
      <inkml:brushProperty name="color" value="#E71224"/>
    </inkml:brush>
  </inkml:definitions>
  <inkml:trace contextRef="#ctx0" brushRef="#br0">216 105 13686,'0'0'9589,"0"-17"-8274,3-53-229,-3 53-350,-6 50-160,-63 130-376,41-104 12,3 0-1,-23 84 1,33-79-101,-7 77-1,19-107-103,1 0-1,2 0 1,1-1-1,6 39 1,-5-64-12,0-1 0,0 1 1,1-1-1,0 1 0,0-1 1,1 0-1,0 0 0,0 0 0,0-1 1,1 0-1,0 1 0,0-2 1,1 1-1,0-1 0,0 1 0,0-2 1,0 1-1,1-1 0,0 0 1,12 6-1,-7-5-5,0-1 1,0 0 0,1 0-1,-1-1 1,1-1-1,0 0 1,0-1 0,0 0-1,-1-1 1,1-1-1,0 0 1,13-3-1,-20 3 17,-1-1 0,1 0-1,-1 0 1,1-1 0,-1 1-1,0-1 1,0 0 0,0-1-1,0 1 1,-1-1-1,0 0 1,1 0 0,-1-1-1,-1 1 1,1-1 0,-1 0-1,1 0 1,-1 0 0,-1 0-1,1 0 1,-1-1-1,0 1 1,0-1 0,1-7-1,2-11 44,0 0-1,-2 0 1,-1 0-1,-1-34 1,0 56-37,-2-1-1,1 1 1,0-1-1,0 1 1,-1-1 0,1 1-1,-1-1 1,0 1-1,0 0 1,0-1-1,0 1 1,0 0 0,-1 0-1,1 0 1,0 0-1,-1 0 1,0 0 0,1 0-1,-5-3 1,2 2 2,0 1-1,-1-1 1,1 1 0,-1 0 0,0 0-1,0 1 1,0-1 0,0 1-1,-7-1 1,-10 0 2,0 1-1,-1 1 1,-34 4-1,51-3-20,-11 1 3,0 1 0,1 1-1,-1 0 1,1 2-1,0-1 1,1 2-1,-1 0 1,-27 19-1,42-26-61,0 0-1,0 1 0,0-1 1,0 1-1,0-1 0,0 1 1,0 0-1,1-1 1,-1 1-1,0 0 0,1-1 1,-1 1-1,0 0 0,1 0 1,-1 0-1,1 0 1,-1 0-1,1-1 0,-1 1 1,1 0-1,0 0 1,-1 0-1,1 0 0,0 0 1,0 0-1,0 0 0,0 0 1,0 0-1,0 0 1,0 0-1,0 0 0,0 0 1,0 1-1,1-2 0,-1 1 1,0 0-1,1 0 1,0 2-1,1-1-332,0 0 0,0 0-1,0 0 1,0-1 0,0 1 0,0-1 0,0 1 0,0-1-1,1 0 1,-1 0 0,6 2 0,23 6-4951</inkml:trace>
</inkml:ink>
</file>

<file path=ppt/ink/ink9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01.018"/>
    </inkml:context>
    <inkml:brush xml:id="br0">
      <inkml:brushProperty name="width" value="0.035" units="cm"/>
      <inkml:brushProperty name="height" value="0.035" units="cm"/>
      <inkml:brushProperty name="color" value="#E71224"/>
    </inkml:brush>
  </inkml:definitions>
  <inkml:trace contextRef="#ctx0" brushRef="#br0">338 319 15847,'0'0'8802,"-9"-3"-8151,-28-3-290,-92-21-73,114 23-286,1-1 0,0-1 0,0 0 1,0-1-1,1 0 0,-20-14 0,29 18 25,0 1-1,1-1 1,0 0 0,0 0 0,0-1-1,0 1 1,0-1 0,1 1-1,-1-1 1,1 0 0,0 0 0,0 0-1,0 0 1,1 0 0,0 0 0,-1 0-1,1-1 1,1 1 0,-1 0 0,1-1-1,0 1 1,0 0 0,0-1-1,0 1 1,1-1 0,-1 1 0,4-9-1,-2 7 1,1 0-1,0 1 1,0-1-1,0 0 1,1 1-1,-1 0 1,1 0-1,1 0 0,-1 0 1,1 0-1,0 1 1,0 0-1,0 0 1,1 0-1,-1 1 1,1 0-1,11-5 0,-4 4-25,0 0 0,0 0 0,1 1 0,-1 1 0,1 0 0,0 1 0,-1 1 0,21 1 0,-26 0-4,1 0 0,-1 0 0,1 1 0,-1 0 0,0 1 1,0 0-1,0 0 0,0 1 0,-1 0 0,1 0 0,-1 1 0,0 0 0,0 0 1,8 9-1,-1 1-1,-2 1-1,0 1 1,-1 0 0,-1 1 0,0 0-1,-1 0 1,-1 1 0,-1 0 0,-1 1 0,6 29-1,-6-19 1,-2 0 0,-1 1-1,-2-1 1,0 1-1,-2 0 1,-8 43-1,6-59-44,-2 0-1,0 0 1,0 0-1,-1-1 1,-1 0-1,-1 0 1,0-1-1,0 0 1,-1 0-1,-1-1 1,-19 19-1,13-15-356,-1-1 0,0-1-1,-1 0 1,-1-2 0,0 0-1,0-1 1,-34 13 0,45-20 215,-1-1-1,0-1 1,0 1 0,-1-2 0,1 1 0,0-1-1,-13 0 1,20-1 199,-1-1 1,1 1-1,0 0 1,-1 0-1,1-1 0,0 0 1,0 1-1,-1-1 0,1 0 1,0 0-1,0 0 0,0 0 1,0-1-1,0 1 1,0 0-1,0-1 0,0 0 1,1 1-1,-1-1 0,1 0 1,-1 0-1,1 0 0,0 0 1,-1 0-1,1 0 1,0 0-1,0 0 0,1 0 1,-1-1-1,0 1 0,1 0 1,-1-4-1,-1-7 241,1 0 0,1 0 0,0 0 0,1 0 0,0 0 0,1 0 0,0 1 0,1-1 0,1 1 0,0-1 0,1 1 0,6-12 0,-8 17-124,1 1-1,-1 0 0,2-1 1,-1 2-1,1-1 0,0 0 0,0 1 1,0 0-1,1 0 0,0 1 1,0-1-1,0 1 0,0 0 1,1 1-1,0 0 0,0 0 0,-1 0 1,2 1-1,-1 0 0,0 0 1,0 1-1,12-1 0,-10 1-87,-1 1 0,1 0 0,-1 1 0,1 0 0,-1 0 0,1 1 0,-1 0 0,0 1 1,0-1-1,0 2 0,8 3 0,-3 2-26,0 0 0,-1 0 1,0 1-1,0 1 0,11 13 0,33 41-125,33 33-342,-78-89-706,0 1 0,0-1 1,1-1-1,0 0 0,0-1 0,26 12 1,-6-9-5389</inkml:trace>
</inkml:ink>
</file>

<file path=ppt/ink/ink9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01.412"/>
    </inkml:context>
    <inkml:brush xml:id="br0">
      <inkml:brushProperty name="width" value="0.035" units="cm"/>
      <inkml:brushProperty name="height" value="0.035" units="cm"/>
      <inkml:brushProperty name="color" value="#E71224"/>
    </inkml:brush>
  </inkml:definitions>
  <inkml:trace contextRef="#ctx0" brushRef="#br0">327 121 14279,'0'0'13029,"-33"-22"-12151,33 22-878,-143-85 598,140 83-578,0 1 0,0-1-1,0 0 1,-1 1 0,1 0 0,0 0 0,-1 0 0,1 0-1,-1 0 1,0 1 0,1 0 0,-1-1 0,1 1 0,-1 1-1,0-1 1,1 0 0,-1 1 0,1 0 0,-1 0 0,1 0 0,-1 0-1,1 0 1,0 1 0,0 0 0,0-1 0,0 1 0,0 0-1,-5 5 1,3-1-3,1-1 0,-1 1 0,2 0 0,-1 1 0,1-1 0,0 1 0,0 0-1,0-1 1,-2 15 0,2-10-9,1 0-1,1 0 1,0 0 0,0 0-1,1 0 1,0 0-1,1 0 1,0 0-1,1 0 1,0 0 0,1-1-1,0 1 1,1-1-1,0 1 1,1-1-1,0 0 1,11 17 0,6 1-83,1-1 1,2-1 0,0-1-1,34 25 1,-29-24-72,-13-11 61,-1 0 0,-1 1 1,17 21-1,-29-33 48,0 0 0,0 0 0,0 1 0,-1-1 0,1 1-1,-1 0 1,0 0 0,0 0 0,-1 0 0,0 0 0,0 0 0,0 0 0,0 0 0,-1 1 0,1-1 0,-2 0-1,1 0 1,0 1 0,-2 5 0,1-8-14,-1-1 0,1 0 0,0 0 0,0 0-1,-1 0 1,0 0 0,1 0 0,-1 0 0,0 0 0,0-1 0,0 1-1,0-1 1,0 1 0,0-1 0,0 0 0,0 0 0,-1 0 0,1 0-1,0 0 1,-1 0 0,1-1 0,-5 1 0,-61 5-1211,58-6 958,-14 1-351,5 0-402,-1 0 1,0-2 0,1 0 0,-21-5 0,26 1-410,-1 0 1,1 0 0,-14-9-1</inkml:trace>
</inkml:ink>
</file>

<file path=ppt/ink/ink9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01.778"/>
    </inkml:context>
    <inkml:brush xml:id="br0">
      <inkml:brushProperty name="width" value="0.035" units="cm"/>
      <inkml:brushProperty name="height" value="0.035" units="cm"/>
      <inkml:brushProperty name="color" value="#E71224"/>
    </inkml:brush>
  </inkml:definitions>
  <inkml:trace contextRef="#ctx0" brushRef="#br0">1 193 16055,'0'0'8292,"119"-161"-6691,-94 142-577,-11 9-463,-7 7-513,-4 3-48,1 0-961,6 0-1424,15 7-2833,13 15-5027</inkml:trace>
</inkml:ink>
</file>

<file path=ppt/ink/ink9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02.195"/>
    </inkml:context>
    <inkml:brush xml:id="br0">
      <inkml:brushProperty name="width" value="0.035" units="cm"/>
      <inkml:brushProperty name="height" value="0.035" units="cm"/>
      <inkml:brushProperty name="color" value="#E71224"/>
    </inkml:brush>
  </inkml:definitions>
  <inkml:trace contextRef="#ctx0" brushRef="#br0">478 72 12934,'0'0'13385,"8"-13"-12390,22-42-384,-25 52-243,-3 11-280,-3 16-61,-3-1 68,-1 1 1,-1-1 0,-1 0 0,-1-1 0,-1 0 0,0 0-1,-2-1 1,-14 21 0,0-4-19,-2-1 0,-1-1 1,-45 45-1,60-69-277,0 0 1,-1 0-1,0-1 0,-1-1 1,-1-1-1,1 0 0,-26 10 1,-12-3-3881,-5-11-4442,26-5-2600</inkml:trace>
  <inkml:trace contextRef="#ctx0" brushRef="#br0" timeOffset="1">8 129 12550,'0'0'12806,"196"-120"-12214,-133 168-16,1 12-176,-1 6-176,-7 0-144,-3-3-80,-8-3 0,-2-9-320,-8-7-1280,3-15-1810,22-20-4049</inkml:trace>
</inkml:ink>
</file>

<file path=ppt/ink/ink9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02.579"/>
    </inkml:context>
    <inkml:brush xml:id="br0">
      <inkml:brushProperty name="width" value="0.035" units="cm"/>
      <inkml:brushProperty name="height" value="0.035" units="cm"/>
      <inkml:brushProperty name="color" value="#E71224"/>
    </inkml:brush>
  </inkml:definitions>
  <inkml:trace contextRef="#ctx0" brushRef="#br0">24 162 15559,'0'0'9986,"2"-27"-8537,5-80-342,-5 80-445,-2 30-345,-18 389-72,6-248-1177,7 173 0,12-225-3665,14-11-5141</inkml:trace>
</inkml:ink>
</file>

<file path=ppt/ink/ink9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02.955"/>
    </inkml:context>
    <inkml:brush xml:id="br0">
      <inkml:brushProperty name="width" value="0.035" units="cm"/>
      <inkml:brushProperty name="height" value="0.035" units="cm"/>
      <inkml:brushProperty name="color" value="#E71224"/>
    </inkml:brush>
  </inkml:definitions>
  <inkml:trace contextRef="#ctx0" brushRef="#br0">604 0 14102,'0'0'9797,"-189"0"-8773,73 0 81,0 0-65,25 0-239,38 0-353,25 0-320,17 0-128,11 3-1120,0 16-993,21 10-1409,18 12-2305,7 13-7523</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16.230"/>
    </inkml:context>
    <inkml:brush xml:id="br0">
      <inkml:brushProperty name="width" value="0.035" units="cm"/>
      <inkml:brushProperty name="height" value="0.035" units="cm"/>
    </inkml:brush>
  </inkml:definitions>
  <inkml:trace contextRef="#ctx0" brushRef="#br0">295 528 12726,'0'0'13811,"-19"34"-13149,3-4-544,0 0-1,-18 55 0,33-82-110,0 0-1,0 0 0,1 0 0,0 1 1,-1-1-1,1 0 0,0 0 1,1 0-1,-1 0 0,1 0 0,-1 0 1,1 0-1,0 0 0,0 0 0,0 0 1,0 0-1,1 0 0,-1 0 1,1-1-1,0 1 0,0-1 0,3 5 1,1-2-1,1 0-1,-1 0 1,1 0 0,0-1 0,0 0 0,8 3 0,-6-2-5,5 1-16,0 0 0,-1-1 0,2 0 0,-1-1 0,0-1 0,1 0 0,0-1-1,-1-1 1,1 0 0,0-1 0,27-3 0,-35 2 11,-1 0-1,1 0 1,-1-1-1,0 0 1,0 0-1,0 0 1,0-1-1,0 0 0,-1 0 1,1-1-1,-1 1 1,0-1-1,0-1 1,0 1-1,-1 0 1,1-1-1,-1 0 1,0 0-1,0-1 1,-1 1-1,0-1 1,0 1-1,0-1 1,0 0-1,-1 0 0,0 0 1,0 0-1,1-12 1,-2 9 8,-1 0 1,1 0-1,-2-1 0,1 1 1,-1 0-1,-1 0 0,1 0 1,-2 0-1,1 0 0,-1 1 1,0-1-1,-1 1 0,0 0 1,-1-1-1,1 2 1,-1-1-1,-7-7 0,-10-11-4,-2 1 0,0 2 0,-35-27 0,39 34 7,-61-44 112,-2 3-1,-108-55 0,184 108-69,0 0-1,0 0 0,0-1 1,1 0-1,0-1 1,0 1-1,-6-8 1,10 11-35,1 1 0,0-1 1,0 0-1,0 0 0,0 0 1,0 1-1,0-1 0,0 0 0,1 0 1,-1 0-1,1-1 0,-1 1 1,1 0-1,0 0 0,0 0 0,0 0 1,0 0-1,0 0 0,0 0 0,1 0 1,-1-1-1,1 1 0,-1 0 1,1 0-1,0 0 0,0 1 0,0-1 1,0 0-1,0 0 0,0 0 1,1 1-1,1-3 0,2-2-5,2 1 1,-1 0-1,0 0 0,1 1 1,0-1-1,0 1 0,0 1 1,1 0-1,-1 0 0,17-4 1,3 0-40,55-6 0,-40 8 4,-1 2 0,1 2 0,65 7 0,-100-4 21,0-1 0,0 1 1,0 1-1,0-1 0,0 1 1,0 0-1,0 1 0,-1-1 1,0 1-1,0 1 0,0-1 0,0 1 1,0 0-1,-1 0 0,0 1 1,0 0-1,-1-1 0,0 2 1,0-1-1,0 0 0,-1 1 1,1 0-1,-2 0 0,1 0 1,-1 0-1,2 11 0,3 16 3,-2-1 0,-2 1-1,-1 0 1,-3 47 0,0-71 4,1 3 3,-1-1 0,-1 0 1,0 0-1,-1 0 0,0-1 1,-1 1-1,0 0 0,-1-1 1,0 0-1,-11 16 0,-5 3-134,-1-2-1,-32 32 0,27-29-265,21-26 41,5-4 174,0 0 0,0 0 0,0 0 0,0 0 0,0 0 0,0 0 0,0 1 0,0-1 0,0 0 0,0 1 0,1-1-1,-1 0 1,0 1 0,0 1 0,15-2-8704</inkml:trace>
</inkml:ink>
</file>

<file path=ppt/ink/ink9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03.317"/>
    </inkml:context>
    <inkml:brush xml:id="br0">
      <inkml:brushProperty name="width" value="0.035" units="cm"/>
      <inkml:brushProperty name="height" value="0.035" units="cm"/>
      <inkml:brushProperty name="color" value="#E71224"/>
    </inkml:brush>
  </inkml:definitions>
  <inkml:trace contextRef="#ctx0" brushRef="#br0">456 288 11637,'0'0'4792,"-31"-3"-2647,-103-13-6,128 16-1986,1-1 0,-1-1 0,1 1 0,-1-1 0,1 0 0,0 0 0,0 0 0,0-1 0,0 1 0,0-1 0,0-1 0,1 1-1,-1-1 1,1 1 0,0-1 0,0-1 0,1 1 0,-1 0 0,-4-8 0,5 3 119,0 0-1,0 1 1,1-1 0,0 0-1,0-1 1,1 1 0,0 0 0,2-17-1,-2 21-240,2 1 0,-1 0-1,0 0 1,1 0 0,0-1-1,0 1 1,0 0-1,0 0 1,1 0 0,0 0-1,0 1 1,0-1 0,0 0-1,0 1 1,1-1 0,-1 1-1,1 0 1,0 0-1,0 0 1,0 0 0,7-4-1,-4 4-31,0 0-1,0 0 0,1 0 1,-1 1-1,1 0 0,0 0 1,-1 1-1,1 0 1,0 0-1,0 0 0,0 1 1,-1 0-1,9 1 0,-12 0-3,1-1-1,-1 1 1,0 0-1,0-1 1,0 1-1,0 1 0,0-1 1,0 0-1,0 1 1,0 0-1,-1-1 1,1 1-1,0 0 1,-1 0-1,0 1 0,5 4 1,-4-2-1,1 0 1,-1 1 0,1 0-1,-2 0 1,1 0-1,-1 0 1,4 13-1,-2 6-4,-1 0 0,0 0 0,-2 34 0,-1-54 7,0 4-10,-1 1 1,0-1 0,0 1-1,-1-1 1,0 0-1,-1 1 1,0-1-1,0-1 1,-1 1 0,0 0-1,-1-1 1,0 0-1,0 0 1,-1 0 0,0 0-1,0-1 1,-9 8-1,5-7-113,0 0-1,-1 0 1,0-1-1,0 0 1,-1-1 0,0 0-1,0-1 1,-1 0-1,1-1 1,-1 0-1,0-1 1,-14 1-1,9-1 5,-1-1-1,1 0 0,0-1 0,-1-2 1,-30-3-1,47 3 125,0 0 1,0 0-1,0 0 0,1-1 1,-1 1-1,0 0 1,1-1-1,-1 1 0,1-1 1,-1 0-1,1 1 0,0-1 1,0 0-1,0 0 1,0 0-1,0 0 0,0 0 1,0 0-1,1 0 0,-1 0 1,1 0-1,-1 0 0,1 0 1,0-1-1,0-3 1,-1-3 161,1-1 0,0 0 0,1 1 1,2-14-1,-3 22-142,1 0-1,-1 0 1,1 0 0,-1 0-1,1 0 1,0 0 0,-1 0-1,1 0 1,0 0 0,0 0-1,0 1 1,-1-1 0,1 0-1,0 1 1,0-1 0,0 0-1,0 1 1,0-1 0,0 1-1,1 0 1,-1-1-1,0 1 1,0 0 0,0 0-1,0 0 1,2-1 0,37 1 225,-28 0-156,34 3 258,0 2 1,-1 1-1,0 3 0,50 16 0,-61-16-273,12 1-91,0-1 0,55 3-1,28-8-3064,-71-8-1274,-2-14-2623</inkml:trace>
  <inkml:trace contextRef="#ctx0" brushRef="#br0" timeOffset="1">934 48 14567,'0'0'8545,"-32"-7"-6301,-97-21-660,126 27-1503,-1 0-1,0 1 1,1-1-1,-1 1 0,0-1 1,1 1-1,-1 0 0,0 0 1,1 1-1,-7 1 1,9-2-71,0 0 1,1 1-1,-1-1 1,1 1-1,0-1 1,-1 1 0,1-1-1,-1 1 1,1 0-1,0-1 1,-1 1-1,1-1 1,0 1-1,0 0 1,0-1 0,-1 1-1,1 0 1,0-1-1,0 1 1,0 0-1,0-1 1,0 1-1,0 0 1,0-1 0,0 1-1,1 1 1,-1 8 79,-2 4-54,1 0 1,1 0-1,0 0 1,0 0-1,2 0 1,-1 0 0,2 0-1,0-1 1,1 1-1,0-1 1,1 1-1,0-1 1,1-1-1,1 1 1,0-1 0,13 17-1,9 3 1,48 41 1,16 17-51,-90-87-12,-1 0 1,1 1-1,-1-1 1,1 1-1,-1-1 1,0 1-1,0 0 1,2 8 0,-4-11 12,0 0 0,0 0 0,1 0 0,-1 0 0,-1 0 0,1 0 0,0 0 0,0 0 0,0 0-1,0 0 1,-1 0 0,1 0 0,0 0 0,-1 0 0,1 0 0,-1-1 0,1 1 0,-1 0 0,0 0 0,1 0 0,-1-1 0,0 1 0,1 0 0,-1 0 0,0-1 0,0 1 0,0-1 0,0 1 0,1-1 0,-1 1 0,0-1 0,0 0 0,0 1 0,0-1 0,0 0 0,0 0 0,0 0 0,0 1 0,0-1 0,0 0 0,0 0 0,-2-1 0,-30 5-487,-1-2 0,0-2-1,-40-4 1,-14-13-2488,72 12 1320,0-1-1,1 0 1,-19-11 0,-12-12-7959</inkml:trace>
</inkml:ink>
</file>

<file path=ppt/ink/ink9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03.679"/>
    </inkml:context>
    <inkml:brush xml:id="br0">
      <inkml:brushProperty name="width" value="0.035" units="cm"/>
      <inkml:brushProperty name="height" value="0.035" units="cm"/>
      <inkml:brushProperty name="color" value="#E71224"/>
    </inkml:brush>
  </inkml:definitions>
  <inkml:trace contextRef="#ctx0" brushRef="#br0">1 177 14567,'0'0'8788,"197"-133"-7108,-159 111-719,-6 7-449,-8 8-416,1 7-96,0 0-1056,-4 0-2162,-11 19-2977</inkml:trace>
</inkml:ink>
</file>

<file path=ppt/ink/ink9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10.162"/>
    </inkml:context>
    <inkml:brush xml:id="br0">
      <inkml:brushProperty name="width" value="0.035" units="cm"/>
      <inkml:brushProperty name="height" value="0.035" units="cm"/>
      <inkml:brushProperty name="color" value="#E71224"/>
    </inkml:brush>
  </inkml:definitions>
  <inkml:trace contextRef="#ctx0" brushRef="#br0">1 160 9829,'0'0'13467,"8"-13"-11933,25-35-195,-21 36 77,-12 19-533,-1-1-887,3 345 2286,0-14-4978,2-1125 5487,-7 1026-2953,3 208-58,14-335 79,-4-38-3668,-7-23-7250</inkml:trace>
</inkml:ink>
</file>

<file path=ppt/ink/ink9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10.595"/>
    </inkml:context>
    <inkml:brush xml:id="br0">
      <inkml:brushProperty name="width" value="0.035" units="cm"/>
      <inkml:brushProperty name="height" value="0.035" units="cm"/>
      <inkml:brushProperty name="color" value="#E71224"/>
    </inkml:brush>
  </inkml:definitions>
  <inkml:trace contextRef="#ctx0" brushRef="#br0">152 42 10997,'0'0'10309,"0"-7"-9093,0-12-557,0 4 2545,-3 19-3156,0 0-1,0 0 0,0-1 0,0 1 0,0-1 1,-1 1-1,-4 2 0,2-1-19,-55 60-901,42-43-2002,1 2-3374,1-1-5455</inkml:trace>
</inkml:ink>
</file>

<file path=ppt/ink/ink9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11.367"/>
    </inkml:context>
    <inkml:brush xml:id="br0">
      <inkml:brushProperty name="width" value="0.035" units="cm"/>
      <inkml:brushProperty name="height" value="0.035" units="cm"/>
      <inkml:brushProperty name="color" value="#E71224"/>
    </inkml:brush>
  </inkml:definitions>
  <inkml:trace contextRef="#ctx0" brushRef="#br0">716 0 11333,'0'0'11080,"5"3"-10269,-4-3-746,0 1 0,0-1 0,-1 0 0,1 0 0,0 1 0,0-1 0,0 0-1,-1 1 1,1-1 0,0 1 0,-1-1 0,1 1 0,0-1 0,-1 1 0,1-1 0,-1 1 0,1 0 0,-1-1 0,1 1 0,-1 0 0,1-1 0,-1 1-1,0 0 1,1 1 0,-31 0 1326,18-2-1545,-683 0 4580,764 2-4375,26 0-1523,-37-8-2622,-31-5-1612</inkml:trace>
</inkml:ink>
</file>

<file path=ppt/ink/ink9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14.625"/>
    </inkml:context>
    <inkml:brush xml:id="br0">
      <inkml:brushProperty name="width" value="0.035" units="cm"/>
      <inkml:brushProperty name="height" value="0.035" units="cm"/>
      <inkml:brushProperty name="color" value="#E71224"/>
    </inkml:brush>
  </inkml:definitions>
  <inkml:trace contextRef="#ctx0" brushRef="#br0">6680 10 9476,'0'0'4245,"19"-2"-3530,4-1-302,14-1-40,3 3 4137,-69 14-3398,10-2-778,-35 7 353,0-1 1,-100 16-1,-124 0-273,238-29-326,-1009 67 387,570-45-433,-363 26 434,-2176 115 2396,2688-155-2295,-36-7 130,285-5-107,79 0-53,1-19-270,-1 10-470,1 0-3710,19 18 1724,60 44-5347,-33-25 680</inkml:trace>
</inkml:ink>
</file>

<file path=ppt/ink/ink9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04.369"/>
    </inkml:context>
    <inkml:brush xml:id="br0">
      <inkml:brushProperty name="width" value="0.035" units="cm"/>
      <inkml:brushProperty name="height" value="0.035" units="cm"/>
      <inkml:brushProperty name="color" value="#E71224"/>
    </inkml:brush>
  </inkml:definitions>
  <inkml:trace contextRef="#ctx0" brushRef="#br0">1 139 6515,'0'0'19902,"6"-23"-18560,20-70-344,-20 70 1798,-7 184-2584,3 177-106,0-310-336,1 0 1,10 41 0,0-17-2746,-4-15-1940,-8-17-3395</inkml:trace>
</inkml:ink>
</file>

<file path=ppt/ink/ink9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04.765"/>
    </inkml:context>
    <inkml:brush xml:id="br0">
      <inkml:brushProperty name="width" value="0.035" units="cm"/>
      <inkml:brushProperty name="height" value="0.035" units="cm"/>
      <inkml:brushProperty name="color" value="#E71224"/>
    </inkml:brush>
  </inkml:definitions>
  <inkml:trace contextRef="#ctx0" brushRef="#br0">597 133 17144,'0'0'11685,"-231"-132"-11461,136 148 80,-3 31-240,13 10-64,26 9-32,30 10-928,29 12-1409,32 14-3058,63-1-4113</inkml:trace>
</inkml:ink>
</file>

<file path=ppt/ink/ink9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05.195"/>
    </inkml:context>
    <inkml:brush xml:id="br0">
      <inkml:brushProperty name="width" value="0.035" units="cm"/>
      <inkml:brushProperty name="height" value="0.035" units="cm"/>
      <inkml:brushProperty name="color" value="#E71224"/>
    </inkml:brush>
  </inkml:definitions>
  <inkml:trace contextRef="#ctx0" brushRef="#br0">1089 1 12102,'0'0'11071,"-38"5"-9019,-71 10-1110,-126-1-1,-267-14 339,297 0-4475,236 1 2159,10-1-2586,65-7-1,-16-12-4133</inkml:trace>
</inkml:ink>
</file>

<file path=ppt/ink/ink9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05.670"/>
    </inkml:context>
    <inkml:brush xml:id="br0">
      <inkml:brushProperty name="width" value="0.035" units="cm"/>
      <inkml:brushProperty name="height" value="0.035" units="cm"/>
      <inkml:brushProperty name="color" value="#E71224"/>
    </inkml:brush>
  </inkml:definitions>
  <inkml:trace contextRef="#ctx0" brushRef="#br0">548 0 4866,'0'0'14143,"7"16"-12556,15 49-192,-22-65-1366,0 1 0,0 0-1,1 0 1,-1-1 0,0 1-1,0 0 1,0-1 0,0 1-1,0 0 1,0 0 0,0-1-1,0 1 1,0 0 0,-1 0-1,1-1 1,0 1-1,0 0 1,-1-1 0,1 1-1,0 0 1,-1-1 0,1 1-1,-1-1 1,1 1 0,-1 0-1,1-1 1,-1 1 0,1-1-1,-1 1 1,1-1 0,-1 0-1,0 1 1,1-1 0,-1 0-1,0 1 1,1-1 0,-1 0-1,0 0 1,1 1-1,-1-1 1,0 0 0,0 0-1,1 0 1,-1 0 0,-1 0-1,-59 7 645,0-3 0,0-3-1,-63-7 1,98 5-584,-5-1 37,-46-8-1,66 8-86,0 0 0,1-2 0,0 1 0,0-1 0,0 0 0,0-1 0,-16-11 0,24 15-9,0 0 1,1 0-1,0-1 0,-1 1 0,1-1 0,0 1 1,-1-1-1,1 1 0,0-1 0,0 1 0,0-1 1,1 0-1,-1 0 0,0 0 0,1 1 0,-1-3 0,1 3-16,0 0-1,0 0 0,0 0 0,0 0 1,1 0-1,-1 0 0,0 0 0,0 1 1,1-1-1,-1 0 0,1 0 0,-1 0 1,1 1-1,-1-1 0,1 0 0,0 0 1,-1 1-1,1-1 0,0 1 0,-1-1 0,1 0 1,0 1-1,0-1 0,-1 1 0,1 0 1,0-1-1,0 1 0,0 0 0,0-1 1,0 1-1,0 0 0,0 0 0,-1 0 1,1 0-1,0 0 0,2 0 0,11-2-19,0 1 0,0 0 0,0 1 0,-1 1 0,1 0 0,0 1 0,0 0 0,0 1 0,-1 0 0,1 1 0,-1 1 0,0 0 0,-1 1-1,1 1 1,-1 0 0,0 0 0,-1 1 0,0 0 0,0 1 0,-1 1 0,15 16 0,-12-9-62,0 1 1,-1 1-1,-1 0 0,-1 0 0,0 1 1,-2 0-1,0 1 0,-1 0 1,-2 0-1,0 1 0,-1 0 1,-1 0-1,-1 0 0,-1 0 0,-3 42 1,1-56-22,-1 0 0,1-1 0,-2 1-1,1 0 1,-1-1 0,0 1 0,0-1 0,-1 0 0,0 0 0,-1 0 0,1-1 0,-1 1 0,0-1 0,-1 0 0,0 0 0,0-1-1,0 0 1,0 0 0,-1 0 0,0-1 0,0 0 0,0 0 0,0-1 0,-11 3 0,-5 2-66,-1 0 1,-1-3-1,1 0 1,-1-1-1,0-1 1,-37-1 0,59-2 215,0 0-1,1 0 1,-1-1 0,0 1 0,1-1 0,-1 1 0,0-1 0,1 0 0,-1 0 0,1 0 0,-1 0 0,1-1 0,-1 1 0,1-1-1,0 0 1,0 1 0,0-1 0,0 0 0,0 0 0,0 0 0,0 0 0,1-1 0,-1 1 0,1 0 0,0-1 0,-1 1 0,1-1-1,0 1 1,1-1 0,-1 0 0,-1-4 0,0-8 252,0 0 0,1 0 0,0 0 0,3-23 0,-2 28-220,1 6-43,-1 0 1,1 0 0,-1 0 0,1 0 0,0 0 0,0 0 0,1 0 0,-1 0 0,1 0-1,0 1 1,0-1 0,0 1 0,1-1 0,-1 1 0,1 0 0,0 0 0,3-3 0,-1 2-3,1 0 1,-1 0 0,1 1 0,-1 0-1,1 0 1,0 1 0,0 0-1,1 0 1,-1 0 0,8-1 0,-3 1-22,-1 1 0,0 0 0,1 1 0,-1 0 1,1 1-1,-1 0 0,0 0 0,0 1 0,1 1 1,-1 0-1,0 0 0,-1 1 0,17 8 0,15 17 51,52 48 0,29 23-1149,-111-94 141,-1 0 0,1-1 0,0 0 1,1 0-1,-1-1 0,14 3 0,31 6-7458</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17.248"/>
    </inkml:context>
    <inkml:brush xml:id="br0">
      <inkml:brushProperty name="width" value="0.035" units="cm"/>
      <inkml:brushProperty name="height" value="0.035" units="cm"/>
    </inkml:brush>
  </inkml:definitions>
  <inkml:trace contextRef="#ctx0" brushRef="#br0">186 75 11717,'0'0'12507,"-30"35"-10978,-90 119-646,116-149-856,0 0 1,0 1-1,1-1 0,-1 1 1,1 0-1,1 0 0,-1 0 0,1 1 1,0-1-1,1 0 0,0 1 0,0 0 1,0-1-1,0 1 0,1-1 0,0 1 1,2 7-1,-1 8 13,-1-18-34,0 1 0,0 0 1,1 0-1,0-1 0,0 1 0,0-1 0,0 1 1,1-1-1,-1 1 0,1-1 0,0 0 0,1 1 0,-1-1 1,1 0-1,0-1 0,0 1 0,0 0 0,4 3 0,-2-3-40,0-1-1,1 1 0,-1-1 0,1 0 0,0 0 0,0 0 0,0-1 0,0 0 0,1 0 0,-1-1 0,0 1 0,8-1 0,-5 0 5,0 0 0,0-1 0,0 0 0,0-1-1,0 0 1,0 0 0,0-1 0,0 0 0,-1-1 0,1 0 0,-1 0-1,1-1 1,-1 0 0,0 0 0,-1-1 0,1 0 0,-1-1-1,13-11 1,-14 9 37,-1-1 0,0 1 0,-1-1-1,1 1 1,-2-1 0,1 0-1,-1-1 1,-1 1 0,0 0 0,0-1-1,-1 0 1,0 1 0,-1-1-1,0 0 1,0 1 0,-3-16 0,1 11 0,-1 0 1,0 0 0,-1 1 0,0-1 0,-1 1-1,0 0 1,-2 0 0,1 1 0,-1 0 0,-14-17-1,9 15 59,-1 1-1,0 1 0,-1 0 0,0 0 1,-1 2-1,-1-1 0,1 2 0,-18-8 0,73 14 103,68 0-185,73 2 21,-149 3-15,0 1 0,0 1-1,47 13 1,-8 5-3,-1 3-1,114 57 1,-210-77 87,-17-3 68,37-3-143,1 1 0,-1 0 0,1 0 0,0 0 0,-1 1 0,1 0 0,-1 0 0,1 0 1,0 1-1,0 0 0,0 0 0,0 0 0,0 1 0,0-1 0,0 1 0,1 0 1,-1 1-1,1-1 0,0 1 0,0 0 0,0 0 0,1 0 0,-1 0 0,1 0 1,0 1-1,-3 7 0,0-1-10,2 1 0,-1 0 0,2 0 1,-1 0-1,2 0 0,-1 0 0,2 1 0,0-1 0,0 0 1,1 1-1,1-1 0,0 1 0,4 18 0,-3-27 11,0 1 0,1 0-1,-1-1 1,1 0 0,0 1-1,0-1 1,1 0 0,-1 0-1,1-1 1,0 1-1,0-1 1,0 0 0,0 0-1,0 0 1,1-1 0,0 1-1,8 2 1,-4-1-21,0-1 0,0 0-1,1-1 1,-1 0 0,1-1 0,-1 0 0,1 0-1,18-2 1,-27 1 18,0 0 0,0-1 0,0 1-1,0-1 1,0 1 0,0-1 0,0 0 0,0 1-1,0-1 1,0 0 0,0 0 0,-1 0 0,1 0-1,0 1 1,-1-1 0,1 0 0,0 0 0,-1 0-1,1 0 1,-1-1 0,0 1 0,1 0 0,-1 0-1,0 0 1,1 0 0,-1 0 0,0 0 0,0-3-1,0-41-46,0 32 6,-14-265-182,14 276 233,0 0 0,1 0-1,-1 0 1,1 0 0,0 0 0,-1 0 0,1 0 0,0 0 0,0 0-1,1 0 1,-1 1 0,0-1 0,0 1 0,1-1 0,-1 1 0,1-1 0,-1 1-1,1 0 1,0 0 0,0-1 0,-1 1 0,1 0 0,0 1 0,0-1-1,0 0 1,0 1 0,0-1 0,0 1 0,0-1 0,0 1 0,3 0 0,11-3-1,0 2 1,32 0-1,-36 1 7,8 0-6,-11 0-4,-1-1-1,1 2 0,-1-1 1,0 1-1,11 3 0,-15-3-2,-1 0 0,0 1 1,0-1-1,0 1 0,-1 0 0,1-1 0,0 1 0,0 1 1,-1-1-1,0 0 0,1 1 0,-1-1 0,0 1 0,0 0 1,0-1-1,2 7 0,4 10-4,0-1 0,-2 1 0,0 1 1,-2-1-1,0 1 0,2 32 0,-3-22 0,2-1 1,9 33-1,-13-59 5,0 1 0,1-1 1,-1 0-1,1 0 0,-1 0 0,1 0 0,0 0 1,0 0-1,0-1 0,1 1 0,-1-1 1,1 1-1,-1-1 0,1 0 0,0 0 1,0 0-1,-1 0 0,2-1 0,-1 1 1,0-1-1,0 1 0,0-1 0,1 0 0,-1-1 1,0 1-1,1 0 0,-1-1 0,1 0 1,-1 0-1,1 0 0,4-1 0,2 0 9,-1 0-1,1-1 0,0-1 1,0 0-1,-1 0 0,0-1 1,1 0-1,-1 0 0,13-10 1,4-3 36,-1-1 1,0-2 0,-2 0 0,0-2 0,30-37 0,-46 49 9,0 1 1,-1-1 0,0 0-1,-1 0 1,0-1-1,0 0 1,-1 0-1,-1 0 1,0 0 0,0 0-1,-1-1 1,-1 1-1,0-1 1,0 0 0,-1 1-1,-1-1 1,0 0-1,-3-13 1,3 21-49,-1 0 0,0 0 0,0 0 0,0 1 0,0-1 0,0 1 1,-1-1-1,1 1 0,-1 0 0,0 0 0,0 0 0,0 0 0,-1 1 0,1-1 0,-1 1 1,1 0-1,-1 0 0,0 0 0,0 0 0,0 1 0,0 0 0,0-1 0,0 2 0,-5-2 1,-13-2-17,0 1 1,-1 0-1,-23 2 1,45 1 8,-43-2-33,26 0-55,0 1 0,0 0-1,0 2 1,0 0 0,0 1-1,-24 6 1,40-7-7,0 0 1,0 0-1,0 0 1,0 0-1,0 0 1,0 0-1,1 1 0,-1-1 1,1 1-1,-1-1 1,1 1-1,-1 0 1,1-1-1,0 1 0,0 0 1,0 0-1,0 0 1,0 0-1,0 0 1,0 0-1,1 0 0,-1 0 1,1 1-1,-1-1 1,1 0-1,0 0 1,0 0-1,0 0 0,0 1 1,0-1-1,1 0 1,-1 0-1,2 4 1,-1-1-360,0 0 0,1 1 0,0-1 1,0 0-1,1 0 0,0 0 1,-1 0-1,2-1 0,-1 1 1,0-1-1,1 0 0,6 6 0,45 28-6029</inkml:trace>
</inkml:ink>
</file>

<file path=ppt/ink/ink9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06.086"/>
    </inkml:context>
    <inkml:brush xml:id="br0">
      <inkml:brushProperty name="width" value="0.035" units="cm"/>
      <inkml:brushProperty name="height" value="0.035" units="cm"/>
      <inkml:brushProperty name="color" value="#E71224"/>
    </inkml:brush>
  </inkml:definitions>
  <inkml:trace contextRef="#ctx0" brushRef="#br0">474 46 17304,'0'0'7870,"-33"-9"-6309,-107-24-539,138 32-987,-1 0 1,0 1 0,0-1-1,0 1 1,0 0 0,0 0 0,0 0-1,0 0 1,0 0 0,0 0-1,0 1 1,0 0 0,0-1-1,0 1 1,0 0 0,0 1-1,0-1 1,1 0 0,-5 4-1,5-3-4,1 0-1,-1 0 1,1 1-1,0-1 0,0 1 1,-1-1-1,2 1 0,-1 0 1,0-1-1,0 1 0,1 0 1,-1 5-1,0-1 20,0 5-16,0 0 0,0 1 1,1-1-1,1 0 1,0 1-1,0-1 0,2 0 1,-1 0-1,2 0 1,-1 0-1,2-1 0,-1 1 1,2-1-1,9 16 1,8 6-13,1-1-1,2-1 1,33 32 0,-29-33-12,-1 2-1,34 50 1,-60-78-24,0 0 0,-1 0 0,0 0 1,0 0-1,0 1 0,-1-1 0,1 1 0,-1-1 0,0 1 1,0 0-1,0 6 0,-1-9 7,-1 0-1,1 0 1,0-1 0,-1 1 0,1 0-1,-1 0 1,0-1 0,1 1 0,-1 0 0,0-1-1,0 1 1,0-1 0,0 0 0,0 1-1,-1-1 1,1 0 0,0 1 0,-1-1-1,1 0 1,-1 0 0,1 0 0,-1 0-1,1 0 1,-1-1 0,0 1 0,1 0 0,-1-1-1,0 1 1,0-1 0,1 0 0,-4 1-1,-21 3-183,-1 0 0,0-2-1,0-1 1,0-1-1,0-1 1,1-2 0,-50-10-1,54 7-819,-1-1-1,2-1 0,-1-1 1,1-1-1,-32-20 1,-23-23-6932</inkml:trace>
</inkml:ink>
</file>

<file path=ppt/ink/ink9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06.455"/>
    </inkml:context>
    <inkml:brush xml:id="br0">
      <inkml:brushProperty name="width" value="0.035" units="cm"/>
      <inkml:brushProperty name="height" value="0.035" units="cm"/>
      <inkml:brushProperty name="color" value="#E71224"/>
    </inkml:brush>
  </inkml:definitions>
  <inkml:trace contextRef="#ctx0" brushRef="#br0">1 155 16167,'0'0'8852,"231"-126"-7299,-164 110-480,0 10-273,-4 3-368,0 0-416,-3 3-16,3 0-464,7 0-1249,-10 0-2657,-14 12-5202</inkml:trace>
</inkml:ink>
</file>

<file path=ppt/ink/ink9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06.817"/>
    </inkml:context>
    <inkml:brush xml:id="br0">
      <inkml:brushProperty name="width" value="0.035" units="cm"/>
      <inkml:brushProperty name="height" value="0.035" units="cm"/>
      <inkml:brushProperty name="color" value="#E71224"/>
    </inkml:brush>
  </inkml:definitions>
  <inkml:trace contextRef="#ctx0" brushRef="#br0">1 0 13558,'0'0'13513,"3"1"-12657,-2-1-830,0 0 0,0 0-1,-1 1 1,1-1-1,0 1 1,0-1 0,0 1-1,0-1 1,-1 1 0,1-1-1,0 1 1,0 0-1,-1 0 1,1-1 0,-1 1-1,1 0 1,-1 0-1,1 0 1,-1-1 0,1 1-1,-1 0 1,0 0-1,1 0 1,-1 1 0,4 29 174,-3-18-32,8 363 1740,-11-235-10032</inkml:trace>
</inkml:ink>
</file>

<file path=ppt/ink/ink9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07.190"/>
    </inkml:context>
    <inkml:brush xml:id="br0">
      <inkml:brushProperty name="width" value="0.035" units="cm"/>
      <inkml:brushProperty name="height" value="0.035" units="cm"/>
      <inkml:brushProperty name="color" value="#E71224"/>
    </inkml:brush>
  </inkml:definitions>
  <inkml:trace contextRef="#ctx0" brushRef="#br0">426 411 16488,'0'0'13478,"21"-76"-12982,-11 108-96,4 22 208,-3 15-47,-4 7-145,0 6-272,4 3-144,3-3-16,-4 1-640,8-14-1233,-1-12-1841,-3-13-5122</inkml:trace>
  <inkml:trace contextRef="#ctx0" brushRef="#br0" timeOffset="1">910 234 18232,'0'0'8564,"-17"-167"-7107,-36 142-369,-31-1-655,-28 14-145,-18 9-192,-14 3-96,17 0-64,15 28-384,31 16-1089,39 10-1376,35 12-3010,7 7-3538</inkml:trace>
</inkml:ink>
</file>

<file path=ppt/ink/ink9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07.557"/>
    </inkml:context>
    <inkml:brush xml:id="br0">
      <inkml:brushProperty name="width" value="0.035" units="cm"/>
      <inkml:brushProperty name="height" value="0.035" units="cm"/>
      <inkml:brushProperty name="color" value="#E71224"/>
    </inkml:brush>
  </inkml:definitions>
  <inkml:trace contextRef="#ctx0" brushRef="#br0">1387 140 15911,'0'0'9743,"-52"24"-8665,16-8-922,1 2-47,-1-2-1,0-2 0,-1-1 1,-1-1-1,0-3 0,0-1 1,0-2-1,-62 3 0,17-9 83,-391-2 678,453 1-873,-136-11 35,143 10-58,-1-1 0,1 0 0,0-1 0,0-1 0,0 0 0,1-1 0,0 0 0,-16-11-1,27 16-9,0 0 0,0 0 0,1 0 0,-1 0 0,1 0 0,-1 0 0,1 0 0,-1-1 0,1 1 0,0 0 0,-1-1 0,1 1 0,0-1 0,0 0 0,0 1 0,0-1 0,1 0 0,-1 0 0,0 1 0,1-1 0,-1 0 0,1 0 0,0 0 0,-1 0 0,1 0 0,0 0 0,0 1 0,0-1 0,0 0 0,1 0 0,-1 0 0,1 0 0,-1 0 0,1 0 0,-1 1 0,1-1 0,0 0 0,2-3 0,1 0-89,0 1 0,0-1-1,1 1 1,0 0-1,0 0 1,0 1 0,0-1-1,1 1 1,-1 0 0,9-3-1,138-45-4747,-73 26 413,17-6-2665</inkml:trace>
</inkml:ink>
</file>

<file path=ppt/ink/ink9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08.240"/>
    </inkml:context>
    <inkml:brush xml:id="br0">
      <inkml:brushProperty name="width" value="0.035" units="cm"/>
      <inkml:brushProperty name="height" value="0.035" units="cm"/>
      <inkml:brushProperty name="color" value="#E71224"/>
    </inkml:brush>
  </inkml:definitions>
  <inkml:trace contextRef="#ctx0" brushRef="#br0">705 0 8420,'0'0'9852,"-32"15"-8614,-109 46-867,116-53-344,-1 0 0,1-2 0,-2-1 1,1 0-1,0-2 0,-30-1 0,-10 2 117,56-2 3253,10-2-3346,1 0 0,-1 0 1,0 0-1,0 0 1,1 0-1,-1 0 1,0 0-1,0 0 0,0 1 1,1-1-1,-1 0 1,0 0-1,0 0 1,0 0-1,1 0 0,-1 0 1,0 0-1,0 1 1,0-1-1,0 0 1,1 0-1,-1 0 0,0 0 1,0 1-1,0-1 1,0 0-1,0 0 1,0 0-1,1 1 0,-1-1 1,0 0-1,0 0 1,0 0-1,0 1 0,0-1 1,0 0-1,0 0 1,0 1-1,0-1 1,0 0-1,0 0 0,0 0 1,0 1-1,0-1 1,0 0-1,-1 0 1,1 1-1,0-1 0,0 0 1,0 0-1,0 0 1,0 0-1,0 1 1,0-1-1,-1 0 0,1 0 1,-5 5-37,-1-1 1,0 0 0,0-1-1,0 0 1,0 0 0,0 0-1,-1 0 1,1-1-1,-1 0 1,1-1 0,-13 2-1,-83 6-42,89-8 27,-35-1 13,48-23 3,1 18-19,1-1 1,-1 1-1,1 0 0,0 0 0,0 0 0,1 0 0,-1 0 0,1 1 0,0-1 1,1 1-1,-1 0 0,1 0 0,-1 0 0,1 0 0,0 1 0,1-1 0,-1 1 1,1 0-1,7-4 0,-6 4-10,0-1 0,0 1 0,0 1 0,0-1-1,1 1 1,-1 0 0,1 1 0,0-1 0,0 1 0,-1 0 0,1 1 0,0 0 0,0 0 0,0 0 0,10 3-1,-16-2-66,1 0-1,-1 0 1,0 0 0,0 0-1,0 0 1,1 0-1,-1 1 1,0-1-1,-1 0 1,1 1-1,0-1 1,0 1-1,-1-1 1,1 1-1,0-1 1,-1 1-1,0-1 1,1 1-1,-1 0 1,0-1 0,0 1-1,0-1 1,0 4-1,-1 43-4246,0-43 3126,1-4 871,0 1 1,0-1-1,-1 0 1,1 1-1,0-1 1,-1 0-1,1 1 1,-1-1-1,1 0 0,-1 0 1,0 1-1,0-1 1,0 0-1,1 0 1,-1 0-1,0 0 0,0 0 1,0 0-1,0 0 1,-1 0-1,1-1 1,0 1-1,0 0 1,0-1-1,-1 1 0,1-1 1,0 1-1,-3 0 1,-20 2-2986,1-3 3652,10 0 2511,12-1-2592,1 1 0,-1 0 0,0 0 0,1 0 0,-1 0 0,1 0 1,-1-1-1,1 1 0,0 0 0,-1-1 0,1 1 0,-1 0 0,1-1 0,-1 1 0,1 0 0,0-1 0,-1 1 0,1-1 1,0 1-1,-1 0 0,1-1 0,0 1 0,0-1 0,-1 1 0,1-1 0,0 1 0,0-1 0,0 0 0,0 1 0,0-1 1,-2-26 3774,3 21-3542,0 1 0,-1-1-1,2 1 1,-1-1 0,1 1-1,4-10 1,-4 12-346,0 1 0,0-1 0,0 1 0,0 0 0,1 0 1,-1 0-1,1 0 0,0 0 0,-1 1 0,1-1 0,0 1 0,0 0 0,0-1 0,0 1 0,0 1 1,0-1-1,0 0 0,1 1 0,-1 0 0,0-1 0,5 2 0,-6 3-748,-1 1 1,0 0-1,0 0 0,-1 0 1,0 0-1,1 0 0,-2 0 1,0 7-1,1-6-1180,0 31-8281</inkml:trace>
</inkml:ink>
</file>

<file path=ppt/ink/ink9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08.867"/>
    </inkml:context>
    <inkml:brush xml:id="br0">
      <inkml:brushProperty name="width" value="0.035" units="cm"/>
      <inkml:brushProperty name="height" value="0.035" units="cm"/>
      <inkml:brushProperty name="color" value="#E71224"/>
    </inkml:brush>
  </inkml:definitions>
  <inkml:trace contextRef="#ctx0" brushRef="#br0">413 193 13638,'0'0'9695,"34"10"-8337,102 32-440,-130-40-811,0-1-1,0 1 1,-1 1 0,1-1-1,-1 1 1,1 0 0,8 7-1,-14-10-96,1 0-1,-1 1 0,1-1 1,-1 1-1,0-1 0,1 0 1,-1 1-1,0-1 0,0 1 1,1-1-1,-1 1 0,0-1 1,0 1-1,0-1 0,0 1 1,1-1-1,-1 1 0,0-1 1,0 1-1,0-1 0,0 1 1,0-1-1,0 1 0,0-1 1,0 1-1,-1-1 0,1 1 1,0-1-1,0 1 0,0-1 1,0 1-1,-1-1 0,1 0 1,0 1-1,0-1 0,-1 1 1,1-1-1,0 1 0,-1-1 1,1 0-1,-1 1 0,0-1 1,-4 3 18,0 0-1,0-1 1,0 0 0,0 0 0,-1 0-1,1-1 1,-1 1 0,-8 0 0,-12 1-34,1-1 0,-1-2 0,1 0 0,-1-2 0,-32-5 0,52 6 13,0 0 1,0-1 0,0 0 0,1 0 0,-1 0 0,0-1 0,1 0 0,-1 0-1,1 0 1,0-1 0,0 0 0,0 0 0,1 0 0,-1 0 0,1-1-1,0 1 1,1-1 0,-1 0 0,1-1 0,0 1 0,0-1 0,0 1 0,1-1-1,0 0 1,0 0 0,0 0 0,-1-8 0,2 8 27,0-1 0,0 0 1,0 1-1,1-1 0,0 1 1,1-1-1,-1 0 0,1 1 1,0-1-1,1 1 0,0 0 1,0-1-1,0 1 0,0 0 0,1 0 1,7-10-1,-5 10-25,0 1 0,0 0 0,0 1-1,1-1 1,0 1 0,0 0 0,0 1 0,0-1 0,1 1-1,-1 0 1,1 1 0,0 0 0,0 0 0,0 0 0,8 0 0,2-1-2,-1 0 0,0 2 0,1 0 0,-1 1 0,1 0 0,17 4 0,-26-3-7,0 1-1,-1 0 1,1 1-1,0 0 1,-1 0-1,1 0 1,-1 1-1,0 0 1,0 1-1,0-1 1,-1 1-1,0 1 1,11 11 0,-7-5-9,-1 2 1,0-1 0,0 2-1,-2-1 1,0 1 0,0 0 0,-2 0-1,0 1 1,0-1 0,-2 1 0,0 0-1,-1 0 1,0 1 0,-1-1 0,-1 0-1,-1 1 1,-3 21 0,3-30-27,-1 0 0,0 1 0,-1-1 0,0 0 0,0-1 0,-1 1 0,1-1 0,-2 1 0,1-1 0,-1 0-1,-10 11 1,5-8-39,0 0 1,-1-1-1,-1 0 0,1-1 0,-1 0 0,-18 8 0,2-3-170,-1-2 1,0 0-1,-1-3 0,0 0 1,-53 6-1,38-9 139,-1-1 0,0-3 0,-91-8 0,132 6 156,0 0 0,0 0-1,0 0 1,0-1 0,0 0 0,0 0-1,0 0 1,1 0 0,-1-1-1,1 0 1,-4-3 0,6 5-11,1-1 0,-1 1 1,1-1-1,0 0 0,0 1 0,0-1 1,0 0-1,0 0 0,0 0 0,0 1 1,0-1-1,1 0 0,-1 0 0,1 0 1,-1 0-1,1 0 0,0 0 0,0-1 1,0 1-1,0 0 0,0 0 0,1 0 1,-1 0-1,0 0 0,1 0 0,0 0 1,-1 0-1,1 1 0,0-1 0,1-2 1,3-3 13,0 1 1,0-1 0,0 1-1,1 0 1,-1 1-1,2-1 1,-1 1 0,0 1-1,1-1 1,0 1-1,0 0 1,0 0 0,1 1-1,-1 0 1,1 1-1,0-1 1,0 1 0,13-1-1,1 0 26,-1 0 1,1 1-1,-1 2 0,1 0 0,0 1 0,23 5 0,-21 0 50,1 1-1,-1 1 0,-1 1 0,43 22 0,86 62 127,19 32-123,16 10-2891,-181-131 1993,0 0 1,0-1-1,1 0 1,0 0-1,0 0 0,0-1 1,0 1-1,13 1 1,6-3-5942</inkml:trace>
</inkml:ink>
</file>

<file path=ppt/ink/ink9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09.277"/>
    </inkml:context>
    <inkml:brush xml:id="br0">
      <inkml:brushProperty name="width" value="0.035" units="cm"/>
      <inkml:brushProperty name="height" value="0.035" units="cm"/>
      <inkml:brushProperty name="color" value="#E71224"/>
    </inkml:brush>
  </inkml:definitions>
  <inkml:trace contextRef="#ctx0" brushRef="#br0">517 127 13974,'0'0'11259,"-17"-21"-9872,-2-3-892,-35-34 0,51 55-438,-1 1 0,1-1-1,-1 1 1,0 0 0,0 0 0,0 0 0,0 1-1,0-1 1,0 1 0,-1 0 0,1 0 0,0 0-1,-1 1 1,1-1 0,0 1 0,-1 0 0,1 1 0,-1-1-1,1 1 1,-9 2 0,5-2 12,3 0-49,0 1 1,1-1-1,-1 1 0,1 0 0,-1 1 1,1-1-1,-1 1 0,1-1 1,0 1-1,0 0 0,0 1 1,1-1-1,-1 1 0,1-1 1,0 1-1,0 0 0,0 1 1,1-1-1,-1 0 0,1 1 0,0-1 1,0 1-1,1 0 0,-1-1 1,1 1-1,-1 6 0,0-1-17,1-1 0,0 1 0,0 0-1,1 1 1,0-1 0,0 0 0,2 0-1,-1 0 1,1-1 0,0 1 0,1 0-1,6 14 1,0-9 1,0-1-1,1 0 1,0 0 0,1-1-1,1-1 1,0 0 0,14 11-1,104 75-44,-105-81 18,37 26-81,-3-3 5,74 66 1,-126-99 80,0 0-1,0 0 1,-1 0-1,6 11 1,-11-16 10,0-1 0,0 1 0,0-1 0,0 1 0,0-1 0,0 1 0,0 0 0,-1-1 0,1 1 0,-1 0 0,0 0 0,1 0 0,-1-1 0,0 1 1,0 0-1,0 0 0,0 0 0,0 0 0,0 0 0,-1-1 0,1 1 0,-1 0 0,1 0 0,-1-1 0,0 1 0,1 0 0,-1-1 0,0 1 0,-1 1 0,-6 1-5,1 1 0,0-2 0,-1 1-1,0-1 1,0 0 0,0-1 0,0 0 0,0 0-1,0-1 1,-16 1 0,19-1 11,-44 4-20,0-2-1,0-2 0,0-2 1,-78-12-1,99 8-302,1 0-1,0-2 1,0-2 0,0 0-1,1-1 1,1-2 0,0-1-1,0-1 1,-32-24 0,50 33-257,0-1 1,1-1-1,-1 1 1,1-1 0,1 0-1,-9-13 1,11 14-400,0 0 0,0 0 0,1 0-1,0 0 1,-3-13 0,1-40-9744</inkml:trace>
</inkml:ink>
</file>

<file path=ppt/ink/ink9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09.659"/>
    </inkml:context>
    <inkml:brush xml:id="br0">
      <inkml:brushProperty name="width" value="0.035" units="cm"/>
      <inkml:brushProperty name="height" value="0.035" units="cm"/>
      <inkml:brushProperty name="color" value="#E71224"/>
    </inkml:brush>
  </inkml:definitions>
  <inkml:trace contextRef="#ctx0" brushRef="#br0">1 48 13238,'0'0'12374,"133"-48"-11446,-94 48-336,-1 0-367,8 0-177,0 0-48,10 0 0,18 0-433,24 0-1023,14 0-1618,11 0-3649</inkml:trace>
</inkml:ink>
</file>

<file path=ppt/ink/ink9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16.280"/>
    </inkml:context>
    <inkml:brush xml:id="br0">
      <inkml:brushProperty name="width" value="0.035" units="cm"/>
      <inkml:brushProperty name="height" value="0.035" units="cm"/>
      <inkml:brushProperty name="color" value="#E71224"/>
    </inkml:brush>
  </inkml:definitions>
  <inkml:trace contextRef="#ctx0" brushRef="#br0">0 1 16247,'0'1'12830,"0"22"-12640,2 25 277,12 62-1,2 23-167,-15 8-140,1 8-665,8-52-3418,-6-70-2447,-4-1-6987</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17.667"/>
    </inkml:context>
    <inkml:brush xml:id="br0">
      <inkml:brushProperty name="width" value="0.035" units="cm"/>
      <inkml:brushProperty name="height" value="0.035" units="cm"/>
    </inkml:brush>
  </inkml:definitions>
  <inkml:trace contextRef="#ctx0" brushRef="#br0">559 0 12086,'0'0'13958,"-214"221"-12806,164-145-591,1-3-337,4 3-208,-1-13-16,7-13-96,-3-8-1009,7-20-2208,-3-16-3042</inkml:trace>
</inkml:ink>
</file>

<file path=ppt/ink/ink9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16.744"/>
    </inkml:context>
    <inkml:brush xml:id="br0">
      <inkml:brushProperty name="width" value="0.035" units="cm"/>
      <inkml:brushProperty name="height" value="0.035" units="cm"/>
      <inkml:brushProperty name="color" value="#E71224"/>
    </inkml:brush>
  </inkml:definitions>
  <inkml:trace contextRef="#ctx0" brushRef="#br0">893 90 12182,'0'0'9849,"12"-11"-8507,38-34-242,-50 45-1073,0-1 0,1 1 0,-1 0 0,1 0 0,-1 0 0,1-1 1,-1 1-1,0 0 0,1-1 0,-1 1 0,1 0 0,-1-1 1,0 1-1,0 0 0,1-1 0,-1 1 0,0-1 0,1 1 1,-1 0-1,0-1 0,0 1 0,0-1 0,0 1 0,0-1 0,1 1 1,-1-1-1,0 1 0,0-1 0,0 1 0,0-1 0,0 1 1,0-1-1,0 1 0,-1-1 0,1 1 0,0-1 0,0 1 1,0 0-1,0-1 0,-1 1 0,1-1 0,-18-2 246,10 2-67,-102-8 275,-140 6 0,148 4-272,-336 23 61,435-24-315,1 1 1,0-1 0,0 0-1,0 1 1,0-1 0,0 1-1,0-1 1,0 1 0,0 0 0,1 0-1,-1 0 1,0 0 0,0 0-1,1 0 1,-3 3 0,3-3-20,1 0 1,0 0-1,0 0 1,-1 0 0,1 1-1,0-1 1,0 0-1,0 0 1,0 0-1,0 0 1,0 0 0,1 1-1,-1-1 1,0 0-1,1 0 1,-1 0-1,0 0 1,1 0 0,-1 0-1,1 0 1,0 0-1,-1 0 1,1 0 0,0 0-1,0 0 1,-1-1-1,1 1 1,0 0-1,0 0 1,0-1 0,0 1-1,0-1 1,1 2-1,25 16-1516,0-1 1,59 27-1,-58-31 597,93 44-3641,14 0-1613</inkml:trace>
</inkml:ink>
</file>

<file path=ppt/ink/ink9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17.117"/>
    </inkml:context>
    <inkml:brush xml:id="br0">
      <inkml:brushProperty name="width" value="0.035" units="cm"/>
      <inkml:brushProperty name="height" value="0.035" units="cm"/>
      <inkml:brushProperty name="color" value="#E71224"/>
    </inkml:brush>
  </inkml:definitions>
  <inkml:trace contextRef="#ctx0" brushRef="#br0">716 89 9188,'0'0'5285,"-34"10"-3423,5-2-1513,-2 2-7,0-2 0,0-1-1,-1-1 1,0-2-1,-44 0 1,-26-2 794,41 1 42,1-4-1,-105-12 1,163 12-1172,1 1 0,-1 0 1,1-1-1,-1 1 0,1 0 0,-1-1 1,1 0-1,0 1 0,-1-1 1,1 0-1,0 0 0,0 0 0,-1 0 1,1 0-1,0 0 0,0 0 1,0 0-1,0 0 0,0 0 0,0-1 1,1 1-1,-1 0 0,0-1 1,1 1-1,-1-1 0,1 1 0,-1-1 1,1 1-1,0-1 0,-1 1 1,1-1-1,0 1 0,0-1 0,0-1 1,0 1-152,1-1-1,-1 1 1,1 0 0,-1 0 0,1-1 0,0 1 0,0 0 0,0 0-1,0 0 1,0-1 0,0 1 0,0 1 0,1-1 0,-1 0 0,1 0-1,0 0 1,-1 1 0,1-1 0,0 1 0,2-2 0,12-5-1200,1 2 1,0-1-1,20-3 1,-9 2-383,20-7-1370</inkml:trace>
</inkml:ink>
</file>

<file path=ppt/ink/ink9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17.493"/>
    </inkml:context>
    <inkml:brush xml:id="br0">
      <inkml:brushProperty name="width" value="0.035" units="cm"/>
      <inkml:brushProperty name="height" value="0.035" units="cm"/>
      <inkml:brushProperty name="color" value="#E71224"/>
    </inkml:brush>
  </inkml:definitions>
  <inkml:trace contextRef="#ctx0" brushRef="#br0">0 276 10325,'0'0'11784,"0"-13"-10301,0-75 1737,0 87-3206,1 1 0,-1 0 0,0 0 0,0 0 0,0-1 0,0 1 0,0 0 0,0 0 0,1-1 0,-1 1 0,0 0 0,0 0 0,0 0 0,1 0 0,-1 0 0,0-1 0,0 1 0,0 0 0,1 0-1,-1 0 1,0 0 0,0 0 0,1 0 0,-1 0 0,0 0 0,0 0 0,1 0 0,-1 0 0,0 0 0,0 0 0,1 0 0,-1 0 0,0 0 0,0 0 0,1 0 0,-1 0 0,0 0 0,0 0 0,0 0 0,1 0 0,-1 0 0,0 1 0,0-1 0,1 0 0,-1 0-1,0 0 1,0 0 0,0 1 0,0-1 0,1 0 0,-1 0 0,14 13-49,-7 0 33,-1-1 0,0 1 0,-2 0-1,1 1 1,-1-1 0,-1 1 0,-1-1-1,2 22 1,-2 122 129,-3-95-111,-2-6-224,3-56-43,3-3 0,34-26 272,-14 11 21,42-28-1,-57 42 17,0 0-1,0 0 0,0 0 0,1 1 1,-1 0-1,1 1 0,0 0 0,0 0 1,0 1-1,9 0 0,89 10-92,-88-5-227,0-1-1,1-1 0,-1-1 1,1 0-1,-1-2 0,1 0 1,-1-1-1,30-8 1,-44 8 249,0 0 1,0-1-1,0 1 1,-1-1 0,1 0-1,-1 0 1,0-1-1,0 1 1,0-1 0,0 0-1,-1 0 1,1 0 0,-1 0-1,0-1 1,0 0-1,-1 1 1,1-1 0,-1 0-1,0 0 1,-1 0 0,3-11-1,0-6-2,-1 0 0,-2-1 0,-1-44 0,-1 28-21,3-26 66,0 38 463,-1 0 0,-2 0 0,-3-31-1,4 58-409,0 0 0,0-1 0,0 1 0,0 0-1,0 0 1,0-1 0,0 1 0,0 0 0,0-1-1,-1 1 1,1 0 0,0-1 0,0 1 0,0 0-1,0 0 1,0-1 0,0 1 0,-1 0 0,1 0-1,0-1 1,0 1 0,0 0 0,-1 0 0,1 0-1,0-1 1,0 1 0,-1 0 0,1 0 0,0 0-1,0 0 1,-1-1 0,1 1 0,0 0 0,0 0-1,-1 0 1,0 0 0,-7 9 425,-5 17-740,0 15 443,3 0 0,1 1-1,-6 77 1,9 132-3472,6-190-54</inkml:trace>
</inkml:ink>
</file>

<file path=ppt/ink/ink9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18.518"/>
    </inkml:context>
    <inkml:brush xml:id="br0">
      <inkml:brushProperty name="width" value="0.035" units="cm"/>
      <inkml:brushProperty name="height" value="0.035" units="cm"/>
      <inkml:brushProperty name="color" value="#E71224"/>
    </inkml:brush>
  </inkml:definitions>
  <inkml:trace contextRef="#ctx0" brushRef="#br0">39 386 7203,'0'0'19737,"-7"-11"-18758,-20-36-629,27 46-349,0 1-1,-1 0 1,1 0 0,0 0 0,-1-1 0,1 1-1,0 0 1,0 0 0,0-1 0,-1 1-1,1 0 1,0 0 0,0-1 0,0 1-1,-1 0 1,1-1 0,0 1 0,0 0-1,0-1 1,0 1 0,0 0 0,0-1-1,0 1 1,0 0 0,0-1 0,0 1 0,0 0-1,0-1 1,0 1 0,0 0 0,0-1-1,0 1 1,0 0 0,1-1 0,-1 1-1,0 0 1,0-1 0,0 1 0,0 0-1,1 0 1,-1-1 0,0 1 0,0 0-1,1 0 1,-1-1 0,0 1 0,0 0 0,1 0-1,-1 0 1,0 0 0,1-1 0,-1 1-1,0 0 1,1 0 0,-1 0 0,0 0-1,1 0 1,-1 0 0,0 0 0,1 0-1,-1 0 1,1 0 0,51-6-783,0 3 1,0 2-1,66 7 0,-79 0-254,0 1-1,-1 1 1,0 3-1,54 21 0,16 5 183,-103-36 996,-1 0-1,1 0 1,-1-1 0,1 0-1,-1 0 1,1 0 0,-1 0 0,1-1-1,-1 1 1,1-1 0,-1 0 0,1-1-1,-1 1 1,0-1 0,0 0 0,0 0-1,0 0 1,0-1 0,0 1 0,-1-1-1,1 0 1,4-5 0,-1 1 44,0 0 1,-1-1-1,0 1 1,0-1-1,-1-1 1,0 1-1,0-1 1,-1 0-1,4-13 1,-7 19-119,0 0 0,0 1 0,-1-1 1,1 0-1,-1 1 0,1-1 0,-1 0 0,0 1 1,0-1-1,-1 0 0,1 0 0,0 1 0,-1-1 1,0 0-1,1 1 0,-1-1 0,0 1 0,0-1 1,-1 1-1,1 0 0,0-1 0,-1 1 0,0 0 1,1 0-1,-1 0 0,0 0 0,0 0 0,0 0 1,0 0-1,-1 1 0,1-1 0,0 1 0,-1 0 0,1 0 1,-1-1-1,1 2 0,-1-1 0,-2-1 0,-12-2 108,-1 0-1,1 1 0,-1 0 1,-29 1-1,37 1-19,5 1-115,-2 0-2,1-1 1,0 1-1,0 0 0,-1 0 1,1 1-1,0 0 1,-7 2-1,10-2-38,1 1-1,0-1 0,0 1 1,-1-1-1,1 1 0,0 0 1,0 0-1,1 0 0,-1 0 1,0 0-1,1 0 0,-1 0 1,1 1-1,0-1 0,-1 0 1,1 1-1,0 0 0,1-1 1,-2 4-1,0 2-6,-1 0-1,1 0 1,1 0 0,-1 0 0,2 0-1,-1 0 1,1 1 0,0-1-1,0 0 1,1 0 0,1 1 0,1 7-1,-1-10-8,0-1 1,1 1-1,-1-1 0,1 0 0,0 0 0,1 0 0,-1 0 0,1 0 0,0-1 0,0 0 1,0 0-1,1 0 0,-1 0 0,1 0 0,0-1 0,0 0 0,6 3 0,6 1-81,0 0-1,0-1 1,1-1-1,-1 0 0,1-2 1,23 3-1,109-3-1097,-142-3 1134,-1 0 1,0 0-1,1-1 0,-1 0 0,0-1 0,0 1 0,0-1 1,0-1-1,0 1 0,0-1 0,0-1 0,-1 1 0,1-1 0,-1 0 1,0 0-1,0-1 0,-1 0 0,0 0 0,1 0 0,-2-1 0,1 1 1,0-1-1,-1 0 0,0-1 0,-1 1 0,0-1 0,0 1 1,0-1-1,0 0 0,-1 0 0,0 0 0,-1-1 0,0 1 0,0 0 1,0-1-1,-2-10 0,2 6 136,-1 11-45,1-1 0,-1 0 1,0 1-1,0-1 1,1 1-1,-1-1 1,0 0-1,0 1 0,0-1 1,-1 1-1,1-1 1,0 0-1,-1 1 1,1-1-1,-1 1 0,1-1 1,-1 1-1,0-1 1,0 1-1,1-1 1,-1 1-1,0 0 0,0 0 1,0-1-1,-1 1 1,1 0-1,0 0 1,0 0-1,-1 0 0,1 0 1,0 0-1,-1 1 1,1-1-1,-1 0 1,1 1-1,-1-1 0,-2 0 1,5 6-970,-1-2 795,0-1 0,0 1 0,1-1 0,-2 1 0,1 0 0,0-1 0,0 1 0,-1 0 0,1-1 0,-3 5 0,3-7 159,-1-1 75,0 0 0,0 0 0,1 0 0,-1 0-1,0 0 1,1 0 0,-1 0 0,1 0 0,-1 0-1,1 0 1,0 0 0,-1-1 0,1 1-1,0 0 1,0 0 0,0 0 0,0-1 0,0 1-1,0 0 1,0 0 0,0-1 0,0 1 0,0 0-1,1 0 1,-1 0 0,1 0 0,-1-1 0,1 1-1,-1 0 1,1 0 0,1-1 0,11 1-89,2 0 1,-1 1 0,0 1 0,0 0 0,-1 1-1,1 0 1,0 1 0,-1 1 0,1 0-1,-1 1 1,0 1 0,0 0 0,-1 0 0,0 1-1,0 1 1,-1 0 0,0 0 0,0 1-1,-1 1 1,0 0 0,0 0 0,-1 1-1,-1 0 1,0 1 0,13 24 0,-17-29-5,-1 1 1,0 0-1,0 0 1,-1 0-1,0 0 0,-1 0 1,1 0-1,-1 0 1,-1 1-1,0-1 1,-1 9-1,1-14 2,0-2 1,0 0 0,0 1 0,0-1-1,0 1 1,0-1 0,-1 0 0,1 0 0,-1 1 0,1-1-1,-1 0 1,0 0 0,1 1 0,-1-1 0,0 0 0,0 0 0,1 0-1,-1 0 1,0 0 0,0 0 0,0 0 0,-1 0 0,1-1-1,0 1 1,0 0 0,0-1 0,-1 1 0,1-1 0,0 1-1,0-1 1,-2 1 0,-44 3 61,46-3-57,0-1 1,1-1-1,-1 1 0,0 0 1,0 0-1,1 0 0,-1 0 1,0 0-1,1-1 0,-1 1 1,0 0-1,0-1 0,1 1 0,-1 0 1,1-1-1,-1 1 0,0-1 1,1 1-1,-1-1 0,1 1 1,-1-1-1,1 0 0,-1 1 1,1-1-1,0 0 0,-1 1 0,1-1 1,0 0-1,0 1 0,-1-1 1,1 0-1,0 0 0,-1-29 120,1 19-81,0-12-28,1 1-1,1-1 1,1 1-1,1-1 1,0 1-1,2 1 1,1-1-1,1 1 1,12-26-1,-7 21-21,1 0-1,1 1 1,1 0 0,35-39-1,-44 56-126,0 1-1,0-1 1,1 2 0,0-1-1,0 1 1,1 0-1,0 1 1,0 0 0,0 0-1,0 1 1,1 0-1,0 1 1,0 0 0,0 0-1,0 1 1,0 1-1,12-1 1,-20 2-57,1 0 0,0 0 1,0 0-1,0 0 0,0 1 1,-1-1-1,1 1 0,0 0 0,0 0 1,-1 0-1,1 0 0,-1 1 0,1-1 1,-1 0-1,1 1 0,-1 0 1,3 2-1,-2 0-290,0 0 0,-1 0 0,1 0 0,-1 0 0,0 0 0,0 1 0,0-1 0,-1 1 0,2 6 0,6 39-6032</inkml:trace>
</inkml:ink>
</file>

<file path=ppt/ink/ink9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19.151"/>
    </inkml:context>
    <inkml:brush xml:id="br0">
      <inkml:brushProperty name="width" value="0.035" units="cm"/>
      <inkml:brushProperty name="height" value="0.035" units="cm"/>
      <inkml:brushProperty name="color" value="#E71224"/>
    </inkml:brush>
  </inkml:definitions>
  <inkml:trace contextRef="#ctx0" brushRef="#br0">110 237 8036,'0'0'10583,"-4"1"-9470,-9-1-60,25-6-134,28-15-602,-36 19-261,1-2 0,-1 1 0,0 0 0,-1-1 1,1 1-1,0-1 0,-1 0 0,0 0 0,0-1 0,0 1 0,-1-1 1,1 1-1,-1-1 0,0 0 0,0 0 0,-1 0 0,0 0 1,0 0-1,1-6 0,-3 10-39,0 0 0,0 0 0,-1 0 0,1 1 0,0-1 0,-1 0 0,1 1 0,0-1 0,-1 1 0,1-1-1,0 1 1,-1 0 0,1-1 0,-1 1 0,1 0 0,-1 0 0,1 0 0,-1 0 0,1 1 0,-3-1 0,-36 3-45,34-2 24,-1 0-1,1 1 1,-1 1 0,1-1-1,0 1 1,0 0-1,0 0 1,0 0 0,1 1-1,-1 0 1,1 0 0,0 1-1,0-1 1,0 1-1,1 0 1,0 1 0,-4 5-1,4-6-10,1-1 0,0 2-1,1-1 1,-1 0 0,1 0-1,0 1 1,0-1 0,0 1 0,1 0-1,0 0 1,0-1 0,1 1-1,-1 0 1,1 0 0,0 0-1,1 0 1,0 0 0,-1-1-1,2 1 1,1 7 0,-1-11-7,-1 0 0,1 0 0,-1 0 1,1 0-1,0 0 0,0 0 0,0-1 0,0 1 0,0 0 0,0-1 1,0 0-1,0 1 0,1-1 0,-1 0 0,0 0 0,1 0 1,-1-1-1,1 1 0,-1-1 0,1 1 0,-1-1 0,4 0 0,67 1-988,-50-2 314,-7 0 693,0-1-1,0-1 1,0 0 0,0-2-1,-1 1 1,1-2 0,-1 0-1,-1-1 1,1 0 0,-1-2-1,0 1 1,-1-2 0,0 1 0,-1-2-1,0 0 1,0 0 0,-1-1-1,-1-1 1,0 1 0,0-2-1,-2 1 1,1-1 0,-2-1-1,7-17 1,-5-20 1152,-9 50-1081,0 1 0,0-1 1,0 0-1,0 1 0,0-1 0,0 1 1,0-1-1,0 0 0,0 1 1,-1-1-1,1 1 0,-1-1 1,1 1-1,-1-1 0,0 1 1,0 0-1,1-1 0,-1 1 0,0 0 1,0-1-1,0 1 0,0 0 1,-1 0-1,1 0 0,0 0 1,0 0-1,-1 0 0,0 0 1,-3-1-7,0 1 1,1 0-1,-1 0 0,0 0 1,0 0-1,0 1 1,1 0-1,-1 0 1,0 0-1,0 1 1,0 0-1,1 0 0,-10 3 1,12-3-58,-1 1 1,1-1-1,-1 1 1,1 0-1,0 0 1,0 0-1,0 0 1,0 0-1,1 1 1,-1-1-1,1 1 1,-1-1-1,1 1 1,0-1-1,0 1 1,0 0-1,0 0 0,0-1 1,0 1-1,1 0 1,0 0-1,-1 0 1,1 0-1,1 3 1,-2 6-17,0-1 1,1 0 0,0 1-1,1-1 1,0 0 0,1 1-1,1-1 1,-1 0 0,2 0-1,-1-1 1,2 1-1,-1-1 1,1 0 0,1 0-1,0 0 1,13 16 0,8 3-77,26 36 11,-49-60 59,-1 0 0,0 1 1,-1-1-1,1 1 0,-1-1 1,0 1-1,0 0 0,-1 0 1,0 0-1,0 0 0,0 8 1,-2-11 10,1-1 0,-1 1 0,0-1 0,0 0 0,-1 1 0,1-1-1,0 0 1,-1 0 0,0 0 0,1 0 0,-1 0 0,0-1 0,0 1 0,0 0 0,0-1 0,0 1 0,0-1 0,0 0 0,-1 0 0,1 0 0,0 0 0,-1 0 0,1 0 0,-4 0 0,-66 16-14,37-13-432,-49 0 0,86-31-5074,13-3-250</inkml:trace>
</inkml:ink>
</file>

<file path=ppt/ink/ink9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19.544"/>
    </inkml:context>
    <inkml:brush xml:id="br0">
      <inkml:brushProperty name="width" value="0.035" units="cm"/>
      <inkml:brushProperty name="height" value="0.035" units="cm"/>
      <inkml:brushProperty name="color" value="#E71224"/>
    </inkml:brush>
  </inkml:definitions>
  <inkml:trace contextRef="#ctx0" brushRef="#br0">57 89 9941,'0'0'16487,"0"-89"-14662,0 121-1825,0 18-16,0 13 16,0 1 0,14-4 16,-3-4-16,3-8-1009,-4-7-1824,-10-16-3890</inkml:trace>
  <inkml:trace contextRef="#ctx0" brushRef="#br0" timeOffset="1">1 360 14455,'0'0'8435,"179"-47"-8435,-137 47-272,4 0-1104,6 0-2674,1 35-1265</inkml:trace>
</inkml:ink>
</file>

<file path=ppt/ink/ink9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19.908"/>
    </inkml:context>
    <inkml:brush xml:id="br0">
      <inkml:brushProperty name="width" value="0.035" units="cm"/>
      <inkml:brushProperty name="height" value="0.035" units="cm"/>
      <inkml:brushProperty name="color" value="#E71224"/>
    </inkml:brush>
  </inkml:definitions>
  <inkml:trace contextRef="#ctx0" brushRef="#br0">2884 0 11829,'0'0'2796,"-57"6"-101,-472 27 1624,-1769 83 4411,2548-116-20829,-169 0 4346</inkml:trace>
</inkml:ink>
</file>

<file path=ppt/ink/ink9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20.883"/>
    </inkml:context>
    <inkml:brush xml:id="br0">
      <inkml:brushProperty name="width" value="0.035" units="cm"/>
      <inkml:brushProperty name="height" value="0.035" units="cm"/>
      <inkml:brushProperty name="color" value="#E71224"/>
    </inkml:brush>
  </inkml:definitions>
  <inkml:trace contextRef="#ctx0" brushRef="#br0">580 123 13014,'0'0'12448,"-16"-19"-11308,-49-58-260,64 75-848,-1 0-1,1 0 1,-1 0-1,0 0 1,0 0-1,0 1 1,0-1 0,0 1-1,0-1 1,0 1-1,0 0 1,-1 0 0,1 0-1,0 0 1,-1 0-1,1 0 1,-1 1 0,1-1-1,-1 1 1,0 0-1,1 0 1,-1 0 0,1 0-1,-5 1 1,-6 0 72,2-1-29,-1 0 0,1 1 1,-1 1-1,1 0 1,0 0-1,-1 1 0,1 1 1,-12 5-1,16-6-50,1 0 0,0 1 0,1 0 0,-1 0 0,1 0 0,0 1 0,0-1 0,0 1 0,0 1 0,1-1 0,0 0 0,0 1 0,0 0 0,1 0 0,-4 10-1,4-9-20,1 0-1,0 0 1,0 0-1,1 0 1,0 0-1,0 0 1,1 1-1,0-1 1,0 0-1,0 0 1,1 1-1,0-1 1,1 0-1,-1 0 0,2 0 1,-1 0-1,1-1 1,0 1-1,0 0 1,0-1-1,1 0 1,0 0-1,0 0 1,1 0-1,0-1 1,6 6-1,9 7-4,2 0 0,0-1 0,1-1 0,0-1 0,36 16 1,71 30-37,-71-36 9,98 59-1,-154-82 26,0 0 0,0 0 0,-1 1 0,1-1 0,-1 0 0,1 1 0,-1 0 0,0-1 0,1 1 0,-1 0 0,-1 0 0,1 0 0,2 6-1,-4-8 4,0 1 0,0-1 0,0 1-1,0-1 1,0 0 0,0 1-1,0-1 1,-1 1 0,1-1 0,-1 0-1,1 1 1,-1-1 0,1 0 0,-1 1-1,0-1 1,1 0 0,-1 0-1,0 0 1,0 0 0,0 0 0,0 0-1,0 0 1,0 0 0,0 0-1,0 0 1,-1 0 0,1-1 0,0 1-1,0 0 1,-1-1 0,1 1-1,0-1 1,-1 0 0,1 1 0,-1-1-1,1 0 1,-2 0 0,-29 8 70,0-1 1,0-3-1,-59 3 1,-111-10 32,150 1-109,25 2-216,0-2 0,1 0 1,-1-2-1,1-1 0,0-1 0,0-1 1,1-1-1,-1-2 0,-34-18 1,56 26-115,1 0 0,-1-1 0,1 1 0,0-1 0,0 0 0,0 0 1,0 0-1,0 0 0,1-1 0,-1 1 0,1-1 0,0 0 0,0 1 1,0-1-1,1 0 0,-1 0 0,-1-9 0,-5-30-6288</inkml:trace>
</inkml:ink>
</file>

<file path=ppt/ink/ink9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21.236"/>
    </inkml:context>
    <inkml:brush xml:id="br0">
      <inkml:brushProperty name="width" value="0.035" units="cm"/>
      <inkml:brushProperty name="height" value="0.035" units="cm"/>
      <inkml:brushProperty name="color" value="#E71224"/>
    </inkml:brush>
  </inkml:definitions>
  <inkml:trace contextRef="#ctx0" brushRef="#br0">1 63 14743,'0'0'9908,"158"-63"-9684,-109 63-96,11 0-128,17 0-64,18 0-976,17 0-2178,11 0-5377</inkml:trace>
</inkml:ink>
</file>

<file path=ppt/ink/ink9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21.753"/>
    </inkml:context>
    <inkml:brush xml:id="br0">
      <inkml:brushProperty name="width" value="0.035" units="cm"/>
      <inkml:brushProperty name="height" value="0.035" units="cm"/>
      <inkml:brushProperty name="color" value="#E71224"/>
    </inkml:brush>
  </inkml:definitions>
  <inkml:trace contextRef="#ctx0" brushRef="#br0">0 89 11541,'0'0'12099,"0"-15"-10864,0-59 972,7 112-1140,1-12-1054,84 401 1245,-52-257-1094,-32-134-144,-1 2-1,-2-1 0,0 65 1,-5-101-138,-8-14-997,5 3-4,-1-1 0,2 0 0,-1 0 0,0-14 0,1-14-5275</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18.056"/>
    </inkml:context>
    <inkml:brush xml:id="br0">
      <inkml:brushProperty name="width" value="0.035" units="cm"/>
      <inkml:brushProperty name="height" value="0.035" units="cm"/>
    </inkml:brush>
  </inkml:definitions>
  <inkml:trace contextRef="#ctx0" brushRef="#br0">1 19 13542,'0'0'13350,"140"-19"-12709,-94 54-273,0 9-208,-1 7-80,1 3-80,-4-1-16,-3 7-96,6 4-913,4-8-1648,4-2-3170,7-13-6354</inkml:trace>
</inkml:ink>
</file>

<file path=ppt/ink/ink9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22.180"/>
    </inkml:context>
    <inkml:brush xml:id="br0">
      <inkml:brushProperty name="width" value="0.035" units="cm"/>
      <inkml:brushProperty name="height" value="0.035" units="cm"/>
      <inkml:brushProperty name="color" value="#E71224"/>
    </inkml:brush>
  </inkml:definitions>
  <inkml:trace contextRef="#ctx0" brushRef="#br0">39 36 11749,'0'0'11814,"-6"-6"-10342,-20-17-247,19 17 1718,11 6-2789,85-1-213,135 4-116,-184 1-2367,65 13 1,-64-5-4745,-13 4-7371</inkml:trace>
</inkml:ink>
</file>

<file path=ppt/ink/ink9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22.520"/>
    </inkml:context>
    <inkml:brush xml:id="br0">
      <inkml:brushProperty name="width" value="0.035" units="cm"/>
      <inkml:brushProperty name="height" value="0.035" units="cm"/>
      <inkml:brushProperty name="color" value="#E71224"/>
    </inkml:brush>
  </inkml:definitions>
  <inkml:trace contextRef="#ctx0" brushRef="#br0">0 133 17880,'0'0'9781,"28"-19"-9861,7 9 64,11 4-353,14 0-575,17-7-705,14-3-1152,4-12-2593,3-7-3683</inkml:trace>
</inkml:ink>
</file>

<file path=ppt/ink/ink9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23.898"/>
    </inkml:context>
    <inkml:brush xml:id="br0">
      <inkml:brushProperty name="width" value="0.035" units="cm"/>
      <inkml:brushProperty name="height" value="0.035" units="cm"/>
      <inkml:brushProperty name="color" value="#E71224"/>
    </inkml:brush>
  </inkml:definitions>
  <inkml:trace contextRef="#ctx0" brushRef="#br0">330 71 13254,'0'0'10997,"0"-10"-9767,1 7-1148,-1 0 0,0 0 0,0 0 0,-1 0 0,1 0 0,-1 0 0,1 0 0,-1 0 0,0 0 0,0 0 0,0 0 0,-2-2-1,1 3-22,0 0-1,0 0 0,0 1 1,0-1-1,0 1 0,-1-1 0,1 1 1,-1 0-1,1 0 0,-1 0 0,1 0 1,-1 1-1,1-1 0,-1 1 0,0-1 1,1 1-1,-1 0 0,0 0 1,1 0-1,-4 1 0,-11-2 9,0 2 0,-1 0-1,1 1 1,0 1 0,0 0-1,0 2 1,-22 7 0,33-9-58,1-1 0,-1 1 0,1 0 0,0 1 0,0-1 0,1 1 0,-1 0 0,1 0 0,-1 0 0,1 1 0,0-1 0,1 1 0,-1 0 0,1 0 0,0 1 0,1-1 0,-1 0 0,1 1 0,0 0 0,0 0 0,1-1 0,-1 1 0,1 0 0,1 0 0,-1 8 0,1-6-4,0 0-1,1-1 1,0 1-1,1 0 0,-1-1 1,1 1-1,1-1 0,-1 1 1,2-1-1,-1 0 0,1 0 1,-1 0-1,2-1 1,-1 1-1,1-1 0,0 0 1,0 0-1,1-1 0,11 9 1,8 5 1,1-2 0,1-1 1,45 21-1,-48-25-4,19 9-3,-23-14 7,-2 2 1,1 0-1,-1 1 1,-1 1-1,0 1 1,0 0-1,23 24 1,-37-32 7,-1 1 1,1 0-1,-1-1 1,-1 1-1,1 0 1,-1 0-1,0 0 1,0 1-1,0-1 0,-1 0 1,0 0-1,0 0 1,0 1-1,0-1 1,-1 0-1,0 0 1,0 0-1,-1 0 1,1 0-1,-1 0 1,0 0-1,0-1 1,-1 1-1,1 0 1,-5 4-1,2-4 5,-1 0 0,1 0-1,-2 0 1,1-1 0,0 0 0,-1-1 0,1 1-1,-1-1 1,0 0 0,0-1 0,-11 3 0,-1-2 4,1-1 1,-1-1 0,-22-1-1,18 0-26,12-1-68,1 0-1,0 0 0,0-1 1,0 0-1,0-1 0,1 0 1,-1 0-1,1-1 0,0-1 1,0 1-1,0-1 0,0-1 1,1 0-1,0 0 0,-11-11 1,9 7-561,0-1 1,1 0-1,0-1 0,1 0 1,0 0-1,0-1 1,2 1-1,0-2 0,0 1 1,-5-20-1,-2-36-5144</inkml:trace>
</inkml:ink>
</file>

<file path=ppt/ink/ink9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24.260"/>
    </inkml:context>
    <inkml:brush xml:id="br0">
      <inkml:brushProperty name="width" value="0.035" units="cm"/>
      <inkml:brushProperty name="height" value="0.035" units="cm"/>
      <inkml:brushProperty name="color" value="#E71224"/>
    </inkml:brush>
  </inkml:definitions>
  <inkml:trace contextRef="#ctx0" brushRef="#br0">29 61 18088,'0'0'9893,"-29"-60"-9621,68 60-288,24 0-48,22 6-272,16 16-1089,8 7-1152,4 2-2465,-8-5-2946</inkml:trace>
</inkml:ink>
</file>

<file path=ppt/ink/ink9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24.634"/>
    </inkml:context>
    <inkml:brush xml:id="br0">
      <inkml:brushProperty name="width" value="0.035" units="cm"/>
      <inkml:brushProperty name="height" value="0.035" units="cm"/>
      <inkml:brushProperty name="color" value="#E71224"/>
    </inkml:brush>
  </inkml:definitions>
  <inkml:trace contextRef="#ctx0" brushRef="#br0">2 5 2481,'0'0'22128,"0"-4"-19654,0 14-1926,-1 139 862,4 215 167,2-292-1575,3 0-1,3-1 1,20 71 0,-26-127-282,0 0 0,0-1 1,1 0-1,1 0 0,10 15 1,-11-20-802,0-1 0,1 0 0,0 0 0,0-1 0,8 7 0,18 7-9951</inkml:trace>
</inkml:ink>
</file>

<file path=ppt/ink/ink9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4:25"/>
    </inkml:context>
    <inkml:brush xml:id="br0">
      <inkml:brushProperty name="width" value="0.035" units="cm"/>
      <inkml:brushProperty name="height" value="0.035" units="cm"/>
      <inkml:brushProperty name="color" value="#E71224"/>
    </inkml:brush>
  </inkml:definitions>
  <inkml:trace contextRef="#ctx0" brushRef="#br0">207 276 18617,'0'0'8142,"-32"-4"-7504,-2-1-510,-61 0 0,93 5-125,1 0 0,-1 0 0,0 0 0,0 0 0,0 0 0,0 1 1,1-1-1,-1 1 0,0 0 0,0-1 0,1 1 0,-1 0 0,1 0 1,-1 0-1,1 0 0,-1 0 0,1 0 0,-1 1 0,1-1 0,0 0 1,0 1-1,0-1 0,0 1 0,0-1 0,0 1 0,-1 2 0,1 1 3,0 0-1,0-1 1,0 1-1,1-1 1,0 1-1,0 0 1,1 7-1,0 1 8,-1-3-48,1-1-1,1 0 1,-1 0-1,1 0 0,1 0 1,0 0-1,0-1 1,1 1-1,0-1 1,0 0-1,1 0 1,0 0-1,0 0 1,1-1-1,0 0 1,0 0-1,1-1 1,0 0-1,0 0 1,0 0-1,13 6 1,-4-2-155,2-1 0,-1 0 0,1-2 1,0 0-1,1-1 0,-1-1 1,1 0-1,0-2 0,28 3 1,-41-6 202,-1 0 1,1 0 0,-1 0 0,0 0 0,1-1 0,-1 0 0,0 0 0,1 0 0,-1-1 0,10-4 0,-12 4 55,0 0 0,0-1 0,1 1 0,-1-1 0,-1 0 0,1 0 0,0 0 0,-1 0 0,0 0 0,1-1-1,-1 1 1,0-1 0,-1 0 0,1 1 0,1-6 0,2-10 75,0-1 0,-2 1-1,0-1 1,-1 0 0,-1 0 0,0 0-1,-2 1 1,0-1 0,-2 0 0,0 0 0,-1 1-1,-1 0 1,0-1 0,-2 2 0,0-1-1,-1 1 1,-16-25 0,13 28-42,0 0-1,-1 0 1,-1 1 0,0 1-1,-23-18 1,29 26-93,0-1-1,-1 1 1,0 0 0,-1 1-1,1 0 1,-1 0 0,1 1-1,-1 0 1,0 0 0,0 1 0,-1 1-1,-15-2 1,24 3-86,0 1 1,0-1-1,0 1 1,0-1-1,-1 1 1,1 0-1,0-1 0,0 1 1,0 0-1,0 0 1,1 0-1,-1 0 1,0 0-1,0 0 1,0 0-1,1 0 0,-1 0 1,0 0-1,1 0 1,-1 0-1,1 0 1,0 1-1,-1-1 1,1 0-1,0 0 0,0 1 1,-1-1-1,1 0 1,0 0-1,1 3 1,-2 52-2565,2-41 1404,-1 59-4331</inkml:trace>
</inkml:ink>
</file>

<file path=ppt/ink/ink9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7:44.690"/>
    </inkml:context>
    <inkml:brush xml:id="br0">
      <inkml:brushProperty name="width" value="0.035" units="cm"/>
      <inkml:brushProperty name="height" value="0.035" units="cm"/>
      <inkml:brushProperty name="color" value="#E71224"/>
    </inkml:brush>
  </inkml:definitions>
  <inkml:trace contextRef="#ctx0" brushRef="#br0">1 72 8308,'0'0'16175,"10"-13"-15361,33-38-179,-33 43 2187,-6 17-1917,-4 26-1251,0-23 727,-2 142 359,-2-36-551,6-1 0,27 191 0,-2-215-1392,-12-46-2116,-12-33-3700</inkml:trace>
</inkml:ink>
</file>

<file path=ppt/ink/ink9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7:45.117"/>
    </inkml:context>
    <inkml:brush xml:id="br0">
      <inkml:brushProperty name="width" value="0.035" units="cm"/>
      <inkml:brushProperty name="height" value="0.035" units="cm"/>
      <inkml:brushProperty name="color" value="#E71224"/>
    </inkml:brush>
  </inkml:definitions>
  <inkml:trace contextRef="#ctx0" brushRef="#br0">0 1 7972,'0'0'16807,"81"0"-15958,-39 0 63,11 0-47,17 0-225,11 0-352,0 0-224,-4 0-48,-14 0-16,-21 0-336,-17 6-1153,-25 7-1632,-4-7-4099</inkml:trace>
</inkml:ink>
</file>

<file path=ppt/ink/ink9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7:45.456"/>
    </inkml:context>
    <inkml:brush xml:id="br0">
      <inkml:brushProperty name="width" value="0.035" units="cm"/>
      <inkml:brushProperty name="height" value="0.035" units="cm"/>
      <inkml:brushProperty name="color" value="#E71224"/>
    </inkml:brush>
  </inkml:definitions>
  <inkml:trace contextRef="#ctx0" brushRef="#br0">1 41 7716,'0'0'14038,"196"60"-12421,-125-57-769,2-3-576,5 0-272,-8-9-160,-4-20-1489,-13-2-2529,-4-4-6546</inkml:trace>
</inkml:ink>
</file>

<file path=ppt/ink/ink9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7:45.794"/>
    </inkml:context>
    <inkml:brush xml:id="br0">
      <inkml:brushProperty name="width" value="0.035" units="cm"/>
      <inkml:brushProperty name="height" value="0.035" units="cm"/>
      <inkml:brushProperty name="color" value="#E71224"/>
    </inkml:brush>
  </inkml:definitions>
  <inkml:trace contextRef="#ctx0" brushRef="#br0">1 47 7139,'0'0'18025,"0"-7"-16766,0-33 803,19 45-1027,-15 0-975,-1 0 0,1 1 0,-1 0-1,0 0 1,0-1 0,0 2 0,-1-1 0,0 0 0,0 0-1,-1 1 1,0-1 0,1 8 0,2 88 386,-4-89-395,0 71 49,-13 90 1,8-106-473,5-39-5297,0-12-1454</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18.466"/>
    </inkml:context>
    <inkml:brush xml:id="br0">
      <inkml:brushProperty name="width" value="0.035" units="cm"/>
      <inkml:brushProperty name="height" value="0.035" units="cm"/>
    </inkml:brush>
  </inkml:definitions>
  <inkml:trace contextRef="#ctx0" brushRef="#br0">327 443 11109,'0'0'9722,"-12"-6"-8332,-42-19-291,52 24-1033,0 0 0,0 0 0,0 1-1,0-1 1,-1 0 0,1 1 0,0 0 0,0-1 0,0 1 0,0 0-1,-1 0 1,1 0 0,0 1 0,0-1 0,0 0 0,0 1 0,0 0-1,0-1 1,0 1 0,0 0 0,0 0 0,0 0 0,0 0 0,0 0-1,0 1 1,1-1 0,-1 0 0,0 1 0,1-1 0,-1 1 0,1 0-1,0-1 1,0 1 0,-1 0 0,1 0 0,0 0 0,0 0 0,1 0-1,-2 4 1,-2 5 12,1 0 0,0 0-1,1 0 1,1 0-1,-1 18 1,1-28-74,1 10 32,-1 0 1,2 0-1,-1-1 1,4 17-1,-3-23-32,0-1-1,1 1 1,-1-1 0,1 1-1,-1-1 1,1 0 0,1 0-1,-1 0 1,0 0 0,1 0-1,-1 0 1,1 0 0,0-1-1,0 1 1,0-1 0,3 2-1,9 3 10,0 0 0,0-1 1,0 0-1,1-1 0,-1-1 0,1-1 0,0 0 0,0-1 0,0-1 0,1 0 0,21-3 1,-36 2-15,0 0 1,1 0-1,-1 0 1,0-1-1,0 1 1,1-1-1,-1 1 1,0-1-1,0 0 1,0 0-1,0 0 1,0 0-1,0 0 1,0-1-1,0 1 1,0-1-1,-1 1 1,1-1-1,-1 1 1,1-1-1,1-2 1,-1 0 1,1-1 0,-1 0 0,0 1 0,0-1 0,0 0 0,-1 0-1,1 0 1,-1-1 0,0-4 0,0-4-5,0 1 0,-1 0 0,-1-1 0,0 1-1,-1 0 1,0 0 0,-5-14 0,-1 8-31,0 0 0,-1 1 0,-2 0 1,0 0-1,0 1 0,-2 0 0,-18-19 0,-7-3-89,-68-55-1,64 61 83,-2 1 0,-71-38 0,112 69 75,0-1 0,0 0 0,0 1-1,0-1 1,0-1 0,1 1 0,-1 0 0,-4-6-1,7 8-20,-1 0 0,1-1 0,0 1 1,0-1-1,0 1 0,0 0 0,0-1 0,-1 1 0,1-1 0,0 1 0,0 0 0,0-1 0,0 1 0,0-1 0,0 1 0,0 0 0,1-1 0,-1 1 0,0-1 0,0 1 0,0 0 0,0-1 0,0 1 0,1-1 0,-1 1 0,0 0 0,0-1 0,1 1 0,20-11 195,13 3-206,1 2 0,-1 1 1,1 2-1,59 2 0,-90 1-3,0 0 0,0 0 1,0 0-1,1 0 0,-1 1 1,0 0-1,0-1 1,0 2-1,0-1 0,-1 0 1,1 1-1,0-1 0,0 1 1,-1 0-1,1 1 0,-1-1 1,6 5-1,-7-3 4,1 1-1,0-1 0,-1 1 1,0-1-1,0 1 1,0 0-1,-1 0 1,0 0-1,1-1 0,-2 1 1,1 1-1,-1-1 1,1 0-1,-2 8 1,1-6 5,1 16 16,-1 0 0,-2 0 1,0 0-1,-1-1 1,-1 1-1,-8 22 0,1-15-160,-25 82 476,33-100-597,0 0 0,1 1 1,1-1-1,0 0 1,1 1-1,0-1 0,4 19 1,-4-28-146,1-1 0,0 1 0,0 0 1,0-1-1,0 1 0,0-1 0,0 0 0,1 1 0,-1-1 0,1 0 1,0 0-1,0 0 0,0 0 0,0 0 0,0 0 0,0 0 0,0-1 1,0 1-1,1-1 0,-1 0 0,5 2 0,28 4-9868</inkml:trace>
</inkml:ink>
</file>

<file path=ppt/ink/ink9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27:46.161"/>
    </inkml:context>
    <inkml:brush xml:id="br0">
      <inkml:brushProperty name="width" value="0.035" units="cm"/>
      <inkml:brushProperty name="height" value="0.035" units="cm"/>
      <inkml:brushProperty name="color" value="#E71224"/>
    </inkml:brush>
  </inkml:definitions>
  <inkml:trace contextRef="#ctx0" brushRef="#br0">1 111 13670,'0'0'8732,"0"28"-7323,8 91-582,-7-113-786,0-1 0,1 1-1,-1-1 1,1 1 0,0-1 0,1 0-1,-1 0 1,1 0 0,0 0 0,0 0 0,1-1-1,-1 1 1,1-1 0,0 0 0,0 0 0,1-1-1,-1 1 1,1-1 0,0 0 0,9 5 0,-2-3 3,1 0 1,-1-1-1,1-1 1,0 0-1,0 0 1,21 0-1,-14-1-8,0 0-1,0-2 1,1 0-1,31-6 1,-46 5 25,1-1 1,-1 0-1,0 0 1,0-1-1,0 0 0,-1 0 1,1 0-1,-1 0 1,1-1-1,-1 0 1,0 0-1,-1-1 0,1 1 1,-1-1-1,0 0 1,0 0-1,0-1 1,3-6-1,-1-1 79,0 0 0,-1-1 0,-1 0 0,0 0 0,-1 0 0,0 0 1,-1 0-1,-1-1 0,0 1 0,-1-1 0,-3-19 0,3 31-116,0-1 0,-1 1 0,0-1 0,1 1 0,-1-1 0,-1 1 1,1-1-1,0 1 0,-1 0 0,0 0 0,0-1 0,0 1 0,0 0 0,0 1 0,0-1 0,-6-4 0,2 2-5,0 0-1,0 1 0,-1 0 0,0 0 1,0 1-1,0 0 0,-11-4 0,-4 1-13,1 1 0,-1 2-1,1 0 1,-39 0 0,25 1-61,23 1-342,0 1 1,-1 0-1,1 1 1,-13 2-1,16 1-2483</inkml:trace>
</inkml:ink>
</file>

<file path=ppt/ink/ink9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34.560"/>
    </inkml:context>
    <inkml:brush xml:id="br0">
      <inkml:brushProperty name="width" value="0.035" units="cm"/>
      <inkml:brushProperty name="height" value="0.035" units="cm"/>
      <inkml:brushProperty name="color" value="#E71224"/>
    </inkml:brush>
  </inkml:definitions>
  <inkml:trace contextRef="#ctx0" brushRef="#br0">229 61 8772,'0'0'17088,"5"-10"-16389,21-40 331,-28 50-912,0 1 0,0 0 1,0 0-1,0-1 0,0 1 1,1 1-1,-1-1 0,0 0 1,0 0-1,1 1 0,-1-1 1,1 0-1,-3 3 0,-18 20-113,1 0 0,1 1 0,1 1 0,1 1 0,1 0 0,1 2 0,2-1 0,1 2 0,2 0 0,-10 35 0,9-17-32,2 1 0,2 0 0,2 1 0,2-1 1,5 97-1,0-138-8,-1 1 0,2-1 1,-1 0-1,1 0 0,0 0 1,1-1-1,0 1 1,0 0-1,1-1 0,0 0 1,0 0-1,0 0 0,1 0 1,0-1-1,1 0 0,-1 0 1,1 0-1,0 0 0,1-1 1,-1 0-1,14 7 1,-7-6-6,1 0 1,0-1 0,0 0 0,1-1 0,-1-1-1,1 0 1,0-1 0,-1 0 0,1-1 0,0-1-1,17-2 1,-27 1 42,0 1-1,0-1 0,0 0 1,-1-1-1,1 0 1,0 1-1,-1-1 0,1-1 1,-1 1-1,1-1 1,-1 1-1,0-1 0,0 0 1,4-5-1,-1 1 10,-1-1-1,0 1 1,0-1-1,-1 0 0,0 0 1,-1-1-1,5-10 1,-4 5 41,0-1 0,-1 1 0,0-1 0,-1 0 0,-1 0 1,0 0-1,-1 0 0,-1 0 0,-2-23 0,1 36-46,0 0 0,0 0 0,0 0-1,0 0 1,-1 0 0,1 0 0,0 0 0,-1 0 0,1 1-1,-1-1 1,0 0 0,0 1 0,1 0 0,-1-1 0,0 1-1,0 0 1,0 0 0,0 0 0,-1 0 0,1 0 0,0 1-1,0-1 1,0 1 0,-1-1 0,1 1 0,-3 0 0,-70-4-19,64 4 21,-1 0-9,0 0 0,1 1 0,-1 0 0,0 1 0,1 1 0,-1 0 0,1 0 0,0 1 0,0 0 0,-11 6 1,18-7-29,-1 0 0,1 1 0,-1-1 1,1 1-1,0 0 0,0 0 0,1 0 1,-1 0-1,1 1 0,0-1 1,0 1-1,0 0 0,1 0 0,-1 0 1,1 0-1,1 0 0,-1 1 1,1-1-1,0 1 0,0-1 0,0 1 1,1-1-1,0 7 0,0-12-69,0 1-1,1 0 1,-1-1-1,1 1 1,-1-1-1,0 0 1,1 1-1,-1-1 1,1 1-1,-1-1 1,1 0-1,-1 1 1,1-1-1,0 0 1,-1 1-1,1-1 1,-1 0-1,1 0 1,0 0-1,-1 0 1,1 1 0,0-1-1,-1 0 1,1 0-1,-1 0 1,1 0-1,1-1 1,27 1-1577,-19 0 469,32 0-4787,1 0-6200</inkml:trace>
</inkml:ink>
</file>

<file path=ppt/ink/ink9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37.945"/>
    </inkml:context>
    <inkml:brush xml:id="br0">
      <inkml:brushProperty name="width" value="0.035" units="cm"/>
      <inkml:brushProperty name="height" value="0.035" units="cm"/>
      <inkml:brushProperty name="color" value="#E71224"/>
    </inkml:brush>
  </inkml:definitions>
  <inkml:trace contextRef="#ctx0" brushRef="#br0">40 76 8148,'0'0'12875,"13"-10"-11677,-4 4-1056,-2-1 164,1 1 0,0 0 0,1 1 0,-1-1 1,1 1-1,0 1 0,1 0 0,-1 0 0,1 1 0,-1 0 0,1 1 1,17-2-1,-25 4-295,0 0 0,1 1 0,-1 0 1,1 0-1,-1-1 0,0 1 0,0 0 1,1 1-1,-1-1 0,0 0 0,0 1 1,0-1-1,0 1 0,-1 0 0,1-1 1,0 1-1,-1 0 0,1 0 0,-1 0 1,1 0-1,-1 0 0,0 1 0,0-1 1,0 0-1,0 1 0,0 2 0,4 10-2,0 2-1,4 28 1,-7-32 14,3 15-16,-1 1 0,-1 0 0,-2 0 1,-2 33-1,0-50-23,0 0 1,-1 0 0,-1-1 0,0 1-1,0-1 1,-1 0 0,-1 0 0,0 0-1,0 0 1,-1-1 0,0 0-1,-14 17 1,12-18-56,1-1 0,-1 0 0,0 0 0,-1-1 1,1 0-1,-2 0 0,1-1 0,-1 0 0,1-1 0,-2 0 0,1-1 0,0 0 0,-1 0 0,0-1 1,0 0-1,0-1 0,0-1 0,-16 1 0,26-2 99,0-1 1,0 1-1,0-1 1,0 1-1,1-1 1,-1 0-1,0 1 1,1-1-1,-1 0 1,0 0-1,1 1 1,-1-1-1,1 0 1,-1 0-1,1 0 1,0 0-1,-1 0 1,1 0-1,0 0 1,0 0-1,-1 1 1,1-1-1,0 0 1,0 0-1,0 0 1,0 0-1,0 0 1,1-1-1,-1-39 486,0 32-312,0 7-159,0 0 1,0 0-1,0 0 1,0 1-1,0-1 1,0 0-1,0 0 1,1 0-1,-1 1 1,0-1-1,1 0 1,0 1-1,-1-1 1,1 0-1,0 1 1,0-1-1,0 1 1,0-1-1,0 1 1,0-1-1,0 1 1,1 0-1,1-2 1,0 2-18,1 0 0,-1 0-1,1 0 1,0 0 0,-1 1 0,1 0 0,0 0 0,-1 0 0,6 0 0,5 0-89,-11 1 68,1 0 0,-1 0 0,0 0 0,1 0 0,-1 0 0,0 1-1,0 0 1,0-1 0,0 1 0,0 0 0,0 1 0,-1-1-1,1 0 1,2 4 0,35 41 216,128 181 248,-165-225-546,-1 0-1,1 0 1,0 0-1,0 0 1,0-1-1,1 1 1,-1-1-1,1 0 1,-1 0-1,1 0 1,0 0-1,7 2 1,30 0-4166,-16-4-2301</inkml:trace>
</inkml:ink>
</file>

<file path=ppt/ink/ink9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38.380"/>
    </inkml:context>
    <inkml:brush xml:id="br0">
      <inkml:brushProperty name="width" value="0.035" units="cm"/>
      <inkml:brushProperty name="height" value="0.035" units="cm"/>
      <inkml:brushProperty name="color" value="#E71224"/>
    </inkml:brush>
  </inkml:definitions>
  <inkml:trace contextRef="#ctx0" brushRef="#br0">285 68 15255,'0'0'11355,"-12"-12"-10750,3 3-480,6 5-93,0 0 1,0 1 0,-1-1-1,1 1 1,-1 0-1,1 0 1,-1 0 0,0 1-1,0-1 1,-1 1 0,1 0-1,0 0 1,-1 0-1,1 1 1,-1 0 0,1-1-1,-1 2 1,-9-2-1,5 2 17,0 0-8,0 0-1,0 0 0,1 1 0,-1 0 1,-11 3-1,17-3-34,1 0 1,0 0-1,-1 0 0,1 0 1,0 1-1,0-1 0,0 1 1,0-1-1,0 1 0,0 0 1,1-1-1,-1 1 1,0 0-1,1 0 0,0 0 1,-1 1-1,1-1 0,0 0 1,0 0-1,0 1 0,0-1 1,1 0-1,-2 4 0,1 2-1,-1-1-1,1 1 0,0 0 0,0 0 0,1 0 1,0 0-1,1 1 0,0-2 0,0 1 1,1 0-1,-1 0 0,2 0 0,-1-1 1,1 1-1,0-1 0,1 0 0,8 14 1,3-3-1,1 0 0,0 0 0,2-2 1,30 24-1,-32-28-1,1 1-1,-2 1 0,0 0 1,-1 1-1,0 1 1,-1 0-1,12 20 1,-23-32-7,0-1 1,-1 0-1,0 1 0,1 0 1,-1-1-1,0 1 1,-1-1-1,1 1 0,-1 0 1,1 0-1,-1-1 1,0 1-1,-1 0 0,1 0 1,-1-1-1,0 5 0,0-5 3,0-1 0,0 0-1,0 0 1,0 0-1,-1 0 1,1 0-1,-1 0 1,1 0-1,-1 0 1,1 0 0,-1-1-1,0 1 1,0 0-1,0-1 1,0 0-1,0 0 1,0 1-1,-1-1 1,1 0-1,0-1 1,0 1 0,-1 0-1,-3 0 1,-13 2-42,1 0 1,-1-2-1,1 0 1,-1-1-1,1-1 1,-28-4-1,37 3-291,1 0 0,-1-1-1,1 1 1,0-2-1,0 1 1,-14-10-1,17 9-323,0 1 1,0-1-1,0-1 0,1 1 0,0-1 1,0 0-1,0 0 0,0 0 0,1 0 1,-5-9-1,-10-32-8624</inkml:trace>
</inkml:ink>
</file>

<file path=ppt/ink/ink9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38.747"/>
    </inkml:context>
    <inkml:brush xml:id="br0">
      <inkml:brushProperty name="width" value="0.035" units="cm"/>
      <inkml:brushProperty name="height" value="0.035" units="cm"/>
      <inkml:brushProperty name="color" value="#E71224"/>
    </inkml:brush>
  </inkml:definitions>
  <inkml:trace contextRef="#ctx0" brushRef="#br0">1 23 4770,'0'0'19433,"196"-22"-17944,-126 22-1025,1 0-368,-1 0-96,-3 0-384,-4 6-2177,0 10-3186</inkml:trace>
  <inkml:trace contextRef="#ctx0" brushRef="#br0" timeOffset="1">1367 42 9732,'0'0'16648,"-43"104"-15687,-2-34-337,-11 2-272,-1-8-224,5-8-64,3-8-32,-1-7-32,8-10-480,7-2-1153,4-10-2081,2-10-4753</inkml:trace>
</inkml:ink>
</file>

<file path=ppt/ink/ink9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39.144"/>
    </inkml:context>
    <inkml:brush xml:id="br0">
      <inkml:brushProperty name="width" value="0.035" units="cm"/>
      <inkml:brushProperty name="height" value="0.035" units="cm"/>
      <inkml:brushProperty name="color" value="#E71224"/>
    </inkml:brush>
  </inkml:definitions>
  <inkml:trace contextRef="#ctx0" brushRef="#br0">0 22 14711,'0'0'12051,"23"-4"-11294,74-13-250,-93 17-478,1 0 0,-1 0 1,0 0-1,0 1 0,1-1 0,-1 1 0,0 0 0,0 0 0,0 0 1,0 1-1,0-1 0,0 1 0,-1 0 0,1 0 0,0 1 0,4 3 1,-1 1 9,-1-1 1,0 2 0,0-1-1,10 16 1,-8-11 3,24 42 74,-2 1 0,34 88 0,17 32-3294,-56-129-2257,-4-12-5224</inkml:trace>
</inkml:ink>
</file>

<file path=ppt/ink/ink9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39.588"/>
    </inkml:context>
    <inkml:brush xml:id="br0">
      <inkml:brushProperty name="width" value="0.035" units="cm"/>
      <inkml:brushProperty name="height" value="0.035" units="cm"/>
      <inkml:brushProperty name="color" value="#E71224"/>
    </inkml:brush>
  </inkml:definitions>
  <inkml:trace contextRef="#ctx0" brushRef="#br0">0 8 17320,'0'0'10666,"1"-5"-10162,3 2-244,1 14-34,7 38 150,8 67 264,-15-48-273,-3 95 0,-1-11-1295,2-120-1208,4-14-2099,0-12-2512</inkml:trace>
  <inkml:trace contextRef="#ctx0" brushRef="#br0" timeOffset="1">344 172 10181,'0'0'12587,"3"34"-10784,15 109-231,-16-134-1468,1 0 0,0 0 0,0-1 0,1 1 0,0-1 1,1 0-1,0 0 0,0-1 0,1 1 0,0-1 0,0 0 0,0-1 1,1 1-1,0-1 0,0-1 0,1 1 0,0-1 0,0 0 1,0-1-1,0 0 0,1-1 0,-1 1 0,1-2 0,10 3 0,-13-3-30,0 0-1,0 0 0,0-1 1,0 0-1,0 0 0,1-1 0,-1 0 1,0 0-1,0 0 0,11-2 0,-15 1-44,0 0 0,1 0 0,-1 0 0,0-1-1,0 1 1,0 0 0,0-1 0,0 1-1,0-1 1,0 0 0,-1 0 0,1 0 0,-1 0-1,1 0 1,-1 0 0,0 0 0,0 0 0,1 0-1,-2-1 1,1 1 0,0 0 0,0-1 0,-1 1-1,1-1 1,-1 1 0,0-1 0,0 1-1,0-3 1,3-23-3,-2 0 1,-1 0-1,-1 0 0,-6-40 0,5 60-30,1 0 0,-2 1 0,1-1 0,-1 0 0,0 1 0,-1 0 0,1-1 1,-2 2-1,1-1 0,-1 0 0,0 1 0,0 0 0,-1 0 0,1 0 0,-1 1 0,-1 0 0,1 0 0,-1 0 0,0 1 0,-9-5 0,0 4-179,-1 0-1,1 0 0,-1 2 1,0 0-1,0 1 1,0 1-1,-32 2 0,49-1 183,-4-1-243,-1 1 0,1 0 0,-1 1-1,1-1 1,-1 1 0,1 0 0,0 0-1,0 0 1,-1 0 0,1 1 0,0 0 0,0 0-1,0 0 1,0 0 0,1 1 0,-5 3-1,5-3-480,0 1 0,0-1-1,1 1 1,-1 0 0,1 0-1,0 0 1,0 0-1,0 0 1,1 0 0,-2 7-1,-6 36-13451</inkml:trace>
</inkml:ink>
</file>

<file path=ppt/ink/ink9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47.661"/>
    </inkml:context>
    <inkml:brush xml:id="br0">
      <inkml:brushProperty name="width" value="0.035" units="cm"/>
      <inkml:brushProperty name="height" value="0.035" units="cm"/>
      <inkml:brushProperty name="color" value="#E71224"/>
    </inkml:brush>
  </inkml:definitions>
  <inkml:trace contextRef="#ctx0" brushRef="#br0">18 118 11717,'0'0'10450,"2"-19"-9561,5-55-57,-4 54 537,1 16-268,1 18-495,-2 528-205,-15-342-298,0 74-54,12-182-40,-2 21 12,23 192-1,37 114-21,6 636 0,-65 256 27,-44-544 90,0 0-50,44-655-53,15 833 78,14 648-62,-35-1398-9,-9 0-1,-52 247 1,61-400 38,2 1 1,0 47 0,6-112-647,1 0 0,2 0 0,0 0 0,1 1-1,2-1 1,11-26 0,21-62-5540</inkml:trace>
</inkml:ink>
</file>

<file path=ppt/ink/ink9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48.703"/>
    </inkml:context>
    <inkml:brush xml:id="br0">
      <inkml:brushProperty name="width" value="0.035" units="cm"/>
      <inkml:brushProperty name="height" value="0.035" units="cm"/>
      <inkml:brushProperty name="color" value="#E71224"/>
    </inkml:brush>
  </inkml:definitions>
  <inkml:trace contextRef="#ctx0" brushRef="#br0">508 17 12470,'0'0'10234,"1"-1"-10106,-1 0 0,0 0 1,0 1-1,0-1 0,0 0 1,0 0-1,-1 1 0,1-1 1,0 0-1,0 0 0,0 1 0,-1-1 1,1 0-1,0 0 0,-1 1 1,1-1-1,0 1 0,-1-1 1,1 0-1,-2 0 0,-6 1 85,-27-1 228,0 2 0,0 1 0,-54 12 0,31-3-351,-67 6 0,37-7-603,86-10 369,1 1 0,-1-1 1,0 0-1,0 1 0,1-1 1,-1 1-1,0 0 1,0 0-1,1 0 0,-1-1 1,1 1-1,-1 1 0,-1 1 1,2-3-59,1 1 1,-1 0 0,1-1-1,0 1 1,-1 0 0,1 0 0,0 0-1,-1-1 1,1 1 0,0 0-1,0 0 1,0 0 0,0 0 0,0-1-1,0 1 1,0 0 0,0 0 0,0 0-1,1-1 1,-1 1 0,0 0-1,0 0 1,1 0 0,-1-1 0,0 1-1,1 0 1,-1-1 0,1 1-1,-1 0 1,1-1 0,-1 1 0,1 0-1,1 0 1,27 21-6957</inkml:trace>
</inkml:ink>
</file>

<file path=ppt/ink/ink9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49.075"/>
    </inkml:context>
    <inkml:brush xml:id="br0">
      <inkml:brushProperty name="width" value="0.035" units="cm"/>
      <inkml:brushProperty name="height" value="0.035" units="cm"/>
      <inkml:brushProperty name="color" value="#E71224"/>
    </inkml:brush>
  </inkml:definitions>
  <inkml:trace contextRef="#ctx0" brushRef="#br0">380 1 8260,'0'0'10709,"-60"82"-10197,29-66-112,-5-10-192,-9-3-128,-4-3 32,-1 0-64,5 0-48,10 0-64,14 0-848,14-3-993,7-3-1248,0-1-3474</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18.865"/>
    </inkml:context>
    <inkml:brush xml:id="br0">
      <inkml:brushProperty name="width" value="0.035" units="cm"/>
      <inkml:brushProperty name="height" value="0.035" units="cm"/>
    </inkml:brush>
  </inkml:definitions>
  <inkml:trace contextRef="#ctx0" brushRef="#br0">1212 26 12214,'0'0'13926,"0"-6"-12843,0-14-426,1 27-18,-4 47-137,-37 150 595,22-126-1448,-9 101 0,23-54-4939,4-70-1692</inkml:trace>
  <inkml:trace contextRef="#ctx0" brushRef="#br0" timeOffset="1">1507 888 15399,'0'0'8273,"-57"-2"-6859,-673-18 2078,10 20-4009,726 1 39,27 6 30,14 1-2095,-1 3-1,47 17 1,-37-4-3324</inkml:trace>
</inkml:ink>
</file>

<file path=ppt/ink/ink9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49.464"/>
    </inkml:context>
    <inkml:brush xml:id="br0">
      <inkml:brushProperty name="width" value="0.035" units="cm"/>
      <inkml:brushProperty name="height" value="0.035" units="cm"/>
      <inkml:brushProperty name="color" value="#E71224"/>
    </inkml:brush>
  </inkml:definitions>
  <inkml:trace contextRef="#ctx0" brushRef="#br0">204 200 5907,'0'0'15890,"15"-28"-14324,47-84-123,-42 74-279,-18 26 100,-3 3-405,1 9-384,-1 2-427,-22 29-39,-47 48 1,41-48 24,-28 37 1,42-48-26,1 1 0,1 1 0,1-1 0,0 2 0,2 0 0,1 0 0,1 1-1,1 0 1,0 0 0,2 1 0,1 0 0,2-1 0,-1 33 0,4-50-15,-1 0 0,1 0 1,1 0-1,0 0 0,0-1 0,0 1 0,1-1 0,-1 1 0,2-1 0,-1 0 0,1 0 0,0 0 1,0 0-1,0-1 0,1 0 0,0 0 0,0 0 0,0 0 0,1-1 0,-1 0 0,1 0 1,10 5-1,-1-2-7,-1-1 0,1 0 1,0-1-1,0 0 1,1-2-1,-1 0 1,1 0-1,0-1 0,18-1 1,-32-2 22,-1 1 1,0-1 0,0 0-1,1 0 1,-1 0-1,0 0 1,0 0 0,0-1-1,0 1 1,0 0 0,0 0-1,-1-1 1,1 1-1,0 0 1,-1-1 0,1 1-1,-1-1 1,1 1 0,-1-1-1,1 1 1,-1-1-1,0-2 1,1 2 0,-1 0 0,1 0-1,-1 0 1,0 0 0,0 0-1,1 0 1,-1-1 0,-1 1 0,1 0-1,0 0 1,0 0 0,-1 0 0,1 0-1,-1 0 1,0 0 0,0 0-1,0 0 1,-1-2 0,-1 2-10,-1 0-1,1 0 1,-1 0 0,0 1 0,1-1 0,-1 1-1,0 0 1,0 0 0,0 1 0,0-1-1,-6 0 1,-52 0 9,44 2-10,-57-1-99,75 1-45,-1 0 1,0 0 0,1 0-1,-1 0 1,1 0-1,-1 1 1,1-1-1,0 0 1,-1 0-1,1 0 1,0 1 0,0-1-1,0 0 1,0 0-1,0 1 1,0-1-1,1 2 1,1 14-5119,7-7-1984</inkml:trace>
</inkml:ink>
</file>

<file path=ppt/ink/ink9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49.920"/>
    </inkml:context>
    <inkml:brush xml:id="br0">
      <inkml:brushProperty name="width" value="0.035" units="cm"/>
      <inkml:brushProperty name="height" value="0.035" units="cm"/>
      <inkml:brushProperty name="color" value="#E71224"/>
    </inkml:brush>
  </inkml:definitions>
  <inkml:trace contextRef="#ctx0" brushRef="#br0">14 81 10853,'0'0'13126,"-2"-13"-12280,-4-40-361,6 52-476,1 0-1,-1 1 1,1-1-1,-1 0 1,1 0-1,-1 0 1,1 1-1,-1-1 1,1 0-1,0 0 1,-1 1 0,1-1-1,0 1 1,0-1-1,-1 1 1,1-1-1,0 1 1,0-1-1,0 1 1,0 0-1,-1-1 1,1 1-1,0 0 1,0 0-1,0 0 1,0 0-1,0-1 1,0 1-1,1 1 1,36-1 14,-28 1-14,-8-1-9,1 0-1,-1 1 0,0-1 0,0 1 1,0 0-1,1-1 0,-1 1 0,0 0 0,0 0 1,0 0-1,0 1 0,0-1 0,0 0 1,-1 1-1,1-1 0,0 1 0,-1 0 1,1-1-1,-1 1 0,0 0 0,1 0 0,-1 0 1,0 0-1,0 0 0,0 0 0,0 0 1,-1 1-1,1-1 0,-1 0 0,1 0 1,-1 5-1,3 9-10,-2-1 0,0 1 0,-2 23 1,1-31 13,-1 0 2,-1-1-1,1 0 0,-1 0 0,-1 0 0,1 0 0,-1-1 0,0 1 1,-1 0-1,0-1 0,0 0 0,0 0 0,0 0 0,-1-1 1,0 1-1,0-1 0,-9 6 0,5-3 2,2-1-1,-1 2 1,1-1-1,0 0 1,1 1-1,-9 17 1,14-25-6,1 1 1,-1-1 0,0 1-1,1-1 1,-1 1-1,1-1 1,0 1-1,-1-1 1,1 1 0,0 0-1,0-1 1,0 1-1,0-1 1,1 1 0,-1 0-1,0-1 1,1 1-1,-1-1 1,1 1 0,-1-1-1,1 1 1,0-1-1,-1 1 1,1-1 0,0 0-1,0 1 1,0-1-1,0 0 1,0 0 0,0 0-1,1 0 1,-1 0-1,0 0 1,1 0-1,-1 0 1,0 0 0,1-1-1,-1 1 1,1 0-1,-1-1 1,1 1 0,0-1-1,1 1 1,11 2 8,-1 0 1,1-1-1,0-1 1,14 0-1,-14 0 0,198 3-599,-123-13-7378,-81 9 2886</inkml:trace>
</inkml:ink>
</file>

<file path=ppt/ink/ink9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50.351"/>
    </inkml:context>
    <inkml:brush xml:id="br0">
      <inkml:brushProperty name="width" value="0.035" units="cm"/>
      <inkml:brushProperty name="height" value="0.035" units="cm"/>
      <inkml:brushProperty name="color" value="#E71224"/>
    </inkml:brush>
  </inkml:definitions>
  <inkml:trace contextRef="#ctx0" brushRef="#br0">359 37 11237,'0'0'7356,"-30"-6"-4841,-97-19-786,117 23-1464,-1 0 0,0 1-1,0 1 1,-20 1 0,28-1-186,0 1 0,0 0 0,-1-1 0,2 1 0,-1 0 0,0 0 0,0 1-1,0-1 1,0 1 0,1-1 0,-1 1 0,1 0 0,-4 2 0,3 1-16,0 0 0,1-1 0,-1 1 0,1 0 0,0 0 0,0 1 0,1-1 0,0 0 0,0 1 0,0-1 0,0 0 0,1 1 0,0-1 0,0 1 0,0-1 0,2 9 0,0-5-48,0 0-1,0 0 0,0-1 1,1 1-1,0-1 0,1 0 1,0 0-1,0 0 0,1 0 0,0-1 1,0 1-1,1-1 0,0-1 1,0 1-1,1-1 0,7 6 1,20 14 14,0-1 0,46 24 0,-27-17 14,-37-22-39,-6-4-12,0 0 0,0 1 1,-1-1-1,0 2 0,0 0 0,10 11 0,-18-18 4,0 1 0,0-1 0,0 1 0,-1 0-1,1-1 1,0 1 0,0 0 0,-1 0 0,1 0 0,-1-1-1,0 1 1,0 0 0,1 0 0,-1 0 0,0 0 0,0-1-1,-1 1 1,1 0 0,0 0 0,-1 0 0,1 0 0,-1-1-1,1 1 1,-1 0 0,0 0 0,0-1 0,0 1-1,0-1 1,0 1 0,0-1 0,0 1 0,-1-1 0,1 0-1,0 1 1,-1-1 0,1 0 0,-1 0 0,1 0 0,-1 0-1,0 0 1,1 0 0,-1-1 0,0 1 0,0-1 0,1 1-1,-1-1 1,-3 1 0,-33 5-273,-1-1-1,0-2 1,0-2-1,1-1 1,-50-7-1,80 6-337,-1 0 0,0-1 0,1 0-1,0-1 1,-1 0 0,1 0 0,0-1 0,1 0-1,-11-6 1,-15-18-6311</inkml:trace>
</inkml:ink>
</file>

<file path=ppt/ink/ink9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50.766"/>
    </inkml:context>
    <inkml:brush xml:id="br0">
      <inkml:brushProperty name="width" value="0.035" units="cm"/>
      <inkml:brushProperty name="height" value="0.035" units="cm"/>
      <inkml:brushProperty name="color" value="#E71224"/>
    </inkml:brush>
  </inkml:definitions>
  <inkml:trace contextRef="#ctx0" brushRef="#br0">1 83 5683,'0'0'9521,"30"-3"-5329,-17 2-3831,213-14 3359,-135 17-2610,-49 1-859,0-3-1,1-1 1,-1-2 0,68-14 0,-95 13-179,-3 2-97,-17 10-83,-7 7 76,5-5 52,0 0 0,1 1 0,-1 0-1,2 0 1,0 0 0,0 1 0,1-1 0,1 1 0,0 0 0,0 0 0,1 0 0,0 25 0,2-35-14,0 0 0,1 1 0,-1-1 0,1 0 0,0 0 0,-1 0 0,1 0 0,0 0 0,0 0 1,0 0-1,1 0 0,-1 0 0,0 0 0,1-1 0,0 1 0,-1-1 0,1 1 0,0-1 0,-1 1 1,1-1-1,0 0 0,0 0 0,0 0 0,0 0 0,0 0 0,1 0 0,-1-1 0,0 1 0,0-1 1,0 1-1,4-1 0,10 3 79,1-2 1,0 0 0,20-1-1,-20-1 69,-8 2-37,1-1 0,-1-1 0,0 0 0,0 0 0,0-1 0,0 0 0,0-1 0,13-4 0,-18 4-84,0 1 0,1-1 1,-1 0-1,-1 0 0,1 0 0,0-1 0,-1 1 0,1-1 0,-1 0 0,0 0 0,-1 0 0,1 0 0,-1-1 0,1 1 0,-1-1 0,0 0 0,1-8 0,0 6-40,-2 0 0,1 0 0,-1-1 0,0 1 0,-1-1 1,1 1-1,-1-1 0,-1 1 0,0 0 0,-1-9 0,1 12-32,-1-1-1,1 1 1,-1 0 0,0-1 0,0 1 0,0 0 0,-1 0 0,0 0 0,1 0 0,-1 1-1,-1-1 1,1 1 0,0-1 0,-1 1 0,0 1 0,-5-5 0,-1 2-266,-1-1 0,0 1 0,0 0 1,-1 1-1,1 1 0,-1 0 0,0 0 1,0 1-1,-13 0 0,11 1-1381,1 1-1,0 1 1,-1 0-1,-24 6 1,-23 17-9941</inkml:trace>
</inkml:ink>
</file>

<file path=ppt/ink/ink9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52.939"/>
    </inkml:context>
    <inkml:brush xml:id="br0">
      <inkml:brushProperty name="width" value="0.035" units="cm"/>
      <inkml:brushProperty name="height" value="0.035" units="cm"/>
      <inkml:brushProperty name="color" value="#E71224"/>
    </inkml:brush>
  </inkml:definitions>
  <inkml:trace contextRef="#ctx0" brushRef="#br0">587 152 13238,'0'0'10031,"-2"-18"-9433,-11-58-97,12 73-473,0 0-1,-1 1 1,1-1-1,-1 0 1,1 1-1,-1-1 1,0 1-1,0 0 1,0-1-1,0 1 1,-1 0-1,1 0 1,0 0-1,-1 1 1,0-1-1,1 1 1,-1-1-1,0 1 0,1 0 1,-1 0-1,0 0 1,0 0-1,0 1 1,0-1-1,0 1 1,0 0-1,-4 0 1,-4-2 72,-24-3 115,0 2 1,-45 2-1,76 1-218,-1 0 0,1 1 0,0 0-1,0 0 1,-1 1 0,1-1 0,0 1 0,0 0 0,0 0 0,1 0 0,-1 0-1,0 1 1,1-1 0,0 1 0,-1 0 0,1 0 0,0 1 0,1-1 0,-1 0 0,0 1-1,1 0 1,0-1 0,-2 6 0,-1 0-7,1 1 0,0-1 0,1 1 0,0 0 0,0 0 0,1 0 0,0 0 0,0 19-1,2 2-7,-1-10-28,1-1-1,1 1 0,6 31 1,-5-45 27,0 1-1,1 0 1,0-1 0,0 0 0,1 0 0,0 0 0,0 0 0,1 0-1,0-1 1,0 0 0,0 0 0,10 8 0,-3-4-15,1-1 0,1 0-1,28 14 1,-31-18 27,1 1-1,-1 0 1,0 1-1,-1 0 1,0 1-1,15 14 0,-22-16 3,1 0 0,-1 0-1,0 1 1,-1-1 0,0 1-1,0-1 1,0 1 0,-1 0-1,0 0 1,0 0 0,0 0-1,-1 0 1,0 0 0,-1 0-1,-2 12 1,3-17 8,-1 1 1,0 0-1,0-1 0,0 1 0,-1-1 1,1 1-1,-1-1 0,1 0 0,-1 1 1,0-1-1,1 0 0,-1 0 0,0 0 1,-1 0-1,1-1 0,0 1 1,0-1-1,-1 1 0,1-1 0,-1 0 1,1 0-1,-1 0 0,0 0 0,1 0 1,-1 0-1,-4 0 0,-7 2 28,0-1 1,0 0-1,-24 0 1,35-2-27,-24 0 54,0-1 0,-27-4 1,43 3-40,1-1 1,0 0-1,1 0 1,-1-1-1,1 0 1,-1 0 0,1-1-1,-12-9 1,3 0-60,1 0 0,1-1 1,1-1-1,0 0 0,1-1 1,0-1-1,-18-32 0,32 49-574,31 10-6620,11 11 2911</inkml:trace>
</inkml:ink>
</file>

<file path=ppt/ink/ink9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53.346"/>
    </inkml:context>
    <inkml:brush xml:id="br0">
      <inkml:brushProperty name="width" value="0.035" units="cm"/>
      <inkml:brushProperty name="height" value="0.035" units="cm"/>
      <inkml:brushProperty name="color" value="#E71224"/>
    </inkml:brush>
  </inkml:definitions>
  <inkml:trace contextRef="#ctx0" brushRef="#br0">0 20 7876,'0'0'19481,"0"-19"-18313,21 19-6114,7 13-2033</inkml:trace>
</inkml:ink>
</file>

<file path=ppt/ink/ink9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53.731"/>
    </inkml:context>
    <inkml:brush xml:id="br0">
      <inkml:brushProperty name="width" value="0.035" units="cm"/>
      <inkml:brushProperty name="height" value="0.035" units="cm"/>
      <inkml:brushProperty name="color" value="#E71224"/>
    </inkml:brush>
  </inkml:definitions>
  <inkml:trace contextRef="#ctx0" brushRef="#br0">0 5 13894,'0'0'10944,"0"-4"-10058,0 322 2633,0-191-6780,0-10-6546,0-100-6048</inkml:trace>
</inkml:ink>
</file>

<file path=ppt/ink/ink9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54.102"/>
    </inkml:context>
    <inkml:brush xml:id="br0">
      <inkml:brushProperty name="width" value="0.035" units="cm"/>
      <inkml:brushProperty name="height" value="0.035" units="cm"/>
      <inkml:brushProperty name="color" value="#E71224"/>
    </inkml:brush>
  </inkml:definitions>
  <inkml:trace contextRef="#ctx0" brushRef="#br0">15 263 5939,'0'0'15682,"-3"-17"-14234,-1-6-1001,1 8 112,1 1 1,0-1-1,2-25 0,0 38-510,0 0 0,1 0 0,-1 0 0,1 0-1,-1 0 1,1 0 0,0 0 0,0 1 0,0-1 0,0 0 0,0 0-1,1 1 1,-1-1 0,0 0 0,1 1 0,-1-1 0,1 1-1,0 0 1,3-2 0,40-22 213,-33 19-146,14-6-130,0 1-1,1 0 1,0 2-1,1 2 1,-1 0-1,1 2 1,1 0-1,54 0 1,-80 5-43,0 1 1,0-1 0,0 0 0,0 1-1,-1 0 1,1 0 0,0 0-1,0 0 1,0 0 0,-1 0 0,1 1-1,-1-1 1,1 1 0,-1 0-1,1-1 1,-1 1 0,0 1 0,0-1-1,0 0 1,0 0 0,0 1-1,-1-1 1,1 1 0,-1-1 0,1 1-1,-1 0 1,0 0 0,0-1-1,1 6 1,1 7-475,0-1 0,-1 1 0,0 0 0,-1 26 0,-6 27-2430,-19-1-1649</inkml:trace>
</inkml:ink>
</file>

<file path=ppt/ink/ink9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54.514"/>
    </inkml:context>
    <inkml:brush xml:id="br0">
      <inkml:brushProperty name="width" value="0.035" units="cm"/>
      <inkml:brushProperty name="height" value="0.035" units="cm"/>
      <inkml:brushProperty name="color" value="#E71224"/>
    </inkml:brush>
  </inkml:definitions>
  <inkml:trace contextRef="#ctx0" brushRef="#br0">25 253 3682,'0'0'20889,"-25"0"-19080,50 0-1457,10 0-192,7 0-112,7 0-48,4 0-64,6 0-560,12 0-1233,-1-6-2481,-7-10-5458</inkml:trace>
  <inkml:trace contextRef="#ctx0" brushRef="#br0" timeOffset="1">699 7 16472,'0'0'11701,"24"-7"-11621,-10 7-64,4 0-16,3 0-336,0 0-833,4 0-1248,-11 19-2129,-7-3-3394</inkml:trace>
</inkml:ink>
</file>

<file path=ppt/ink/ink9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56.803"/>
    </inkml:context>
    <inkml:brush xml:id="br0">
      <inkml:brushProperty name="width" value="0.035" units="cm"/>
      <inkml:brushProperty name="height" value="0.035" units="cm"/>
      <inkml:brushProperty name="color" value="#E71224"/>
    </inkml:brush>
  </inkml:definitions>
  <inkml:trace contextRef="#ctx0" brushRef="#br0">422 27 6627,'-6'-6'17226,"-4"2"-16713,-67-5-232,-1 3 0,-94 5 1,94 1 184,78 0-373,4 0-53,11 0-198,0 1 0,0 0 0,0 0 0,23 7 0,-32-6-232,-1 0-1,1 0 1,-1 0 0,1 1-1,-1 0 1,6 5-1,-7-5-374,0 0 0,0 1 0,-1 0-1,1 0 1,-1 0 0,0 0 0,0 1-1,3 5 1,3 17-8279</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19.248"/>
    </inkml:context>
    <inkml:brush xml:id="br0">
      <inkml:brushProperty name="width" value="0.035" units="cm"/>
      <inkml:brushProperty name="height" value="0.035" units="cm"/>
    </inkml:brush>
  </inkml:definitions>
  <inkml:trace contextRef="#ctx0" brushRef="#br0">130 388 15431,'0'0'5000,"-3"27"-3536,-6 87-634,9-109-780,0-1-1,1 1 1,-1 0-1,1 0 1,0 0-1,0-1 1,0 1-1,1 0 1,-1-1-1,1 1 1,0-1 0,1 0-1,-1 0 1,1 0-1,0 0 1,0 0-1,0 0 1,0-1-1,5 5 1,1-2 38,0 0 0,0-1 0,1 0 0,0 0 0,0-1 0,10 3 0,-10-4-6,-3 0-25,1-1 0,0 0 0,0 0 1,0-1-1,0 0 0,16-1 0,-24 0-49,1-1 0,0 1 1,0-1-1,-1 1 0,1-1 0,0 1 0,-1-1 0,1 1 1,0-1-1,-1 0 0,1 1 0,-1-1 0,1 0 0,-1 1 1,0-1-1,1 0 0,-1 0 0,1 0 0,-1 1 0,0-1 1,0 0-1,0 0 0,1 0 0,-1 0 0,0 1 0,0-1 1,0 0-1,0 0 0,-1-1 0,1-37 148,0 27-63,-1 3-61,0-1 1,0 1-1,-1 0 1,0 0-1,-1 0 1,0 1-1,0-1 1,-1 1-1,0-1 1,-9-12-1,-7-8-26,-34-39-1,31 42 11,-35-39-4,38 45-7,0-2-1,2 0 1,0-1-1,-27-49 0,43 70 7,1-1-1,-1 0 0,1 0 0,-1 0 0,1-1 1,0 1-1,0 0 0,0 0 0,1 0 0,-1-1 1,1 1-1,0 0 0,0-1 0,0 1 0,0 0 1,0-1-1,1 1 0,0 0 0,-1-1 0,1 1 0,0 0 1,1 0-1,-1 0 0,1 0 0,-1 0 0,1 0 1,0 0-1,0 1 0,0-1 0,0 1 0,1-1 1,-1 1-1,1 0 0,-1 0 0,1 0 0,0 0 1,0 0-1,-1 1 0,1-1 0,7-1 0,7-3 7,1 0 0,1 2-1,-1 0 1,0 2-1,37-2 1,136 4 290,-189 0-294,1 0 0,-1 1 0,0-1 0,0 1 0,0-1 0,0 1 0,1 0 0,-1 0 0,0-1 0,0 2 1,0-1-1,-1 0 0,1 0 0,0 0 0,0 1 0,-1-1 0,1 1 0,0 0 0,-1-1 0,0 1 0,2 3 0,-1-1 12,0 0 0,-1 0 0,1 0 0,-1 0 0,0 0-1,0 1 1,0-1 0,-1 0 0,0 1 0,0 6 0,-1 0 15,0 0 0,-1 0 0,0 0 0,0 0-1,-2 0 1,1 0 0,-1-1 0,-7 13 0,-8 6 64,-42 48 1,39-51-90,1 0 0,-23 39 0,43-64-54,0 1 0,1-1 0,-1 1 1,0 0-1,0-1 0,1 1 0,-1 0 0,1-1 1,0 1-1,-1 0 0,1 0 0,0 3 0,0-5-63,1 1 0,-1 0 1,0-1-1,0 1 0,0-1 0,1 1 0,-1 0 0,0-1 0,1 1 0,-1-1 0,1 1 0,-1-1 0,1 1 0,-1-1 0,1 1 0,-1-1 0,1 1 0,-1-1 0,1 0 0,-1 1 0,1-1 1,1 0-1,3 2-677,1-1 0,-1-1 0,0 1 1,1-1-1,-1 0 0,10-1 0,-1 0 46,63-1-5552</inkml:trace>
</inkml:ink>
</file>

<file path=ppt/ink/ink9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09.453"/>
    </inkml:context>
    <inkml:brush xml:id="br0">
      <inkml:brushProperty name="width" value="0.035" units="cm"/>
      <inkml:brushProperty name="height" value="0.035" units="cm"/>
      <inkml:brushProperty name="color" value="#E71224"/>
    </inkml:brush>
  </inkml:definitions>
  <inkml:trace contextRef="#ctx0" brushRef="#br0">58 14 6675,'0'0'16069,"0"-10"-14504,0 6-1165,0 7 1999,-13 189-1472,0-24-592,13-136-363,0 6-61,-2 0-1,-1 0 1,-2 0 0,-14 55-1,17-71-2586,3-8-2158,2-4-1913</inkml:trace>
</inkml:ink>
</file>

<file path=ppt/ink/ink9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10.032"/>
    </inkml:context>
    <inkml:brush xml:id="br0">
      <inkml:brushProperty name="width" value="0.035" units="cm"/>
      <inkml:brushProperty name="height" value="0.035" units="cm"/>
      <inkml:brushProperty name="color" value="#E71224"/>
    </inkml:brush>
  </inkml:definitions>
  <inkml:trace contextRef="#ctx0" brushRef="#br0">0 132 13062,'0'0'9012,"20"-19"-8478,62-60-17,-77 75-438,0 0-1,0 1 1,0 0 0,1 0-1,-1 0 1,1 0-1,-1 1 1,1 0 0,0 0-1,0 1 1,0 0-1,0 0 1,0 0 0,0 1-1,0 0 1,0 0-1,0 0 1,12 3 0,9-1 393,-24-3-432,1 1-1,-1 0 1,0 0-1,1 1 1,-1-1-1,0 1 0,0-1 1,1 1-1,-1 0 1,4 2-1,-5-1-36,-1-1-1,0 0 0,1 1 1,-1-1-1,0 1 1,0-1-1,0 1 1,0 0-1,0-1 1,0 1-1,-1 0 1,1 0-1,-1 0 1,1-1-1,-1 1 1,0 0-1,1 0 0,-1 0 1,0 2-1,1 10 7,0-1 0,-1 1 0,-1-1-1,0 1 1,0-1 0,-2 1 0,1-1-1,-2 0 1,0 0 0,0 0 0,-1-1-1,-14 24 1,9-20-94,-1-1 1,-1 0-1,-1-1 0,0 0 1,-1-1-1,0-1 0,-1 0 1,-29 18-1,33-24 1,4 0 81,-1-1 1,0 0-1,0-1 1,0 0 0,-1 0-1,-13 4 1,92-10 210,-26 1 79,0 1 0,70 9 1,-111-8-310,-1-1 0,0 1 0,0 0 0,1 0 0,-1 0 0,0 0 0,0 0 0,0 0 0,0 0 0,0 1 0,0-1 0,-1 1 0,1 0 0,0-1 0,2 4 1,10 19-3688,-5-10-1417,-2-4-3755</inkml:trace>
</inkml:ink>
</file>

<file path=ppt/ink/ink9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10.603"/>
    </inkml:context>
    <inkml:brush xml:id="br0">
      <inkml:brushProperty name="width" value="0.035" units="cm"/>
      <inkml:brushProperty name="height" value="0.035" units="cm"/>
      <inkml:brushProperty name="color" value="#E71224"/>
    </inkml:brush>
  </inkml:definitions>
  <inkml:trace contextRef="#ctx0" brushRef="#br0">225 57 8452,'0'0'14625,"0"-7"-13768,0-18-241,0 19 504,-25-3-298,13 6-763,0 0 1,0 2-1,0-1 1,-1 2-1,1-1 0,-1 2 1,-19 2-1,30-2-63,0 0 0,0 0 1,0 0-1,0 1 0,1-1 0,-1 1 1,0-1-1,1 1 0,0-1 0,-1 1 1,1 0-1,0 0 0,0-1 0,0 1 1,0 0-1,0 0 0,0 0 0,0 0 1,1 1-1,-1-1 0,1 0 0,0 0 0,-1 0 1,1 0-1,0 0 0,0 1 0,0-1 1,1 2-1,-1 5-7,0 0 1,1-1-1,0 1 0,0-1 0,1 0 1,4 13-1,-1-10 8,1-1 1,1 1-1,0-1 1,0 0-1,1-1 1,17 16-1,64 51-3,-73-63 1,12 9-17,-8-8-1,-1 1 0,-1 1 0,0 1 0,-1 1 0,27 35 0,-42-51 22,-1 1 0,1 0 1,0-1-1,-1 1 0,0 0 1,0 0-1,1-1 1,-2 1-1,1 0 0,0 0 1,-1 0-1,1 0 0,-1 1 1,0-1-1,0 0 1,0 0-1,0 0 0,-1 0 1,1 0-1,-1 0 0,0 0 1,0 0-1,0 0 1,0 0-1,0-1 0,0 1 1,-1 0-1,0-1 1,1 1-1,-1-1 0,0 1 1,0-1-1,-1 0 0,1 0 1,0 0-1,-1 0 1,1 0-1,-1 0 0,1-1 1,-1 1-1,0-1 0,-4 2 1,-17 2 33,-1 0-1,0-1 1,0-1 0,1-2-1,-1-1 1,-30-2 0,30 1-35,12 0 23,0 1 0,0-2 0,0 0 0,-16-5 0,26 6-63,0 1 0,0-1 0,0 0 0,0-1 0,1 1 0,-1 0 0,0-1 0,1 0 0,-1 0 0,1 1 0,-1-1 0,1-1 0,0 1 0,0 0 0,0 0 0,0-1 0,0 1 0,1-1 0,-1 0 0,1 1 0,0-1 0,-1 0 0,1 0 0,-1-5 0,1-53-4908,11 21-2703,12-3-5497</inkml:trace>
</inkml:ink>
</file>

<file path=ppt/ink/ink9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10.968"/>
    </inkml:context>
    <inkml:brush xml:id="br0">
      <inkml:brushProperty name="width" value="0.035" units="cm"/>
      <inkml:brushProperty name="height" value="0.035" units="cm"/>
      <inkml:brushProperty name="color" value="#E71224"/>
    </inkml:brush>
  </inkml:definitions>
  <inkml:trace contextRef="#ctx0" brushRef="#br0">15 42 3954,'0'0'18173,"-2"-7"-16409,-2 1-1262,3 4-295,0 0 0,0 0 0,0 0 0,0 0 0,0-1 1,1 1-1,-1 0 0,1 0 0,-1-1 0,1-3 0,34 6 1159,373 0 1422,-406 0-2033,-4 15-7385,-15 11 281</inkml:trace>
</inkml:ink>
</file>

<file path=ppt/ink/ink9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58.309"/>
    </inkml:context>
    <inkml:brush xml:id="br0">
      <inkml:brushProperty name="width" value="0.035" units="cm"/>
      <inkml:brushProperty name="height" value="0.035" units="cm"/>
      <inkml:brushProperty name="color" value="#E71224"/>
    </inkml:brush>
  </inkml:definitions>
  <inkml:trace contextRef="#ctx0" brushRef="#br0">240 16 13302,'0'0'10130,"0"-4"-9103,0 4-981,0 0-1,0-1 1,0 1-1,0-1 1,1 1-1,-1 0 0,0-1 1,0 1-1,0 0 1,0-1-1,0 1 1,-1-1-1,1 1 1,0 0-1,0-1 1,0 1-1,0 0 1,0-1-1,0 1 0,-1-1 1,1 1-1,0 0 1,0 0-1,0-1 1,-1 1-1,1 0 1,0-1-1,-1 1 1,1 0-1,0 0 1,0-1-1,-1 1 0,1 0 1,-1 0-1,1 0 1,0 0-1,-1-1 1,-14 11 459,-25 38-711,29-33 484,-15 18-42,2 1-1,-38 70 1,53-84-211,0 0 0,1 0 0,1 1 0,1 0 0,1 0 0,1 1 0,-2 32 0,5-31-20,0 0 0,2-1 0,0 1 0,8 34 0,-6-46-9,0-1-1,1 0 0,0 0 0,0-1 1,1 1-1,1-1 0,-1 0 0,2 0 1,-1-1-1,1 1 0,15 12 0,-11-10-55,0 0-1,1-1 0,1-1 1,0 0-1,0 0 0,1-1 1,0-1-1,0-1 0,0 0 1,1 0-1,0-2 1,0 0-1,1 0 0,23 1 1,-37-5 63,0-1 1,0 1-1,0-1 1,0 1 0,0-1-1,0 0 1,0 0 0,0 0-1,0 0 1,0-1 0,0 1-1,-1 0 1,1-1 0,-1 1-1,1-1 1,-1 1-1,1-1 1,-1 0 0,0 1-1,0-1 1,0 0 0,0 0-1,0 0 1,0 0 0,0 0-1,-1 0 1,1 0 0,-1 0-1,0-1 1,1 1-1,-1 0 1,0-3 0,2-14 34,-1-1 0,-3-33-1,1 27-28,2-5 15,0 19-21,-1-1 0,0 0 0,-1 0 0,-1 1 0,-5-24 1,6 32 1,-1 0 1,0 0-1,0 0 1,0 0 0,-1 0-1,1 1 1,-1-1-1,0 1 1,0 0 0,0 0-1,0 0 1,-1 0-1,1 1 1,-1-1 0,1 1-1,-1 0 1,0 0-1,0 0 1,0 0 0,0 1-1,-6-2 1,0 1-2,0-1 0,0 2 1,0-1-1,0 2 0,0-1 1,-1 1-1,-12 2 0,18-1-8,-1-1-1,1 1 0,-1 1 0,1-1 0,-1 1 1,1 0-1,0 0 0,0 1 0,0-1 0,0 1 1,0 0-1,0 1 0,1-1 0,-5 5 0,7-5-137,-26 34 204,23-20-2615,12-17-4594,17 0-56</inkml:trace>
</inkml:ink>
</file>

<file path=ppt/ink/ink9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58.872"/>
    </inkml:context>
    <inkml:brush xml:id="br0">
      <inkml:brushProperty name="width" value="0.035" units="cm"/>
      <inkml:brushProperty name="height" value="0.035" units="cm"/>
      <inkml:brushProperty name="color" value="#E71224"/>
    </inkml:brush>
  </inkml:definitions>
  <inkml:trace contextRef="#ctx0" brushRef="#br0">43 187 416,'0'0'20281,"-8"-18"-19083,-23-54-317,31 70-830,-1 0 0,0 0-1,1 0 1,-1 0 0,1 0 0,0 0 0,-1 0 0,1 0 0,0 0 0,0 0-1,0 0 1,1 0 0,-1 0 0,0 0 0,1 0 0,-1 0 0,1 0 0,0 0-1,0 1 1,0-1 0,0 0 0,0 0 0,0 0 0,0 1 0,0-1 0,1 1-1,-1-1 1,0 1 0,1-1 0,0 1 0,-1 0 0,1 0 0,2-1 0,4-2 47,-1 0 1,1 1 0,0 0 0,0 0 0,13-2 0,-18 4-42,32-4 101,-1 1 1,1 1 0,35 2-1,-65 1-157,-1 0-1,1 1 1,-1-1-1,1 1 1,-1 0-1,1 0 0,-1 0 1,1 0-1,-1 1 1,0 0-1,0 0 0,0 0 1,0 0-1,0 1 1,0 0-1,-1-1 1,1 1-1,4 6 0,-4-3-4,0 0-1,0 0 0,-1 0 1,1 0-1,-2 1 0,1 0 1,-1-1-1,0 1 0,0 0 1,0 0-1,0 11 0,0-2 8,-1 1 0,0 0 0,-2 0 0,0 0 0,-4 26 0,3-34 0,-1 0-1,0 0 0,0 0 0,-1 0 1,0-1-1,0 1 0,-1-1 1,0 0-1,0 0 0,-1-1 1,-9 10-1,-10 5-57,0-1 1,-2-1-1,-29 17 1,10-7-48,45-26-32,9-2 73,26 1 113,42-1 460,-73-2-476,176-2 1105,-89 1-3538,1 0-5903,-43 1 1219</inkml:trace>
</inkml:ink>
</file>

<file path=ppt/ink/ink9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59.405"/>
    </inkml:context>
    <inkml:brush xml:id="br0">
      <inkml:brushProperty name="width" value="0.035" units="cm"/>
      <inkml:brushProperty name="height" value="0.035" units="cm"/>
      <inkml:brushProperty name="color" value="#E71224"/>
    </inkml:brush>
  </inkml:definitions>
  <inkml:trace contextRef="#ctx0" brushRef="#br0">233 73 9428,'0'0'9805,"0"-12"-8084,-1-36-155,1 47-1458,0 1 0,0-1 0,0 1 1,0-1-1,0 1 0,0-1 0,0 1 0,0-1 1,-1 1-1,1-1 0,0 1 0,0-1 1,0 1-1,-1-1 0,1 1 0,0-1 1,-1 1-1,1-1 0,0 1 0,-1 0 0,1-1 1,-1 1-1,1 0 0,-1-1 0,1 1 1,0 0-1,-1 0 0,0-1 0,-19 3-181,18-1 260,-7 2-151,-1 1 1,1 1 0,0-1-1,0 1 1,1 1-1,-1 0 1,1 0 0,-9 9-1,-2 3 144,2 0 0,-20 26 1,32-37-159,0 1 1,0 1 0,1-1 0,0 0 0,1 1 0,0 0 0,0 0 0,1 0 0,0 0 0,-1 13 0,2-16-19,1-1-1,0 1 1,0-1 0,0 1-1,1-1 1,-1 1 0,1-1-1,1 0 1,-1 1 0,1-1-1,0 0 1,0 0 0,0 0-1,1 0 1,0-1-1,0 1 1,0-1 0,0 1-1,5 3 1,12 7-9,0-1 1,1-2-1,0 0 1,1-1-1,0-1 1,1-1-1,32 8 1,-21-6-18,-1 1 0,54 28 1,-82-37 13,0 1 0,-1-1 0,1 1-1,-1 0 1,0 1 0,0-1 0,0 0 0,-1 1 0,0 0 0,6 10 0,-8-13 5,0 0 0,0 0 0,0 0 1,-1 1-1,1-1 0,0 0 0,-1 0 0,0 1 0,1-1 0,-1 0 0,0 0 0,0 1 0,0-1 1,0 0-1,-1 1 0,1-1 0,-1 0 0,1 0 0,-1 1 0,0-1 0,0 0 0,0 0 0,0 0 0,0 0 1,0 0-1,0 0 0,-1 0 0,1-1 0,-1 1 0,0 0 0,-1 1 0,-5 2 16,0-1 0,0 1 0,0-2 0,0 1 0,0-1 0,-1 0 0,1-1 0,-1 0 0,0 0 0,-13 0 0,-17 1 36,-43-4 0,33 0 6,43 1-66,1 0-1,0 0 0,0 0 0,0-1 0,-1 1 0,1-1 1,0-1-1,0 1 0,0-1 0,0 1 0,1-1 1,-1-1-1,0 1 0,-5-5 0,7 4-303,-1-1-1,1 0 0,0 0 1,1-1-1,-1 1 1,1-1-1,-1 1 1,2-1-1,-1 0 0,0 0 1,1 0-1,0 1 1,0-1-1,0-1 1,1-4-1,-4-36-6655,3-4-6467</inkml:trace>
</inkml:ink>
</file>

<file path=ppt/ink/ink9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0:59.888"/>
    </inkml:context>
    <inkml:brush xml:id="br0">
      <inkml:brushProperty name="width" value="0.035" units="cm"/>
      <inkml:brushProperty name="height" value="0.035" units="cm"/>
      <inkml:brushProperty name="color" value="#E71224"/>
    </inkml:brush>
  </inkml:definitions>
  <inkml:trace contextRef="#ctx0" brushRef="#br0">1 19 15831,'0'0'6603,"33"-3"-5970,9-1-503,18-3 14,72 3 0,401 4-3004,-542 1 2995,0 0-1,-1 1 0,1 1 0,1 0 0,-1 0 0,0 1 0,1-1 0,-1 2 0,1-1 0,1 2 0,-1-1 0,1 1 0,-1 0 0,2 0 0,-1 1 0,-8 11 0,6-9 5,1 1 0,0 1 0,1-1 0,0 2 0,0-1 0,2 0 0,-1 1 0,1 0 0,1 1-1,0-1 1,-3 24 0,6-29-69,0 0-1,1 0 1,0 0 0,1 0-1,-1 0 1,1 0-1,0 0 1,1 0 0,4 13-1,-3-16-54,-1 0 1,1 0-1,0 0 0,0 0 1,0 0-1,1-1 0,-1 0 1,1 1-1,0-1 0,0 0 1,0-1-1,0 1 0,1-1 1,7 4-1,10 2 22,1-1 0,-1-1 0,1-1 0,1-1 0,-1-1 1,0-1-1,1-1 0,-1-2 0,41-4 0,-59 4-26,1 0 0,-1 0 0,0 0 0,0-1 0,0 0 0,0 0 0,0 0 0,0-1 0,-1 1 0,1-1 0,-1 0 0,0-1 0,0 1 1,0-1-1,0 0 0,-1 0 0,1 0 0,-1 0 0,0 0 0,0-1 0,-1 0 0,1 1 0,-1-1 0,0 0 0,2-9 0,0-1 23,-1 0 0,0 0-1,-2 0 1,0-1 0,0 1 0,-1-1 0,-4-26-1,2 37-9,0 0-1,0 0 0,0 0 0,0 1 0,0-1 0,-1 0 0,0 1 0,0 0 0,-1-1 0,1 1 0,-1 1 0,0-1 0,0 0 1,0 1-1,0 0 0,0 0 0,-1 0 0,0 0 0,1 1 0,-1 0 0,0 0 0,-5-1 0,-54-16-1736,45 17-3689,63 2-625</inkml:trace>
</inkml:ink>
</file>

<file path=ppt/ink/ink9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00.303"/>
    </inkml:context>
    <inkml:brush xml:id="br0">
      <inkml:brushProperty name="width" value="0.035" units="cm"/>
      <inkml:brushProperty name="height" value="0.035" units="cm"/>
      <inkml:brushProperty name="color" value="#E71224"/>
    </inkml:brush>
  </inkml:definitions>
  <inkml:trace contextRef="#ctx0" brushRef="#br0">422 0 16440,'0'0'8065,"-4"16"-7025,-13 35-390,-2-1 0,-2 0 0,-3-2 0,-55 84 0,58-101-674,8-9-123,-2 0 1,-1-1-1,0-1 1,-2-1 0,0-1-1,-28 24 1,12-27-3235,8-10-2039,-8-4-4689</inkml:trace>
</inkml:ink>
</file>

<file path=ppt/ink/ink9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00.691"/>
    </inkml:context>
    <inkml:brush xml:id="br0">
      <inkml:brushProperty name="width" value="0.035" units="cm"/>
      <inkml:brushProperty name="height" value="0.035" units="cm"/>
      <inkml:brushProperty name="color" value="#E71224"/>
    </inkml:brush>
  </inkml:definitions>
  <inkml:trace contextRef="#ctx0" brushRef="#br0">1 25 10421,'0'0'15775,"3"-5"-15327,-2 4-436,0-1 0,0 1 0,0 0 0,0-1 0,0 1 0,1 0 1,-1 0-1,0 0 0,1 0 0,-1 0 0,0 0 0,1 0 0,-1 1 0,1-1 0,0 0 0,-1 1 0,1-1 0,-1 1 0,1 0 0,0-1 0,0 1 0,-1 0 0,1 0 0,2 0 0,0 1-4,0 1 0,1-1 0,-1 1 0,0 0 0,0 0 1,0 0-1,0 0 0,0 1 0,-1 0 0,5 4 0,50 47 153,-3 2 1,-3 3 0,67 96 0,-70-87-743,3-3-1,112 110 1,-152-164-421,1-1-1,0 0 0,0-1 0,1 0 1,19 8-1,3-7-4303</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5:20:19.594"/>
    </inkml:context>
    <inkml:brush xml:id="br0">
      <inkml:brushProperty name="width" value="0.035" units="cm"/>
      <inkml:brushProperty name="height" value="0.035" units="cm"/>
    </inkml:brush>
  </inkml:definitions>
  <inkml:trace contextRef="#ctx0" brushRef="#br0">724 1 9076,'0'0'11904,"-34"15"-10236,6-4-1343,0 1-19,0 0 1,1 2-1,0 1 1,1 0-1,0 3 1,-36 31-1,38-26 340,1 1 0,-36 48 0,52-62-501,0 1-1,0 0 1,1 0-1,1 1 0,0 0 1,0 0-1,2 0 1,-1 0-1,1 0 1,-1 17-1,4-26-129,-1 0 0,1 0 0,0 0 1,0 0-1,1 0 0,-1 0 0,0 0 0,1 0 0,0 0 0,0 0 0,0-1 0,0 1 0,0 0 1,1 0-1,-1-1 0,1 1 0,-1-1 0,1 1 0,0-1 0,0 0 0,0 0 0,1 0 1,-1 0-1,0 0 0,1 0 0,-1-1 0,1 1 0,0-1 0,-1 1 0,1-1 0,6 2 0,5 0 3,1 0-1,0-1 0,1-1 0,-1 0 0,18-2 0,-15 1 11,-4 0-20,0-1 1,0-1-1,0 0 1,0-1-1,-1-1 0,1 0 1,-1-1-1,0 0 1,0-1-1,-1 0 1,1-1-1,-2 0 1,1-1-1,-1-1 0,0 0 1,0 0-1,-1-1 1,-1 0-1,0-1 1,0 0-1,-1-1 1,0 1-1,-1-1 1,0-1-1,-1 0 0,-1 1 1,0-2-1,0 1 1,-2-1-1,0 1 1,0-1-1,-1 0 1,-1 0-1,0 0 0,-2-23 1,0 32-14,1 0 0,-2 0 0,1 0-1,0 0 1,-1 0 0,0 0 0,0 0 0,-1 1 0,1-1 0,-1 1 0,0 0-1,0 0 1,0 0 0,-1 0 0,-3-3 0,0 1-18,0 1 0,-1 0 0,0 0 0,0 0 0,0 1 0,0 1 0,-17-6 1,-4 2-143,-1 2 0,0 0 1,0 2-1,-33 1 0,44 2 10,-181 4-2519,174-1 1158,1 0 1,0 2-1,0 1 1,0 1-1,-42 18 1,9 4-5032</inkml:trace>
</inkml:ink>
</file>

<file path=ppt/ink/ink9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01.096"/>
    </inkml:context>
    <inkml:brush xml:id="br0">
      <inkml:brushProperty name="width" value="0.035" units="cm"/>
      <inkml:brushProperty name="height" value="0.035" units="cm"/>
      <inkml:brushProperty name="color" value="#E71224"/>
    </inkml:brush>
  </inkml:definitions>
  <inkml:trace contextRef="#ctx0" brushRef="#br0">47 98 13398,'0'0'7345,"-9"-12"-6278,-23-38-187,31 50-861,1-1-1,-1 1 0,1 0 0,0-1 0,-1 1 1,1-1-1,-1 1 0,1-1 0,0 0 1,0 1-1,-1-1 0,1 1 0,0-1 0,0 0 1,0 1-1,0-1 0,0 1 0,-1-1 1,1 0-1,0 1 0,1-1 0,-1 0 0,0 1 1,0-1-1,0 1 0,0-1 0,0 0 1,1 1-1,-1-1 0,0 1 0,0-1 0,1 1 1,-1-1-1,0 1 0,1-1 0,-1 1 1,1-1-1,0 0 0,19-3 41,-14 4 14,60-7-34,130 5 0,-170 2-37,-13 0-4,0 1-1,0 0 0,0 1 0,0 1 0,0 0 0,0 0 0,-1 2 0,0-1 0,0 2 0,22 12 0,-30-15 4,1 0 0,-1 0 1,0 1-1,-1-1 0,1 1 1,-1 0-1,1 0 0,-1 1 1,-1-1-1,1 0 0,0 1 1,-1 0-1,0 0 0,0 0 0,-1 0 1,1 0-1,-1 0 0,0 0 1,0 0-1,-1 0 0,1 1 1,-1-1-1,-1 0 0,1 0 1,-1 0-1,1 1 0,-2-1 1,1 0-1,0 0 0,-4 6 0,2-3 8,-2 0 0,1 0 0,-1-1 0,0 1 0,-1-1 0,0 0 0,0 0-1,0-1 1,-1 0 0,0 0 0,0-1 0,0 0 0,-13 7 0,-15 7 63,-60 24 1,92-41-70,-117 42 82,137-37 78,299-1 844,3 1-1097,-130 0-2041,-65-9-6396,-62-3-5698</inkml:trace>
</inkml:ink>
</file>

<file path=ppt/ink/ink9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01.495"/>
    </inkml:context>
    <inkml:brush xml:id="br0">
      <inkml:brushProperty name="width" value="0.035" units="cm"/>
      <inkml:brushProperty name="height" value="0.035" units="cm"/>
      <inkml:brushProperty name="color" value="#E71224"/>
    </inkml:brush>
  </inkml:definitions>
  <inkml:trace contextRef="#ctx0" brushRef="#br0">411 5 9364,'0'0'16138,"-4"-2"-15311,3 1-805,0 1 0,0 0 0,-1-1 0,1 1-1,0 0 1,0 0 0,-1 0 0,1 0-1,0 0 1,0 0 0,0 0 0,-1 1 0,1-1-1,0 0 1,0 1 0,0-1 0,-1 1-1,1-1 1,0 1 0,0-1 0,0 1 0,0 0-1,0 0 1,0-1 0,0 1 0,1 0-1,-1 0 1,0 0 0,0 0 0,1 0 0,-1 0-1,0 0 1,1 0 0,-1 0 0,0 3-1,-24 58 236,14-33 7,-8 16-24,-50 109 179,60-138-457,0-1 0,-1 0 0,0 0 0,-1-1 0,-1-1 0,0 0 0,-17 14 0,26-25-242,-1 1 1,0 0-1,-1-1 0,1 0 1,0 0-1,-1 0 1,1-1-1,-1 1 0,1-1 1,-1 0-1,-6 1 1,-33-4-5952,2-9-4040</inkml:trace>
</inkml:ink>
</file>

<file path=ppt/ink/ink9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01.940"/>
    </inkml:context>
    <inkml:brush xml:id="br0">
      <inkml:brushProperty name="width" value="0.035" units="cm"/>
      <inkml:brushProperty name="height" value="0.035" units="cm"/>
      <inkml:brushProperty name="color" value="#E71224"/>
    </inkml:brush>
  </inkml:definitions>
  <inkml:trace contextRef="#ctx0" brushRef="#br0">0 1 16696,'0'0'5146,"36"2"-4223,116 11-101,-141-11-702,0 0 1,-1 0-1,1 1 1,-1 1-1,1 0 1,-1 0-1,0 1 1,0 0-1,-1 1 1,1 0-1,-1 1 1,-1 0-1,15 14 1,-3-3 142,5 7-70,0 1-1,-2 2 1,32 48 0,-34-45-195,2 0 1,50 52-1,-62-74-612,-1-1 0,1 0 0,0 0 0,20 10 0,-20-13-324,0-1-1,0 0 1,0 0-1,0-1 1,1-1-1,13 2 1,18-3-8795</inkml:trace>
</inkml:ink>
</file>

<file path=ppt/ink/ink9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02.312"/>
    </inkml:context>
    <inkml:brush xml:id="br0">
      <inkml:brushProperty name="width" value="0.035" units="cm"/>
      <inkml:brushProperty name="height" value="0.035" units="cm"/>
      <inkml:brushProperty name="color" value="#E71224"/>
    </inkml:brush>
  </inkml:definitions>
  <inkml:trace contextRef="#ctx0" brushRef="#br0">14 1 17208,'0'0'7422,"-2"18"-7235,0 0-122,-3 30 198,1 0-1,3-1 1,8 82-1,-5-122-263,0 0 0,0 0 0,0-1 0,1 1 0,0-1 0,1 0 0,0 1 0,-1-2 0,2 1 0,-1 0 0,1-1 0,0 0 0,0 0 0,0 0 0,1-1 0,0 1 0,-1-1 0,2-1 0,-1 1 0,0-1 0,1 0 0,7 2 0,3 1-174,0-2 0,0 0 0,1 0 0,-1-2 1,1 0-1,-1-1 0,34-3 0,-47 2 161,0-1-1,0 1 1,-1-1 0,1 0-1,0-1 1,-1 1 0,1 0-1,0-1 1,-1 0 0,0 0-1,1 0 1,-1 0 0,0-1-1,0 1 1,0-1 0,2-3 0,0-1 2,0 1 1,-1 0-1,0-1 1,0 0-1,-1 0 1,0-1 0,4-11-1,-2-4 454,0 0-1,-2-1 1,0 1-1,-1-33 1,-2 55 729,0 1-870,3 26-183,-3-23-110,-3 47 29,-3 0 0,-2-1 0,-1 0 0,-25 69 0,2-1-30,19-61-116,2-6-189,-19 52-1,25-89-381,0 0-1,-1 0 0,0-1 0,-1 0 1,-1-1-1,1 1 0,-2-1 0,-18 19 0,-31 10-7165</inkml:trace>
</inkml:ink>
</file>

<file path=ppt/ink/ink9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02.737"/>
    </inkml:context>
    <inkml:brush xml:id="br0">
      <inkml:brushProperty name="width" value="0.035" units="cm"/>
      <inkml:brushProperty name="height" value="0.035" units="cm"/>
      <inkml:brushProperty name="color" value="#E71224"/>
    </inkml:brush>
  </inkml:definitions>
  <inkml:trace contextRef="#ctx0" brushRef="#br0">5209 69 10965,'0'0'9279,"-11"0"-8489,-227-18 1597,23 0-1762,-495 14 949,378 6-1083,-1557 77 765,890-58-1034,815-33-145,-235-46 1,231 28-65,186 30 11,1 0 0,0 0 0,-1 0 0,1 0 0,0 0-1,-1 0 1,1-1 0,0 1 0,0 0 0,-1-1 0,1 1 0,0-1 0,0 1 0,0-1 0,0 0 0,0 0 0,-2-1 0,20-5 69,44-1-537,109 0-3588,-55 13-3013,-41 5-1071</inkml:trace>
</inkml:ink>
</file>

<file path=ppt/ink/ink9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03.167"/>
    </inkml:context>
    <inkml:brush xml:id="br0">
      <inkml:brushProperty name="width" value="0.035" units="cm"/>
      <inkml:brushProperty name="height" value="0.035" units="cm"/>
      <inkml:brushProperty name="color" value="#E71224"/>
    </inkml:brush>
  </inkml:definitions>
  <inkml:trace contextRef="#ctx0" brushRef="#br0">1 127 9364,'0'0'12305,"5"-21"-10603,17-62-30,-13 61 1288,-9 22-2947,0 0-1,0 0 1,0 0-1,1 0 1,-1 0 0,0 0-1,0 0 1,0-1-1,0 1 1,0 0-1,1 0 1,-1 0 0,0 0-1,0 0 1,0 0-1,0 0 1,1 0-1,-1 0 1,0 0 0,0 0-1,0 0 1,0 0-1,1 0 1,-1 0-1,0 0 1,0 0-1,0 0 1,0 1 0,0-1-1,1 0 1,-1 0-1,0 0 1,0 0-1,0 0 1,0 0 0,0 0-1,1 0 1,-1 1-1,0-1 1,0 0-1,0 0 1,0 0 0,0 0-1,0 0 1,0 1-1,0-1 1,0 0-1,0 0 1,0 1 0,6 22-332,-6-22 427,34 572 949,-28-350-1586,-6-219 343,0 0 1,0 0-1,1 0 0,-1 0 0,1 0 0,0 0 0,0 0 1,0-1-1,0 1 0,1 0 0,0-1 0,2 4 0,-3-5-385,1 0 0,0-1-1,0 1 1,0-1-1,0 0 1,0 1 0,0-1-1,0 0 1,0 0-1,1-1 1,-1 1 0,0 0-1,0-1 1,1 1 0,-1-1-1,1 0 1,-1 0-1,0 0 1,4 0 0,28 0-13911</inkml:trace>
</inkml:ink>
</file>

<file path=ppt/ink/ink9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03.558"/>
    </inkml:context>
    <inkml:brush xml:id="br0">
      <inkml:brushProperty name="width" value="0.035" units="cm"/>
      <inkml:brushProperty name="height" value="0.035" units="cm"/>
      <inkml:brushProperty name="color" value="#E71224"/>
    </inkml:brush>
  </inkml:definitions>
  <inkml:trace contextRef="#ctx0" brushRef="#br0">103 130 18120,'0'0'5275,"-20"28"-4878,-4 4-262,-28 54 0,51-85-130,0 1 0,0-1 1,0 1-1,1-1 0,-1 0 1,1 1-1,-1-1 0,1 1 1,0-1-1,-1 1 0,1 0 1,0-1-1,0 1 1,0-1-1,0 1 0,0-1 1,1 1-1,-1-1 0,0 1 1,1 0-1,-1-1 0,1 0 1,-1 1-1,1-1 0,0 1 1,0-1-1,0 0 0,-1 1 1,1-1-1,2 2 0,0-1 9,1 0-1,-1 0 0,1 0 1,0-1-1,-1 1 0,1-1 1,0 0-1,5 1 0,0 0 14,1 1-3,0 0 0,0-1 0,0 0 0,1-1 0,-1 0 0,0-1 0,1 0 0,-1 0 0,1-1 0,-1-1 0,14-3 1,-15 2-8,-1 0 1,0-1 0,0 0-1,0-1 1,-1 1 0,1-1-1,-1-1 1,0 0 0,-1 0-1,1 0 1,-1 0 0,0-1-1,6-10 1,-6 7-9,-1 1-1,0-1 1,-1 0 0,0-1-1,-1 1 1,0-1-1,0 1 1,-1-1 0,-1 0-1,0 0 1,0 0-1,-1 0 1,-2-16 0,2 26-10,0-3-3,0 1 1,0-1-1,-1 1 0,1-1 0,-1 0 0,0 1 1,0-1-1,-1 1 0,1-1 0,-1 1 1,1 0-1,-1 0 0,0 0 0,0 0 0,-1 0 1,1 0-1,-1 0 0,1 1 0,-1-1 1,0 1-1,0 0 0,0 0 0,0 0 0,0 0 1,0 0-1,-1 1 0,1-1 0,-4 0 1,-7-2-71,0 0 0,-1 1 0,1 1 0,0 0 1,-29 1-1,46 22-2567,-2-19 2390,0-1 0,0 0 0,1 1 1,-1-1-1,0 0 0,0 0 0,1 0 0,-1 0 1,1 0-1,-1 0 0,1 0 0,-1 0 1,3 0-1,35 10-6134</inkml:trace>
</inkml:ink>
</file>

<file path=ppt/ink/ink9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03.945"/>
    </inkml:context>
    <inkml:brush xml:id="br0">
      <inkml:brushProperty name="width" value="0.035" units="cm"/>
      <inkml:brushProperty name="height" value="0.035" units="cm"/>
      <inkml:brushProperty name="color" value="#E71224"/>
    </inkml:brush>
  </inkml:definitions>
  <inkml:trace contextRef="#ctx0" brushRef="#br0">0 1 17288,'0'0'6024,"6"28"-5125,-4-8-730,-1-11-122,-1 0 0,1 0 0,1-1 0,0 1 0,0 0 0,0-1 0,1 1 0,0-1 0,1 0 1,0 0-1,0 0 0,1-1 0,0 0 0,0 1 0,1-2 0,0 1 0,0-1 0,0 1 0,10 5 0,13 4 24,0-1 0,1-2 1,0-1-1,1-1 0,0-2 0,1-1 1,0-1-1,50 3 0,15-4-49,148-10 1,-223 3-27,-1-1 0,1-1 0,0 0 1,-1-2-1,0-1 0,33-14 1,-48 18 27,0-1 0,0 0 1,0 0-1,0-1 1,-1 1-1,0-1 0,0 0 1,0-1-1,0 1 1,-1-1-1,1 0 0,-1-1 1,0 1-1,-1 0 0,1-1 1,-1 0-1,-1 0 1,1 0-1,-1 0 0,0 0 1,0-1-1,0 1 1,-1-1-1,0 1 0,0-11 1,-1 12-5,-1 0 1,0 1 0,0-1-1,0 0 1,0 0 0,0 0-1,-1 1 1,0-1 0,0 0-1,-1 1 1,1 0 0,-1 0-1,0-1 1,0 2 0,0-1-1,0 0 1,-1 1 0,1-1-1,-1 1 1,0 0-1,0 0 1,-1 1 0,1-1-1,0 1 1,-1 0 0,1 0-1,-1 0 1,-9-2 0,-12-2-4,0 0 1,0 2 0,-1 0 0,-27 1-1,51 3-8,-323 0 63,322 0-65,0 0 0,-1 1-1,1 0 1,0 0 0,0 0-1,0 0 1,-1 0 0,1 1-1,0 0 1,1 0 0,-6 4-1,7-5-153,1 0 0,0 0-1,0 0 1,-1 1-1,1-1 1,0 0 0,0 1-1,1-1 1,-1 1 0,0-1-1,0 1 1,0 2 0,0-2-358,1 0 1,0 0 0,0 0 0,-1 1-1,1-1 1,1 0 0,-1 0 0,0 0 0,0 0-1,1 0 1,0 0 0,0 3 0</inkml:trace>
</inkml:ink>
</file>

<file path=ppt/ink/ink9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04.557"/>
    </inkml:context>
    <inkml:brush xml:id="br0">
      <inkml:brushProperty name="width" value="0.035" units="cm"/>
      <inkml:brushProperty name="height" value="0.035" units="cm"/>
      <inkml:brushProperty name="color" value="#E71224"/>
    </inkml:brush>
  </inkml:definitions>
  <inkml:trace contextRef="#ctx0" brushRef="#br0">71 68 11925,'0'0'6507,"-11"-12"-5578,-35-34 50,34 36 2408,10 12-2815,9 14-804,30 41 663,77 90 1,-56-76-153,767 895 2295,-611-722-2019,-166-191-463,117 143 85,-136-157-173,-1 2 0,-1 1 0,20 47 1,-39-59-6,-7-27 14,-1 0 0,1 0 0,-1 1 0,1-1 1,0 0-1,0 0 0,1 0 0,-1-1 1,0 1-1,1 0 0,2 3 0,-3-5 14,-1-40-3015,0 29 1944,-3-27-5113,-12 15-152</inkml:trace>
</inkml:ink>
</file>

<file path=ppt/ink/ink9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6-30T09:31:06.769"/>
    </inkml:context>
    <inkml:brush xml:id="br0">
      <inkml:brushProperty name="width" value="0.035" units="cm"/>
      <inkml:brushProperty name="height" value="0.035" units="cm"/>
      <inkml:brushProperty name="color" value="#E71224"/>
    </inkml:brush>
  </inkml:definitions>
  <inkml:trace contextRef="#ctx0" brushRef="#br0">1437 18 8388,'0'0'8217,"7"-3"-7705,18-5 930,-18 2 872,-25 6-1516,-25 5-649,-82 24 0,7-1 146,-904 92 2967,990-117-3080,-86 3 1645,156 10-5612,11 1 135,12 4-1611</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CC23C2-2B9A-A392-80C7-47E8AF39430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A255EE8-D787-85F8-FB9F-2B5D91C0C9F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EB20D8D-FF7C-FE28-8B2D-1EEEAC7B7FBA}"/>
              </a:ext>
            </a:extLst>
          </p:cNvPr>
          <p:cNvSpPr>
            <a:spLocks noGrp="1"/>
          </p:cNvSpPr>
          <p:nvPr>
            <p:ph type="dt" sz="half" idx="10"/>
          </p:nvPr>
        </p:nvSpPr>
        <p:spPr/>
        <p:txBody>
          <a:bodyPr/>
          <a:lstStyle/>
          <a:p>
            <a:fld id="{E6F7824F-FEE6-4FA6-87FA-56806D70CA3A}" type="datetimeFigureOut">
              <a:rPr lang="en-IN" smtClean="0"/>
              <a:pPr/>
              <a:t>08-12-2024</a:t>
            </a:fld>
            <a:endParaRPr lang="en-IN"/>
          </a:p>
        </p:txBody>
      </p:sp>
      <p:sp>
        <p:nvSpPr>
          <p:cNvPr id="5" name="Footer Placeholder 4">
            <a:extLst>
              <a:ext uri="{FF2B5EF4-FFF2-40B4-BE49-F238E27FC236}">
                <a16:creationId xmlns:a16="http://schemas.microsoft.com/office/drawing/2014/main" id="{3EBFD7BC-1425-BDA6-F5ED-893F0DEB5F4A}"/>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24AB26B1-8B4C-D636-794D-497AFA0F7B5A}"/>
              </a:ext>
            </a:extLst>
          </p:cNvPr>
          <p:cNvSpPr>
            <a:spLocks noGrp="1"/>
          </p:cNvSpPr>
          <p:nvPr>
            <p:ph type="sldNum" sz="quarter" idx="12"/>
          </p:nvPr>
        </p:nvSpPr>
        <p:spPr/>
        <p:txBody>
          <a:bodyPr/>
          <a:lstStyle/>
          <a:p>
            <a:fld id="{4113C1E7-9431-4A64-94FC-1D172EC0AB5A}" type="slidenum">
              <a:rPr lang="en-IN" smtClean="0"/>
              <a:pPr/>
              <a:t>‹#›</a:t>
            </a:fld>
            <a:endParaRPr lang="en-IN"/>
          </a:p>
        </p:txBody>
      </p:sp>
    </p:spTree>
    <p:extLst>
      <p:ext uri="{BB962C8B-B14F-4D97-AF65-F5344CB8AC3E}">
        <p14:creationId xmlns:p14="http://schemas.microsoft.com/office/powerpoint/2010/main" val="10263334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38E120-1193-ABFF-18B5-08F2589E5A8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734D60D-1104-0131-930C-79317911B99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FCCC150-F616-8D00-67CC-CE16A1C77445}"/>
              </a:ext>
            </a:extLst>
          </p:cNvPr>
          <p:cNvSpPr>
            <a:spLocks noGrp="1"/>
          </p:cNvSpPr>
          <p:nvPr>
            <p:ph type="dt" sz="half" idx="10"/>
          </p:nvPr>
        </p:nvSpPr>
        <p:spPr/>
        <p:txBody>
          <a:bodyPr/>
          <a:lstStyle/>
          <a:p>
            <a:fld id="{E6F7824F-FEE6-4FA6-87FA-56806D70CA3A}" type="datetimeFigureOut">
              <a:rPr lang="en-IN" smtClean="0"/>
              <a:pPr/>
              <a:t>08-12-2024</a:t>
            </a:fld>
            <a:endParaRPr lang="en-IN"/>
          </a:p>
        </p:txBody>
      </p:sp>
      <p:sp>
        <p:nvSpPr>
          <p:cNvPr id="5" name="Footer Placeholder 4">
            <a:extLst>
              <a:ext uri="{FF2B5EF4-FFF2-40B4-BE49-F238E27FC236}">
                <a16:creationId xmlns:a16="http://schemas.microsoft.com/office/drawing/2014/main" id="{C825F5D6-8197-887C-4C21-C16B72C4FFF7}"/>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C5B4C8B2-489D-EEFD-EEF1-0980B84A0E63}"/>
              </a:ext>
            </a:extLst>
          </p:cNvPr>
          <p:cNvSpPr>
            <a:spLocks noGrp="1"/>
          </p:cNvSpPr>
          <p:nvPr>
            <p:ph type="sldNum" sz="quarter" idx="12"/>
          </p:nvPr>
        </p:nvSpPr>
        <p:spPr/>
        <p:txBody>
          <a:bodyPr/>
          <a:lstStyle/>
          <a:p>
            <a:fld id="{4113C1E7-9431-4A64-94FC-1D172EC0AB5A}" type="slidenum">
              <a:rPr lang="en-IN" smtClean="0"/>
              <a:pPr/>
              <a:t>‹#›</a:t>
            </a:fld>
            <a:endParaRPr lang="en-IN"/>
          </a:p>
        </p:txBody>
      </p:sp>
    </p:spTree>
    <p:extLst>
      <p:ext uri="{BB962C8B-B14F-4D97-AF65-F5344CB8AC3E}">
        <p14:creationId xmlns:p14="http://schemas.microsoft.com/office/powerpoint/2010/main" val="11727699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D423606-F10C-59C8-576E-B545CEF73329}"/>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F993326-BD92-63ED-43F8-EE45BC8F5A92}"/>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0FE056-319A-E206-974B-C25436A4651C}"/>
              </a:ext>
            </a:extLst>
          </p:cNvPr>
          <p:cNvSpPr>
            <a:spLocks noGrp="1"/>
          </p:cNvSpPr>
          <p:nvPr>
            <p:ph type="dt" sz="half" idx="10"/>
          </p:nvPr>
        </p:nvSpPr>
        <p:spPr/>
        <p:txBody>
          <a:bodyPr/>
          <a:lstStyle/>
          <a:p>
            <a:fld id="{E6F7824F-FEE6-4FA6-87FA-56806D70CA3A}" type="datetimeFigureOut">
              <a:rPr lang="en-IN" smtClean="0"/>
              <a:pPr/>
              <a:t>08-12-2024</a:t>
            </a:fld>
            <a:endParaRPr lang="en-IN"/>
          </a:p>
        </p:txBody>
      </p:sp>
      <p:sp>
        <p:nvSpPr>
          <p:cNvPr id="5" name="Footer Placeholder 4">
            <a:extLst>
              <a:ext uri="{FF2B5EF4-FFF2-40B4-BE49-F238E27FC236}">
                <a16:creationId xmlns:a16="http://schemas.microsoft.com/office/drawing/2014/main" id="{3F973676-430E-BB00-FCB0-E3B34C33756C}"/>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C9407CC7-F8E8-5748-70D2-DF7D14580EF7}"/>
              </a:ext>
            </a:extLst>
          </p:cNvPr>
          <p:cNvSpPr>
            <a:spLocks noGrp="1"/>
          </p:cNvSpPr>
          <p:nvPr>
            <p:ph type="sldNum" sz="quarter" idx="12"/>
          </p:nvPr>
        </p:nvSpPr>
        <p:spPr/>
        <p:txBody>
          <a:bodyPr/>
          <a:lstStyle/>
          <a:p>
            <a:fld id="{4113C1E7-9431-4A64-94FC-1D172EC0AB5A}" type="slidenum">
              <a:rPr lang="en-IN" smtClean="0"/>
              <a:pPr/>
              <a:t>‹#›</a:t>
            </a:fld>
            <a:endParaRPr lang="en-IN"/>
          </a:p>
        </p:txBody>
      </p:sp>
    </p:spTree>
    <p:extLst>
      <p:ext uri="{BB962C8B-B14F-4D97-AF65-F5344CB8AC3E}">
        <p14:creationId xmlns:p14="http://schemas.microsoft.com/office/powerpoint/2010/main" val="20425306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139AB76-A5DF-656A-91C2-892263538DA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37165710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E93976-C7D4-D08A-F057-A467E06FBA2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AB9091D-E7F6-662E-14A1-3FC45E16C32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C5F30BD-0790-3FB1-8963-D86E63035070}"/>
              </a:ext>
            </a:extLst>
          </p:cNvPr>
          <p:cNvSpPr>
            <a:spLocks noGrp="1"/>
          </p:cNvSpPr>
          <p:nvPr>
            <p:ph type="dt" sz="half" idx="10"/>
          </p:nvPr>
        </p:nvSpPr>
        <p:spPr/>
        <p:txBody>
          <a:bodyPr/>
          <a:lstStyle/>
          <a:p>
            <a:fld id="{E6F7824F-FEE6-4FA6-87FA-56806D70CA3A}" type="datetimeFigureOut">
              <a:rPr lang="en-IN" smtClean="0"/>
              <a:pPr/>
              <a:t>08-12-2024</a:t>
            </a:fld>
            <a:endParaRPr lang="en-IN"/>
          </a:p>
        </p:txBody>
      </p:sp>
      <p:sp>
        <p:nvSpPr>
          <p:cNvPr id="5" name="Footer Placeholder 4">
            <a:extLst>
              <a:ext uri="{FF2B5EF4-FFF2-40B4-BE49-F238E27FC236}">
                <a16:creationId xmlns:a16="http://schemas.microsoft.com/office/drawing/2014/main" id="{07DC832B-5989-17EE-1D84-D03284B9315D}"/>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7929AFE1-8D7D-1347-8A26-9B5B7E1BD7C0}"/>
              </a:ext>
            </a:extLst>
          </p:cNvPr>
          <p:cNvSpPr>
            <a:spLocks noGrp="1"/>
          </p:cNvSpPr>
          <p:nvPr>
            <p:ph type="sldNum" sz="quarter" idx="12"/>
          </p:nvPr>
        </p:nvSpPr>
        <p:spPr/>
        <p:txBody>
          <a:bodyPr/>
          <a:lstStyle/>
          <a:p>
            <a:fld id="{4113C1E7-9431-4A64-94FC-1D172EC0AB5A}" type="slidenum">
              <a:rPr lang="en-IN" smtClean="0"/>
              <a:pPr/>
              <a:t>‹#›</a:t>
            </a:fld>
            <a:endParaRPr lang="en-IN"/>
          </a:p>
        </p:txBody>
      </p:sp>
    </p:spTree>
    <p:extLst>
      <p:ext uri="{BB962C8B-B14F-4D97-AF65-F5344CB8AC3E}">
        <p14:creationId xmlns:p14="http://schemas.microsoft.com/office/powerpoint/2010/main" val="37376995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2EB647-D2B4-48DC-0263-98EA9AFF0AC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D743933-F8FE-9924-EAAD-F69D92013DA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1AE63F0-B57D-39BF-A87A-E5C8EE0A42FA}"/>
              </a:ext>
            </a:extLst>
          </p:cNvPr>
          <p:cNvSpPr>
            <a:spLocks noGrp="1"/>
          </p:cNvSpPr>
          <p:nvPr>
            <p:ph type="dt" sz="half" idx="10"/>
          </p:nvPr>
        </p:nvSpPr>
        <p:spPr/>
        <p:txBody>
          <a:bodyPr/>
          <a:lstStyle/>
          <a:p>
            <a:fld id="{E6F7824F-FEE6-4FA6-87FA-56806D70CA3A}" type="datetimeFigureOut">
              <a:rPr lang="en-IN" smtClean="0"/>
              <a:pPr/>
              <a:t>08-12-2024</a:t>
            </a:fld>
            <a:endParaRPr lang="en-IN"/>
          </a:p>
        </p:txBody>
      </p:sp>
      <p:sp>
        <p:nvSpPr>
          <p:cNvPr id="5" name="Footer Placeholder 4">
            <a:extLst>
              <a:ext uri="{FF2B5EF4-FFF2-40B4-BE49-F238E27FC236}">
                <a16:creationId xmlns:a16="http://schemas.microsoft.com/office/drawing/2014/main" id="{D54F8AD0-FA04-4074-C6C4-48C36671CEC1}"/>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1AD9C21C-F3E4-A6FD-D0F6-47B060229446}"/>
              </a:ext>
            </a:extLst>
          </p:cNvPr>
          <p:cNvSpPr>
            <a:spLocks noGrp="1"/>
          </p:cNvSpPr>
          <p:nvPr>
            <p:ph type="sldNum" sz="quarter" idx="12"/>
          </p:nvPr>
        </p:nvSpPr>
        <p:spPr/>
        <p:txBody>
          <a:bodyPr/>
          <a:lstStyle/>
          <a:p>
            <a:fld id="{4113C1E7-9431-4A64-94FC-1D172EC0AB5A}" type="slidenum">
              <a:rPr lang="en-IN" smtClean="0"/>
              <a:pPr/>
              <a:t>‹#›</a:t>
            </a:fld>
            <a:endParaRPr lang="en-IN"/>
          </a:p>
        </p:txBody>
      </p:sp>
    </p:spTree>
    <p:extLst>
      <p:ext uri="{BB962C8B-B14F-4D97-AF65-F5344CB8AC3E}">
        <p14:creationId xmlns:p14="http://schemas.microsoft.com/office/powerpoint/2010/main" val="18795271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B190A-52B8-5576-738E-6729028A834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03D6AEE-FE1D-6627-F2F4-B09E7E2EB10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6F1774C3-8CE4-A333-6FE6-37B8FC24D7C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094D6E1-FC83-8BFD-E436-7013F0431CAC}"/>
              </a:ext>
            </a:extLst>
          </p:cNvPr>
          <p:cNvSpPr>
            <a:spLocks noGrp="1"/>
          </p:cNvSpPr>
          <p:nvPr>
            <p:ph type="dt" sz="half" idx="10"/>
          </p:nvPr>
        </p:nvSpPr>
        <p:spPr/>
        <p:txBody>
          <a:bodyPr/>
          <a:lstStyle/>
          <a:p>
            <a:fld id="{E6F7824F-FEE6-4FA6-87FA-56806D70CA3A}" type="datetimeFigureOut">
              <a:rPr lang="en-IN" smtClean="0"/>
              <a:pPr/>
              <a:t>08-12-2024</a:t>
            </a:fld>
            <a:endParaRPr lang="en-IN"/>
          </a:p>
        </p:txBody>
      </p:sp>
      <p:sp>
        <p:nvSpPr>
          <p:cNvPr id="6" name="Footer Placeholder 5">
            <a:extLst>
              <a:ext uri="{FF2B5EF4-FFF2-40B4-BE49-F238E27FC236}">
                <a16:creationId xmlns:a16="http://schemas.microsoft.com/office/drawing/2014/main" id="{ADC36792-D7FB-6530-1A12-EBC530939717}"/>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5E53F64F-EF85-4462-67E1-BAA1033F9712}"/>
              </a:ext>
            </a:extLst>
          </p:cNvPr>
          <p:cNvSpPr>
            <a:spLocks noGrp="1"/>
          </p:cNvSpPr>
          <p:nvPr>
            <p:ph type="sldNum" sz="quarter" idx="12"/>
          </p:nvPr>
        </p:nvSpPr>
        <p:spPr/>
        <p:txBody>
          <a:bodyPr/>
          <a:lstStyle/>
          <a:p>
            <a:fld id="{4113C1E7-9431-4A64-94FC-1D172EC0AB5A}" type="slidenum">
              <a:rPr lang="en-IN" smtClean="0"/>
              <a:pPr/>
              <a:t>‹#›</a:t>
            </a:fld>
            <a:endParaRPr lang="en-IN"/>
          </a:p>
        </p:txBody>
      </p:sp>
    </p:spTree>
    <p:extLst>
      <p:ext uri="{BB962C8B-B14F-4D97-AF65-F5344CB8AC3E}">
        <p14:creationId xmlns:p14="http://schemas.microsoft.com/office/powerpoint/2010/main" val="28558079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D91CDA-CA93-DF85-F76F-A94E9E08D29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19E29D8-BF9B-D2E0-2E4D-A46D9B0849D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12450ABE-E052-AD23-D835-762DD0CA0F0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12B380F-6598-64C8-5366-C59FDD5FF07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3DDF58B-2AFB-5497-BA70-DB8F8944F4F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7FFAB12-993D-C795-BBDC-DCC8B6354DD6}"/>
              </a:ext>
            </a:extLst>
          </p:cNvPr>
          <p:cNvSpPr>
            <a:spLocks noGrp="1"/>
          </p:cNvSpPr>
          <p:nvPr>
            <p:ph type="dt" sz="half" idx="10"/>
          </p:nvPr>
        </p:nvSpPr>
        <p:spPr/>
        <p:txBody>
          <a:bodyPr/>
          <a:lstStyle/>
          <a:p>
            <a:fld id="{E6F7824F-FEE6-4FA6-87FA-56806D70CA3A}" type="datetimeFigureOut">
              <a:rPr lang="en-IN" smtClean="0"/>
              <a:pPr/>
              <a:t>08-12-2024</a:t>
            </a:fld>
            <a:endParaRPr lang="en-IN"/>
          </a:p>
        </p:txBody>
      </p:sp>
      <p:sp>
        <p:nvSpPr>
          <p:cNvPr id="8" name="Footer Placeholder 7">
            <a:extLst>
              <a:ext uri="{FF2B5EF4-FFF2-40B4-BE49-F238E27FC236}">
                <a16:creationId xmlns:a16="http://schemas.microsoft.com/office/drawing/2014/main" id="{4A847C4A-1E51-4167-626A-B5B1734A198C}"/>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C0E47061-3739-DC67-2B7A-88C059773FAD}"/>
              </a:ext>
            </a:extLst>
          </p:cNvPr>
          <p:cNvSpPr>
            <a:spLocks noGrp="1"/>
          </p:cNvSpPr>
          <p:nvPr>
            <p:ph type="sldNum" sz="quarter" idx="12"/>
          </p:nvPr>
        </p:nvSpPr>
        <p:spPr/>
        <p:txBody>
          <a:bodyPr/>
          <a:lstStyle/>
          <a:p>
            <a:fld id="{4113C1E7-9431-4A64-94FC-1D172EC0AB5A}" type="slidenum">
              <a:rPr lang="en-IN" smtClean="0"/>
              <a:pPr/>
              <a:t>‹#›</a:t>
            </a:fld>
            <a:endParaRPr lang="en-IN"/>
          </a:p>
        </p:txBody>
      </p:sp>
    </p:spTree>
    <p:extLst>
      <p:ext uri="{BB962C8B-B14F-4D97-AF65-F5344CB8AC3E}">
        <p14:creationId xmlns:p14="http://schemas.microsoft.com/office/powerpoint/2010/main" val="36281554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580E0E-31C5-EAE7-5437-1B5790A4518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7AFDA26-0D27-8FB0-878C-7738EDBD874C}"/>
              </a:ext>
            </a:extLst>
          </p:cNvPr>
          <p:cNvSpPr>
            <a:spLocks noGrp="1"/>
          </p:cNvSpPr>
          <p:nvPr>
            <p:ph type="dt" sz="half" idx="10"/>
          </p:nvPr>
        </p:nvSpPr>
        <p:spPr/>
        <p:txBody>
          <a:bodyPr/>
          <a:lstStyle/>
          <a:p>
            <a:fld id="{E6F7824F-FEE6-4FA6-87FA-56806D70CA3A}" type="datetimeFigureOut">
              <a:rPr lang="en-IN" smtClean="0"/>
              <a:pPr/>
              <a:t>08-12-2024</a:t>
            </a:fld>
            <a:endParaRPr lang="en-IN"/>
          </a:p>
        </p:txBody>
      </p:sp>
      <p:sp>
        <p:nvSpPr>
          <p:cNvPr id="4" name="Footer Placeholder 3">
            <a:extLst>
              <a:ext uri="{FF2B5EF4-FFF2-40B4-BE49-F238E27FC236}">
                <a16:creationId xmlns:a16="http://schemas.microsoft.com/office/drawing/2014/main" id="{A7A28A29-C30F-4D00-3C5F-56370F57870F}"/>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A062F651-34B7-D3FC-60C9-654CE8F9AF30}"/>
              </a:ext>
            </a:extLst>
          </p:cNvPr>
          <p:cNvSpPr>
            <a:spLocks noGrp="1"/>
          </p:cNvSpPr>
          <p:nvPr>
            <p:ph type="sldNum" sz="quarter" idx="12"/>
          </p:nvPr>
        </p:nvSpPr>
        <p:spPr/>
        <p:txBody>
          <a:bodyPr/>
          <a:lstStyle/>
          <a:p>
            <a:fld id="{4113C1E7-9431-4A64-94FC-1D172EC0AB5A}" type="slidenum">
              <a:rPr lang="en-IN" smtClean="0"/>
              <a:pPr/>
              <a:t>‹#›</a:t>
            </a:fld>
            <a:endParaRPr lang="en-IN"/>
          </a:p>
        </p:txBody>
      </p:sp>
    </p:spTree>
    <p:extLst>
      <p:ext uri="{BB962C8B-B14F-4D97-AF65-F5344CB8AC3E}">
        <p14:creationId xmlns:p14="http://schemas.microsoft.com/office/powerpoint/2010/main" val="3795008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553261-D710-B343-8604-A7D569ED6F42}"/>
              </a:ext>
            </a:extLst>
          </p:cNvPr>
          <p:cNvSpPr>
            <a:spLocks noGrp="1"/>
          </p:cNvSpPr>
          <p:nvPr>
            <p:ph type="dt" sz="half" idx="10"/>
          </p:nvPr>
        </p:nvSpPr>
        <p:spPr/>
        <p:txBody>
          <a:bodyPr/>
          <a:lstStyle/>
          <a:p>
            <a:fld id="{E6F7824F-FEE6-4FA6-87FA-56806D70CA3A}" type="datetimeFigureOut">
              <a:rPr lang="en-IN" smtClean="0"/>
              <a:pPr/>
              <a:t>08-12-2024</a:t>
            </a:fld>
            <a:endParaRPr lang="en-IN"/>
          </a:p>
        </p:txBody>
      </p:sp>
      <p:sp>
        <p:nvSpPr>
          <p:cNvPr id="3" name="Footer Placeholder 2">
            <a:extLst>
              <a:ext uri="{FF2B5EF4-FFF2-40B4-BE49-F238E27FC236}">
                <a16:creationId xmlns:a16="http://schemas.microsoft.com/office/drawing/2014/main" id="{3AEF8334-74DC-3550-0C17-75E214212D04}"/>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498BDBC1-E066-A67C-B713-6DCF6F841054}"/>
              </a:ext>
            </a:extLst>
          </p:cNvPr>
          <p:cNvSpPr>
            <a:spLocks noGrp="1"/>
          </p:cNvSpPr>
          <p:nvPr>
            <p:ph type="sldNum" sz="quarter" idx="12"/>
          </p:nvPr>
        </p:nvSpPr>
        <p:spPr/>
        <p:txBody>
          <a:bodyPr/>
          <a:lstStyle/>
          <a:p>
            <a:fld id="{4113C1E7-9431-4A64-94FC-1D172EC0AB5A}" type="slidenum">
              <a:rPr lang="en-IN" smtClean="0"/>
              <a:pPr/>
              <a:t>‹#›</a:t>
            </a:fld>
            <a:endParaRPr lang="en-IN"/>
          </a:p>
        </p:txBody>
      </p:sp>
    </p:spTree>
    <p:extLst>
      <p:ext uri="{BB962C8B-B14F-4D97-AF65-F5344CB8AC3E}">
        <p14:creationId xmlns:p14="http://schemas.microsoft.com/office/powerpoint/2010/main" val="13852294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4F1B4E-AFDB-ED75-2FD8-E1CD1BFBDFF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CA62FD30-89CA-4D75-E2EA-DBD38670E43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88692B3-629C-29A9-5724-FCC30AC40F7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CB56BF6-BF51-F304-C6EA-9A49A33AEFD9}"/>
              </a:ext>
            </a:extLst>
          </p:cNvPr>
          <p:cNvSpPr>
            <a:spLocks noGrp="1"/>
          </p:cNvSpPr>
          <p:nvPr>
            <p:ph type="dt" sz="half" idx="10"/>
          </p:nvPr>
        </p:nvSpPr>
        <p:spPr/>
        <p:txBody>
          <a:bodyPr/>
          <a:lstStyle/>
          <a:p>
            <a:fld id="{E6F7824F-FEE6-4FA6-87FA-56806D70CA3A}" type="datetimeFigureOut">
              <a:rPr lang="en-IN" smtClean="0"/>
              <a:pPr/>
              <a:t>08-12-2024</a:t>
            </a:fld>
            <a:endParaRPr lang="en-IN"/>
          </a:p>
        </p:txBody>
      </p:sp>
      <p:sp>
        <p:nvSpPr>
          <p:cNvPr id="6" name="Footer Placeholder 5">
            <a:extLst>
              <a:ext uri="{FF2B5EF4-FFF2-40B4-BE49-F238E27FC236}">
                <a16:creationId xmlns:a16="http://schemas.microsoft.com/office/drawing/2014/main" id="{4E598E4B-96F4-1BE0-92FD-9C056250A398}"/>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97F73315-99B3-BB96-0880-13C37B4728E8}"/>
              </a:ext>
            </a:extLst>
          </p:cNvPr>
          <p:cNvSpPr>
            <a:spLocks noGrp="1"/>
          </p:cNvSpPr>
          <p:nvPr>
            <p:ph type="sldNum" sz="quarter" idx="12"/>
          </p:nvPr>
        </p:nvSpPr>
        <p:spPr/>
        <p:txBody>
          <a:bodyPr/>
          <a:lstStyle/>
          <a:p>
            <a:fld id="{4113C1E7-9431-4A64-94FC-1D172EC0AB5A}" type="slidenum">
              <a:rPr lang="en-IN" smtClean="0"/>
              <a:pPr/>
              <a:t>‹#›</a:t>
            </a:fld>
            <a:endParaRPr lang="en-IN"/>
          </a:p>
        </p:txBody>
      </p:sp>
    </p:spTree>
    <p:extLst>
      <p:ext uri="{BB962C8B-B14F-4D97-AF65-F5344CB8AC3E}">
        <p14:creationId xmlns:p14="http://schemas.microsoft.com/office/powerpoint/2010/main" val="41461721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E6C966-7758-7BC3-0E9D-13A1A7F3EFE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3509789-4687-1DC6-08CB-EC16A31B45E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8282294-78DE-B12B-95DB-515BE91682F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051E450-C296-D2D6-F574-33A77218476C}"/>
              </a:ext>
            </a:extLst>
          </p:cNvPr>
          <p:cNvSpPr>
            <a:spLocks noGrp="1"/>
          </p:cNvSpPr>
          <p:nvPr>
            <p:ph type="dt" sz="half" idx="10"/>
          </p:nvPr>
        </p:nvSpPr>
        <p:spPr/>
        <p:txBody>
          <a:bodyPr/>
          <a:lstStyle/>
          <a:p>
            <a:fld id="{E6F7824F-FEE6-4FA6-87FA-56806D70CA3A}" type="datetimeFigureOut">
              <a:rPr lang="en-IN" smtClean="0"/>
              <a:pPr/>
              <a:t>08-12-2024</a:t>
            </a:fld>
            <a:endParaRPr lang="en-IN"/>
          </a:p>
        </p:txBody>
      </p:sp>
      <p:sp>
        <p:nvSpPr>
          <p:cNvPr id="6" name="Footer Placeholder 5">
            <a:extLst>
              <a:ext uri="{FF2B5EF4-FFF2-40B4-BE49-F238E27FC236}">
                <a16:creationId xmlns:a16="http://schemas.microsoft.com/office/drawing/2014/main" id="{1457944C-3794-F577-DFC4-2937EE598EC1}"/>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58B8E257-B4FC-D696-35AF-C00576C4BF70}"/>
              </a:ext>
            </a:extLst>
          </p:cNvPr>
          <p:cNvSpPr>
            <a:spLocks noGrp="1"/>
          </p:cNvSpPr>
          <p:nvPr>
            <p:ph type="sldNum" sz="quarter" idx="12"/>
          </p:nvPr>
        </p:nvSpPr>
        <p:spPr/>
        <p:txBody>
          <a:bodyPr/>
          <a:lstStyle/>
          <a:p>
            <a:fld id="{4113C1E7-9431-4A64-94FC-1D172EC0AB5A}" type="slidenum">
              <a:rPr lang="en-IN" smtClean="0"/>
              <a:pPr/>
              <a:t>‹#›</a:t>
            </a:fld>
            <a:endParaRPr lang="en-IN"/>
          </a:p>
        </p:txBody>
      </p:sp>
    </p:spTree>
    <p:extLst>
      <p:ext uri="{BB962C8B-B14F-4D97-AF65-F5344CB8AC3E}">
        <p14:creationId xmlns:p14="http://schemas.microsoft.com/office/powerpoint/2010/main" val="4950705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E587FF4-42F6-75B6-2933-BCEB5A2B420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845359E-7013-A4E9-A04F-479EB50695C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EDB03BA-BD35-41CE-4031-D57FE973D3F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F7824F-FEE6-4FA6-87FA-56806D70CA3A}" type="datetimeFigureOut">
              <a:rPr lang="en-IN" smtClean="0"/>
              <a:pPr/>
              <a:t>08-12-2024</a:t>
            </a:fld>
            <a:endParaRPr lang="en-IN"/>
          </a:p>
        </p:txBody>
      </p:sp>
      <p:sp>
        <p:nvSpPr>
          <p:cNvPr id="5" name="Footer Placeholder 4">
            <a:extLst>
              <a:ext uri="{FF2B5EF4-FFF2-40B4-BE49-F238E27FC236}">
                <a16:creationId xmlns:a16="http://schemas.microsoft.com/office/drawing/2014/main" id="{72154755-C308-A93A-6DA6-27C2B8A9C88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8EF37E14-099F-674E-0650-37D2EFA1127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113C1E7-9431-4A64-94FC-1D172EC0AB5A}" type="slidenum">
              <a:rPr lang="en-IN" smtClean="0"/>
              <a:pPr/>
              <a:t>‹#›</a:t>
            </a:fld>
            <a:endParaRPr lang="en-IN"/>
          </a:p>
        </p:txBody>
      </p:sp>
    </p:spTree>
    <p:extLst>
      <p:ext uri="{BB962C8B-B14F-4D97-AF65-F5344CB8AC3E}">
        <p14:creationId xmlns:p14="http://schemas.microsoft.com/office/powerpoint/2010/main" val="2403596403"/>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1100.png"/><Relationship Id="rId2" Type="http://schemas.openxmlformats.org/officeDocument/2006/relationships/customXml" Target="../ink/ink2.xml"/><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customXml" Target="../ink/ink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2100.png"/><Relationship Id="rId2" Type="http://schemas.openxmlformats.org/officeDocument/2006/relationships/customXml" Target="../ink/ink4.xml"/><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customXml" Target="../ink/ink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351.png"/><Relationship Id="rId2" Type="http://schemas.openxmlformats.org/officeDocument/2006/relationships/customXml" Target="../ink/ink6.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customXml" Target="../ink/ink7.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customXml" Target="../ink/ink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customXml" Target="../ink/ink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customXml" Target="../ink/ink1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710.png"/><Relationship Id="rId2" Type="http://schemas.openxmlformats.org/officeDocument/2006/relationships/customXml" Target="../ink/ink1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customXml" Target="../ink/ink1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810.png"/><Relationship Id="rId2" Type="http://schemas.openxmlformats.org/officeDocument/2006/relationships/customXml" Target="../ink/ink1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customXml" Target="../ink/ink1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910.png"/><Relationship Id="rId2" Type="http://schemas.openxmlformats.org/officeDocument/2006/relationships/customXml" Target="../ink/ink15.xml"/><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customXml" Target="../ink/ink1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010.png"/><Relationship Id="rId2" Type="http://schemas.openxmlformats.org/officeDocument/2006/relationships/customXml" Target="../ink/ink17.xml"/><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customXml" Target="../ink/ink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 Id="rId9" Type="http://schemas.openxmlformats.org/officeDocument/2006/relationships/image" Target="../media/image9.wmf"/></Relationships>
</file>

<file path=ppt/slides/_rels/slide30.xml.rels><?xml version="1.0" encoding="UTF-8" standalone="yes"?>
<Relationships xmlns="http://schemas.openxmlformats.org/package/2006/relationships"><Relationship Id="rId117" Type="http://schemas.openxmlformats.org/officeDocument/2006/relationships/image" Target="../media/image88.png"/><Relationship Id="rId21" Type="http://schemas.openxmlformats.org/officeDocument/2006/relationships/image" Target="../media/image40.png"/><Relationship Id="rId42" Type="http://schemas.openxmlformats.org/officeDocument/2006/relationships/customXml" Target="../ink/ink39.xml"/><Relationship Id="rId63" Type="http://schemas.openxmlformats.org/officeDocument/2006/relationships/image" Target="../media/image61.png"/><Relationship Id="rId84" Type="http://schemas.openxmlformats.org/officeDocument/2006/relationships/customXml" Target="../ink/ink60.xml"/><Relationship Id="rId138" Type="http://schemas.openxmlformats.org/officeDocument/2006/relationships/customXml" Target="../ink/ink87.xml"/><Relationship Id="rId159" Type="http://schemas.openxmlformats.org/officeDocument/2006/relationships/image" Target="../media/image109.png"/><Relationship Id="rId170" Type="http://schemas.openxmlformats.org/officeDocument/2006/relationships/customXml" Target="../ink/ink103.xml"/><Relationship Id="rId191" Type="http://schemas.openxmlformats.org/officeDocument/2006/relationships/image" Target="../media/image125.png"/><Relationship Id="rId205" Type="http://schemas.openxmlformats.org/officeDocument/2006/relationships/image" Target="../media/image132.png"/><Relationship Id="rId226" Type="http://schemas.openxmlformats.org/officeDocument/2006/relationships/image" Target="../media/image142.png"/><Relationship Id="rId107" Type="http://schemas.openxmlformats.org/officeDocument/2006/relationships/image" Target="../media/image83.png"/><Relationship Id="rId11" Type="http://schemas.openxmlformats.org/officeDocument/2006/relationships/image" Target="../media/image35.png"/><Relationship Id="rId32" Type="http://schemas.openxmlformats.org/officeDocument/2006/relationships/customXml" Target="../ink/ink34.xml"/><Relationship Id="rId53" Type="http://schemas.openxmlformats.org/officeDocument/2006/relationships/image" Target="../media/image56.png"/><Relationship Id="rId74" Type="http://schemas.openxmlformats.org/officeDocument/2006/relationships/customXml" Target="../ink/ink55.xml"/><Relationship Id="rId128" Type="http://schemas.openxmlformats.org/officeDocument/2006/relationships/customXml" Target="../ink/ink82.xml"/><Relationship Id="rId149" Type="http://schemas.openxmlformats.org/officeDocument/2006/relationships/image" Target="../media/image104.png"/><Relationship Id="rId5" Type="http://schemas.openxmlformats.org/officeDocument/2006/relationships/image" Target="../media/image32.png"/><Relationship Id="rId95" Type="http://schemas.openxmlformats.org/officeDocument/2006/relationships/image" Target="../media/image77.png"/><Relationship Id="rId160" Type="http://schemas.openxmlformats.org/officeDocument/2006/relationships/customXml" Target="../ink/ink98.xml"/><Relationship Id="rId181" Type="http://schemas.openxmlformats.org/officeDocument/2006/relationships/image" Target="../media/image120.png"/><Relationship Id="rId216" Type="http://schemas.openxmlformats.org/officeDocument/2006/relationships/customXml" Target="../ink/ink126.xml"/><Relationship Id="rId22" Type="http://schemas.openxmlformats.org/officeDocument/2006/relationships/customXml" Target="../ink/ink29.xml"/><Relationship Id="rId43" Type="http://schemas.openxmlformats.org/officeDocument/2006/relationships/image" Target="../media/image51.png"/><Relationship Id="rId64" Type="http://schemas.openxmlformats.org/officeDocument/2006/relationships/customXml" Target="../ink/ink50.xml"/><Relationship Id="rId118" Type="http://schemas.openxmlformats.org/officeDocument/2006/relationships/customXml" Target="../ink/ink77.xml"/><Relationship Id="rId139" Type="http://schemas.openxmlformats.org/officeDocument/2006/relationships/image" Target="../media/image99.png"/><Relationship Id="rId85" Type="http://schemas.openxmlformats.org/officeDocument/2006/relationships/image" Target="../media/image72.png"/><Relationship Id="rId150" Type="http://schemas.openxmlformats.org/officeDocument/2006/relationships/customXml" Target="../ink/ink93.xml"/><Relationship Id="rId171" Type="http://schemas.openxmlformats.org/officeDocument/2006/relationships/image" Target="../media/image115.png"/><Relationship Id="rId192" Type="http://schemas.openxmlformats.org/officeDocument/2006/relationships/customXml" Target="../ink/ink114.xml"/><Relationship Id="rId206" Type="http://schemas.openxmlformats.org/officeDocument/2006/relationships/customXml" Target="../ink/ink121.xml"/><Relationship Id="rId227" Type="http://schemas.openxmlformats.org/officeDocument/2006/relationships/customXml" Target="../ink/ink132.xml"/><Relationship Id="rId12" Type="http://schemas.openxmlformats.org/officeDocument/2006/relationships/customXml" Target="../ink/ink24.xml"/><Relationship Id="rId33" Type="http://schemas.openxmlformats.org/officeDocument/2006/relationships/image" Target="../media/image46.png"/><Relationship Id="rId108" Type="http://schemas.openxmlformats.org/officeDocument/2006/relationships/customXml" Target="../ink/ink72.xml"/><Relationship Id="rId129" Type="http://schemas.openxmlformats.org/officeDocument/2006/relationships/image" Target="../media/image94.png"/><Relationship Id="rId54" Type="http://schemas.openxmlformats.org/officeDocument/2006/relationships/customXml" Target="../ink/ink45.xml"/><Relationship Id="rId75" Type="http://schemas.openxmlformats.org/officeDocument/2006/relationships/image" Target="../media/image67.png"/><Relationship Id="rId96" Type="http://schemas.openxmlformats.org/officeDocument/2006/relationships/customXml" Target="../ink/ink66.xml"/><Relationship Id="rId140" Type="http://schemas.openxmlformats.org/officeDocument/2006/relationships/customXml" Target="../ink/ink88.xml"/><Relationship Id="rId161" Type="http://schemas.openxmlformats.org/officeDocument/2006/relationships/image" Target="../media/image110.png"/><Relationship Id="rId182" Type="http://schemas.openxmlformats.org/officeDocument/2006/relationships/customXml" Target="../ink/ink109.xml"/><Relationship Id="rId217" Type="http://schemas.openxmlformats.org/officeDocument/2006/relationships/image" Target="../media/image138.png"/><Relationship Id="rId6" Type="http://schemas.openxmlformats.org/officeDocument/2006/relationships/customXml" Target="../ink/ink21.xml"/><Relationship Id="rId23" Type="http://schemas.openxmlformats.org/officeDocument/2006/relationships/image" Target="../media/image41.png"/><Relationship Id="rId119" Type="http://schemas.openxmlformats.org/officeDocument/2006/relationships/image" Target="../media/image89.png"/><Relationship Id="rId44" Type="http://schemas.openxmlformats.org/officeDocument/2006/relationships/customXml" Target="../ink/ink40.xml"/><Relationship Id="rId65" Type="http://schemas.openxmlformats.org/officeDocument/2006/relationships/image" Target="../media/image62.png"/><Relationship Id="rId86" Type="http://schemas.openxmlformats.org/officeDocument/2006/relationships/customXml" Target="../ink/ink61.xml"/><Relationship Id="rId130" Type="http://schemas.openxmlformats.org/officeDocument/2006/relationships/customXml" Target="../ink/ink83.xml"/><Relationship Id="rId151" Type="http://schemas.openxmlformats.org/officeDocument/2006/relationships/image" Target="../media/image105.png"/><Relationship Id="rId172" Type="http://schemas.openxmlformats.org/officeDocument/2006/relationships/customXml" Target="../ink/ink104.xml"/><Relationship Id="rId193" Type="http://schemas.openxmlformats.org/officeDocument/2006/relationships/image" Target="../media/image126.png"/><Relationship Id="rId207" Type="http://schemas.openxmlformats.org/officeDocument/2006/relationships/image" Target="../media/image133.png"/><Relationship Id="rId228" Type="http://schemas.openxmlformats.org/officeDocument/2006/relationships/image" Target="../media/image143.png"/><Relationship Id="rId13" Type="http://schemas.openxmlformats.org/officeDocument/2006/relationships/image" Target="../media/image36.png"/><Relationship Id="rId109" Type="http://schemas.openxmlformats.org/officeDocument/2006/relationships/image" Target="../media/image84.png"/><Relationship Id="rId34" Type="http://schemas.openxmlformats.org/officeDocument/2006/relationships/customXml" Target="../ink/ink35.xml"/><Relationship Id="rId55" Type="http://schemas.openxmlformats.org/officeDocument/2006/relationships/image" Target="../media/image57.png"/><Relationship Id="rId76" Type="http://schemas.openxmlformats.org/officeDocument/2006/relationships/customXml" Target="../ink/ink56.xml"/><Relationship Id="rId97" Type="http://schemas.openxmlformats.org/officeDocument/2006/relationships/image" Target="../media/image78.png"/><Relationship Id="rId120" Type="http://schemas.openxmlformats.org/officeDocument/2006/relationships/customXml" Target="../ink/ink78.xml"/><Relationship Id="rId141" Type="http://schemas.openxmlformats.org/officeDocument/2006/relationships/image" Target="../media/image100.png"/><Relationship Id="rId7" Type="http://schemas.openxmlformats.org/officeDocument/2006/relationships/image" Target="../media/image33.png"/><Relationship Id="rId162" Type="http://schemas.openxmlformats.org/officeDocument/2006/relationships/customXml" Target="../ink/ink99.xml"/><Relationship Id="rId183" Type="http://schemas.openxmlformats.org/officeDocument/2006/relationships/image" Target="../media/image121.png"/><Relationship Id="rId218" Type="http://schemas.openxmlformats.org/officeDocument/2006/relationships/customXml" Target="../ink/ink127.xml"/><Relationship Id="rId24" Type="http://schemas.openxmlformats.org/officeDocument/2006/relationships/customXml" Target="../ink/ink30.xml"/><Relationship Id="rId45" Type="http://schemas.openxmlformats.org/officeDocument/2006/relationships/image" Target="../media/image52.png"/><Relationship Id="rId66" Type="http://schemas.openxmlformats.org/officeDocument/2006/relationships/customXml" Target="../ink/ink51.xml"/><Relationship Id="rId87" Type="http://schemas.openxmlformats.org/officeDocument/2006/relationships/image" Target="../media/image73.png"/><Relationship Id="rId110" Type="http://schemas.openxmlformats.org/officeDocument/2006/relationships/customXml" Target="../ink/ink73.xml"/><Relationship Id="rId131" Type="http://schemas.openxmlformats.org/officeDocument/2006/relationships/image" Target="../media/image95.png"/><Relationship Id="rId152" Type="http://schemas.openxmlformats.org/officeDocument/2006/relationships/customXml" Target="../ink/ink94.xml"/><Relationship Id="rId173" Type="http://schemas.openxmlformats.org/officeDocument/2006/relationships/image" Target="../media/image116.png"/><Relationship Id="rId194" Type="http://schemas.openxmlformats.org/officeDocument/2006/relationships/customXml" Target="../ink/ink115.xml"/><Relationship Id="rId208" Type="http://schemas.openxmlformats.org/officeDocument/2006/relationships/customXml" Target="../ink/ink122.xml"/><Relationship Id="rId14" Type="http://schemas.openxmlformats.org/officeDocument/2006/relationships/customXml" Target="../ink/ink25.xml"/><Relationship Id="rId35" Type="http://schemas.openxmlformats.org/officeDocument/2006/relationships/image" Target="../media/image47.png"/><Relationship Id="rId56" Type="http://schemas.openxmlformats.org/officeDocument/2006/relationships/customXml" Target="../ink/ink46.xml"/><Relationship Id="rId77" Type="http://schemas.openxmlformats.org/officeDocument/2006/relationships/image" Target="../media/image68.png"/><Relationship Id="rId100" Type="http://schemas.openxmlformats.org/officeDocument/2006/relationships/customXml" Target="../ink/ink68.xml"/><Relationship Id="rId8" Type="http://schemas.openxmlformats.org/officeDocument/2006/relationships/customXml" Target="../ink/ink22.xml"/><Relationship Id="rId98" Type="http://schemas.openxmlformats.org/officeDocument/2006/relationships/customXml" Target="../ink/ink67.xml"/><Relationship Id="rId121" Type="http://schemas.openxmlformats.org/officeDocument/2006/relationships/image" Target="../media/image90.png"/><Relationship Id="rId142" Type="http://schemas.openxmlformats.org/officeDocument/2006/relationships/customXml" Target="../ink/ink89.xml"/><Relationship Id="rId163" Type="http://schemas.openxmlformats.org/officeDocument/2006/relationships/image" Target="../media/image111.png"/><Relationship Id="rId184" Type="http://schemas.openxmlformats.org/officeDocument/2006/relationships/customXml" Target="../ink/ink110.xml"/><Relationship Id="rId219" Type="http://schemas.openxmlformats.org/officeDocument/2006/relationships/image" Target="../media/image139.png"/><Relationship Id="rId3" Type="http://schemas.openxmlformats.org/officeDocument/2006/relationships/image" Target="../media/image3110.png"/><Relationship Id="rId214" Type="http://schemas.openxmlformats.org/officeDocument/2006/relationships/customXml" Target="../ink/ink125.xml"/><Relationship Id="rId25" Type="http://schemas.openxmlformats.org/officeDocument/2006/relationships/image" Target="../media/image42.png"/><Relationship Id="rId46" Type="http://schemas.openxmlformats.org/officeDocument/2006/relationships/customXml" Target="../ink/ink41.xml"/><Relationship Id="rId67" Type="http://schemas.openxmlformats.org/officeDocument/2006/relationships/image" Target="../media/image63.png"/><Relationship Id="rId116" Type="http://schemas.openxmlformats.org/officeDocument/2006/relationships/customXml" Target="../ink/ink76.xml"/><Relationship Id="rId137" Type="http://schemas.openxmlformats.org/officeDocument/2006/relationships/image" Target="../media/image98.png"/><Relationship Id="rId158" Type="http://schemas.openxmlformats.org/officeDocument/2006/relationships/customXml" Target="../ink/ink97.xml"/><Relationship Id="rId20" Type="http://schemas.openxmlformats.org/officeDocument/2006/relationships/customXml" Target="../ink/ink28.xml"/><Relationship Id="rId41" Type="http://schemas.openxmlformats.org/officeDocument/2006/relationships/image" Target="../media/image50.png"/><Relationship Id="rId62" Type="http://schemas.openxmlformats.org/officeDocument/2006/relationships/customXml" Target="../ink/ink49.xml"/><Relationship Id="rId83" Type="http://schemas.openxmlformats.org/officeDocument/2006/relationships/image" Target="../media/image71.png"/><Relationship Id="rId88" Type="http://schemas.openxmlformats.org/officeDocument/2006/relationships/customXml" Target="../ink/ink62.xml"/><Relationship Id="rId111" Type="http://schemas.openxmlformats.org/officeDocument/2006/relationships/image" Target="../media/image85.png"/><Relationship Id="rId132" Type="http://schemas.openxmlformats.org/officeDocument/2006/relationships/customXml" Target="../ink/ink84.xml"/><Relationship Id="rId153" Type="http://schemas.openxmlformats.org/officeDocument/2006/relationships/image" Target="../media/image106.png"/><Relationship Id="rId174" Type="http://schemas.openxmlformats.org/officeDocument/2006/relationships/customXml" Target="../ink/ink105.xml"/><Relationship Id="rId179" Type="http://schemas.openxmlformats.org/officeDocument/2006/relationships/image" Target="../media/image119.png"/><Relationship Id="rId195" Type="http://schemas.openxmlformats.org/officeDocument/2006/relationships/image" Target="../media/image127.png"/><Relationship Id="rId209" Type="http://schemas.openxmlformats.org/officeDocument/2006/relationships/image" Target="../media/image134.png"/><Relationship Id="rId190" Type="http://schemas.openxmlformats.org/officeDocument/2006/relationships/customXml" Target="../ink/ink113.xml"/><Relationship Id="rId204" Type="http://schemas.openxmlformats.org/officeDocument/2006/relationships/customXml" Target="../ink/ink120.xml"/><Relationship Id="rId220" Type="http://schemas.openxmlformats.org/officeDocument/2006/relationships/customXml" Target="../ink/ink128.xml"/><Relationship Id="rId225" Type="http://schemas.openxmlformats.org/officeDocument/2006/relationships/customXml" Target="../ink/ink131.xml"/><Relationship Id="rId15" Type="http://schemas.openxmlformats.org/officeDocument/2006/relationships/image" Target="../media/image37.png"/><Relationship Id="rId36" Type="http://schemas.openxmlformats.org/officeDocument/2006/relationships/customXml" Target="../ink/ink36.xml"/><Relationship Id="rId57" Type="http://schemas.openxmlformats.org/officeDocument/2006/relationships/image" Target="../media/image58.png"/><Relationship Id="rId106" Type="http://schemas.openxmlformats.org/officeDocument/2006/relationships/customXml" Target="../ink/ink71.xml"/><Relationship Id="rId127" Type="http://schemas.openxmlformats.org/officeDocument/2006/relationships/image" Target="../media/image93.png"/><Relationship Id="rId10" Type="http://schemas.openxmlformats.org/officeDocument/2006/relationships/customXml" Target="../ink/ink23.xml"/><Relationship Id="rId31" Type="http://schemas.openxmlformats.org/officeDocument/2006/relationships/image" Target="../media/image45.png"/><Relationship Id="rId52" Type="http://schemas.openxmlformats.org/officeDocument/2006/relationships/customXml" Target="../ink/ink44.xml"/><Relationship Id="rId73" Type="http://schemas.openxmlformats.org/officeDocument/2006/relationships/image" Target="../media/image66.png"/><Relationship Id="rId78" Type="http://schemas.openxmlformats.org/officeDocument/2006/relationships/customXml" Target="../ink/ink57.xml"/><Relationship Id="rId94" Type="http://schemas.openxmlformats.org/officeDocument/2006/relationships/customXml" Target="../ink/ink65.xml"/><Relationship Id="rId99" Type="http://schemas.openxmlformats.org/officeDocument/2006/relationships/image" Target="../media/image79.png"/><Relationship Id="rId101" Type="http://schemas.openxmlformats.org/officeDocument/2006/relationships/image" Target="../media/image80.png"/><Relationship Id="rId122" Type="http://schemas.openxmlformats.org/officeDocument/2006/relationships/customXml" Target="../ink/ink79.xml"/><Relationship Id="rId143" Type="http://schemas.openxmlformats.org/officeDocument/2006/relationships/image" Target="../media/image101.png"/><Relationship Id="rId148" Type="http://schemas.openxmlformats.org/officeDocument/2006/relationships/customXml" Target="../ink/ink92.xml"/><Relationship Id="rId164" Type="http://schemas.openxmlformats.org/officeDocument/2006/relationships/customXml" Target="../ink/ink100.xml"/><Relationship Id="rId169" Type="http://schemas.openxmlformats.org/officeDocument/2006/relationships/image" Target="../media/image114.png"/><Relationship Id="rId185" Type="http://schemas.openxmlformats.org/officeDocument/2006/relationships/image" Target="../media/image122.png"/><Relationship Id="rId4" Type="http://schemas.openxmlformats.org/officeDocument/2006/relationships/customXml" Target="../ink/ink20.xml"/><Relationship Id="rId9" Type="http://schemas.openxmlformats.org/officeDocument/2006/relationships/image" Target="../media/image34.png"/><Relationship Id="rId180" Type="http://schemas.openxmlformats.org/officeDocument/2006/relationships/customXml" Target="../ink/ink108.xml"/><Relationship Id="rId210" Type="http://schemas.openxmlformats.org/officeDocument/2006/relationships/customXml" Target="../ink/ink123.xml"/><Relationship Id="rId215" Type="http://schemas.openxmlformats.org/officeDocument/2006/relationships/image" Target="../media/image137.png"/><Relationship Id="rId26" Type="http://schemas.openxmlformats.org/officeDocument/2006/relationships/customXml" Target="../ink/ink31.xml"/><Relationship Id="rId47" Type="http://schemas.openxmlformats.org/officeDocument/2006/relationships/image" Target="../media/image53.png"/><Relationship Id="rId68" Type="http://schemas.openxmlformats.org/officeDocument/2006/relationships/customXml" Target="../ink/ink52.xml"/><Relationship Id="rId89" Type="http://schemas.openxmlformats.org/officeDocument/2006/relationships/image" Target="../media/image74.png"/><Relationship Id="rId112" Type="http://schemas.openxmlformats.org/officeDocument/2006/relationships/customXml" Target="../ink/ink74.xml"/><Relationship Id="rId133" Type="http://schemas.openxmlformats.org/officeDocument/2006/relationships/image" Target="../media/image96.png"/><Relationship Id="rId154" Type="http://schemas.openxmlformats.org/officeDocument/2006/relationships/customXml" Target="../ink/ink95.xml"/><Relationship Id="rId175" Type="http://schemas.openxmlformats.org/officeDocument/2006/relationships/image" Target="../media/image117.png"/><Relationship Id="rId196" Type="http://schemas.openxmlformats.org/officeDocument/2006/relationships/customXml" Target="../ink/ink116.xml"/><Relationship Id="rId200" Type="http://schemas.openxmlformats.org/officeDocument/2006/relationships/customXml" Target="../ink/ink118.xml"/><Relationship Id="rId16" Type="http://schemas.openxmlformats.org/officeDocument/2006/relationships/customXml" Target="../ink/ink26.xml"/><Relationship Id="rId221" Type="http://schemas.openxmlformats.org/officeDocument/2006/relationships/image" Target="../media/image140.png"/><Relationship Id="rId37" Type="http://schemas.openxmlformats.org/officeDocument/2006/relationships/image" Target="../media/image48.png"/><Relationship Id="rId58" Type="http://schemas.openxmlformats.org/officeDocument/2006/relationships/customXml" Target="../ink/ink47.xml"/><Relationship Id="rId79" Type="http://schemas.openxmlformats.org/officeDocument/2006/relationships/image" Target="../media/image69.png"/><Relationship Id="rId102" Type="http://schemas.openxmlformats.org/officeDocument/2006/relationships/customXml" Target="../ink/ink69.xml"/><Relationship Id="rId123" Type="http://schemas.openxmlformats.org/officeDocument/2006/relationships/image" Target="../media/image91.png"/><Relationship Id="rId144" Type="http://schemas.openxmlformats.org/officeDocument/2006/relationships/customXml" Target="../ink/ink90.xml"/><Relationship Id="rId90" Type="http://schemas.openxmlformats.org/officeDocument/2006/relationships/customXml" Target="../ink/ink63.xml"/><Relationship Id="rId165" Type="http://schemas.openxmlformats.org/officeDocument/2006/relationships/image" Target="../media/image112.png"/><Relationship Id="rId186" Type="http://schemas.openxmlformats.org/officeDocument/2006/relationships/customXml" Target="../ink/ink111.xml"/><Relationship Id="rId211" Type="http://schemas.openxmlformats.org/officeDocument/2006/relationships/image" Target="../media/image135.png"/><Relationship Id="rId27" Type="http://schemas.openxmlformats.org/officeDocument/2006/relationships/image" Target="../media/image43.png"/><Relationship Id="rId48" Type="http://schemas.openxmlformats.org/officeDocument/2006/relationships/customXml" Target="../ink/ink42.xml"/><Relationship Id="rId69" Type="http://schemas.openxmlformats.org/officeDocument/2006/relationships/image" Target="../media/image64.png"/><Relationship Id="rId113" Type="http://schemas.openxmlformats.org/officeDocument/2006/relationships/image" Target="../media/image86.png"/><Relationship Id="rId134" Type="http://schemas.openxmlformats.org/officeDocument/2006/relationships/customXml" Target="../ink/ink85.xml"/><Relationship Id="rId80" Type="http://schemas.openxmlformats.org/officeDocument/2006/relationships/customXml" Target="../ink/ink58.xml"/><Relationship Id="rId155" Type="http://schemas.openxmlformats.org/officeDocument/2006/relationships/image" Target="../media/image107.png"/><Relationship Id="rId176" Type="http://schemas.openxmlformats.org/officeDocument/2006/relationships/customXml" Target="../ink/ink106.xml"/><Relationship Id="rId197" Type="http://schemas.openxmlformats.org/officeDocument/2006/relationships/image" Target="../media/image128.png"/><Relationship Id="rId201" Type="http://schemas.openxmlformats.org/officeDocument/2006/relationships/image" Target="../media/image130.png"/><Relationship Id="rId222" Type="http://schemas.openxmlformats.org/officeDocument/2006/relationships/customXml" Target="../ink/ink129.xml"/><Relationship Id="rId17" Type="http://schemas.openxmlformats.org/officeDocument/2006/relationships/image" Target="../media/image38.png"/><Relationship Id="rId38" Type="http://schemas.openxmlformats.org/officeDocument/2006/relationships/customXml" Target="../ink/ink37.xml"/><Relationship Id="rId59" Type="http://schemas.openxmlformats.org/officeDocument/2006/relationships/image" Target="../media/image59.png"/><Relationship Id="rId103" Type="http://schemas.openxmlformats.org/officeDocument/2006/relationships/image" Target="../media/image81.png"/><Relationship Id="rId124" Type="http://schemas.openxmlformats.org/officeDocument/2006/relationships/customXml" Target="../ink/ink80.xml"/><Relationship Id="rId70" Type="http://schemas.openxmlformats.org/officeDocument/2006/relationships/customXml" Target="../ink/ink53.xml"/><Relationship Id="rId91" Type="http://schemas.openxmlformats.org/officeDocument/2006/relationships/image" Target="../media/image75.png"/><Relationship Id="rId145" Type="http://schemas.openxmlformats.org/officeDocument/2006/relationships/image" Target="../media/image102.png"/><Relationship Id="rId166" Type="http://schemas.openxmlformats.org/officeDocument/2006/relationships/customXml" Target="../ink/ink101.xml"/><Relationship Id="rId187" Type="http://schemas.openxmlformats.org/officeDocument/2006/relationships/image" Target="../media/image123.png"/><Relationship Id="rId1" Type="http://schemas.openxmlformats.org/officeDocument/2006/relationships/slideLayout" Target="../slideLayouts/slideLayout7.xml"/><Relationship Id="rId212" Type="http://schemas.openxmlformats.org/officeDocument/2006/relationships/customXml" Target="../ink/ink124.xml"/><Relationship Id="rId28" Type="http://schemas.openxmlformats.org/officeDocument/2006/relationships/customXml" Target="../ink/ink32.xml"/><Relationship Id="rId49" Type="http://schemas.openxmlformats.org/officeDocument/2006/relationships/image" Target="../media/image54.png"/><Relationship Id="rId114" Type="http://schemas.openxmlformats.org/officeDocument/2006/relationships/customXml" Target="../ink/ink75.xml"/><Relationship Id="rId60" Type="http://schemas.openxmlformats.org/officeDocument/2006/relationships/customXml" Target="../ink/ink48.xml"/><Relationship Id="rId81" Type="http://schemas.openxmlformats.org/officeDocument/2006/relationships/image" Target="../media/image70.png"/><Relationship Id="rId135" Type="http://schemas.openxmlformats.org/officeDocument/2006/relationships/image" Target="../media/image97.png"/><Relationship Id="rId156" Type="http://schemas.openxmlformats.org/officeDocument/2006/relationships/customXml" Target="../ink/ink96.xml"/><Relationship Id="rId177" Type="http://schemas.openxmlformats.org/officeDocument/2006/relationships/image" Target="../media/image118.png"/><Relationship Id="rId198" Type="http://schemas.openxmlformats.org/officeDocument/2006/relationships/customXml" Target="../ink/ink117.xml"/><Relationship Id="rId202" Type="http://schemas.openxmlformats.org/officeDocument/2006/relationships/customXml" Target="../ink/ink119.xml"/><Relationship Id="rId223" Type="http://schemas.openxmlformats.org/officeDocument/2006/relationships/customXml" Target="../ink/ink130.xml"/><Relationship Id="rId18" Type="http://schemas.openxmlformats.org/officeDocument/2006/relationships/customXml" Target="../ink/ink27.xml"/><Relationship Id="rId39" Type="http://schemas.openxmlformats.org/officeDocument/2006/relationships/image" Target="../media/image49.png"/><Relationship Id="rId50" Type="http://schemas.openxmlformats.org/officeDocument/2006/relationships/customXml" Target="../ink/ink43.xml"/><Relationship Id="rId104" Type="http://schemas.openxmlformats.org/officeDocument/2006/relationships/customXml" Target="../ink/ink70.xml"/><Relationship Id="rId125" Type="http://schemas.openxmlformats.org/officeDocument/2006/relationships/image" Target="../media/image92.png"/><Relationship Id="rId146" Type="http://schemas.openxmlformats.org/officeDocument/2006/relationships/customXml" Target="../ink/ink91.xml"/><Relationship Id="rId167" Type="http://schemas.openxmlformats.org/officeDocument/2006/relationships/image" Target="../media/image113.png"/><Relationship Id="rId188" Type="http://schemas.openxmlformats.org/officeDocument/2006/relationships/customXml" Target="../ink/ink112.xml"/><Relationship Id="rId71" Type="http://schemas.openxmlformats.org/officeDocument/2006/relationships/image" Target="../media/image65.png"/><Relationship Id="rId92" Type="http://schemas.openxmlformats.org/officeDocument/2006/relationships/customXml" Target="../ink/ink64.xml"/><Relationship Id="rId213" Type="http://schemas.openxmlformats.org/officeDocument/2006/relationships/image" Target="../media/image136.png"/><Relationship Id="rId2" Type="http://schemas.openxmlformats.org/officeDocument/2006/relationships/customXml" Target="../ink/ink19.xml"/><Relationship Id="rId29" Type="http://schemas.openxmlformats.org/officeDocument/2006/relationships/image" Target="../media/image44.png"/><Relationship Id="rId40" Type="http://schemas.openxmlformats.org/officeDocument/2006/relationships/customXml" Target="../ink/ink38.xml"/><Relationship Id="rId115" Type="http://schemas.openxmlformats.org/officeDocument/2006/relationships/image" Target="../media/image87.png"/><Relationship Id="rId136" Type="http://schemas.openxmlformats.org/officeDocument/2006/relationships/customXml" Target="../ink/ink86.xml"/><Relationship Id="rId157" Type="http://schemas.openxmlformats.org/officeDocument/2006/relationships/image" Target="../media/image108.png"/><Relationship Id="rId178" Type="http://schemas.openxmlformats.org/officeDocument/2006/relationships/customXml" Target="../ink/ink107.xml"/><Relationship Id="rId61" Type="http://schemas.openxmlformats.org/officeDocument/2006/relationships/image" Target="../media/image60.png"/><Relationship Id="rId82" Type="http://schemas.openxmlformats.org/officeDocument/2006/relationships/customXml" Target="../ink/ink59.xml"/><Relationship Id="rId199" Type="http://schemas.openxmlformats.org/officeDocument/2006/relationships/image" Target="../media/image129.png"/><Relationship Id="rId203" Type="http://schemas.openxmlformats.org/officeDocument/2006/relationships/image" Target="../media/image131.png"/><Relationship Id="rId19" Type="http://schemas.openxmlformats.org/officeDocument/2006/relationships/image" Target="../media/image39.png"/><Relationship Id="rId224" Type="http://schemas.openxmlformats.org/officeDocument/2006/relationships/image" Target="../media/image141.png"/><Relationship Id="rId30" Type="http://schemas.openxmlformats.org/officeDocument/2006/relationships/customXml" Target="../ink/ink33.xml"/><Relationship Id="rId105" Type="http://schemas.openxmlformats.org/officeDocument/2006/relationships/image" Target="../media/image82.png"/><Relationship Id="rId126" Type="http://schemas.openxmlformats.org/officeDocument/2006/relationships/customXml" Target="../ink/ink81.xml"/><Relationship Id="rId147" Type="http://schemas.openxmlformats.org/officeDocument/2006/relationships/image" Target="../media/image103.png"/><Relationship Id="rId168" Type="http://schemas.openxmlformats.org/officeDocument/2006/relationships/customXml" Target="../ink/ink102.xml"/><Relationship Id="rId51" Type="http://schemas.openxmlformats.org/officeDocument/2006/relationships/image" Target="../media/image55.png"/><Relationship Id="rId72" Type="http://schemas.openxmlformats.org/officeDocument/2006/relationships/customXml" Target="../ink/ink54.xml"/><Relationship Id="rId93" Type="http://schemas.openxmlformats.org/officeDocument/2006/relationships/image" Target="../media/image76.png"/><Relationship Id="rId189" Type="http://schemas.openxmlformats.org/officeDocument/2006/relationships/image" Target="../media/image124.png"/></Relationships>
</file>

<file path=ppt/slides/_rels/slide31.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customXml" Target="../ink/ink133.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17" Type="http://schemas.openxmlformats.org/officeDocument/2006/relationships/image" Target="../media/image200.png"/><Relationship Id="rId299" Type="http://schemas.openxmlformats.org/officeDocument/2006/relationships/image" Target="../media/image291.png"/><Relationship Id="rId21" Type="http://schemas.openxmlformats.org/officeDocument/2006/relationships/image" Target="../media/image152.png"/><Relationship Id="rId63" Type="http://schemas.openxmlformats.org/officeDocument/2006/relationships/image" Target="../media/image173.png"/><Relationship Id="rId159" Type="http://schemas.openxmlformats.org/officeDocument/2006/relationships/image" Target="../media/image221.png"/><Relationship Id="rId324" Type="http://schemas.openxmlformats.org/officeDocument/2006/relationships/customXml" Target="../ink/ink295.xml"/><Relationship Id="rId366" Type="http://schemas.openxmlformats.org/officeDocument/2006/relationships/customXml" Target="../ink/ink316.xml"/><Relationship Id="rId170" Type="http://schemas.openxmlformats.org/officeDocument/2006/relationships/customXml" Target="../ink/ink218.xml"/><Relationship Id="rId226" Type="http://schemas.openxmlformats.org/officeDocument/2006/relationships/customXml" Target="../ink/ink246.xml"/><Relationship Id="rId268" Type="http://schemas.openxmlformats.org/officeDocument/2006/relationships/customXml" Target="../ink/ink267.xml"/><Relationship Id="rId32" Type="http://schemas.openxmlformats.org/officeDocument/2006/relationships/customXml" Target="../ink/ink149.xml"/><Relationship Id="rId74" Type="http://schemas.openxmlformats.org/officeDocument/2006/relationships/customXml" Target="../ink/ink170.xml"/><Relationship Id="rId128" Type="http://schemas.openxmlformats.org/officeDocument/2006/relationships/customXml" Target="../ink/ink197.xml"/><Relationship Id="rId335" Type="http://schemas.openxmlformats.org/officeDocument/2006/relationships/image" Target="../media/image309.png"/><Relationship Id="rId5" Type="http://schemas.openxmlformats.org/officeDocument/2006/relationships/image" Target="../media/image14410.png"/><Relationship Id="rId181" Type="http://schemas.openxmlformats.org/officeDocument/2006/relationships/image" Target="../media/image232.png"/><Relationship Id="rId237" Type="http://schemas.openxmlformats.org/officeDocument/2006/relationships/image" Target="../media/image260.png"/><Relationship Id="rId279" Type="http://schemas.openxmlformats.org/officeDocument/2006/relationships/image" Target="../media/image281.png"/><Relationship Id="rId43" Type="http://schemas.openxmlformats.org/officeDocument/2006/relationships/image" Target="../media/image163.png"/><Relationship Id="rId139" Type="http://schemas.openxmlformats.org/officeDocument/2006/relationships/image" Target="../media/image211.png"/><Relationship Id="rId290" Type="http://schemas.openxmlformats.org/officeDocument/2006/relationships/customXml" Target="../ink/ink278.xml"/><Relationship Id="rId304" Type="http://schemas.openxmlformats.org/officeDocument/2006/relationships/customXml" Target="../ink/ink285.xml"/><Relationship Id="rId346" Type="http://schemas.openxmlformats.org/officeDocument/2006/relationships/customXml" Target="../ink/ink306.xml"/><Relationship Id="rId85" Type="http://schemas.openxmlformats.org/officeDocument/2006/relationships/image" Target="../media/image184.png"/><Relationship Id="rId150" Type="http://schemas.openxmlformats.org/officeDocument/2006/relationships/customXml" Target="../ink/ink208.xml"/><Relationship Id="rId192" Type="http://schemas.openxmlformats.org/officeDocument/2006/relationships/customXml" Target="../ink/ink229.xml"/><Relationship Id="rId206" Type="http://schemas.openxmlformats.org/officeDocument/2006/relationships/customXml" Target="../ink/ink236.xml"/><Relationship Id="rId248" Type="http://schemas.openxmlformats.org/officeDocument/2006/relationships/customXml" Target="../ink/ink257.xml"/><Relationship Id="rId12" Type="http://schemas.openxmlformats.org/officeDocument/2006/relationships/customXml" Target="../ink/ink139.xml"/><Relationship Id="rId108" Type="http://schemas.openxmlformats.org/officeDocument/2006/relationships/customXml" Target="../ink/ink187.xml"/><Relationship Id="rId315" Type="http://schemas.openxmlformats.org/officeDocument/2006/relationships/image" Target="../media/image299.png"/><Relationship Id="rId357" Type="http://schemas.openxmlformats.org/officeDocument/2006/relationships/image" Target="../media/image320.png"/><Relationship Id="rId54" Type="http://schemas.openxmlformats.org/officeDocument/2006/relationships/customXml" Target="../ink/ink160.xml"/><Relationship Id="rId96" Type="http://schemas.openxmlformats.org/officeDocument/2006/relationships/customXml" Target="../ink/ink181.xml"/><Relationship Id="rId161" Type="http://schemas.openxmlformats.org/officeDocument/2006/relationships/image" Target="../media/image222.png"/><Relationship Id="rId217" Type="http://schemas.openxmlformats.org/officeDocument/2006/relationships/image" Target="../media/image250.png"/><Relationship Id="rId259" Type="http://schemas.openxmlformats.org/officeDocument/2006/relationships/image" Target="../media/image271.png"/><Relationship Id="rId23" Type="http://schemas.openxmlformats.org/officeDocument/2006/relationships/image" Target="../media/image153.png"/><Relationship Id="rId119" Type="http://schemas.openxmlformats.org/officeDocument/2006/relationships/image" Target="../media/image201.png"/><Relationship Id="rId270" Type="http://schemas.openxmlformats.org/officeDocument/2006/relationships/customXml" Target="../ink/ink268.xml"/><Relationship Id="rId326" Type="http://schemas.openxmlformats.org/officeDocument/2006/relationships/customXml" Target="../ink/ink296.xml"/><Relationship Id="rId65" Type="http://schemas.openxmlformats.org/officeDocument/2006/relationships/image" Target="../media/image174.png"/><Relationship Id="rId130" Type="http://schemas.openxmlformats.org/officeDocument/2006/relationships/customXml" Target="../ink/ink198.xml"/><Relationship Id="rId368" Type="http://schemas.openxmlformats.org/officeDocument/2006/relationships/customXml" Target="../ink/ink317.xml"/><Relationship Id="rId172" Type="http://schemas.openxmlformats.org/officeDocument/2006/relationships/customXml" Target="../ink/ink219.xml"/><Relationship Id="rId228" Type="http://schemas.openxmlformats.org/officeDocument/2006/relationships/customXml" Target="../ink/ink247.xml"/><Relationship Id="rId281" Type="http://schemas.openxmlformats.org/officeDocument/2006/relationships/image" Target="../media/image282.png"/><Relationship Id="rId337" Type="http://schemas.openxmlformats.org/officeDocument/2006/relationships/image" Target="../media/image310.png"/><Relationship Id="rId34" Type="http://schemas.openxmlformats.org/officeDocument/2006/relationships/customXml" Target="../ink/ink150.xml"/><Relationship Id="rId76" Type="http://schemas.openxmlformats.org/officeDocument/2006/relationships/customXml" Target="../ink/ink171.xml"/><Relationship Id="rId141" Type="http://schemas.openxmlformats.org/officeDocument/2006/relationships/image" Target="../media/image212.png"/><Relationship Id="rId7" Type="http://schemas.openxmlformats.org/officeDocument/2006/relationships/image" Target="../media/image145.png"/><Relationship Id="rId183" Type="http://schemas.openxmlformats.org/officeDocument/2006/relationships/image" Target="../media/image233.png"/><Relationship Id="rId239" Type="http://schemas.openxmlformats.org/officeDocument/2006/relationships/image" Target="../media/image261.png"/><Relationship Id="rId250" Type="http://schemas.openxmlformats.org/officeDocument/2006/relationships/customXml" Target="../ink/ink258.xml"/><Relationship Id="rId292" Type="http://schemas.openxmlformats.org/officeDocument/2006/relationships/customXml" Target="../ink/ink279.xml"/><Relationship Id="rId306" Type="http://schemas.openxmlformats.org/officeDocument/2006/relationships/customXml" Target="../ink/ink286.xml"/><Relationship Id="rId45" Type="http://schemas.openxmlformats.org/officeDocument/2006/relationships/image" Target="../media/image164.png"/><Relationship Id="rId87" Type="http://schemas.openxmlformats.org/officeDocument/2006/relationships/image" Target="../media/image185.png"/><Relationship Id="rId110" Type="http://schemas.openxmlformats.org/officeDocument/2006/relationships/customXml" Target="../ink/ink188.xml"/><Relationship Id="rId348" Type="http://schemas.openxmlformats.org/officeDocument/2006/relationships/customXml" Target="../ink/ink307.xml"/><Relationship Id="rId152" Type="http://schemas.openxmlformats.org/officeDocument/2006/relationships/customXml" Target="../ink/ink209.xml"/><Relationship Id="rId194" Type="http://schemas.openxmlformats.org/officeDocument/2006/relationships/customXml" Target="../ink/ink230.xml"/><Relationship Id="rId208" Type="http://schemas.openxmlformats.org/officeDocument/2006/relationships/customXml" Target="../ink/ink237.xml"/><Relationship Id="rId261" Type="http://schemas.openxmlformats.org/officeDocument/2006/relationships/image" Target="../media/image272.png"/><Relationship Id="rId14" Type="http://schemas.openxmlformats.org/officeDocument/2006/relationships/customXml" Target="../ink/ink140.xml"/><Relationship Id="rId56" Type="http://schemas.openxmlformats.org/officeDocument/2006/relationships/customXml" Target="../ink/ink161.xml"/><Relationship Id="rId317" Type="http://schemas.openxmlformats.org/officeDocument/2006/relationships/image" Target="../media/image300.png"/><Relationship Id="rId359" Type="http://schemas.openxmlformats.org/officeDocument/2006/relationships/image" Target="../media/image321.png"/><Relationship Id="rId98" Type="http://schemas.openxmlformats.org/officeDocument/2006/relationships/customXml" Target="../ink/ink182.xml"/><Relationship Id="rId121" Type="http://schemas.openxmlformats.org/officeDocument/2006/relationships/image" Target="../media/image202.png"/><Relationship Id="rId163" Type="http://schemas.openxmlformats.org/officeDocument/2006/relationships/image" Target="../media/image223.png"/><Relationship Id="rId219" Type="http://schemas.openxmlformats.org/officeDocument/2006/relationships/image" Target="../media/image251.png"/><Relationship Id="rId230" Type="http://schemas.openxmlformats.org/officeDocument/2006/relationships/customXml" Target="../ink/ink248.xml"/><Relationship Id="rId25" Type="http://schemas.openxmlformats.org/officeDocument/2006/relationships/image" Target="../media/image154.png"/><Relationship Id="rId67" Type="http://schemas.openxmlformats.org/officeDocument/2006/relationships/image" Target="../media/image175.png"/><Relationship Id="rId272" Type="http://schemas.openxmlformats.org/officeDocument/2006/relationships/customXml" Target="../ink/ink269.xml"/><Relationship Id="rId328" Type="http://schemas.openxmlformats.org/officeDocument/2006/relationships/customXml" Target="../ink/ink297.xml"/><Relationship Id="rId132" Type="http://schemas.openxmlformats.org/officeDocument/2006/relationships/customXml" Target="../ink/ink199.xml"/><Relationship Id="rId174" Type="http://schemas.openxmlformats.org/officeDocument/2006/relationships/customXml" Target="../ink/ink220.xml"/><Relationship Id="rId241" Type="http://schemas.openxmlformats.org/officeDocument/2006/relationships/image" Target="../media/image262.png"/><Relationship Id="rId15" Type="http://schemas.openxmlformats.org/officeDocument/2006/relationships/image" Target="../media/image149.png"/><Relationship Id="rId36" Type="http://schemas.openxmlformats.org/officeDocument/2006/relationships/customXml" Target="../ink/ink151.xml"/><Relationship Id="rId57" Type="http://schemas.openxmlformats.org/officeDocument/2006/relationships/image" Target="../media/image170.png"/><Relationship Id="rId262" Type="http://schemas.openxmlformats.org/officeDocument/2006/relationships/customXml" Target="../ink/ink264.xml"/><Relationship Id="rId283" Type="http://schemas.openxmlformats.org/officeDocument/2006/relationships/image" Target="../media/image283.png"/><Relationship Id="rId318" Type="http://schemas.openxmlformats.org/officeDocument/2006/relationships/customXml" Target="../ink/ink292.xml"/><Relationship Id="rId339" Type="http://schemas.openxmlformats.org/officeDocument/2006/relationships/image" Target="../media/image311.png"/><Relationship Id="rId78" Type="http://schemas.openxmlformats.org/officeDocument/2006/relationships/customXml" Target="../ink/ink172.xml"/><Relationship Id="rId99" Type="http://schemas.openxmlformats.org/officeDocument/2006/relationships/image" Target="../media/image191.png"/><Relationship Id="rId101" Type="http://schemas.openxmlformats.org/officeDocument/2006/relationships/image" Target="../media/image192.png"/><Relationship Id="rId122" Type="http://schemas.openxmlformats.org/officeDocument/2006/relationships/customXml" Target="../ink/ink194.xml"/><Relationship Id="rId143" Type="http://schemas.openxmlformats.org/officeDocument/2006/relationships/image" Target="../media/image213.png"/><Relationship Id="rId164" Type="http://schemas.openxmlformats.org/officeDocument/2006/relationships/customXml" Target="../ink/ink215.xml"/><Relationship Id="rId185" Type="http://schemas.openxmlformats.org/officeDocument/2006/relationships/image" Target="../media/image234.png"/><Relationship Id="rId350" Type="http://schemas.openxmlformats.org/officeDocument/2006/relationships/customXml" Target="../ink/ink308.xml"/><Relationship Id="rId9" Type="http://schemas.openxmlformats.org/officeDocument/2006/relationships/image" Target="../media/image146.png"/><Relationship Id="rId210" Type="http://schemas.openxmlformats.org/officeDocument/2006/relationships/customXml" Target="../ink/ink238.xml"/><Relationship Id="rId26" Type="http://schemas.openxmlformats.org/officeDocument/2006/relationships/customXml" Target="../ink/ink146.xml"/><Relationship Id="rId231" Type="http://schemas.openxmlformats.org/officeDocument/2006/relationships/image" Target="../media/image257.png"/><Relationship Id="rId252" Type="http://schemas.openxmlformats.org/officeDocument/2006/relationships/customXml" Target="../ink/ink259.xml"/><Relationship Id="rId273" Type="http://schemas.openxmlformats.org/officeDocument/2006/relationships/image" Target="../media/image278.png"/><Relationship Id="rId294" Type="http://schemas.openxmlformats.org/officeDocument/2006/relationships/customXml" Target="../ink/ink280.xml"/><Relationship Id="rId308" Type="http://schemas.openxmlformats.org/officeDocument/2006/relationships/customXml" Target="../ink/ink287.xml"/><Relationship Id="rId329" Type="http://schemas.openxmlformats.org/officeDocument/2006/relationships/image" Target="../media/image306.png"/><Relationship Id="rId47" Type="http://schemas.openxmlformats.org/officeDocument/2006/relationships/image" Target="../media/image165.png"/><Relationship Id="rId68" Type="http://schemas.openxmlformats.org/officeDocument/2006/relationships/customXml" Target="../ink/ink167.xml"/><Relationship Id="rId89" Type="http://schemas.openxmlformats.org/officeDocument/2006/relationships/image" Target="../media/image186.png"/><Relationship Id="rId112" Type="http://schemas.openxmlformats.org/officeDocument/2006/relationships/customXml" Target="../ink/ink189.xml"/><Relationship Id="rId133" Type="http://schemas.openxmlformats.org/officeDocument/2006/relationships/image" Target="../media/image208.png"/><Relationship Id="rId154" Type="http://schemas.openxmlformats.org/officeDocument/2006/relationships/customXml" Target="../ink/ink210.xml"/><Relationship Id="rId175" Type="http://schemas.openxmlformats.org/officeDocument/2006/relationships/image" Target="../media/image229.png"/><Relationship Id="rId340" Type="http://schemas.openxmlformats.org/officeDocument/2006/relationships/customXml" Target="../ink/ink303.xml"/><Relationship Id="rId361" Type="http://schemas.openxmlformats.org/officeDocument/2006/relationships/image" Target="../media/image322.png"/><Relationship Id="rId196" Type="http://schemas.openxmlformats.org/officeDocument/2006/relationships/customXml" Target="../ink/ink231.xml"/><Relationship Id="rId200" Type="http://schemas.openxmlformats.org/officeDocument/2006/relationships/customXml" Target="../ink/ink233.xml"/><Relationship Id="rId16" Type="http://schemas.openxmlformats.org/officeDocument/2006/relationships/customXml" Target="../ink/ink141.xml"/><Relationship Id="rId221" Type="http://schemas.openxmlformats.org/officeDocument/2006/relationships/image" Target="../media/image252.png"/><Relationship Id="rId242" Type="http://schemas.openxmlformats.org/officeDocument/2006/relationships/customXml" Target="../ink/ink254.xml"/><Relationship Id="rId263" Type="http://schemas.openxmlformats.org/officeDocument/2006/relationships/image" Target="../media/image273.png"/><Relationship Id="rId284" Type="http://schemas.openxmlformats.org/officeDocument/2006/relationships/customXml" Target="../ink/ink275.xml"/><Relationship Id="rId319" Type="http://schemas.openxmlformats.org/officeDocument/2006/relationships/image" Target="../media/image301.png"/><Relationship Id="rId37" Type="http://schemas.openxmlformats.org/officeDocument/2006/relationships/image" Target="../media/image160.png"/><Relationship Id="rId58" Type="http://schemas.openxmlformats.org/officeDocument/2006/relationships/customXml" Target="../ink/ink162.xml"/><Relationship Id="rId79" Type="http://schemas.openxmlformats.org/officeDocument/2006/relationships/image" Target="../media/image181.png"/><Relationship Id="rId102" Type="http://schemas.openxmlformats.org/officeDocument/2006/relationships/customXml" Target="../ink/ink184.xml"/><Relationship Id="rId123" Type="http://schemas.openxmlformats.org/officeDocument/2006/relationships/image" Target="../media/image203.png"/><Relationship Id="rId144" Type="http://schemas.openxmlformats.org/officeDocument/2006/relationships/customXml" Target="../ink/ink205.xml"/><Relationship Id="rId330" Type="http://schemas.openxmlformats.org/officeDocument/2006/relationships/customXml" Target="../ink/ink298.xml"/><Relationship Id="rId90" Type="http://schemas.openxmlformats.org/officeDocument/2006/relationships/customXml" Target="../ink/ink178.xml"/><Relationship Id="rId165" Type="http://schemas.openxmlformats.org/officeDocument/2006/relationships/image" Target="../media/image224.png"/><Relationship Id="rId186" Type="http://schemas.openxmlformats.org/officeDocument/2006/relationships/customXml" Target="../ink/ink226.xml"/><Relationship Id="rId351" Type="http://schemas.openxmlformats.org/officeDocument/2006/relationships/image" Target="../media/image317.png"/><Relationship Id="rId211" Type="http://schemas.openxmlformats.org/officeDocument/2006/relationships/image" Target="../media/image247.png"/><Relationship Id="rId232" Type="http://schemas.openxmlformats.org/officeDocument/2006/relationships/customXml" Target="../ink/ink249.xml"/><Relationship Id="rId253" Type="http://schemas.openxmlformats.org/officeDocument/2006/relationships/image" Target="../media/image268.png"/><Relationship Id="rId274" Type="http://schemas.openxmlformats.org/officeDocument/2006/relationships/customXml" Target="../ink/ink270.xml"/><Relationship Id="rId295" Type="http://schemas.openxmlformats.org/officeDocument/2006/relationships/image" Target="../media/image289.png"/><Relationship Id="rId309" Type="http://schemas.openxmlformats.org/officeDocument/2006/relationships/image" Target="../media/image296.png"/><Relationship Id="rId27" Type="http://schemas.openxmlformats.org/officeDocument/2006/relationships/image" Target="../media/image155.png"/><Relationship Id="rId48" Type="http://schemas.openxmlformats.org/officeDocument/2006/relationships/customXml" Target="../ink/ink157.xml"/><Relationship Id="rId69" Type="http://schemas.openxmlformats.org/officeDocument/2006/relationships/image" Target="../media/image176.png"/><Relationship Id="rId113" Type="http://schemas.openxmlformats.org/officeDocument/2006/relationships/image" Target="../media/image198.png"/><Relationship Id="rId134" Type="http://schemas.openxmlformats.org/officeDocument/2006/relationships/customXml" Target="../ink/ink200.xml"/><Relationship Id="rId320" Type="http://schemas.openxmlformats.org/officeDocument/2006/relationships/customXml" Target="../ink/ink293.xml"/><Relationship Id="rId80" Type="http://schemas.openxmlformats.org/officeDocument/2006/relationships/customXml" Target="../ink/ink173.xml"/><Relationship Id="rId155" Type="http://schemas.openxmlformats.org/officeDocument/2006/relationships/image" Target="../media/image219.png"/><Relationship Id="rId176" Type="http://schemas.openxmlformats.org/officeDocument/2006/relationships/customXml" Target="../ink/ink221.xml"/><Relationship Id="rId197" Type="http://schemas.openxmlformats.org/officeDocument/2006/relationships/image" Target="../media/image240.png"/><Relationship Id="rId341" Type="http://schemas.openxmlformats.org/officeDocument/2006/relationships/image" Target="../media/image312.png"/><Relationship Id="rId362" Type="http://schemas.openxmlformats.org/officeDocument/2006/relationships/customXml" Target="../ink/ink314.xml"/><Relationship Id="rId201" Type="http://schemas.openxmlformats.org/officeDocument/2006/relationships/image" Target="../media/image242.png"/><Relationship Id="rId222" Type="http://schemas.openxmlformats.org/officeDocument/2006/relationships/customXml" Target="../ink/ink244.xml"/><Relationship Id="rId243" Type="http://schemas.openxmlformats.org/officeDocument/2006/relationships/image" Target="../media/image263.png"/><Relationship Id="rId264" Type="http://schemas.openxmlformats.org/officeDocument/2006/relationships/customXml" Target="../ink/ink265.xml"/><Relationship Id="rId285" Type="http://schemas.openxmlformats.org/officeDocument/2006/relationships/image" Target="../media/image284.png"/><Relationship Id="rId17" Type="http://schemas.openxmlformats.org/officeDocument/2006/relationships/image" Target="../media/image150.png"/><Relationship Id="rId38" Type="http://schemas.openxmlformats.org/officeDocument/2006/relationships/customXml" Target="../ink/ink152.xml"/><Relationship Id="rId59" Type="http://schemas.openxmlformats.org/officeDocument/2006/relationships/image" Target="../media/image171.png"/><Relationship Id="rId103" Type="http://schemas.openxmlformats.org/officeDocument/2006/relationships/image" Target="../media/image193.png"/><Relationship Id="rId124" Type="http://schemas.openxmlformats.org/officeDocument/2006/relationships/customXml" Target="../ink/ink195.xml"/><Relationship Id="rId310" Type="http://schemas.openxmlformats.org/officeDocument/2006/relationships/customXml" Target="../ink/ink288.xml"/><Relationship Id="rId70" Type="http://schemas.openxmlformats.org/officeDocument/2006/relationships/customXml" Target="../ink/ink168.xml"/><Relationship Id="rId91" Type="http://schemas.openxmlformats.org/officeDocument/2006/relationships/image" Target="../media/image187.png"/><Relationship Id="rId145" Type="http://schemas.openxmlformats.org/officeDocument/2006/relationships/image" Target="../media/image214.png"/><Relationship Id="rId166" Type="http://schemas.openxmlformats.org/officeDocument/2006/relationships/customXml" Target="../ink/ink216.xml"/><Relationship Id="rId187" Type="http://schemas.openxmlformats.org/officeDocument/2006/relationships/image" Target="../media/image235.png"/><Relationship Id="rId331" Type="http://schemas.openxmlformats.org/officeDocument/2006/relationships/image" Target="../media/image307.png"/><Relationship Id="rId352" Type="http://schemas.openxmlformats.org/officeDocument/2006/relationships/customXml" Target="../ink/ink309.xml"/><Relationship Id="rId1" Type="http://schemas.openxmlformats.org/officeDocument/2006/relationships/slideLayout" Target="../slideLayouts/slideLayout7.xml"/><Relationship Id="rId212" Type="http://schemas.openxmlformats.org/officeDocument/2006/relationships/customXml" Target="../ink/ink239.xml"/><Relationship Id="rId233" Type="http://schemas.openxmlformats.org/officeDocument/2006/relationships/image" Target="../media/image258.png"/><Relationship Id="rId254" Type="http://schemas.openxmlformats.org/officeDocument/2006/relationships/customXml" Target="../ink/ink260.xml"/><Relationship Id="rId28" Type="http://schemas.openxmlformats.org/officeDocument/2006/relationships/customXml" Target="../ink/ink147.xml"/><Relationship Id="rId49" Type="http://schemas.openxmlformats.org/officeDocument/2006/relationships/image" Target="../media/image166.png"/><Relationship Id="rId114" Type="http://schemas.openxmlformats.org/officeDocument/2006/relationships/customXml" Target="../ink/ink190.xml"/><Relationship Id="rId275" Type="http://schemas.openxmlformats.org/officeDocument/2006/relationships/image" Target="../media/image279.png"/><Relationship Id="rId296" Type="http://schemas.openxmlformats.org/officeDocument/2006/relationships/customXml" Target="../ink/ink281.xml"/><Relationship Id="rId300" Type="http://schemas.openxmlformats.org/officeDocument/2006/relationships/customXml" Target="../ink/ink283.xml"/><Relationship Id="rId60" Type="http://schemas.openxmlformats.org/officeDocument/2006/relationships/customXml" Target="../ink/ink163.xml"/><Relationship Id="rId81" Type="http://schemas.openxmlformats.org/officeDocument/2006/relationships/image" Target="../media/image182.png"/><Relationship Id="rId135" Type="http://schemas.openxmlformats.org/officeDocument/2006/relationships/image" Target="../media/image209.png"/><Relationship Id="rId156" Type="http://schemas.openxmlformats.org/officeDocument/2006/relationships/customXml" Target="../ink/ink211.xml"/><Relationship Id="rId177" Type="http://schemas.openxmlformats.org/officeDocument/2006/relationships/image" Target="../media/image230.png"/><Relationship Id="rId198" Type="http://schemas.openxmlformats.org/officeDocument/2006/relationships/customXml" Target="../ink/ink232.xml"/><Relationship Id="rId321" Type="http://schemas.openxmlformats.org/officeDocument/2006/relationships/image" Target="../media/image302.png"/><Relationship Id="rId342" Type="http://schemas.openxmlformats.org/officeDocument/2006/relationships/customXml" Target="../ink/ink304.xml"/><Relationship Id="rId363" Type="http://schemas.openxmlformats.org/officeDocument/2006/relationships/image" Target="../media/image323.png"/><Relationship Id="rId202" Type="http://schemas.openxmlformats.org/officeDocument/2006/relationships/customXml" Target="../ink/ink234.xml"/><Relationship Id="rId223" Type="http://schemas.openxmlformats.org/officeDocument/2006/relationships/image" Target="../media/image253.png"/><Relationship Id="rId244" Type="http://schemas.openxmlformats.org/officeDocument/2006/relationships/customXml" Target="../ink/ink255.xml"/><Relationship Id="rId18" Type="http://schemas.openxmlformats.org/officeDocument/2006/relationships/customXml" Target="../ink/ink142.xml"/><Relationship Id="rId39" Type="http://schemas.openxmlformats.org/officeDocument/2006/relationships/image" Target="../media/image161.png"/><Relationship Id="rId265" Type="http://schemas.openxmlformats.org/officeDocument/2006/relationships/image" Target="../media/image274.png"/><Relationship Id="rId286" Type="http://schemas.openxmlformats.org/officeDocument/2006/relationships/customXml" Target="../ink/ink276.xml"/><Relationship Id="rId50" Type="http://schemas.openxmlformats.org/officeDocument/2006/relationships/customXml" Target="../ink/ink158.xml"/><Relationship Id="rId104" Type="http://schemas.openxmlformats.org/officeDocument/2006/relationships/customXml" Target="../ink/ink185.xml"/><Relationship Id="rId125" Type="http://schemas.openxmlformats.org/officeDocument/2006/relationships/image" Target="../media/image204.png"/><Relationship Id="rId146" Type="http://schemas.openxmlformats.org/officeDocument/2006/relationships/customXml" Target="../ink/ink206.xml"/><Relationship Id="rId167" Type="http://schemas.openxmlformats.org/officeDocument/2006/relationships/image" Target="../media/image225.png"/><Relationship Id="rId188" Type="http://schemas.openxmlformats.org/officeDocument/2006/relationships/customXml" Target="../ink/ink227.xml"/><Relationship Id="rId311" Type="http://schemas.openxmlformats.org/officeDocument/2006/relationships/image" Target="../media/image297.png"/><Relationship Id="rId332" Type="http://schemas.openxmlformats.org/officeDocument/2006/relationships/customXml" Target="../ink/ink299.xml"/><Relationship Id="rId353" Type="http://schemas.openxmlformats.org/officeDocument/2006/relationships/image" Target="../media/image318.png"/><Relationship Id="rId71" Type="http://schemas.openxmlformats.org/officeDocument/2006/relationships/image" Target="../media/image177.png"/><Relationship Id="rId92" Type="http://schemas.openxmlformats.org/officeDocument/2006/relationships/customXml" Target="../ink/ink179.xml"/><Relationship Id="rId213" Type="http://schemas.openxmlformats.org/officeDocument/2006/relationships/image" Target="../media/image248.png"/><Relationship Id="rId234" Type="http://schemas.openxmlformats.org/officeDocument/2006/relationships/customXml" Target="../ink/ink250.xml"/><Relationship Id="rId2" Type="http://schemas.openxmlformats.org/officeDocument/2006/relationships/customXml" Target="../ink/ink134.xml"/><Relationship Id="rId29" Type="http://schemas.openxmlformats.org/officeDocument/2006/relationships/image" Target="../media/image156.png"/><Relationship Id="rId255" Type="http://schemas.openxmlformats.org/officeDocument/2006/relationships/image" Target="../media/image269.png"/><Relationship Id="rId276" Type="http://schemas.openxmlformats.org/officeDocument/2006/relationships/customXml" Target="../ink/ink271.xml"/><Relationship Id="rId297" Type="http://schemas.openxmlformats.org/officeDocument/2006/relationships/image" Target="../media/image290.png"/><Relationship Id="rId40" Type="http://schemas.openxmlformats.org/officeDocument/2006/relationships/customXml" Target="../ink/ink153.xml"/><Relationship Id="rId115" Type="http://schemas.openxmlformats.org/officeDocument/2006/relationships/image" Target="../media/image199.png"/><Relationship Id="rId136" Type="http://schemas.openxmlformats.org/officeDocument/2006/relationships/customXml" Target="../ink/ink201.xml"/><Relationship Id="rId157" Type="http://schemas.openxmlformats.org/officeDocument/2006/relationships/image" Target="../media/image220.png"/><Relationship Id="rId178" Type="http://schemas.openxmlformats.org/officeDocument/2006/relationships/customXml" Target="../ink/ink222.xml"/><Relationship Id="rId301" Type="http://schemas.openxmlformats.org/officeDocument/2006/relationships/image" Target="../media/image292.png"/><Relationship Id="rId322" Type="http://schemas.openxmlformats.org/officeDocument/2006/relationships/customXml" Target="../ink/ink294.xml"/><Relationship Id="rId343" Type="http://schemas.openxmlformats.org/officeDocument/2006/relationships/image" Target="../media/image313.png"/><Relationship Id="rId364" Type="http://schemas.openxmlformats.org/officeDocument/2006/relationships/customXml" Target="../ink/ink315.xml"/><Relationship Id="rId61" Type="http://schemas.openxmlformats.org/officeDocument/2006/relationships/image" Target="../media/image172.png"/><Relationship Id="rId82" Type="http://schemas.openxmlformats.org/officeDocument/2006/relationships/customXml" Target="../ink/ink174.xml"/><Relationship Id="rId199" Type="http://schemas.openxmlformats.org/officeDocument/2006/relationships/image" Target="../media/image241.png"/><Relationship Id="rId203" Type="http://schemas.openxmlformats.org/officeDocument/2006/relationships/image" Target="../media/image243.png"/><Relationship Id="rId19" Type="http://schemas.openxmlformats.org/officeDocument/2006/relationships/image" Target="../media/image151.png"/><Relationship Id="rId224" Type="http://schemas.openxmlformats.org/officeDocument/2006/relationships/customXml" Target="../ink/ink245.xml"/><Relationship Id="rId245" Type="http://schemas.openxmlformats.org/officeDocument/2006/relationships/image" Target="../media/image264.png"/><Relationship Id="rId266" Type="http://schemas.openxmlformats.org/officeDocument/2006/relationships/customXml" Target="../ink/ink266.xml"/><Relationship Id="rId287" Type="http://schemas.openxmlformats.org/officeDocument/2006/relationships/image" Target="../media/image285.png"/><Relationship Id="rId30" Type="http://schemas.openxmlformats.org/officeDocument/2006/relationships/customXml" Target="../ink/ink148.xml"/><Relationship Id="rId105" Type="http://schemas.openxmlformats.org/officeDocument/2006/relationships/image" Target="../media/image194.png"/><Relationship Id="rId126" Type="http://schemas.openxmlformats.org/officeDocument/2006/relationships/customXml" Target="../ink/ink196.xml"/><Relationship Id="rId147" Type="http://schemas.openxmlformats.org/officeDocument/2006/relationships/image" Target="../media/image215.png"/><Relationship Id="rId168" Type="http://schemas.openxmlformats.org/officeDocument/2006/relationships/customXml" Target="../ink/ink217.xml"/><Relationship Id="rId312" Type="http://schemas.openxmlformats.org/officeDocument/2006/relationships/customXml" Target="../ink/ink289.xml"/><Relationship Id="rId333" Type="http://schemas.openxmlformats.org/officeDocument/2006/relationships/image" Target="../media/image308.png"/><Relationship Id="rId354" Type="http://schemas.openxmlformats.org/officeDocument/2006/relationships/customXml" Target="../ink/ink310.xml"/><Relationship Id="rId51" Type="http://schemas.openxmlformats.org/officeDocument/2006/relationships/image" Target="../media/image167.png"/><Relationship Id="rId72" Type="http://schemas.openxmlformats.org/officeDocument/2006/relationships/customXml" Target="../ink/ink169.xml"/><Relationship Id="rId93" Type="http://schemas.openxmlformats.org/officeDocument/2006/relationships/image" Target="../media/image188.png"/><Relationship Id="rId189" Type="http://schemas.openxmlformats.org/officeDocument/2006/relationships/image" Target="../media/image236.png"/><Relationship Id="rId3" Type="http://schemas.openxmlformats.org/officeDocument/2006/relationships/image" Target="../media/image14310.png"/><Relationship Id="rId214" Type="http://schemas.openxmlformats.org/officeDocument/2006/relationships/customXml" Target="../ink/ink240.xml"/><Relationship Id="rId235" Type="http://schemas.openxmlformats.org/officeDocument/2006/relationships/image" Target="../media/image259.png"/><Relationship Id="rId256" Type="http://schemas.openxmlformats.org/officeDocument/2006/relationships/customXml" Target="../ink/ink261.xml"/><Relationship Id="rId277" Type="http://schemas.openxmlformats.org/officeDocument/2006/relationships/image" Target="../media/image280.png"/><Relationship Id="rId298" Type="http://schemas.openxmlformats.org/officeDocument/2006/relationships/customXml" Target="../ink/ink282.xml"/><Relationship Id="rId116" Type="http://schemas.openxmlformats.org/officeDocument/2006/relationships/customXml" Target="../ink/ink191.xml"/><Relationship Id="rId137" Type="http://schemas.openxmlformats.org/officeDocument/2006/relationships/image" Target="../media/image210.png"/><Relationship Id="rId158" Type="http://schemas.openxmlformats.org/officeDocument/2006/relationships/customXml" Target="../ink/ink212.xml"/><Relationship Id="rId302" Type="http://schemas.openxmlformats.org/officeDocument/2006/relationships/customXml" Target="../ink/ink284.xml"/><Relationship Id="rId323" Type="http://schemas.openxmlformats.org/officeDocument/2006/relationships/image" Target="../media/image303.png"/><Relationship Id="rId344" Type="http://schemas.openxmlformats.org/officeDocument/2006/relationships/customXml" Target="../ink/ink305.xml"/><Relationship Id="rId20" Type="http://schemas.openxmlformats.org/officeDocument/2006/relationships/customXml" Target="../ink/ink143.xml"/><Relationship Id="rId41" Type="http://schemas.openxmlformats.org/officeDocument/2006/relationships/image" Target="../media/image162.png"/><Relationship Id="rId62" Type="http://schemas.openxmlformats.org/officeDocument/2006/relationships/customXml" Target="../ink/ink164.xml"/><Relationship Id="rId83" Type="http://schemas.openxmlformats.org/officeDocument/2006/relationships/image" Target="../media/image183.png"/><Relationship Id="rId179" Type="http://schemas.openxmlformats.org/officeDocument/2006/relationships/image" Target="../media/image231.png"/><Relationship Id="rId365" Type="http://schemas.openxmlformats.org/officeDocument/2006/relationships/image" Target="../media/image324.png"/><Relationship Id="rId190" Type="http://schemas.openxmlformats.org/officeDocument/2006/relationships/customXml" Target="../ink/ink228.xml"/><Relationship Id="rId204" Type="http://schemas.openxmlformats.org/officeDocument/2006/relationships/customXml" Target="../ink/ink235.xml"/><Relationship Id="rId225" Type="http://schemas.openxmlformats.org/officeDocument/2006/relationships/image" Target="../media/image254.png"/><Relationship Id="rId246" Type="http://schemas.openxmlformats.org/officeDocument/2006/relationships/customXml" Target="../ink/ink256.xml"/><Relationship Id="rId267" Type="http://schemas.openxmlformats.org/officeDocument/2006/relationships/image" Target="../media/image275.png"/><Relationship Id="rId288" Type="http://schemas.openxmlformats.org/officeDocument/2006/relationships/customXml" Target="../ink/ink277.xml"/><Relationship Id="rId106" Type="http://schemas.openxmlformats.org/officeDocument/2006/relationships/customXml" Target="../ink/ink186.xml"/><Relationship Id="rId127" Type="http://schemas.openxmlformats.org/officeDocument/2006/relationships/image" Target="../media/image205.png"/><Relationship Id="rId313" Type="http://schemas.openxmlformats.org/officeDocument/2006/relationships/image" Target="../media/image298.png"/><Relationship Id="rId10" Type="http://schemas.openxmlformats.org/officeDocument/2006/relationships/customXml" Target="../ink/ink138.xml"/><Relationship Id="rId31" Type="http://schemas.openxmlformats.org/officeDocument/2006/relationships/image" Target="../media/image157.png"/><Relationship Id="rId52" Type="http://schemas.openxmlformats.org/officeDocument/2006/relationships/customXml" Target="../ink/ink159.xml"/><Relationship Id="rId73" Type="http://schemas.openxmlformats.org/officeDocument/2006/relationships/image" Target="../media/image178.png"/><Relationship Id="rId94" Type="http://schemas.openxmlformats.org/officeDocument/2006/relationships/customXml" Target="../ink/ink180.xml"/><Relationship Id="rId148" Type="http://schemas.openxmlformats.org/officeDocument/2006/relationships/customXml" Target="../ink/ink207.xml"/><Relationship Id="rId169" Type="http://schemas.openxmlformats.org/officeDocument/2006/relationships/image" Target="../media/image226.png"/><Relationship Id="rId334" Type="http://schemas.openxmlformats.org/officeDocument/2006/relationships/customXml" Target="../ink/ink300.xml"/><Relationship Id="rId355" Type="http://schemas.openxmlformats.org/officeDocument/2006/relationships/image" Target="../media/image319.png"/><Relationship Id="rId4" Type="http://schemas.openxmlformats.org/officeDocument/2006/relationships/customXml" Target="../ink/ink135.xml"/><Relationship Id="rId180" Type="http://schemas.openxmlformats.org/officeDocument/2006/relationships/customXml" Target="../ink/ink223.xml"/><Relationship Id="rId215" Type="http://schemas.openxmlformats.org/officeDocument/2006/relationships/image" Target="../media/image249.png"/><Relationship Id="rId236" Type="http://schemas.openxmlformats.org/officeDocument/2006/relationships/customXml" Target="../ink/ink251.xml"/><Relationship Id="rId257" Type="http://schemas.openxmlformats.org/officeDocument/2006/relationships/image" Target="../media/image270.png"/><Relationship Id="rId278" Type="http://schemas.openxmlformats.org/officeDocument/2006/relationships/customXml" Target="../ink/ink272.xml"/><Relationship Id="rId303" Type="http://schemas.openxmlformats.org/officeDocument/2006/relationships/image" Target="../media/image293.png"/><Relationship Id="rId42" Type="http://schemas.openxmlformats.org/officeDocument/2006/relationships/customXml" Target="../ink/ink154.xml"/><Relationship Id="rId84" Type="http://schemas.openxmlformats.org/officeDocument/2006/relationships/customXml" Target="../ink/ink175.xml"/><Relationship Id="rId138" Type="http://schemas.openxmlformats.org/officeDocument/2006/relationships/customXml" Target="../ink/ink202.xml"/><Relationship Id="rId345" Type="http://schemas.openxmlformats.org/officeDocument/2006/relationships/image" Target="../media/image314.png"/><Relationship Id="rId191" Type="http://schemas.openxmlformats.org/officeDocument/2006/relationships/image" Target="../media/image237.png"/><Relationship Id="rId205" Type="http://schemas.openxmlformats.org/officeDocument/2006/relationships/image" Target="../media/image244.png"/><Relationship Id="rId247" Type="http://schemas.openxmlformats.org/officeDocument/2006/relationships/image" Target="../media/image265.png"/><Relationship Id="rId107" Type="http://schemas.openxmlformats.org/officeDocument/2006/relationships/image" Target="../media/image195.png"/><Relationship Id="rId289" Type="http://schemas.openxmlformats.org/officeDocument/2006/relationships/image" Target="../media/image286.png"/><Relationship Id="rId11" Type="http://schemas.openxmlformats.org/officeDocument/2006/relationships/image" Target="../media/image147.png"/><Relationship Id="rId53" Type="http://schemas.openxmlformats.org/officeDocument/2006/relationships/image" Target="../media/image168.png"/><Relationship Id="rId149" Type="http://schemas.openxmlformats.org/officeDocument/2006/relationships/image" Target="../media/image216.png"/><Relationship Id="rId314" Type="http://schemas.openxmlformats.org/officeDocument/2006/relationships/customXml" Target="../ink/ink290.xml"/><Relationship Id="rId356" Type="http://schemas.openxmlformats.org/officeDocument/2006/relationships/customXml" Target="../ink/ink311.xml"/><Relationship Id="rId95" Type="http://schemas.openxmlformats.org/officeDocument/2006/relationships/image" Target="../media/image189.png"/><Relationship Id="rId160" Type="http://schemas.openxmlformats.org/officeDocument/2006/relationships/customXml" Target="../ink/ink213.xml"/><Relationship Id="rId216" Type="http://schemas.openxmlformats.org/officeDocument/2006/relationships/customXml" Target="../ink/ink241.xml"/><Relationship Id="rId258" Type="http://schemas.openxmlformats.org/officeDocument/2006/relationships/customXml" Target="../ink/ink262.xml"/><Relationship Id="rId22" Type="http://schemas.openxmlformats.org/officeDocument/2006/relationships/customXml" Target="../ink/ink144.xml"/><Relationship Id="rId64" Type="http://schemas.openxmlformats.org/officeDocument/2006/relationships/customXml" Target="../ink/ink165.xml"/><Relationship Id="rId118" Type="http://schemas.openxmlformats.org/officeDocument/2006/relationships/customXml" Target="../ink/ink192.xml"/><Relationship Id="rId325" Type="http://schemas.openxmlformats.org/officeDocument/2006/relationships/image" Target="../media/image304.png"/><Relationship Id="rId367" Type="http://schemas.openxmlformats.org/officeDocument/2006/relationships/image" Target="../media/image325.png"/><Relationship Id="rId171" Type="http://schemas.openxmlformats.org/officeDocument/2006/relationships/image" Target="../media/image227.png"/><Relationship Id="rId227" Type="http://schemas.openxmlformats.org/officeDocument/2006/relationships/image" Target="../media/image255.png"/><Relationship Id="rId269" Type="http://schemas.openxmlformats.org/officeDocument/2006/relationships/image" Target="../media/image276.png"/><Relationship Id="rId33" Type="http://schemas.openxmlformats.org/officeDocument/2006/relationships/image" Target="../media/image158.png"/><Relationship Id="rId129" Type="http://schemas.openxmlformats.org/officeDocument/2006/relationships/image" Target="../media/image206.png"/><Relationship Id="rId280" Type="http://schemas.openxmlformats.org/officeDocument/2006/relationships/customXml" Target="../ink/ink273.xml"/><Relationship Id="rId336" Type="http://schemas.openxmlformats.org/officeDocument/2006/relationships/customXml" Target="../ink/ink301.xml"/><Relationship Id="rId75" Type="http://schemas.openxmlformats.org/officeDocument/2006/relationships/image" Target="../media/image179.png"/><Relationship Id="rId140" Type="http://schemas.openxmlformats.org/officeDocument/2006/relationships/customXml" Target="../ink/ink203.xml"/><Relationship Id="rId182" Type="http://schemas.openxmlformats.org/officeDocument/2006/relationships/customXml" Target="../ink/ink224.xml"/><Relationship Id="rId6" Type="http://schemas.openxmlformats.org/officeDocument/2006/relationships/customXml" Target="../ink/ink136.xml"/><Relationship Id="rId238" Type="http://schemas.openxmlformats.org/officeDocument/2006/relationships/customXml" Target="../ink/ink252.xml"/><Relationship Id="rId291" Type="http://schemas.openxmlformats.org/officeDocument/2006/relationships/image" Target="../media/image287.png"/><Relationship Id="rId305" Type="http://schemas.openxmlformats.org/officeDocument/2006/relationships/image" Target="../media/image294.png"/><Relationship Id="rId347" Type="http://schemas.openxmlformats.org/officeDocument/2006/relationships/image" Target="../media/image315.png"/><Relationship Id="rId44" Type="http://schemas.openxmlformats.org/officeDocument/2006/relationships/customXml" Target="../ink/ink155.xml"/><Relationship Id="rId86" Type="http://schemas.openxmlformats.org/officeDocument/2006/relationships/customXml" Target="../ink/ink176.xml"/><Relationship Id="rId151" Type="http://schemas.openxmlformats.org/officeDocument/2006/relationships/image" Target="../media/image217.png"/><Relationship Id="rId193" Type="http://schemas.openxmlformats.org/officeDocument/2006/relationships/image" Target="../media/image238.png"/><Relationship Id="rId207" Type="http://schemas.openxmlformats.org/officeDocument/2006/relationships/image" Target="../media/image245.png"/><Relationship Id="rId249" Type="http://schemas.openxmlformats.org/officeDocument/2006/relationships/image" Target="../media/image266.png"/><Relationship Id="rId13" Type="http://schemas.openxmlformats.org/officeDocument/2006/relationships/image" Target="../media/image148.png"/><Relationship Id="rId109" Type="http://schemas.openxmlformats.org/officeDocument/2006/relationships/image" Target="../media/image196.png"/><Relationship Id="rId260" Type="http://schemas.openxmlformats.org/officeDocument/2006/relationships/customXml" Target="../ink/ink263.xml"/><Relationship Id="rId316" Type="http://schemas.openxmlformats.org/officeDocument/2006/relationships/customXml" Target="../ink/ink291.xml"/><Relationship Id="rId55" Type="http://schemas.openxmlformats.org/officeDocument/2006/relationships/image" Target="../media/image169.png"/><Relationship Id="rId97" Type="http://schemas.openxmlformats.org/officeDocument/2006/relationships/image" Target="../media/image190.png"/><Relationship Id="rId120" Type="http://schemas.openxmlformats.org/officeDocument/2006/relationships/customXml" Target="../ink/ink193.xml"/><Relationship Id="rId358" Type="http://schemas.openxmlformats.org/officeDocument/2006/relationships/customXml" Target="../ink/ink312.xml"/><Relationship Id="rId162" Type="http://schemas.openxmlformats.org/officeDocument/2006/relationships/customXml" Target="../ink/ink214.xml"/><Relationship Id="rId218" Type="http://schemas.openxmlformats.org/officeDocument/2006/relationships/customXml" Target="../ink/ink242.xml"/><Relationship Id="rId271" Type="http://schemas.openxmlformats.org/officeDocument/2006/relationships/image" Target="../media/image277.png"/><Relationship Id="rId24" Type="http://schemas.openxmlformats.org/officeDocument/2006/relationships/customXml" Target="../ink/ink145.xml"/><Relationship Id="rId66" Type="http://schemas.openxmlformats.org/officeDocument/2006/relationships/customXml" Target="../ink/ink166.xml"/><Relationship Id="rId131" Type="http://schemas.openxmlformats.org/officeDocument/2006/relationships/image" Target="../media/image207.png"/><Relationship Id="rId327" Type="http://schemas.openxmlformats.org/officeDocument/2006/relationships/image" Target="../media/image305.png"/><Relationship Id="rId369" Type="http://schemas.openxmlformats.org/officeDocument/2006/relationships/image" Target="../media/image326.png"/><Relationship Id="rId173" Type="http://schemas.openxmlformats.org/officeDocument/2006/relationships/image" Target="../media/image228.png"/><Relationship Id="rId229" Type="http://schemas.openxmlformats.org/officeDocument/2006/relationships/image" Target="../media/image256.png"/><Relationship Id="rId240" Type="http://schemas.openxmlformats.org/officeDocument/2006/relationships/customXml" Target="../ink/ink253.xml"/><Relationship Id="rId35" Type="http://schemas.openxmlformats.org/officeDocument/2006/relationships/image" Target="../media/image159.png"/><Relationship Id="rId77" Type="http://schemas.openxmlformats.org/officeDocument/2006/relationships/image" Target="../media/image180.png"/><Relationship Id="rId100" Type="http://schemas.openxmlformats.org/officeDocument/2006/relationships/customXml" Target="../ink/ink183.xml"/><Relationship Id="rId282" Type="http://schemas.openxmlformats.org/officeDocument/2006/relationships/customXml" Target="../ink/ink274.xml"/><Relationship Id="rId338" Type="http://schemas.openxmlformats.org/officeDocument/2006/relationships/customXml" Target="../ink/ink302.xml"/><Relationship Id="rId8" Type="http://schemas.openxmlformats.org/officeDocument/2006/relationships/customXml" Target="../ink/ink137.xml"/><Relationship Id="rId142" Type="http://schemas.openxmlformats.org/officeDocument/2006/relationships/customXml" Target="../ink/ink204.xml"/><Relationship Id="rId184" Type="http://schemas.openxmlformats.org/officeDocument/2006/relationships/customXml" Target="../ink/ink225.xml"/><Relationship Id="rId251" Type="http://schemas.openxmlformats.org/officeDocument/2006/relationships/image" Target="../media/image267.png"/><Relationship Id="rId46" Type="http://schemas.openxmlformats.org/officeDocument/2006/relationships/customXml" Target="../ink/ink156.xml"/><Relationship Id="rId293" Type="http://schemas.openxmlformats.org/officeDocument/2006/relationships/image" Target="../media/image288.png"/><Relationship Id="rId307" Type="http://schemas.openxmlformats.org/officeDocument/2006/relationships/image" Target="../media/image295.png"/><Relationship Id="rId349" Type="http://schemas.openxmlformats.org/officeDocument/2006/relationships/image" Target="../media/image316.png"/><Relationship Id="rId88" Type="http://schemas.openxmlformats.org/officeDocument/2006/relationships/customXml" Target="../ink/ink177.xml"/><Relationship Id="rId111" Type="http://schemas.openxmlformats.org/officeDocument/2006/relationships/image" Target="../media/image197.png"/><Relationship Id="rId153" Type="http://schemas.openxmlformats.org/officeDocument/2006/relationships/image" Target="../media/image218.png"/><Relationship Id="rId195" Type="http://schemas.openxmlformats.org/officeDocument/2006/relationships/image" Target="../media/image239.png"/><Relationship Id="rId209" Type="http://schemas.openxmlformats.org/officeDocument/2006/relationships/image" Target="../media/image246.png"/><Relationship Id="rId360" Type="http://schemas.openxmlformats.org/officeDocument/2006/relationships/customXml" Target="../ink/ink313.xml"/><Relationship Id="rId220" Type="http://schemas.openxmlformats.org/officeDocument/2006/relationships/customXml" Target="../ink/ink243.xml"/></Relationships>
</file>

<file path=ppt/slides/_rels/slide33.xml.rels><?xml version="1.0" encoding="UTF-8" standalone="yes"?>
<Relationships xmlns="http://schemas.openxmlformats.org/package/2006/relationships"><Relationship Id="rId3" Type="http://schemas.openxmlformats.org/officeDocument/2006/relationships/image" Target="../media/image327.png"/><Relationship Id="rId2" Type="http://schemas.openxmlformats.org/officeDocument/2006/relationships/customXml" Target="../ink/ink318.xml"/><Relationship Id="rId1" Type="http://schemas.openxmlformats.org/officeDocument/2006/relationships/slideLayout" Target="../slideLayouts/slideLayout7.xml"/><Relationship Id="rId5" Type="http://schemas.openxmlformats.org/officeDocument/2006/relationships/image" Target="../media/image328.png"/><Relationship Id="rId4" Type="http://schemas.openxmlformats.org/officeDocument/2006/relationships/customXml" Target="../ink/ink319.xml"/></Relationships>
</file>

<file path=ppt/slides/_rels/slide34.xml.rels><?xml version="1.0" encoding="UTF-8" standalone="yes"?>
<Relationships xmlns="http://schemas.openxmlformats.org/package/2006/relationships"><Relationship Id="rId117" Type="http://schemas.openxmlformats.org/officeDocument/2006/relationships/image" Target="../media/image385.png"/><Relationship Id="rId21" Type="http://schemas.openxmlformats.org/officeDocument/2006/relationships/image" Target="../media/image337.png"/><Relationship Id="rId63" Type="http://schemas.openxmlformats.org/officeDocument/2006/relationships/image" Target="../media/image358.png"/><Relationship Id="rId159" Type="http://schemas.openxmlformats.org/officeDocument/2006/relationships/image" Target="../media/image406.png"/><Relationship Id="rId170" Type="http://schemas.openxmlformats.org/officeDocument/2006/relationships/customXml" Target="../ink/ink404.xml"/><Relationship Id="rId226" Type="http://schemas.openxmlformats.org/officeDocument/2006/relationships/image" Target="../media/image439.png"/><Relationship Id="rId107" Type="http://schemas.openxmlformats.org/officeDocument/2006/relationships/image" Target="../media/image380.png"/><Relationship Id="rId11" Type="http://schemas.openxmlformats.org/officeDocument/2006/relationships/image" Target="../media/image332.png"/><Relationship Id="rId32" Type="http://schemas.openxmlformats.org/officeDocument/2006/relationships/customXml" Target="../ink/ink335.xml"/><Relationship Id="rId53" Type="http://schemas.openxmlformats.org/officeDocument/2006/relationships/image" Target="../media/image353.png"/><Relationship Id="rId74" Type="http://schemas.openxmlformats.org/officeDocument/2006/relationships/customXml" Target="../ink/ink356.xml"/><Relationship Id="rId128" Type="http://schemas.openxmlformats.org/officeDocument/2006/relationships/customXml" Target="../ink/ink383.xml"/><Relationship Id="rId149" Type="http://schemas.openxmlformats.org/officeDocument/2006/relationships/image" Target="../media/image401.png"/><Relationship Id="rId5" Type="http://schemas.openxmlformats.org/officeDocument/2006/relationships/image" Target="../media/image329.png"/><Relationship Id="rId95" Type="http://schemas.openxmlformats.org/officeDocument/2006/relationships/image" Target="../media/image374.png"/><Relationship Id="rId160" Type="http://schemas.openxmlformats.org/officeDocument/2006/relationships/customXml" Target="../ink/ink399.xml"/><Relationship Id="rId181" Type="http://schemas.openxmlformats.org/officeDocument/2006/relationships/image" Target="../media/image417.png"/><Relationship Id="rId216" Type="http://schemas.openxmlformats.org/officeDocument/2006/relationships/image" Target="../media/image434.png"/><Relationship Id="rId237" Type="http://schemas.openxmlformats.org/officeDocument/2006/relationships/customXml" Target="../ink/ink438.xml"/><Relationship Id="rId258" Type="http://schemas.openxmlformats.org/officeDocument/2006/relationships/customXml" Target="../ink/ink449.xml"/><Relationship Id="rId22" Type="http://schemas.openxmlformats.org/officeDocument/2006/relationships/customXml" Target="../ink/ink330.xml"/><Relationship Id="rId43" Type="http://schemas.openxmlformats.org/officeDocument/2006/relationships/image" Target="../media/image348.png"/><Relationship Id="rId64" Type="http://schemas.openxmlformats.org/officeDocument/2006/relationships/customXml" Target="../ink/ink351.xml"/><Relationship Id="rId118" Type="http://schemas.openxmlformats.org/officeDocument/2006/relationships/customXml" Target="../ink/ink378.xml"/><Relationship Id="rId139" Type="http://schemas.openxmlformats.org/officeDocument/2006/relationships/image" Target="../media/image396.png"/><Relationship Id="rId85" Type="http://schemas.openxmlformats.org/officeDocument/2006/relationships/image" Target="../media/image369.png"/><Relationship Id="rId150" Type="http://schemas.openxmlformats.org/officeDocument/2006/relationships/customXml" Target="../ink/ink394.xml"/><Relationship Id="rId171" Type="http://schemas.openxmlformats.org/officeDocument/2006/relationships/image" Target="../media/image412.png"/><Relationship Id="rId192" Type="http://schemas.openxmlformats.org/officeDocument/2006/relationships/image" Target="../media/image422.png"/><Relationship Id="rId206" Type="http://schemas.openxmlformats.org/officeDocument/2006/relationships/image" Target="../media/image429.png"/><Relationship Id="rId227" Type="http://schemas.openxmlformats.org/officeDocument/2006/relationships/customXml" Target="../ink/ink433.xml"/><Relationship Id="rId248" Type="http://schemas.openxmlformats.org/officeDocument/2006/relationships/image" Target="../media/image450.png"/><Relationship Id="rId12" Type="http://schemas.openxmlformats.org/officeDocument/2006/relationships/customXml" Target="../ink/ink325.xml"/><Relationship Id="rId33" Type="http://schemas.openxmlformats.org/officeDocument/2006/relationships/image" Target="../media/image343.png"/><Relationship Id="rId108" Type="http://schemas.openxmlformats.org/officeDocument/2006/relationships/customXml" Target="../ink/ink373.xml"/><Relationship Id="rId129" Type="http://schemas.openxmlformats.org/officeDocument/2006/relationships/image" Target="../media/image391.png"/><Relationship Id="rId54" Type="http://schemas.openxmlformats.org/officeDocument/2006/relationships/customXml" Target="../ink/ink346.xml"/><Relationship Id="rId75" Type="http://schemas.openxmlformats.org/officeDocument/2006/relationships/image" Target="../media/image364.png"/><Relationship Id="rId96" Type="http://schemas.openxmlformats.org/officeDocument/2006/relationships/customXml" Target="../ink/ink367.xml"/><Relationship Id="rId140" Type="http://schemas.openxmlformats.org/officeDocument/2006/relationships/customXml" Target="../ink/ink389.xml"/><Relationship Id="rId161" Type="http://schemas.openxmlformats.org/officeDocument/2006/relationships/image" Target="../media/image407.png"/><Relationship Id="rId182" Type="http://schemas.openxmlformats.org/officeDocument/2006/relationships/customXml" Target="../ink/ink410.xml"/><Relationship Id="rId217" Type="http://schemas.openxmlformats.org/officeDocument/2006/relationships/customXml" Target="../ink/ink428.xml"/><Relationship Id="rId6" Type="http://schemas.openxmlformats.org/officeDocument/2006/relationships/customXml" Target="../ink/ink322.xml"/><Relationship Id="rId238" Type="http://schemas.openxmlformats.org/officeDocument/2006/relationships/image" Target="../media/image445.png"/><Relationship Id="rId259" Type="http://schemas.openxmlformats.org/officeDocument/2006/relationships/image" Target="../media/image455.png"/><Relationship Id="rId23" Type="http://schemas.openxmlformats.org/officeDocument/2006/relationships/image" Target="../media/image338.png"/><Relationship Id="rId119" Type="http://schemas.openxmlformats.org/officeDocument/2006/relationships/image" Target="../media/image386.png"/><Relationship Id="rId44" Type="http://schemas.openxmlformats.org/officeDocument/2006/relationships/customXml" Target="../ink/ink341.xml"/><Relationship Id="rId65" Type="http://schemas.openxmlformats.org/officeDocument/2006/relationships/image" Target="../media/image359.png"/><Relationship Id="rId86" Type="http://schemas.openxmlformats.org/officeDocument/2006/relationships/customXml" Target="../ink/ink362.xml"/><Relationship Id="rId130" Type="http://schemas.openxmlformats.org/officeDocument/2006/relationships/customXml" Target="../ink/ink384.xml"/><Relationship Id="rId151" Type="http://schemas.openxmlformats.org/officeDocument/2006/relationships/image" Target="../media/image402.png"/><Relationship Id="rId172" Type="http://schemas.openxmlformats.org/officeDocument/2006/relationships/customXml" Target="../ink/ink405.xml"/><Relationship Id="rId193" Type="http://schemas.openxmlformats.org/officeDocument/2006/relationships/customXml" Target="../ink/ink416.xml"/><Relationship Id="rId207" Type="http://schemas.openxmlformats.org/officeDocument/2006/relationships/customXml" Target="../ink/ink423.xml"/><Relationship Id="rId228" Type="http://schemas.openxmlformats.org/officeDocument/2006/relationships/image" Target="../media/image440.png"/><Relationship Id="rId249" Type="http://schemas.openxmlformats.org/officeDocument/2006/relationships/customXml" Target="../ink/ink444.xml"/><Relationship Id="rId13" Type="http://schemas.openxmlformats.org/officeDocument/2006/relationships/image" Target="../media/image333.png"/><Relationship Id="rId109" Type="http://schemas.openxmlformats.org/officeDocument/2006/relationships/image" Target="../media/image381.png"/><Relationship Id="rId260" Type="http://schemas.openxmlformats.org/officeDocument/2006/relationships/customXml" Target="../ink/ink450.xml"/><Relationship Id="rId34" Type="http://schemas.openxmlformats.org/officeDocument/2006/relationships/customXml" Target="../ink/ink336.xml"/><Relationship Id="rId55" Type="http://schemas.openxmlformats.org/officeDocument/2006/relationships/image" Target="../media/image354.png"/><Relationship Id="rId76" Type="http://schemas.openxmlformats.org/officeDocument/2006/relationships/customXml" Target="../ink/ink357.xml"/><Relationship Id="rId97" Type="http://schemas.openxmlformats.org/officeDocument/2006/relationships/image" Target="../media/image375.png"/><Relationship Id="rId120" Type="http://schemas.openxmlformats.org/officeDocument/2006/relationships/customXml" Target="../ink/ink379.xml"/><Relationship Id="rId141" Type="http://schemas.openxmlformats.org/officeDocument/2006/relationships/image" Target="../media/image397.png"/><Relationship Id="rId7" Type="http://schemas.openxmlformats.org/officeDocument/2006/relationships/image" Target="../media/image330.png"/><Relationship Id="rId162" Type="http://schemas.openxmlformats.org/officeDocument/2006/relationships/customXml" Target="../ink/ink400.xml"/><Relationship Id="rId183" Type="http://schemas.openxmlformats.org/officeDocument/2006/relationships/image" Target="../media/image418.png"/><Relationship Id="rId218" Type="http://schemas.openxmlformats.org/officeDocument/2006/relationships/image" Target="../media/image435.png"/><Relationship Id="rId239" Type="http://schemas.openxmlformats.org/officeDocument/2006/relationships/customXml" Target="../ink/ink439.xml"/><Relationship Id="rId250" Type="http://schemas.openxmlformats.org/officeDocument/2006/relationships/image" Target="../media/image451.png"/><Relationship Id="rId24" Type="http://schemas.openxmlformats.org/officeDocument/2006/relationships/customXml" Target="../ink/ink331.xml"/><Relationship Id="rId45" Type="http://schemas.openxmlformats.org/officeDocument/2006/relationships/image" Target="../media/image349.png"/><Relationship Id="rId66" Type="http://schemas.openxmlformats.org/officeDocument/2006/relationships/customXml" Target="../ink/ink352.xml"/><Relationship Id="rId87" Type="http://schemas.openxmlformats.org/officeDocument/2006/relationships/image" Target="../media/image370.png"/><Relationship Id="rId110" Type="http://schemas.openxmlformats.org/officeDocument/2006/relationships/customXml" Target="../ink/ink374.xml"/><Relationship Id="rId131" Type="http://schemas.openxmlformats.org/officeDocument/2006/relationships/image" Target="../media/image392.png"/><Relationship Id="rId152" Type="http://schemas.openxmlformats.org/officeDocument/2006/relationships/customXml" Target="../ink/ink395.xml"/><Relationship Id="rId173" Type="http://schemas.openxmlformats.org/officeDocument/2006/relationships/image" Target="../media/image413.png"/><Relationship Id="rId194" Type="http://schemas.openxmlformats.org/officeDocument/2006/relationships/image" Target="../media/image423.png"/><Relationship Id="rId208" Type="http://schemas.openxmlformats.org/officeDocument/2006/relationships/image" Target="../media/image430.png"/><Relationship Id="rId229" Type="http://schemas.openxmlformats.org/officeDocument/2006/relationships/customXml" Target="../ink/ink434.xml"/><Relationship Id="rId240" Type="http://schemas.openxmlformats.org/officeDocument/2006/relationships/image" Target="../media/image446.png"/><Relationship Id="rId261" Type="http://schemas.openxmlformats.org/officeDocument/2006/relationships/image" Target="../media/image456.png"/><Relationship Id="rId14" Type="http://schemas.openxmlformats.org/officeDocument/2006/relationships/customXml" Target="../ink/ink326.xml"/><Relationship Id="rId35" Type="http://schemas.openxmlformats.org/officeDocument/2006/relationships/image" Target="../media/image344.png"/><Relationship Id="rId56" Type="http://schemas.openxmlformats.org/officeDocument/2006/relationships/customXml" Target="../ink/ink347.xml"/><Relationship Id="rId77" Type="http://schemas.openxmlformats.org/officeDocument/2006/relationships/image" Target="../media/image365.png"/><Relationship Id="rId100" Type="http://schemas.openxmlformats.org/officeDocument/2006/relationships/customXml" Target="../ink/ink369.xml"/><Relationship Id="rId8" Type="http://schemas.openxmlformats.org/officeDocument/2006/relationships/customXml" Target="../ink/ink323.xml"/><Relationship Id="rId98" Type="http://schemas.openxmlformats.org/officeDocument/2006/relationships/customXml" Target="../ink/ink368.xml"/><Relationship Id="rId121" Type="http://schemas.openxmlformats.org/officeDocument/2006/relationships/image" Target="../media/image387.png"/><Relationship Id="rId142" Type="http://schemas.openxmlformats.org/officeDocument/2006/relationships/customXml" Target="../ink/ink390.xml"/><Relationship Id="rId163" Type="http://schemas.openxmlformats.org/officeDocument/2006/relationships/image" Target="../media/image408.png"/><Relationship Id="rId184" Type="http://schemas.openxmlformats.org/officeDocument/2006/relationships/customXml" Target="../ink/ink411.xml"/><Relationship Id="rId219" Type="http://schemas.openxmlformats.org/officeDocument/2006/relationships/customXml" Target="../ink/ink429.xml"/><Relationship Id="rId230" Type="http://schemas.openxmlformats.org/officeDocument/2006/relationships/image" Target="../media/image441.png"/><Relationship Id="rId251" Type="http://schemas.openxmlformats.org/officeDocument/2006/relationships/customXml" Target="../ink/ink445.xml"/><Relationship Id="rId25" Type="http://schemas.openxmlformats.org/officeDocument/2006/relationships/image" Target="../media/image339.png"/><Relationship Id="rId46" Type="http://schemas.openxmlformats.org/officeDocument/2006/relationships/customXml" Target="../ink/ink342.xml"/><Relationship Id="rId67" Type="http://schemas.openxmlformats.org/officeDocument/2006/relationships/image" Target="../media/image360.png"/><Relationship Id="rId88" Type="http://schemas.openxmlformats.org/officeDocument/2006/relationships/customXml" Target="../ink/ink363.xml"/><Relationship Id="rId111" Type="http://schemas.openxmlformats.org/officeDocument/2006/relationships/image" Target="../media/image382.png"/><Relationship Id="rId132" Type="http://schemas.openxmlformats.org/officeDocument/2006/relationships/customXml" Target="../ink/ink385.xml"/><Relationship Id="rId153" Type="http://schemas.openxmlformats.org/officeDocument/2006/relationships/image" Target="../media/image403.png"/><Relationship Id="rId174" Type="http://schemas.openxmlformats.org/officeDocument/2006/relationships/customXml" Target="../ink/ink406.xml"/><Relationship Id="rId195" Type="http://schemas.openxmlformats.org/officeDocument/2006/relationships/customXml" Target="../ink/ink417.xml"/><Relationship Id="rId209" Type="http://schemas.openxmlformats.org/officeDocument/2006/relationships/customXml" Target="../ink/ink424.xml"/><Relationship Id="rId220" Type="http://schemas.openxmlformats.org/officeDocument/2006/relationships/image" Target="../media/image436.png"/><Relationship Id="rId241" Type="http://schemas.openxmlformats.org/officeDocument/2006/relationships/customXml" Target="../ink/ink440.xml"/><Relationship Id="rId15" Type="http://schemas.openxmlformats.org/officeDocument/2006/relationships/image" Target="../media/image334.png"/><Relationship Id="rId36" Type="http://schemas.openxmlformats.org/officeDocument/2006/relationships/customXml" Target="../ink/ink337.xml"/><Relationship Id="rId57" Type="http://schemas.openxmlformats.org/officeDocument/2006/relationships/image" Target="../media/image355.png"/><Relationship Id="rId262" Type="http://schemas.openxmlformats.org/officeDocument/2006/relationships/customXml" Target="../ink/ink451.xml"/><Relationship Id="rId78" Type="http://schemas.openxmlformats.org/officeDocument/2006/relationships/customXml" Target="../ink/ink358.xml"/><Relationship Id="rId99" Type="http://schemas.openxmlformats.org/officeDocument/2006/relationships/image" Target="../media/image376.png"/><Relationship Id="rId101" Type="http://schemas.openxmlformats.org/officeDocument/2006/relationships/image" Target="../media/image377.png"/><Relationship Id="rId122" Type="http://schemas.openxmlformats.org/officeDocument/2006/relationships/customXml" Target="../ink/ink380.xml"/><Relationship Id="rId143" Type="http://schemas.openxmlformats.org/officeDocument/2006/relationships/image" Target="../media/image398.png"/><Relationship Id="rId164" Type="http://schemas.openxmlformats.org/officeDocument/2006/relationships/customXml" Target="../ink/ink401.xml"/><Relationship Id="rId185" Type="http://schemas.openxmlformats.org/officeDocument/2006/relationships/image" Target="../media/image419.png"/><Relationship Id="rId9" Type="http://schemas.openxmlformats.org/officeDocument/2006/relationships/image" Target="../media/image331.png"/><Relationship Id="rId210" Type="http://schemas.openxmlformats.org/officeDocument/2006/relationships/image" Target="../media/image431.png"/><Relationship Id="rId26" Type="http://schemas.openxmlformats.org/officeDocument/2006/relationships/customXml" Target="../ink/ink332.xml"/><Relationship Id="rId231" Type="http://schemas.openxmlformats.org/officeDocument/2006/relationships/customXml" Target="../ink/ink435.xml"/><Relationship Id="rId252" Type="http://schemas.openxmlformats.org/officeDocument/2006/relationships/image" Target="../media/image452.png"/><Relationship Id="rId47" Type="http://schemas.openxmlformats.org/officeDocument/2006/relationships/image" Target="../media/image350.png"/><Relationship Id="rId68" Type="http://schemas.openxmlformats.org/officeDocument/2006/relationships/customXml" Target="../ink/ink353.xml"/><Relationship Id="rId89" Type="http://schemas.openxmlformats.org/officeDocument/2006/relationships/image" Target="../media/image371.png"/><Relationship Id="rId112" Type="http://schemas.openxmlformats.org/officeDocument/2006/relationships/customXml" Target="../ink/ink375.xml"/><Relationship Id="rId133" Type="http://schemas.openxmlformats.org/officeDocument/2006/relationships/image" Target="../media/image393.png"/><Relationship Id="rId154" Type="http://schemas.openxmlformats.org/officeDocument/2006/relationships/customXml" Target="../ink/ink396.xml"/><Relationship Id="rId175" Type="http://schemas.openxmlformats.org/officeDocument/2006/relationships/image" Target="../media/image414.png"/><Relationship Id="rId196" Type="http://schemas.openxmlformats.org/officeDocument/2006/relationships/image" Target="../media/image424.png"/><Relationship Id="rId200" Type="http://schemas.openxmlformats.org/officeDocument/2006/relationships/image" Target="../media/image426.png"/><Relationship Id="rId16" Type="http://schemas.openxmlformats.org/officeDocument/2006/relationships/customXml" Target="../ink/ink327.xml"/><Relationship Id="rId221" Type="http://schemas.openxmlformats.org/officeDocument/2006/relationships/customXml" Target="../ink/ink430.xml"/><Relationship Id="rId242" Type="http://schemas.openxmlformats.org/officeDocument/2006/relationships/image" Target="../media/image447.png"/><Relationship Id="rId263" Type="http://schemas.openxmlformats.org/officeDocument/2006/relationships/image" Target="../media/image457.png"/><Relationship Id="rId37" Type="http://schemas.openxmlformats.org/officeDocument/2006/relationships/image" Target="../media/image345.png"/><Relationship Id="rId58" Type="http://schemas.openxmlformats.org/officeDocument/2006/relationships/customXml" Target="../ink/ink348.xml"/><Relationship Id="rId79" Type="http://schemas.openxmlformats.org/officeDocument/2006/relationships/image" Target="../media/image366.png"/><Relationship Id="rId102" Type="http://schemas.openxmlformats.org/officeDocument/2006/relationships/customXml" Target="../ink/ink370.xml"/><Relationship Id="rId123" Type="http://schemas.openxmlformats.org/officeDocument/2006/relationships/image" Target="../media/image388.png"/><Relationship Id="rId144" Type="http://schemas.openxmlformats.org/officeDocument/2006/relationships/customXml" Target="../ink/ink391.xml"/><Relationship Id="rId90" Type="http://schemas.openxmlformats.org/officeDocument/2006/relationships/customXml" Target="../ink/ink364.xml"/><Relationship Id="rId165" Type="http://schemas.openxmlformats.org/officeDocument/2006/relationships/image" Target="../media/image409.png"/><Relationship Id="rId186" Type="http://schemas.openxmlformats.org/officeDocument/2006/relationships/customXml" Target="../ink/ink412.xml"/><Relationship Id="rId211" Type="http://schemas.openxmlformats.org/officeDocument/2006/relationships/customXml" Target="../ink/ink425.xml"/><Relationship Id="rId232" Type="http://schemas.openxmlformats.org/officeDocument/2006/relationships/image" Target="../media/image442.png"/><Relationship Id="rId253" Type="http://schemas.openxmlformats.org/officeDocument/2006/relationships/customXml" Target="../ink/ink446.xml"/><Relationship Id="rId27" Type="http://schemas.openxmlformats.org/officeDocument/2006/relationships/image" Target="../media/image340.png"/><Relationship Id="rId48" Type="http://schemas.openxmlformats.org/officeDocument/2006/relationships/customXml" Target="../ink/ink343.xml"/><Relationship Id="rId69" Type="http://schemas.openxmlformats.org/officeDocument/2006/relationships/image" Target="../media/image361.png"/><Relationship Id="rId113" Type="http://schemas.openxmlformats.org/officeDocument/2006/relationships/image" Target="../media/image383.png"/><Relationship Id="rId134" Type="http://schemas.openxmlformats.org/officeDocument/2006/relationships/customXml" Target="../ink/ink386.xml"/><Relationship Id="rId80" Type="http://schemas.openxmlformats.org/officeDocument/2006/relationships/customXml" Target="../ink/ink359.xml"/><Relationship Id="rId155" Type="http://schemas.openxmlformats.org/officeDocument/2006/relationships/image" Target="../media/image404.png"/><Relationship Id="rId176" Type="http://schemas.openxmlformats.org/officeDocument/2006/relationships/customXml" Target="../ink/ink407.xml"/><Relationship Id="rId197" Type="http://schemas.openxmlformats.org/officeDocument/2006/relationships/customXml" Target="../ink/ink418.xml"/><Relationship Id="rId201" Type="http://schemas.openxmlformats.org/officeDocument/2006/relationships/customXml" Target="../ink/ink420.xml"/><Relationship Id="rId222" Type="http://schemas.openxmlformats.org/officeDocument/2006/relationships/image" Target="../media/image437.png"/><Relationship Id="rId243" Type="http://schemas.openxmlformats.org/officeDocument/2006/relationships/customXml" Target="../ink/ink441.xml"/><Relationship Id="rId264" Type="http://schemas.openxmlformats.org/officeDocument/2006/relationships/customXml" Target="../ink/ink452.xml"/><Relationship Id="rId17" Type="http://schemas.openxmlformats.org/officeDocument/2006/relationships/image" Target="../media/image335.png"/><Relationship Id="rId38" Type="http://schemas.openxmlformats.org/officeDocument/2006/relationships/customXml" Target="../ink/ink338.xml"/><Relationship Id="rId59" Type="http://schemas.openxmlformats.org/officeDocument/2006/relationships/image" Target="../media/image356.png"/><Relationship Id="rId103" Type="http://schemas.openxmlformats.org/officeDocument/2006/relationships/image" Target="../media/image378.png"/><Relationship Id="rId124" Type="http://schemas.openxmlformats.org/officeDocument/2006/relationships/customXml" Target="../ink/ink381.xml"/><Relationship Id="rId70" Type="http://schemas.openxmlformats.org/officeDocument/2006/relationships/customXml" Target="../ink/ink354.xml"/><Relationship Id="rId91" Type="http://schemas.openxmlformats.org/officeDocument/2006/relationships/image" Target="../media/image372.png"/><Relationship Id="rId145" Type="http://schemas.openxmlformats.org/officeDocument/2006/relationships/image" Target="../media/image399.png"/><Relationship Id="rId166" Type="http://schemas.openxmlformats.org/officeDocument/2006/relationships/customXml" Target="../ink/ink402.xml"/><Relationship Id="rId187" Type="http://schemas.openxmlformats.org/officeDocument/2006/relationships/customXml" Target="../ink/ink413.xml"/><Relationship Id="rId1" Type="http://schemas.openxmlformats.org/officeDocument/2006/relationships/slideLayout" Target="../slideLayouts/slideLayout7.xml"/><Relationship Id="rId212" Type="http://schemas.openxmlformats.org/officeDocument/2006/relationships/image" Target="../media/image432.png"/><Relationship Id="rId233" Type="http://schemas.openxmlformats.org/officeDocument/2006/relationships/customXml" Target="../ink/ink436.xml"/><Relationship Id="rId254" Type="http://schemas.openxmlformats.org/officeDocument/2006/relationships/customXml" Target="../ink/ink447.xml"/><Relationship Id="rId28" Type="http://schemas.openxmlformats.org/officeDocument/2006/relationships/customXml" Target="../ink/ink333.xml"/><Relationship Id="rId49" Type="http://schemas.openxmlformats.org/officeDocument/2006/relationships/image" Target="../media/image351.png"/><Relationship Id="rId114" Type="http://schemas.openxmlformats.org/officeDocument/2006/relationships/customXml" Target="../ink/ink376.xml"/><Relationship Id="rId60" Type="http://schemas.openxmlformats.org/officeDocument/2006/relationships/customXml" Target="../ink/ink349.xml"/><Relationship Id="rId81" Type="http://schemas.openxmlformats.org/officeDocument/2006/relationships/image" Target="../media/image367.png"/><Relationship Id="rId135" Type="http://schemas.openxmlformats.org/officeDocument/2006/relationships/image" Target="../media/image394.png"/><Relationship Id="rId156" Type="http://schemas.openxmlformats.org/officeDocument/2006/relationships/customXml" Target="../ink/ink397.xml"/><Relationship Id="rId177" Type="http://schemas.openxmlformats.org/officeDocument/2006/relationships/image" Target="../media/image415.png"/><Relationship Id="rId198" Type="http://schemas.openxmlformats.org/officeDocument/2006/relationships/image" Target="../media/image425.png"/><Relationship Id="rId202" Type="http://schemas.openxmlformats.org/officeDocument/2006/relationships/image" Target="../media/image427.png"/><Relationship Id="rId223" Type="http://schemas.openxmlformats.org/officeDocument/2006/relationships/customXml" Target="../ink/ink431.xml"/><Relationship Id="rId244" Type="http://schemas.openxmlformats.org/officeDocument/2006/relationships/image" Target="../media/image448.png"/><Relationship Id="rId18" Type="http://schemas.openxmlformats.org/officeDocument/2006/relationships/customXml" Target="../ink/ink328.xml"/><Relationship Id="rId39" Type="http://schemas.openxmlformats.org/officeDocument/2006/relationships/image" Target="../media/image346.png"/><Relationship Id="rId265" Type="http://schemas.openxmlformats.org/officeDocument/2006/relationships/image" Target="../media/image458.png"/><Relationship Id="rId50" Type="http://schemas.openxmlformats.org/officeDocument/2006/relationships/customXml" Target="../ink/ink344.xml"/><Relationship Id="rId104" Type="http://schemas.openxmlformats.org/officeDocument/2006/relationships/customXml" Target="../ink/ink371.xml"/><Relationship Id="rId125" Type="http://schemas.openxmlformats.org/officeDocument/2006/relationships/image" Target="../media/image389.png"/><Relationship Id="rId146" Type="http://schemas.openxmlformats.org/officeDocument/2006/relationships/customXml" Target="../ink/ink392.xml"/><Relationship Id="rId167" Type="http://schemas.openxmlformats.org/officeDocument/2006/relationships/image" Target="../media/image410.png"/><Relationship Id="rId188" Type="http://schemas.openxmlformats.org/officeDocument/2006/relationships/image" Target="../media/image420.png"/><Relationship Id="rId71" Type="http://schemas.openxmlformats.org/officeDocument/2006/relationships/image" Target="../media/image362.png"/><Relationship Id="rId92" Type="http://schemas.openxmlformats.org/officeDocument/2006/relationships/customXml" Target="../ink/ink365.xml"/><Relationship Id="rId213" Type="http://schemas.openxmlformats.org/officeDocument/2006/relationships/customXml" Target="../ink/ink426.xml"/><Relationship Id="rId234" Type="http://schemas.openxmlformats.org/officeDocument/2006/relationships/image" Target="../media/image443.png"/><Relationship Id="rId2" Type="http://schemas.openxmlformats.org/officeDocument/2006/relationships/customXml" Target="../ink/ink320.xml"/><Relationship Id="rId29" Type="http://schemas.openxmlformats.org/officeDocument/2006/relationships/image" Target="../media/image341.png"/><Relationship Id="rId255" Type="http://schemas.openxmlformats.org/officeDocument/2006/relationships/image" Target="../media/image453.png"/><Relationship Id="rId40" Type="http://schemas.openxmlformats.org/officeDocument/2006/relationships/customXml" Target="../ink/ink339.xml"/><Relationship Id="rId115" Type="http://schemas.openxmlformats.org/officeDocument/2006/relationships/image" Target="../media/image384.png"/><Relationship Id="rId136" Type="http://schemas.openxmlformats.org/officeDocument/2006/relationships/customXml" Target="../ink/ink387.xml"/><Relationship Id="rId157" Type="http://schemas.openxmlformats.org/officeDocument/2006/relationships/image" Target="../media/image405.png"/><Relationship Id="rId178" Type="http://schemas.openxmlformats.org/officeDocument/2006/relationships/customXml" Target="../ink/ink408.xml"/><Relationship Id="rId61" Type="http://schemas.openxmlformats.org/officeDocument/2006/relationships/image" Target="../media/image357.png"/><Relationship Id="rId82" Type="http://schemas.openxmlformats.org/officeDocument/2006/relationships/customXml" Target="../ink/ink360.xml"/><Relationship Id="rId199" Type="http://schemas.openxmlformats.org/officeDocument/2006/relationships/customXml" Target="../ink/ink419.xml"/><Relationship Id="rId203" Type="http://schemas.openxmlformats.org/officeDocument/2006/relationships/customXml" Target="../ink/ink421.xml"/><Relationship Id="rId19" Type="http://schemas.openxmlformats.org/officeDocument/2006/relationships/image" Target="../media/image336.png"/><Relationship Id="rId224" Type="http://schemas.openxmlformats.org/officeDocument/2006/relationships/image" Target="../media/image438.png"/><Relationship Id="rId245" Type="http://schemas.openxmlformats.org/officeDocument/2006/relationships/customXml" Target="../ink/ink442.xml"/><Relationship Id="rId30" Type="http://schemas.openxmlformats.org/officeDocument/2006/relationships/customXml" Target="../ink/ink334.xml"/><Relationship Id="rId105" Type="http://schemas.openxmlformats.org/officeDocument/2006/relationships/image" Target="../media/image379.png"/><Relationship Id="rId126" Type="http://schemas.openxmlformats.org/officeDocument/2006/relationships/customXml" Target="../ink/ink382.xml"/><Relationship Id="rId147" Type="http://schemas.openxmlformats.org/officeDocument/2006/relationships/image" Target="../media/image400.png"/><Relationship Id="rId168" Type="http://schemas.openxmlformats.org/officeDocument/2006/relationships/customXml" Target="../ink/ink403.xml"/><Relationship Id="rId51" Type="http://schemas.openxmlformats.org/officeDocument/2006/relationships/image" Target="../media/image352.png"/><Relationship Id="rId72" Type="http://schemas.openxmlformats.org/officeDocument/2006/relationships/customXml" Target="../ink/ink355.xml"/><Relationship Id="rId93" Type="http://schemas.openxmlformats.org/officeDocument/2006/relationships/image" Target="../media/image373.png"/><Relationship Id="rId189" Type="http://schemas.openxmlformats.org/officeDocument/2006/relationships/customXml" Target="../ink/ink414.xml"/><Relationship Id="rId3" Type="http://schemas.openxmlformats.org/officeDocument/2006/relationships/image" Target="../media/image3280.png"/><Relationship Id="rId214" Type="http://schemas.openxmlformats.org/officeDocument/2006/relationships/image" Target="../media/image433.png"/><Relationship Id="rId235" Type="http://schemas.openxmlformats.org/officeDocument/2006/relationships/customXml" Target="../ink/ink437.xml"/><Relationship Id="rId256" Type="http://schemas.openxmlformats.org/officeDocument/2006/relationships/customXml" Target="../ink/ink448.xml"/><Relationship Id="rId116" Type="http://schemas.openxmlformats.org/officeDocument/2006/relationships/customXml" Target="../ink/ink377.xml"/><Relationship Id="rId137" Type="http://schemas.openxmlformats.org/officeDocument/2006/relationships/image" Target="../media/image395.png"/><Relationship Id="rId158" Type="http://schemas.openxmlformats.org/officeDocument/2006/relationships/customXml" Target="../ink/ink398.xml"/><Relationship Id="rId20" Type="http://schemas.openxmlformats.org/officeDocument/2006/relationships/customXml" Target="../ink/ink329.xml"/><Relationship Id="rId41" Type="http://schemas.openxmlformats.org/officeDocument/2006/relationships/image" Target="../media/image347.png"/><Relationship Id="rId62" Type="http://schemas.openxmlformats.org/officeDocument/2006/relationships/customXml" Target="../ink/ink350.xml"/><Relationship Id="rId83" Type="http://schemas.openxmlformats.org/officeDocument/2006/relationships/image" Target="../media/image368.png"/><Relationship Id="rId179" Type="http://schemas.openxmlformats.org/officeDocument/2006/relationships/image" Target="../media/image416.png"/><Relationship Id="rId190" Type="http://schemas.openxmlformats.org/officeDocument/2006/relationships/image" Target="../media/image421.png"/><Relationship Id="rId204" Type="http://schemas.openxmlformats.org/officeDocument/2006/relationships/image" Target="../media/image428.png"/><Relationship Id="rId225" Type="http://schemas.openxmlformats.org/officeDocument/2006/relationships/customXml" Target="../ink/ink432.xml"/><Relationship Id="rId246" Type="http://schemas.openxmlformats.org/officeDocument/2006/relationships/image" Target="../media/image449.png"/><Relationship Id="rId106" Type="http://schemas.openxmlformats.org/officeDocument/2006/relationships/customXml" Target="../ink/ink372.xml"/><Relationship Id="rId127" Type="http://schemas.openxmlformats.org/officeDocument/2006/relationships/image" Target="../media/image390.png"/><Relationship Id="rId10" Type="http://schemas.openxmlformats.org/officeDocument/2006/relationships/customXml" Target="../ink/ink324.xml"/><Relationship Id="rId31" Type="http://schemas.openxmlformats.org/officeDocument/2006/relationships/image" Target="../media/image342.png"/><Relationship Id="rId52" Type="http://schemas.openxmlformats.org/officeDocument/2006/relationships/customXml" Target="../ink/ink345.xml"/><Relationship Id="rId73" Type="http://schemas.openxmlformats.org/officeDocument/2006/relationships/image" Target="../media/image363.png"/><Relationship Id="rId94" Type="http://schemas.openxmlformats.org/officeDocument/2006/relationships/customXml" Target="../ink/ink366.xml"/><Relationship Id="rId148" Type="http://schemas.openxmlformats.org/officeDocument/2006/relationships/customXml" Target="../ink/ink393.xml"/><Relationship Id="rId169" Type="http://schemas.openxmlformats.org/officeDocument/2006/relationships/image" Target="../media/image411.png"/><Relationship Id="rId4" Type="http://schemas.openxmlformats.org/officeDocument/2006/relationships/customXml" Target="../ink/ink321.xml"/><Relationship Id="rId180" Type="http://schemas.openxmlformats.org/officeDocument/2006/relationships/customXml" Target="../ink/ink409.xml"/><Relationship Id="rId215" Type="http://schemas.openxmlformats.org/officeDocument/2006/relationships/customXml" Target="../ink/ink427.xml"/><Relationship Id="rId236" Type="http://schemas.openxmlformats.org/officeDocument/2006/relationships/image" Target="../media/image444.png"/><Relationship Id="rId257" Type="http://schemas.openxmlformats.org/officeDocument/2006/relationships/image" Target="../media/image454.png"/><Relationship Id="rId42" Type="http://schemas.openxmlformats.org/officeDocument/2006/relationships/customXml" Target="../ink/ink340.xml"/><Relationship Id="rId84" Type="http://schemas.openxmlformats.org/officeDocument/2006/relationships/customXml" Target="../ink/ink361.xml"/><Relationship Id="rId138" Type="http://schemas.openxmlformats.org/officeDocument/2006/relationships/customXml" Target="../ink/ink388.xml"/><Relationship Id="rId191" Type="http://schemas.openxmlformats.org/officeDocument/2006/relationships/customXml" Target="../ink/ink415.xml"/><Relationship Id="rId205" Type="http://schemas.openxmlformats.org/officeDocument/2006/relationships/customXml" Target="../ink/ink422.xml"/><Relationship Id="rId247" Type="http://schemas.openxmlformats.org/officeDocument/2006/relationships/customXml" Target="../ink/ink44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17" Type="http://schemas.openxmlformats.org/officeDocument/2006/relationships/image" Target="../media/image516.png"/><Relationship Id="rId299" Type="http://schemas.openxmlformats.org/officeDocument/2006/relationships/image" Target="../media/image607.png"/><Relationship Id="rId21" Type="http://schemas.openxmlformats.org/officeDocument/2006/relationships/image" Target="../media/image468.png"/><Relationship Id="rId63" Type="http://schemas.openxmlformats.org/officeDocument/2006/relationships/image" Target="../media/image489.png"/><Relationship Id="rId159" Type="http://schemas.openxmlformats.org/officeDocument/2006/relationships/image" Target="../media/image537.png"/><Relationship Id="rId324" Type="http://schemas.openxmlformats.org/officeDocument/2006/relationships/customXml" Target="../ink/ink614.xml"/><Relationship Id="rId170" Type="http://schemas.openxmlformats.org/officeDocument/2006/relationships/customXml" Target="../ink/ink537.xml"/><Relationship Id="rId226" Type="http://schemas.openxmlformats.org/officeDocument/2006/relationships/customXml" Target="../ink/ink565.xml"/><Relationship Id="rId268" Type="http://schemas.openxmlformats.org/officeDocument/2006/relationships/customXml" Target="../ink/ink586.xml"/><Relationship Id="rId32" Type="http://schemas.openxmlformats.org/officeDocument/2006/relationships/customXml" Target="../ink/ink468.xml"/><Relationship Id="rId74" Type="http://schemas.openxmlformats.org/officeDocument/2006/relationships/customXml" Target="../ink/ink489.xml"/><Relationship Id="rId128" Type="http://schemas.openxmlformats.org/officeDocument/2006/relationships/customXml" Target="../ink/ink516.xml"/><Relationship Id="rId335" Type="http://schemas.openxmlformats.org/officeDocument/2006/relationships/image" Target="../media/image625.png"/><Relationship Id="rId5" Type="http://schemas.openxmlformats.org/officeDocument/2006/relationships/image" Target="../media/image460.png"/><Relationship Id="rId181" Type="http://schemas.openxmlformats.org/officeDocument/2006/relationships/image" Target="../media/image548.png"/><Relationship Id="rId237" Type="http://schemas.openxmlformats.org/officeDocument/2006/relationships/image" Target="../media/image576.png"/><Relationship Id="rId279" Type="http://schemas.openxmlformats.org/officeDocument/2006/relationships/image" Target="../media/image597.png"/><Relationship Id="rId43" Type="http://schemas.openxmlformats.org/officeDocument/2006/relationships/image" Target="../media/image479.png"/><Relationship Id="rId139" Type="http://schemas.openxmlformats.org/officeDocument/2006/relationships/image" Target="../media/image527.png"/><Relationship Id="rId290" Type="http://schemas.openxmlformats.org/officeDocument/2006/relationships/customXml" Target="../ink/ink597.xml"/><Relationship Id="rId304" Type="http://schemas.openxmlformats.org/officeDocument/2006/relationships/customXml" Target="../ink/ink604.xml"/><Relationship Id="rId85" Type="http://schemas.openxmlformats.org/officeDocument/2006/relationships/image" Target="../media/image500.png"/><Relationship Id="rId150" Type="http://schemas.openxmlformats.org/officeDocument/2006/relationships/customXml" Target="../ink/ink527.xml"/><Relationship Id="rId192" Type="http://schemas.openxmlformats.org/officeDocument/2006/relationships/customXml" Target="../ink/ink548.xml"/><Relationship Id="rId206" Type="http://schemas.openxmlformats.org/officeDocument/2006/relationships/customXml" Target="../ink/ink555.xml"/><Relationship Id="rId248" Type="http://schemas.openxmlformats.org/officeDocument/2006/relationships/customXml" Target="../ink/ink576.xml"/><Relationship Id="rId12" Type="http://schemas.openxmlformats.org/officeDocument/2006/relationships/customXml" Target="../ink/ink458.xml"/><Relationship Id="rId108" Type="http://schemas.openxmlformats.org/officeDocument/2006/relationships/customXml" Target="../ink/ink506.xml"/><Relationship Id="rId315" Type="http://schemas.openxmlformats.org/officeDocument/2006/relationships/image" Target="../media/image615.png"/><Relationship Id="rId54" Type="http://schemas.openxmlformats.org/officeDocument/2006/relationships/customXml" Target="../ink/ink479.xml"/><Relationship Id="rId96" Type="http://schemas.openxmlformats.org/officeDocument/2006/relationships/customXml" Target="../ink/ink500.xml"/><Relationship Id="rId161" Type="http://schemas.openxmlformats.org/officeDocument/2006/relationships/image" Target="../media/image538.png"/><Relationship Id="rId217" Type="http://schemas.openxmlformats.org/officeDocument/2006/relationships/image" Target="../media/image566.png"/><Relationship Id="rId259" Type="http://schemas.openxmlformats.org/officeDocument/2006/relationships/image" Target="../media/image587.png"/><Relationship Id="rId23" Type="http://schemas.openxmlformats.org/officeDocument/2006/relationships/image" Target="../media/image469.png"/><Relationship Id="rId119" Type="http://schemas.openxmlformats.org/officeDocument/2006/relationships/image" Target="../media/image517.png"/><Relationship Id="rId270" Type="http://schemas.openxmlformats.org/officeDocument/2006/relationships/customXml" Target="../ink/ink587.xml"/><Relationship Id="rId326" Type="http://schemas.openxmlformats.org/officeDocument/2006/relationships/customXml" Target="../ink/ink615.xml"/><Relationship Id="rId65" Type="http://schemas.openxmlformats.org/officeDocument/2006/relationships/image" Target="../media/image490.png"/><Relationship Id="rId130" Type="http://schemas.openxmlformats.org/officeDocument/2006/relationships/customXml" Target="../ink/ink517.xml"/><Relationship Id="rId172" Type="http://schemas.openxmlformats.org/officeDocument/2006/relationships/customXml" Target="../ink/ink538.xml"/><Relationship Id="rId228" Type="http://schemas.openxmlformats.org/officeDocument/2006/relationships/customXml" Target="../ink/ink566.xml"/><Relationship Id="rId281" Type="http://schemas.openxmlformats.org/officeDocument/2006/relationships/image" Target="../media/image598.png"/><Relationship Id="rId337" Type="http://schemas.openxmlformats.org/officeDocument/2006/relationships/image" Target="../media/image626.png"/><Relationship Id="rId34" Type="http://schemas.openxmlformats.org/officeDocument/2006/relationships/customXml" Target="../ink/ink469.xml"/><Relationship Id="rId76" Type="http://schemas.openxmlformats.org/officeDocument/2006/relationships/customXml" Target="../ink/ink490.xml"/><Relationship Id="rId141" Type="http://schemas.openxmlformats.org/officeDocument/2006/relationships/image" Target="../media/image528.png"/><Relationship Id="rId7" Type="http://schemas.openxmlformats.org/officeDocument/2006/relationships/image" Target="../media/image461.png"/><Relationship Id="rId183" Type="http://schemas.openxmlformats.org/officeDocument/2006/relationships/image" Target="../media/image549.png"/><Relationship Id="rId239" Type="http://schemas.openxmlformats.org/officeDocument/2006/relationships/image" Target="../media/image577.png"/><Relationship Id="rId250" Type="http://schemas.openxmlformats.org/officeDocument/2006/relationships/customXml" Target="../ink/ink577.xml"/><Relationship Id="rId292" Type="http://schemas.openxmlformats.org/officeDocument/2006/relationships/customXml" Target="../ink/ink598.xml"/><Relationship Id="rId306" Type="http://schemas.openxmlformats.org/officeDocument/2006/relationships/customXml" Target="../ink/ink605.xml"/><Relationship Id="rId45" Type="http://schemas.openxmlformats.org/officeDocument/2006/relationships/image" Target="../media/image480.png"/><Relationship Id="rId87" Type="http://schemas.openxmlformats.org/officeDocument/2006/relationships/image" Target="../media/image501.png"/><Relationship Id="rId110" Type="http://schemas.openxmlformats.org/officeDocument/2006/relationships/customXml" Target="../ink/ink507.xml"/><Relationship Id="rId152" Type="http://schemas.openxmlformats.org/officeDocument/2006/relationships/customXml" Target="../ink/ink528.xml"/><Relationship Id="rId194" Type="http://schemas.openxmlformats.org/officeDocument/2006/relationships/customXml" Target="../ink/ink549.xml"/><Relationship Id="rId208" Type="http://schemas.openxmlformats.org/officeDocument/2006/relationships/customXml" Target="../ink/ink556.xml"/><Relationship Id="rId240" Type="http://schemas.openxmlformats.org/officeDocument/2006/relationships/customXml" Target="../ink/ink572.xml"/><Relationship Id="rId261" Type="http://schemas.openxmlformats.org/officeDocument/2006/relationships/image" Target="../media/image588.png"/><Relationship Id="rId14" Type="http://schemas.openxmlformats.org/officeDocument/2006/relationships/customXml" Target="../ink/ink459.xml"/><Relationship Id="rId35" Type="http://schemas.openxmlformats.org/officeDocument/2006/relationships/image" Target="../media/image475.png"/><Relationship Id="rId56" Type="http://schemas.openxmlformats.org/officeDocument/2006/relationships/customXml" Target="../ink/ink480.xml"/><Relationship Id="rId77" Type="http://schemas.openxmlformats.org/officeDocument/2006/relationships/image" Target="../media/image496.png"/><Relationship Id="rId100" Type="http://schemas.openxmlformats.org/officeDocument/2006/relationships/customXml" Target="../ink/ink502.xml"/><Relationship Id="rId282" Type="http://schemas.openxmlformats.org/officeDocument/2006/relationships/customXml" Target="../ink/ink593.xml"/><Relationship Id="rId317" Type="http://schemas.openxmlformats.org/officeDocument/2006/relationships/image" Target="../media/image616.png"/><Relationship Id="rId338" Type="http://schemas.openxmlformats.org/officeDocument/2006/relationships/customXml" Target="../ink/ink621.xml"/><Relationship Id="rId8" Type="http://schemas.openxmlformats.org/officeDocument/2006/relationships/customXml" Target="../ink/ink456.xml"/><Relationship Id="rId98" Type="http://schemas.openxmlformats.org/officeDocument/2006/relationships/customXml" Target="../ink/ink501.xml"/><Relationship Id="rId121" Type="http://schemas.openxmlformats.org/officeDocument/2006/relationships/image" Target="../media/image518.png"/><Relationship Id="rId142" Type="http://schemas.openxmlformats.org/officeDocument/2006/relationships/customXml" Target="../ink/ink523.xml"/><Relationship Id="rId163" Type="http://schemas.openxmlformats.org/officeDocument/2006/relationships/image" Target="../media/image539.png"/><Relationship Id="rId184" Type="http://schemas.openxmlformats.org/officeDocument/2006/relationships/customXml" Target="../ink/ink544.xml"/><Relationship Id="rId219" Type="http://schemas.openxmlformats.org/officeDocument/2006/relationships/image" Target="../media/image567.png"/><Relationship Id="rId230" Type="http://schemas.openxmlformats.org/officeDocument/2006/relationships/customXml" Target="../ink/ink567.xml"/><Relationship Id="rId251" Type="http://schemas.openxmlformats.org/officeDocument/2006/relationships/image" Target="../media/image583.png"/><Relationship Id="rId25" Type="http://schemas.openxmlformats.org/officeDocument/2006/relationships/image" Target="../media/image470.png"/><Relationship Id="rId46" Type="http://schemas.openxmlformats.org/officeDocument/2006/relationships/customXml" Target="../ink/ink475.xml"/><Relationship Id="rId67" Type="http://schemas.openxmlformats.org/officeDocument/2006/relationships/image" Target="../media/image491.png"/><Relationship Id="rId272" Type="http://schemas.openxmlformats.org/officeDocument/2006/relationships/customXml" Target="../ink/ink588.xml"/><Relationship Id="rId293" Type="http://schemas.openxmlformats.org/officeDocument/2006/relationships/image" Target="../media/image604.png"/><Relationship Id="rId307" Type="http://schemas.openxmlformats.org/officeDocument/2006/relationships/image" Target="../media/image611.png"/><Relationship Id="rId328" Type="http://schemas.openxmlformats.org/officeDocument/2006/relationships/customXml" Target="../ink/ink616.xml"/><Relationship Id="rId88" Type="http://schemas.openxmlformats.org/officeDocument/2006/relationships/customXml" Target="../ink/ink496.xml"/><Relationship Id="rId111" Type="http://schemas.openxmlformats.org/officeDocument/2006/relationships/image" Target="../media/image513.png"/><Relationship Id="rId132" Type="http://schemas.openxmlformats.org/officeDocument/2006/relationships/customXml" Target="../ink/ink518.xml"/><Relationship Id="rId153" Type="http://schemas.openxmlformats.org/officeDocument/2006/relationships/image" Target="../media/image534.png"/><Relationship Id="rId174" Type="http://schemas.openxmlformats.org/officeDocument/2006/relationships/customXml" Target="../ink/ink539.xml"/><Relationship Id="rId195" Type="http://schemas.openxmlformats.org/officeDocument/2006/relationships/image" Target="../media/image555.png"/><Relationship Id="rId209" Type="http://schemas.openxmlformats.org/officeDocument/2006/relationships/image" Target="../media/image562.png"/><Relationship Id="rId220" Type="http://schemas.openxmlformats.org/officeDocument/2006/relationships/customXml" Target="../ink/ink562.xml"/><Relationship Id="rId241" Type="http://schemas.openxmlformats.org/officeDocument/2006/relationships/image" Target="../media/image578.png"/><Relationship Id="rId15" Type="http://schemas.openxmlformats.org/officeDocument/2006/relationships/image" Target="../media/image465.png"/><Relationship Id="rId36" Type="http://schemas.openxmlformats.org/officeDocument/2006/relationships/customXml" Target="../ink/ink470.xml"/><Relationship Id="rId57" Type="http://schemas.openxmlformats.org/officeDocument/2006/relationships/image" Target="../media/image486.png"/><Relationship Id="rId262" Type="http://schemas.openxmlformats.org/officeDocument/2006/relationships/customXml" Target="../ink/ink583.xml"/><Relationship Id="rId283" Type="http://schemas.openxmlformats.org/officeDocument/2006/relationships/image" Target="../media/image599.png"/><Relationship Id="rId318" Type="http://schemas.openxmlformats.org/officeDocument/2006/relationships/customXml" Target="../ink/ink611.xml"/><Relationship Id="rId339" Type="http://schemas.openxmlformats.org/officeDocument/2006/relationships/image" Target="../media/image627.png"/><Relationship Id="rId78" Type="http://schemas.openxmlformats.org/officeDocument/2006/relationships/customXml" Target="../ink/ink491.xml"/><Relationship Id="rId99" Type="http://schemas.openxmlformats.org/officeDocument/2006/relationships/image" Target="../media/image507.png"/><Relationship Id="rId101" Type="http://schemas.openxmlformats.org/officeDocument/2006/relationships/image" Target="../media/image508.png"/><Relationship Id="rId122" Type="http://schemas.openxmlformats.org/officeDocument/2006/relationships/customXml" Target="../ink/ink513.xml"/><Relationship Id="rId143" Type="http://schemas.openxmlformats.org/officeDocument/2006/relationships/image" Target="../media/image529.png"/><Relationship Id="rId164" Type="http://schemas.openxmlformats.org/officeDocument/2006/relationships/customXml" Target="../ink/ink534.xml"/><Relationship Id="rId185" Type="http://schemas.openxmlformats.org/officeDocument/2006/relationships/image" Target="../media/image550.png"/><Relationship Id="rId9" Type="http://schemas.openxmlformats.org/officeDocument/2006/relationships/image" Target="../media/image462.png"/><Relationship Id="rId210" Type="http://schemas.openxmlformats.org/officeDocument/2006/relationships/customXml" Target="../ink/ink557.xml"/><Relationship Id="rId26" Type="http://schemas.openxmlformats.org/officeDocument/2006/relationships/customXml" Target="../ink/ink465.xml"/><Relationship Id="rId231" Type="http://schemas.openxmlformats.org/officeDocument/2006/relationships/image" Target="../media/image573.png"/><Relationship Id="rId252" Type="http://schemas.openxmlformats.org/officeDocument/2006/relationships/customXml" Target="../ink/ink578.xml"/><Relationship Id="rId273" Type="http://schemas.openxmlformats.org/officeDocument/2006/relationships/image" Target="../media/image594.png"/><Relationship Id="rId294" Type="http://schemas.openxmlformats.org/officeDocument/2006/relationships/customXml" Target="../ink/ink599.xml"/><Relationship Id="rId308" Type="http://schemas.openxmlformats.org/officeDocument/2006/relationships/customXml" Target="../ink/ink606.xml"/><Relationship Id="rId329" Type="http://schemas.openxmlformats.org/officeDocument/2006/relationships/image" Target="../media/image622.png"/><Relationship Id="rId47" Type="http://schemas.openxmlformats.org/officeDocument/2006/relationships/image" Target="../media/image481.png"/><Relationship Id="rId68" Type="http://schemas.openxmlformats.org/officeDocument/2006/relationships/customXml" Target="../ink/ink486.xml"/><Relationship Id="rId89" Type="http://schemas.openxmlformats.org/officeDocument/2006/relationships/image" Target="../media/image502.png"/><Relationship Id="rId112" Type="http://schemas.openxmlformats.org/officeDocument/2006/relationships/customXml" Target="../ink/ink508.xml"/><Relationship Id="rId133" Type="http://schemas.openxmlformats.org/officeDocument/2006/relationships/image" Target="../media/image524.png"/><Relationship Id="rId154" Type="http://schemas.openxmlformats.org/officeDocument/2006/relationships/customXml" Target="../ink/ink529.xml"/><Relationship Id="rId175" Type="http://schemas.openxmlformats.org/officeDocument/2006/relationships/image" Target="../media/image545.png"/><Relationship Id="rId340" Type="http://schemas.openxmlformats.org/officeDocument/2006/relationships/customXml" Target="../ink/ink622.xml"/><Relationship Id="rId196" Type="http://schemas.openxmlformats.org/officeDocument/2006/relationships/customXml" Target="../ink/ink550.xml"/><Relationship Id="rId200" Type="http://schemas.openxmlformats.org/officeDocument/2006/relationships/customXml" Target="../ink/ink552.xml"/><Relationship Id="rId16" Type="http://schemas.openxmlformats.org/officeDocument/2006/relationships/customXml" Target="../ink/ink460.xml"/><Relationship Id="rId221" Type="http://schemas.openxmlformats.org/officeDocument/2006/relationships/image" Target="../media/image568.png"/><Relationship Id="rId242" Type="http://schemas.openxmlformats.org/officeDocument/2006/relationships/customXml" Target="../ink/ink573.xml"/><Relationship Id="rId263" Type="http://schemas.openxmlformats.org/officeDocument/2006/relationships/image" Target="../media/image589.png"/><Relationship Id="rId284" Type="http://schemas.openxmlformats.org/officeDocument/2006/relationships/customXml" Target="../ink/ink594.xml"/><Relationship Id="rId319" Type="http://schemas.openxmlformats.org/officeDocument/2006/relationships/image" Target="../media/image617.png"/><Relationship Id="rId37" Type="http://schemas.openxmlformats.org/officeDocument/2006/relationships/image" Target="../media/image476.png"/><Relationship Id="rId58" Type="http://schemas.openxmlformats.org/officeDocument/2006/relationships/customXml" Target="../ink/ink481.xml"/><Relationship Id="rId79" Type="http://schemas.openxmlformats.org/officeDocument/2006/relationships/image" Target="../media/image497.png"/><Relationship Id="rId102" Type="http://schemas.openxmlformats.org/officeDocument/2006/relationships/customXml" Target="../ink/ink503.xml"/><Relationship Id="rId123" Type="http://schemas.openxmlformats.org/officeDocument/2006/relationships/image" Target="../media/image519.png"/><Relationship Id="rId144" Type="http://schemas.openxmlformats.org/officeDocument/2006/relationships/customXml" Target="../ink/ink524.xml"/><Relationship Id="rId330" Type="http://schemas.openxmlformats.org/officeDocument/2006/relationships/customXml" Target="../ink/ink617.xml"/><Relationship Id="rId90" Type="http://schemas.openxmlformats.org/officeDocument/2006/relationships/customXml" Target="../ink/ink497.xml"/><Relationship Id="rId165" Type="http://schemas.openxmlformats.org/officeDocument/2006/relationships/image" Target="../media/image540.png"/><Relationship Id="rId186" Type="http://schemas.openxmlformats.org/officeDocument/2006/relationships/customXml" Target="../ink/ink545.xml"/><Relationship Id="rId211" Type="http://schemas.openxmlformats.org/officeDocument/2006/relationships/image" Target="../media/image563.png"/><Relationship Id="rId232" Type="http://schemas.openxmlformats.org/officeDocument/2006/relationships/customXml" Target="../ink/ink568.xml"/><Relationship Id="rId253" Type="http://schemas.openxmlformats.org/officeDocument/2006/relationships/image" Target="../media/image584.png"/><Relationship Id="rId274" Type="http://schemas.openxmlformats.org/officeDocument/2006/relationships/customXml" Target="../ink/ink589.xml"/><Relationship Id="rId295" Type="http://schemas.openxmlformats.org/officeDocument/2006/relationships/image" Target="../media/image605.png"/><Relationship Id="rId309" Type="http://schemas.openxmlformats.org/officeDocument/2006/relationships/image" Target="../media/image612.png"/><Relationship Id="rId27" Type="http://schemas.openxmlformats.org/officeDocument/2006/relationships/image" Target="../media/image471.png"/><Relationship Id="rId48" Type="http://schemas.openxmlformats.org/officeDocument/2006/relationships/customXml" Target="../ink/ink476.xml"/><Relationship Id="rId69" Type="http://schemas.openxmlformats.org/officeDocument/2006/relationships/image" Target="../media/image492.png"/><Relationship Id="rId113" Type="http://schemas.openxmlformats.org/officeDocument/2006/relationships/image" Target="../media/image514.png"/><Relationship Id="rId134" Type="http://schemas.openxmlformats.org/officeDocument/2006/relationships/customXml" Target="../ink/ink519.xml"/><Relationship Id="rId320" Type="http://schemas.openxmlformats.org/officeDocument/2006/relationships/customXml" Target="../ink/ink612.xml"/><Relationship Id="rId80" Type="http://schemas.openxmlformats.org/officeDocument/2006/relationships/customXml" Target="../ink/ink492.xml"/><Relationship Id="rId155" Type="http://schemas.openxmlformats.org/officeDocument/2006/relationships/image" Target="../media/image535.png"/><Relationship Id="rId176" Type="http://schemas.openxmlformats.org/officeDocument/2006/relationships/customXml" Target="../ink/ink540.xml"/><Relationship Id="rId197" Type="http://schemas.openxmlformats.org/officeDocument/2006/relationships/image" Target="../media/image556.png"/><Relationship Id="rId341" Type="http://schemas.openxmlformats.org/officeDocument/2006/relationships/image" Target="../media/image628.png"/><Relationship Id="rId201" Type="http://schemas.openxmlformats.org/officeDocument/2006/relationships/image" Target="../media/image558.png"/><Relationship Id="rId222" Type="http://schemas.openxmlformats.org/officeDocument/2006/relationships/customXml" Target="../ink/ink563.xml"/><Relationship Id="rId243" Type="http://schemas.openxmlformats.org/officeDocument/2006/relationships/image" Target="../media/image579.png"/><Relationship Id="rId264" Type="http://schemas.openxmlformats.org/officeDocument/2006/relationships/customXml" Target="../ink/ink584.xml"/><Relationship Id="rId285" Type="http://schemas.openxmlformats.org/officeDocument/2006/relationships/image" Target="../media/image600.png"/><Relationship Id="rId17" Type="http://schemas.openxmlformats.org/officeDocument/2006/relationships/image" Target="../media/image466.png"/><Relationship Id="rId38" Type="http://schemas.openxmlformats.org/officeDocument/2006/relationships/customXml" Target="../ink/ink471.xml"/><Relationship Id="rId59" Type="http://schemas.openxmlformats.org/officeDocument/2006/relationships/image" Target="../media/image487.png"/><Relationship Id="rId103" Type="http://schemas.openxmlformats.org/officeDocument/2006/relationships/image" Target="../media/image509.png"/><Relationship Id="rId124" Type="http://schemas.openxmlformats.org/officeDocument/2006/relationships/customXml" Target="../ink/ink514.xml"/><Relationship Id="rId310" Type="http://schemas.openxmlformats.org/officeDocument/2006/relationships/customXml" Target="../ink/ink607.xml"/><Relationship Id="rId70" Type="http://schemas.openxmlformats.org/officeDocument/2006/relationships/customXml" Target="../ink/ink487.xml"/><Relationship Id="rId91" Type="http://schemas.openxmlformats.org/officeDocument/2006/relationships/image" Target="../media/image503.png"/><Relationship Id="rId145" Type="http://schemas.openxmlformats.org/officeDocument/2006/relationships/image" Target="../media/image530.png"/><Relationship Id="rId166" Type="http://schemas.openxmlformats.org/officeDocument/2006/relationships/customXml" Target="../ink/ink535.xml"/><Relationship Id="rId187" Type="http://schemas.openxmlformats.org/officeDocument/2006/relationships/image" Target="../media/image551.png"/><Relationship Id="rId331" Type="http://schemas.openxmlformats.org/officeDocument/2006/relationships/image" Target="../media/image623.png"/><Relationship Id="rId1" Type="http://schemas.openxmlformats.org/officeDocument/2006/relationships/slideLayout" Target="../slideLayouts/slideLayout7.xml"/><Relationship Id="rId212" Type="http://schemas.openxmlformats.org/officeDocument/2006/relationships/customXml" Target="../ink/ink558.xml"/><Relationship Id="rId233" Type="http://schemas.openxmlformats.org/officeDocument/2006/relationships/image" Target="../media/image574.png"/><Relationship Id="rId254" Type="http://schemas.openxmlformats.org/officeDocument/2006/relationships/customXml" Target="../ink/ink579.xml"/><Relationship Id="rId28" Type="http://schemas.openxmlformats.org/officeDocument/2006/relationships/customXml" Target="../ink/ink466.xml"/><Relationship Id="rId49" Type="http://schemas.openxmlformats.org/officeDocument/2006/relationships/image" Target="../media/image482.png"/><Relationship Id="rId114" Type="http://schemas.openxmlformats.org/officeDocument/2006/relationships/customXml" Target="../ink/ink509.xml"/><Relationship Id="rId275" Type="http://schemas.openxmlformats.org/officeDocument/2006/relationships/image" Target="../media/image595.png"/><Relationship Id="rId296" Type="http://schemas.openxmlformats.org/officeDocument/2006/relationships/customXml" Target="../ink/ink600.xml"/><Relationship Id="rId300" Type="http://schemas.openxmlformats.org/officeDocument/2006/relationships/customXml" Target="../ink/ink602.xml"/><Relationship Id="rId60" Type="http://schemas.openxmlformats.org/officeDocument/2006/relationships/customXml" Target="../ink/ink482.xml"/><Relationship Id="rId81" Type="http://schemas.openxmlformats.org/officeDocument/2006/relationships/image" Target="../media/image498.png"/><Relationship Id="rId135" Type="http://schemas.openxmlformats.org/officeDocument/2006/relationships/image" Target="../media/image525.png"/><Relationship Id="rId156" Type="http://schemas.openxmlformats.org/officeDocument/2006/relationships/customXml" Target="../ink/ink530.xml"/><Relationship Id="rId177" Type="http://schemas.openxmlformats.org/officeDocument/2006/relationships/image" Target="../media/image546.png"/><Relationship Id="rId198" Type="http://schemas.openxmlformats.org/officeDocument/2006/relationships/customXml" Target="../ink/ink551.xml"/><Relationship Id="rId321" Type="http://schemas.openxmlformats.org/officeDocument/2006/relationships/image" Target="../media/image618.png"/><Relationship Id="rId342" Type="http://schemas.openxmlformats.org/officeDocument/2006/relationships/customXml" Target="../ink/ink623.xml"/><Relationship Id="rId202" Type="http://schemas.openxmlformats.org/officeDocument/2006/relationships/customXml" Target="../ink/ink553.xml"/><Relationship Id="rId223" Type="http://schemas.openxmlformats.org/officeDocument/2006/relationships/image" Target="../media/image569.png"/><Relationship Id="rId244" Type="http://schemas.openxmlformats.org/officeDocument/2006/relationships/customXml" Target="../ink/ink574.xml"/><Relationship Id="rId18" Type="http://schemas.openxmlformats.org/officeDocument/2006/relationships/customXml" Target="../ink/ink461.xml"/><Relationship Id="rId39" Type="http://schemas.openxmlformats.org/officeDocument/2006/relationships/image" Target="../media/image477.png"/><Relationship Id="rId265" Type="http://schemas.openxmlformats.org/officeDocument/2006/relationships/image" Target="../media/image590.png"/><Relationship Id="rId286" Type="http://schemas.openxmlformats.org/officeDocument/2006/relationships/customXml" Target="../ink/ink595.xml"/><Relationship Id="rId50" Type="http://schemas.openxmlformats.org/officeDocument/2006/relationships/customXml" Target="../ink/ink477.xml"/><Relationship Id="rId104" Type="http://schemas.openxmlformats.org/officeDocument/2006/relationships/customXml" Target="../ink/ink504.xml"/><Relationship Id="rId125" Type="http://schemas.openxmlformats.org/officeDocument/2006/relationships/image" Target="../media/image520.png"/><Relationship Id="rId146" Type="http://schemas.openxmlformats.org/officeDocument/2006/relationships/customXml" Target="../ink/ink525.xml"/><Relationship Id="rId167" Type="http://schemas.openxmlformats.org/officeDocument/2006/relationships/image" Target="../media/image541.png"/><Relationship Id="rId188" Type="http://schemas.openxmlformats.org/officeDocument/2006/relationships/customXml" Target="../ink/ink546.xml"/><Relationship Id="rId311" Type="http://schemas.openxmlformats.org/officeDocument/2006/relationships/image" Target="../media/image613.png"/><Relationship Id="rId332" Type="http://schemas.openxmlformats.org/officeDocument/2006/relationships/customXml" Target="../ink/ink618.xml"/><Relationship Id="rId71" Type="http://schemas.openxmlformats.org/officeDocument/2006/relationships/image" Target="../media/image493.png"/><Relationship Id="rId92" Type="http://schemas.openxmlformats.org/officeDocument/2006/relationships/customXml" Target="../ink/ink498.xml"/><Relationship Id="rId213" Type="http://schemas.openxmlformats.org/officeDocument/2006/relationships/image" Target="../media/image564.png"/><Relationship Id="rId234" Type="http://schemas.openxmlformats.org/officeDocument/2006/relationships/customXml" Target="../ink/ink569.xml"/><Relationship Id="rId2" Type="http://schemas.openxmlformats.org/officeDocument/2006/relationships/customXml" Target="../ink/ink453.xml"/><Relationship Id="rId29" Type="http://schemas.openxmlformats.org/officeDocument/2006/relationships/image" Target="../media/image472.png"/><Relationship Id="rId255" Type="http://schemas.openxmlformats.org/officeDocument/2006/relationships/image" Target="../media/image585.png"/><Relationship Id="rId276" Type="http://schemas.openxmlformats.org/officeDocument/2006/relationships/customXml" Target="../ink/ink590.xml"/><Relationship Id="rId297" Type="http://schemas.openxmlformats.org/officeDocument/2006/relationships/image" Target="../media/image606.png"/><Relationship Id="rId40" Type="http://schemas.openxmlformats.org/officeDocument/2006/relationships/customXml" Target="../ink/ink472.xml"/><Relationship Id="rId115" Type="http://schemas.openxmlformats.org/officeDocument/2006/relationships/image" Target="../media/image515.png"/><Relationship Id="rId136" Type="http://schemas.openxmlformats.org/officeDocument/2006/relationships/customXml" Target="../ink/ink520.xml"/><Relationship Id="rId157" Type="http://schemas.openxmlformats.org/officeDocument/2006/relationships/image" Target="../media/image536.png"/><Relationship Id="rId178" Type="http://schemas.openxmlformats.org/officeDocument/2006/relationships/customXml" Target="../ink/ink541.xml"/><Relationship Id="rId301" Type="http://schemas.openxmlformats.org/officeDocument/2006/relationships/image" Target="../media/image608.png"/><Relationship Id="rId322" Type="http://schemas.openxmlformats.org/officeDocument/2006/relationships/customXml" Target="../ink/ink613.xml"/><Relationship Id="rId343" Type="http://schemas.openxmlformats.org/officeDocument/2006/relationships/image" Target="../media/image629.png"/><Relationship Id="rId61" Type="http://schemas.openxmlformats.org/officeDocument/2006/relationships/image" Target="../media/image488.png"/><Relationship Id="rId82" Type="http://schemas.openxmlformats.org/officeDocument/2006/relationships/customXml" Target="../ink/ink493.xml"/><Relationship Id="rId199" Type="http://schemas.openxmlformats.org/officeDocument/2006/relationships/image" Target="../media/image557.png"/><Relationship Id="rId203" Type="http://schemas.openxmlformats.org/officeDocument/2006/relationships/image" Target="../media/image559.png"/><Relationship Id="rId19" Type="http://schemas.openxmlformats.org/officeDocument/2006/relationships/image" Target="../media/image467.png"/><Relationship Id="rId224" Type="http://schemas.openxmlformats.org/officeDocument/2006/relationships/customXml" Target="../ink/ink564.xml"/><Relationship Id="rId245" Type="http://schemas.openxmlformats.org/officeDocument/2006/relationships/image" Target="../media/image580.png"/><Relationship Id="rId266" Type="http://schemas.openxmlformats.org/officeDocument/2006/relationships/customXml" Target="../ink/ink585.xml"/><Relationship Id="rId287" Type="http://schemas.openxmlformats.org/officeDocument/2006/relationships/image" Target="../media/image601.png"/><Relationship Id="rId30" Type="http://schemas.openxmlformats.org/officeDocument/2006/relationships/customXml" Target="../ink/ink467.xml"/><Relationship Id="rId105" Type="http://schemas.openxmlformats.org/officeDocument/2006/relationships/image" Target="../media/image510.png"/><Relationship Id="rId126" Type="http://schemas.openxmlformats.org/officeDocument/2006/relationships/customXml" Target="../ink/ink515.xml"/><Relationship Id="rId147" Type="http://schemas.openxmlformats.org/officeDocument/2006/relationships/image" Target="../media/image531.png"/><Relationship Id="rId168" Type="http://schemas.openxmlformats.org/officeDocument/2006/relationships/customXml" Target="../ink/ink536.xml"/><Relationship Id="rId312" Type="http://schemas.openxmlformats.org/officeDocument/2006/relationships/customXml" Target="../ink/ink608.xml"/><Relationship Id="rId333" Type="http://schemas.openxmlformats.org/officeDocument/2006/relationships/image" Target="../media/image624.png"/><Relationship Id="rId51" Type="http://schemas.openxmlformats.org/officeDocument/2006/relationships/image" Target="../media/image483.png"/><Relationship Id="rId72" Type="http://schemas.openxmlformats.org/officeDocument/2006/relationships/customXml" Target="../ink/ink488.xml"/><Relationship Id="rId93" Type="http://schemas.openxmlformats.org/officeDocument/2006/relationships/image" Target="../media/image504.png"/><Relationship Id="rId189" Type="http://schemas.openxmlformats.org/officeDocument/2006/relationships/image" Target="../media/image552.png"/><Relationship Id="rId3" Type="http://schemas.openxmlformats.org/officeDocument/2006/relationships/image" Target="../media/image459.png"/><Relationship Id="rId214" Type="http://schemas.openxmlformats.org/officeDocument/2006/relationships/customXml" Target="../ink/ink559.xml"/><Relationship Id="rId235" Type="http://schemas.openxmlformats.org/officeDocument/2006/relationships/image" Target="../media/image575.png"/><Relationship Id="rId256" Type="http://schemas.openxmlformats.org/officeDocument/2006/relationships/customXml" Target="../ink/ink580.xml"/><Relationship Id="rId277" Type="http://schemas.openxmlformats.org/officeDocument/2006/relationships/image" Target="../media/image596.png"/><Relationship Id="rId298" Type="http://schemas.openxmlformats.org/officeDocument/2006/relationships/customXml" Target="../ink/ink601.xml"/><Relationship Id="rId116" Type="http://schemas.openxmlformats.org/officeDocument/2006/relationships/customXml" Target="../ink/ink510.xml"/><Relationship Id="rId137" Type="http://schemas.openxmlformats.org/officeDocument/2006/relationships/image" Target="../media/image526.png"/><Relationship Id="rId158" Type="http://schemas.openxmlformats.org/officeDocument/2006/relationships/customXml" Target="../ink/ink531.xml"/><Relationship Id="rId302" Type="http://schemas.openxmlformats.org/officeDocument/2006/relationships/customXml" Target="../ink/ink603.xml"/><Relationship Id="rId323" Type="http://schemas.openxmlformats.org/officeDocument/2006/relationships/image" Target="../media/image619.png"/><Relationship Id="rId20" Type="http://schemas.openxmlformats.org/officeDocument/2006/relationships/customXml" Target="../ink/ink462.xml"/><Relationship Id="rId41" Type="http://schemas.openxmlformats.org/officeDocument/2006/relationships/image" Target="../media/image478.png"/><Relationship Id="rId62" Type="http://schemas.openxmlformats.org/officeDocument/2006/relationships/customXml" Target="../ink/ink483.xml"/><Relationship Id="rId83" Type="http://schemas.openxmlformats.org/officeDocument/2006/relationships/image" Target="../media/image499.png"/><Relationship Id="rId179" Type="http://schemas.openxmlformats.org/officeDocument/2006/relationships/image" Target="../media/image547.png"/><Relationship Id="rId190" Type="http://schemas.openxmlformats.org/officeDocument/2006/relationships/customXml" Target="../ink/ink547.xml"/><Relationship Id="rId204" Type="http://schemas.openxmlformats.org/officeDocument/2006/relationships/customXml" Target="../ink/ink554.xml"/><Relationship Id="rId225" Type="http://schemas.openxmlformats.org/officeDocument/2006/relationships/image" Target="../media/image570.png"/><Relationship Id="rId246" Type="http://schemas.openxmlformats.org/officeDocument/2006/relationships/customXml" Target="../ink/ink575.xml"/><Relationship Id="rId267" Type="http://schemas.openxmlformats.org/officeDocument/2006/relationships/image" Target="../media/image591.png"/><Relationship Id="rId288" Type="http://schemas.openxmlformats.org/officeDocument/2006/relationships/customXml" Target="../ink/ink596.xml"/><Relationship Id="rId106" Type="http://schemas.openxmlformats.org/officeDocument/2006/relationships/customXml" Target="../ink/ink505.xml"/><Relationship Id="rId127" Type="http://schemas.openxmlformats.org/officeDocument/2006/relationships/image" Target="../media/image521.png"/><Relationship Id="rId313" Type="http://schemas.openxmlformats.org/officeDocument/2006/relationships/image" Target="../media/image614.png"/><Relationship Id="rId10" Type="http://schemas.openxmlformats.org/officeDocument/2006/relationships/customXml" Target="../ink/ink457.xml"/><Relationship Id="rId31" Type="http://schemas.openxmlformats.org/officeDocument/2006/relationships/image" Target="../media/image473.png"/><Relationship Id="rId52" Type="http://schemas.openxmlformats.org/officeDocument/2006/relationships/customXml" Target="../ink/ink478.xml"/><Relationship Id="rId73" Type="http://schemas.openxmlformats.org/officeDocument/2006/relationships/image" Target="../media/image494.png"/><Relationship Id="rId94" Type="http://schemas.openxmlformats.org/officeDocument/2006/relationships/customXml" Target="../ink/ink499.xml"/><Relationship Id="rId148" Type="http://schemas.openxmlformats.org/officeDocument/2006/relationships/customXml" Target="../ink/ink526.xml"/><Relationship Id="rId169" Type="http://schemas.openxmlformats.org/officeDocument/2006/relationships/image" Target="../media/image542.png"/><Relationship Id="rId334" Type="http://schemas.openxmlformats.org/officeDocument/2006/relationships/customXml" Target="../ink/ink619.xml"/><Relationship Id="rId4" Type="http://schemas.openxmlformats.org/officeDocument/2006/relationships/customXml" Target="../ink/ink454.xml"/><Relationship Id="rId180" Type="http://schemas.openxmlformats.org/officeDocument/2006/relationships/customXml" Target="../ink/ink542.xml"/><Relationship Id="rId215" Type="http://schemas.openxmlformats.org/officeDocument/2006/relationships/image" Target="../media/image565.png"/><Relationship Id="rId236" Type="http://schemas.openxmlformats.org/officeDocument/2006/relationships/customXml" Target="../ink/ink570.xml"/><Relationship Id="rId257" Type="http://schemas.openxmlformats.org/officeDocument/2006/relationships/image" Target="../media/image586.png"/><Relationship Id="rId278" Type="http://schemas.openxmlformats.org/officeDocument/2006/relationships/customXml" Target="../ink/ink591.xml"/><Relationship Id="rId303" Type="http://schemas.openxmlformats.org/officeDocument/2006/relationships/image" Target="../media/image609.png"/><Relationship Id="rId42" Type="http://schemas.openxmlformats.org/officeDocument/2006/relationships/customXml" Target="../ink/ink473.xml"/><Relationship Id="rId84" Type="http://schemas.openxmlformats.org/officeDocument/2006/relationships/customXml" Target="../ink/ink494.xml"/><Relationship Id="rId138" Type="http://schemas.openxmlformats.org/officeDocument/2006/relationships/customXml" Target="../ink/ink521.xml"/><Relationship Id="rId191" Type="http://schemas.openxmlformats.org/officeDocument/2006/relationships/image" Target="../media/image553.png"/><Relationship Id="rId205" Type="http://schemas.openxmlformats.org/officeDocument/2006/relationships/image" Target="../media/image560.png"/><Relationship Id="rId247" Type="http://schemas.openxmlformats.org/officeDocument/2006/relationships/image" Target="../media/image581.png"/><Relationship Id="rId107" Type="http://schemas.openxmlformats.org/officeDocument/2006/relationships/image" Target="../media/image511.png"/><Relationship Id="rId289" Type="http://schemas.openxmlformats.org/officeDocument/2006/relationships/image" Target="../media/image602.png"/><Relationship Id="rId11" Type="http://schemas.openxmlformats.org/officeDocument/2006/relationships/image" Target="../media/image463.png"/><Relationship Id="rId53" Type="http://schemas.openxmlformats.org/officeDocument/2006/relationships/image" Target="../media/image484.png"/><Relationship Id="rId149" Type="http://schemas.openxmlformats.org/officeDocument/2006/relationships/image" Target="../media/image532.png"/><Relationship Id="rId314" Type="http://schemas.openxmlformats.org/officeDocument/2006/relationships/customXml" Target="../ink/ink609.xml"/><Relationship Id="rId95" Type="http://schemas.openxmlformats.org/officeDocument/2006/relationships/image" Target="../media/image505.png"/><Relationship Id="rId160" Type="http://schemas.openxmlformats.org/officeDocument/2006/relationships/customXml" Target="../ink/ink532.xml"/><Relationship Id="rId216" Type="http://schemas.openxmlformats.org/officeDocument/2006/relationships/customXml" Target="../ink/ink560.xml"/><Relationship Id="rId258" Type="http://schemas.openxmlformats.org/officeDocument/2006/relationships/customXml" Target="../ink/ink581.xml"/><Relationship Id="rId22" Type="http://schemas.openxmlformats.org/officeDocument/2006/relationships/customXml" Target="../ink/ink463.xml"/><Relationship Id="rId64" Type="http://schemas.openxmlformats.org/officeDocument/2006/relationships/customXml" Target="../ink/ink484.xml"/><Relationship Id="rId118" Type="http://schemas.openxmlformats.org/officeDocument/2006/relationships/customXml" Target="../ink/ink511.xml"/><Relationship Id="rId325" Type="http://schemas.openxmlformats.org/officeDocument/2006/relationships/image" Target="../media/image620.png"/><Relationship Id="rId171" Type="http://schemas.openxmlformats.org/officeDocument/2006/relationships/image" Target="../media/image543.png"/><Relationship Id="rId227" Type="http://schemas.openxmlformats.org/officeDocument/2006/relationships/image" Target="../media/image571.png"/><Relationship Id="rId269" Type="http://schemas.openxmlformats.org/officeDocument/2006/relationships/image" Target="../media/image592.png"/><Relationship Id="rId33" Type="http://schemas.openxmlformats.org/officeDocument/2006/relationships/image" Target="../media/image474.png"/><Relationship Id="rId129" Type="http://schemas.openxmlformats.org/officeDocument/2006/relationships/image" Target="../media/image522.png"/><Relationship Id="rId280" Type="http://schemas.openxmlformats.org/officeDocument/2006/relationships/customXml" Target="../ink/ink592.xml"/><Relationship Id="rId336" Type="http://schemas.openxmlformats.org/officeDocument/2006/relationships/customXml" Target="../ink/ink620.xml"/><Relationship Id="rId75" Type="http://schemas.openxmlformats.org/officeDocument/2006/relationships/image" Target="../media/image495.png"/><Relationship Id="rId140" Type="http://schemas.openxmlformats.org/officeDocument/2006/relationships/customXml" Target="../ink/ink522.xml"/><Relationship Id="rId182" Type="http://schemas.openxmlformats.org/officeDocument/2006/relationships/customXml" Target="../ink/ink543.xml"/><Relationship Id="rId6" Type="http://schemas.openxmlformats.org/officeDocument/2006/relationships/customXml" Target="../ink/ink455.xml"/><Relationship Id="rId238" Type="http://schemas.openxmlformats.org/officeDocument/2006/relationships/customXml" Target="../ink/ink571.xml"/><Relationship Id="rId291" Type="http://schemas.openxmlformats.org/officeDocument/2006/relationships/image" Target="../media/image603.png"/><Relationship Id="rId305" Type="http://schemas.openxmlformats.org/officeDocument/2006/relationships/image" Target="../media/image610.png"/><Relationship Id="rId44" Type="http://schemas.openxmlformats.org/officeDocument/2006/relationships/customXml" Target="../ink/ink474.xml"/><Relationship Id="rId86" Type="http://schemas.openxmlformats.org/officeDocument/2006/relationships/customXml" Target="../ink/ink495.xml"/><Relationship Id="rId151" Type="http://schemas.openxmlformats.org/officeDocument/2006/relationships/image" Target="../media/image533.png"/><Relationship Id="rId193" Type="http://schemas.openxmlformats.org/officeDocument/2006/relationships/image" Target="../media/image554.png"/><Relationship Id="rId207" Type="http://schemas.openxmlformats.org/officeDocument/2006/relationships/image" Target="../media/image561.png"/><Relationship Id="rId249" Type="http://schemas.openxmlformats.org/officeDocument/2006/relationships/image" Target="../media/image582.png"/><Relationship Id="rId13" Type="http://schemas.openxmlformats.org/officeDocument/2006/relationships/image" Target="../media/image464.png"/><Relationship Id="rId109" Type="http://schemas.openxmlformats.org/officeDocument/2006/relationships/image" Target="../media/image512.png"/><Relationship Id="rId260" Type="http://schemas.openxmlformats.org/officeDocument/2006/relationships/customXml" Target="../ink/ink582.xml"/><Relationship Id="rId316" Type="http://schemas.openxmlformats.org/officeDocument/2006/relationships/customXml" Target="../ink/ink610.xml"/><Relationship Id="rId55" Type="http://schemas.openxmlformats.org/officeDocument/2006/relationships/image" Target="../media/image485.png"/><Relationship Id="rId97" Type="http://schemas.openxmlformats.org/officeDocument/2006/relationships/image" Target="../media/image506.png"/><Relationship Id="rId120" Type="http://schemas.openxmlformats.org/officeDocument/2006/relationships/customXml" Target="../ink/ink512.xml"/><Relationship Id="rId162" Type="http://schemas.openxmlformats.org/officeDocument/2006/relationships/customXml" Target="../ink/ink533.xml"/><Relationship Id="rId218" Type="http://schemas.openxmlformats.org/officeDocument/2006/relationships/customXml" Target="../ink/ink561.xml"/><Relationship Id="rId271" Type="http://schemas.openxmlformats.org/officeDocument/2006/relationships/image" Target="../media/image593.png"/><Relationship Id="rId24" Type="http://schemas.openxmlformats.org/officeDocument/2006/relationships/customXml" Target="../ink/ink464.xml"/><Relationship Id="rId66" Type="http://schemas.openxmlformats.org/officeDocument/2006/relationships/customXml" Target="../ink/ink485.xml"/><Relationship Id="rId131" Type="http://schemas.openxmlformats.org/officeDocument/2006/relationships/image" Target="../media/image523.png"/><Relationship Id="rId327" Type="http://schemas.openxmlformats.org/officeDocument/2006/relationships/image" Target="../media/image621.png"/><Relationship Id="rId173" Type="http://schemas.openxmlformats.org/officeDocument/2006/relationships/image" Target="../media/image544.png"/><Relationship Id="rId229" Type="http://schemas.openxmlformats.org/officeDocument/2006/relationships/image" Target="../media/image572.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6" Type="http://schemas.openxmlformats.org/officeDocument/2006/relationships/customXml" Target="../ink/ink636.xml"/><Relationship Id="rId117" Type="http://schemas.openxmlformats.org/officeDocument/2006/relationships/image" Target="../media/image687.png"/><Relationship Id="rId21" Type="http://schemas.openxmlformats.org/officeDocument/2006/relationships/image" Target="../media/image639.png"/><Relationship Id="rId42" Type="http://schemas.openxmlformats.org/officeDocument/2006/relationships/customXml" Target="../ink/ink644.xml"/><Relationship Id="rId47" Type="http://schemas.openxmlformats.org/officeDocument/2006/relationships/image" Target="../media/image652.png"/><Relationship Id="rId63" Type="http://schemas.openxmlformats.org/officeDocument/2006/relationships/image" Target="../media/image660.png"/><Relationship Id="rId68" Type="http://schemas.openxmlformats.org/officeDocument/2006/relationships/customXml" Target="../ink/ink657.xml"/><Relationship Id="rId84" Type="http://schemas.openxmlformats.org/officeDocument/2006/relationships/customXml" Target="../ink/ink665.xml"/><Relationship Id="rId89" Type="http://schemas.openxmlformats.org/officeDocument/2006/relationships/image" Target="../media/image673.png"/><Relationship Id="rId112" Type="http://schemas.openxmlformats.org/officeDocument/2006/relationships/customXml" Target="../ink/ink679.xml"/><Relationship Id="rId16" Type="http://schemas.openxmlformats.org/officeDocument/2006/relationships/customXml" Target="../ink/ink631.xml"/><Relationship Id="rId107" Type="http://schemas.openxmlformats.org/officeDocument/2006/relationships/image" Target="../media/image682.png"/><Relationship Id="rId11" Type="http://schemas.openxmlformats.org/officeDocument/2006/relationships/image" Target="../media/image634.png"/><Relationship Id="rId32" Type="http://schemas.openxmlformats.org/officeDocument/2006/relationships/customXml" Target="../ink/ink639.xml"/><Relationship Id="rId37" Type="http://schemas.openxmlformats.org/officeDocument/2006/relationships/image" Target="../media/image647.png"/><Relationship Id="rId53" Type="http://schemas.openxmlformats.org/officeDocument/2006/relationships/image" Target="../media/image655.png"/><Relationship Id="rId58" Type="http://schemas.openxmlformats.org/officeDocument/2006/relationships/customXml" Target="../ink/ink652.xml"/><Relationship Id="rId74" Type="http://schemas.openxmlformats.org/officeDocument/2006/relationships/customXml" Target="../ink/ink660.xml"/><Relationship Id="rId79" Type="http://schemas.openxmlformats.org/officeDocument/2006/relationships/image" Target="../media/image668.png"/><Relationship Id="rId102" Type="http://schemas.openxmlformats.org/officeDocument/2006/relationships/customXml" Target="../ink/ink674.xml"/><Relationship Id="rId123" Type="http://schemas.openxmlformats.org/officeDocument/2006/relationships/image" Target="../media/image690.png"/><Relationship Id="rId5" Type="http://schemas.openxmlformats.org/officeDocument/2006/relationships/image" Target="../media/image631.png"/><Relationship Id="rId90" Type="http://schemas.openxmlformats.org/officeDocument/2006/relationships/customXml" Target="../ink/ink668.xml"/><Relationship Id="rId95" Type="http://schemas.openxmlformats.org/officeDocument/2006/relationships/image" Target="../media/image676.png"/><Relationship Id="rId22" Type="http://schemas.openxmlformats.org/officeDocument/2006/relationships/customXml" Target="../ink/ink634.xml"/><Relationship Id="rId27" Type="http://schemas.openxmlformats.org/officeDocument/2006/relationships/image" Target="../media/image642.png"/><Relationship Id="rId43" Type="http://schemas.openxmlformats.org/officeDocument/2006/relationships/image" Target="../media/image650.png"/><Relationship Id="rId48" Type="http://schemas.openxmlformats.org/officeDocument/2006/relationships/customXml" Target="../ink/ink647.xml"/><Relationship Id="rId64" Type="http://schemas.openxmlformats.org/officeDocument/2006/relationships/customXml" Target="../ink/ink655.xml"/><Relationship Id="rId69" Type="http://schemas.openxmlformats.org/officeDocument/2006/relationships/image" Target="../media/image663.png"/><Relationship Id="rId113" Type="http://schemas.openxmlformats.org/officeDocument/2006/relationships/image" Target="../media/image685.png"/><Relationship Id="rId118" Type="http://schemas.openxmlformats.org/officeDocument/2006/relationships/customXml" Target="../ink/ink682.xml"/><Relationship Id="rId80" Type="http://schemas.openxmlformats.org/officeDocument/2006/relationships/customXml" Target="../ink/ink663.xml"/><Relationship Id="rId85" Type="http://schemas.openxmlformats.org/officeDocument/2006/relationships/image" Target="../media/image671.png"/><Relationship Id="rId12" Type="http://schemas.openxmlformats.org/officeDocument/2006/relationships/customXml" Target="../ink/ink629.xml"/><Relationship Id="rId17" Type="http://schemas.openxmlformats.org/officeDocument/2006/relationships/image" Target="../media/image637.png"/><Relationship Id="rId33" Type="http://schemas.openxmlformats.org/officeDocument/2006/relationships/image" Target="../media/image645.png"/><Relationship Id="rId38" Type="http://schemas.openxmlformats.org/officeDocument/2006/relationships/customXml" Target="../ink/ink642.xml"/><Relationship Id="rId59" Type="http://schemas.openxmlformats.org/officeDocument/2006/relationships/image" Target="../media/image658.png"/><Relationship Id="rId103" Type="http://schemas.openxmlformats.org/officeDocument/2006/relationships/image" Target="../media/image680.png"/><Relationship Id="rId108" Type="http://schemas.openxmlformats.org/officeDocument/2006/relationships/customXml" Target="../ink/ink677.xml"/><Relationship Id="rId54" Type="http://schemas.openxmlformats.org/officeDocument/2006/relationships/customXml" Target="../ink/ink650.xml"/><Relationship Id="rId70" Type="http://schemas.openxmlformats.org/officeDocument/2006/relationships/customXml" Target="../ink/ink658.xml"/><Relationship Id="rId75" Type="http://schemas.openxmlformats.org/officeDocument/2006/relationships/image" Target="../media/image666.png"/><Relationship Id="rId91" Type="http://schemas.openxmlformats.org/officeDocument/2006/relationships/image" Target="../media/image674.png"/><Relationship Id="rId96" Type="http://schemas.openxmlformats.org/officeDocument/2006/relationships/customXml" Target="../ink/ink671.xml"/><Relationship Id="rId1" Type="http://schemas.openxmlformats.org/officeDocument/2006/relationships/slideLayout" Target="../slideLayouts/slideLayout7.xml"/><Relationship Id="rId6" Type="http://schemas.openxmlformats.org/officeDocument/2006/relationships/customXml" Target="../ink/ink626.xml"/><Relationship Id="rId23" Type="http://schemas.openxmlformats.org/officeDocument/2006/relationships/image" Target="../media/image640.png"/><Relationship Id="rId28" Type="http://schemas.openxmlformats.org/officeDocument/2006/relationships/customXml" Target="../ink/ink637.xml"/><Relationship Id="rId49" Type="http://schemas.openxmlformats.org/officeDocument/2006/relationships/image" Target="../media/image653.png"/><Relationship Id="rId114" Type="http://schemas.openxmlformats.org/officeDocument/2006/relationships/customXml" Target="../ink/ink680.xml"/><Relationship Id="rId119" Type="http://schemas.openxmlformats.org/officeDocument/2006/relationships/image" Target="../media/image688.png"/><Relationship Id="rId44" Type="http://schemas.openxmlformats.org/officeDocument/2006/relationships/customXml" Target="../ink/ink645.xml"/><Relationship Id="rId60" Type="http://schemas.openxmlformats.org/officeDocument/2006/relationships/customXml" Target="../ink/ink653.xml"/><Relationship Id="rId65" Type="http://schemas.openxmlformats.org/officeDocument/2006/relationships/image" Target="../media/image661.png"/><Relationship Id="rId81" Type="http://schemas.openxmlformats.org/officeDocument/2006/relationships/image" Target="../media/image669.png"/><Relationship Id="rId86" Type="http://schemas.openxmlformats.org/officeDocument/2006/relationships/customXml" Target="../ink/ink666.xml"/><Relationship Id="rId4" Type="http://schemas.openxmlformats.org/officeDocument/2006/relationships/customXml" Target="../ink/ink625.xml"/><Relationship Id="rId9" Type="http://schemas.openxmlformats.org/officeDocument/2006/relationships/image" Target="../media/image633.png"/><Relationship Id="rId13" Type="http://schemas.openxmlformats.org/officeDocument/2006/relationships/image" Target="../media/image635.png"/><Relationship Id="rId18" Type="http://schemas.openxmlformats.org/officeDocument/2006/relationships/customXml" Target="../ink/ink632.xml"/><Relationship Id="rId39" Type="http://schemas.openxmlformats.org/officeDocument/2006/relationships/image" Target="../media/image648.png"/><Relationship Id="rId109" Type="http://schemas.openxmlformats.org/officeDocument/2006/relationships/image" Target="../media/image683.png"/><Relationship Id="rId34" Type="http://schemas.openxmlformats.org/officeDocument/2006/relationships/customXml" Target="../ink/ink640.xml"/><Relationship Id="rId50" Type="http://schemas.openxmlformats.org/officeDocument/2006/relationships/customXml" Target="../ink/ink648.xml"/><Relationship Id="rId55" Type="http://schemas.openxmlformats.org/officeDocument/2006/relationships/image" Target="../media/image656.png"/><Relationship Id="rId76" Type="http://schemas.openxmlformats.org/officeDocument/2006/relationships/customXml" Target="../ink/ink661.xml"/><Relationship Id="rId97" Type="http://schemas.openxmlformats.org/officeDocument/2006/relationships/image" Target="../media/image677.png"/><Relationship Id="rId104" Type="http://schemas.openxmlformats.org/officeDocument/2006/relationships/customXml" Target="../ink/ink675.xml"/><Relationship Id="rId120" Type="http://schemas.openxmlformats.org/officeDocument/2006/relationships/customXml" Target="../ink/ink683.xml"/><Relationship Id="rId7" Type="http://schemas.openxmlformats.org/officeDocument/2006/relationships/image" Target="../media/image632.png"/><Relationship Id="rId71" Type="http://schemas.openxmlformats.org/officeDocument/2006/relationships/image" Target="../media/image664.png"/><Relationship Id="rId92" Type="http://schemas.openxmlformats.org/officeDocument/2006/relationships/customXml" Target="../ink/ink669.xml"/><Relationship Id="rId2" Type="http://schemas.openxmlformats.org/officeDocument/2006/relationships/customXml" Target="../ink/ink624.xml"/><Relationship Id="rId29" Type="http://schemas.openxmlformats.org/officeDocument/2006/relationships/image" Target="../media/image643.png"/><Relationship Id="rId24" Type="http://schemas.openxmlformats.org/officeDocument/2006/relationships/customXml" Target="../ink/ink635.xml"/><Relationship Id="rId40" Type="http://schemas.openxmlformats.org/officeDocument/2006/relationships/customXml" Target="../ink/ink643.xml"/><Relationship Id="rId45" Type="http://schemas.openxmlformats.org/officeDocument/2006/relationships/image" Target="../media/image651.png"/><Relationship Id="rId66" Type="http://schemas.openxmlformats.org/officeDocument/2006/relationships/customXml" Target="../ink/ink656.xml"/><Relationship Id="rId87" Type="http://schemas.openxmlformats.org/officeDocument/2006/relationships/image" Target="../media/image672.png"/><Relationship Id="rId110" Type="http://schemas.openxmlformats.org/officeDocument/2006/relationships/customXml" Target="../ink/ink678.xml"/><Relationship Id="rId115" Type="http://schemas.openxmlformats.org/officeDocument/2006/relationships/image" Target="../media/image686.png"/><Relationship Id="rId61" Type="http://schemas.openxmlformats.org/officeDocument/2006/relationships/image" Target="../media/image659.png"/><Relationship Id="rId82" Type="http://schemas.openxmlformats.org/officeDocument/2006/relationships/customXml" Target="../ink/ink664.xml"/><Relationship Id="rId19" Type="http://schemas.openxmlformats.org/officeDocument/2006/relationships/image" Target="../media/image638.png"/><Relationship Id="rId14" Type="http://schemas.openxmlformats.org/officeDocument/2006/relationships/customXml" Target="../ink/ink630.xml"/><Relationship Id="rId30" Type="http://schemas.openxmlformats.org/officeDocument/2006/relationships/customXml" Target="../ink/ink638.xml"/><Relationship Id="rId35" Type="http://schemas.openxmlformats.org/officeDocument/2006/relationships/image" Target="../media/image646.png"/><Relationship Id="rId56" Type="http://schemas.openxmlformats.org/officeDocument/2006/relationships/customXml" Target="../ink/ink651.xml"/><Relationship Id="rId77" Type="http://schemas.openxmlformats.org/officeDocument/2006/relationships/image" Target="../media/image667.png"/><Relationship Id="rId100" Type="http://schemas.openxmlformats.org/officeDocument/2006/relationships/customXml" Target="../ink/ink673.xml"/><Relationship Id="rId105" Type="http://schemas.openxmlformats.org/officeDocument/2006/relationships/image" Target="../media/image681.png"/><Relationship Id="rId8" Type="http://schemas.openxmlformats.org/officeDocument/2006/relationships/customXml" Target="../ink/ink627.xml"/><Relationship Id="rId51" Type="http://schemas.openxmlformats.org/officeDocument/2006/relationships/image" Target="../media/image654.png"/><Relationship Id="rId72" Type="http://schemas.openxmlformats.org/officeDocument/2006/relationships/customXml" Target="../ink/ink659.xml"/><Relationship Id="rId93" Type="http://schemas.openxmlformats.org/officeDocument/2006/relationships/image" Target="../media/image675.png"/><Relationship Id="rId98" Type="http://schemas.openxmlformats.org/officeDocument/2006/relationships/customXml" Target="../ink/ink672.xml"/><Relationship Id="rId121" Type="http://schemas.openxmlformats.org/officeDocument/2006/relationships/image" Target="../media/image689.png"/><Relationship Id="rId3" Type="http://schemas.openxmlformats.org/officeDocument/2006/relationships/image" Target="../media/image630.png"/><Relationship Id="rId25" Type="http://schemas.openxmlformats.org/officeDocument/2006/relationships/image" Target="../media/image641.png"/><Relationship Id="rId46" Type="http://schemas.openxmlformats.org/officeDocument/2006/relationships/customXml" Target="../ink/ink646.xml"/><Relationship Id="rId67" Type="http://schemas.openxmlformats.org/officeDocument/2006/relationships/image" Target="../media/image662.png"/><Relationship Id="rId116" Type="http://schemas.openxmlformats.org/officeDocument/2006/relationships/customXml" Target="../ink/ink681.xml"/><Relationship Id="rId20" Type="http://schemas.openxmlformats.org/officeDocument/2006/relationships/customXml" Target="../ink/ink633.xml"/><Relationship Id="rId41" Type="http://schemas.openxmlformats.org/officeDocument/2006/relationships/image" Target="../media/image649.png"/><Relationship Id="rId62" Type="http://schemas.openxmlformats.org/officeDocument/2006/relationships/customXml" Target="../ink/ink654.xml"/><Relationship Id="rId83" Type="http://schemas.openxmlformats.org/officeDocument/2006/relationships/image" Target="../media/image670.png"/><Relationship Id="rId88" Type="http://schemas.openxmlformats.org/officeDocument/2006/relationships/customXml" Target="../ink/ink667.xml"/><Relationship Id="rId111" Type="http://schemas.openxmlformats.org/officeDocument/2006/relationships/image" Target="../media/image684.png"/><Relationship Id="rId15" Type="http://schemas.openxmlformats.org/officeDocument/2006/relationships/image" Target="../media/image636.png"/><Relationship Id="rId36" Type="http://schemas.openxmlformats.org/officeDocument/2006/relationships/customXml" Target="../ink/ink641.xml"/><Relationship Id="rId57" Type="http://schemas.openxmlformats.org/officeDocument/2006/relationships/image" Target="../media/image657.png"/><Relationship Id="rId106" Type="http://schemas.openxmlformats.org/officeDocument/2006/relationships/customXml" Target="../ink/ink676.xml"/><Relationship Id="rId10" Type="http://schemas.openxmlformats.org/officeDocument/2006/relationships/customXml" Target="../ink/ink628.xml"/><Relationship Id="rId31" Type="http://schemas.openxmlformats.org/officeDocument/2006/relationships/image" Target="../media/image644.png"/><Relationship Id="rId52" Type="http://schemas.openxmlformats.org/officeDocument/2006/relationships/customXml" Target="../ink/ink649.xml"/><Relationship Id="rId73" Type="http://schemas.openxmlformats.org/officeDocument/2006/relationships/image" Target="../media/image665.png"/><Relationship Id="rId78" Type="http://schemas.openxmlformats.org/officeDocument/2006/relationships/customXml" Target="../ink/ink662.xml"/><Relationship Id="rId94" Type="http://schemas.openxmlformats.org/officeDocument/2006/relationships/customXml" Target="../ink/ink670.xml"/><Relationship Id="rId99" Type="http://schemas.openxmlformats.org/officeDocument/2006/relationships/image" Target="../media/image678.png"/><Relationship Id="rId101" Type="http://schemas.openxmlformats.org/officeDocument/2006/relationships/image" Target="../media/image679.png"/><Relationship Id="rId122" Type="http://schemas.openxmlformats.org/officeDocument/2006/relationships/customXml" Target="../ink/ink68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17" Type="http://schemas.openxmlformats.org/officeDocument/2006/relationships/image" Target="../media/image748.png"/><Relationship Id="rId299" Type="http://schemas.openxmlformats.org/officeDocument/2006/relationships/image" Target="../media/image839.png"/><Relationship Id="rId21" Type="http://schemas.openxmlformats.org/officeDocument/2006/relationships/image" Target="../media/image700.png"/><Relationship Id="rId63" Type="http://schemas.openxmlformats.org/officeDocument/2006/relationships/image" Target="../media/image721.png"/><Relationship Id="rId159" Type="http://schemas.openxmlformats.org/officeDocument/2006/relationships/image" Target="../media/image769.png"/><Relationship Id="rId170" Type="http://schemas.openxmlformats.org/officeDocument/2006/relationships/customXml" Target="../ink/ink769.xml"/><Relationship Id="rId226" Type="http://schemas.openxmlformats.org/officeDocument/2006/relationships/customXml" Target="../ink/ink797.xml"/><Relationship Id="rId268" Type="http://schemas.openxmlformats.org/officeDocument/2006/relationships/customXml" Target="../ink/ink818.xml"/><Relationship Id="rId32" Type="http://schemas.openxmlformats.org/officeDocument/2006/relationships/customXml" Target="../ink/ink700.xml"/><Relationship Id="rId74" Type="http://schemas.openxmlformats.org/officeDocument/2006/relationships/customXml" Target="../ink/ink721.xml"/><Relationship Id="rId128" Type="http://schemas.openxmlformats.org/officeDocument/2006/relationships/customXml" Target="../ink/ink748.xml"/><Relationship Id="rId5" Type="http://schemas.openxmlformats.org/officeDocument/2006/relationships/image" Target="../media/image692.png"/><Relationship Id="rId181" Type="http://schemas.openxmlformats.org/officeDocument/2006/relationships/image" Target="../media/image780.png"/><Relationship Id="rId237" Type="http://schemas.openxmlformats.org/officeDocument/2006/relationships/image" Target="../media/image808.png"/><Relationship Id="rId279" Type="http://schemas.openxmlformats.org/officeDocument/2006/relationships/image" Target="../media/image829.png"/><Relationship Id="rId43" Type="http://schemas.openxmlformats.org/officeDocument/2006/relationships/image" Target="../media/image711.png"/><Relationship Id="rId139" Type="http://schemas.openxmlformats.org/officeDocument/2006/relationships/image" Target="../media/image759.png"/><Relationship Id="rId290" Type="http://schemas.openxmlformats.org/officeDocument/2006/relationships/customXml" Target="../ink/ink829.xml"/><Relationship Id="rId304" Type="http://schemas.openxmlformats.org/officeDocument/2006/relationships/customXml" Target="../ink/ink836.xml"/><Relationship Id="rId85" Type="http://schemas.openxmlformats.org/officeDocument/2006/relationships/image" Target="../media/image732.png"/><Relationship Id="rId150" Type="http://schemas.openxmlformats.org/officeDocument/2006/relationships/customXml" Target="../ink/ink759.xml"/><Relationship Id="rId192" Type="http://schemas.openxmlformats.org/officeDocument/2006/relationships/customXml" Target="../ink/ink780.xml"/><Relationship Id="rId206" Type="http://schemas.openxmlformats.org/officeDocument/2006/relationships/customXml" Target="../ink/ink787.xml"/><Relationship Id="rId248" Type="http://schemas.openxmlformats.org/officeDocument/2006/relationships/customXml" Target="../ink/ink808.xml"/><Relationship Id="rId12" Type="http://schemas.openxmlformats.org/officeDocument/2006/relationships/customXml" Target="../ink/ink690.xml"/><Relationship Id="rId108" Type="http://schemas.openxmlformats.org/officeDocument/2006/relationships/customXml" Target="../ink/ink738.xml"/><Relationship Id="rId54" Type="http://schemas.openxmlformats.org/officeDocument/2006/relationships/customXml" Target="../ink/ink711.xml"/><Relationship Id="rId96" Type="http://schemas.openxmlformats.org/officeDocument/2006/relationships/customXml" Target="../ink/ink732.xml"/><Relationship Id="rId161" Type="http://schemas.openxmlformats.org/officeDocument/2006/relationships/image" Target="../media/image770.png"/><Relationship Id="rId217" Type="http://schemas.openxmlformats.org/officeDocument/2006/relationships/image" Target="../media/image798.png"/><Relationship Id="rId259" Type="http://schemas.openxmlformats.org/officeDocument/2006/relationships/image" Target="../media/image819.png"/><Relationship Id="rId23" Type="http://schemas.openxmlformats.org/officeDocument/2006/relationships/image" Target="../media/image701.png"/><Relationship Id="rId119" Type="http://schemas.openxmlformats.org/officeDocument/2006/relationships/image" Target="../media/image749.png"/><Relationship Id="rId270" Type="http://schemas.openxmlformats.org/officeDocument/2006/relationships/customXml" Target="../ink/ink819.xml"/><Relationship Id="rId291" Type="http://schemas.openxmlformats.org/officeDocument/2006/relationships/image" Target="../media/image835.png"/><Relationship Id="rId305" Type="http://schemas.openxmlformats.org/officeDocument/2006/relationships/image" Target="../media/image842.png"/><Relationship Id="rId44" Type="http://schemas.openxmlformats.org/officeDocument/2006/relationships/customXml" Target="../ink/ink706.xml"/><Relationship Id="rId65" Type="http://schemas.openxmlformats.org/officeDocument/2006/relationships/image" Target="../media/image722.png"/><Relationship Id="rId86" Type="http://schemas.openxmlformats.org/officeDocument/2006/relationships/customXml" Target="../ink/ink727.xml"/><Relationship Id="rId130" Type="http://schemas.openxmlformats.org/officeDocument/2006/relationships/customXml" Target="../ink/ink749.xml"/><Relationship Id="rId151" Type="http://schemas.openxmlformats.org/officeDocument/2006/relationships/image" Target="../media/image765.png"/><Relationship Id="rId172" Type="http://schemas.openxmlformats.org/officeDocument/2006/relationships/customXml" Target="../ink/ink770.xml"/><Relationship Id="rId193" Type="http://schemas.openxmlformats.org/officeDocument/2006/relationships/image" Target="../media/image786.png"/><Relationship Id="rId207" Type="http://schemas.openxmlformats.org/officeDocument/2006/relationships/image" Target="../media/image793.png"/><Relationship Id="rId228" Type="http://schemas.openxmlformats.org/officeDocument/2006/relationships/customXml" Target="../ink/ink798.xml"/><Relationship Id="rId249" Type="http://schemas.openxmlformats.org/officeDocument/2006/relationships/image" Target="../media/image814.png"/><Relationship Id="rId13" Type="http://schemas.openxmlformats.org/officeDocument/2006/relationships/image" Target="../media/image696.png"/><Relationship Id="rId109" Type="http://schemas.openxmlformats.org/officeDocument/2006/relationships/image" Target="../media/image744.png"/><Relationship Id="rId260" Type="http://schemas.openxmlformats.org/officeDocument/2006/relationships/customXml" Target="../ink/ink814.xml"/><Relationship Id="rId281" Type="http://schemas.openxmlformats.org/officeDocument/2006/relationships/image" Target="../media/image830.png"/><Relationship Id="rId34" Type="http://schemas.openxmlformats.org/officeDocument/2006/relationships/customXml" Target="../ink/ink701.xml"/><Relationship Id="rId55" Type="http://schemas.openxmlformats.org/officeDocument/2006/relationships/image" Target="../media/image717.png"/><Relationship Id="rId76" Type="http://schemas.openxmlformats.org/officeDocument/2006/relationships/customXml" Target="../ink/ink722.xml"/><Relationship Id="rId97" Type="http://schemas.openxmlformats.org/officeDocument/2006/relationships/image" Target="../media/image738.png"/><Relationship Id="rId120" Type="http://schemas.openxmlformats.org/officeDocument/2006/relationships/customXml" Target="../ink/ink744.xml"/><Relationship Id="rId141" Type="http://schemas.openxmlformats.org/officeDocument/2006/relationships/image" Target="../media/image760.png"/><Relationship Id="rId7" Type="http://schemas.openxmlformats.org/officeDocument/2006/relationships/image" Target="../media/image693.png"/><Relationship Id="rId162" Type="http://schemas.openxmlformats.org/officeDocument/2006/relationships/customXml" Target="../ink/ink765.xml"/><Relationship Id="rId183" Type="http://schemas.openxmlformats.org/officeDocument/2006/relationships/image" Target="../media/image781.png"/><Relationship Id="rId218" Type="http://schemas.openxmlformats.org/officeDocument/2006/relationships/customXml" Target="../ink/ink793.xml"/><Relationship Id="rId239" Type="http://schemas.openxmlformats.org/officeDocument/2006/relationships/image" Target="../media/image809.png"/><Relationship Id="rId250" Type="http://schemas.openxmlformats.org/officeDocument/2006/relationships/customXml" Target="../ink/ink809.xml"/><Relationship Id="rId271" Type="http://schemas.openxmlformats.org/officeDocument/2006/relationships/image" Target="../media/image825.png"/><Relationship Id="rId292" Type="http://schemas.openxmlformats.org/officeDocument/2006/relationships/customXml" Target="../ink/ink830.xml"/><Relationship Id="rId24" Type="http://schemas.openxmlformats.org/officeDocument/2006/relationships/customXml" Target="../ink/ink696.xml"/><Relationship Id="rId45" Type="http://schemas.openxmlformats.org/officeDocument/2006/relationships/image" Target="../media/image712.png"/><Relationship Id="rId66" Type="http://schemas.openxmlformats.org/officeDocument/2006/relationships/customXml" Target="../ink/ink717.xml"/><Relationship Id="rId87" Type="http://schemas.openxmlformats.org/officeDocument/2006/relationships/image" Target="../media/image733.png"/><Relationship Id="rId110" Type="http://schemas.openxmlformats.org/officeDocument/2006/relationships/customXml" Target="../ink/ink739.xml"/><Relationship Id="rId131" Type="http://schemas.openxmlformats.org/officeDocument/2006/relationships/image" Target="../media/image755.png"/><Relationship Id="rId152" Type="http://schemas.openxmlformats.org/officeDocument/2006/relationships/customXml" Target="../ink/ink760.xml"/><Relationship Id="rId173" Type="http://schemas.openxmlformats.org/officeDocument/2006/relationships/image" Target="../media/image776.png"/><Relationship Id="rId194" Type="http://schemas.openxmlformats.org/officeDocument/2006/relationships/customXml" Target="../ink/ink781.xml"/><Relationship Id="rId208" Type="http://schemas.openxmlformats.org/officeDocument/2006/relationships/customXml" Target="../ink/ink788.xml"/><Relationship Id="rId229" Type="http://schemas.openxmlformats.org/officeDocument/2006/relationships/image" Target="../media/image804.png"/><Relationship Id="rId240" Type="http://schemas.openxmlformats.org/officeDocument/2006/relationships/customXml" Target="../ink/ink804.xml"/><Relationship Id="rId261" Type="http://schemas.openxmlformats.org/officeDocument/2006/relationships/image" Target="../media/image820.png"/><Relationship Id="rId14" Type="http://schemas.openxmlformats.org/officeDocument/2006/relationships/customXml" Target="../ink/ink691.xml"/><Relationship Id="rId35" Type="http://schemas.openxmlformats.org/officeDocument/2006/relationships/image" Target="../media/image707.png"/><Relationship Id="rId56" Type="http://schemas.openxmlformats.org/officeDocument/2006/relationships/customXml" Target="../ink/ink712.xml"/><Relationship Id="rId77" Type="http://schemas.openxmlformats.org/officeDocument/2006/relationships/image" Target="../media/image728.png"/><Relationship Id="rId100" Type="http://schemas.openxmlformats.org/officeDocument/2006/relationships/customXml" Target="../ink/ink734.xml"/><Relationship Id="rId282" Type="http://schemas.openxmlformats.org/officeDocument/2006/relationships/customXml" Target="../ink/ink825.xml"/><Relationship Id="rId8" Type="http://schemas.openxmlformats.org/officeDocument/2006/relationships/customXml" Target="../ink/ink688.xml"/><Relationship Id="rId98" Type="http://schemas.openxmlformats.org/officeDocument/2006/relationships/customXml" Target="../ink/ink733.xml"/><Relationship Id="rId121" Type="http://schemas.openxmlformats.org/officeDocument/2006/relationships/image" Target="../media/image750.png"/><Relationship Id="rId142" Type="http://schemas.openxmlformats.org/officeDocument/2006/relationships/customXml" Target="../ink/ink755.xml"/><Relationship Id="rId163" Type="http://schemas.openxmlformats.org/officeDocument/2006/relationships/image" Target="../media/image771.png"/><Relationship Id="rId184" Type="http://schemas.openxmlformats.org/officeDocument/2006/relationships/customXml" Target="../ink/ink776.xml"/><Relationship Id="rId219" Type="http://schemas.openxmlformats.org/officeDocument/2006/relationships/image" Target="../media/image799.png"/><Relationship Id="rId230" Type="http://schemas.openxmlformats.org/officeDocument/2006/relationships/customXml" Target="../ink/ink799.xml"/><Relationship Id="rId251" Type="http://schemas.openxmlformats.org/officeDocument/2006/relationships/image" Target="../media/image815.png"/><Relationship Id="rId25" Type="http://schemas.openxmlformats.org/officeDocument/2006/relationships/image" Target="../media/image702.png"/><Relationship Id="rId46" Type="http://schemas.openxmlformats.org/officeDocument/2006/relationships/customXml" Target="../ink/ink707.xml"/><Relationship Id="rId67" Type="http://schemas.openxmlformats.org/officeDocument/2006/relationships/image" Target="../media/image723.png"/><Relationship Id="rId272" Type="http://schemas.openxmlformats.org/officeDocument/2006/relationships/customXml" Target="../ink/ink820.xml"/><Relationship Id="rId293" Type="http://schemas.openxmlformats.org/officeDocument/2006/relationships/image" Target="../media/image836.png"/><Relationship Id="rId88" Type="http://schemas.openxmlformats.org/officeDocument/2006/relationships/customXml" Target="../ink/ink728.xml"/><Relationship Id="rId111" Type="http://schemas.openxmlformats.org/officeDocument/2006/relationships/image" Target="../media/image745.png"/><Relationship Id="rId132" Type="http://schemas.openxmlformats.org/officeDocument/2006/relationships/customXml" Target="../ink/ink750.xml"/><Relationship Id="rId153" Type="http://schemas.openxmlformats.org/officeDocument/2006/relationships/image" Target="../media/image766.png"/><Relationship Id="rId174" Type="http://schemas.openxmlformats.org/officeDocument/2006/relationships/customXml" Target="../ink/ink771.xml"/><Relationship Id="rId195" Type="http://schemas.openxmlformats.org/officeDocument/2006/relationships/image" Target="../media/image787.png"/><Relationship Id="rId209" Type="http://schemas.openxmlformats.org/officeDocument/2006/relationships/image" Target="../media/image794.png"/><Relationship Id="rId220" Type="http://schemas.openxmlformats.org/officeDocument/2006/relationships/customXml" Target="../ink/ink794.xml"/><Relationship Id="rId241" Type="http://schemas.openxmlformats.org/officeDocument/2006/relationships/image" Target="../media/image810.png"/><Relationship Id="rId15" Type="http://schemas.openxmlformats.org/officeDocument/2006/relationships/image" Target="../media/image697.png"/><Relationship Id="rId36" Type="http://schemas.openxmlformats.org/officeDocument/2006/relationships/customXml" Target="../ink/ink702.xml"/><Relationship Id="rId57" Type="http://schemas.openxmlformats.org/officeDocument/2006/relationships/image" Target="../media/image718.png"/><Relationship Id="rId262" Type="http://schemas.openxmlformats.org/officeDocument/2006/relationships/customXml" Target="../ink/ink815.xml"/><Relationship Id="rId283" Type="http://schemas.openxmlformats.org/officeDocument/2006/relationships/image" Target="../media/image831.png"/><Relationship Id="rId78" Type="http://schemas.openxmlformats.org/officeDocument/2006/relationships/customXml" Target="../ink/ink723.xml"/><Relationship Id="rId99" Type="http://schemas.openxmlformats.org/officeDocument/2006/relationships/image" Target="../media/image739.png"/><Relationship Id="rId101" Type="http://schemas.openxmlformats.org/officeDocument/2006/relationships/image" Target="../media/image740.png"/><Relationship Id="rId122" Type="http://schemas.openxmlformats.org/officeDocument/2006/relationships/customXml" Target="../ink/ink745.xml"/><Relationship Id="rId143" Type="http://schemas.openxmlformats.org/officeDocument/2006/relationships/image" Target="../media/image761.png"/><Relationship Id="rId164" Type="http://schemas.openxmlformats.org/officeDocument/2006/relationships/customXml" Target="../ink/ink766.xml"/><Relationship Id="rId185" Type="http://schemas.openxmlformats.org/officeDocument/2006/relationships/image" Target="../media/image782.png"/><Relationship Id="rId9" Type="http://schemas.openxmlformats.org/officeDocument/2006/relationships/image" Target="../media/image694.png"/><Relationship Id="rId210" Type="http://schemas.openxmlformats.org/officeDocument/2006/relationships/customXml" Target="../ink/ink789.xml"/><Relationship Id="rId26" Type="http://schemas.openxmlformats.org/officeDocument/2006/relationships/customXml" Target="../ink/ink697.xml"/><Relationship Id="rId231" Type="http://schemas.openxmlformats.org/officeDocument/2006/relationships/image" Target="../media/image805.png"/><Relationship Id="rId252" Type="http://schemas.openxmlformats.org/officeDocument/2006/relationships/customXml" Target="../ink/ink810.xml"/><Relationship Id="rId273" Type="http://schemas.openxmlformats.org/officeDocument/2006/relationships/image" Target="../media/image826.png"/><Relationship Id="rId294" Type="http://schemas.openxmlformats.org/officeDocument/2006/relationships/customXml" Target="../ink/ink831.xml"/><Relationship Id="rId47" Type="http://schemas.openxmlformats.org/officeDocument/2006/relationships/image" Target="../media/image713.png"/><Relationship Id="rId68" Type="http://schemas.openxmlformats.org/officeDocument/2006/relationships/customXml" Target="../ink/ink718.xml"/><Relationship Id="rId89" Type="http://schemas.openxmlformats.org/officeDocument/2006/relationships/image" Target="../media/image734.png"/><Relationship Id="rId112" Type="http://schemas.openxmlformats.org/officeDocument/2006/relationships/customXml" Target="../ink/ink740.xml"/><Relationship Id="rId133" Type="http://schemas.openxmlformats.org/officeDocument/2006/relationships/image" Target="../media/image756.png"/><Relationship Id="rId154" Type="http://schemas.openxmlformats.org/officeDocument/2006/relationships/customXml" Target="../ink/ink761.xml"/><Relationship Id="rId175" Type="http://schemas.openxmlformats.org/officeDocument/2006/relationships/image" Target="../media/image777.png"/><Relationship Id="rId196" Type="http://schemas.openxmlformats.org/officeDocument/2006/relationships/customXml" Target="../ink/ink782.xml"/><Relationship Id="rId200" Type="http://schemas.openxmlformats.org/officeDocument/2006/relationships/customXml" Target="../ink/ink784.xml"/><Relationship Id="rId16" Type="http://schemas.openxmlformats.org/officeDocument/2006/relationships/customXml" Target="../ink/ink692.xml"/><Relationship Id="rId221" Type="http://schemas.openxmlformats.org/officeDocument/2006/relationships/image" Target="../media/image800.png"/><Relationship Id="rId242" Type="http://schemas.openxmlformats.org/officeDocument/2006/relationships/customXml" Target="../ink/ink805.xml"/><Relationship Id="rId263" Type="http://schemas.openxmlformats.org/officeDocument/2006/relationships/image" Target="../media/image821.png"/><Relationship Id="rId284" Type="http://schemas.openxmlformats.org/officeDocument/2006/relationships/customXml" Target="../ink/ink826.xml"/><Relationship Id="rId37" Type="http://schemas.openxmlformats.org/officeDocument/2006/relationships/image" Target="../media/image708.png"/><Relationship Id="rId58" Type="http://schemas.openxmlformats.org/officeDocument/2006/relationships/customXml" Target="../ink/ink713.xml"/><Relationship Id="rId79" Type="http://schemas.openxmlformats.org/officeDocument/2006/relationships/image" Target="../media/image729.png"/><Relationship Id="rId102" Type="http://schemas.openxmlformats.org/officeDocument/2006/relationships/customXml" Target="../ink/ink735.xml"/><Relationship Id="rId123" Type="http://schemas.openxmlformats.org/officeDocument/2006/relationships/image" Target="../media/image751.png"/><Relationship Id="rId144" Type="http://schemas.openxmlformats.org/officeDocument/2006/relationships/customXml" Target="../ink/ink756.xml"/><Relationship Id="rId90" Type="http://schemas.openxmlformats.org/officeDocument/2006/relationships/customXml" Target="../ink/ink729.xml"/><Relationship Id="rId165" Type="http://schemas.openxmlformats.org/officeDocument/2006/relationships/image" Target="../media/image772.png"/><Relationship Id="rId186" Type="http://schemas.openxmlformats.org/officeDocument/2006/relationships/customXml" Target="../ink/ink777.xml"/><Relationship Id="rId211" Type="http://schemas.openxmlformats.org/officeDocument/2006/relationships/image" Target="../media/image795.png"/><Relationship Id="rId232" Type="http://schemas.openxmlformats.org/officeDocument/2006/relationships/customXml" Target="../ink/ink800.xml"/><Relationship Id="rId253" Type="http://schemas.openxmlformats.org/officeDocument/2006/relationships/image" Target="../media/image816.png"/><Relationship Id="rId274" Type="http://schemas.openxmlformats.org/officeDocument/2006/relationships/customXml" Target="../ink/ink821.xml"/><Relationship Id="rId295" Type="http://schemas.openxmlformats.org/officeDocument/2006/relationships/image" Target="../media/image837.png"/><Relationship Id="rId27" Type="http://schemas.openxmlformats.org/officeDocument/2006/relationships/image" Target="../media/image703.png"/><Relationship Id="rId48" Type="http://schemas.openxmlformats.org/officeDocument/2006/relationships/customXml" Target="../ink/ink708.xml"/><Relationship Id="rId69" Type="http://schemas.openxmlformats.org/officeDocument/2006/relationships/image" Target="../media/image724.png"/><Relationship Id="rId113" Type="http://schemas.openxmlformats.org/officeDocument/2006/relationships/image" Target="../media/image746.png"/><Relationship Id="rId134" Type="http://schemas.openxmlformats.org/officeDocument/2006/relationships/customXml" Target="../ink/ink751.xml"/><Relationship Id="rId80" Type="http://schemas.openxmlformats.org/officeDocument/2006/relationships/customXml" Target="../ink/ink724.xml"/><Relationship Id="rId155" Type="http://schemas.openxmlformats.org/officeDocument/2006/relationships/image" Target="../media/image767.png"/><Relationship Id="rId176" Type="http://schemas.openxmlformats.org/officeDocument/2006/relationships/customXml" Target="../ink/ink772.xml"/><Relationship Id="rId197" Type="http://schemas.openxmlformats.org/officeDocument/2006/relationships/image" Target="../media/image788.png"/><Relationship Id="rId201" Type="http://schemas.openxmlformats.org/officeDocument/2006/relationships/image" Target="../media/image790.png"/><Relationship Id="rId222" Type="http://schemas.openxmlformats.org/officeDocument/2006/relationships/customXml" Target="../ink/ink795.xml"/><Relationship Id="rId243" Type="http://schemas.openxmlformats.org/officeDocument/2006/relationships/image" Target="../media/image811.png"/><Relationship Id="rId264" Type="http://schemas.openxmlformats.org/officeDocument/2006/relationships/customXml" Target="../ink/ink816.xml"/><Relationship Id="rId285" Type="http://schemas.openxmlformats.org/officeDocument/2006/relationships/image" Target="../media/image832.png"/><Relationship Id="rId17" Type="http://schemas.openxmlformats.org/officeDocument/2006/relationships/image" Target="../media/image698.png"/><Relationship Id="rId38" Type="http://schemas.openxmlformats.org/officeDocument/2006/relationships/customXml" Target="../ink/ink703.xml"/><Relationship Id="rId59" Type="http://schemas.openxmlformats.org/officeDocument/2006/relationships/image" Target="../media/image719.png"/><Relationship Id="rId103" Type="http://schemas.openxmlformats.org/officeDocument/2006/relationships/image" Target="../media/image741.png"/><Relationship Id="rId124" Type="http://schemas.openxmlformats.org/officeDocument/2006/relationships/customXml" Target="../ink/ink746.xml"/><Relationship Id="rId70" Type="http://schemas.openxmlformats.org/officeDocument/2006/relationships/customXml" Target="../ink/ink719.xml"/><Relationship Id="rId91" Type="http://schemas.openxmlformats.org/officeDocument/2006/relationships/image" Target="../media/image735.png"/><Relationship Id="rId145" Type="http://schemas.openxmlformats.org/officeDocument/2006/relationships/image" Target="../media/image762.png"/><Relationship Id="rId166" Type="http://schemas.openxmlformats.org/officeDocument/2006/relationships/customXml" Target="../ink/ink767.xml"/><Relationship Id="rId187" Type="http://schemas.openxmlformats.org/officeDocument/2006/relationships/image" Target="../media/image783.png"/><Relationship Id="rId1" Type="http://schemas.openxmlformats.org/officeDocument/2006/relationships/slideLayout" Target="../slideLayouts/slideLayout7.xml"/><Relationship Id="rId212" Type="http://schemas.openxmlformats.org/officeDocument/2006/relationships/customXml" Target="../ink/ink790.xml"/><Relationship Id="rId233" Type="http://schemas.openxmlformats.org/officeDocument/2006/relationships/image" Target="../media/image806.png"/><Relationship Id="rId254" Type="http://schemas.openxmlformats.org/officeDocument/2006/relationships/customXml" Target="../ink/ink811.xml"/><Relationship Id="rId28" Type="http://schemas.openxmlformats.org/officeDocument/2006/relationships/customXml" Target="../ink/ink698.xml"/><Relationship Id="rId49" Type="http://schemas.openxmlformats.org/officeDocument/2006/relationships/image" Target="../media/image714.png"/><Relationship Id="rId114" Type="http://schemas.openxmlformats.org/officeDocument/2006/relationships/customXml" Target="../ink/ink741.xml"/><Relationship Id="rId275" Type="http://schemas.openxmlformats.org/officeDocument/2006/relationships/image" Target="../media/image827.png"/><Relationship Id="rId296" Type="http://schemas.openxmlformats.org/officeDocument/2006/relationships/customXml" Target="../ink/ink832.xml"/><Relationship Id="rId300" Type="http://schemas.openxmlformats.org/officeDocument/2006/relationships/customXml" Target="../ink/ink834.xml"/><Relationship Id="rId60" Type="http://schemas.openxmlformats.org/officeDocument/2006/relationships/customXml" Target="../ink/ink714.xml"/><Relationship Id="rId81" Type="http://schemas.openxmlformats.org/officeDocument/2006/relationships/image" Target="../media/image730.png"/><Relationship Id="rId135" Type="http://schemas.openxmlformats.org/officeDocument/2006/relationships/image" Target="../media/image757.png"/><Relationship Id="rId156" Type="http://schemas.openxmlformats.org/officeDocument/2006/relationships/customXml" Target="../ink/ink762.xml"/><Relationship Id="rId177" Type="http://schemas.openxmlformats.org/officeDocument/2006/relationships/image" Target="../media/image778.png"/><Relationship Id="rId198" Type="http://schemas.openxmlformats.org/officeDocument/2006/relationships/customXml" Target="../ink/ink783.xml"/><Relationship Id="rId202" Type="http://schemas.openxmlformats.org/officeDocument/2006/relationships/customXml" Target="../ink/ink785.xml"/><Relationship Id="rId223" Type="http://schemas.openxmlformats.org/officeDocument/2006/relationships/image" Target="../media/image801.png"/><Relationship Id="rId244" Type="http://schemas.openxmlformats.org/officeDocument/2006/relationships/customXml" Target="../ink/ink806.xml"/><Relationship Id="rId18" Type="http://schemas.openxmlformats.org/officeDocument/2006/relationships/customXml" Target="../ink/ink693.xml"/><Relationship Id="rId39" Type="http://schemas.openxmlformats.org/officeDocument/2006/relationships/image" Target="../media/image709.png"/><Relationship Id="rId265" Type="http://schemas.openxmlformats.org/officeDocument/2006/relationships/image" Target="../media/image822.png"/><Relationship Id="rId286" Type="http://schemas.openxmlformats.org/officeDocument/2006/relationships/customXml" Target="../ink/ink827.xml"/><Relationship Id="rId50" Type="http://schemas.openxmlformats.org/officeDocument/2006/relationships/customXml" Target="../ink/ink709.xml"/><Relationship Id="rId104" Type="http://schemas.openxmlformats.org/officeDocument/2006/relationships/customXml" Target="../ink/ink736.xml"/><Relationship Id="rId125" Type="http://schemas.openxmlformats.org/officeDocument/2006/relationships/image" Target="../media/image752.png"/><Relationship Id="rId146" Type="http://schemas.openxmlformats.org/officeDocument/2006/relationships/customXml" Target="../ink/ink757.xml"/><Relationship Id="rId167" Type="http://schemas.openxmlformats.org/officeDocument/2006/relationships/image" Target="../media/image773.png"/><Relationship Id="rId188" Type="http://schemas.openxmlformats.org/officeDocument/2006/relationships/customXml" Target="../ink/ink778.xml"/><Relationship Id="rId71" Type="http://schemas.openxmlformats.org/officeDocument/2006/relationships/image" Target="../media/image725.png"/><Relationship Id="rId92" Type="http://schemas.openxmlformats.org/officeDocument/2006/relationships/customXml" Target="../ink/ink730.xml"/><Relationship Id="rId213" Type="http://schemas.openxmlformats.org/officeDocument/2006/relationships/image" Target="../media/image796.png"/><Relationship Id="rId234" Type="http://schemas.openxmlformats.org/officeDocument/2006/relationships/customXml" Target="../ink/ink801.xml"/><Relationship Id="rId2" Type="http://schemas.openxmlformats.org/officeDocument/2006/relationships/customXml" Target="../ink/ink685.xml"/><Relationship Id="rId29" Type="http://schemas.openxmlformats.org/officeDocument/2006/relationships/image" Target="../media/image704.png"/><Relationship Id="rId255" Type="http://schemas.openxmlformats.org/officeDocument/2006/relationships/image" Target="../media/image817.png"/><Relationship Id="rId276" Type="http://schemas.openxmlformats.org/officeDocument/2006/relationships/customXml" Target="../ink/ink822.xml"/><Relationship Id="rId297" Type="http://schemas.openxmlformats.org/officeDocument/2006/relationships/image" Target="../media/image838.png"/><Relationship Id="rId40" Type="http://schemas.openxmlformats.org/officeDocument/2006/relationships/customXml" Target="../ink/ink704.xml"/><Relationship Id="rId115" Type="http://schemas.openxmlformats.org/officeDocument/2006/relationships/image" Target="../media/image747.png"/><Relationship Id="rId136" Type="http://schemas.openxmlformats.org/officeDocument/2006/relationships/customXml" Target="../ink/ink752.xml"/><Relationship Id="rId157" Type="http://schemas.openxmlformats.org/officeDocument/2006/relationships/image" Target="../media/image768.png"/><Relationship Id="rId178" Type="http://schemas.openxmlformats.org/officeDocument/2006/relationships/customXml" Target="../ink/ink773.xml"/><Relationship Id="rId301" Type="http://schemas.openxmlformats.org/officeDocument/2006/relationships/image" Target="../media/image840.png"/><Relationship Id="rId61" Type="http://schemas.openxmlformats.org/officeDocument/2006/relationships/image" Target="../media/image720.png"/><Relationship Id="rId82" Type="http://schemas.openxmlformats.org/officeDocument/2006/relationships/customXml" Target="../ink/ink725.xml"/><Relationship Id="rId199" Type="http://schemas.openxmlformats.org/officeDocument/2006/relationships/image" Target="../media/image789.png"/><Relationship Id="rId203" Type="http://schemas.openxmlformats.org/officeDocument/2006/relationships/image" Target="../media/image791.png"/><Relationship Id="rId19" Type="http://schemas.openxmlformats.org/officeDocument/2006/relationships/image" Target="../media/image699.png"/><Relationship Id="rId224" Type="http://schemas.openxmlformats.org/officeDocument/2006/relationships/customXml" Target="../ink/ink796.xml"/><Relationship Id="rId245" Type="http://schemas.openxmlformats.org/officeDocument/2006/relationships/image" Target="../media/image812.png"/><Relationship Id="rId266" Type="http://schemas.openxmlformats.org/officeDocument/2006/relationships/customXml" Target="../ink/ink817.xml"/><Relationship Id="rId287" Type="http://schemas.openxmlformats.org/officeDocument/2006/relationships/image" Target="../media/image833.png"/><Relationship Id="rId30" Type="http://schemas.openxmlformats.org/officeDocument/2006/relationships/customXml" Target="../ink/ink699.xml"/><Relationship Id="rId105" Type="http://schemas.openxmlformats.org/officeDocument/2006/relationships/image" Target="../media/image742.png"/><Relationship Id="rId126" Type="http://schemas.openxmlformats.org/officeDocument/2006/relationships/customXml" Target="../ink/ink747.xml"/><Relationship Id="rId147" Type="http://schemas.openxmlformats.org/officeDocument/2006/relationships/image" Target="../media/image763.png"/><Relationship Id="rId168" Type="http://schemas.openxmlformats.org/officeDocument/2006/relationships/customXml" Target="../ink/ink768.xml"/><Relationship Id="rId51" Type="http://schemas.openxmlformats.org/officeDocument/2006/relationships/image" Target="../media/image715.png"/><Relationship Id="rId72" Type="http://schemas.openxmlformats.org/officeDocument/2006/relationships/customXml" Target="../ink/ink720.xml"/><Relationship Id="rId93" Type="http://schemas.openxmlformats.org/officeDocument/2006/relationships/image" Target="../media/image736.png"/><Relationship Id="rId189" Type="http://schemas.openxmlformats.org/officeDocument/2006/relationships/image" Target="../media/image784.png"/><Relationship Id="rId3" Type="http://schemas.openxmlformats.org/officeDocument/2006/relationships/image" Target="../media/image691.png"/><Relationship Id="rId214" Type="http://schemas.openxmlformats.org/officeDocument/2006/relationships/customXml" Target="../ink/ink791.xml"/><Relationship Id="rId235" Type="http://schemas.openxmlformats.org/officeDocument/2006/relationships/image" Target="../media/image807.png"/><Relationship Id="rId256" Type="http://schemas.openxmlformats.org/officeDocument/2006/relationships/customXml" Target="../ink/ink812.xml"/><Relationship Id="rId277" Type="http://schemas.openxmlformats.org/officeDocument/2006/relationships/image" Target="../media/image828.png"/><Relationship Id="rId298" Type="http://schemas.openxmlformats.org/officeDocument/2006/relationships/customXml" Target="../ink/ink833.xml"/><Relationship Id="rId116" Type="http://schemas.openxmlformats.org/officeDocument/2006/relationships/customXml" Target="../ink/ink742.xml"/><Relationship Id="rId137" Type="http://schemas.openxmlformats.org/officeDocument/2006/relationships/image" Target="../media/image758.png"/><Relationship Id="rId158" Type="http://schemas.openxmlformats.org/officeDocument/2006/relationships/customXml" Target="../ink/ink763.xml"/><Relationship Id="rId302" Type="http://schemas.openxmlformats.org/officeDocument/2006/relationships/customXml" Target="../ink/ink835.xml"/><Relationship Id="rId20" Type="http://schemas.openxmlformats.org/officeDocument/2006/relationships/customXml" Target="../ink/ink694.xml"/><Relationship Id="rId41" Type="http://schemas.openxmlformats.org/officeDocument/2006/relationships/image" Target="../media/image710.png"/><Relationship Id="rId62" Type="http://schemas.openxmlformats.org/officeDocument/2006/relationships/customXml" Target="../ink/ink715.xml"/><Relationship Id="rId83" Type="http://schemas.openxmlformats.org/officeDocument/2006/relationships/image" Target="../media/image731.png"/><Relationship Id="rId179" Type="http://schemas.openxmlformats.org/officeDocument/2006/relationships/image" Target="../media/image779.png"/><Relationship Id="rId190" Type="http://schemas.openxmlformats.org/officeDocument/2006/relationships/customXml" Target="../ink/ink779.xml"/><Relationship Id="rId204" Type="http://schemas.openxmlformats.org/officeDocument/2006/relationships/customXml" Target="../ink/ink786.xml"/><Relationship Id="rId225" Type="http://schemas.openxmlformats.org/officeDocument/2006/relationships/image" Target="../media/image802.png"/><Relationship Id="rId246" Type="http://schemas.openxmlformats.org/officeDocument/2006/relationships/customXml" Target="../ink/ink807.xml"/><Relationship Id="rId267" Type="http://schemas.openxmlformats.org/officeDocument/2006/relationships/image" Target="../media/image823.png"/><Relationship Id="rId288" Type="http://schemas.openxmlformats.org/officeDocument/2006/relationships/customXml" Target="../ink/ink828.xml"/><Relationship Id="rId106" Type="http://schemas.openxmlformats.org/officeDocument/2006/relationships/customXml" Target="../ink/ink737.xml"/><Relationship Id="rId127" Type="http://schemas.openxmlformats.org/officeDocument/2006/relationships/image" Target="../media/image753.png"/><Relationship Id="rId10" Type="http://schemas.openxmlformats.org/officeDocument/2006/relationships/customXml" Target="../ink/ink689.xml"/><Relationship Id="rId31" Type="http://schemas.openxmlformats.org/officeDocument/2006/relationships/image" Target="../media/image705.png"/><Relationship Id="rId52" Type="http://schemas.openxmlformats.org/officeDocument/2006/relationships/customXml" Target="../ink/ink710.xml"/><Relationship Id="rId73" Type="http://schemas.openxmlformats.org/officeDocument/2006/relationships/image" Target="../media/image726.png"/><Relationship Id="rId94" Type="http://schemas.openxmlformats.org/officeDocument/2006/relationships/customXml" Target="../ink/ink731.xml"/><Relationship Id="rId148" Type="http://schemas.openxmlformats.org/officeDocument/2006/relationships/customXml" Target="../ink/ink758.xml"/><Relationship Id="rId169" Type="http://schemas.openxmlformats.org/officeDocument/2006/relationships/image" Target="../media/image774.png"/><Relationship Id="rId4" Type="http://schemas.openxmlformats.org/officeDocument/2006/relationships/customXml" Target="../ink/ink686.xml"/><Relationship Id="rId180" Type="http://schemas.openxmlformats.org/officeDocument/2006/relationships/customXml" Target="../ink/ink774.xml"/><Relationship Id="rId215" Type="http://schemas.openxmlformats.org/officeDocument/2006/relationships/image" Target="../media/image797.png"/><Relationship Id="rId236" Type="http://schemas.openxmlformats.org/officeDocument/2006/relationships/customXml" Target="../ink/ink802.xml"/><Relationship Id="rId257" Type="http://schemas.openxmlformats.org/officeDocument/2006/relationships/image" Target="../media/image818.png"/><Relationship Id="rId278" Type="http://schemas.openxmlformats.org/officeDocument/2006/relationships/customXml" Target="../ink/ink823.xml"/><Relationship Id="rId303" Type="http://schemas.openxmlformats.org/officeDocument/2006/relationships/image" Target="../media/image841.png"/><Relationship Id="rId42" Type="http://schemas.openxmlformats.org/officeDocument/2006/relationships/customXml" Target="../ink/ink705.xml"/><Relationship Id="rId84" Type="http://schemas.openxmlformats.org/officeDocument/2006/relationships/customXml" Target="../ink/ink726.xml"/><Relationship Id="rId138" Type="http://schemas.openxmlformats.org/officeDocument/2006/relationships/customXml" Target="../ink/ink753.xml"/><Relationship Id="rId191" Type="http://schemas.openxmlformats.org/officeDocument/2006/relationships/image" Target="../media/image785.png"/><Relationship Id="rId205" Type="http://schemas.openxmlformats.org/officeDocument/2006/relationships/image" Target="../media/image792.png"/><Relationship Id="rId247" Type="http://schemas.openxmlformats.org/officeDocument/2006/relationships/image" Target="../media/image813.png"/><Relationship Id="rId107" Type="http://schemas.openxmlformats.org/officeDocument/2006/relationships/image" Target="../media/image743.png"/><Relationship Id="rId289" Type="http://schemas.openxmlformats.org/officeDocument/2006/relationships/image" Target="../media/image834.png"/><Relationship Id="rId11" Type="http://schemas.openxmlformats.org/officeDocument/2006/relationships/image" Target="../media/image695.png"/><Relationship Id="rId53" Type="http://schemas.openxmlformats.org/officeDocument/2006/relationships/image" Target="../media/image716.png"/><Relationship Id="rId149" Type="http://schemas.openxmlformats.org/officeDocument/2006/relationships/image" Target="../media/image764.png"/><Relationship Id="rId95" Type="http://schemas.openxmlformats.org/officeDocument/2006/relationships/image" Target="../media/image737.png"/><Relationship Id="rId160" Type="http://schemas.openxmlformats.org/officeDocument/2006/relationships/customXml" Target="../ink/ink764.xml"/><Relationship Id="rId216" Type="http://schemas.openxmlformats.org/officeDocument/2006/relationships/customXml" Target="../ink/ink792.xml"/><Relationship Id="rId258" Type="http://schemas.openxmlformats.org/officeDocument/2006/relationships/customXml" Target="../ink/ink813.xml"/><Relationship Id="rId22" Type="http://schemas.openxmlformats.org/officeDocument/2006/relationships/customXml" Target="../ink/ink695.xml"/><Relationship Id="rId64" Type="http://schemas.openxmlformats.org/officeDocument/2006/relationships/customXml" Target="../ink/ink716.xml"/><Relationship Id="rId118" Type="http://schemas.openxmlformats.org/officeDocument/2006/relationships/customXml" Target="../ink/ink743.xml"/><Relationship Id="rId171" Type="http://schemas.openxmlformats.org/officeDocument/2006/relationships/image" Target="../media/image775.png"/><Relationship Id="rId227" Type="http://schemas.openxmlformats.org/officeDocument/2006/relationships/image" Target="../media/image803.png"/><Relationship Id="rId269" Type="http://schemas.openxmlformats.org/officeDocument/2006/relationships/image" Target="../media/image824.png"/><Relationship Id="rId33" Type="http://schemas.openxmlformats.org/officeDocument/2006/relationships/image" Target="../media/image706.png"/><Relationship Id="rId129" Type="http://schemas.openxmlformats.org/officeDocument/2006/relationships/image" Target="../media/image754.png"/><Relationship Id="rId280" Type="http://schemas.openxmlformats.org/officeDocument/2006/relationships/customXml" Target="../ink/ink824.xml"/><Relationship Id="rId75" Type="http://schemas.openxmlformats.org/officeDocument/2006/relationships/image" Target="../media/image727.png"/><Relationship Id="rId140" Type="http://schemas.openxmlformats.org/officeDocument/2006/relationships/customXml" Target="../ink/ink754.xml"/><Relationship Id="rId182" Type="http://schemas.openxmlformats.org/officeDocument/2006/relationships/customXml" Target="../ink/ink775.xml"/><Relationship Id="rId6" Type="http://schemas.openxmlformats.org/officeDocument/2006/relationships/customXml" Target="../ink/ink687.xml"/><Relationship Id="rId238" Type="http://schemas.openxmlformats.org/officeDocument/2006/relationships/customXml" Target="../ink/ink803.xml"/></Relationships>
</file>

<file path=ppt/slides/_rels/slide41.xml.rels><?xml version="1.0" encoding="UTF-8" standalone="yes"?>
<Relationships xmlns="http://schemas.openxmlformats.org/package/2006/relationships"><Relationship Id="rId3" Type="http://schemas.openxmlformats.org/officeDocument/2006/relationships/image" Target="../media/image843.png"/><Relationship Id="rId2" Type="http://schemas.openxmlformats.org/officeDocument/2006/relationships/customXml" Target="../ink/ink837.xml"/><Relationship Id="rId1" Type="http://schemas.openxmlformats.org/officeDocument/2006/relationships/slideLayout" Target="../slideLayouts/slideLayout7.xml"/><Relationship Id="rId6" Type="http://schemas.openxmlformats.org/officeDocument/2006/relationships/image" Target="../media/image844.png"/><Relationship Id="rId5" Type="http://schemas.openxmlformats.org/officeDocument/2006/relationships/customXml" Target="../ink/ink839.xml"/><Relationship Id="rId4" Type="http://schemas.openxmlformats.org/officeDocument/2006/relationships/customXml" Target="../ink/ink838.xml"/></Relationships>
</file>

<file path=ppt/slides/_rels/slide42.xml.rels><?xml version="1.0" encoding="UTF-8" standalone="yes"?>
<Relationships xmlns="http://schemas.openxmlformats.org/package/2006/relationships"><Relationship Id="rId117" Type="http://schemas.openxmlformats.org/officeDocument/2006/relationships/image" Target="../media/image901.png"/><Relationship Id="rId299" Type="http://schemas.openxmlformats.org/officeDocument/2006/relationships/image" Target="../media/image992.png"/><Relationship Id="rId21" Type="http://schemas.openxmlformats.org/officeDocument/2006/relationships/image" Target="../media/image853.png"/><Relationship Id="rId63" Type="http://schemas.openxmlformats.org/officeDocument/2006/relationships/image" Target="../media/image874.png"/><Relationship Id="rId159" Type="http://schemas.openxmlformats.org/officeDocument/2006/relationships/image" Target="../media/image922.png"/><Relationship Id="rId324" Type="http://schemas.openxmlformats.org/officeDocument/2006/relationships/customXml" Target="../ink/ink1001.xml"/><Relationship Id="rId170" Type="http://schemas.openxmlformats.org/officeDocument/2006/relationships/customXml" Target="../ink/ink924.xml"/><Relationship Id="rId226" Type="http://schemas.openxmlformats.org/officeDocument/2006/relationships/customXml" Target="../ink/ink952.xml"/><Relationship Id="rId268" Type="http://schemas.openxmlformats.org/officeDocument/2006/relationships/customXml" Target="../ink/ink973.xml"/><Relationship Id="rId32" Type="http://schemas.openxmlformats.org/officeDocument/2006/relationships/customXml" Target="../ink/ink855.xml"/><Relationship Id="rId74" Type="http://schemas.openxmlformats.org/officeDocument/2006/relationships/customXml" Target="../ink/ink876.xml"/><Relationship Id="rId128" Type="http://schemas.openxmlformats.org/officeDocument/2006/relationships/customXml" Target="../ink/ink903.xml"/><Relationship Id="rId335" Type="http://schemas.openxmlformats.org/officeDocument/2006/relationships/image" Target="../media/image1010.png"/><Relationship Id="rId5" Type="http://schemas.openxmlformats.org/officeDocument/2006/relationships/image" Target="../media/image845.png"/><Relationship Id="rId181" Type="http://schemas.openxmlformats.org/officeDocument/2006/relationships/image" Target="../media/image933.png"/><Relationship Id="rId237" Type="http://schemas.openxmlformats.org/officeDocument/2006/relationships/image" Target="../media/image961.png"/><Relationship Id="rId279" Type="http://schemas.openxmlformats.org/officeDocument/2006/relationships/image" Target="../media/image982.png"/><Relationship Id="rId43" Type="http://schemas.openxmlformats.org/officeDocument/2006/relationships/image" Target="../media/image864.png"/><Relationship Id="rId139" Type="http://schemas.openxmlformats.org/officeDocument/2006/relationships/image" Target="../media/image912.png"/><Relationship Id="rId290" Type="http://schemas.openxmlformats.org/officeDocument/2006/relationships/customXml" Target="../ink/ink984.xml"/><Relationship Id="rId304" Type="http://schemas.openxmlformats.org/officeDocument/2006/relationships/customXml" Target="../ink/ink991.xml"/><Relationship Id="rId346" Type="http://schemas.openxmlformats.org/officeDocument/2006/relationships/customXml" Target="../ink/ink1012.xml"/><Relationship Id="rId85" Type="http://schemas.openxmlformats.org/officeDocument/2006/relationships/image" Target="../media/image885.png"/><Relationship Id="rId150" Type="http://schemas.openxmlformats.org/officeDocument/2006/relationships/customXml" Target="../ink/ink914.xml"/><Relationship Id="rId192" Type="http://schemas.openxmlformats.org/officeDocument/2006/relationships/customXml" Target="../ink/ink935.xml"/><Relationship Id="rId206" Type="http://schemas.openxmlformats.org/officeDocument/2006/relationships/customXml" Target="../ink/ink942.xml"/><Relationship Id="rId248" Type="http://schemas.openxmlformats.org/officeDocument/2006/relationships/customXml" Target="../ink/ink963.xml"/><Relationship Id="rId12" Type="http://schemas.openxmlformats.org/officeDocument/2006/relationships/customXml" Target="../ink/ink845.xml"/><Relationship Id="rId108" Type="http://schemas.openxmlformats.org/officeDocument/2006/relationships/customXml" Target="../ink/ink893.xml"/><Relationship Id="rId315" Type="http://schemas.openxmlformats.org/officeDocument/2006/relationships/image" Target="../media/image1000.png"/><Relationship Id="rId54" Type="http://schemas.openxmlformats.org/officeDocument/2006/relationships/customXml" Target="../ink/ink866.xml"/><Relationship Id="rId96" Type="http://schemas.openxmlformats.org/officeDocument/2006/relationships/customXml" Target="../ink/ink887.xml"/><Relationship Id="rId161" Type="http://schemas.openxmlformats.org/officeDocument/2006/relationships/image" Target="../media/image923.png"/><Relationship Id="rId217" Type="http://schemas.openxmlformats.org/officeDocument/2006/relationships/image" Target="../media/image951.png"/><Relationship Id="rId259" Type="http://schemas.openxmlformats.org/officeDocument/2006/relationships/image" Target="../media/image972.png"/><Relationship Id="rId23" Type="http://schemas.openxmlformats.org/officeDocument/2006/relationships/image" Target="../media/image854.png"/><Relationship Id="rId119" Type="http://schemas.openxmlformats.org/officeDocument/2006/relationships/image" Target="../media/image902.png"/><Relationship Id="rId270" Type="http://schemas.openxmlformats.org/officeDocument/2006/relationships/customXml" Target="../ink/ink974.xml"/><Relationship Id="rId326" Type="http://schemas.openxmlformats.org/officeDocument/2006/relationships/customXml" Target="../ink/ink1002.xml"/><Relationship Id="rId65" Type="http://schemas.openxmlformats.org/officeDocument/2006/relationships/image" Target="../media/image875.png"/><Relationship Id="rId130" Type="http://schemas.openxmlformats.org/officeDocument/2006/relationships/customXml" Target="../ink/ink904.xml"/><Relationship Id="rId172" Type="http://schemas.openxmlformats.org/officeDocument/2006/relationships/customXml" Target="../ink/ink925.xml"/><Relationship Id="rId228" Type="http://schemas.openxmlformats.org/officeDocument/2006/relationships/customXml" Target="../ink/ink953.xml"/><Relationship Id="rId281" Type="http://schemas.openxmlformats.org/officeDocument/2006/relationships/image" Target="../media/image983.png"/><Relationship Id="rId337" Type="http://schemas.openxmlformats.org/officeDocument/2006/relationships/image" Target="../media/image1011.png"/><Relationship Id="rId34" Type="http://schemas.openxmlformats.org/officeDocument/2006/relationships/customXml" Target="../ink/ink856.xml"/><Relationship Id="rId76" Type="http://schemas.openxmlformats.org/officeDocument/2006/relationships/customXml" Target="../ink/ink877.xml"/><Relationship Id="rId141" Type="http://schemas.openxmlformats.org/officeDocument/2006/relationships/image" Target="../media/image913.png"/><Relationship Id="rId7" Type="http://schemas.openxmlformats.org/officeDocument/2006/relationships/image" Target="../media/image846.png"/><Relationship Id="rId183" Type="http://schemas.openxmlformats.org/officeDocument/2006/relationships/image" Target="../media/image934.png"/><Relationship Id="rId239" Type="http://schemas.openxmlformats.org/officeDocument/2006/relationships/image" Target="../media/image962.png"/><Relationship Id="rId250" Type="http://schemas.openxmlformats.org/officeDocument/2006/relationships/customXml" Target="../ink/ink964.xml"/><Relationship Id="rId292" Type="http://schemas.openxmlformats.org/officeDocument/2006/relationships/customXml" Target="../ink/ink985.xml"/><Relationship Id="rId306" Type="http://schemas.openxmlformats.org/officeDocument/2006/relationships/customXml" Target="../ink/ink992.xml"/><Relationship Id="rId45" Type="http://schemas.openxmlformats.org/officeDocument/2006/relationships/image" Target="../media/image865.png"/><Relationship Id="rId87" Type="http://schemas.openxmlformats.org/officeDocument/2006/relationships/image" Target="../media/image886.png"/><Relationship Id="rId110" Type="http://schemas.openxmlformats.org/officeDocument/2006/relationships/customXml" Target="../ink/ink894.xml"/><Relationship Id="rId152" Type="http://schemas.openxmlformats.org/officeDocument/2006/relationships/customXml" Target="../ink/ink915.xml"/><Relationship Id="rId194" Type="http://schemas.openxmlformats.org/officeDocument/2006/relationships/customXml" Target="../ink/ink936.xml"/><Relationship Id="rId208" Type="http://schemas.openxmlformats.org/officeDocument/2006/relationships/customXml" Target="../ink/ink943.xml"/><Relationship Id="rId261" Type="http://schemas.openxmlformats.org/officeDocument/2006/relationships/image" Target="../media/image973.png"/><Relationship Id="rId14" Type="http://schemas.openxmlformats.org/officeDocument/2006/relationships/customXml" Target="../ink/ink846.xml"/><Relationship Id="rId35" Type="http://schemas.openxmlformats.org/officeDocument/2006/relationships/image" Target="../media/image860.png"/><Relationship Id="rId56" Type="http://schemas.openxmlformats.org/officeDocument/2006/relationships/customXml" Target="../ink/ink867.xml"/><Relationship Id="rId77" Type="http://schemas.openxmlformats.org/officeDocument/2006/relationships/image" Target="../media/image881.png"/><Relationship Id="rId100" Type="http://schemas.openxmlformats.org/officeDocument/2006/relationships/customXml" Target="../ink/ink889.xml"/><Relationship Id="rId282" Type="http://schemas.openxmlformats.org/officeDocument/2006/relationships/customXml" Target="../ink/ink980.xml"/><Relationship Id="rId317" Type="http://schemas.openxmlformats.org/officeDocument/2006/relationships/image" Target="../media/image1001.png"/><Relationship Id="rId338" Type="http://schemas.openxmlformats.org/officeDocument/2006/relationships/customXml" Target="../ink/ink1008.xml"/><Relationship Id="rId8" Type="http://schemas.openxmlformats.org/officeDocument/2006/relationships/customXml" Target="../ink/ink843.xml"/><Relationship Id="rId98" Type="http://schemas.openxmlformats.org/officeDocument/2006/relationships/customXml" Target="../ink/ink888.xml"/><Relationship Id="rId121" Type="http://schemas.openxmlformats.org/officeDocument/2006/relationships/image" Target="../media/image903.png"/><Relationship Id="rId142" Type="http://schemas.openxmlformats.org/officeDocument/2006/relationships/customXml" Target="../ink/ink910.xml"/><Relationship Id="rId163" Type="http://schemas.openxmlformats.org/officeDocument/2006/relationships/image" Target="../media/image924.png"/><Relationship Id="rId184" Type="http://schemas.openxmlformats.org/officeDocument/2006/relationships/customXml" Target="../ink/ink931.xml"/><Relationship Id="rId219" Type="http://schemas.openxmlformats.org/officeDocument/2006/relationships/image" Target="../media/image952.png"/><Relationship Id="rId230" Type="http://schemas.openxmlformats.org/officeDocument/2006/relationships/customXml" Target="../ink/ink954.xml"/><Relationship Id="rId251" Type="http://schemas.openxmlformats.org/officeDocument/2006/relationships/image" Target="../media/image968.png"/><Relationship Id="rId25" Type="http://schemas.openxmlformats.org/officeDocument/2006/relationships/image" Target="../media/image855.png"/><Relationship Id="rId46" Type="http://schemas.openxmlformats.org/officeDocument/2006/relationships/customXml" Target="../ink/ink862.xml"/><Relationship Id="rId67" Type="http://schemas.openxmlformats.org/officeDocument/2006/relationships/image" Target="../media/image876.png"/><Relationship Id="rId272" Type="http://schemas.openxmlformats.org/officeDocument/2006/relationships/customXml" Target="../ink/ink975.xml"/><Relationship Id="rId293" Type="http://schemas.openxmlformats.org/officeDocument/2006/relationships/image" Target="../media/image989.png"/><Relationship Id="rId307" Type="http://schemas.openxmlformats.org/officeDocument/2006/relationships/image" Target="../media/image996.png"/><Relationship Id="rId328" Type="http://schemas.openxmlformats.org/officeDocument/2006/relationships/customXml" Target="../ink/ink1003.xml"/><Relationship Id="rId88" Type="http://schemas.openxmlformats.org/officeDocument/2006/relationships/customXml" Target="../ink/ink883.xml"/><Relationship Id="rId111" Type="http://schemas.openxmlformats.org/officeDocument/2006/relationships/image" Target="../media/image898.png"/><Relationship Id="rId132" Type="http://schemas.openxmlformats.org/officeDocument/2006/relationships/customXml" Target="../ink/ink905.xml"/><Relationship Id="rId153" Type="http://schemas.openxmlformats.org/officeDocument/2006/relationships/image" Target="../media/image919.png"/><Relationship Id="rId174" Type="http://schemas.openxmlformats.org/officeDocument/2006/relationships/customXml" Target="../ink/ink926.xml"/><Relationship Id="rId195" Type="http://schemas.openxmlformats.org/officeDocument/2006/relationships/image" Target="../media/image940.png"/><Relationship Id="rId209" Type="http://schemas.openxmlformats.org/officeDocument/2006/relationships/image" Target="../media/image947.png"/><Relationship Id="rId220" Type="http://schemas.openxmlformats.org/officeDocument/2006/relationships/customXml" Target="../ink/ink949.xml"/><Relationship Id="rId241" Type="http://schemas.openxmlformats.org/officeDocument/2006/relationships/image" Target="../media/image963.png"/><Relationship Id="rId15" Type="http://schemas.openxmlformats.org/officeDocument/2006/relationships/image" Target="../media/image850.png"/><Relationship Id="rId36" Type="http://schemas.openxmlformats.org/officeDocument/2006/relationships/customXml" Target="../ink/ink857.xml"/><Relationship Id="rId57" Type="http://schemas.openxmlformats.org/officeDocument/2006/relationships/image" Target="../media/image871.png"/><Relationship Id="rId262" Type="http://schemas.openxmlformats.org/officeDocument/2006/relationships/customXml" Target="../ink/ink970.xml"/><Relationship Id="rId283" Type="http://schemas.openxmlformats.org/officeDocument/2006/relationships/image" Target="../media/image984.png"/><Relationship Id="rId318" Type="http://schemas.openxmlformats.org/officeDocument/2006/relationships/customXml" Target="../ink/ink998.xml"/><Relationship Id="rId339" Type="http://schemas.openxmlformats.org/officeDocument/2006/relationships/image" Target="../media/image1012.png"/><Relationship Id="rId78" Type="http://schemas.openxmlformats.org/officeDocument/2006/relationships/customXml" Target="../ink/ink878.xml"/><Relationship Id="rId99" Type="http://schemas.openxmlformats.org/officeDocument/2006/relationships/image" Target="../media/image892.png"/><Relationship Id="rId101" Type="http://schemas.openxmlformats.org/officeDocument/2006/relationships/image" Target="../media/image893.png"/><Relationship Id="rId122" Type="http://schemas.openxmlformats.org/officeDocument/2006/relationships/customXml" Target="../ink/ink900.xml"/><Relationship Id="rId143" Type="http://schemas.openxmlformats.org/officeDocument/2006/relationships/image" Target="../media/image914.png"/><Relationship Id="rId164" Type="http://schemas.openxmlformats.org/officeDocument/2006/relationships/customXml" Target="../ink/ink921.xml"/><Relationship Id="rId185" Type="http://schemas.openxmlformats.org/officeDocument/2006/relationships/image" Target="../media/image935.png"/><Relationship Id="rId9" Type="http://schemas.openxmlformats.org/officeDocument/2006/relationships/image" Target="../media/image847.png"/><Relationship Id="rId210" Type="http://schemas.openxmlformats.org/officeDocument/2006/relationships/customXml" Target="../ink/ink944.xml"/><Relationship Id="rId26" Type="http://schemas.openxmlformats.org/officeDocument/2006/relationships/customXml" Target="../ink/ink852.xml"/><Relationship Id="rId231" Type="http://schemas.openxmlformats.org/officeDocument/2006/relationships/image" Target="../media/image958.png"/><Relationship Id="rId252" Type="http://schemas.openxmlformats.org/officeDocument/2006/relationships/customXml" Target="../ink/ink965.xml"/><Relationship Id="rId273" Type="http://schemas.openxmlformats.org/officeDocument/2006/relationships/image" Target="../media/image979.png"/><Relationship Id="rId294" Type="http://schemas.openxmlformats.org/officeDocument/2006/relationships/customXml" Target="../ink/ink986.xml"/><Relationship Id="rId308" Type="http://schemas.openxmlformats.org/officeDocument/2006/relationships/customXml" Target="../ink/ink993.xml"/><Relationship Id="rId329" Type="http://schemas.openxmlformats.org/officeDocument/2006/relationships/image" Target="../media/image1007.png"/><Relationship Id="rId47" Type="http://schemas.openxmlformats.org/officeDocument/2006/relationships/image" Target="../media/image866.png"/><Relationship Id="rId68" Type="http://schemas.openxmlformats.org/officeDocument/2006/relationships/customXml" Target="../ink/ink873.xml"/><Relationship Id="rId89" Type="http://schemas.openxmlformats.org/officeDocument/2006/relationships/image" Target="../media/image887.png"/><Relationship Id="rId112" Type="http://schemas.openxmlformats.org/officeDocument/2006/relationships/customXml" Target="../ink/ink895.xml"/><Relationship Id="rId133" Type="http://schemas.openxmlformats.org/officeDocument/2006/relationships/image" Target="../media/image909.png"/><Relationship Id="rId154" Type="http://schemas.openxmlformats.org/officeDocument/2006/relationships/customXml" Target="../ink/ink916.xml"/><Relationship Id="rId175" Type="http://schemas.openxmlformats.org/officeDocument/2006/relationships/image" Target="../media/image930.png"/><Relationship Id="rId340" Type="http://schemas.openxmlformats.org/officeDocument/2006/relationships/customXml" Target="../ink/ink1009.xml"/><Relationship Id="rId196" Type="http://schemas.openxmlformats.org/officeDocument/2006/relationships/customXml" Target="../ink/ink937.xml"/><Relationship Id="rId200" Type="http://schemas.openxmlformats.org/officeDocument/2006/relationships/customXml" Target="../ink/ink939.xml"/><Relationship Id="rId16" Type="http://schemas.openxmlformats.org/officeDocument/2006/relationships/customXml" Target="../ink/ink847.xml"/><Relationship Id="rId221" Type="http://schemas.openxmlformats.org/officeDocument/2006/relationships/image" Target="../media/image953.png"/><Relationship Id="rId242" Type="http://schemas.openxmlformats.org/officeDocument/2006/relationships/customXml" Target="../ink/ink960.xml"/><Relationship Id="rId263" Type="http://schemas.openxmlformats.org/officeDocument/2006/relationships/image" Target="../media/image974.png"/><Relationship Id="rId284" Type="http://schemas.openxmlformats.org/officeDocument/2006/relationships/customXml" Target="../ink/ink981.xml"/><Relationship Id="rId319" Type="http://schemas.openxmlformats.org/officeDocument/2006/relationships/image" Target="../media/image1002.png"/><Relationship Id="rId37" Type="http://schemas.openxmlformats.org/officeDocument/2006/relationships/image" Target="../media/image861.png"/><Relationship Id="rId58" Type="http://schemas.openxmlformats.org/officeDocument/2006/relationships/customXml" Target="../ink/ink868.xml"/><Relationship Id="rId79" Type="http://schemas.openxmlformats.org/officeDocument/2006/relationships/image" Target="../media/image882.png"/><Relationship Id="rId102" Type="http://schemas.openxmlformats.org/officeDocument/2006/relationships/customXml" Target="../ink/ink890.xml"/><Relationship Id="rId123" Type="http://schemas.openxmlformats.org/officeDocument/2006/relationships/image" Target="../media/image904.png"/><Relationship Id="rId144" Type="http://schemas.openxmlformats.org/officeDocument/2006/relationships/customXml" Target="../ink/ink911.xml"/><Relationship Id="rId330" Type="http://schemas.openxmlformats.org/officeDocument/2006/relationships/customXml" Target="../ink/ink1004.xml"/><Relationship Id="rId90" Type="http://schemas.openxmlformats.org/officeDocument/2006/relationships/customXml" Target="../ink/ink884.xml"/><Relationship Id="rId165" Type="http://schemas.openxmlformats.org/officeDocument/2006/relationships/image" Target="../media/image925.png"/><Relationship Id="rId186" Type="http://schemas.openxmlformats.org/officeDocument/2006/relationships/customXml" Target="../ink/ink932.xml"/><Relationship Id="rId211" Type="http://schemas.openxmlformats.org/officeDocument/2006/relationships/image" Target="../media/image948.png"/><Relationship Id="rId232" Type="http://schemas.openxmlformats.org/officeDocument/2006/relationships/customXml" Target="../ink/ink955.xml"/><Relationship Id="rId253" Type="http://schemas.openxmlformats.org/officeDocument/2006/relationships/image" Target="../media/image969.png"/><Relationship Id="rId274" Type="http://schemas.openxmlformats.org/officeDocument/2006/relationships/customXml" Target="../ink/ink976.xml"/><Relationship Id="rId295" Type="http://schemas.openxmlformats.org/officeDocument/2006/relationships/image" Target="../media/image990.png"/><Relationship Id="rId309" Type="http://schemas.openxmlformats.org/officeDocument/2006/relationships/image" Target="../media/image997.png"/><Relationship Id="rId27" Type="http://schemas.openxmlformats.org/officeDocument/2006/relationships/image" Target="../media/image856.png"/><Relationship Id="rId48" Type="http://schemas.openxmlformats.org/officeDocument/2006/relationships/customXml" Target="../ink/ink863.xml"/><Relationship Id="rId69" Type="http://schemas.openxmlformats.org/officeDocument/2006/relationships/image" Target="../media/image877.png"/><Relationship Id="rId113" Type="http://schemas.openxmlformats.org/officeDocument/2006/relationships/image" Target="../media/image899.png"/><Relationship Id="rId134" Type="http://schemas.openxmlformats.org/officeDocument/2006/relationships/customXml" Target="../ink/ink906.xml"/><Relationship Id="rId320" Type="http://schemas.openxmlformats.org/officeDocument/2006/relationships/customXml" Target="../ink/ink999.xml"/><Relationship Id="rId80" Type="http://schemas.openxmlformats.org/officeDocument/2006/relationships/customXml" Target="../ink/ink879.xml"/><Relationship Id="rId155" Type="http://schemas.openxmlformats.org/officeDocument/2006/relationships/image" Target="../media/image920.png"/><Relationship Id="rId176" Type="http://schemas.openxmlformats.org/officeDocument/2006/relationships/customXml" Target="../ink/ink927.xml"/><Relationship Id="rId197" Type="http://schemas.openxmlformats.org/officeDocument/2006/relationships/image" Target="../media/image941.png"/><Relationship Id="rId341" Type="http://schemas.openxmlformats.org/officeDocument/2006/relationships/image" Target="../media/image1013.png"/><Relationship Id="rId201" Type="http://schemas.openxmlformats.org/officeDocument/2006/relationships/image" Target="../media/image943.png"/><Relationship Id="rId222" Type="http://schemas.openxmlformats.org/officeDocument/2006/relationships/customXml" Target="../ink/ink950.xml"/><Relationship Id="rId243" Type="http://schemas.openxmlformats.org/officeDocument/2006/relationships/image" Target="../media/image964.png"/><Relationship Id="rId264" Type="http://schemas.openxmlformats.org/officeDocument/2006/relationships/customXml" Target="../ink/ink971.xml"/><Relationship Id="rId285" Type="http://schemas.openxmlformats.org/officeDocument/2006/relationships/image" Target="../media/image985.png"/><Relationship Id="rId17" Type="http://schemas.openxmlformats.org/officeDocument/2006/relationships/image" Target="../media/image851.png"/><Relationship Id="rId38" Type="http://schemas.openxmlformats.org/officeDocument/2006/relationships/customXml" Target="../ink/ink858.xml"/><Relationship Id="rId59" Type="http://schemas.openxmlformats.org/officeDocument/2006/relationships/image" Target="../media/image872.png"/><Relationship Id="rId103" Type="http://schemas.openxmlformats.org/officeDocument/2006/relationships/image" Target="../media/image894.png"/><Relationship Id="rId124" Type="http://schemas.openxmlformats.org/officeDocument/2006/relationships/customXml" Target="../ink/ink901.xml"/><Relationship Id="rId310" Type="http://schemas.openxmlformats.org/officeDocument/2006/relationships/customXml" Target="../ink/ink994.xml"/><Relationship Id="rId70" Type="http://schemas.openxmlformats.org/officeDocument/2006/relationships/customXml" Target="../ink/ink874.xml"/><Relationship Id="rId91" Type="http://schemas.openxmlformats.org/officeDocument/2006/relationships/image" Target="../media/image888.png"/><Relationship Id="rId145" Type="http://schemas.openxmlformats.org/officeDocument/2006/relationships/image" Target="../media/image915.png"/><Relationship Id="rId166" Type="http://schemas.openxmlformats.org/officeDocument/2006/relationships/customXml" Target="../ink/ink922.xml"/><Relationship Id="rId187" Type="http://schemas.openxmlformats.org/officeDocument/2006/relationships/image" Target="../media/image936.png"/><Relationship Id="rId331" Type="http://schemas.openxmlformats.org/officeDocument/2006/relationships/image" Target="../media/image1008.png"/><Relationship Id="rId1" Type="http://schemas.openxmlformats.org/officeDocument/2006/relationships/slideLayout" Target="../slideLayouts/slideLayout7.xml"/><Relationship Id="rId212" Type="http://schemas.openxmlformats.org/officeDocument/2006/relationships/customXml" Target="../ink/ink945.xml"/><Relationship Id="rId233" Type="http://schemas.openxmlformats.org/officeDocument/2006/relationships/image" Target="../media/image959.png"/><Relationship Id="rId254" Type="http://schemas.openxmlformats.org/officeDocument/2006/relationships/customXml" Target="../ink/ink966.xml"/><Relationship Id="rId28" Type="http://schemas.openxmlformats.org/officeDocument/2006/relationships/customXml" Target="../ink/ink853.xml"/><Relationship Id="rId49" Type="http://schemas.openxmlformats.org/officeDocument/2006/relationships/image" Target="../media/image867.png"/><Relationship Id="rId114" Type="http://schemas.openxmlformats.org/officeDocument/2006/relationships/customXml" Target="../ink/ink896.xml"/><Relationship Id="rId275" Type="http://schemas.openxmlformats.org/officeDocument/2006/relationships/image" Target="../media/image980.png"/><Relationship Id="rId296" Type="http://schemas.openxmlformats.org/officeDocument/2006/relationships/customXml" Target="../ink/ink987.xml"/><Relationship Id="rId300" Type="http://schemas.openxmlformats.org/officeDocument/2006/relationships/customXml" Target="../ink/ink989.xml"/><Relationship Id="rId60" Type="http://schemas.openxmlformats.org/officeDocument/2006/relationships/customXml" Target="../ink/ink869.xml"/><Relationship Id="rId81" Type="http://schemas.openxmlformats.org/officeDocument/2006/relationships/image" Target="../media/image883.png"/><Relationship Id="rId135" Type="http://schemas.openxmlformats.org/officeDocument/2006/relationships/image" Target="../media/image910.png"/><Relationship Id="rId156" Type="http://schemas.openxmlformats.org/officeDocument/2006/relationships/customXml" Target="../ink/ink917.xml"/><Relationship Id="rId177" Type="http://schemas.openxmlformats.org/officeDocument/2006/relationships/image" Target="../media/image931.png"/><Relationship Id="rId198" Type="http://schemas.openxmlformats.org/officeDocument/2006/relationships/customXml" Target="../ink/ink938.xml"/><Relationship Id="rId321" Type="http://schemas.openxmlformats.org/officeDocument/2006/relationships/image" Target="../media/image1003.png"/><Relationship Id="rId342" Type="http://schemas.openxmlformats.org/officeDocument/2006/relationships/customXml" Target="../ink/ink1010.xml"/><Relationship Id="rId202" Type="http://schemas.openxmlformats.org/officeDocument/2006/relationships/customXml" Target="../ink/ink940.xml"/><Relationship Id="rId223" Type="http://schemas.openxmlformats.org/officeDocument/2006/relationships/image" Target="../media/image954.png"/><Relationship Id="rId244" Type="http://schemas.openxmlformats.org/officeDocument/2006/relationships/customXml" Target="../ink/ink961.xml"/><Relationship Id="rId18" Type="http://schemas.openxmlformats.org/officeDocument/2006/relationships/customXml" Target="../ink/ink848.xml"/><Relationship Id="rId39" Type="http://schemas.openxmlformats.org/officeDocument/2006/relationships/image" Target="../media/image862.png"/><Relationship Id="rId265" Type="http://schemas.openxmlformats.org/officeDocument/2006/relationships/image" Target="../media/image975.png"/><Relationship Id="rId286" Type="http://schemas.openxmlformats.org/officeDocument/2006/relationships/customXml" Target="../ink/ink982.xml"/><Relationship Id="rId50" Type="http://schemas.openxmlformats.org/officeDocument/2006/relationships/customXml" Target="../ink/ink864.xml"/><Relationship Id="rId104" Type="http://schemas.openxmlformats.org/officeDocument/2006/relationships/customXml" Target="../ink/ink891.xml"/><Relationship Id="rId125" Type="http://schemas.openxmlformats.org/officeDocument/2006/relationships/image" Target="../media/image905.png"/><Relationship Id="rId146" Type="http://schemas.openxmlformats.org/officeDocument/2006/relationships/customXml" Target="../ink/ink912.xml"/><Relationship Id="rId167" Type="http://schemas.openxmlformats.org/officeDocument/2006/relationships/image" Target="../media/image926.png"/><Relationship Id="rId188" Type="http://schemas.openxmlformats.org/officeDocument/2006/relationships/customXml" Target="../ink/ink933.xml"/><Relationship Id="rId311" Type="http://schemas.openxmlformats.org/officeDocument/2006/relationships/image" Target="../media/image998.png"/><Relationship Id="rId332" Type="http://schemas.openxmlformats.org/officeDocument/2006/relationships/customXml" Target="../ink/ink1005.xml"/><Relationship Id="rId71" Type="http://schemas.openxmlformats.org/officeDocument/2006/relationships/image" Target="../media/image878.png"/><Relationship Id="rId92" Type="http://schemas.openxmlformats.org/officeDocument/2006/relationships/customXml" Target="../ink/ink885.xml"/><Relationship Id="rId213" Type="http://schemas.openxmlformats.org/officeDocument/2006/relationships/image" Target="../media/image949.png"/><Relationship Id="rId234" Type="http://schemas.openxmlformats.org/officeDocument/2006/relationships/customXml" Target="../ink/ink956.xml"/><Relationship Id="rId2" Type="http://schemas.openxmlformats.org/officeDocument/2006/relationships/customXml" Target="../ink/ink840.xml"/><Relationship Id="rId29" Type="http://schemas.openxmlformats.org/officeDocument/2006/relationships/image" Target="../media/image857.png"/><Relationship Id="rId255" Type="http://schemas.openxmlformats.org/officeDocument/2006/relationships/image" Target="../media/image970.png"/><Relationship Id="rId276" Type="http://schemas.openxmlformats.org/officeDocument/2006/relationships/customXml" Target="../ink/ink977.xml"/><Relationship Id="rId297" Type="http://schemas.openxmlformats.org/officeDocument/2006/relationships/image" Target="../media/image991.png"/><Relationship Id="rId40" Type="http://schemas.openxmlformats.org/officeDocument/2006/relationships/customXml" Target="../ink/ink859.xml"/><Relationship Id="rId115" Type="http://schemas.openxmlformats.org/officeDocument/2006/relationships/image" Target="../media/image900.png"/><Relationship Id="rId136" Type="http://schemas.openxmlformats.org/officeDocument/2006/relationships/customXml" Target="../ink/ink907.xml"/><Relationship Id="rId157" Type="http://schemas.openxmlformats.org/officeDocument/2006/relationships/image" Target="../media/image921.png"/><Relationship Id="rId178" Type="http://schemas.openxmlformats.org/officeDocument/2006/relationships/customXml" Target="../ink/ink928.xml"/><Relationship Id="rId301" Type="http://schemas.openxmlformats.org/officeDocument/2006/relationships/image" Target="../media/image993.png"/><Relationship Id="rId322" Type="http://schemas.openxmlformats.org/officeDocument/2006/relationships/customXml" Target="../ink/ink1000.xml"/><Relationship Id="rId343" Type="http://schemas.openxmlformats.org/officeDocument/2006/relationships/image" Target="../media/image1014.png"/><Relationship Id="rId61" Type="http://schemas.openxmlformats.org/officeDocument/2006/relationships/image" Target="../media/image873.png"/><Relationship Id="rId82" Type="http://schemas.openxmlformats.org/officeDocument/2006/relationships/customXml" Target="../ink/ink880.xml"/><Relationship Id="rId199" Type="http://schemas.openxmlformats.org/officeDocument/2006/relationships/image" Target="../media/image942.png"/><Relationship Id="rId203" Type="http://schemas.openxmlformats.org/officeDocument/2006/relationships/image" Target="../media/image944.png"/><Relationship Id="rId19" Type="http://schemas.openxmlformats.org/officeDocument/2006/relationships/image" Target="../media/image852.png"/><Relationship Id="rId224" Type="http://schemas.openxmlformats.org/officeDocument/2006/relationships/customXml" Target="../ink/ink951.xml"/><Relationship Id="rId245" Type="http://schemas.openxmlformats.org/officeDocument/2006/relationships/image" Target="../media/image965.png"/><Relationship Id="rId266" Type="http://schemas.openxmlformats.org/officeDocument/2006/relationships/customXml" Target="../ink/ink972.xml"/><Relationship Id="rId287" Type="http://schemas.openxmlformats.org/officeDocument/2006/relationships/image" Target="../media/image986.png"/><Relationship Id="rId30" Type="http://schemas.openxmlformats.org/officeDocument/2006/relationships/customXml" Target="../ink/ink854.xml"/><Relationship Id="rId105" Type="http://schemas.openxmlformats.org/officeDocument/2006/relationships/image" Target="../media/image895.png"/><Relationship Id="rId126" Type="http://schemas.openxmlformats.org/officeDocument/2006/relationships/customXml" Target="../ink/ink902.xml"/><Relationship Id="rId147" Type="http://schemas.openxmlformats.org/officeDocument/2006/relationships/image" Target="../media/image916.png"/><Relationship Id="rId168" Type="http://schemas.openxmlformats.org/officeDocument/2006/relationships/customXml" Target="../ink/ink923.xml"/><Relationship Id="rId312" Type="http://schemas.openxmlformats.org/officeDocument/2006/relationships/customXml" Target="../ink/ink995.xml"/><Relationship Id="rId333" Type="http://schemas.openxmlformats.org/officeDocument/2006/relationships/image" Target="../media/image1009.png"/><Relationship Id="rId51" Type="http://schemas.openxmlformats.org/officeDocument/2006/relationships/image" Target="../media/image868.png"/><Relationship Id="rId72" Type="http://schemas.openxmlformats.org/officeDocument/2006/relationships/customXml" Target="../ink/ink875.xml"/><Relationship Id="rId93" Type="http://schemas.openxmlformats.org/officeDocument/2006/relationships/image" Target="../media/image889.png"/><Relationship Id="rId189" Type="http://schemas.openxmlformats.org/officeDocument/2006/relationships/image" Target="../media/image937.png"/><Relationship Id="rId3" Type="http://schemas.openxmlformats.org/officeDocument/2006/relationships/image" Target="../media/image8440.png"/><Relationship Id="rId214" Type="http://schemas.openxmlformats.org/officeDocument/2006/relationships/customXml" Target="../ink/ink946.xml"/><Relationship Id="rId235" Type="http://schemas.openxmlformats.org/officeDocument/2006/relationships/image" Target="../media/image960.png"/><Relationship Id="rId256" Type="http://schemas.openxmlformats.org/officeDocument/2006/relationships/customXml" Target="../ink/ink967.xml"/><Relationship Id="rId277" Type="http://schemas.openxmlformats.org/officeDocument/2006/relationships/image" Target="../media/image981.png"/><Relationship Id="rId298" Type="http://schemas.openxmlformats.org/officeDocument/2006/relationships/customXml" Target="../ink/ink988.xml"/><Relationship Id="rId116" Type="http://schemas.openxmlformats.org/officeDocument/2006/relationships/customXml" Target="../ink/ink897.xml"/><Relationship Id="rId137" Type="http://schemas.openxmlformats.org/officeDocument/2006/relationships/image" Target="../media/image911.png"/><Relationship Id="rId158" Type="http://schemas.openxmlformats.org/officeDocument/2006/relationships/customXml" Target="../ink/ink918.xml"/><Relationship Id="rId302" Type="http://schemas.openxmlformats.org/officeDocument/2006/relationships/customXml" Target="../ink/ink990.xml"/><Relationship Id="rId323" Type="http://schemas.openxmlformats.org/officeDocument/2006/relationships/image" Target="../media/image1004.png"/><Relationship Id="rId344" Type="http://schemas.openxmlformats.org/officeDocument/2006/relationships/customXml" Target="../ink/ink1011.xml"/><Relationship Id="rId20" Type="http://schemas.openxmlformats.org/officeDocument/2006/relationships/customXml" Target="../ink/ink849.xml"/><Relationship Id="rId41" Type="http://schemas.openxmlformats.org/officeDocument/2006/relationships/image" Target="../media/image863.png"/><Relationship Id="rId62" Type="http://schemas.openxmlformats.org/officeDocument/2006/relationships/customXml" Target="../ink/ink870.xml"/><Relationship Id="rId83" Type="http://schemas.openxmlformats.org/officeDocument/2006/relationships/image" Target="../media/image884.png"/><Relationship Id="rId179" Type="http://schemas.openxmlformats.org/officeDocument/2006/relationships/image" Target="../media/image932.png"/><Relationship Id="rId190" Type="http://schemas.openxmlformats.org/officeDocument/2006/relationships/customXml" Target="../ink/ink934.xml"/><Relationship Id="rId204" Type="http://schemas.openxmlformats.org/officeDocument/2006/relationships/customXml" Target="../ink/ink941.xml"/><Relationship Id="rId225" Type="http://schemas.openxmlformats.org/officeDocument/2006/relationships/image" Target="../media/image955.png"/><Relationship Id="rId246" Type="http://schemas.openxmlformats.org/officeDocument/2006/relationships/customXml" Target="../ink/ink962.xml"/><Relationship Id="rId267" Type="http://schemas.openxmlformats.org/officeDocument/2006/relationships/image" Target="../media/image976.png"/><Relationship Id="rId288" Type="http://schemas.openxmlformats.org/officeDocument/2006/relationships/customXml" Target="../ink/ink983.xml"/><Relationship Id="rId106" Type="http://schemas.openxmlformats.org/officeDocument/2006/relationships/customXml" Target="../ink/ink892.xml"/><Relationship Id="rId127" Type="http://schemas.openxmlformats.org/officeDocument/2006/relationships/image" Target="../media/image906.png"/><Relationship Id="rId313" Type="http://schemas.openxmlformats.org/officeDocument/2006/relationships/image" Target="../media/image999.png"/><Relationship Id="rId10" Type="http://schemas.openxmlformats.org/officeDocument/2006/relationships/customXml" Target="../ink/ink844.xml"/><Relationship Id="rId31" Type="http://schemas.openxmlformats.org/officeDocument/2006/relationships/image" Target="../media/image858.png"/><Relationship Id="rId52" Type="http://schemas.openxmlformats.org/officeDocument/2006/relationships/customXml" Target="../ink/ink865.xml"/><Relationship Id="rId73" Type="http://schemas.openxmlformats.org/officeDocument/2006/relationships/image" Target="../media/image879.png"/><Relationship Id="rId94" Type="http://schemas.openxmlformats.org/officeDocument/2006/relationships/customXml" Target="../ink/ink886.xml"/><Relationship Id="rId148" Type="http://schemas.openxmlformats.org/officeDocument/2006/relationships/customXml" Target="../ink/ink913.xml"/><Relationship Id="rId169" Type="http://schemas.openxmlformats.org/officeDocument/2006/relationships/image" Target="../media/image927.png"/><Relationship Id="rId334" Type="http://schemas.openxmlformats.org/officeDocument/2006/relationships/customXml" Target="../ink/ink1006.xml"/><Relationship Id="rId4" Type="http://schemas.openxmlformats.org/officeDocument/2006/relationships/customXml" Target="../ink/ink841.xml"/><Relationship Id="rId180" Type="http://schemas.openxmlformats.org/officeDocument/2006/relationships/customXml" Target="../ink/ink929.xml"/><Relationship Id="rId215" Type="http://schemas.openxmlformats.org/officeDocument/2006/relationships/image" Target="../media/image950.png"/><Relationship Id="rId236" Type="http://schemas.openxmlformats.org/officeDocument/2006/relationships/customXml" Target="../ink/ink957.xml"/><Relationship Id="rId257" Type="http://schemas.openxmlformats.org/officeDocument/2006/relationships/image" Target="../media/image971.png"/><Relationship Id="rId278" Type="http://schemas.openxmlformats.org/officeDocument/2006/relationships/customXml" Target="../ink/ink978.xml"/><Relationship Id="rId303" Type="http://schemas.openxmlformats.org/officeDocument/2006/relationships/image" Target="../media/image994.png"/><Relationship Id="rId42" Type="http://schemas.openxmlformats.org/officeDocument/2006/relationships/customXml" Target="../ink/ink860.xml"/><Relationship Id="rId84" Type="http://schemas.openxmlformats.org/officeDocument/2006/relationships/customXml" Target="../ink/ink881.xml"/><Relationship Id="rId138" Type="http://schemas.openxmlformats.org/officeDocument/2006/relationships/customXml" Target="../ink/ink908.xml"/><Relationship Id="rId345" Type="http://schemas.openxmlformats.org/officeDocument/2006/relationships/image" Target="../media/image1015.png"/><Relationship Id="rId191" Type="http://schemas.openxmlformats.org/officeDocument/2006/relationships/image" Target="../media/image938.png"/><Relationship Id="rId205" Type="http://schemas.openxmlformats.org/officeDocument/2006/relationships/image" Target="../media/image945.png"/><Relationship Id="rId247" Type="http://schemas.openxmlformats.org/officeDocument/2006/relationships/image" Target="../media/image966.png"/><Relationship Id="rId107" Type="http://schemas.openxmlformats.org/officeDocument/2006/relationships/image" Target="../media/image896.png"/><Relationship Id="rId289" Type="http://schemas.openxmlformats.org/officeDocument/2006/relationships/image" Target="../media/image987.png"/><Relationship Id="rId11" Type="http://schemas.openxmlformats.org/officeDocument/2006/relationships/image" Target="../media/image848.png"/><Relationship Id="rId53" Type="http://schemas.openxmlformats.org/officeDocument/2006/relationships/image" Target="../media/image869.png"/><Relationship Id="rId149" Type="http://schemas.openxmlformats.org/officeDocument/2006/relationships/image" Target="../media/image917.png"/><Relationship Id="rId314" Type="http://schemas.openxmlformats.org/officeDocument/2006/relationships/customXml" Target="../ink/ink996.xml"/><Relationship Id="rId95" Type="http://schemas.openxmlformats.org/officeDocument/2006/relationships/image" Target="../media/image890.png"/><Relationship Id="rId160" Type="http://schemas.openxmlformats.org/officeDocument/2006/relationships/customXml" Target="../ink/ink919.xml"/><Relationship Id="rId216" Type="http://schemas.openxmlformats.org/officeDocument/2006/relationships/customXml" Target="../ink/ink947.xml"/><Relationship Id="rId258" Type="http://schemas.openxmlformats.org/officeDocument/2006/relationships/customXml" Target="../ink/ink968.xml"/><Relationship Id="rId22" Type="http://schemas.openxmlformats.org/officeDocument/2006/relationships/customXml" Target="../ink/ink850.xml"/><Relationship Id="rId64" Type="http://schemas.openxmlformats.org/officeDocument/2006/relationships/customXml" Target="../ink/ink871.xml"/><Relationship Id="rId118" Type="http://schemas.openxmlformats.org/officeDocument/2006/relationships/customXml" Target="../ink/ink898.xml"/><Relationship Id="rId325" Type="http://schemas.openxmlformats.org/officeDocument/2006/relationships/image" Target="../media/image1005.png"/><Relationship Id="rId171" Type="http://schemas.openxmlformats.org/officeDocument/2006/relationships/image" Target="../media/image928.png"/><Relationship Id="rId227" Type="http://schemas.openxmlformats.org/officeDocument/2006/relationships/image" Target="../media/image956.png"/><Relationship Id="rId269" Type="http://schemas.openxmlformats.org/officeDocument/2006/relationships/image" Target="../media/image977.png"/><Relationship Id="rId33" Type="http://schemas.openxmlformats.org/officeDocument/2006/relationships/image" Target="../media/image859.png"/><Relationship Id="rId129" Type="http://schemas.openxmlformats.org/officeDocument/2006/relationships/image" Target="../media/image907.png"/><Relationship Id="rId280" Type="http://schemas.openxmlformats.org/officeDocument/2006/relationships/customXml" Target="../ink/ink979.xml"/><Relationship Id="rId336" Type="http://schemas.openxmlformats.org/officeDocument/2006/relationships/customXml" Target="../ink/ink1007.xml"/><Relationship Id="rId75" Type="http://schemas.openxmlformats.org/officeDocument/2006/relationships/image" Target="../media/image880.png"/><Relationship Id="rId140" Type="http://schemas.openxmlformats.org/officeDocument/2006/relationships/customXml" Target="../ink/ink909.xml"/><Relationship Id="rId182" Type="http://schemas.openxmlformats.org/officeDocument/2006/relationships/customXml" Target="../ink/ink930.xml"/><Relationship Id="rId6" Type="http://schemas.openxmlformats.org/officeDocument/2006/relationships/customXml" Target="../ink/ink842.xml"/><Relationship Id="rId238" Type="http://schemas.openxmlformats.org/officeDocument/2006/relationships/customXml" Target="../ink/ink958.xml"/><Relationship Id="rId291" Type="http://schemas.openxmlformats.org/officeDocument/2006/relationships/image" Target="../media/image988.png"/><Relationship Id="rId305" Type="http://schemas.openxmlformats.org/officeDocument/2006/relationships/image" Target="../media/image995.png"/><Relationship Id="rId347" Type="http://schemas.openxmlformats.org/officeDocument/2006/relationships/image" Target="../media/image1016.png"/><Relationship Id="rId44" Type="http://schemas.openxmlformats.org/officeDocument/2006/relationships/customXml" Target="../ink/ink861.xml"/><Relationship Id="rId86" Type="http://schemas.openxmlformats.org/officeDocument/2006/relationships/customXml" Target="../ink/ink882.xml"/><Relationship Id="rId151" Type="http://schemas.openxmlformats.org/officeDocument/2006/relationships/image" Target="../media/image918.png"/><Relationship Id="rId193" Type="http://schemas.openxmlformats.org/officeDocument/2006/relationships/image" Target="../media/image939.png"/><Relationship Id="rId207" Type="http://schemas.openxmlformats.org/officeDocument/2006/relationships/image" Target="../media/image946.png"/><Relationship Id="rId249" Type="http://schemas.openxmlformats.org/officeDocument/2006/relationships/image" Target="../media/image967.png"/><Relationship Id="rId13" Type="http://schemas.openxmlformats.org/officeDocument/2006/relationships/image" Target="../media/image849.png"/><Relationship Id="rId109" Type="http://schemas.openxmlformats.org/officeDocument/2006/relationships/image" Target="../media/image897.png"/><Relationship Id="rId260" Type="http://schemas.openxmlformats.org/officeDocument/2006/relationships/customXml" Target="../ink/ink969.xml"/><Relationship Id="rId316" Type="http://schemas.openxmlformats.org/officeDocument/2006/relationships/customXml" Target="../ink/ink997.xml"/><Relationship Id="rId55" Type="http://schemas.openxmlformats.org/officeDocument/2006/relationships/image" Target="../media/image870.png"/><Relationship Id="rId97" Type="http://schemas.openxmlformats.org/officeDocument/2006/relationships/image" Target="../media/image891.png"/><Relationship Id="rId120" Type="http://schemas.openxmlformats.org/officeDocument/2006/relationships/customXml" Target="../ink/ink899.xml"/><Relationship Id="rId162" Type="http://schemas.openxmlformats.org/officeDocument/2006/relationships/customXml" Target="../ink/ink920.xml"/><Relationship Id="rId218" Type="http://schemas.openxmlformats.org/officeDocument/2006/relationships/customXml" Target="../ink/ink948.xml"/><Relationship Id="rId271" Type="http://schemas.openxmlformats.org/officeDocument/2006/relationships/image" Target="../media/image978.png"/><Relationship Id="rId24" Type="http://schemas.openxmlformats.org/officeDocument/2006/relationships/customXml" Target="../ink/ink851.xml"/><Relationship Id="rId66" Type="http://schemas.openxmlformats.org/officeDocument/2006/relationships/customXml" Target="../ink/ink872.xml"/><Relationship Id="rId131" Type="http://schemas.openxmlformats.org/officeDocument/2006/relationships/image" Target="../media/image908.png"/><Relationship Id="rId327" Type="http://schemas.openxmlformats.org/officeDocument/2006/relationships/image" Target="../media/image1006.png"/><Relationship Id="rId173" Type="http://schemas.openxmlformats.org/officeDocument/2006/relationships/image" Target="../media/image929.png"/><Relationship Id="rId229" Type="http://schemas.openxmlformats.org/officeDocument/2006/relationships/image" Target="../media/image957.png"/><Relationship Id="rId240" Type="http://schemas.openxmlformats.org/officeDocument/2006/relationships/customXml" Target="../ink/ink959.xml"/></Relationships>
</file>

<file path=ppt/slides/_rels/slide43.xml.rels><?xml version="1.0" encoding="UTF-8" standalone="yes"?>
<Relationships xmlns="http://schemas.openxmlformats.org/package/2006/relationships"><Relationship Id="rId3" Type="http://schemas.openxmlformats.org/officeDocument/2006/relationships/image" Target="../media/image1017.png"/><Relationship Id="rId2" Type="http://schemas.openxmlformats.org/officeDocument/2006/relationships/customXml" Target="../ink/ink101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17" Type="http://schemas.openxmlformats.org/officeDocument/2006/relationships/image" Target="../media/image1074.png"/><Relationship Id="rId299" Type="http://schemas.openxmlformats.org/officeDocument/2006/relationships/image" Target="../media/image1164.png"/><Relationship Id="rId21" Type="http://schemas.openxmlformats.org/officeDocument/2006/relationships/image" Target="../media/image1026.png"/><Relationship Id="rId63" Type="http://schemas.openxmlformats.org/officeDocument/2006/relationships/image" Target="../media/image1047.png"/><Relationship Id="rId159" Type="http://schemas.openxmlformats.org/officeDocument/2006/relationships/image" Target="../media/image1095.png"/><Relationship Id="rId170" Type="http://schemas.openxmlformats.org/officeDocument/2006/relationships/customXml" Target="../ink/ink1098.xml"/><Relationship Id="rId226" Type="http://schemas.openxmlformats.org/officeDocument/2006/relationships/customXml" Target="../ink/ink1126.xml"/><Relationship Id="rId268" Type="http://schemas.openxmlformats.org/officeDocument/2006/relationships/customXml" Target="../ink/ink1147.xml"/><Relationship Id="rId32" Type="http://schemas.openxmlformats.org/officeDocument/2006/relationships/customXml" Target="../ink/ink1029.xml"/><Relationship Id="rId74" Type="http://schemas.openxmlformats.org/officeDocument/2006/relationships/customXml" Target="../ink/ink1050.xml"/><Relationship Id="rId128" Type="http://schemas.openxmlformats.org/officeDocument/2006/relationships/customXml" Target="../ink/ink1077.xml"/><Relationship Id="rId5" Type="http://schemas.openxmlformats.org/officeDocument/2006/relationships/image" Target="../media/image1018.png"/><Relationship Id="rId181" Type="http://schemas.openxmlformats.org/officeDocument/2006/relationships/image" Target="../media/image1106.png"/><Relationship Id="rId237" Type="http://schemas.openxmlformats.org/officeDocument/2006/relationships/image" Target="../media/image1133.png"/><Relationship Id="rId279" Type="http://schemas.openxmlformats.org/officeDocument/2006/relationships/image" Target="../media/image1154.png"/><Relationship Id="rId43" Type="http://schemas.openxmlformats.org/officeDocument/2006/relationships/image" Target="../media/image1037.png"/><Relationship Id="rId139" Type="http://schemas.openxmlformats.org/officeDocument/2006/relationships/image" Target="../media/image1085.png"/><Relationship Id="rId290" Type="http://schemas.openxmlformats.org/officeDocument/2006/relationships/customXml" Target="../ink/ink1158.xml"/><Relationship Id="rId304" Type="http://schemas.openxmlformats.org/officeDocument/2006/relationships/customXml" Target="../ink/ink1165.xml"/><Relationship Id="rId85" Type="http://schemas.openxmlformats.org/officeDocument/2006/relationships/image" Target="../media/image1058.png"/><Relationship Id="rId150" Type="http://schemas.openxmlformats.org/officeDocument/2006/relationships/customXml" Target="../ink/ink1088.xml"/><Relationship Id="rId192" Type="http://schemas.openxmlformats.org/officeDocument/2006/relationships/customXml" Target="../ink/ink1109.xml"/><Relationship Id="rId206" Type="http://schemas.openxmlformats.org/officeDocument/2006/relationships/customXml" Target="../ink/ink1116.xml"/><Relationship Id="rId248" Type="http://schemas.openxmlformats.org/officeDocument/2006/relationships/customXml" Target="../ink/ink1137.xml"/><Relationship Id="rId12" Type="http://schemas.openxmlformats.org/officeDocument/2006/relationships/customXml" Target="../ink/ink1019.xml"/><Relationship Id="rId108" Type="http://schemas.openxmlformats.org/officeDocument/2006/relationships/customXml" Target="../ink/ink1067.xml"/><Relationship Id="rId54" Type="http://schemas.openxmlformats.org/officeDocument/2006/relationships/customXml" Target="../ink/ink1040.xml"/><Relationship Id="rId96" Type="http://schemas.openxmlformats.org/officeDocument/2006/relationships/customXml" Target="../ink/ink1061.xml"/><Relationship Id="rId161" Type="http://schemas.openxmlformats.org/officeDocument/2006/relationships/image" Target="../media/image1096.png"/><Relationship Id="rId217" Type="http://schemas.openxmlformats.org/officeDocument/2006/relationships/image" Target="../media/image1123.png"/><Relationship Id="rId259" Type="http://schemas.openxmlformats.org/officeDocument/2006/relationships/image" Target="../media/image1144.png"/><Relationship Id="rId23" Type="http://schemas.openxmlformats.org/officeDocument/2006/relationships/image" Target="../media/image1027.png"/><Relationship Id="rId119" Type="http://schemas.openxmlformats.org/officeDocument/2006/relationships/image" Target="../media/image1075.png"/><Relationship Id="rId270" Type="http://schemas.openxmlformats.org/officeDocument/2006/relationships/customXml" Target="../ink/ink1148.xml"/><Relationship Id="rId44" Type="http://schemas.openxmlformats.org/officeDocument/2006/relationships/customXml" Target="../ink/ink1035.xml"/><Relationship Id="rId65" Type="http://schemas.openxmlformats.org/officeDocument/2006/relationships/image" Target="../media/image1048.png"/><Relationship Id="rId86" Type="http://schemas.openxmlformats.org/officeDocument/2006/relationships/customXml" Target="../ink/ink1056.xml"/><Relationship Id="rId130" Type="http://schemas.openxmlformats.org/officeDocument/2006/relationships/customXml" Target="../ink/ink1078.xml"/><Relationship Id="rId151" Type="http://schemas.openxmlformats.org/officeDocument/2006/relationships/image" Target="../media/image1091.png"/><Relationship Id="rId172" Type="http://schemas.openxmlformats.org/officeDocument/2006/relationships/customXml" Target="../ink/ink1099.xml"/><Relationship Id="rId193" Type="http://schemas.openxmlformats.org/officeDocument/2006/relationships/image" Target="../media/image1111.png"/><Relationship Id="rId207" Type="http://schemas.openxmlformats.org/officeDocument/2006/relationships/image" Target="../media/image1118.png"/><Relationship Id="rId228" Type="http://schemas.openxmlformats.org/officeDocument/2006/relationships/customXml" Target="../ink/ink1127.xml"/><Relationship Id="rId249" Type="http://schemas.openxmlformats.org/officeDocument/2006/relationships/image" Target="../media/image1139.png"/><Relationship Id="rId13" Type="http://schemas.openxmlformats.org/officeDocument/2006/relationships/image" Target="../media/image1022.png"/><Relationship Id="rId109" Type="http://schemas.openxmlformats.org/officeDocument/2006/relationships/image" Target="../media/image1070.png"/><Relationship Id="rId260" Type="http://schemas.openxmlformats.org/officeDocument/2006/relationships/customXml" Target="../ink/ink1143.xml"/><Relationship Id="rId281" Type="http://schemas.openxmlformats.org/officeDocument/2006/relationships/image" Target="../media/image1155.png"/><Relationship Id="rId34" Type="http://schemas.openxmlformats.org/officeDocument/2006/relationships/customXml" Target="../ink/ink1030.xml"/><Relationship Id="rId55" Type="http://schemas.openxmlformats.org/officeDocument/2006/relationships/image" Target="../media/image1043.png"/><Relationship Id="rId76" Type="http://schemas.openxmlformats.org/officeDocument/2006/relationships/customXml" Target="../ink/ink1051.xml"/><Relationship Id="rId97" Type="http://schemas.openxmlformats.org/officeDocument/2006/relationships/image" Target="../media/image1064.png"/><Relationship Id="rId120" Type="http://schemas.openxmlformats.org/officeDocument/2006/relationships/customXml" Target="../ink/ink1073.xml"/><Relationship Id="rId141" Type="http://schemas.openxmlformats.org/officeDocument/2006/relationships/image" Target="../media/image1086.png"/><Relationship Id="rId7" Type="http://schemas.openxmlformats.org/officeDocument/2006/relationships/image" Target="../media/image1019.png"/><Relationship Id="rId162" Type="http://schemas.openxmlformats.org/officeDocument/2006/relationships/customXml" Target="../ink/ink1094.xml"/><Relationship Id="rId183" Type="http://schemas.openxmlformats.org/officeDocument/2006/relationships/image" Target="../media/image1107.png"/><Relationship Id="rId218" Type="http://schemas.openxmlformats.org/officeDocument/2006/relationships/customXml" Target="../ink/ink1122.xml"/><Relationship Id="rId239" Type="http://schemas.openxmlformats.org/officeDocument/2006/relationships/image" Target="../media/image1134.png"/><Relationship Id="rId250" Type="http://schemas.openxmlformats.org/officeDocument/2006/relationships/customXml" Target="../ink/ink1138.xml"/><Relationship Id="rId271" Type="http://schemas.openxmlformats.org/officeDocument/2006/relationships/image" Target="../media/image1150.png"/><Relationship Id="rId292" Type="http://schemas.openxmlformats.org/officeDocument/2006/relationships/customXml" Target="../ink/ink1159.xml"/><Relationship Id="rId306" Type="http://schemas.openxmlformats.org/officeDocument/2006/relationships/customXml" Target="../ink/ink1166.xml"/><Relationship Id="rId24" Type="http://schemas.openxmlformats.org/officeDocument/2006/relationships/customXml" Target="../ink/ink1025.xml"/><Relationship Id="rId45" Type="http://schemas.openxmlformats.org/officeDocument/2006/relationships/image" Target="../media/image1038.png"/><Relationship Id="rId66" Type="http://schemas.openxmlformats.org/officeDocument/2006/relationships/customXml" Target="../ink/ink1046.xml"/><Relationship Id="rId87" Type="http://schemas.openxmlformats.org/officeDocument/2006/relationships/image" Target="../media/image1059.png"/><Relationship Id="rId110" Type="http://schemas.openxmlformats.org/officeDocument/2006/relationships/customXml" Target="../ink/ink1068.xml"/><Relationship Id="rId131" Type="http://schemas.openxmlformats.org/officeDocument/2006/relationships/image" Target="../media/image1081.png"/><Relationship Id="rId152" Type="http://schemas.openxmlformats.org/officeDocument/2006/relationships/customXml" Target="../ink/ink1089.xml"/><Relationship Id="rId173" Type="http://schemas.openxmlformats.org/officeDocument/2006/relationships/image" Target="../media/image1102.png"/><Relationship Id="rId194" Type="http://schemas.openxmlformats.org/officeDocument/2006/relationships/customXml" Target="../ink/ink1110.xml"/><Relationship Id="rId208" Type="http://schemas.openxmlformats.org/officeDocument/2006/relationships/customXml" Target="../ink/ink1117.xml"/><Relationship Id="rId229" Type="http://schemas.openxmlformats.org/officeDocument/2006/relationships/image" Target="../media/image1129.png"/><Relationship Id="rId240" Type="http://schemas.openxmlformats.org/officeDocument/2006/relationships/customXml" Target="../ink/ink1133.xml"/><Relationship Id="rId261" Type="http://schemas.openxmlformats.org/officeDocument/2006/relationships/image" Target="../media/image1145.png"/><Relationship Id="rId14" Type="http://schemas.openxmlformats.org/officeDocument/2006/relationships/customXml" Target="../ink/ink1020.xml"/><Relationship Id="rId35" Type="http://schemas.openxmlformats.org/officeDocument/2006/relationships/image" Target="../media/image1033.png"/><Relationship Id="rId56" Type="http://schemas.openxmlformats.org/officeDocument/2006/relationships/customXml" Target="../ink/ink1041.xml"/><Relationship Id="rId77" Type="http://schemas.openxmlformats.org/officeDocument/2006/relationships/image" Target="../media/image1054.png"/><Relationship Id="rId100" Type="http://schemas.openxmlformats.org/officeDocument/2006/relationships/customXml" Target="../ink/ink1063.xml"/><Relationship Id="rId282" Type="http://schemas.openxmlformats.org/officeDocument/2006/relationships/customXml" Target="../ink/ink1154.xml"/><Relationship Id="rId8" Type="http://schemas.openxmlformats.org/officeDocument/2006/relationships/customXml" Target="../ink/ink1017.xml"/><Relationship Id="rId98" Type="http://schemas.openxmlformats.org/officeDocument/2006/relationships/customXml" Target="../ink/ink1062.xml"/><Relationship Id="rId121" Type="http://schemas.openxmlformats.org/officeDocument/2006/relationships/image" Target="../media/image1076.png"/><Relationship Id="rId142" Type="http://schemas.openxmlformats.org/officeDocument/2006/relationships/customXml" Target="../ink/ink1084.xml"/><Relationship Id="rId163" Type="http://schemas.openxmlformats.org/officeDocument/2006/relationships/image" Target="../media/image1097.png"/><Relationship Id="rId184" Type="http://schemas.openxmlformats.org/officeDocument/2006/relationships/customXml" Target="../ink/ink1105.xml"/><Relationship Id="rId219" Type="http://schemas.openxmlformats.org/officeDocument/2006/relationships/image" Target="../media/image1124.png"/><Relationship Id="rId230" Type="http://schemas.openxmlformats.org/officeDocument/2006/relationships/customXml" Target="../ink/ink1128.xml"/><Relationship Id="rId251" Type="http://schemas.openxmlformats.org/officeDocument/2006/relationships/image" Target="../media/image1140.png"/><Relationship Id="rId25" Type="http://schemas.openxmlformats.org/officeDocument/2006/relationships/image" Target="../media/image1028.png"/><Relationship Id="rId46" Type="http://schemas.openxmlformats.org/officeDocument/2006/relationships/customXml" Target="../ink/ink1036.xml"/><Relationship Id="rId67" Type="http://schemas.openxmlformats.org/officeDocument/2006/relationships/image" Target="../media/image1049.png"/><Relationship Id="rId272" Type="http://schemas.openxmlformats.org/officeDocument/2006/relationships/customXml" Target="../ink/ink1149.xml"/><Relationship Id="rId293" Type="http://schemas.openxmlformats.org/officeDocument/2006/relationships/image" Target="../media/image1161.png"/><Relationship Id="rId307" Type="http://schemas.openxmlformats.org/officeDocument/2006/relationships/image" Target="../media/image1168.png"/><Relationship Id="rId88" Type="http://schemas.openxmlformats.org/officeDocument/2006/relationships/customXml" Target="../ink/ink1057.xml"/><Relationship Id="rId111" Type="http://schemas.openxmlformats.org/officeDocument/2006/relationships/image" Target="../media/image1071.png"/><Relationship Id="rId132" Type="http://schemas.openxmlformats.org/officeDocument/2006/relationships/customXml" Target="../ink/ink1079.xml"/><Relationship Id="rId153" Type="http://schemas.openxmlformats.org/officeDocument/2006/relationships/image" Target="../media/image1092.png"/><Relationship Id="rId174" Type="http://schemas.openxmlformats.org/officeDocument/2006/relationships/customXml" Target="../ink/ink1100.xml"/><Relationship Id="rId195" Type="http://schemas.openxmlformats.org/officeDocument/2006/relationships/image" Target="../media/image1112.png"/><Relationship Id="rId209" Type="http://schemas.openxmlformats.org/officeDocument/2006/relationships/image" Target="../media/image1119.png"/><Relationship Id="rId220" Type="http://schemas.openxmlformats.org/officeDocument/2006/relationships/customXml" Target="../ink/ink1123.xml"/><Relationship Id="rId241" Type="http://schemas.openxmlformats.org/officeDocument/2006/relationships/image" Target="../media/image1135.png"/><Relationship Id="rId15" Type="http://schemas.openxmlformats.org/officeDocument/2006/relationships/image" Target="../media/image1023.png"/><Relationship Id="rId36" Type="http://schemas.openxmlformats.org/officeDocument/2006/relationships/customXml" Target="../ink/ink1031.xml"/><Relationship Id="rId57" Type="http://schemas.openxmlformats.org/officeDocument/2006/relationships/image" Target="../media/image1044.png"/><Relationship Id="rId262" Type="http://schemas.openxmlformats.org/officeDocument/2006/relationships/customXml" Target="../ink/ink1144.xml"/><Relationship Id="rId283" Type="http://schemas.openxmlformats.org/officeDocument/2006/relationships/image" Target="../media/image1156.png"/><Relationship Id="rId78" Type="http://schemas.openxmlformats.org/officeDocument/2006/relationships/customXml" Target="../ink/ink1052.xml"/><Relationship Id="rId99" Type="http://schemas.openxmlformats.org/officeDocument/2006/relationships/image" Target="../media/image1065.png"/><Relationship Id="rId101" Type="http://schemas.openxmlformats.org/officeDocument/2006/relationships/image" Target="../media/image1066.png"/><Relationship Id="rId122" Type="http://schemas.openxmlformats.org/officeDocument/2006/relationships/customXml" Target="../ink/ink1074.xml"/><Relationship Id="rId143" Type="http://schemas.openxmlformats.org/officeDocument/2006/relationships/image" Target="../media/image1087.png"/><Relationship Id="rId164" Type="http://schemas.openxmlformats.org/officeDocument/2006/relationships/customXml" Target="../ink/ink1095.xml"/><Relationship Id="rId185" Type="http://schemas.openxmlformats.org/officeDocument/2006/relationships/image" Target="../media/image1108.png"/><Relationship Id="rId9" Type="http://schemas.openxmlformats.org/officeDocument/2006/relationships/image" Target="../media/image1020.png"/><Relationship Id="rId210" Type="http://schemas.openxmlformats.org/officeDocument/2006/relationships/customXml" Target="../ink/ink1118.xml"/><Relationship Id="rId26" Type="http://schemas.openxmlformats.org/officeDocument/2006/relationships/customXml" Target="../ink/ink1026.xml"/><Relationship Id="rId231" Type="http://schemas.openxmlformats.org/officeDocument/2006/relationships/image" Target="../media/image1130.png"/><Relationship Id="rId252" Type="http://schemas.openxmlformats.org/officeDocument/2006/relationships/customXml" Target="../ink/ink1139.xml"/><Relationship Id="rId273" Type="http://schemas.openxmlformats.org/officeDocument/2006/relationships/image" Target="../media/image1151.png"/><Relationship Id="rId294" Type="http://schemas.openxmlformats.org/officeDocument/2006/relationships/customXml" Target="../ink/ink1160.xml"/><Relationship Id="rId308" Type="http://schemas.openxmlformats.org/officeDocument/2006/relationships/customXml" Target="../ink/ink1167.xml"/><Relationship Id="rId47" Type="http://schemas.openxmlformats.org/officeDocument/2006/relationships/image" Target="../media/image1039.png"/><Relationship Id="rId68" Type="http://schemas.openxmlformats.org/officeDocument/2006/relationships/customXml" Target="../ink/ink1047.xml"/><Relationship Id="rId89" Type="http://schemas.openxmlformats.org/officeDocument/2006/relationships/image" Target="../media/image1060.png"/><Relationship Id="rId112" Type="http://schemas.openxmlformats.org/officeDocument/2006/relationships/customXml" Target="../ink/ink1069.xml"/><Relationship Id="rId133" Type="http://schemas.openxmlformats.org/officeDocument/2006/relationships/image" Target="../media/image1082.png"/><Relationship Id="rId154" Type="http://schemas.openxmlformats.org/officeDocument/2006/relationships/customXml" Target="../ink/ink1090.xml"/><Relationship Id="rId175" Type="http://schemas.openxmlformats.org/officeDocument/2006/relationships/image" Target="../media/image1103.png"/><Relationship Id="rId196" Type="http://schemas.openxmlformats.org/officeDocument/2006/relationships/customXml" Target="../ink/ink1111.xml"/><Relationship Id="rId200" Type="http://schemas.openxmlformats.org/officeDocument/2006/relationships/customXml" Target="../ink/ink1113.xml"/><Relationship Id="rId16" Type="http://schemas.openxmlformats.org/officeDocument/2006/relationships/customXml" Target="../ink/ink1021.xml"/><Relationship Id="rId221" Type="http://schemas.openxmlformats.org/officeDocument/2006/relationships/image" Target="../media/image1125.png"/><Relationship Id="rId242" Type="http://schemas.openxmlformats.org/officeDocument/2006/relationships/customXml" Target="../ink/ink1134.xml"/><Relationship Id="rId263" Type="http://schemas.openxmlformats.org/officeDocument/2006/relationships/image" Target="../media/image1146.png"/><Relationship Id="rId284" Type="http://schemas.openxmlformats.org/officeDocument/2006/relationships/customXml" Target="../ink/ink1155.xml"/><Relationship Id="rId37" Type="http://schemas.openxmlformats.org/officeDocument/2006/relationships/image" Target="../media/image1034.png"/><Relationship Id="rId58" Type="http://schemas.openxmlformats.org/officeDocument/2006/relationships/customXml" Target="../ink/ink1042.xml"/><Relationship Id="rId79" Type="http://schemas.openxmlformats.org/officeDocument/2006/relationships/image" Target="../media/image1055.png"/><Relationship Id="rId102" Type="http://schemas.openxmlformats.org/officeDocument/2006/relationships/customXml" Target="../ink/ink1064.xml"/><Relationship Id="rId123" Type="http://schemas.openxmlformats.org/officeDocument/2006/relationships/image" Target="../media/image1077.png"/><Relationship Id="rId144" Type="http://schemas.openxmlformats.org/officeDocument/2006/relationships/customXml" Target="../ink/ink1085.xml"/><Relationship Id="rId90" Type="http://schemas.openxmlformats.org/officeDocument/2006/relationships/customXml" Target="../ink/ink1058.xml"/><Relationship Id="rId165" Type="http://schemas.openxmlformats.org/officeDocument/2006/relationships/image" Target="../media/image1098.png"/><Relationship Id="rId186" Type="http://schemas.openxmlformats.org/officeDocument/2006/relationships/customXml" Target="../ink/ink1106.xml"/><Relationship Id="rId211" Type="http://schemas.openxmlformats.org/officeDocument/2006/relationships/image" Target="../media/image1120.png"/><Relationship Id="rId232" Type="http://schemas.openxmlformats.org/officeDocument/2006/relationships/customXml" Target="../ink/ink1129.xml"/><Relationship Id="rId253" Type="http://schemas.openxmlformats.org/officeDocument/2006/relationships/image" Target="../media/image1141.png"/><Relationship Id="rId274" Type="http://schemas.openxmlformats.org/officeDocument/2006/relationships/customXml" Target="../ink/ink1150.xml"/><Relationship Id="rId295" Type="http://schemas.openxmlformats.org/officeDocument/2006/relationships/image" Target="../media/image1162.png"/><Relationship Id="rId309" Type="http://schemas.openxmlformats.org/officeDocument/2006/relationships/image" Target="../media/image1169.png"/><Relationship Id="rId27" Type="http://schemas.openxmlformats.org/officeDocument/2006/relationships/image" Target="../media/image1029.png"/><Relationship Id="rId48" Type="http://schemas.openxmlformats.org/officeDocument/2006/relationships/customXml" Target="../ink/ink1037.xml"/><Relationship Id="rId69" Type="http://schemas.openxmlformats.org/officeDocument/2006/relationships/image" Target="../media/image1050.png"/><Relationship Id="rId113" Type="http://schemas.openxmlformats.org/officeDocument/2006/relationships/image" Target="../media/image1072.png"/><Relationship Id="rId134" Type="http://schemas.openxmlformats.org/officeDocument/2006/relationships/customXml" Target="../ink/ink1080.xml"/><Relationship Id="rId80" Type="http://schemas.openxmlformats.org/officeDocument/2006/relationships/customXml" Target="../ink/ink1053.xml"/><Relationship Id="rId155" Type="http://schemas.openxmlformats.org/officeDocument/2006/relationships/image" Target="../media/image1093.png"/><Relationship Id="rId176" Type="http://schemas.openxmlformats.org/officeDocument/2006/relationships/customXml" Target="../ink/ink1101.xml"/><Relationship Id="rId197" Type="http://schemas.openxmlformats.org/officeDocument/2006/relationships/image" Target="../media/image1113.png"/><Relationship Id="rId201" Type="http://schemas.openxmlformats.org/officeDocument/2006/relationships/image" Target="../media/image1115.png"/><Relationship Id="rId222" Type="http://schemas.openxmlformats.org/officeDocument/2006/relationships/customXml" Target="../ink/ink1124.xml"/><Relationship Id="rId243" Type="http://schemas.openxmlformats.org/officeDocument/2006/relationships/image" Target="../media/image1136.png"/><Relationship Id="rId264" Type="http://schemas.openxmlformats.org/officeDocument/2006/relationships/customXml" Target="../ink/ink1145.xml"/><Relationship Id="rId285" Type="http://schemas.openxmlformats.org/officeDocument/2006/relationships/image" Target="../media/image1157.png"/><Relationship Id="rId17" Type="http://schemas.openxmlformats.org/officeDocument/2006/relationships/image" Target="../media/image1024.png"/><Relationship Id="rId38" Type="http://schemas.openxmlformats.org/officeDocument/2006/relationships/customXml" Target="../ink/ink1032.xml"/><Relationship Id="rId59" Type="http://schemas.openxmlformats.org/officeDocument/2006/relationships/image" Target="../media/image1045.png"/><Relationship Id="rId103" Type="http://schemas.openxmlformats.org/officeDocument/2006/relationships/image" Target="../media/image1067.png"/><Relationship Id="rId124" Type="http://schemas.openxmlformats.org/officeDocument/2006/relationships/customXml" Target="../ink/ink1075.xml"/><Relationship Id="rId70" Type="http://schemas.openxmlformats.org/officeDocument/2006/relationships/customXml" Target="../ink/ink1048.xml"/><Relationship Id="rId91" Type="http://schemas.openxmlformats.org/officeDocument/2006/relationships/image" Target="../media/image1061.png"/><Relationship Id="rId145" Type="http://schemas.openxmlformats.org/officeDocument/2006/relationships/image" Target="../media/image1088.png"/><Relationship Id="rId166" Type="http://schemas.openxmlformats.org/officeDocument/2006/relationships/customXml" Target="../ink/ink1096.xml"/><Relationship Id="rId187" Type="http://schemas.openxmlformats.org/officeDocument/2006/relationships/image" Target="../media/image1109.png"/><Relationship Id="rId1" Type="http://schemas.openxmlformats.org/officeDocument/2006/relationships/slideLayout" Target="../slideLayouts/slideLayout7.xml"/><Relationship Id="rId212" Type="http://schemas.openxmlformats.org/officeDocument/2006/relationships/customXml" Target="../ink/ink1119.xml"/><Relationship Id="rId233" Type="http://schemas.openxmlformats.org/officeDocument/2006/relationships/image" Target="../media/image1131.png"/><Relationship Id="rId254" Type="http://schemas.openxmlformats.org/officeDocument/2006/relationships/customXml" Target="../ink/ink1140.xml"/><Relationship Id="rId28" Type="http://schemas.openxmlformats.org/officeDocument/2006/relationships/customXml" Target="../ink/ink1027.xml"/><Relationship Id="rId49" Type="http://schemas.openxmlformats.org/officeDocument/2006/relationships/image" Target="../media/image1040.png"/><Relationship Id="rId114" Type="http://schemas.openxmlformats.org/officeDocument/2006/relationships/customXml" Target="../ink/ink1070.xml"/><Relationship Id="rId275" Type="http://schemas.openxmlformats.org/officeDocument/2006/relationships/image" Target="../media/image1152.png"/><Relationship Id="rId296" Type="http://schemas.openxmlformats.org/officeDocument/2006/relationships/customXml" Target="../ink/ink1161.xml"/><Relationship Id="rId300" Type="http://schemas.openxmlformats.org/officeDocument/2006/relationships/customXml" Target="../ink/ink1163.xml"/><Relationship Id="rId60" Type="http://schemas.openxmlformats.org/officeDocument/2006/relationships/customXml" Target="../ink/ink1043.xml"/><Relationship Id="rId81" Type="http://schemas.openxmlformats.org/officeDocument/2006/relationships/image" Target="../media/image1056.png"/><Relationship Id="rId135" Type="http://schemas.openxmlformats.org/officeDocument/2006/relationships/image" Target="../media/image1083.png"/><Relationship Id="rId156" Type="http://schemas.openxmlformats.org/officeDocument/2006/relationships/customXml" Target="../ink/ink1091.xml"/><Relationship Id="rId177" Type="http://schemas.openxmlformats.org/officeDocument/2006/relationships/image" Target="../media/image1104.png"/><Relationship Id="rId198" Type="http://schemas.openxmlformats.org/officeDocument/2006/relationships/customXml" Target="../ink/ink1112.xml"/><Relationship Id="rId202" Type="http://schemas.openxmlformats.org/officeDocument/2006/relationships/customXml" Target="../ink/ink1114.xml"/><Relationship Id="rId223" Type="http://schemas.openxmlformats.org/officeDocument/2006/relationships/image" Target="../media/image1126.png"/><Relationship Id="rId244" Type="http://schemas.openxmlformats.org/officeDocument/2006/relationships/customXml" Target="../ink/ink1135.xml"/><Relationship Id="rId18" Type="http://schemas.openxmlformats.org/officeDocument/2006/relationships/customXml" Target="../ink/ink1022.xml"/><Relationship Id="rId39" Type="http://schemas.openxmlformats.org/officeDocument/2006/relationships/image" Target="../media/image1035.png"/><Relationship Id="rId265" Type="http://schemas.openxmlformats.org/officeDocument/2006/relationships/image" Target="../media/image1147.png"/><Relationship Id="rId286" Type="http://schemas.openxmlformats.org/officeDocument/2006/relationships/customXml" Target="../ink/ink1156.xml"/><Relationship Id="rId50" Type="http://schemas.openxmlformats.org/officeDocument/2006/relationships/customXml" Target="../ink/ink1038.xml"/><Relationship Id="rId104" Type="http://schemas.openxmlformats.org/officeDocument/2006/relationships/customXml" Target="../ink/ink1065.xml"/><Relationship Id="rId125" Type="http://schemas.openxmlformats.org/officeDocument/2006/relationships/image" Target="../media/image1078.png"/><Relationship Id="rId146" Type="http://schemas.openxmlformats.org/officeDocument/2006/relationships/customXml" Target="../ink/ink1086.xml"/><Relationship Id="rId167" Type="http://schemas.openxmlformats.org/officeDocument/2006/relationships/image" Target="../media/image1099.png"/><Relationship Id="rId188" Type="http://schemas.openxmlformats.org/officeDocument/2006/relationships/customXml" Target="../ink/ink1107.xml"/><Relationship Id="rId71" Type="http://schemas.openxmlformats.org/officeDocument/2006/relationships/image" Target="../media/image1051.png"/><Relationship Id="rId92" Type="http://schemas.openxmlformats.org/officeDocument/2006/relationships/customXml" Target="../ink/ink1059.xml"/><Relationship Id="rId213" Type="http://schemas.openxmlformats.org/officeDocument/2006/relationships/image" Target="../media/image1121.png"/><Relationship Id="rId234" Type="http://schemas.openxmlformats.org/officeDocument/2006/relationships/customXml" Target="../ink/ink1130.xml"/><Relationship Id="rId2" Type="http://schemas.openxmlformats.org/officeDocument/2006/relationships/customXml" Target="../ink/ink1014.xml"/><Relationship Id="rId29" Type="http://schemas.openxmlformats.org/officeDocument/2006/relationships/image" Target="../media/image1030.png"/><Relationship Id="rId255" Type="http://schemas.openxmlformats.org/officeDocument/2006/relationships/image" Target="../media/image1142.png"/><Relationship Id="rId276" Type="http://schemas.openxmlformats.org/officeDocument/2006/relationships/customXml" Target="../ink/ink1151.xml"/><Relationship Id="rId297" Type="http://schemas.openxmlformats.org/officeDocument/2006/relationships/image" Target="../media/image1163.png"/><Relationship Id="rId40" Type="http://schemas.openxmlformats.org/officeDocument/2006/relationships/customXml" Target="../ink/ink1033.xml"/><Relationship Id="rId115" Type="http://schemas.openxmlformats.org/officeDocument/2006/relationships/image" Target="../media/image1073.png"/><Relationship Id="rId136" Type="http://schemas.openxmlformats.org/officeDocument/2006/relationships/customXml" Target="../ink/ink1081.xml"/><Relationship Id="rId157" Type="http://schemas.openxmlformats.org/officeDocument/2006/relationships/image" Target="../media/image1094.png"/><Relationship Id="rId178" Type="http://schemas.openxmlformats.org/officeDocument/2006/relationships/customXml" Target="../ink/ink1102.xml"/><Relationship Id="rId301" Type="http://schemas.openxmlformats.org/officeDocument/2006/relationships/image" Target="../media/image1165.png"/><Relationship Id="rId61" Type="http://schemas.openxmlformats.org/officeDocument/2006/relationships/image" Target="../media/image1046.png"/><Relationship Id="rId82" Type="http://schemas.openxmlformats.org/officeDocument/2006/relationships/customXml" Target="../ink/ink1054.xml"/><Relationship Id="rId199" Type="http://schemas.openxmlformats.org/officeDocument/2006/relationships/image" Target="../media/image1114.png"/><Relationship Id="rId203" Type="http://schemas.openxmlformats.org/officeDocument/2006/relationships/image" Target="../media/image1116.png"/><Relationship Id="rId19" Type="http://schemas.openxmlformats.org/officeDocument/2006/relationships/image" Target="../media/image1025.png"/><Relationship Id="rId224" Type="http://schemas.openxmlformats.org/officeDocument/2006/relationships/customXml" Target="../ink/ink1125.xml"/><Relationship Id="rId245" Type="http://schemas.openxmlformats.org/officeDocument/2006/relationships/image" Target="../media/image1137.png"/><Relationship Id="rId266" Type="http://schemas.openxmlformats.org/officeDocument/2006/relationships/customXml" Target="../ink/ink1146.xml"/><Relationship Id="rId287" Type="http://schemas.openxmlformats.org/officeDocument/2006/relationships/image" Target="../media/image1158.png"/><Relationship Id="rId30" Type="http://schemas.openxmlformats.org/officeDocument/2006/relationships/customXml" Target="../ink/ink1028.xml"/><Relationship Id="rId105" Type="http://schemas.openxmlformats.org/officeDocument/2006/relationships/image" Target="../media/image1068.png"/><Relationship Id="rId126" Type="http://schemas.openxmlformats.org/officeDocument/2006/relationships/customXml" Target="../ink/ink1076.xml"/><Relationship Id="rId147" Type="http://schemas.openxmlformats.org/officeDocument/2006/relationships/image" Target="../media/image1089.png"/><Relationship Id="rId168" Type="http://schemas.openxmlformats.org/officeDocument/2006/relationships/customXml" Target="../ink/ink1097.xml"/><Relationship Id="rId51" Type="http://schemas.openxmlformats.org/officeDocument/2006/relationships/image" Target="../media/image1041.png"/><Relationship Id="rId72" Type="http://schemas.openxmlformats.org/officeDocument/2006/relationships/customXml" Target="../ink/ink1049.xml"/><Relationship Id="rId93" Type="http://schemas.openxmlformats.org/officeDocument/2006/relationships/image" Target="../media/image1062.png"/><Relationship Id="rId189" Type="http://schemas.openxmlformats.org/officeDocument/2006/relationships/image" Target="../media/image1110.png"/><Relationship Id="rId3" Type="http://schemas.openxmlformats.org/officeDocument/2006/relationships/image" Target="../media/image10170.png"/><Relationship Id="rId214" Type="http://schemas.openxmlformats.org/officeDocument/2006/relationships/customXml" Target="../ink/ink1120.xml"/><Relationship Id="rId235" Type="http://schemas.openxmlformats.org/officeDocument/2006/relationships/image" Target="../media/image1132.png"/><Relationship Id="rId256" Type="http://schemas.openxmlformats.org/officeDocument/2006/relationships/customXml" Target="../ink/ink1141.xml"/><Relationship Id="rId277" Type="http://schemas.openxmlformats.org/officeDocument/2006/relationships/image" Target="../media/image1153.png"/><Relationship Id="rId298" Type="http://schemas.openxmlformats.org/officeDocument/2006/relationships/customXml" Target="../ink/ink1162.xml"/><Relationship Id="rId116" Type="http://schemas.openxmlformats.org/officeDocument/2006/relationships/customXml" Target="../ink/ink1071.xml"/><Relationship Id="rId137" Type="http://schemas.openxmlformats.org/officeDocument/2006/relationships/image" Target="../media/image1084.png"/><Relationship Id="rId158" Type="http://schemas.openxmlformats.org/officeDocument/2006/relationships/customXml" Target="../ink/ink1092.xml"/><Relationship Id="rId302" Type="http://schemas.openxmlformats.org/officeDocument/2006/relationships/customXml" Target="../ink/ink1164.xml"/><Relationship Id="rId20" Type="http://schemas.openxmlformats.org/officeDocument/2006/relationships/customXml" Target="../ink/ink1023.xml"/><Relationship Id="rId41" Type="http://schemas.openxmlformats.org/officeDocument/2006/relationships/image" Target="../media/image1036.png"/><Relationship Id="rId62" Type="http://schemas.openxmlformats.org/officeDocument/2006/relationships/customXml" Target="../ink/ink1044.xml"/><Relationship Id="rId83" Type="http://schemas.openxmlformats.org/officeDocument/2006/relationships/image" Target="../media/image1057.png"/><Relationship Id="rId179" Type="http://schemas.openxmlformats.org/officeDocument/2006/relationships/image" Target="../media/image1105.png"/><Relationship Id="rId190" Type="http://schemas.openxmlformats.org/officeDocument/2006/relationships/customXml" Target="../ink/ink1108.xml"/><Relationship Id="rId204" Type="http://schemas.openxmlformats.org/officeDocument/2006/relationships/customXml" Target="../ink/ink1115.xml"/><Relationship Id="rId225" Type="http://schemas.openxmlformats.org/officeDocument/2006/relationships/image" Target="../media/image1127.png"/><Relationship Id="rId246" Type="http://schemas.openxmlformats.org/officeDocument/2006/relationships/customXml" Target="../ink/ink1136.xml"/><Relationship Id="rId267" Type="http://schemas.openxmlformats.org/officeDocument/2006/relationships/image" Target="../media/image1148.png"/><Relationship Id="rId288" Type="http://schemas.openxmlformats.org/officeDocument/2006/relationships/customXml" Target="../ink/ink1157.xml"/><Relationship Id="rId106" Type="http://schemas.openxmlformats.org/officeDocument/2006/relationships/customXml" Target="../ink/ink1066.xml"/><Relationship Id="rId127" Type="http://schemas.openxmlformats.org/officeDocument/2006/relationships/image" Target="../media/image1079.png"/><Relationship Id="rId10" Type="http://schemas.openxmlformats.org/officeDocument/2006/relationships/customXml" Target="../ink/ink1018.xml"/><Relationship Id="rId31" Type="http://schemas.openxmlformats.org/officeDocument/2006/relationships/image" Target="../media/image1031.png"/><Relationship Id="rId52" Type="http://schemas.openxmlformats.org/officeDocument/2006/relationships/customXml" Target="../ink/ink1039.xml"/><Relationship Id="rId73" Type="http://schemas.openxmlformats.org/officeDocument/2006/relationships/image" Target="../media/image1052.png"/><Relationship Id="rId94" Type="http://schemas.openxmlformats.org/officeDocument/2006/relationships/customXml" Target="../ink/ink1060.xml"/><Relationship Id="rId148" Type="http://schemas.openxmlformats.org/officeDocument/2006/relationships/customXml" Target="../ink/ink1087.xml"/><Relationship Id="rId169" Type="http://schemas.openxmlformats.org/officeDocument/2006/relationships/image" Target="../media/image1100.png"/><Relationship Id="rId4" Type="http://schemas.openxmlformats.org/officeDocument/2006/relationships/customXml" Target="../ink/ink1015.xml"/><Relationship Id="rId180" Type="http://schemas.openxmlformats.org/officeDocument/2006/relationships/customXml" Target="../ink/ink1103.xml"/><Relationship Id="rId215" Type="http://schemas.openxmlformats.org/officeDocument/2006/relationships/image" Target="../media/image1122.png"/><Relationship Id="rId236" Type="http://schemas.openxmlformats.org/officeDocument/2006/relationships/customXml" Target="../ink/ink1131.xml"/><Relationship Id="rId257" Type="http://schemas.openxmlformats.org/officeDocument/2006/relationships/image" Target="../media/image1143.png"/><Relationship Id="rId278" Type="http://schemas.openxmlformats.org/officeDocument/2006/relationships/customXml" Target="../ink/ink1152.xml"/><Relationship Id="rId303" Type="http://schemas.openxmlformats.org/officeDocument/2006/relationships/image" Target="../media/image1166.png"/><Relationship Id="rId42" Type="http://schemas.openxmlformats.org/officeDocument/2006/relationships/customXml" Target="../ink/ink1034.xml"/><Relationship Id="rId84" Type="http://schemas.openxmlformats.org/officeDocument/2006/relationships/customXml" Target="../ink/ink1055.xml"/><Relationship Id="rId138" Type="http://schemas.openxmlformats.org/officeDocument/2006/relationships/customXml" Target="../ink/ink1082.xml"/><Relationship Id="rId191" Type="http://schemas.openxmlformats.org/officeDocument/2006/relationships/image" Target="../media/image694.png"/><Relationship Id="rId205" Type="http://schemas.openxmlformats.org/officeDocument/2006/relationships/image" Target="../media/image1117.png"/><Relationship Id="rId247" Type="http://schemas.openxmlformats.org/officeDocument/2006/relationships/image" Target="../media/image1138.png"/><Relationship Id="rId107" Type="http://schemas.openxmlformats.org/officeDocument/2006/relationships/image" Target="../media/image1069.png"/><Relationship Id="rId289" Type="http://schemas.openxmlformats.org/officeDocument/2006/relationships/image" Target="../media/image1159.png"/><Relationship Id="rId11" Type="http://schemas.openxmlformats.org/officeDocument/2006/relationships/image" Target="../media/image1021.png"/><Relationship Id="rId53" Type="http://schemas.openxmlformats.org/officeDocument/2006/relationships/image" Target="../media/image1042.png"/><Relationship Id="rId149" Type="http://schemas.openxmlformats.org/officeDocument/2006/relationships/image" Target="../media/image1090.png"/><Relationship Id="rId95" Type="http://schemas.openxmlformats.org/officeDocument/2006/relationships/image" Target="../media/image1063.png"/><Relationship Id="rId160" Type="http://schemas.openxmlformats.org/officeDocument/2006/relationships/customXml" Target="../ink/ink1093.xml"/><Relationship Id="rId216" Type="http://schemas.openxmlformats.org/officeDocument/2006/relationships/customXml" Target="../ink/ink1121.xml"/><Relationship Id="rId258" Type="http://schemas.openxmlformats.org/officeDocument/2006/relationships/customXml" Target="../ink/ink1142.xml"/><Relationship Id="rId22" Type="http://schemas.openxmlformats.org/officeDocument/2006/relationships/customXml" Target="../ink/ink1024.xml"/><Relationship Id="rId64" Type="http://schemas.openxmlformats.org/officeDocument/2006/relationships/customXml" Target="../ink/ink1045.xml"/><Relationship Id="rId118" Type="http://schemas.openxmlformats.org/officeDocument/2006/relationships/customXml" Target="../ink/ink1072.xml"/><Relationship Id="rId171" Type="http://schemas.openxmlformats.org/officeDocument/2006/relationships/image" Target="../media/image1101.png"/><Relationship Id="rId227" Type="http://schemas.openxmlformats.org/officeDocument/2006/relationships/image" Target="../media/image1128.png"/><Relationship Id="rId269" Type="http://schemas.openxmlformats.org/officeDocument/2006/relationships/image" Target="../media/image1149.png"/><Relationship Id="rId33" Type="http://schemas.openxmlformats.org/officeDocument/2006/relationships/image" Target="../media/image1032.png"/><Relationship Id="rId129" Type="http://schemas.openxmlformats.org/officeDocument/2006/relationships/image" Target="../media/image1080.png"/><Relationship Id="rId280" Type="http://schemas.openxmlformats.org/officeDocument/2006/relationships/customXml" Target="../ink/ink1153.xml"/><Relationship Id="rId75" Type="http://schemas.openxmlformats.org/officeDocument/2006/relationships/image" Target="../media/image1053.png"/><Relationship Id="rId140" Type="http://schemas.openxmlformats.org/officeDocument/2006/relationships/customXml" Target="../ink/ink1083.xml"/><Relationship Id="rId182" Type="http://schemas.openxmlformats.org/officeDocument/2006/relationships/customXml" Target="../ink/ink1104.xml"/><Relationship Id="rId6" Type="http://schemas.openxmlformats.org/officeDocument/2006/relationships/customXml" Target="../ink/ink1016.xml"/><Relationship Id="rId238" Type="http://schemas.openxmlformats.org/officeDocument/2006/relationships/customXml" Target="../ink/ink1132.xml"/><Relationship Id="rId291" Type="http://schemas.openxmlformats.org/officeDocument/2006/relationships/image" Target="../media/image1160.png"/><Relationship Id="rId305" Type="http://schemas.openxmlformats.org/officeDocument/2006/relationships/image" Target="../media/image1167.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17" Type="http://schemas.openxmlformats.org/officeDocument/2006/relationships/image" Target="../media/image1225.png"/><Relationship Id="rId299" Type="http://schemas.openxmlformats.org/officeDocument/2006/relationships/image" Target="../media/image1316.png"/><Relationship Id="rId21" Type="http://schemas.openxmlformats.org/officeDocument/2006/relationships/image" Target="../media/image1178.png"/><Relationship Id="rId63" Type="http://schemas.openxmlformats.org/officeDocument/2006/relationships/image" Target="../media/image1198.png"/><Relationship Id="rId159" Type="http://schemas.openxmlformats.org/officeDocument/2006/relationships/image" Target="../media/image1246.png"/><Relationship Id="rId324" Type="http://schemas.openxmlformats.org/officeDocument/2006/relationships/customXml" Target="../ink/ink1329.xml"/><Relationship Id="rId170" Type="http://schemas.openxmlformats.org/officeDocument/2006/relationships/customXml" Target="../ink/ink1252.xml"/><Relationship Id="rId226" Type="http://schemas.openxmlformats.org/officeDocument/2006/relationships/customXml" Target="../ink/ink1280.xml"/><Relationship Id="rId268" Type="http://schemas.openxmlformats.org/officeDocument/2006/relationships/customXml" Target="../ink/ink1301.xml"/><Relationship Id="rId32" Type="http://schemas.openxmlformats.org/officeDocument/2006/relationships/customXml" Target="../ink/ink1183.xml"/><Relationship Id="rId74" Type="http://schemas.openxmlformats.org/officeDocument/2006/relationships/customXml" Target="../ink/ink1204.xml"/><Relationship Id="rId128" Type="http://schemas.openxmlformats.org/officeDocument/2006/relationships/customXml" Target="../ink/ink1231.xml"/><Relationship Id="rId335" Type="http://schemas.openxmlformats.org/officeDocument/2006/relationships/image" Target="../media/image1334.png"/><Relationship Id="rId5" Type="http://schemas.openxmlformats.org/officeDocument/2006/relationships/image" Target="../media/image1170.png"/><Relationship Id="rId181" Type="http://schemas.openxmlformats.org/officeDocument/2006/relationships/image" Target="../media/image1257.png"/><Relationship Id="rId237" Type="http://schemas.openxmlformats.org/officeDocument/2006/relationships/image" Target="../media/image1285.png"/><Relationship Id="rId279" Type="http://schemas.openxmlformats.org/officeDocument/2006/relationships/image" Target="../media/image1306.png"/><Relationship Id="rId43" Type="http://schemas.openxmlformats.org/officeDocument/2006/relationships/image" Target="../media/image1189.png"/><Relationship Id="rId139" Type="http://schemas.openxmlformats.org/officeDocument/2006/relationships/image" Target="../media/image1236.png"/><Relationship Id="rId290" Type="http://schemas.openxmlformats.org/officeDocument/2006/relationships/customXml" Target="../ink/ink1312.xml"/><Relationship Id="rId304" Type="http://schemas.openxmlformats.org/officeDocument/2006/relationships/customXml" Target="../ink/ink1319.xml"/><Relationship Id="rId85" Type="http://schemas.openxmlformats.org/officeDocument/2006/relationships/image" Target="../media/image1209.png"/><Relationship Id="rId150" Type="http://schemas.openxmlformats.org/officeDocument/2006/relationships/customXml" Target="../ink/ink1242.xml"/><Relationship Id="rId192" Type="http://schemas.openxmlformats.org/officeDocument/2006/relationships/customXml" Target="../ink/ink1263.xml"/><Relationship Id="rId206" Type="http://schemas.openxmlformats.org/officeDocument/2006/relationships/customXml" Target="../ink/ink1270.xml"/><Relationship Id="rId248" Type="http://schemas.openxmlformats.org/officeDocument/2006/relationships/customXml" Target="../ink/ink1291.xml"/><Relationship Id="rId12" Type="http://schemas.openxmlformats.org/officeDocument/2006/relationships/customXml" Target="../ink/ink1173.xml"/><Relationship Id="rId108" Type="http://schemas.openxmlformats.org/officeDocument/2006/relationships/customXml" Target="../ink/ink1221.xml"/><Relationship Id="rId315" Type="http://schemas.openxmlformats.org/officeDocument/2006/relationships/image" Target="../media/image1324.png"/><Relationship Id="rId54" Type="http://schemas.openxmlformats.org/officeDocument/2006/relationships/customXml" Target="../ink/ink1194.xml"/><Relationship Id="rId96" Type="http://schemas.openxmlformats.org/officeDocument/2006/relationships/customXml" Target="../ink/ink1215.xml"/><Relationship Id="rId161" Type="http://schemas.openxmlformats.org/officeDocument/2006/relationships/image" Target="../media/image1247.png"/><Relationship Id="rId217" Type="http://schemas.openxmlformats.org/officeDocument/2006/relationships/image" Target="../media/image1275.png"/><Relationship Id="rId259" Type="http://schemas.openxmlformats.org/officeDocument/2006/relationships/image" Target="../media/image1296.png"/><Relationship Id="rId23" Type="http://schemas.openxmlformats.org/officeDocument/2006/relationships/image" Target="../media/image1179.png"/><Relationship Id="rId119" Type="http://schemas.openxmlformats.org/officeDocument/2006/relationships/image" Target="../media/image1226.png"/><Relationship Id="rId270" Type="http://schemas.openxmlformats.org/officeDocument/2006/relationships/customXml" Target="../ink/ink1302.xml"/><Relationship Id="rId326" Type="http://schemas.openxmlformats.org/officeDocument/2006/relationships/customXml" Target="../ink/ink1330.xml"/><Relationship Id="rId65" Type="http://schemas.openxmlformats.org/officeDocument/2006/relationships/image" Target="../media/image1199.png"/><Relationship Id="rId130" Type="http://schemas.openxmlformats.org/officeDocument/2006/relationships/customXml" Target="../ink/ink1232.xml"/><Relationship Id="rId172" Type="http://schemas.openxmlformats.org/officeDocument/2006/relationships/customXml" Target="../ink/ink1253.xml"/><Relationship Id="rId228" Type="http://schemas.openxmlformats.org/officeDocument/2006/relationships/customXml" Target="../ink/ink1281.xml"/><Relationship Id="rId281" Type="http://schemas.openxmlformats.org/officeDocument/2006/relationships/image" Target="../media/image1307.png"/><Relationship Id="rId337" Type="http://schemas.openxmlformats.org/officeDocument/2006/relationships/image" Target="../media/image1335.png"/><Relationship Id="rId34" Type="http://schemas.openxmlformats.org/officeDocument/2006/relationships/customXml" Target="../ink/ink1184.xml"/><Relationship Id="rId76" Type="http://schemas.openxmlformats.org/officeDocument/2006/relationships/customXml" Target="../ink/ink1205.xml"/><Relationship Id="rId141" Type="http://schemas.openxmlformats.org/officeDocument/2006/relationships/image" Target="../media/image1237.png"/><Relationship Id="rId7" Type="http://schemas.openxmlformats.org/officeDocument/2006/relationships/image" Target="../media/image1171.png"/><Relationship Id="rId183" Type="http://schemas.openxmlformats.org/officeDocument/2006/relationships/image" Target="../media/image1258.png"/><Relationship Id="rId239" Type="http://schemas.openxmlformats.org/officeDocument/2006/relationships/image" Target="../media/image1286.png"/><Relationship Id="rId250" Type="http://schemas.openxmlformats.org/officeDocument/2006/relationships/customXml" Target="../ink/ink1292.xml"/><Relationship Id="rId292" Type="http://schemas.openxmlformats.org/officeDocument/2006/relationships/customXml" Target="../ink/ink1313.xml"/><Relationship Id="rId306" Type="http://schemas.openxmlformats.org/officeDocument/2006/relationships/customXml" Target="../ink/ink1320.xml"/><Relationship Id="rId45" Type="http://schemas.openxmlformats.org/officeDocument/2006/relationships/image" Target="../media/image1190.png"/><Relationship Id="rId87" Type="http://schemas.openxmlformats.org/officeDocument/2006/relationships/image" Target="../media/image1210.png"/><Relationship Id="rId110" Type="http://schemas.openxmlformats.org/officeDocument/2006/relationships/customXml" Target="../ink/ink1222.xml"/><Relationship Id="rId152" Type="http://schemas.openxmlformats.org/officeDocument/2006/relationships/customXml" Target="../ink/ink1243.xml"/><Relationship Id="rId194" Type="http://schemas.openxmlformats.org/officeDocument/2006/relationships/customXml" Target="../ink/ink1264.xml"/><Relationship Id="rId208" Type="http://schemas.openxmlformats.org/officeDocument/2006/relationships/customXml" Target="../ink/ink1271.xml"/><Relationship Id="rId240" Type="http://schemas.openxmlformats.org/officeDocument/2006/relationships/customXml" Target="../ink/ink1287.xml"/><Relationship Id="rId261" Type="http://schemas.openxmlformats.org/officeDocument/2006/relationships/image" Target="../media/image1297.png"/><Relationship Id="rId14" Type="http://schemas.openxmlformats.org/officeDocument/2006/relationships/customXml" Target="../ink/ink1174.xml"/><Relationship Id="rId35" Type="http://schemas.openxmlformats.org/officeDocument/2006/relationships/image" Target="../media/image1185.png"/><Relationship Id="rId56" Type="http://schemas.openxmlformats.org/officeDocument/2006/relationships/customXml" Target="../ink/ink1195.xml"/><Relationship Id="rId77" Type="http://schemas.openxmlformats.org/officeDocument/2006/relationships/image" Target="../media/image1205.png"/><Relationship Id="rId100" Type="http://schemas.openxmlformats.org/officeDocument/2006/relationships/customXml" Target="../ink/ink1217.xml"/><Relationship Id="rId282" Type="http://schemas.openxmlformats.org/officeDocument/2006/relationships/customXml" Target="../ink/ink1308.xml"/><Relationship Id="rId317" Type="http://schemas.openxmlformats.org/officeDocument/2006/relationships/image" Target="../media/image1325.png"/><Relationship Id="rId338" Type="http://schemas.openxmlformats.org/officeDocument/2006/relationships/customXml" Target="../ink/ink1336.xml"/><Relationship Id="rId8" Type="http://schemas.openxmlformats.org/officeDocument/2006/relationships/customXml" Target="../ink/ink1171.xml"/><Relationship Id="rId98" Type="http://schemas.openxmlformats.org/officeDocument/2006/relationships/customXml" Target="../ink/ink1216.xml"/><Relationship Id="rId121" Type="http://schemas.openxmlformats.org/officeDocument/2006/relationships/image" Target="../media/image1227.png"/><Relationship Id="rId142" Type="http://schemas.openxmlformats.org/officeDocument/2006/relationships/customXml" Target="../ink/ink1238.xml"/><Relationship Id="rId163" Type="http://schemas.openxmlformats.org/officeDocument/2006/relationships/image" Target="../media/image1248.png"/><Relationship Id="rId184" Type="http://schemas.openxmlformats.org/officeDocument/2006/relationships/customXml" Target="../ink/ink1259.xml"/><Relationship Id="rId219" Type="http://schemas.openxmlformats.org/officeDocument/2006/relationships/image" Target="../media/image1276.png"/><Relationship Id="rId230" Type="http://schemas.openxmlformats.org/officeDocument/2006/relationships/customXml" Target="../ink/ink1282.xml"/><Relationship Id="rId251" Type="http://schemas.openxmlformats.org/officeDocument/2006/relationships/image" Target="../media/image1292.png"/><Relationship Id="rId25" Type="http://schemas.openxmlformats.org/officeDocument/2006/relationships/image" Target="../media/image1180.png"/><Relationship Id="rId46" Type="http://schemas.openxmlformats.org/officeDocument/2006/relationships/customXml" Target="../ink/ink1190.xml"/><Relationship Id="rId67" Type="http://schemas.openxmlformats.org/officeDocument/2006/relationships/image" Target="../media/image1200.png"/><Relationship Id="rId272" Type="http://schemas.openxmlformats.org/officeDocument/2006/relationships/customXml" Target="../ink/ink1303.xml"/><Relationship Id="rId293" Type="http://schemas.openxmlformats.org/officeDocument/2006/relationships/image" Target="../media/image1313.png"/><Relationship Id="rId307" Type="http://schemas.openxmlformats.org/officeDocument/2006/relationships/image" Target="../media/image1320.png"/><Relationship Id="rId328" Type="http://schemas.openxmlformats.org/officeDocument/2006/relationships/customXml" Target="../ink/ink1331.xml"/><Relationship Id="rId88" Type="http://schemas.openxmlformats.org/officeDocument/2006/relationships/customXml" Target="../ink/ink1211.xml"/><Relationship Id="rId111" Type="http://schemas.openxmlformats.org/officeDocument/2006/relationships/image" Target="../media/image1222.png"/><Relationship Id="rId132" Type="http://schemas.openxmlformats.org/officeDocument/2006/relationships/customXml" Target="../ink/ink1233.xml"/><Relationship Id="rId153" Type="http://schemas.openxmlformats.org/officeDocument/2006/relationships/image" Target="../media/image1243.png"/><Relationship Id="rId174" Type="http://schemas.openxmlformats.org/officeDocument/2006/relationships/customXml" Target="../ink/ink1254.xml"/><Relationship Id="rId195" Type="http://schemas.openxmlformats.org/officeDocument/2006/relationships/image" Target="../media/image1264.png"/><Relationship Id="rId209" Type="http://schemas.openxmlformats.org/officeDocument/2006/relationships/image" Target="../media/image1271.png"/><Relationship Id="rId220" Type="http://schemas.openxmlformats.org/officeDocument/2006/relationships/customXml" Target="../ink/ink1277.xml"/><Relationship Id="rId241" Type="http://schemas.openxmlformats.org/officeDocument/2006/relationships/image" Target="../media/image1287.png"/><Relationship Id="rId15" Type="http://schemas.openxmlformats.org/officeDocument/2006/relationships/image" Target="../media/image1175.png"/><Relationship Id="rId36" Type="http://schemas.openxmlformats.org/officeDocument/2006/relationships/customXml" Target="../ink/ink1185.xml"/><Relationship Id="rId57" Type="http://schemas.openxmlformats.org/officeDocument/2006/relationships/image" Target="../media/image1195.png"/><Relationship Id="rId262" Type="http://schemas.openxmlformats.org/officeDocument/2006/relationships/customXml" Target="../ink/ink1298.xml"/><Relationship Id="rId283" Type="http://schemas.openxmlformats.org/officeDocument/2006/relationships/image" Target="../media/image1308.png"/><Relationship Id="rId318" Type="http://schemas.openxmlformats.org/officeDocument/2006/relationships/customXml" Target="../ink/ink1326.xml"/><Relationship Id="rId339" Type="http://schemas.openxmlformats.org/officeDocument/2006/relationships/image" Target="../media/image1336.png"/><Relationship Id="rId78" Type="http://schemas.openxmlformats.org/officeDocument/2006/relationships/customXml" Target="../ink/ink1206.xml"/><Relationship Id="rId99" Type="http://schemas.openxmlformats.org/officeDocument/2006/relationships/image" Target="../media/image1216.png"/><Relationship Id="rId101" Type="http://schemas.openxmlformats.org/officeDocument/2006/relationships/image" Target="../media/image1217.png"/><Relationship Id="rId122" Type="http://schemas.openxmlformats.org/officeDocument/2006/relationships/customXml" Target="../ink/ink1228.xml"/><Relationship Id="rId143" Type="http://schemas.openxmlformats.org/officeDocument/2006/relationships/image" Target="../media/image1238.png"/><Relationship Id="rId164" Type="http://schemas.openxmlformats.org/officeDocument/2006/relationships/customXml" Target="../ink/ink1249.xml"/><Relationship Id="rId185" Type="http://schemas.openxmlformats.org/officeDocument/2006/relationships/image" Target="../media/image1259.png"/><Relationship Id="rId9" Type="http://schemas.openxmlformats.org/officeDocument/2006/relationships/image" Target="../media/image1172.png"/><Relationship Id="rId210" Type="http://schemas.openxmlformats.org/officeDocument/2006/relationships/customXml" Target="../ink/ink1272.xml"/><Relationship Id="rId26" Type="http://schemas.openxmlformats.org/officeDocument/2006/relationships/customXml" Target="../ink/ink1180.xml"/><Relationship Id="rId231" Type="http://schemas.openxmlformats.org/officeDocument/2006/relationships/image" Target="../media/image1282.png"/><Relationship Id="rId252" Type="http://schemas.openxmlformats.org/officeDocument/2006/relationships/customXml" Target="../ink/ink1293.xml"/><Relationship Id="rId273" Type="http://schemas.openxmlformats.org/officeDocument/2006/relationships/image" Target="../media/image1303.png"/><Relationship Id="rId294" Type="http://schemas.openxmlformats.org/officeDocument/2006/relationships/customXml" Target="../ink/ink1314.xml"/><Relationship Id="rId308" Type="http://schemas.openxmlformats.org/officeDocument/2006/relationships/customXml" Target="../ink/ink1321.xml"/><Relationship Id="rId329" Type="http://schemas.openxmlformats.org/officeDocument/2006/relationships/image" Target="../media/image1331.png"/><Relationship Id="rId47" Type="http://schemas.openxmlformats.org/officeDocument/2006/relationships/image" Target="../media/image843.png"/><Relationship Id="rId68" Type="http://schemas.openxmlformats.org/officeDocument/2006/relationships/customXml" Target="../ink/ink1201.xml"/><Relationship Id="rId89" Type="http://schemas.openxmlformats.org/officeDocument/2006/relationships/image" Target="../media/image1211.png"/><Relationship Id="rId112" Type="http://schemas.openxmlformats.org/officeDocument/2006/relationships/customXml" Target="../ink/ink1223.xml"/><Relationship Id="rId133" Type="http://schemas.openxmlformats.org/officeDocument/2006/relationships/image" Target="../media/image1233.png"/><Relationship Id="rId154" Type="http://schemas.openxmlformats.org/officeDocument/2006/relationships/customXml" Target="../ink/ink1244.xml"/><Relationship Id="rId175" Type="http://schemas.openxmlformats.org/officeDocument/2006/relationships/image" Target="../media/image1254.png"/><Relationship Id="rId340" Type="http://schemas.openxmlformats.org/officeDocument/2006/relationships/customXml" Target="../ink/ink1337.xml"/><Relationship Id="rId196" Type="http://schemas.openxmlformats.org/officeDocument/2006/relationships/customXml" Target="../ink/ink1265.xml"/><Relationship Id="rId200" Type="http://schemas.openxmlformats.org/officeDocument/2006/relationships/customXml" Target="../ink/ink1267.xml"/><Relationship Id="rId16" Type="http://schemas.openxmlformats.org/officeDocument/2006/relationships/customXml" Target="../ink/ink1175.xml"/><Relationship Id="rId221" Type="http://schemas.openxmlformats.org/officeDocument/2006/relationships/image" Target="../media/image1277.png"/><Relationship Id="rId242" Type="http://schemas.openxmlformats.org/officeDocument/2006/relationships/customXml" Target="../ink/ink1288.xml"/><Relationship Id="rId263" Type="http://schemas.openxmlformats.org/officeDocument/2006/relationships/image" Target="../media/image1298.png"/><Relationship Id="rId284" Type="http://schemas.openxmlformats.org/officeDocument/2006/relationships/customXml" Target="../ink/ink1309.xml"/><Relationship Id="rId319" Type="http://schemas.openxmlformats.org/officeDocument/2006/relationships/image" Target="../media/image1326.png"/><Relationship Id="rId37" Type="http://schemas.openxmlformats.org/officeDocument/2006/relationships/image" Target="../media/image1186.png"/><Relationship Id="rId58" Type="http://schemas.openxmlformats.org/officeDocument/2006/relationships/customXml" Target="../ink/ink1196.xml"/><Relationship Id="rId79" Type="http://schemas.openxmlformats.org/officeDocument/2006/relationships/image" Target="../media/image1206.png"/><Relationship Id="rId102" Type="http://schemas.openxmlformats.org/officeDocument/2006/relationships/customXml" Target="../ink/ink1218.xml"/><Relationship Id="rId123" Type="http://schemas.openxmlformats.org/officeDocument/2006/relationships/image" Target="../media/image1228.png"/><Relationship Id="rId144" Type="http://schemas.openxmlformats.org/officeDocument/2006/relationships/customXml" Target="../ink/ink1239.xml"/><Relationship Id="rId330" Type="http://schemas.openxmlformats.org/officeDocument/2006/relationships/customXml" Target="../ink/ink1332.xml"/><Relationship Id="rId90" Type="http://schemas.openxmlformats.org/officeDocument/2006/relationships/customXml" Target="../ink/ink1212.xml"/><Relationship Id="rId165" Type="http://schemas.openxmlformats.org/officeDocument/2006/relationships/image" Target="../media/image1249.png"/><Relationship Id="rId186" Type="http://schemas.openxmlformats.org/officeDocument/2006/relationships/customXml" Target="../ink/ink1260.xml"/><Relationship Id="rId211" Type="http://schemas.openxmlformats.org/officeDocument/2006/relationships/image" Target="../media/image1272.png"/><Relationship Id="rId232" Type="http://schemas.openxmlformats.org/officeDocument/2006/relationships/customXml" Target="../ink/ink1283.xml"/><Relationship Id="rId253" Type="http://schemas.openxmlformats.org/officeDocument/2006/relationships/image" Target="../media/image1293.png"/><Relationship Id="rId274" Type="http://schemas.openxmlformats.org/officeDocument/2006/relationships/customXml" Target="../ink/ink1304.xml"/><Relationship Id="rId295" Type="http://schemas.openxmlformats.org/officeDocument/2006/relationships/image" Target="../media/image1314.png"/><Relationship Id="rId309" Type="http://schemas.openxmlformats.org/officeDocument/2006/relationships/image" Target="../media/image1321.png"/><Relationship Id="rId27" Type="http://schemas.openxmlformats.org/officeDocument/2006/relationships/image" Target="../media/image1181.png"/><Relationship Id="rId48" Type="http://schemas.openxmlformats.org/officeDocument/2006/relationships/customXml" Target="../ink/ink1191.xml"/><Relationship Id="rId69" Type="http://schemas.openxmlformats.org/officeDocument/2006/relationships/image" Target="../media/image1201.png"/><Relationship Id="rId113" Type="http://schemas.openxmlformats.org/officeDocument/2006/relationships/image" Target="../media/image1223.png"/><Relationship Id="rId134" Type="http://schemas.openxmlformats.org/officeDocument/2006/relationships/customXml" Target="../ink/ink1234.xml"/><Relationship Id="rId320" Type="http://schemas.openxmlformats.org/officeDocument/2006/relationships/customXml" Target="../ink/ink1327.xml"/><Relationship Id="rId80" Type="http://schemas.openxmlformats.org/officeDocument/2006/relationships/customXml" Target="../ink/ink1207.xml"/><Relationship Id="rId155" Type="http://schemas.openxmlformats.org/officeDocument/2006/relationships/image" Target="../media/image1244.png"/><Relationship Id="rId176" Type="http://schemas.openxmlformats.org/officeDocument/2006/relationships/customXml" Target="../ink/ink1255.xml"/><Relationship Id="rId197" Type="http://schemas.openxmlformats.org/officeDocument/2006/relationships/image" Target="../media/image1265.png"/><Relationship Id="rId341" Type="http://schemas.openxmlformats.org/officeDocument/2006/relationships/image" Target="../media/image1337.png"/><Relationship Id="rId201" Type="http://schemas.openxmlformats.org/officeDocument/2006/relationships/image" Target="../media/image1267.png"/><Relationship Id="rId222" Type="http://schemas.openxmlformats.org/officeDocument/2006/relationships/customXml" Target="../ink/ink1278.xml"/><Relationship Id="rId243" Type="http://schemas.openxmlformats.org/officeDocument/2006/relationships/image" Target="../media/image1288.png"/><Relationship Id="rId264" Type="http://schemas.openxmlformats.org/officeDocument/2006/relationships/customXml" Target="../ink/ink1299.xml"/><Relationship Id="rId285" Type="http://schemas.openxmlformats.org/officeDocument/2006/relationships/image" Target="../media/image1309.png"/><Relationship Id="rId17" Type="http://schemas.openxmlformats.org/officeDocument/2006/relationships/image" Target="../media/image1176.png"/><Relationship Id="rId38" Type="http://schemas.openxmlformats.org/officeDocument/2006/relationships/customXml" Target="../ink/ink1186.xml"/><Relationship Id="rId59" Type="http://schemas.openxmlformats.org/officeDocument/2006/relationships/image" Target="../media/image1196.png"/><Relationship Id="rId103" Type="http://schemas.openxmlformats.org/officeDocument/2006/relationships/image" Target="../media/image1218.png"/><Relationship Id="rId124" Type="http://schemas.openxmlformats.org/officeDocument/2006/relationships/customXml" Target="../ink/ink1229.xml"/><Relationship Id="rId310" Type="http://schemas.openxmlformats.org/officeDocument/2006/relationships/customXml" Target="../ink/ink1322.xml"/><Relationship Id="rId70" Type="http://schemas.openxmlformats.org/officeDocument/2006/relationships/customXml" Target="../ink/ink1202.xml"/><Relationship Id="rId91" Type="http://schemas.openxmlformats.org/officeDocument/2006/relationships/image" Target="../media/image1212.png"/><Relationship Id="rId145" Type="http://schemas.openxmlformats.org/officeDocument/2006/relationships/image" Target="../media/image1239.png"/><Relationship Id="rId166" Type="http://schemas.openxmlformats.org/officeDocument/2006/relationships/customXml" Target="../ink/ink1250.xml"/><Relationship Id="rId187" Type="http://schemas.openxmlformats.org/officeDocument/2006/relationships/image" Target="../media/image1260.png"/><Relationship Id="rId331" Type="http://schemas.openxmlformats.org/officeDocument/2006/relationships/image" Target="../media/image1332.png"/><Relationship Id="rId1" Type="http://schemas.openxmlformats.org/officeDocument/2006/relationships/slideLayout" Target="../slideLayouts/slideLayout7.xml"/><Relationship Id="rId212" Type="http://schemas.openxmlformats.org/officeDocument/2006/relationships/customXml" Target="../ink/ink1273.xml"/><Relationship Id="rId233" Type="http://schemas.openxmlformats.org/officeDocument/2006/relationships/image" Target="../media/image1283.png"/><Relationship Id="rId254" Type="http://schemas.openxmlformats.org/officeDocument/2006/relationships/customXml" Target="../ink/ink1294.xml"/><Relationship Id="rId28" Type="http://schemas.openxmlformats.org/officeDocument/2006/relationships/customXml" Target="../ink/ink1181.xml"/><Relationship Id="rId49" Type="http://schemas.openxmlformats.org/officeDocument/2006/relationships/image" Target="../media/image1191.png"/><Relationship Id="rId114" Type="http://schemas.openxmlformats.org/officeDocument/2006/relationships/customXml" Target="../ink/ink1224.xml"/><Relationship Id="rId275" Type="http://schemas.openxmlformats.org/officeDocument/2006/relationships/image" Target="../media/image1304.png"/><Relationship Id="rId296" Type="http://schemas.openxmlformats.org/officeDocument/2006/relationships/customXml" Target="../ink/ink1315.xml"/><Relationship Id="rId300" Type="http://schemas.openxmlformats.org/officeDocument/2006/relationships/customXml" Target="../ink/ink1317.xml"/><Relationship Id="rId60" Type="http://schemas.openxmlformats.org/officeDocument/2006/relationships/customXml" Target="../ink/ink1197.xml"/><Relationship Id="rId81" Type="http://schemas.openxmlformats.org/officeDocument/2006/relationships/image" Target="../media/image1207.png"/><Relationship Id="rId135" Type="http://schemas.openxmlformats.org/officeDocument/2006/relationships/image" Target="../media/image1234.png"/><Relationship Id="rId156" Type="http://schemas.openxmlformats.org/officeDocument/2006/relationships/customXml" Target="../ink/ink1245.xml"/><Relationship Id="rId177" Type="http://schemas.openxmlformats.org/officeDocument/2006/relationships/image" Target="../media/image1255.png"/><Relationship Id="rId198" Type="http://schemas.openxmlformats.org/officeDocument/2006/relationships/customXml" Target="../ink/ink1266.xml"/><Relationship Id="rId321" Type="http://schemas.openxmlformats.org/officeDocument/2006/relationships/image" Target="../media/image1327.png"/><Relationship Id="rId342" Type="http://schemas.openxmlformats.org/officeDocument/2006/relationships/customXml" Target="../ink/ink1338.xml"/><Relationship Id="rId202" Type="http://schemas.openxmlformats.org/officeDocument/2006/relationships/customXml" Target="../ink/ink1268.xml"/><Relationship Id="rId223" Type="http://schemas.openxmlformats.org/officeDocument/2006/relationships/image" Target="../media/image1278.png"/><Relationship Id="rId244" Type="http://schemas.openxmlformats.org/officeDocument/2006/relationships/customXml" Target="../ink/ink1289.xml"/><Relationship Id="rId18" Type="http://schemas.openxmlformats.org/officeDocument/2006/relationships/customXml" Target="../ink/ink1176.xml"/><Relationship Id="rId39" Type="http://schemas.openxmlformats.org/officeDocument/2006/relationships/image" Target="../media/image1187.png"/><Relationship Id="rId265" Type="http://schemas.openxmlformats.org/officeDocument/2006/relationships/image" Target="../media/image1299.png"/><Relationship Id="rId286" Type="http://schemas.openxmlformats.org/officeDocument/2006/relationships/customXml" Target="../ink/ink1310.xml"/><Relationship Id="rId50" Type="http://schemas.openxmlformats.org/officeDocument/2006/relationships/customXml" Target="../ink/ink1192.xml"/><Relationship Id="rId104" Type="http://schemas.openxmlformats.org/officeDocument/2006/relationships/customXml" Target="../ink/ink1219.xml"/><Relationship Id="rId125" Type="http://schemas.openxmlformats.org/officeDocument/2006/relationships/image" Target="../media/image1229.png"/><Relationship Id="rId146" Type="http://schemas.openxmlformats.org/officeDocument/2006/relationships/customXml" Target="../ink/ink1240.xml"/><Relationship Id="rId167" Type="http://schemas.openxmlformats.org/officeDocument/2006/relationships/image" Target="../media/image1250.png"/><Relationship Id="rId188" Type="http://schemas.openxmlformats.org/officeDocument/2006/relationships/customXml" Target="../ink/ink1261.xml"/><Relationship Id="rId311" Type="http://schemas.openxmlformats.org/officeDocument/2006/relationships/image" Target="../media/image1322.png"/><Relationship Id="rId332" Type="http://schemas.openxmlformats.org/officeDocument/2006/relationships/customXml" Target="../ink/ink1333.xml"/><Relationship Id="rId71" Type="http://schemas.openxmlformats.org/officeDocument/2006/relationships/image" Target="../media/image1202.png"/><Relationship Id="rId92" Type="http://schemas.openxmlformats.org/officeDocument/2006/relationships/customXml" Target="../ink/ink1213.xml"/><Relationship Id="rId213" Type="http://schemas.openxmlformats.org/officeDocument/2006/relationships/image" Target="../media/image1273.png"/><Relationship Id="rId234" Type="http://schemas.openxmlformats.org/officeDocument/2006/relationships/customXml" Target="../ink/ink1284.xml"/><Relationship Id="rId2" Type="http://schemas.openxmlformats.org/officeDocument/2006/relationships/customXml" Target="../ink/ink1168.xml"/><Relationship Id="rId29" Type="http://schemas.openxmlformats.org/officeDocument/2006/relationships/image" Target="../media/image1182.png"/><Relationship Id="rId255" Type="http://schemas.openxmlformats.org/officeDocument/2006/relationships/image" Target="../media/image1294.png"/><Relationship Id="rId276" Type="http://schemas.openxmlformats.org/officeDocument/2006/relationships/customXml" Target="../ink/ink1305.xml"/><Relationship Id="rId297" Type="http://schemas.openxmlformats.org/officeDocument/2006/relationships/image" Target="../media/image1315.png"/><Relationship Id="rId40" Type="http://schemas.openxmlformats.org/officeDocument/2006/relationships/customXml" Target="../ink/ink1187.xml"/><Relationship Id="rId115" Type="http://schemas.openxmlformats.org/officeDocument/2006/relationships/image" Target="../media/image1224.png"/><Relationship Id="rId136" Type="http://schemas.openxmlformats.org/officeDocument/2006/relationships/customXml" Target="../ink/ink1235.xml"/><Relationship Id="rId157" Type="http://schemas.openxmlformats.org/officeDocument/2006/relationships/image" Target="../media/image1245.png"/><Relationship Id="rId178" Type="http://schemas.openxmlformats.org/officeDocument/2006/relationships/customXml" Target="../ink/ink1256.xml"/><Relationship Id="rId301" Type="http://schemas.openxmlformats.org/officeDocument/2006/relationships/image" Target="../media/image1317.png"/><Relationship Id="rId322" Type="http://schemas.openxmlformats.org/officeDocument/2006/relationships/customXml" Target="../ink/ink1328.xml"/><Relationship Id="rId343" Type="http://schemas.openxmlformats.org/officeDocument/2006/relationships/image" Target="../media/image1338.png"/><Relationship Id="rId61" Type="http://schemas.openxmlformats.org/officeDocument/2006/relationships/image" Target="../media/image1197.png"/><Relationship Id="rId82" Type="http://schemas.openxmlformats.org/officeDocument/2006/relationships/customXml" Target="../ink/ink1208.xml"/><Relationship Id="rId199" Type="http://schemas.openxmlformats.org/officeDocument/2006/relationships/image" Target="../media/image1266.png"/><Relationship Id="rId203" Type="http://schemas.openxmlformats.org/officeDocument/2006/relationships/image" Target="../media/image1268.png"/><Relationship Id="rId19" Type="http://schemas.openxmlformats.org/officeDocument/2006/relationships/image" Target="../media/image1177.png"/><Relationship Id="rId224" Type="http://schemas.openxmlformats.org/officeDocument/2006/relationships/customXml" Target="../ink/ink1279.xml"/><Relationship Id="rId245" Type="http://schemas.openxmlformats.org/officeDocument/2006/relationships/image" Target="../media/image1289.png"/><Relationship Id="rId266" Type="http://schemas.openxmlformats.org/officeDocument/2006/relationships/customXml" Target="../ink/ink1300.xml"/><Relationship Id="rId287" Type="http://schemas.openxmlformats.org/officeDocument/2006/relationships/image" Target="../media/image1310.png"/><Relationship Id="rId30" Type="http://schemas.openxmlformats.org/officeDocument/2006/relationships/customXml" Target="../ink/ink1182.xml"/><Relationship Id="rId105" Type="http://schemas.openxmlformats.org/officeDocument/2006/relationships/image" Target="../media/image1219.png"/><Relationship Id="rId126" Type="http://schemas.openxmlformats.org/officeDocument/2006/relationships/customXml" Target="../ink/ink1230.xml"/><Relationship Id="rId147" Type="http://schemas.openxmlformats.org/officeDocument/2006/relationships/image" Target="../media/image1240.png"/><Relationship Id="rId168" Type="http://schemas.openxmlformats.org/officeDocument/2006/relationships/customXml" Target="../ink/ink1251.xml"/><Relationship Id="rId312" Type="http://schemas.openxmlformats.org/officeDocument/2006/relationships/customXml" Target="../ink/ink1323.xml"/><Relationship Id="rId333" Type="http://schemas.openxmlformats.org/officeDocument/2006/relationships/image" Target="../media/image1333.png"/><Relationship Id="rId51" Type="http://schemas.openxmlformats.org/officeDocument/2006/relationships/image" Target="../media/image1192.png"/><Relationship Id="rId72" Type="http://schemas.openxmlformats.org/officeDocument/2006/relationships/customXml" Target="../ink/ink1203.xml"/><Relationship Id="rId93" Type="http://schemas.openxmlformats.org/officeDocument/2006/relationships/image" Target="../media/image1213.png"/><Relationship Id="rId189" Type="http://schemas.openxmlformats.org/officeDocument/2006/relationships/image" Target="../media/image1261.png"/><Relationship Id="rId3" Type="http://schemas.openxmlformats.org/officeDocument/2006/relationships/image" Target="../media/image11690.png"/><Relationship Id="rId214" Type="http://schemas.openxmlformats.org/officeDocument/2006/relationships/customXml" Target="../ink/ink1274.xml"/><Relationship Id="rId235" Type="http://schemas.openxmlformats.org/officeDocument/2006/relationships/image" Target="../media/image1284.png"/><Relationship Id="rId256" Type="http://schemas.openxmlformats.org/officeDocument/2006/relationships/customXml" Target="../ink/ink1295.xml"/><Relationship Id="rId277" Type="http://schemas.openxmlformats.org/officeDocument/2006/relationships/image" Target="../media/image1305.png"/><Relationship Id="rId298" Type="http://schemas.openxmlformats.org/officeDocument/2006/relationships/customXml" Target="../ink/ink1316.xml"/><Relationship Id="rId116" Type="http://schemas.openxmlformats.org/officeDocument/2006/relationships/customXml" Target="../ink/ink1225.xml"/><Relationship Id="rId137" Type="http://schemas.openxmlformats.org/officeDocument/2006/relationships/image" Target="../media/image1235.png"/><Relationship Id="rId158" Type="http://schemas.openxmlformats.org/officeDocument/2006/relationships/customXml" Target="../ink/ink1246.xml"/><Relationship Id="rId302" Type="http://schemas.openxmlformats.org/officeDocument/2006/relationships/customXml" Target="../ink/ink1318.xml"/><Relationship Id="rId323" Type="http://schemas.openxmlformats.org/officeDocument/2006/relationships/image" Target="../media/image1328.png"/><Relationship Id="rId20" Type="http://schemas.openxmlformats.org/officeDocument/2006/relationships/customXml" Target="../ink/ink1177.xml"/><Relationship Id="rId41" Type="http://schemas.openxmlformats.org/officeDocument/2006/relationships/image" Target="../media/image1188.png"/><Relationship Id="rId62" Type="http://schemas.openxmlformats.org/officeDocument/2006/relationships/customXml" Target="../ink/ink1198.xml"/><Relationship Id="rId83" Type="http://schemas.openxmlformats.org/officeDocument/2006/relationships/image" Target="../media/image1208.png"/><Relationship Id="rId179" Type="http://schemas.openxmlformats.org/officeDocument/2006/relationships/image" Target="../media/image1256.png"/><Relationship Id="rId190" Type="http://schemas.openxmlformats.org/officeDocument/2006/relationships/customXml" Target="../ink/ink1262.xml"/><Relationship Id="rId204" Type="http://schemas.openxmlformats.org/officeDocument/2006/relationships/customXml" Target="../ink/ink1269.xml"/><Relationship Id="rId225" Type="http://schemas.openxmlformats.org/officeDocument/2006/relationships/image" Target="../media/image1279.png"/><Relationship Id="rId246" Type="http://schemas.openxmlformats.org/officeDocument/2006/relationships/customXml" Target="../ink/ink1290.xml"/><Relationship Id="rId267" Type="http://schemas.openxmlformats.org/officeDocument/2006/relationships/image" Target="../media/image1300.png"/><Relationship Id="rId288" Type="http://schemas.openxmlformats.org/officeDocument/2006/relationships/customXml" Target="../ink/ink1311.xml"/><Relationship Id="rId106" Type="http://schemas.openxmlformats.org/officeDocument/2006/relationships/customXml" Target="../ink/ink1220.xml"/><Relationship Id="rId127" Type="http://schemas.openxmlformats.org/officeDocument/2006/relationships/image" Target="../media/image1230.png"/><Relationship Id="rId313" Type="http://schemas.openxmlformats.org/officeDocument/2006/relationships/image" Target="../media/image1323.png"/><Relationship Id="rId10" Type="http://schemas.openxmlformats.org/officeDocument/2006/relationships/customXml" Target="../ink/ink1172.xml"/><Relationship Id="rId31" Type="http://schemas.openxmlformats.org/officeDocument/2006/relationships/image" Target="../media/image1183.png"/><Relationship Id="rId52" Type="http://schemas.openxmlformats.org/officeDocument/2006/relationships/customXml" Target="../ink/ink1193.xml"/><Relationship Id="rId73" Type="http://schemas.openxmlformats.org/officeDocument/2006/relationships/image" Target="../media/image1203.png"/><Relationship Id="rId94" Type="http://schemas.openxmlformats.org/officeDocument/2006/relationships/customXml" Target="../ink/ink1214.xml"/><Relationship Id="rId148" Type="http://schemas.openxmlformats.org/officeDocument/2006/relationships/customXml" Target="../ink/ink1241.xml"/><Relationship Id="rId169" Type="http://schemas.openxmlformats.org/officeDocument/2006/relationships/image" Target="../media/image1251.png"/><Relationship Id="rId334" Type="http://schemas.openxmlformats.org/officeDocument/2006/relationships/customXml" Target="../ink/ink1334.xml"/><Relationship Id="rId4" Type="http://schemas.openxmlformats.org/officeDocument/2006/relationships/customXml" Target="../ink/ink1169.xml"/><Relationship Id="rId180" Type="http://schemas.openxmlformats.org/officeDocument/2006/relationships/customXml" Target="../ink/ink1257.xml"/><Relationship Id="rId215" Type="http://schemas.openxmlformats.org/officeDocument/2006/relationships/image" Target="../media/image1274.png"/><Relationship Id="rId236" Type="http://schemas.openxmlformats.org/officeDocument/2006/relationships/customXml" Target="../ink/ink1285.xml"/><Relationship Id="rId257" Type="http://schemas.openxmlformats.org/officeDocument/2006/relationships/image" Target="../media/image1295.png"/><Relationship Id="rId278" Type="http://schemas.openxmlformats.org/officeDocument/2006/relationships/customXml" Target="../ink/ink1306.xml"/><Relationship Id="rId303" Type="http://schemas.openxmlformats.org/officeDocument/2006/relationships/image" Target="../media/image1318.png"/><Relationship Id="rId42" Type="http://schemas.openxmlformats.org/officeDocument/2006/relationships/customXml" Target="../ink/ink1188.xml"/><Relationship Id="rId84" Type="http://schemas.openxmlformats.org/officeDocument/2006/relationships/customXml" Target="../ink/ink1209.xml"/><Relationship Id="rId138" Type="http://schemas.openxmlformats.org/officeDocument/2006/relationships/customXml" Target="../ink/ink1236.xml"/><Relationship Id="rId191" Type="http://schemas.openxmlformats.org/officeDocument/2006/relationships/image" Target="../media/image1262.png"/><Relationship Id="rId205" Type="http://schemas.openxmlformats.org/officeDocument/2006/relationships/image" Target="../media/image1269.png"/><Relationship Id="rId247" Type="http://schemas.openxmlformats.org/officeDocument/2006/relationships/image" Target="../media/image1290.png"/><Relationship Id="rId107" Type="http://schemas.openxmlformats.org/officeDocument/2006/relationships/image" Target="../media/image1220.png"/><Relationship Id="rId289" Type="http://schemas.openxmlformats.org/officeDocument/2006/relationships/image" Target="../media/image1311.png"/><Relationship Id="rId11" Type="http://schemas.openxmlformats.org/officeDocument/2006/relationships/image" Target="../media/image1173.png"/><Relationship Id="rId53" Type="http://schemas.openxmlformats.org/officeDocument/2006/relationships/image" Target="../media/image1193.png"/><Relationship Id="rId149" Type="http://schemas.openxmlformats.org/officeDocument/2006/relationships/image" Target="../media/image1241.png"/><Relationship Id="rId314" Type="http://schemas.openxmlformats.org/officeDocument/2006/relationships/customXml" Target="../ink/ink1324.xml"/><Relationship Id="rId95" Type="http://schemas.openxmlformats.org/officeDocument/2006/relationships/image" Target="../media/image1214.png"/><Relationship Id="rId160" Type="http://schemas.openxmlformats.org/officeDocument/2006/relationships/customXml" Target="../ink/ink1247.xml"/><Relationship Id="rId216" Type="http://schemas.openxmlformats.org/officeDocument/2006/relationships/customXml" Target="../ink/ink1275.xml"/><Relationship Id="rId258" Type="http://schemas.openxmlformats.org/officeDocument/2006/relationships/customXml" Target="../ink/ink1296.xml"/><Relationship Id="rId22" Type="http://schemas.openxmlformats.org/officeDocument/2006/relationships/customXml" Target="../ink/ink1178.xml"/><Relationship Id="rId64" Type="http://schemas.openxmlformats.org/officeDocument/2006/relationships/customXml" Target="../ink/ink1199.xml"/><Relationship Id="rId118" Type="http://schemas.openxmlformats.org/officeDocument/2006/relationships/customXml" Target="../ink/ink1226.xml"/><Relationship Id="rId325" Type="http://schemas.openxmlformats.org/officeDocument/2006/relationships/image" Target="../media/image1329.png"/><Relationship Id="rId171" Type="http://schemas.openxmlformats.org/officeDocument/2006/relationships/image" Target="../media/image1252.png"/><Relationship Id="rId227" Type="http://schemas.openxmlformats.org/officeDocument/2006/relationships/image" Target="../media/image1280.png"/><Relationship Id="rId269" Type="http://schemas.openxmlformats.org/officeDocument/2006/relationships/image" Target="../media/image1301.png"/><Relationship Id="rId33" Type="http://schemas.openxmlformats.org/officeDocument/2006/relationships/image" Target="../media/image1184.png"/><Relationship Id="rId129" Type="http://schemas.openxmlformats.org/officeDocument/2006/relationships/image" Target="../media/image1231.png"/><Relationship Id="rId280" Type="http://schemas.openxmlformats.org/officeDocument/2006/relationships/customXml" Target="../ink/ink1307.xml"/><Relationship Id="rId336" Type="http://schemas.openxmlformats.org/officeDocument/2006/relationships/customXml" Target="../ink/ink1335.xml"/><Relationship Id="rId75" Type="http://schemas.openxmlformats.org/officeDocument/2006/relationships/image" Target="../media/image1204.png"/><Relationship Id="rId140" Type="http://schemas.openxmlformats.org/officeDocument/2006/relationships/customXml" Target="../ink/ink1237.xml"/><Relationship Id="rId182" Type="http://schemas.openxmlformats.org/officeDocument/2006/relationships/customXml" Target="../ink/ink1258.xml"/><Relationship Id="rId6" Type="http://schemas.openxmlformats.org/officeDocument/2006/relationships/customXml" Target="../ink/ink1170.xml"/><Relationship Id="rId238" Type="http://schemas.openxmlformats.org/officeDocument/2006/relationships/customXml" Target="../ink/ink1286.xml"/><Relationship Id="rId291" Type="http://schemas.openxmlformats.org/officeDocument/2006/relationships/image" Target="../media/image1312.png"/><Relationship Id="rId305" Type="http://schemas.openxmlformats.org/officeDocument/2006/relationships/image" Target="../media/image1319.png"/><Relationship Id="rId44" Type="http://schemas.openxmlformats.org/officeDocument/2006/relationships/customXml" Target="../ink/ink1189.xml"/><Relationship Id="rId86" Type="http://schemas.openxmlformats.org/officeDocument/2006/relationships/customXml" Target="../ink/ink1210.xml"/><Relationship Id="rId151" Type="http://schemas.openxmlformats.org/officeDocument/2006/relationships/image" Target="../media/image1242.png"/><Relationship Id="rId193" Type="http://schemas.openxmlformats.org/officeDocument/2006/relationships/image" Target="../media/image1263.png"/><Relationship Id="rId207" Type="http://schemas.openxmlformats.org/officeDocument/2006/relationships/image" Target="../media/image1270.png"/><Relationship Id="rId249" Type="http://schemas.openxmlformats.org/officeDocument/2006/relationships/image" Target="../media/image1291.png"/><Relationship Id="rId13" Type="http://schemas.openxmlformats.org/officeDocument/2006/relationships/image" Target="../media/image1174.png"/><Relationship Id="rId109" Type="http://schemas.openxmlformats.org/officeDocument/2006/relationships/image" Target="../media/image1221.png"/><Relationship Id="rId260" Type="http://schemas.openxmlformats.org/officeDocument/2006/relationships/customXml" Target="../ink/ink1297.xml"/><Relationship Id="rId316" Type="http://schemas.openxmlformats.org/officeDocument/2006/relationships/customXml" Target="../ink/ink1325.xml"/><Relationship Id="rId55" Type="http://schemas.openxmlformats.org/officeDocument/2006/relationships/image" Target="../media/image1194.png"/><Relationship Id="rId97" Type="http://schemas.openxmlformats.org/officeDocument/2006/relationships/image" Target="../media/image1215.png"/><Relationship Id="rId120" Type="http://schemas.openxmlformats.org/officeDocument/2006/relationships/customXml" Target="../ink/ink1227.xml"/><Relationship Id="rId162" Type="http://schemas.openxmlformats.org/officeDocument/2006/relationships/customXml" Target="../ink/ink1248.xml"/><Relationship Id="rId218" Type="http://schemas.openxmlformats.org/officeDocument/2006/relationships/customXml" Target="../ink/ink1276.xml"/><Relationship Id="rId271" Type="http://schemas.openxmlformats.org/officeDocument/2006/relationships/image" Target="../media/image1302.png"/><Relationship Id="rId24" Type="http://schemas.openxmlformats.org/officeDocument/2006/relationships/customXml" Target="../ink/ink1179.xml"/><Relationship Id="rId66" Type="http://schemas.openxmlformats.org/officeDocument/2006/relationships/customXml" Target="../ink/ink1200.xml"/><Relationship Id="rId131" Type="http://schemas.openxmlformats.org/officeDocument/2006/relationships/image" Target="../media/image1232.png"/><Relationship Id="rId327" Type="http://schemas.openxmlformats.org/officeDocument/2006/relationships/image" Target="../media/image1330.png"/><Relationship Id="rId173" Type="http://schemas.openxmlformats.org/officeDocument/2006/relationships/image" Target="../media/image1253.png"/><Relationship Id="rId229" Type="http://schemas.openxmlformats.org/officeDocument/2006/relationships/image" Target="../media/image1281.png"/></Relationships>
</file>

<file path=ppt/slides/_rels/slide47.xml.rels><?xml version="1.0" encoding="UTF-8" standalone="yes"?>
<Relationships xmlns="http://schemas.openxmlformats.org/package/2006/relationships"><Relationship Id="rId3" Type="http://schemas.openxmlformats.org/officeDocument/2006/relationships/image" Target="../media/image1339.png"/><Relationship Id="rId2" Type="http://schemas.openxmlformats.org/officeDocument/2006/relationships/customXml" Target="../ink/ink1339.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17" Type="http://schemas.openxmlformats.org/officeDocument/2006/relationships/image" Target="../media/image1396.png"/><Relationship Id="rId21" Type="http://schemas.openxmlformats.org/officeDocument/2006/relationships/image" Target="../media/image1348.png"/><Relationship Id="rId42" Type="http://schemas.openxmlformats.org/officeDocument/2006/relationships/customXml" Target="../ink/ink1360.xml"/><Relationship Id="rId63" Type="http://schemas.openxmlformats.org/officeDocument/2006/relationships/image" Target="../media/image1369.png"/><Relationship Id="rId84" Type="http://schemas.openxmlformats.org/officeDocument/2006/relationships/customXml" Target="../ink/ink1381.xml"/><Relationship Id="rId138" Type="http://schemas.openxmlformats.org/officeDocument/2006/relationships/customXml" Target="../ink/ink1408.xml"/><Relationship Id="rId159" Type="http://schemas.openxmlformats.org/officeDocument/2006/relationships/image" Target="../media/image1417.png"/><Relationship Id="rId107" Type="http://schemas.openxmlformats.org/officeDocument/2006/relationships/image" Target="../media/image1391.png"/><Relationship Id="rId11" Type="http://schemas.openxmlformats.org/officeDocument/2006/relationships/image" Target="../media/image1343.png"/><Relationship Id="rId32" Type="http://schemas.openxmlformats.org/officeDocument/2006/relationships/customXml" Target="../ink/ink1355.xml"/><Relationship Id="rId53" Type="http://schemas.openxmlformats.org/officeDocument/2006/relationships/image" Target="../media/image1364.png"/><Relationship Id="rId74" Type="http://schemas.openxmlformats.org/officeDocument/2006/relationships/customXml" Target="../ink/ink1376.xml"/><Relationship Id="rId128" Type="http://schemas.openxmlformats.org/officeDocument/2006/relationships/customXml" Target="../ink/ink1403.xml"/><Relationship Id="rId149" Type="http://schemas.openxmlformats.org/officeDocument/2006/relationships/image" Target="../media/image1412.png"/><Relationship Id="rId5" Type="http://schemas.openxmlformats.org/officeDocument/2006/relationships/image" Target="../media/image1340.png"/><Relationship Id="rId95" Type="http://schemas.openxmlformats.org/officeDocument/2006/relationships/image" Target="../media/image1385.png"/><Relationship Id="rId160" Type="http://schemas.openxmlformats.org/officeDocument/2006/relationships/customXml" Target="../ink/ink1419.xml"/><Relationship Id="rId22" Type="http://schemas.openxmlformats.org/officeDocument/2006/relationships/customXml" Target="../ink/ink1350.xml"/><Relationship Id="rId43" Type="http://schemas.openxmlformats.org/officeDocument/2006/relationships/image" Target="../media/image1359.png"/><Relationship Id="rId64" Type="http://schemas.openxmlformats.org/officeDocument/2006/relationships/customXml" Target="../ink/ink1371.xml"/><Relationship Id="rId118" Type="http://schemas.openxmlformats.org/officeDocument/2006/relationships/customXml" Target="../ink/ink1398.xml"/><Relationship Id="rId139" Type="http://schemas.openxmlformats.org/officeDocument/2006/relationships/image" Target="../media/image1407.png"/><Relationship Id="rId85" Type="http://schemas.openxmlformats.org/officeDocument/2006/relationships/image" Target="../media/image1380.png"/><Relationship Id="rId150" Type="http://schemas.openxmlformats.org/officeDocument/2006/relationships/customXml" Target="../ink/ink1414.xml"/><Relationship Id="rId12" Type="http://schemas.openxmlformats.org/officeDocument/2006/relationships/customXml" Target="../ink/ink1345.xml"/><Relationship Id="rId17" Type="http://schemas.openxmlformats.org/officeDocument/2006/relationships/image" Target="../media/image1346.png"/><Relationship Id="rId33" Type="http://schemas.openxmlformats.org/officeDocument/2006/relationships/image" Target="../media/image1354.png"/><Relationship Id="rId38" Type="http://schemas.openxmlformats.org/officeDocument/2006/relationships/customXml" Target="../ink/ink1358.xml"/><Relationship Id="rId59" Type="http://schemas.openxmlformats.org/officeDocument/2006/relationships/image" Target="../media/image1367.png"/><Relationship Id="rId103" Type="http://schemas.openxmlformats.org/officeDocument/2006/relationships/image" Target="../media/image1389.png"/><Relationship Id="rId108" Type="http://schemas.openxmlformats.org/officeDocument/2006/relationships/customXml" Target="../ink/ink1393.xml"/><Relationship Id="rId124" Type="http://schemas.openxmlformats.org/officeDocument/2006/relationships/customXml" Target="../ink/ink1401.xml"/><Relationship Id="rId129" Type="http://schemas.openxmlformats.org/officeDocument/2006/relationships/image" Target="../media/image1402.png"/><Relationship Id="rId54" Type="http://schemas.openxmlformats.org/officeDocument/2006/relationships/customXml" Target="../ink/ink1366.xml"/><Relationship Id="rId70" Type="http://schemas.openxmlformats.org/officeDocument/2006/relationships/customXml" Target="../ink/ink1374.xml"/><Relationship Id="rId75" Type="http://schemas.openxmlformats.org/officeDocument/2006/relationships/image" Target="../media/image1375.png"/><Relationship Id="rId91" Type="http://schemas.openxmlformats.org/officeDocument/2006/relationships/image" Target="../media/image1383.png"/><Relationship Id="rId96" Type="http://schemas.openxmlformats.org/officeDocument/2006/relationships/customXml" Target="../ink/ink1387.xml"/><Relationship Id="rId140" Type="http://schemas.openxmlformats.org/officeDocument/2006/relationships/customXml" Target="../ink/ink1409.xml"/><Relationship Id="rId145" Type="http://schemas.openxmlformats.org/officeDocument/2006/relationships/image" Target="../media/image1410.png"/><Relationship Id="rId161" Type="http://schemas.openxmlformats.org/officeDocument/2006/relationships/image" Target="../media/image1418.png"/><Relationship Id="rId166" Type="http://schemas.openxmlformats.org/officeDocument/2006/relationships/customXml" Target="../ink/ink1422.xml"/><Relationship Id="rId1" Type="http://schemas.openxmlformats.org/officeDocument/2006/relationships/slideLayout" Target="../slideLayouts/slideLayout7.xml"/><Relationship Id="rId6" Type="http://schemas.openxmlformats.org/officeDocument/2006/relationships/customXml" Target="../ink/ink1342.xml"/><Relationship Id="rId23" Type="http://schemas.openxmlformats.org/officeDocument/2006/relationships/image" Target="../media/image1349.png"/><Relationship Id="rId28" Type="http://schemas.openxmlformats.org/officeDocument/2006/relationships/customXml" Target="../ink/ink1353.xml"/><Relationship Id="rId49" Type="http://schemas.openxmlformats.org/officeDocument/2006/relationships/image" Target="../media/image1362.png"/><Relationship Id="rId114" Type="http://schemas.openxmlformats.org/officeDocument/2006/relationships/customXml" Target="../ink/ink1396.xml"/><Relationship Id="rId119" Type="http://schemas.openxmlformats.org/officeDocument/2006/relationships/image" Target="../media/image1397.png"/><Relationship Id="rId44" Type="http://schemas.openxmlformats.org/officeDocument/2006/relationships/customXml" Target="../ink/ink1361.xml"/><Relationship Id="rId60" Type="http://schemas.openxmlformats.org/officeDocument/2006/relationships/customXml" Target="../ink/ink1369.xml"/><Relationship Id="rId65" Type="http://schemas.openxmlformats.org/officeDocument/2006/relationships/image" Target="../media/image1370.png"/><Relationship Id="rId81" Type="http://schemas.openxmlformats.org/officeDocument/2006/relationships/image" Target="../media/image1378.png"/><Relationship Id="rId86" Type="http://schemas.openxmlformats.org/officeDocument/2006/relationships/customXml" Target="../ink/ink1382.xml"/><Relationship Id="rId130" Type="http://schemas.openxmlformats.org/officeDocument/2006/relationships/customXml" Target="../ink/ink1404.xml"/><Relationship Id="rId135" Type="http://schemas.openxmlformats.org/officeDocument/2006/relationships/image" Target="../media/image1405.png"/><Relationship Id="rId151" Type="http://schemas.openxmlformats.org/officeDocument/2006/relationships/image" Target="../media/image1413.png"/><Relationship Id="rId156" Type="http://schemas.openxmlformats.org/officeDocument/2006/relationships/customXml" Target="../ink/ink1417.xml"/><Relationship Id="rId13" Type="http://schemas.openxmlformats.org/officeDocument/2006/relationships/image" Target="../media/image1344.png"/><Relationship Id="rId18" Type="http://schemas.openxmlformats.org/officeDocument/2006/relationships/customXml" Target="../ink/ink1348.xml"/><Relationship Id="rId39" Type="http://schemas.openxmlformats.org/officeDocument/2006/relationships/image" Target="../media/image1357.png"/><Relationship Id="rId109" Type="http://schemas.openxmlformats.org/officeDocument/2006/relationships/image" Target="../media/image1392.png"/><Relationship Id="rId34" Type="http://schemas.openxmlformats.org/officeDocument/2006/relationships/customXml" Target="../ink/ink1356.xml"/><Relationship Id="rId50" Type="http://schemas.openxmlformats.org/officeDocument/2006/relationships/customXml" Target="../ink/ink1364.xml"/><Relationship Id="rId55" Type="http://schemas.openxmlformats.org/officeDocument/2006/relationships/image" Target="../media/image1365.png"/><Relationship Id="rId76" Type="http://schemas.openxmlformats.org/officeDocument/2006/relationships/customXml" Target="../ink/ink1377.xml"/><Relationship Id="rId97" Type="http://schemas.openxmlformats.org/officeDocument/2006/relationships/image" Target="../media/image1386.png"/><Relationship Id="rId104" Type="http://schemas.openxmlformats.org/officeDocument/2006/relationships/customXml" Target="../ink/ink1391.xml"/><Relationship Id="rId120" Type="http://schemas.openxmlformats.org/officeDocument/2006/relationships/customXml" Target="../ink/ink1399.xml"/><Relationship Id="rId125" Type="http://schemas.openxmlformats.org/officeDocument/2006/relationships/image" Target="../media/image1400.png"/><Relationship Id="rId141" Type="http://schemas.openxmlformats.org/officeDocument/2006/relationships/image" Target="../media/image1408.png"/><Relationship Id="rId146" Type="http://schemas.openxmlformats.org/officeDocument/2006/relationships/customXml" Target="../ink/ink1412.xml"/><Relationship Id="rId167" Type="http://schemas.openxmlformats.org/officeDocument/2006/relationships/image" Target="../media/image1421.png"/><Relationship Id="rId7" Type="http://schemas.openxmlformats.org/officeDocument/2006/relationships/image" Target="../media/image1341.png"/><Relationship Id="rId71" Type="http://schemas.openxmlformats.org/officeDocument/2006/relationships/image" Target="../media/image1373.png"/><Relationship Id="rId92" Type="http://schemas.openxmlformats.org/officeDocument/2006/relationships/customXml" Target="../ink/ink1385.xml"/><Relationship Id="rId162" Type="http://schemas.openxmlformats.org/officeDocument/2006/relationships/customXml" Target="../ink/ink1420.xml"/><Relationship Id="rId2" Type="http://schemas.openxmlformats.org/officeDocument/2006/relationships/customXml" Target="../ink/ink1340.xml"/><Relationship Id="rId29" Type="http://schemas.openxmlformats.org/officeDocument/2006/relationships/image" Target="../media/image1352.png"/><Relationship Id="rId24" Type="http://schemas.openxmlformats.org/officeDocument/2006/relationships/customXml" Target="../ink/ink1351.xml"/><Relationship Id="rId40" Type="http://schemas.openxmlformats.org/officeDocument/2006/relationships/customXml" Target="../ink/ink1359.xml"/><Relationship Id="rId45" Type="http://schemas.openxmlformats.org/officeDocument/2006/relationships/image" Target="../media/image1360.png"/><Relationship Id="rId66" Type="http://schemas.openxmlformats.org/officeDocument/2006/relationships/customXml" Target="../ink/ink1372.xml"/><Relationship Id="rId87" Type="http://schemas.openxmlformats.org/officeDocument/2006/relationships/image" Target="../media/image1381.png"/><Relationship Id="rId110" Type="http://schemas.openxmlformats.org/officeDocument/2006/relationships/customXml" Target="../ink/ink1394.xml"/><Relationship Id="rId115" Type="http://schemas.openxmlformats.org/officeDocument/2006/relationships/image" Target="../media/image1395.png"/><Relationship Id="rId131" Type="http://schemas.openxmlformats.org/officeDocument/2006/relationships/image" Target="../media/image1403.png"/><Relationship Id="rId136" Type="http://schemas.openxmlformats.org/officeDocument/2006/relationships/customXml" Target="../ink/ink1407.xml"/><Relationship Id="rId157" Type="http://schemas.openxmlformats.org/officeDocument/2006/relationships/image" Target="../media/image1416.png"/><Relationship Id="rId61" Type="http://schemas.openxmlformats.org/officeDocument/2006/relationships/image" Target="../media/image1368.png"/><Relationship Id="rId82" Type="http://schemas.openxmlformats.org/officeDocument/2006/relationships/customXml" Target="../ink/ink1380.xml"/><Relationship Id="rId152" Type="http://schemas.openxmlformats.org/officeDocument/2006/relationships/customXml" Target="../ink/ink1415.xml"/><Relationship Id="rId19" Type="http://schemas.openxmlformats.org/officeDocument/2006/relationships/image" Target="../media/image1347.png"/><Relationship Id="rId14" Type="http://schemas.openxmlformats.org/officeDocument/2006/relationships/customXml" Target="../ink/ink1346.xml"/><Relationship Id="rId30" Type="http://schemas.openxmlformats.org/officeDocument/2006/relationships/customXml" Target="../ink/ink1354.xml"/><Relationship Id="rId35" Type="http://schemas.openxmlformats.org/officeDocument/2006/relationships/image" Target="../media/image1355.png"/><Relationship Id="rId56" Type="http://schemas.openxmlformats.org/officeDocument/2006/relationships/customXml" Target="../ink/ink1367.xml"/><Relationship Id="rId77" Type="http://schemas.openxmlformats.org/officeDocument/2006/relationships/image" Target="../media/image1376.png"/><Relationship Id="rId100" Type="http://schemas.openxmlformats.org/officeDocument/2006/relationships/customXml" Target="../ink/ink1389.xml"/><Relationship Id="rId105" Type="http://schemas.openxmlformats.org/officeDocument/2006/relationships/image" Target="../media/image1390.png"/><Relationship Id="rId126" Type="http://schemas.openxmlformats.org/officeDocument/2006/relationships/customXml" Target="../ink/ink1402.xml"/><Relationship Id="rId147" Type="http://schemas.openxmlformats.org/officeDocument/2006/relationships/image" Target="../media/image1411.png"/><Relationship Id="rId8" Type="http://schemas.openxmlformats.org/officeDocument/2006/relationships/customXml" Target="../ink/ink1343.xml"/><Relationship Id="rId51" Type="http://schemas.openxmlformats.org/officeDocument/2006/relationships/image" Target="../media/image1363.png"/><Relationship Id="rId72" Type="http://schemas.openxmlformats.org/officeDocument/2006/relationships/customXml" Target="../ink/ink1375.xml"/><Relationship Id="rId93" Type="http://schemas.openxmlformats.org/officeDocument/2006/relationships/image" Target="../media/image1384.png"/><Relationship Id="rId98" Type="http://schemas.openxmlformats.org/officeDocument/2006/relationships/customXml" Target="../ink/ink1388.xml"/><Relationship Id="rId121" Type="http://schemas.openxmlformats.org/officeDocument/2006/relationships/image" Target="../media/image1398.png"/><Relationship Id="rId142" Type="http://schemas.openxmlformats.org/officeDocument/2006/relationships/customXml" Target="../ink/ink1410.xml"/><Relationship Id="rId163" Type="http://schemas.openxmlformats.org/officeDocument/2006/relationships/image" Target="../media/image1419.png"/><Relationship Id="rId3" Type="http://schemas.openxmlformats.org/officeDocument/2006/relationships/image" Target="../media/image13390.png"/><Relationship Id="rId25" Type="http://schemas.openxmlformats.org/officeDocument/2006/relationships/image" Target="../media/image1350.png"/><Relationship Id="rId46" Type="http://schemas.openxmlformats.org/officeDocument/2006/relationships/customXml" Target="../ink/ink1362.xml"/><Relationship Id="rId67" Type="http://schemas.openxmlformats.org/officeDocument/2006/relationships/image" Target="../media/image1371.png"/><Relationship Id="rId116" Type="http://schemas.openxmlformats.org/officeDocument/2006/relationships/customXml" Target="../ink/ink1397.xml"/><Relationship Id="rId137" Type="http://schemas.openxmlformats.org/officeDocument/2006/relationships/image" Target="../media/image1406.png"/><Relationship Id="rId158" Type="http://schemas.openxmlformats.org/officeDocument/2006/relationships/customXml" Target="../ink/ink1418.xml"/><Relationship Id="rId20" Type="http://schemas.openxmlformats.org/officeDocument/2006/relationships/customXml" Target="../ink/ink1349.xml"/><Relationship Id="rId41" Type="http://schemas.openxmlformats.org/officeDocument/2006/relationships/image" Target="../media/image1358.png"/><Relationship Id="rId62" Type="http://schemas.openxmlformats.org/officeDocument/2006/relationships/customXml" Target="../ink/ink1370.xml"/><Relationship Id="rId83" Type="http://schemas.openxmlformats.org/officeDocument/2006/relationships/image" Target="../media/image1379.png"/><Relationship Id="rId88" Type="http://schemas.openxmlformats.org/officeDocument/2006/relationships/customXml" Target="../ink/ink1383.xml"/><Relationship Id="rId111" Type="http://schemas.openxmlformats.org/officeDocument/2006/relationships/image" Target="../media/image1393.png"/><Relationship Id="rId132" Type="http://schemas.openxmlformats.org/officeDocument/2006/relationships/customXml" Target="../ink/ink1405.xml"/><Relationship Id="rId153" Type="http://schemas.openxmlformats.org/officeDocument/2006/relationships/image" Target="../media/image1414.png"/><Relationship Id="rId15" Type="http://schemas.openxmlformats.org/officeDocument/2006/relationships/image" Target="../media/image1345.png"/><Relationship Id="rId36" Type="http://schemas.openxmlformats.org/officeDocument/2006/relationships/customXml" Target="../ink/ink1357.xml"/><Relationship Id="rId57" Type="http://schemas.openxmlformats.org/officeDocument/2006/relationships/image" Target="../media/image1366.png"/><Relationship Id="rId106" Type="http://schemas.openxmlformats.org/officeDocument/2006/relationships/customXml" Target="../ink/ink1392.xml"/><Relationship Id="rId127" Type="http://schemas.openxmlformats.org/officeDocument/2006/relationships/image" Target="../media/image1401.png"/><Relationship Id="rId10" Type="http://schemas.openxmlformats.org/officeDocument/2006/relationships/customXml" Target="../ink/ink1344.xml"/><Relationship Id="rId31" Type="http://schemas.openxmlformats.org/officeDocument/2006/relationships/image" Target="../media/image1353.png"/><Relationship Id="rId52" Type="http://schemas.openxmlformats.org/officeDocument/2006/relationships/customXml" Target="../ink/ink1365.xml"/><Relationship Id="rId73" Type="http://schemas.openxmlformats.org/officeDocument/2006/relationships/image" Target="../media/image1374.png"/><Relationship Id="rId78" Type="http://schemas.openxmlformats.org/officeDocument/2006/relationships/customXml" Target="../ink/ink1378.xml"/><Relationship Id="rId94" Type="http://schemas.openxmlformats.org/officeDocument/2006/relationships/customXml" Target="../ink/ink1386.xml"/><Relationship Id="rId99" Type="http://schemas.openxmlformats.org/officeDocument/2006/relationships/image" Target="../media/image1387.png"/><Relationship Id="rId101" Type="http://schemas.openxmlformats.org/officeDocument/2006/relationships/image" Target="../media/image1388.png"/><Relationship Id="rId122" Type="http://schemas.openxmlformats.org/officeDocument/2006/relationships/customXml" Target="../ink/ink1400.xml"/><Relationship Id="rId143" Type="http://schemas.openxmlformats.org/officeDocument/2006/relationships/image" Target="../media/image1409.png"/><Relationship Id="rId148" Type="http://schemas.openxmlformats.org/officeDocument/2006/relationships/customXml" Target="../ink/ink1413.xml"/><Relationship Id="rId164" Type="http://schemas.openxmlformats.org/officeDocument/2006/relationships/customXml" Target="../ink/ink1421.xml"/><Relationship Id="rId4" Type="http://schemas.openxmlformats.org/officeDocument/2006/relationships/customXml" Target="../ink/ink1341.xml"/><Relationship Id="rId9" Type="http://schemas.openxmlformats.org/officeDocument/2006/relationships/image" Target="../media/image1342.png"/><Relationship Id="rId26" Type="http://schemas.openxmlformats.org/officeDocument/2006/relationships/customXml" Target="../ink/ink1352.xml"/><Relationship Id="rId47" Type="http://schemas.openxmlformats.org/officeDocument/2006/relationships/image" Target="../media/image1361.png"/><Relationship Id="rId68" Type="http://schemas.openxmlformats.org/officeDocument/2006/relationships/customXml" Target="../ink/ink1373.xml"/><Relationship Id="rId89" Type="http://schemas.openxmlformats.org/officeDocument/2006/relationships/image" Target="../media/image1382.png"/><Relationship Id="rId112" Type="http://schemas.openxmlformats.org/officeDocument/2006/relationships/customXml" Target="../ink/ink1395.xml"/><Relationship Id="rId133" Type="http://schemas.openxmlformats.org/officeDocument/2006/relationships/image" Target="../media/image1404.png"/><Relationship Id="rId154" Type="http://schemas.openxmlformats.org/officeDocument/2006/relationships/customXml" Target="../ink/ink1416.xml"/><Relationship Id="rId16" Type="http://schemas.openxmlformats.org/officeDocument/2006/relationships/customXml" Target="../ink/ink1347.xml"/><Relationship Id="rId37" Type="http://schemas.openxmlformats.org/officeDocument/2006/relationships/image" Target="../media/image1356.png"/><Relationship Id="rId58" Type="http://schemas.openxmlformats.org/officeDocument/2006/relationships/customXml" Target="../ink/ink1368.xml"/><Relationship Id="rId79" Type="http://schemas.openxmlformats.org/officeDocument/2006/relationships/image" Target="../media/image1377.png"/><Relationship Id="rId102" Type="http://schemas.openxmlformats.org/officeDocument/2006/relationships/customXml" Target="../ink/ink1390.xml"/><Relationship Id="rId123" Type="http://schemas.openxmlformats.org/officeDocument/2006/relationships/image" Target="../media/image1399.png"/><Relationship Id="rId144" Type="http://schemas.openxmlformats.org/officeDocument/2006/relationships/customXml" Target="../ink/ink1411.xml"/><Relationship Id="rId90" Type="http://schemas.openxmlformats.org/officeDocument/2006/relationships/customXml" Target="../ink/ink1384.xml"/><Relationship Id="rId165" Type="http://schemas.openxmlformats.org/officeDocument/2006/relationships/image" Target="../media/image1420.png"/><Relationship Id="rId27" Type="http://schemas.openxmlformats.org/officeDocument/2006/relationships/image" Target="../media/image1351.png"/><Relationship Id="rId48" Type="http://schemas.openxmlformats.org/officeDocument/2006/relationships/customXml" Target="../ink/ink1363.xml"/><Relationship Id="rId69" Type="http://schemas.openxmlformats.org/officeDocument/2006/relationships/image" Target="../media/image1372.png"/><Relationship Id="rId113" Type="http://schemas.openxmlformats.org/officeDocument/2006/relationships/image" Target="../media/image1394.png"/><Relationship Id="rId134" Type="http://schemas.openxmlformats.org/officeDocument/2006/relationships/customXml" Target="../ink/ink1406.xml"/><Relationship Id="rId80" Type="http://schemas.openxmlformats.org/officeDocument/2006/relationships/customXml" Target="../ink/ink1379.xml"/><Relationship Id="rId155" Type="http://schemas.openxmlformats.org/officeDocument/2006/relationships/image" Target="../media/image1415.png"/></Relationships>
</file>

<file path=ppt/slides/_rels/slide49.xml.rels><?xml version="1.0" encoding="UTF-8" standalone="yes"?>
<Relationships xmlns="http://schemas.openxmlformats.org/package/2006/relationships"><Relationship Id="rId3" Type="http://schemas.openxmlformats.org/officeDocument/2006/relationships/image" Target="../media/image1422.png"/><Relationship Id="rId2" Type="http://schemas.openxmlformats.org/officeDocument/2006/relationships/customXml" Target="../ink/ink142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 Id="rId9" Type="http://schemas.openxmlformats.org/officeDocument/2006/relationships/image" Target="../media/image14.wmf"/></Relationships>
</file>

<file path=ppt/slides/_rels/slide50.xml.rels><?xml version="1.0" encoding="UTF-8" standalone="yes"?>
<Relationships xmlns="http://schemas.openxmlformats.org/package/2006/relationships"><Relationship Id="rId117" Type="http://schemas.openxmlformats.org/officeDocument/2006/relationships/image" Target="../media/image1479.png"/><Relationship Id="rId21" Type="http://schemas.openxmlformats.org/officeDocument/2006/relationships/image" Target="../media/image1431.png"/><Relationship Id="rId63" Type="http://schemas.openxmlformats.org/officeDocument/2006/relationships/image" Target="../media/image1452.png"/><Relationship Id="rId159" Type="http://schemas.openxmlformats.org/officeDocument/2006/relationships/image" Target="../media/image1500.png"/><Relationship Id="rId170" Type="http://schemas.openxmlformats.org/officeDocument/2006/relationships/customXml" Target="../ink/ink1508.xml"/><Relationship Id="rId226" Type="http://schemas.openxmlformats.org/officeDocument/2006/relationships/customXml" Target="../ink/ink1536.xml"/><Relationship Id="rId268" Type="http://schemas.openxmlformats.org/officeDocument/2006/relationships/customXml" Target="../ink/ink1557.xml"/><Relationship Id="rId32" Type="http://schemas.openxmlformats.org/officeDocument/2006/relationships/customXml" Target="../ink/ink1439.xml"/><Relationship Id="rId74" Type="http://schemas.openxmlformats.org/officeDocument/2006/relationships/customXml" Target="../ink/ink1460.xml"/><Relationship Id="rId128" Type="http://schemas.openxmlformats.org/officeDocument/2006/relationships/customXml" Target="../ink/ink1487.xml"/><Relationship Id="rId5" Type="http://schemas.openxmlformats.org/officeDocument/2006/relationships/image" Target="../media/image1423.png"/><Relationship Id="rId181" Type="http://schemas.openxmlformats.org/officeDocument/2006/relationships/image" Target="../media/image1511.png"/><Relationship Id="rId237" Type="http://schemas.openxmlformats.org/officeDocument/2006/relationships/image" Target="../media/image1539.png"/><Relationship Id="rId279" Type="http://schemas.openxmlformats.org/officeDocument/2006/relationships/image" Target="../media/image1560.png"/><Relationship Id="rId43" Type="http://schemas.openxmlformats.org/officeDocument/2006/relationships/image" Target="../media/image1442.png"/><Relationship Id="rId139" Type="http://schemas.openxmlformats.org/officeDocument/2006/relationships/image" Target="../media/image1490.png"/><Relationship Id="rId290" Type="http://schemas.openxmlformats.org/officeDocument/2006/relationships/customXml" Target="../ink/ink1568.xml"/><Relationship Id="rId85" Type="http://schemas.openxmlformats.org/officeDocument/2006/relationships/image" Target="../media/image1463.png"/><Relationship Id="rId150" Type="http://schemas.openxmlformats.org/officeDocument/2006/relationships/customXml" Target="../ink/ink1498.xml"/><Relationship Id="rId192" Type="http://schemas.openxmlformats.org/officeDocument/2006/relationships/customXml" Target="../ink/ink1519.xml"/><Relationship Id="rId206" Type="http://schemas.openxmlformats.org/officeDocument/2006/relationships/customXml" Target="../ink/ink1526.xml"/><Relationship Id="rId248" Type="http://schemas.openxmlformats.org/officeDocument/2006/relationships/customXml" Target="../ink/ink1547.xml"/><Relationship Id="rId12" Type="http://schemas.openxmlformats.org/officeDocument/2006/relationships/customXml" Target="../ink/ink1429.xml"/><Relationship Id="rId33" Type="http://schemas.openxmlformats.org/officeDocument/2006/relationships/image" Target="../media/image1437.png"/><Relationship Id="rId108" Type="http://schemas.openxmlformats.org/officeDocument/2006/relationships/customXml" Target="../ink/ink1477.xml"/><Relationship Id="rId129" Type="http://schemas.openxmlformats.org/officeDocument/2006/relationships/image" Target="../media/image1485.png"/><Relationship Id="rId280" Type="http://schemas.openxmlformats.org/officeDocument/2006/relationships/customXml" Target="../ink/ink1563.xml"/><Relationship Id="rId54" Type="http://schemas.openxmlformats.org/officeDocument/2006/relationships/customXml" Target="../ink/ink1450.xml"/><Relationship Id="rId75" Type="http://schemas.openxmlformats.org/officeDocument/2006/relationships/image" Target="../media/image1458.png"/><Relationship Id="rId96" Type="http://schemas.openxmlformats.org/officeDocument/2006/relationships/customXml" Target="../ink/ink1471.xml"/><Relationship Id="rId140" Type="http://schemas.openxmlformats.org/officeDocument/2006/relationships/customXml" Target="../ink/ink1493.xml"/><Relationship Id="rId161" Type="http://schemas.openxmlformats.org/officeDocument/2006/relationships/image" Target="../media/image1501.png"/><Relationship Id="rId182" Type="http://schemas.openxmlformats.org/officeDocument/2006/relationships/customXml" Target="../ink/ink1514.xml"/><Relationship Id="rId217" Type="http://schemas.openxmlformats.org/officeDocument/2006/relationships/image" Target="../media/image1529.png"/><Relationship Id="rId6" Type="http://schemas.openxmlformats.org/officeDocument/2006/relationships/customXml" Target="../ink/ink1426.xml"/><Relationship Id="rId238" Type="http://schemas.openxmlformats.org/officeDocument/2006/relationships/customXml" Target="../ink/ink1542.xml"/><Relationship Id="rId259" Type="http://schemas.openxmlformats.org/officeDocument/2006/relationships/image" Target="../media/image1550.png"/><Relationship Id="rId23" Type="http://schemas.openxmlformats.org/officeDocument/2006/relationships/image" Target="../media/image1432.png"/><Relationship Id="rId119" Type="http://schemas.openxmlformats.org/officeDocument/2006/relationships/image" Target="../media/image1480.png"/><Relationship Id="rId270" Type="http://schemas.openxmlformats.org/officeDocument/2006/relationships/customXml" Target="../ink/ink1558.xml"/><Relationship Id="rId291" Type="http://schemas.openxmlformats.org/officeDocument/2006/relationships/image" Target="../media/image1566.png"/><Relationship Id="rId44" Type="http://schemas.openxmlformats.org/officeDocument/2006/relationships/customXml" Target="../ink/ink1445.xml"/><Relationship Id="rId65" Type="http://schemas.openxmlformats.org/officeDocument/2006/relationships/image" Target="../media/image1453.png"/><Relationship Id="rId86" Type="http://schemas.openxmlformats.org/officeDocument/2006/relationships/customXml" Target="../ink/ink1466.xml"/><Relationship Id="rId130" Type="http://schemas.openxmlformats.org/officeDocument/2006/relationships/customXml" Target="../ink/ink1488.xml"/><Relationship Id="rId151" Type="http://schemas.openxmlformats.org/officeDocument/2006/relationships/image" Target="../media/image1496.png"/><Relationship Id="rId172" Type="http://schemas.openxmlformats.org/officeDocument/2006/relationships/customXml" Target="../ink/ink1509.xml"/><Relationship Id="rId193" Type="http://schemas.openxmlformats.org/officeDocument/2006/relationships/image" Target="../media/image1517.png"/><Relationship Id="rId207" Type="http://schemas.openxmlformats.org/officeDocument/2006/relationships/image" Target="../media/image1524.png"/><Relationship Id="rId228" Type="http://schemas.openxmlformats.org/officeDocument/2006/relationships/customXml" Target="../ink/ink1537.xml"/><Relationship Id="rId249" Type="http://schemas.openxmlformats.org/officeDocument/2006/relationships/image" Target="../media/image1545.png"/><Relationship Id="rId13" Type="http://schemas.openxmlformats.org/officeDocument/2006/relationships/image" Target="../media/image1427.png"/><Relationship Id="rId109" Type="http://schemas.openxmlformats.org/officeDocument/2006/relationships/image" Target="../media/image1475.png"/><Relationship Id="rId260" Type="http://schemas.openxmlformats.org/officeDocument/2006/relationships/customXml" Target="../ink/ink1553.xml"/><Relationship Id="rId281" Type="http://schemas.openxmlformats.org/officeDocument/2006/relationships/image" Target="../media/image1561.png"/><Relationship Id="rId34" Type="http://schemas.openxmlformats.org/officeDocument/2006/relationships/customXml" Target="../ink/ink1440.xml"/><Relationship Id="rId55" Type="http://schemas.openxmlformats.org/officeDocument/2006/relationships/image" Target="../media/image1448.png"/><Relationship Id="rId76" Type="http://schemas.openxmlformats.org/officeDocument/2006/relationships/customXml" Target="../ink/ink1461.xml"/><Relationship Id="rId97" Type="http://schemas.openxmlformats.org/officeDocument/2006/relationships/image" Target="../media/image1469.png"/><Relationship Id="rId120" Type="http://schemas.openxmlformats.org/officeDocument/2006/relationships/customXml" Target="../ink/ink1483.xml"/><Relationship Id="rId141" Type="http://schemas.openxmlformats.org/officeDocument/2006/relationships/image" Target="../media/image1491.png"/><Relationship Id="rId7" Type="http://schemas.openxmlformats.org/officeDocument/2006/relationships/image" Target="../media/image1424.png"/><Relationship Id="rId162" Type="http://schemas.openxmlformats.org/officeDocument/2006/relationships/customXml" Target="../ink/ink1504.xml"/><Relationship Id="rId183" Type="http://schemas.openxmlformats.org/officeDocument/2006/relationships/image" Target="../media/image1512.png"/><Relationship Id="rId218" Type="http://schemas.openxmlformats.org/officeDocument/2006/relationships/customXml" Target="../ink/ink1532.xml"/><Relationship Id="rId239" Type="http://schemas.openxmlformats.org/officeDocument/2006/relationships/image" Target="../media/image1540.png"/><Relationship Id="rId250" Type="http://schemas.openxmlformats.org/officeDocument/2006/relationships/customXml" Target="../ink/ink1548.xml"/><Relationship Id="rId271" Type="http://schemas.openxmlformats.org/officeDocument/2006/relationships/image" Target="../media/image1556.png"/><Relationship Id="rId292" Type="http://schemas.openxmlformats.org/officeDocument/2006/relationships/customXml" Target="../ink/ink1569.xml"/><Relationship Id="rId24" Type="http://schemas.openxmlformats.org/officeDocument/2006/relationships/customXml" Target="../ink/ink1435.xml"/><Relationship Id="rId45" Type="http://schemas.openxmlformats.org/officeDocument/2006/relationships/image" Target="../media/image1443.png"/><Relationship Id="rId66" Type="http://schemas.openxmlformats.org/officeDocument/2006/relationships/customXml" Target="../ink/ink1456.xml"/><Relationship Id="rId87" Type="http://schemas.openxmlformats.org/officeDocument/2006/relationships/image" Target="../media/image1464.png"/><Relationship Id="rId110" Type="http://schemas.openxmlformats.org/officeDocument/2006/relationships/customXml" Target="../ink/ink1478.xml"/><Relationship Id="rId131" Type="http://schemas.openxmlformats.org/officeDocument/2006/relationships/image" Target="../media/image1486.png"/><Relationship Id="rId152" Type="http://schemas.openxmlformats.org/officeDocument/2006/relationships/customXml" Target="../ink/ink1499.xml"/><Relationship Id="rId173" Type="http://schemas.openxmlformats.org/officeDocument/2006/relationships/image" Target="../media/image1507.png"/><Relationship Id="rId194" Type="http://schemas.openxmlformats.org/officeDocument/2006/relationships/customXml" Target="../ink/ink1520.xml"/><Relationship Id="rId208" Type="http://schemas.openxmlformats.org/officeDocument/2006/relationships/customXml" Target="../ink/ink1527.xml"/><Relationship Id="rId229" Type="http://schemas.openxmlformats.org/officeDocument/2006/relationships/image" Target="../media/image1535.png"/><Relationship Id="rId240" Type="http://schemas.openxmlformats.org/officeDocument/2006/relationships/customXml" Target="../ink/ink1543.xml"/><Relationship Id="rId261" Type="http://schemas.openxmlformats.org/officeDocument/2006/relationships/image" Target="../media/image1551.png"/><Relationship Id="rId14" Type="http://schemas.openxmlformats.org/officeDocument/2006/relationships/customXml" Target="../ink/ink1430.xml"/><Relationship Id="rId35" Type="http://schemas.openxmlformats.org/officeDocument/2006/relationships/image" Target="../media/image1438.png"/><Relationship Id="rId56" Type="http://schemas.openxmlformats.org/officeDocument/2006/relationships/customXml" Target="../ink/ink1451.xml"/><Relationship Id="rId77" Type="http://schemas.openxmlformats.org/officeDocument/2006/relationships/image" Target="../media/image1459.png"/><Relationship Id="rId100" Type="http://schemas.openxmlformats.org/officeDocument/2006/relationships/customXml" Target="../ink/ink1473.xml"/><Relationship Id="rId282" Type="http://schemas.openxmlformats.org/officeDocument/2006/relationships/customXml" Target="../ink/ink1564.xml"/><Relationship Id="rId8" Type="http://schemas.openxmlformats.org/officeDocument/2006/relationships/customXml" Target="../ink/ink1427.xml"/><Relationship Id="rId98" Type="http://schemas.openxmlformats.org/officeDocument/2006/relationships/customXml" Target="../ink/ink1472.xml"/><Relationship Id="rId121" Type="http://schemas.openxmlformats.org/officeDocument/2006/relationships/image" Target="../media/image1481.png"/><Relationship Id="rId142" Type="http://schemas.openxmlformats.org/officeDocument/2006/relationships/customXml" Target="../ink/ink1494.xml"/><Relationship Id="rId163" Type="http://schemas.openxmlformats.org/officeDocument/2006/relationships/image" Target="../media/image1502.png"/><Relationship Id="rId184" Type="http://schemas.openxmlformats.org/officeDocument/2006/relationships/customXml" Target="../ink/ink1515.xml"/><Relationship Id="rId219" Type="http://schemas.openxmlformats.org/officeDocument/2006/relationships/image" Target="../media/image1530.png"/><Relationship Id="rId230" Type="http://schemas.openxmlformats.org/officeDocument/2006/relationships/customXml" Target="../ink/ink1538.xml"/><Relationship Id="rId251" Type="http://schemas.openxmlformats.org/officeDocument/2006/relationships/image" Target="../media/image1546.png"/><Relationship Id="rId25" Type="http://schemas.openxmlformats.org/officeDocument/2006/relationships/image" Target="../media/image1433.png"/><Relationship Id="rId46" Type="http://schemas.openxmlformats.org/officeDocument/2006/relationships/customXml" Target="../ink/ink1446.xml"/><Relationship Id="rId67" Type="http://schemas.openxmlformats.org/officeDocument/2006/relationships/image" Target="../media/image1454.png"/><Relationship Id="rId272" Type="http://schemas.openxmlformats.org/officeDocument/2006/relationships/customXml" Target="../ink/ink1559.xml"/><Relationship Id="rId293" Type="http://schemas.openxmlformats.org/officeDocument/2006/relationships/image" Target="../media/image1567.png"/><Relationship Id="rId88" Type="http://schemas.openxmlformats.org/officeDocument/2006/relationships/customXml" Target="../ink/ink1467.xml"/><Relationship Id="rId111" Type="http://schemas.openxmlformats.org/officeDocument/2006/relationships/image" Target="../media/image1476.png"/><Relationship Id="rId132" Type="http://schemas.openxmlformats.org/officeDocument/2006/relationships/customXml" Target="../ink/ink1489.xml"/><Relationship Id="rId153" Type="http://schemas.openxmlformats.org/officeDocument/2006/relationships/image" Target="../media/image1497.png"/><Relationship Id="rId174" Type="http://schemas.openxmlformats.org/officeDocument/2006/relationships/customXml" Target="../ink/ink1510.xml"/><Relationship Id="rId195" Type="http://schemas.openxmlformats.org/officeDocument/2006/relationships/image" Target="../media/image1518.png"/><Relationship Id="rId209" Type="http://schemas.openxmlformats.org/officeDocument/2006/relationships/image" Target="../media/image1525.png"/><Relationship Id="rId220" Type="http://schemas.openxmlformats.org/officeDocument/2006/relationships/customXml" Target="../ink/ink1533.xml"/><Relationship Id="rId241" Type="http://schemas.openxmlformats.org/officeDocument/2006/relationships/image" Target="../media/image1541.png"/><Relationship Id="rId15" Type="http://schemas.openxmlformats.org/officeDocument/2006/relationships/image" Target="../media/image1428.png"/><Relationship Id="rId36" Type="http://schemas.openxmlformats.org/officeDocument/2006/relationships/customXml" Target="../ink/ink1441.xml"/><Relationship Id="rId57" Type="http://schemas.openxmlformats.org/officeDocument/2006/relationships/image" Target="../media/image1449.png"/><Relationship Id="rId262" Type="http://schemas.openxmlformats.org/officeDocument/2006/relationships/customXml" Target="../ink/ink1554.xml"/><Relationship Id="rId283" Type="http://schemas.openxmlformats.org/officeDocument/2006/relationships/image" Target="../media/image1562.png"/><Relationship Id="rId78" Type="http://schemas.openxmlformats.org/officeDocument/2006/relationships/customXml" Target="../ink/ink1462.xml"/><Relationship Id="rId99" Type="http://schemas.openxmlformats.org/officeDocument/2006/relationships/image" Target="../media/image1470.png"/><Relationship Id="rId101" Type="http://schemas.openxmlformats.org/officeDocument/2006/relationships/image" Target="../media/image1471.png"/><Relationship Id="rId122" Type="http://schemas.openxmlformats.org/officeDocument/2006/relationships/customXml" Target="../ink/ink1484.xml"/><Relationship Id="rId143" Type="http://schemas.openxmlformats.org/officeDocument/2006/relationships/image" Target="../media/image1492.png"/><Relationship Id="rId164" Type="http://schemas.openxmlformats.org/officeDocument/2006/relationships/customXml" Target="../ink/ink1505.xml"/><Relationship Id="rId185" Type="http://schemas.openxmlformats.org/officeDocument/2006/relationships/image" Target="../media/image1513.png"/><Relationship Id="rId9" Type="http://schemas.openxmlformats.org/officeDocument/2006/relationships/image" Target="../media/image1425.png"/><Relationship Id="rId210" Type="http://schemas.openxmlformats.org/officeDocument/2006/relationships/customXml" Target="../ink/ink1528.xml"/><Relationship Id="rId26" Type="http://schemas.openxmlformats.org/officeDocument/2006/relationships/customXml" Target="../ink/ink1436.xml"/><Relationship Id="rId231" Type="http://schemas.openxmlformats.org/officeDocument/2006/relationships/image" Target="../media/image1536.png"/><Relationship Id="rId252" Type="http://schemas.openxmlformats.org/officeDocument/2006/relationships/customXml" Target="../ink/ink1549.xml"/><Relationship Id="rId273" Type="http://schemas.openxmlformats.org/officeDocument/2006/relationships/image" Target="../media/image1557.png"/><Relationship Id="rId47" Type="http://schemas.openxmlformats.org/officeDocument/2006/relationships/image" Target="../media/image1444.png"/><Relationship Id="rId68" Type="http://schemas.openxmlformats.org/officeDocument/2006/relationships/customXml" Target="../ink/ink1457.xml"/><Relationship Id="rId89" Type="http://schemas.openxmlformats.org/officeDocument/2006/relationships/image" Target="../media/image1465.png"/><Relationship Id="rId112" Type="http://schemas.openxmlformats.org/officeDocument/2006/relationships/customXml" Target="../ink/ink1479.xml"/><Relationship Id="rId133" Type="http://schemas.openxmlformats.org/officeDocument/2006/relationships/image" Target="../media/image1487.png"/><Relationship Id="rId154" Type="http://schemas.openxmlformats.org/officeDocument/2006/relationships/customXml" Target="../ink/ink1500.xml"/><Relationship Id="rId175" Type="http://schemas.openxmlformats.org/officeDocument/2006/relationships/image" Target="../media/image1508.png"/><Relationship Id="rId196" Type="http://schemas.openxmlformats.org/officeDocument/2006/relationships/customXml" Target="../ink/ink1521.xml"/><Relationship Id="rId200" Type="http://schemas.openxmlformats.org/officeDocument/2006/relationships/customXml" Target="../ink/ink1523.xml"/><Relationship Id="rId16" Type="http://schemas.openxmlformats.org/officeDocument/2006/relationships/customXml" Target="../ink/ink1431.xml"/><Relationship Id="rId221" Type="http://schemas.openxmlformats.org/officeDocument/2006/relationships/image" Target="../media/image1531.png"/><Relationship Id="rId242" Type="http://schemas.openxmlformats.org/officeDocument/2006/relationships/customXml" Target="../ink/ink1544.xml"/><Relationship Id="rId263" Type="http://schemas.openxmlformats.org/officeDocument/2006/relationships/image" Target="../media/image1552.png"/><Relationship Id="rId284" Type="http://schemas.openxmlformats.org/officeDocument/2006/relationships/customXml" Target="../ink/ink1565.xml"/><Relationship Id="rId37" Type="http://schemas.openxmlformats.org/officeDocument/2006/relationships/image" Target="../media/image1439.png"/><Relationship Id="rId58" Type="http://schemas.openxmlformats.org/officeDocument/2006/relationships/customXml" Target="../ink/ink1452.xml"/><Relationship Id="rId79" Type="http://schemas.openxmlformats.org/officeDocument/2006/relationships/image" Target="../media/image1460.png"/><Relationship Id="rId102" Type="http://schemas.openxmlformats.org/officeDocument/2006/relationships/customXml" Target="../ink/ink1474.xml"/><Relationship Id="rId123" Type="http://schemas.openxmlformats.org/officeDocument/2006/relationships/image" Target="../media/image1482.png"/><Relationship Id="rId144" Type="http://schemas.openxmlformats.org/officeDocument/2006/relationships/customXml" Target="../ink/ink1495.xml"/><Relationship Id="rId90" Type="http://schemas.openxmlformats.org/officeDocument/2006/relationships/customXml" Target="../ink/ink1468.xml"/><Relationship Id="rId165" Type="http://schemas.openxmlformats.org/officeDocument/2006/relationships/image" Target="../media/image1503.png"/><Relationship Id="rId186" Type="http://schemas.openxmlformats.org/officeDocument/2006/relationships/customXml" Target="../ink/ink1516.xml"/><Relationship Id="rId211" Type="http://schemas.openxmlformats.org/officeDocument/2006/relationships/image" Target="../media/image1526.png"/><Relationship Id="rId232" Type="http://schemas.openxmlformats.org/officeDocument/2006/relationships/customXml" Target="../ink/ink1539.xml"/><Relationship Id="rId253" Type="http://schemas.openxmlformats.org/officeDocument/2006/relationships/image" Target="../media/image1547.png"/><Relationship Id="rId274" Type="http://schemas.openxmlformats.org/officeDocument/2006/relationships/customXml" Target="../ink/ink1560.xml"/><Relationship Id="rId27" Type="http://schemas.openxmlformats.org/officeDocument/2006/relationships/image" Target="../media/image1434.png"/><Relationship Id="rId48" Type="http://schemas.openxmlformats.org/officeDocument/2006/relationships/customXml" Target="../ink/ink1447.xml"/><Relationship Id="rId69" Type="http://schemas.openxmlformats.org/officeDocument/2006/relationships/image" Target="../media/image1455.png"/><Relationship Id="rId113" Type="http://schemas.openxmlformats.org/officeDocument/2006/relationships/image" Target="../media/image1477.png"/><Relationship Id="rId134" Type="http://schemas.openxmlformats.org/officeDocument/2006/relationships/customXml" Target="../ink/ink1490.xml"/><Relationship Id="rId80" Type="http://schemas.openxmlformats.org/officeDocument/2006/relationships/customXml" Target="../ink/ink1463.xml"/><Relationship Id="rId155" Type="http://schemas.openxmlformats.org/officeDocument/2006/relationships/image" Target="../media/image1498.png"/><Relationship Id="rId176" Type="http://schemas.openxmlformats.org/officeDocument/2006/relationships/customXml" Target="../ink/ink1511.xml"/><Relationship Id="rId197" Type="http://schemas.openxmlformats.org/officeDocument/2006/relationships/image" Target="../media/image1519.png"/><Relationship Id="rId201" Type="http://schemas.openxmlformats.org/officeDocument/2006/relationships/image" Target="../media/image1521.png"/><Relationship Id="rId222" Type="http://schemas.openxmlformats.org/officeDocument/2006/relationships/customXml" Target="../ink/ink1534.xml"/><Relationship Id="rId243" Type="http://schemas.openxmlformats.org/officeDocument/2006/relationships/image" Target="../media/image1542.png"/><Relationship Id="rId264" Type="http://schemas.openxmlformats.org/officeDocument/2006/relationships/customXml" Target="../ink/ink1555.xml"/><Relationship Id="rId285" Type="http://schemas.openxmlformats.org/officeDocument/2006/relationships/image" Target="../media/image1563.png"/><Relationship Id="rId17" Type="http://schemas.openxmlformats.org/officeDocument/2006/relationships/image" Target="../media/image1429.png"/><Relationship Id="rId38" Type="http://schemas.openxmlformats.org/officeDocument/2006/relationships/customXml" Target="../ink/ink1442.xml"/><Relationship Id="rId59" Type="http://schemas.openxmlformats.org/officeDocument/2006/relationships/image" Target="../media/image1450.png"/><Relationship Id="rId103" Type="http://schemas.openxmlformats.org/officeDocument/2006/relationships/image" Target="../media/image1472.png"/><Relationship Id="rId124" Type="http://schemas.openxmlformats.org/officeDocument/2006/relationships/customXml" Target="../ink/ink1485.xml"/><Relationship Id="rId70" Type="http://schemas.openxmlformats.org/officeDocument/2006/relationships/customXml" Target="../ink/ink1458.xml"/><Relationship Id="rId91" Type="http://schemas.openxmlformats.org/officeDocument/2006/relationships/image" Target="../media/image1466.png"/><Relationship Id="rId145" Type="http://schemas.openxmlformats.org/officeDocument/2006/relationships/image" Target="../media/image1493.png"/><Relationship Id="rId166" Type="http://schemas.openxmlformats.org/officeDocument/2006/relationships/customXml" Target="../ink/ink1506.xml"/><Relationship Id="rId187" Type="http://schemas.openxmlformats.org/officeDocument/2006/relationships/image" Target="../media/image1514.png"/><Relationship Id="rId1" Type="http://schemas.openxmlformats.org/officeDocument/2006/relationships/slideLayout" Target="../slideLayouts/slideLayout7.xml"/><Relationship Id="rId212" Type="http://schemas.openxmlformats.org/officeDocument/2006/relationships/customXml" Target="../ink/ink1529.xml"/><Relationship Id="rId233" Type="http://schemas.openxmlformats.org/officeDocument/2006/relationships/image" Target="../media/image1537.png"/><Relationship Id="rId254" Type="http://schemas.openxmlformats.org/officeDocument/2006/relationships/customXml" Target="../ink/ink1550.xml"/><Relationship Id="rId28" Type="http://schemas.openxmlformats.org/officeDocument/2006/relationships/customXml" Target="../ink/ink1437.xml"/><Relationship Id="rId49" Type="http://schemas.openxmlformats.org/officeDocument/2006/relationships/image" Target="../media/image1445.png"/><Relationship Id="rId114" Type="http://schemas.openxmlformats.org/officeDocument/2006/relationships/customXml" Target="../ink/ink1480.xml"/><Relationship Id="rId275" Type="http://schemas.openxmlformats.org/officeDocument/2006/relationships/image" Target="../media/image1558.png"/><Relationship Id="rId60" Type="http://schemas.openxmlformats.org/officeDocument/2006/relationships/customXml" Target="../ink/ink1453.xml"/><Relationship Id="rId81" Type="http://schemas.openxmlformats.org/officeDocument/2006/relationships/image" Target="../media/image1461.png"/><Relationship Id="rId135" Type="http://schemas.openxmlformats.org/officeDocument/2006/relationships/image" Target="../media/image1488.png"/><Relationship Id="rId156" Type="http://schemas.openxmlformats.org/officeDocument/2006/relationships/customXml" Target="../ink/ink1501.xml"/><Relationship Id="rId177" Type="http://schemas.openxmlformats.org/officeDocument/2006/relationships/image" Target="../media/image1509.png"/><Relationship Id="rId198" Type="http://schemas.openxmlformats.org/officeDocument/2006/relationships/customXml" Target="../ink/ink1522.xml"/><Relationship Id="rId202" Type="http://schemas.openxmlformats.org/officeDocument/2006/relationships/customXml" Target="../ink/ink1524.xml"/><Relationship Id="rId223" Type="http://schemas.openxmlformats.org/officeDocument/2006/relationships/image" Target="../media/image1532.png"/><Relationship Id="rId244" Type="http://schemas.openxmlformats.org/officeDocument/2006/relationships/customXml" Target="../ink/ink1545.xml"/><Relationship Id="rId18" Type="http://schemas.openxmlformats.org/officeDocument/2006/relationships/customXml" Target="../ink/ink1432.xml"/><Relationship Id="rId39" Type="http://schemas.openxmlformats.org/officeDocument/2006/relationships/image" Target="../media/image1440.png"/><Relationship Id="rId265" Type="http://schemas.openxmlformats.org/officeDocument/2006/relationships/image" Target="../media/image1553.png"/><Relationship Id="rId286" Type="http://schemas.openxmlformats.org/officeDocument/2006/relationships/customXml" Target="../ink/ink1566.xml"/><Relationship Id="rId50" Type="http://schemas.openxmlformats.org/officeDocument/2006/relationships/customXml" Target="../ink/ink1448.xml"/><Relationship Id="rId104" Type="http://schemas.openxmlformats.org/officeDocument/2006/relationships/customXml" Target="../ink/ink1475.xml"/><Relationship Id="rId125" Type="http://schemas.openxmlformats.org/officeDocument/2006/relationships/image" Target="../media/image1483.png"/><Relationship Id="rId146" Type="http://schemas.openxmlformats.org/officeDocument/2006/relationships/customXml" Target="../ink/ink1496.xml"/><Relationship Id="rId167" Type="http://schemas.openxmlformats.org/officeDocument/2006/relationships/image" Target="../media/image1504.png"/><Relationship Id="rId188" Type="http://schemas.openxmlformats.org/officeDocument/2006/relationships/customXml" Target="../ink/ink1517.xml"/><Relationship Id="rId71" Type="http://schemas.openxmlformats.org/officeDocument/2006/relationships/image" Target="../media/image1456.png"/><Relationship Id="rId92" Type="http://schemas.openxmlformats.org/officeDocument/2006/relationships/customXml" Target="../ink/ink1469.xml"/><Relationship Id="rId213" Type="http://schemas.openxmlformats.org/officeDocument/2006/relationships/image" Target="../media/image1527.png"/><Relationship Id="rId234" Type="http://schemas.openxmlformats.org/officeDocument/2006/relationships/customXml" Target="../ink/ink1540.xml"/><Relationship Id="rId2" Type="http://schemas.openxmlformats.org/officeDocument/2006/relationships/customXml" Target="../ink/ink1424.xml"/><Relationship Id="rId29" Type="http://schemas.openxmlformats.org/officeDocument/2006/relationships/image" Target="../media/image1435.png"/><Relationship Id="rId255" Type="http://schemas.openxmlformats.org/officeDocument/2006/relationships/image" Target="../media/image1548.png"/><Relationship Id="rId276" Type="http://schemas.openxmlformats.org/officeDocument/2006/relationships/customXml" Target="../ink/ink1561.xml"/><Relationship Id="rId40" Type="http://schemas.openxmlformats.org/officeDocument/2006/relationships/customXml" Target="../ink/ink1443.xml"/><Relationship Id="rId115" Type="http://schemas.openxmlformats.org/officeDocument/2006/relationships/image" Target="../media/image1478.png"/><Relationship Id="rId136" Type="http://schemas.openxmlformats.org/officeDocument/2006/relationships/customXml" Target="../ink/ink1491.xml"/><Relationship Id="rId157" Type="http://schemas.openxmlformats.org/officeDocument/2006/relationships/image" Target="../media/image1499.png"/><Relationship Id="rId178" Type="http://schemas.openxmlformats.org/officeDocument/2006/relationships/customXml" Target="../ink/ink1512.xml"/><Relationship Id="rId61" Type="http://schemas.openxmlformats.org/officeDocument/2006/relationships/image" Target="../media/image1451.png"/><Relationship Id="rId82" Type="http://schemas.openxmlformats.org/officeDocument/2006/relationships/customXml" Target="../ink/ink1464.xml"/><Relationship Id="rId199" Type="http://schemas.openxmlformats.org/officeDocument/2006/relationships/image" Target="../media/image1520.png"/><Relationship Id="rId203" Type="http://schemas.openxmlformats.org/officeDocument/2006/relationships/image" Target="../media/image1522.png"/><Relationship Id="rId19" Type="http://schemas.openxmlformats.org/officeDocument/2006/relationships/image" Target="../media/image1430.png"/><Relationship Id="rId224" Type="http://schemas.openxmlformats.org/officeDocument/2006/relationships/customXml" Target="../ink/ink1535.xml"/><Relationship Id="rId245" Type="http://schemas.openxmlformats.org/officeDocument/2006/relationships/image" Target="../media/image1543.png"/><Relationship Id="rId266" Type="http://schemas.openxmlformats.org/officeDocument/2006/relationships/customXml" Target="../ink/ink1556.xml"/><Relationship Id="rId287" Type="http://schemas.openxmlformats.org/officeDocument/2006/relationships/image" Target="../media/image1564.png"/><Relationship Id="rId30" Type="http://schemas.openxmlformats.org/officeDocument/2006/relationships/customXml" Target="../ink/ink1438.xml"/><Relationship Id="rId105" Type="http://schemas.openxmlformats.org/officeDocument/2006/relationships/image" Target="../media/image1473.png"/><Relationship Id="rId126" Type="http://schemas.openxmlformats.org/officeDocument/2006/relationships/customXml" Target="../ink/ink1486.xml"/><Relationship Id="rId147" Type="http://schemas.openxmlformats.org/officeDocument/2006/relationships/image" Target="../media/image1494.png"/><Relationship Id="rId168" Type="http://schemas.openxmlformats.org/officeDocument/2006/relationships/customXml" Target="../ink/ink1507.xml"/><Relationship Id="rId51" Type="http://schemas.openxmlformats.org/officeDocument/2006/relationships/image" Target="../media/image1446.png"/><Relationship Id="rId72" Type="http://schemas.openxmlformats.org/officeDocument/2006/relationships/customXml" Target="../ink/ink1459.xml"/><Relationship Id="rId93" Type="http://schemas.openxmlformats.org/officeDocument/2006/relationships/image" Target="../media/image1467.png"/><Relationship Id="rId189" Type="http://schemas.openxmlformats.org/officeDocument/2006/relationships/image" Target="../media/image1515.png"/><Relationship Id="rId3" Type="http://schemas.openxmlformats.org/officeDocument/2006/relationships/image" Target="../media/image14220.png"/><Relationship Id="rId214" Type="http://schemas.openxmlformats.org/officeDocument/2006/relationships/customXml" Target="../ink/ink1530.xml"/><Relationship Id="rId235" Type="http://schemas.openxmlformats.org/officeDocument/2006/relationships/image" Target="../media/image1538.png"/><Relationship Id="rId256" Type="http://schemas.openxmlformats.org/officeDocument/2006/relationships/customXml" Target="../ink/ink1551.xml"/><Relationship Id="rId277" Type="http://schemas.openxmlformats.org/officeDocument/2006/relationships/image" Target="../media/image1559.png"/><Relationship Id="rId116" Type="http://schemas.openxmlformats.org/officeDocument/2006/relationships/customXml" Target="../ink/ink1481.xml"/><Relationship Id="rId137" Type="http://schemas.openxmlformats.org/officeDocument/2006/relationships/image" Target="../media/image1489.png"/><Relationship Id="rId158" Type="http://schemas.openxmlformats.org/officeDocument/2006/relationships/customXml" Target="../ink/ink1502.xml"/><Relationship Id="rId20" Type="http://schemas.openxmlformats.org/officeDocument/2006/relationships/customXml" Target="../ink/ink1433.xml"/><Relationship Id="rId41" Type="http://schemas.openxmlformats.org/officeDocument/2006/relationships/image" Target="../media/image1441.png"/><Relationship Id="rId62" Type="http://schemas.openxmlformats.org/officeDocument/2006/relationships/customXml" Target="../ink/ink1454.xml"/><Relationship Id="rId83" Type="http://schemas.openxmlformats.org/officeDocument/2006/relationships/image" Target="../media/image1462.png"/><Relationship Id="rId179" Type="http://schemas.openxmlformats.org/officeDocument/2006/relationships/image" Target="../media/image1510.png"/><Relationship Id="rId190" Type="http://schemas.openxmlformats.org/officeDocument/2006/relationships/customXml" Target="../ink/ink1518.xml"/><Relationship Id="rId204" Type="http://schemas.openxmlformats.org/officeDocument/2006/relationships/customXml" Target="../ink/ink1525.xml"/><Relationship Id="rId225" Type="http://schemas.openxmlformats.org/officeDocument/2006/relationships/image" Target="../media/image1533.png"/><Relationship Id="rId246" Type="http://schemas.openxmlformats.org/officeDocument/2006/relationships/customXml" Target="../ink/ink1546.xml"/><Relationship Id="rId267" Type="http://schemas.openxmlformats.org/officeDocument/2006/relationships/image" Target="../media/image1554.png"/><Relationship Id="rId288" Type="http://schemas.openxmlformats.org/officeDocument/2006/relationships/customXml" Target="../ink/ink1567.xml"/><Relationship Id="rId106" Type="http://schemas.openxmlformats.org/officeDocument/2006/relationships/customXml" Target="../ink/ink1476.xml"/><Relationship Id="rId127" Type="http://schemas.openxmlformats.org/officeDocument/2006/relationships/image" Target="../media/image1484.png"/><Relationship Id="rId10" Type="http://schemas.openxmlformats.org/officeDocument/2006/relationships/customXml" Target="../ink/ink1428.xml"/><Relationship Id="rId31" Type="http://schemas.openxmlformats.org/officeDocument/2006/relationships/image" Target="../media/image1436.png"/><Relationship Id="rId52" Type="http://schemas.openxmlformats.org/officeDocument/2006/relationships/customXml" Target="../ink/ink1449.xml"/><Relationship Id="rId73" Type="http://schemas.openxmlformats.org/officeDocument/2006/relationships/image" Target="../media/image1457.png"/><Relationship Id="rId94" Type="http://schemas.openxmlformats.org/officeDocument/2006/relationships/customXml" Target="../ink/ink1470.xml"/><Relationship Id="rId148" Type="http://schemas.openxmlformats.org/officeDocument/2006/relationships/customXml" Target="../ink/ink1497.xml"/><Relationship Id="rId169" Type="http://schemas.openxmlformats.org/officeDocument/2006/relationships/image" Target="../media/image1505.png"/><Relationship Id="rId4" Type="http://schemas.openxmlformats.org/officeDocument/2006/relationships/customXml" Target="../ink/ink1425.xml"/><Relationship Id="rId180" Type="http://schemas.openxmlformats.org/officeDocument/2006/relationships/customXml" Target="../ink/ink1513.xml"/><Relationship Id="rId215" Type="http://schemas.openxmlformats.org/officeDocument/2006/relationships/image" Target="../media/image1528.png"/><Relationship Id="rId236" Type="http://schemas.openxmlformats.org/officeDocument/2006/relationships/customXml" Target="../ink/ink1541.xml"/><Relationship Id="rId257" Type="http://schemas.openxmlformats.org/officeDocument/2006/relationships/image" Target="../media/image1549.png"/><Relationship Id="rId278" Type="http://schemas.openxmlformats.org/officeDocument/2006/relationships/customXml" Target="../ink/ink1562.xml"/><Relationship Id="rId42" Type="http://schemas.openxmlformats.org/officeDocument/2006/relationships/customXml" Target="../ink/ink1444.xml"/><Relationship Id="rId84" Type="http://schemas.openxmlformats.org/officeDocument/2006/relationships/customXml" Target="../ink/ink1465.xml"/><Relationship Id="rId138" Type="http://schemas.openxmlformats.org/officeDocument/2006/relationships/customXml" Target="../ink/ink1492.xml"/><Relationship Id="rId191" Type="http://schemas.openxmlformats.org/officeDocument/2006/relationships/image" Target="../media/image1516.png"/><Relationship Id="rId205" Type="http://schemas.openxmlformats.org/officeDocument/2006/relationships/image" Target="../media/image1523.png"/><Relationship Id="rId247" Type="http://schemas.openxmlformats.org/officeDocument/2006/relationships/image" Target="../media/image1544.png"/><Relationship Id="rId107" Type="http://schemas.openxmlformats.org/officeDocument/2006/relationships/image" Target="../media/image1474.png"/><Relationship Id="rId289" Type="http://schemas.openxmlformats.org/officeDocument/2006/relationships/image" Target="../media/image1565.png"/><Relationship Id="rId11" Type="http://schemas.openxmlformats.org/officeDocument/2006/relationships/image" Target="../media/image1426.png"/><Relationship Id="rId53" Type="http://schemas.openxmlformats.org/officeDocument/2006/relationships/image" Target="../media/image1447.png"/><Relationship Id="rId149" Type="http://schemas.openxmlformats.org/officeDocument/2006/relationships/image" Target="../media/image1495.png"/><Relationship Id="rId95" Type="http://schemas.openxmlformats.org/officeDocument/2006/relationships/image" Target="../media/image1468.png"/><Relationship Id="rId160" Type="http://schemas.openxmlformats.org/officeDocument/2006/relationships/customXml" Target="../ink/ink1503.xml"/><Relationship Id="rId216" Type="http://schemas.openxmlformats.org/officeDocument/2006/relationships/customXml" Target="../ink/ink1531.xml"/><Relationship Id="rId258" Type="http://schemas.openxmlformats.org/officeDocument/2006/relationships/customXml" Target="../ink/ink1552.xml"/><Relationship Id="rId22" Type="http://schemas.openxmlformats.org/officeDocument/2006/relationships/customXml" Target="../ink/ink1434.xml"/><Relationship Id="rId64" Type="http://schemas.openxmlformats.org/officeDocument/2006/relationships/customXml" Target="../ink/ink1455.xml"/><Relationship Id="rId118" Type="http://schemas.openxmlformats.org/officeDocument/2006/relationships/customXml" Target="../ink/ink1482.xml"/><Relationship Id="rId171" Type="http://schemas.openxmlformats.org/officeDocument/2006/relationships/image" Target="../media/image1506.png"/><Relationship Id="rId227" Type="http://schemas.openxmlformats.org/officeDocument/2006/relationships/image" Target="../media/image1534.png"/><Relationship Id="rId269" Type="http://schemas.openxmlformats.org/officeDocument/2006/relationships/image" Target="../media/image1555.png"/></Relationships>
</file>

<file path=ppt/slides/_rels/slide51.xml.rels><?xml version="1.0" encoding="UTF-8" standalone="yes"?>
<Relationships xmlns="http://schemas.openxmlformats.org/package/2006/relationships"><Relationship Id="rId3" Type="http://schemas.openxmlformats.org/officeDocument/2006/relationships/image" Target="../media/image1568.png"/><Relationship Id="rId2" Type="http://schemas.openxmlformats.org/officeDocument/2006/relationships/customXml" Target="../ink/ink1570.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17" Type="http://schemas.openxmlformats.org/officeDocument/2006/relationships/image" Target="../media/image1624.png"/><Relationship Id="rId21" Type="http://schemas.openxmlformats.org/officeDocument/2006/relationships/image" Target="../media/image1576.png"/><Relationship Id="rId42" Type="http://schemas.openxmlformats.org/officeDocument/2006/relationships/customXml" Target="../ink/ink1591.xml"/><Relationship Id="rId63" Type="http://schemas.openxmlformats.org/officeDocument/2006/relationships/image" Target="../media/image1597.png"/><Relationship Id="rId84" Type="http://schemas.openxmlformats.org/officeDocument/2006/relationships/customXml" Target="../ink/ink1612.xml"/><Relationship Id="rId138" Type="http://schemas.openxmlformats.org/officeDocument/2006/relationships/customXml" Target="../ink/ink1639.xml"/><Relationship Id="rId159" Type="http://schemas.openxmlformats.org/officeDocument/2006/relationships/image" Target="../media/image1644.png"/><Relationship Id="rId170" Type="http://schemas.openxmlformats.org/officeDocument/2006/relationships/customXml" Target="../ink/ink1655.xml"/><Relationship Id="rId191" Type="http://schemas.openxmlformats.org/officeDocument/2006/relationships/image" Target="../media/image1660.png"/><Relationship Id="rId205" Type="http://schemas.openxmlformats.org/officeDocument/2006/relationships/image" Target="../media/image1667.png"/><Relationship Id="rId107" Type="http://schemas.openxmlformats.org/officeDocument/2006/relationships/image" Target="../media/image1619.png"/><Relationship Id="rId11" Type="http://schemas.openxmlformats.org/officeDocument/2006/relationships/image" Target="../media/image1571.png"/><Relationship Id="rId32" Type="http://schemas.openxmlformats.org/officeDocument/2006/relationships/customXml" Target="../ink/ink1586.xml"/><Relationship Id="rId53" Type="http://schemas.openxmlformats.org/officeDocument/2006/relationships/image" Target="../media/image1592.png"/><Relationship Id="rId74" Type="http://schemas.openxmlformats.org/officeDocument/2006/relationships/customXml" Target="../ink/ink1607.xml"/><Relationship Id="rId128" Type="http://schemas.openxmlformats.org/officeDocument/2006/relationships/customXml" Target="../ink/ink1634.xml"/><Relationship Id="rId149" Type="http://schemas.openxmlformats.org/officeDocument/2006/relationships/image" Target="../media/image1639.png"/><Relationship Id="rId5" Type="http://schemas.openxmlformats.org/officeDocument/2006/relationships/image" Target="../media/image15680.png"/><Relationship Id="rId95" Type="http://schemas.openxmlformats.org/officeDocument/2006/relationships/image" Target="../media/image1613.png"/><Relationship Id="rId160" Type="http://schemas.openxmlformats.org/officeDocument/2006/relationships/customXml" Target="../ink/ink1650.xml"/><Relationship Id="rId181" Type="http://schemas.openxmlformats.org/officeDocument/2006/relationships/image" Target="../media/image1655.png"/><Relationship Id="rId22" Type="http://schemas.openxmlformats.org/officeDocument/2006/relationships/customXml" Target="../ink/ink1581.xml"/><Relationship Id="rId43" Type="http://schemas.openxmlformats.org/officeDocument/2006/relationships/image" Target="../media/image1587.png"/><Relationship Id="rId64" Type="http://schemas.openxmlformats.org/officeDocument/2006/relationships/customXml" Target="../ink/ink1602.xml"/><Relationship Id="rId118" Type="http://schemas.openxmlformats.org/officeDocument/2006/relationships/customXml" Target="../ink/ink1629.xml"/><Relationship Id="rId139" Type="http://schemas.openxmlformats.org/officeDocument/2006/relationships/image" Target="../media/image1634.png"/><Relationship Id="rId85" Type="http://schemas.openxmlformats.org/officeDocument/2006/relationships/image" Target="../media/image1608.png"/><Relationship Id="rId150" Type="http://schemas.openxmlformats.org/officeDocument/2006/relationships/customXml" Target="../ink/ink1645.xml"/><Relationship Id="rId171" Type="http://schemas.openxmlformats.org/officeDocument/2006/relationships/image" Target="../media/image1650.png"/><Relationship Id="rId192" Type="http://schemas.openxmlformats.org/officeDocument/2006/relationships/customXml" Target="../ink/ink1666.xml"/><Relationship Id="rId206" Type="http://schemas.openxmlformats.org/officeDocument/2006/relationships/customXml" Target="../ink/ink1673.xml"/><Relationship Id="rId12" Type="http://schemas.openxmlformats.org/officeDocument/2006/relationships/customXml" Target="../ink/ink1576.xml"/><Relationship Id="rId33" Type="http://schemas.openxmlformats.org/officeDocument/2006/relationships/image" Target="../media/image1582.png"/><Relationship Id="rId108" Type="http://schemas.openxmlformats.org/officeDocument/2006/relationships/customXml" Target="../ink/ink1624.xml"/><Relationship Id="rId129" Type="http://schemas.openxmlformats.org/officeDocument/2006/relationships/image" Target="../media/image1629.png"/><Relationship Id="rId54" Type="http://schemas.openxmlformats.org/officeDocument/2006/relationships/customXml" Target="../ink/ink1597.xml"/><Relationship Id="rId75" Type="http://schemas.openxmlformats.org/officeDocument/2006/relationships/image" Target="../media/image1603.png"/><Relationship Id="rId96" Type="http://schemas.openxmlformats.org/officeDocument/2006/relationships/customXml" Target="../ink/ink1618.xml"/><Relationship Id="rId140" Type="http://schemas.openxmlformats.org/officeDocument/2006/relationships/customXml" Target="../ink/ink1640.xml"/><Relationship Id="rId161" Type="http://schemas.openxmlformats.org/officeDocument/2006/relationships/image" Target="../media/image1645.png"/><Relationship Id="rId182" Type="http://schemas.openxmlformats.org/officeDocument/2006/relationships/customXml" Target="../ink/ink1661.xml"/><Relationship Id="rId6" Type="http://schemas.openxmlformats.org/officeDocument/2006/relationships/customXml" Target="../ink/ink1573.xml"/><Relationship Id="rId23" Type="http://schemas.openxmlformats.org/officeDocument/2006/relationships/image" Target="../media/image1577.png"/><Relationship Id="rId119" Type="http://schemas.openxmlformats.org/officeDocument/2006/relationships/image" Target="../media/image843.png"/><Relationship Id="rId44" Type="http://schemas.openxmlformats.org/officeDocument/2006/relationships/customXml" Target="../ink/ink1592.xml"/><Relationship Id="rId65" Type="http://schemas.openxmlformats.org/officeDocument/2006/relationships/image" Target="../media/image1598.png"/><Relationship Id="rId86" Type="http://schemas.openxmlformats.org/officeDocument/2006/relationships/customXml" Target="../ink/ink1613.xml"/><Relationship Id="rId130" Type="http://schemas.openxmlformats.org/officeDocument/2006/relationships/customXml" Target="../ink/ink1635.xml"/><Relationship Id="rId151" Type="http://schemas.openxmlformats.org/officeDocument/2006/relationships/image" Target="../media/image1640.png"/><Relationship Id="rId172" Type="http://schemas.openxmlformats.org/officeDocument/2006/relationships/customXml" Target="../ink/ink1656.xml"/><Relationship Id="rId193" Type="http://schemas.openxmlformats.org/officeDocument/2006/relationships/image" Target="../media/image1661.png"/><Relationship Id="rId207" Type="http://schemas.openxmlformats.org/officeDocument/2006/relationships/image" Target="../media/image1668.png"/><Relationship Id="rId13" Type="http://schemas.openxmlformats.org/officeDocument/2006/relationships/image" Target="../media/image1572.png"/><Relationship Id="rId109" Type="http://schemas.openxmlformats.org/officeDocument/2006/relationships/image" Target="../media/image1620.png"/><Relationship Id="rId34" Type="http://schemas.openxmlformats.org/officeDocument/2006/relationships/customXml" Target="../ink/ink1587.xml"/><Relationship Id="rId55" Type="http://schemas.openxmlformats.org/officeDocument/2006/relationships/image" Target="../media/image1593.png"/><Relationship Id="rId76" Type="http://schemas.openxmlformats.org/officeDocument/2006/relationships/customXml" Target="../ink/ink1608.xml"/><Relationship Id="rId97" Type="http://schemas.openxmlformats.org/officeDocument/2006/relationships/image" Target="../media/image1614.png"/><Relationship Id="rId120" Type="http://schemas.openxmlformats.org/officeDocument/2006/relationships/customXml" Target="../ink/ink1630.xml"/><Relationship Id="rId141" Type="http://schemas.openxmlformats.org/officeDocument/2006/relationships/image" Target="../media/image1635.png"/><Relationship Id="rId7" Type="http://schemas.openxmlformats.org/officeDocument/2006/relationships/image" Target="../media/image1569.png"/><Relationship Id="rId162" Type="http://schemas.openxmlformats.org/officeDocument/2006/relationships/customXml" Target="../ink/ink1651.xml"/><Relationship Id="rId183" Type="http://schemas.openxmlformats.org/officeDocument/2006/relationships/image" Target="../media/image1656.png"/><Relationship Id="rId24" Type="http://schemas.openxmlformats.org/officeDocument/2006/relationships/customXml" Target="../ink/ink1582.xml"/><Relationship Id="rId45" Type="http://schemas.openxmlformats.org/officeDocument/2006/relationships/image" Target="../media/image1588.png"/><Relationship Id="rId66" Type="http://schemas.openxmlformats.org/officeDocument/2006/relationships/customXml" Target="../ink/ink1603.xml"/><Relationship Id="rId87" Type="http://schemas.openxmlformats.org/officeDocument/2006/relationships/image" Target="../media/image1609.png"/><Relationship Id="rId110" Type="http://schemas.openxmlformats.org/officeDocument/2006/relationships/customXml" Target="../ink/ink1625.xml"/><Relationship Id="rId131" Type="http://schemas.openxmlformats.org/officeDocument/2006/relationships/image" Target="../media/image1630.png"/><Relationship Id="rId152" Type="http://schemas.openxmlformats.org/officeDocument/2006/relationships/customXml" Target="../ink/ink1646.xml"/><Relationship Id="rId173" Type="http://schemas.openxmlformats.org/officeDocument/2006/relationships/image" Target="../media/image1651.png"/><Relationship Id="rId194" Type="http://schemas.openxmlformats.org/officeDocument/2006/relationships/customXml" Target="../ink/ink1667.xml"/><Relationship Id="rId208" Type="http://schemas.openxmlformats.org/officeDocument/2006/relationships/customXml" Target="../ink/ink1674.xml"/><Relationship Id="rId19" Type="http://schemas.openxmlformats.org/officeDocument/2006/relationships/image" Target="../media/image1575.png"/><Relationship Id="rId14" Type="http://schemas.openxmlformats.org/officeDocument/2006/relationships/customXml" Target="../ink/ink1577.xml"/><Relationship Id="rId30" Type="http://schemas.openxmlformats.org/officeDocument/2006/relationships/customXml" Target="../ink/ink1585.xml"/><Relationship Id="rId35" Type="http://schemas.openxmlformats.org/officeDocument/2006/relationships/image" Target="../media/image1583.png"/><Relationship Id="rId56" Type="http://schemas.openxmlformats.org/officeDocument/2006/relationships/customXml" Target="../ink/ink1598.xml"/><Relationship Id="rId77" Type="http://schemas.openxmlformats.org/officeDocument/2006/relationships/image" Target="../media/image1604.png"/><Relationship Id="rId100" Type="http://schemas.openxmlformats.org/officeDocument/2006/relationships/customXml" Target="../ink/ink1620.xml"/><Relationship Id="rId105" Type="http://schemas.openxmlformats.org/officeDocument/2006/relationships/image" Target="../media/image1618.png"/><Relationship Id="rId126" Type="http://schemas.openxmlformats.org/officeDocument/2006/relationships/customXml" Target="../ink/ink1633.xml"/><Relationship Id="rId147" Type="http://schemas.openxmlformats.org/officeDocument/2006/relationships/image" Target="../media/image1638.png"/><Relationship Id="rId168" Type="http://schemas.openxmlformats.org/officeDocument/2006/relationships/customXml" Target="../ink/ink1654.xml"/><Relationship Id="rId8" Type="http://schemas.openxmlformats.org/officeDocument/2006/relationships/customXml" Target="../ink/ink1574.xml"/><Relationship Id="rId51" Type="http://schemas.openxmlformats.org/officeDocument/2006/relationships/image" Target="../media/image1591.png"/><Relationship Id="rId72" Type="http://schemas.openxmlformats.org/officeDocument/2006/relationships/customXml" Target="../ink/ink1606.xml"/><Relationship Id="rId93" Type="http://schemas.openxmlformats.org/officeDocument/2006/relationships/image" Target="../media/image1612.png"/><Relationship Id="rId98" Type="http://schemas.openxmlformats.org/officeDocument/2006/relationships/customXml" Target="../ink/ink1619.xml"/><Relationship Id="rId121" Type="http://schemas.openxmlformats.org/officeDocument/2006/relationships/image" Target="../media/image1625.png"/><Relationship Id="rId142" Type="http://schemas.openxmlformats.org/officeDocument/2006/relationships/customXml" Target="../ink/ink1641.xml"/><Relationship Id="rId163" Type="http://schemas.openxmlformats.org/officeDocument/2006/relationships/image" Target="../media/image1646.png"/><Relationship Id="rId184" Type="http://schemas.openxmlformats.org/officeDocument/2006/relationships/customXml" Target="../ink/ink1662.xml"/><Relationship Id="rId189" Type="http://schemas.openxmlformats.org/officeDocument/2006/relationships/image" Target="../media/image1659.png"/><Relationship Id="rId3" Type="http://schemas.openxmlformats.org/officeDocument/2006/relationships/image" Target="../media/image15670.png"/><Relationship Id="rId214" Type="http://schemas.openxmlformats.org/officeDocument/2006/relationships/customXml" Target="../ink/ink1677.xml"/><Relationship Id="rId25" Type="http://schemas.openxmlformats.org/officeDocument/2006/relationships/image" Target="../media/image1578.png"/><Relationship Id="rId46" Type="http://schemas.openxmlformats.org/officeDocument/2006/relationships/customXml" Target="../ink/ink1593.xml"/><Relationship Id="rId67" Type="http://schemas.openxmlformats.org/officeDocument/2006/relationships/image" Target="../media/image1599.png"/><Relationship Id="rId116" Type="http://schemas.openxmlformats.org/officeDocument/2006/relationships/customXml" Target="../ink/ink1628.xml"/><Relationship Id="rId137" Type="http://schemas.openxmlformats.org/officeDocument/2006/relationships/image" Target="../media/image1633.png"/><Relationship Id="rId158" Type="http://schemas.openxmlformats.org/officeDocument/2006/relationships/customXml" Target="../ink/ink1649.xml"/><Relationship Id="rId20" Type="http://schemas.openxmlformats.org/officeDocument/2006/relationships/customXml" Target="../ink/ink1580.xml"/><Relationship Id="rId41" Type="http://schemas.openxmlformats.org/officeDocument/2006/relationships/image" Target="../media/image1586.png"/><Relationship Id="rId62" Type="http://schemas.openxmlformats.org/officeDocument/2006/relationships/customXml" Target="../ink/ink1601.xml"/><Relationship Id="rId83" Type="http://schemas.openxmlformats.org/officeDocument/2006/relationships/image" Target="../media/image1607.png"/><Relationship Id="rId88" Type="http://schemas.openxmlformats.org/officeDocument/2006/relationships/customXml" Target="../ink/ink1614.xml"/><Relationship Id="rId111" Type="http://schemas.openxmlformats.org/officeDocument/2006/relationships/image" Target="../media/image1621.png"/><Relationship Id="rId132" Type="http://schemas.openxmlformats.org/officeDocument/2006/relationships/customXml" Target="../ink/ink1636.xml"/><Relationship Id="rId153" Type="http://schemas.openxmlformats.org/officeDocument/2006/relationships/image" Target="../media/image1641.png"/><Relationship Id="rId174" Type="http://schemas.openxmlformats.org/officeDocument/2006/relationships/customXml" Target="../ink/ink1657.xml"/><Relationship Id="rId179" Type="http://schemas.openxmlformats.org/officeDocument/2006/relationships/image" Target="../media/image1654.png"/><Relationship Id="rId195" Type="http://schemas.openxmlformats.org/officeDocument/2006/relationships/image" Target="../media/image1662.png"/><Relationship Id="rId209" Type="http://schemas.openxmlformats.org/officeDocument/2006/relationships/image" Target="../media/image1669.png"/><Relationship Id="rId190" Type="http://schemas.openxmlformats.org/officeDocument/2006/relationships/customXml" Target="../ink/ink1665.xml"/><Relationship Id="rId204" Type="http://schemas.openxmlformats.org/officeDocument/2006/relationships/customXml" Target="../ink/ink1672.xml"/><Relationship Id="rId15" Type="http://schemas.openxmlformats.org/officeDocument/2006/relationships/image" Target="../media/image1573.png"/><Relationship Id="rId36" Type="http://schemas.openxmlformats.org/officeDocument/2006/relationships/customXml" Target="../ink/ink1588.xml"/><Relationship Id="rId57" Type="http://schemas.openxmlformats.org/officeDocument/2006/relationships/image" Target="../media/image1594.png"/><Relationship Id="rId106" Type="http://schemas.openxmlformats.org/officeDocument/2006/relationships/customXml" Target="../ink/ink1623.xml"/><Relationship Id="rId127" Type="http://schemas.openxmlformats.org/officeDocument/2006/relationships/image" Target="../media/image1628.png"/><Relationship Id="rId10" Type="http://schemas.openxmlformats.org/officeDocument/2006/relationships/customXml" Target="../ink/ink1575.xml"/><Relationship Id="rId31" Type="http://schemas.openxmlformats.org/officeDocument/2006/relationships/image" Target="../media/image1581.png"/><Relationship Id="rId52" Type="http://schemas.openxmlformats.org/officeDocument/2006/relationships/customXml" Target="../ink/ink1596.xml"/><Relationship Id="rId73" Type="http://schemas.openxmlformats.org/officeDocument/2006/relationships/image" Target="../media/image1602.png"/><Relationship Id="rId78" Type="http://schemas.openxmlformats.org/officeDocument/2006/relationships/customXml" Target="../ink/ink1609.xml"/><Relationship Id="rId94" Type="http://schemas.openxmlformats.org/officeDocument/2006/relationships/customXml" Target="../ink/ink1617.xml"/><Relationship Id="rId99" Type="http://schemas.openxmlformats.org/officeDocument/2006/relationships/image" Target="../media/image1615.png"/><Relationship Id="rId101" Type="http://schemas.openxmlformats.org/officeDocument/2006/relationships/image" Target="../media/image1616.png"/><Relationship Id="rId122" Type="http://schemas.openxmlformats.org/officeDocument/2006/relationships/customXml" Target="../ink/ink1631.xml"/><Relationship Id="rId143" Type="http://schemas.openxmlformats.org/officeDocument/2006/relationships/image" Target="../media/image1636.png"/><Relationship Id="rId148" Type="http://schemas.openxmlformats.org/officeDocument/2006/relationships/customXml" Target="../ink/ink1644.xml"/><Relationship Id="rId164" Type="http://schemas.openxmlformats.org/officeDocument/2006/relationships/customXml" Target="../ink/ink1652.xml"/><Relationship Id="rId169" Type="http://schemas.openxmlformats.org/officeDocument/2006/relationships/image" Target="../media/image1649.png"/><Relationship Id="rId185" Type="http://schemas.openxmlformats.org/officeDocument/2006/relationships/image" Target="../media/image1657.png"/><Relationship Id="rId4" Type="http://schemas.openxmlformats.org/officeDocument/2006/relationships/customXml" Target="../ink/ink1572.xml"/><Relationship Id="rId9" Type="http://schemas.openxmlformats.org/officeDocument/2006/relationships/image" Target="../media/image1570.png"/><Relationship Id="rId180" Type="http://schemas.openxmlformats.org/officeDocument/2006/relationships/customXml" Target="../ink/ink1660.xml"/><Relationship Id="rId210" Type="http://schemas.openxmlformats.org/officeDocument/2006/relationships/customXml" Target="../ink/ink1675.xml"/><Relationship Id="rId215" Type="http://schemas.openxmlformats.org/officeDocument/2006/relationships/image" Target="../media/image1672.png"/><Relationship Id="rId26" Type="http://schemas.openxmlformats.org/officeDocument/2006/relationships/customXml" Target="../ink/ink1583.xml"/><Relationship Id="rId47" Type="http://schemas.openxmlformats.org/officeDocument/2006/relationships/image" Target="../media/image1589.png"/><Relationship Id="rId68" Type="http://schemas.openxmlformats.org/officeDocument/2006/relationships/customXml" Target="../ink/ink1604.xml"/><Relationship Id="rId89" Type="http://schemas.openxmlformats.org/officeDocument/2006/relationships/image" Target="../media/image1610.png"/><Relationship Id="rId112" Type="http://schemas.openxmlformats.org/officeDocument/2006/relationships/customXml" Target="../ink/ink1626.xml"/><Relationship Id="rId133" Type="http://schemas.openxmlformats.org/officeDocument/2006/relationships/image" Target="../media/image1631.png"/><Relationship Id="rId154" Type="http://schemas.openxmlformats.org/officeDocument/2006/relationships/customXml" Target="../ink/ink1647.xml"/><Relationship Id="rId175" Type="http://schemas.openxmlformats.org/officeDocument/2006/relationships/image" Target="../media/image1652.png"/><Relationship Id="rId196" Type="http://schemas.openxmlformats.org/officeDocument/2006/relationships/customXml" Target="../ink/ink1668.xml"/><Relationship Id="rId200" Type="http://schemas.openxmlformats.org/officeDocument/2006/relationships/customXml" Target="../ink/ink1670.xml"/><Relationship Id="rId16" Type="http://schemas.openxmlformats.org/officeDocument/2006/relationships/customXml" Target="../ink/ink1578.xml"/><Relationship Id="rId37" Type="http://schemas.openxmlformats.org/officeDocument/2006/relationships/image" Target="../media/image1584.png"/><Relationship Id="rId58" Type="http://schemas.openxmlformats.org/officeDocument/2006/relationships/customXml" Target="../ink/ink1599.xml"/><Relationship Id="rId79" Type="http://schemas.openxmlformats.org/officeDocument/2006/relationships/image" Target="../media/image1605.png"/><Relationship Id="rId102" Type="http://schemas.openxmlformats.org/officeDocument/2006/relationships/customXml" Target="../ink/ink1621.xml"/><Relationship Id="rId123" Type="http://schemas.openxmlformats.org/officeDocument/2006/relationships/image" Target="../media/image1626.png"/><Relationship Id="rId144" Type="http://schemas.openxmlformats.org/officeDocument/2006/relationships/customXml" Target="../ink/ink1642.xml"/><Relationship Id="rId90" Type="http://schemas.openxmlformats.org/officeDocument/2006/relationships/customXml" Target="../ink/ink1615.xml"/><Relationship Id="rId165" Type="http://schemas.openxmlformats.org/officeDocument/2006/relationships/image" Target="../media/image1647.png"/><Relationship Id="rId186" Type="http://schemas.openxmlformats.org/officeDocument/2006/relationships/customXml" Target="../ink/ink1663.xml"/><Relationship Id="rId211" Type="http://schemas.openxmlformats.org/officeDocument/2006/relationships/image" Target="../media/image1670.png"/><Relationship Id="rId27" Type="http://schemas.openxmlformats.org/officeDocument/2006/relationships/image" Target="../media/image1579.png"/><Relationship Id="rId48" Type="http://schemas.openxmlformats.org/officeDocument/2006/relationships/customXml" Target="../ink/ink1594.xml"/><Relationship Id="rId69" Type="http://schemas.openxmlformats.org/officeDocument/2006/relationships/image" Target="../media/image1600.png"/><Relationship Id="rId113" Type="http://schemas.openxmlformats.org/officeDocument/2006/relationships/image" Target="../media/image1622.png"/><Relationship Id="rId134" Type="http://schemas.openxmlformats.org/officeDocument/2006/relationships/customXml" Target="../ink/ink1637.xml"/><Relationship Id="rId80" Type="http://schemas.openxmlformats.org/officeDocument/2006/relationships/customXml" Target="../ink/ink1610.xml"/><Relationship Id="rId155" Type="http://schemas.openxmlformats.org/officeDocument/2006/relationships/image" Target="../media/image1642.png"/><Relationship Id="rId176" Type="http://schemas.openxmlformats.org/officeDocument/2006/relationships/customXml" Target="../ink/ink1658.xml"/><Relationship Id="rId197" Type="http://schemas.openxmlformats.org/officeDocument/2006/relationships/image" Target="../media/image1663.png"/><Relationship Id="rId201" Type="http://schemas.openxmlformats.org/officeDocument/2006/relationships/image" Target="../media/image1665.png"/><Relationship Id="rId17" Type="http://schemas.openxmlformats.org/officeDocument/2006/relationships/image" Target="../media/image1574.png"/><Relationship Id="rId38" Type="http://schemas.openxmlformats.org/officeDocument/2006/relationships/customXml" Target="../ink/ink1589.xml"/><Relationship Id="rId59" Type="http://schemas.openxmlformats.org/officeDocument/2006/relationships/image" Target="../media/image1595.png"/><Relationship Id="rId103" Type="http://schemas.openxmlformats.org/officeDocument/2006/relationships/image" Target="../media/image1617.png"/><Relationship Id="rId124" Type="http://schemas.openxmlformats.org/officeDocument/2006/relationships/customXml" Target="../ink/ink1632.xml"/><Relationship Id="rId70" Type="http://schemas.openxmlformats.org/officeDocument/2006/relationships/customXml" Target="../ink/ink1605.xml"/><Relationship Id="rId91" Type="http://schemas.openxmlformats.org/officeDocument/2006/relationships/image" Target="../media/image1611.png"/><Relationship Id="rId145" Type="http://schemas.openxmlformats.org/officeDocument/2006/relationships/image" Target="../media/image1637.png"/><Relationship Id="rId166" Type="http://schemas.openxmlformats.org/officeDocument/2006/relationships/customXml" Target="../ink/ink1653.xml"/><Relationship Id="rId187" Type="http://schemas.openxmlformats.org/officeDocument/2006/relationships/image" Target="../media/image1658.png"/><Relationship Id="rId1" Type="http://schemas.openxmlformats.org/officeDocument/2006/relationships/slideLayout" Target="../slideLayouts/slideLayout7.xml"/><Relationship Id="rId212" Type="http://schemas.openxmlformats.org/officeDocument/2006/relationships/customXml" Target="../ink/ink1676.xml"/><Relationship Id="rId28" Type="http://schemas.openxmlformats.org/officeDocument/2006/relationships/customXml" Target="../ink/ink1584.xml"/><Relationship Id="rId49" Type="http://schemas.openxmlformats.org/officeDocument/2006/relationships/image" Target="../media/image1590.png"/><Relationship Id="rId114" Type="http://schemas.openxmlformats.org/officeDocument/2006/relationships/customXml" Target="../ink/ink1627.xml"/><Relationship Id="rId60" Type="http://schemas.openxmlformats.org/officeDocument/2006/relationships/customXml" Target="../ink/ink1600.xml"/><Relationship Id="rId81" Type="http://schemas.openxmlformats.org/officeDocument/2006/relationships/image" Target="../media/image1606.png"/><Relationship Id="rId135" Type="http://schemas.openxmlformats.org/officeDocument/2006/relationships/image" Target="../media/image1632.png"/><Relationship Id="rId156" Type="http://schemas.openxmlformats.org/officeDocument/2006/relationships/customXml" Target="../ink/ink1648.xml"/><Relationship Id="rId177" Type="http://schemas.openxmlformats.org/officeDocument/2006/relationships/image" Target="../media/image1653.png"/><Relationship Id="rId198" Type="http://schemas.openxmlformats.org/officeDocument/2006/relationships/customXml" Target="../ink/ink1669.xml"/><Relationship Id="rId202" Type="http://schemas.openxmlformats.org/officeDocument/2006/relationships/customXml" Target="../ink/ink1671.xml"/><Relationship Id="rId18" Type="http://schemas.openxmlformats.org/officeDocument/2006/relationships/customXml" Target="../ink/ink1579.xml"/><Relationship Id="rId39" Type="http://schemas.openxmlformats.org/officeDocument/2006/relationships/image" Target="../media/image1585.png"/><Relationship Id="rId50" Type="http://schemas.openxmlformats.org/officeDocument/2006/relationships/customXml" Target="../ink/ink1595.xml"/><Relationship Id="rId104" Type="http://schemas.openxmlformats.org/officeDocument/2006/relationships/customXml" Target="../ink/ink1622.xml"/><Relationship Id="rId125" Type="http://schemas.openxmlformats.org/officeDocument/2006/relationships/image" Target="../media/image1627.png"/><Relationship Id="rId146" Type="http://schemas.openxmlformats.org/officeDocument/2006/relationships/customXml" Target="../ink/ink1643.xml"/><Relationship Id="rId167" Type="http://schemas.openxmlformats.org/officeDocument/2006/relationships/image" Target="../media/image1648.png"/><Relationship Id="rId188" Type="http://schemas.openxmlformats.org/officeDocument/2006/relationships/customXml" Target="../ink/ink1664.xml"/><Relationship Id="rId71" Type="http://schemas.openxmlformats.org/officeDocument/2006/relationships/image" Target="../media/image1601.png"/><Relationship Id="rId92" Type="http://schemas.openxmlformats.org/officeDocument/2006/relationships/customXml" Target="../ink/ink1616.xml"/><Relationship Id="rId213" Type="http://schemas.openxmlformats.org/officeDocument/2006/relationships/image" Target="../media/image1671.png"/><Relationship Id="rId2" Type="http://schemas.openxmlformats.org/officeDocument/2006/relationships/customXml" Target="../ink/ink1571.xml"/><Relationship Id="rId29" Type="http://schemas.openxmlformats.org/officeDocument/2006/relationships/image" Target="../media/image1580.png"/><Relationship Id="rId40" Type="http://schemas.openxmlformats.org/officeDocument/2006/relationships/customXml" Target="../ink/ink1590.xml"/><Relationship Id="rId115" Type="http://schemas.openxmlformats.org/officeDocument/2006/relationships/image" Target="../media/image1623.png"/><Relationship Id="rId136" Type="http://schemas.openxmlformats.org/officeDocument/2006/relationships/customXml" Target="../ink/ink1638.xml"/><Relationship Id="rId157" Type="http://schemas.openxmlformats.org/officeDocument/2006/relationships/image" Target="../media/image1643.png"/><Relationship Id="rId178" Type="http://schemas.openxmlformats.org/officeDocument/2006/relationships/customXml" Target="../ink/ink1659.xml"/><Relationship Id="rId61" Type="http://schemas.openxmlformats.org/officeDocument/2006/relationships/image" Target="../media/image1596.png"/><Relationship Id="rId82" Type="http://schemas.openxmlformats.org/officeDocument/2006/relationships/customXml" Target="../ink/ink1611.xml"/><Relationship Id="rId199" Type="http://schemas.openxmlformats.org/officeDocument/2006/relationships/image" Target="../media/image1664.png"/><Relationship Id="rId203" Type="http://schemas.openxmlformats.org/officeDocument/2006/relationships/image" Target="../media/image1666.png"/></Relationships>
</file>

<file path=ppt/slides/_rels/slide53.xml.rels><?xml version="1.0" encoding="UTF-8" standalone="yes"?>
<Relationships xmlns="http://schemas.openxmlformats.org/package/2006/relationships"><Relationship Id="rId3" Type="http://schemas.openxmlformats.org/officeDocument/2006/relationships/image" Target="../media/image1673.png"/><Relationship Id="rId2" Type="http://schemas.openxmlformats.org/officeDocument/2006/relationships/customXml" Target="../ink/ink1678.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17" Type="http://schemas.openxmlformats.org/officeDocument/2006/relationships/image" Target="../media/image1729.png"/><Relationship Id="rId21" Type="http://schemas.openxmlformats.org/officeDocument/2006/relationships/image" Target="../media/image1682.png"/><Relationship Id="rId63" Type="http://schemas.openxmlformats.org/officeDocument/2006/relationships/image" Target="../media/image1703.png"/><Relationship Id="rId159" Type="http://schemas.openxmlformats.org/officeDocument/2006/relationships/image" Target="../media/image1749.png"/><Relationship Id="rId170" Type="http://schemas.openxmlformats.org/officeDocument/2006/relationships/customXml" Target="../ink/ink1763.xml"/><Relationship Id="rId226" Type="http://schemas.openxmlformats.org/officeDocument/2006/relationships/customXml" Target="../ink/ink1791.xml"/><Relationship Id="rId268" Type="http://schemas.openxmlformats.org/officeDocument/2006/relationships/customXml" Target="../ink/ink1812.xml"/><Relationship Id="rId32" Type="http://schemas.openxmlformats.org/officeDocument/2006/relationships/customXml" Target="../ink/ink1694.xml"/><Relationship Id="rId74" Type="http://schemas.openxmlformats.org/officeDocument/2006/relationships/customXml" Target="../ink/ink1715.xml"/><Relationship Id="rId128" Type="http://schemas.openxmlformats.org/officeDocument/2006/relationships/customXml" Target="../ink/ink1742.xml"/><Relationship Id="rId5" Type="http://schemas.openxmlformats.org/officeDocument/2006/relationships/image" Target="../media/image1674.png"/><Relationship Id="rId181" Type="http://schemas.openxmlformats.org/officeDocument/2006/relationships/image" Target="../media/image1760.png"/><Relationship Id="rId237" Type="http://schemas.openxmlformats.org/officeDocument/2006/relationships/image" Target="../media/image1788.png"/><Relationship Id="rId279" Type="http://schemas.openxmlformats.org/officeDocument/2006/relationships/image" Target="../media/image1809.png"/><Relationship Id="rId43" Type="http://schemas.openxmlformats.org/officeDocument/2006/relationships/image" Target="../media/image1693.png"/><Relationship Id="rId139" Type="http://schemas.openxmlformats.org/officeDocument/2006/relationships/image" Target="../media/image1739.png"/><Relationship Id="rId85" Type="http://schemas.openxmlformats.org/officeDocument/2006/relationships/image" Target="../media/image1714.png"/><Relationship Id="rId150" Type="http://schemas.openxmlformats.org/officeDocument/2006/relationships/customXml" Target="../ink/ink1753.xml"/><Relationship Id="rId192" Type="http://schemas.openxmlformats.org/officeDocument/2006/relationships/customXml" Target="../ink/ink1774.xml"/><Relationship Id="rId206" Type="http://schemas.openxmlformats.org/officeDocument/2006/relationships/customXml" Target="../ink/ink1781.xml"/><Relationship Id="rId248" Type="http://schemas.openxmlformats.org/officeDocument/2006/relationships/customXml" Target="../ink/ink1802.xml"/><Relationship Id="rId269" Type="http://schemas.openxmlformats.org/officeDocument/2006/relationships/image" Target="../media/image1804.png"/><Relationship Id="rId12" Type="http://schemas.openxmlformats.org/officeDocument/2006/relationships/customXml" Target="../ink/ink1684.xml"/><Relationship Id="rId33" Type="http://schemas.openxmlformats.org/officeDocument/2006/relationships/image" Target="../media/image1688.png"/><Relationship Id="rId108" Type="http://schemas.openxmlformats.org/officeDocument/2006/relationships/customXml" Target="../ink/ink1732.xml"/><Relationship Id="rId129" Type="http://schemas.openxmlformats.org/officeDocument/2006/relationships/image" Target="../media/image1734.png"/><Relationship Id="rId280" Type="http://schemas.openxmlformats.org/officeDocument/2006/relationships/customXml" Target="../ink/ink1818.xml"/><Relationship Id="rId54" Type="http://schemas.openxmlformats.org/officeDocument/2006/relationships/customXml" Target="../ink/ink1705.xml"/><Relationship Id="rId75" Type="http://schemas.openxmlformats.org/officeDocument/2006/relationships/image" Target="../media/image1709.png"/><Relationship Id="rId96" Type="http://schemas.openxmlformats.org/officeDocument/2006/relationships/customXml" Target="../ink/ink1726.xml"/><Relationship Id="rId140" Type="http://schemas.openxmlformats.org/officeDocument/2006/relationships/customXml" Target="../ink/ink1748.xml"/><Relationship Id="rId161" Type="http://schemas.openxmlformats.org/officeDocument/2006/relationships/image" Target="../media/image1750.png"/><Relationship Id="rId182" Type="http://schemas.openxmlformats.org/officeDocument/2006/relationships/customXml" Target="../ink/ink1769.xml"/><Relationship Id="rId217" Type="http://schemas.openxmlformats.org/officeDocument/2006/relationships/image" Target="../media/image1778.png"/><Relationship Id="rId6" Type="http://schemas.openxmlformats.org/officeDocument/2006/relationships/customXml" Target="../ink/ink1681.xml"/><Relationship Id="rId238" Type="http://schemas.openxmlformats.org/officeDocument/2006/relationships/customXml" Target="../ink/ink1797.xml"/><Relationship Id="rId259" Type="http://schemas.openxmlformats.org/officeDocument/2006/relationships/image" Target="../media/image1799.png"/><Relationship Id="rId23" Type="http://schemas.openxmlformats.org/officeDocument/2006/relationships/image" Target="../media/image1683.png"/><Relationship Id="rId119" Type="http://schemas.openxmlformats.org/officeDocument/2006/relationships/image" Target="../media/image1730.png"/><Relationship Id="rId270" Type="http://schemas.openxmlformats.org/officeDocument/2006/relationships/customXml" Target="../ink/ink1813.xml"/><Relationship Id="rId44" Type="http://schemas.openxmlformats.org/officeDocument/2006/relationships/customXml" Target="../ink/ink1700.xml"/><Relationship Id="rId65" Type="http://schemas.openxmlformats.org/officeDocument/2006/relationships/image" Target="../media/image1704.png"/><Relationship Id="rId86" Type="http://schemas.openxmlformats.org/officeDocument/2006/relationships/customXml" Target="../ink/ink1721.xml"/><Relationship Id="rId130" Type="http://schemas.openxmlformats.org/officeDocument/2006/relationships/customXml" Target="../ink/ink1743.xml"/><Relationship Id="rId151" Type="http://schemas.openxmlformats.org/officeDocument/2006/relationships/image" Target="../media/image1745.png"/><Relationship Id="rId172" Type="http://schemas.openxmlformats.org/officeDocument/2006/relationships/customXml" Target="../ink/ink1764.xml"/><Relationship Id="rId193" Type="http://schemas.openxmlformats.org/officeDocument/2006/relationships/image" Target="../media/image1766.png"/><Relationship Id="rId207" Type="http://schemas.openxmlformats.org/officeDocument/2006/relationships/image" Target="../media/image1773.png"/><Relationship Id="rId228" Type="http://schemas.openxmlformats.org/officeDocument/2006/relationships/customXml" Target="../ink/ink1792.xml"/><Relationship Id="rId249" Type="http://schemas.openxmlformats.org/officeDocument/2006/relationships/image" Target="../media/image1794.png"/><Relationship Id="rId13" Type="http://schemas.openxmlformats.org/officeDocument/2006/relationships/image" Target="../media/image1678.png"/><Relationship Id="rId109" Type="http://schemas.openxmlformats.org/officeDocument/2006/relationships/image" Target="../media/image1725.png"/><Relationship Id="rId260" Type="http://schemas.openxmlformats.org/officeDocument/2006/relationships/customXml" Target="../ink/ink1808.xml"/><Relationship Id="rId281" Type="http://schemas.openxmlformats.org/officeDocument/2006/relationships/image" Target="../media/image1810.png"/><Relationship Id="rId34" Type="http://schemas.openxmlformats.org/officeDocument/2006/relationships/customXml" Target="../ink/ink1695.xml"/><Relationship Id="rId55" Type="http://schemas.openxmlformats.org/officeDocument/2006/relationships/image" Target="../media/image1699.png"/><Relationship Id="rId76" Type="http://schemas.openxmlformats.org/officeDocument/2006/relationships/customXml" Target="../ink/ink1716.xml"/><Relationship Id="rId97" Type="http://schemas.openxmlformats.org/officeDocument/2006/relationships/image" Target="../media/image1719.png"/><Relationship Id="rId120" Type="http://schemas.openxmlformats.org/officeDocument/2006/relationships/customXml" Target="../ink/ink1738.xml"/><Relationship Id="rId141" Type="http://schemas.openxmlformats.org/officeDocument/2006/relationships/image" Target="../media/image1740.png"/><Relationship Id="rId7" Type="http://schemas.openxmlformats.org/officeDocument/2006/relationships/image" Target="../media/image1675.png"/><Relationship Id="rId162" Type="http://schemas.openxmlformats.org/officeDocument/2006/relationships/customXml" Target="../ink/ink1759.xml"/><Relationship Id="rId183" Type="http://schemas.openxmlformats.org/officeDocument/2006/relationships/image" Target="../media/image1761.png"/><Relationship Id="rId218" Type="http://schemas.openxmlformats.org/officeDocument/2006/relationships/customXml" Target="../ink/ink1787.xml"/><Relationship Id="rId239" Type="http://schemas.openxmlformats.org/officeDocument/2006/relationships/image" Target="../media/image1789.png"/><Relationship Id="rId250" Type="http://schemas.openxmlformats.org/officeDocument/2006/relationships/customXml" Target="../ink/ink1803.xml"/><Relationship Id="rId271" Type="http://schemas.openxmlformats.org/officeDocument/2006/relationships/image" Target="../media/image1805.png"/><Relationship Id="rId24" Type="http://schemas.openxmlformats.org/officeDocument/2006/relationships/customXml" Target="../ink/ink1690.xml"/><Relationship Id="rId45" Type="http://schemas.openxmlformats.org/officeDocument/2006/relationships/image" Target="../media/image1694.png"/><Relationship Id="rId66" Type="http://schemas.openxmlformats.org/officeDocument/2006/relationships/customXml" Target="../ink/ink1711.xml"/><Relationship Id="rId87" Type="http://schemas.openxmlformats.org/officeDocument/2006/relationships/image" Target="../media/image1715.png"/><Relationship Id="rId110" Type="http://schemas.openxmlformats.org/officeDocument/2006/relationships/customXml" Target="../ink/ink1733.xml"/><Relationship Id="rId131" Type="http://schemas.openxmlformats.org/officeDocument/2006/relationships/image" Target="../media/image1735.png"/><Relationship Id="rId152" Type="http://schemas.openxmlformats.org/officeDocument/2006/relationships/customXml" Target="../ink/ink1754.xml"/><Relationship Id="rId173" Type="http://schemas.openxmlformats.org/officeDocument/2006/relationships/image" Target="../media/image1756.png"/><Relationship Id="rId194" Type="http://schemas.openxmlformats.org/officeDocument/2006/relationships/customXml" Target="../ink/ink1775.xml"/><Relationship Id="rId208" Type="http://schemas.openxmlformats.org/officeDocument/2006/relationships/customXml" Target="../ink/ink1782.xml"/><Relationship Id="rId229" Type="http://schemas.openxmlformats.org/officeDocument/2006/relationships/image" Target="../media/image1784.png"/><Relationship Id="rId240" Type="http://schemas.openxmlformats.org/officeDocument/2006/relationships/customXml" Target="../ink/ink1798.xml"/><Relationship Id="rId261" Type="http://schemas.openxmlformats.org/officeDocument/2006/relationships/image" Target="../media/image1800.png"/><Relationship Id="rId14" Type="http://schemas.openxmlformats.org/officeDocument/2006/relationships/customXml" Target="../ink/ink1685.xml"/><Relationship Id="rId35" Type="http://schemas.openxmlformats.org/officeDocument/2006/relationships/image" Target="../media/image1689.png"/><Relationship Id="rId56" Type="http://schemas.openxmlformats.org/officeDocument/2006/relationships/customXml" Target="../ink/ink1706.xml"/><Relationship Id="rId77" Type="http://schemas.openxmlformats.org/officeDocument/2006/relationships/image" Target="../media/image1710.png"/><Relationship Id="rId100" Type="http://schemas.openxmlformats.org/officeDocument/2006/relationships/customXml" Target="../ink/ink1728.xml"/><Relationship Id="rId282" Type="http://schemas.openxmlformats.org/officeDocument/2006/relationships/customXml" Target="../ink/ink1819.xml"/><Relationship Id="rId8" Type="http://schemas.openxmlformats.org/officeDocument/2006/relationships/customXml" Target="../ink/ink1682.xml"/><Relationship Id="rId98" Type="http://schemas.openxmlformats.org/officeDocument/2006/relationships/customXml" Target="../ink/ink1727.xml"/><Relationship Id="rId121" Type="http://schemas.openxmlformats.org/officeDocument/2006/relationships/image" Target="../media/image1731.png"/><Relationship Id="rId142" Type="http://schemas.openxmlformats.org/officeDocument/2006/relationships/customXml" Target="../ink/ink1749.xml"/><Relationship Id="rId163" Type="http://schemas.openxmlformats.org/officeDocument/2006/relationships/image" Target="../media/image1751.png"/><Relationship Id="rId184" Type="http://schemas.openxmlformats.org/officeDocument/2006/relationships/customXml" Target="../ink/ink1770.xml"/><Relationship Id="rId219" Type="http://schemas.openxmlformats.org/officeDocument/2006/relationships/image" Target="../media/image1779.png"/><Relationship Id="rId230" Type="http://schemas.openxmlformats.org/officeDocument/2006/relationships/customXml" Target="../ink/ink1793.xml"/><Relationship Id="rId251" Type="http://schemas.openxmlformats.org/officeDocument/2006/relationships/image" Target="../media/image1795.png"/><Relationship Id="rId25" Type="http://schemas.openxmlformats.org/officeDocument/2006/relationships/image" Target="../media/image1684.png"/><Relationship Id="rId46" Type="http://schemas.openxmlformats.org/officeDocument/2006/relationships/customXml" Target="../ink/ink1701.xml"/><Relationship Id="rId67" Type="http://schemas.openxmlformats.org/officeDocument/2006/relationships/image" Target="../media/image1705.png"/><Relationship Id="rId272" Type="http://schemas.openxmlformats.org/officeDocument/2006/relationships/customXml" Target="../ink/ink1814.xml"/><Relationship Id="rId88" Type="http://schemas.openxmlformats.org/officeDocument/2006/relationships/customXml" Target="../ink/ink1722.xml"/><Relationship Id="rId111" Type="http://schemas.openxmlformats.org/officeDocument/2006/relationships/image" Target="../media/image1726.png"/><Relationship Id="rId132" Type="http://schemas.openxmlformats.org/officeDocument/2006/relationships/customXml" Target="../ink/ink1744.xml"/><Relationship Id="rId153" Type="http://schemas.openxmlformats.org/officeDocument/2006/relationships/image" Target="../media/image1746.png"/><Relationship Id="rId174" Type="http://schemas.openxmlformats.org/officeDocument/2006/relationships/customXml" Target="../ink/ink1765.xml"/><Relationship Id="rId195" Type="http://schemas.openxmlformats.org/officeDocument/2006/relationships/image" Target="../media/image1767.png"/><Relationship Id="rId209" Type="http://schemas.openxmlformats.org/officeDocument/2006/relationships/image" Target="../media/image1774.png"/><Relationship Id="rId220" Type="http://schemas.openxmlformats.org/officeDocument/2006/relationships/customXml" Target="../ink/ink1788.xml"/><Relationship Id="rId241" Type="http://schemas.openxmlformats.org/officeDocument/2006/relationships/image" Target="../media/image1790.png"/><Relationship Id="rId15" Type="http://schemas.openxmlformats.org/officeDocument/2006/relationships/image" Target="../media/image1679.png"/><Relationship Id="rId36" Type="http://schemas.openxmlformats.org/officeDocument/2006/relationships/customXml" Target="../ink/ink1696.xml"/><Relationship Id="rId57" Type="http://schemas.openxmlformats.org/officeDocument/2006/relationships/image" Target="../media/image1700.png"/><Relationship Id="rId262" Type="http://schemas.openxmlformats.org/officeDocument/2006/relationships/customXml" Target="../ink/ink1809.xml"/><Relationship Id="rId283" Type="http://schemas.openxmlformats.org/officeDocument/2006/relationships/image" Target="../media/image1811.png"/><Relationship Id="rId78" Type="http://schemas.openxmlformats.org/officeDocument/2006/relationships/customXml" Target="../ink/ink1717.xml"/><Relationship Id="rId99" Type="http://schemas.openxmlformats.org/officeDocument/2006/relationships/image" Target="../media/image1720.png"/><Relationship Id="rId101" Type="http://schemas.openxmlformats.org/officeDocument/2006/relationships/image" Target="../media/image1721.png"/><Relationship Id="rId122" Type="http://schemas.openxmlformats.org/officeDocument/2006/relationships/customXml" Target="../ink/ink1739.xml"/><Relationship Id="rId143" Type="http://schemas.openxmlformats.org/officeDocument/2006/relationships/image" Target="../media/image1741.png"/><Relationship Id="rId164" Type="http://schemas.openxmlformats.org/officeDocument/2006/relationships/customXml" Target="../ink/ink1760.xml"/><Relationship Id="rId185" Type="http://schemas.openxmlformats.org/officeDocument/2006/relationships/image" Target="../media/image1762.png"/><Relationship Id="rId9" Type="http://schemas.openxmlformats.org/officeDocument/2006/relationships/image" Target="../media/image1676.png"/><Relationship Id="rId210" Type="http://schemas.openxmlformats.org/officeDocument/2006/relationships/customXml" Target="../ink/ink1783.xml"/><Relationship Id="rId26" Type="http://schemas.openxmlformats.org/officeDocument/2006/relationships/customXml" Target="../ink/ink1691.xml"/><Relationship Id="rId231" Type="http://schemas.openxmlformats.org/officeDocument/2006/relationships/image" Target="../media/image1785.png"/><Relationship Id="rId252" Type="http://schemas.openxmlformats.org/officeDocument/2006/relationships/customXml" Target="../ink/ink1804.xml"/><Relationship Id="rId273" Type="http://schemas.openxmlformats.org/officeDocument/2006/relationships/image" Target="../media/image1806.png"/><Relationship Id="rId47" Type="http://schemas.openxmlformats.org/officeDocument/2006/relationships/image" Target="../media/image1695.png"/><Relationship Id="rId68" Type="http://schemas.openxmlformats.org/officeDocument/2006/relationships/customXml" Target="../ink/ink1712.xml"/><Relationship Id="rId89" Type="http://schemas.openxmlformats.org/officeDocument/2006/relationships/image" Target="../media/image1716.png"/><Relationship Id="rId112" Type="http://schemas.openxmlformats.org/officeDocument/2006/relationships/customXml" Target="../ink/ink1734.xml"/><Relationship Id="rId133" Type="http://schemas.openxmlformats.org/officeDocument/2006/relationships/image" Target="../media/image1736.png"/><Relationship Id="rId154" Type="http://schemas.openxmlformats.org/officeDocument/2006/relationships/customXml" Target="../ink/ink1755.xml"/><Relationship Id="rId175" Type="http://schemas.openxmlformats.org/officeDocument/2006/relationships/image" Target="../media/image1757.png"/><Relationship Id="rId196" Type="http://schemas.openxmlformats.org/officeDocument/2006/relationships/customXml" Target="../ink/ink1776.xml"/><Relationship Id="rId200" Type="http://schemas.openxmlformats.org/officeDocument/2006/relationships/customXml" Target="../ink/ink1778.xml"/><Relationship Id="rId16" Type="http://schemas.openxmlformats.org/officeDocument/2006/relationships/customXml" Target="../ink/ink1686.xml"/><Relationship Id="rId221" Type="http://schemas.openxmlformats.org/officeDocument/2006/relationships/image" Target="../media/image1780.png"/><Relationship Id="rId242" Type="http://schemas.openxmlformats.org/officeDocument/2006/relationships/customXml" Target="../ink/ink1799.xml"/><Relationship Id="rId263" Type="http://schemas.openxmlformats.org/officeDocument/2006/relationships/image" Target="../media/image1801.png"/><Relationship Id="rId284" Type="http://schemas.openxmlformats.org/officeDocument/2006/relationships/customXml" Target="../ink/ink1820.xml"/><Relationship Id="rId37" Type="http://schemas.openxmlformats.org/officeDocument/2006/relationships/image" Target="../media/image1690.png"/><Relationship Id="rId58" Type="http://schemas.openxmlformats.org/officeDocument/2006/relationships/customXml" Target="../ink/ink1707.xml"/><Relationship Id="rId79" Type="http://schemas.openxmlformats.org/officeDocument/2006/relationships/image" Target="../media/image1711.png"/><Relationship Id="rId102" Type="http://schemas.openxmlformats.org/officeDocument/2006/relationships/customXml" Target="../ink/ink1729.xml"/><Relationship Id="rId123" Type="http://schemas.openxmlformats.org/officeDocument/2006/relationships/image" Target="../media/image843.png"/><Relationship Id="rId144" Type="http://schemas.openxmlformats.org/officeDocument/2006/relationships/customXml" Target="../ink/ink1750.xml"/><Relationship Id="rId90" Type="http://schemas.openxmlformats.org/officeDocument/2006/relationships/customXml" Target="../ink/ink1723.xml"/><Relationship Id="rId165" Type="http://schemas.openxmlformats.org/officeDocument/2006/relationships/image" Target="../media/image1752.png"/><Relationship Id="rId186" Type="http://schemas.openxmlformats.org/officeDocument/2006/relationships/customXml" Target="../ink/ink1771.xml"/><Relationship Id="rId211" Type="http://schemas.openxmlformats.org/officeDocument/2006/relationships/image" Target="../media/image1775.png"/><Relationship Id="rId232" Type="http://schemas.openxmlformats.org/officeDocument/2006/relationships/customXml" Target="../ink/ink1794.xml"/><Relationship Id="rId253" Type="http://schemas.openxmlformats.org/officeDocument/2006/relationships/image" Target="../media/image1796.png"/><Relationship Id="rId274" Type="http://schemas.openxmlformats.org/officeDocument/2006/relationships/customXml" Target="../ink/ink1815.xml"/><Relationship Id="rId27" Type="http://schemas.openxmlformats.org/officeDocument/2006/relationships/image" Target="../media/image1685.png"/><Relationship Id="rId48" Type="http://schemas.openxmlformats.org/officeDocument/2006/relationships/customXml" Target="../ink/ink1702.xml"/><Relationship Id="rId69" Type="http://schemas.openxmlformats.org/officeDocument/2006/relationships/image" Target="../media/image1706.png"/><Relationship Id="rId113" Type="http://schemas.openxmlformats.org/officeDocument/2006/relationships/image" Target="../media/image1727.png"/><Relationship Id="rId134" Type="http://schemas.openxmlformats.org/officeDocument/2006/relationships/customXml" Target="../ink/ink1745.xml"/><Relationship Id="rId80" Type="http://schemas.openxmlformats.org/officeDocument/2006/relationships/customXml" Target="../ink/ink1718.xml"/><Relationship Id="rId155" Type="http://schemas.openxmlformats.org/officeDocument/2006/relationships/image" Target="../media/image1747.png"/><Relationship Id="rId176" Type="http://schemas.openxmlformats.org/officeDocument/2006/relationships/customXml" Target="../ink/ink1766.xml"/><Relationship Id="rId197" Type="http://schemas.openxmlformats.org/officeDocument/2006/relationships/image" Target="../media/image1768.png"/><Relationship Id="rId201" Type="http://schemas.openxmlformats.org/officeDocument/2006/relationships/image" Target="../media/image1770.png"/><Relationship Id="rId222" Type="http://schemas.openxmlformats.org/officeDocument/2006/relationships/customXml" Target="../ink/ink1789.xml"/><Relationship Id="rId243" Type="http://schemas.openxmlformats.org/officeDocument/2006/relationships/image" Target="../media/image1791.png"/><Relationship Id="rId264" Type="http://schemas.openxmlformats.org/officeDocument/2006/relationships/customXml" Target="../ink/ink1810.xml"/><Relationship Id="rId285" Type="http://schemas.openxmlformats.org/officeDocument/2006/relationships/image" Target="../media/image1812.png"/><Relationship Id="rId17" Type="http://schemas.openxmlformats.org/officeDocument/2006/relationships/image" Target="../media/image1680.png"/><Relationship Id="rId38" Type="http://schemas.openxmlformats.org/officeDocument/2006/relationships/customXml" Target="../ink/ink1697.xml"/><Relationship Id="rId59" Type="http://schemas.openxmlformats.org/officeDocument/2006/relationships/image" Target="../media/image1701.png"/><Relationship Id="rId103" Type="http://schemas.openxmlformats.org/officeDocument/2006/relationships/image" Target="../media/image1722.png"/><Relationship Id="rId124" Type="http://schemas.openxmlformats.org/officeDocument/2006/relationships/customXml" Target="../ink/ink1740.xml"/><Relationship Id="rId70" Type="http://schemas.openxmlformats.org/officeDocument/2006/relationships/customXml" Target="../ink/ink1713.xml"/><Relationship Id="rId91" Type="http://schemas.openxmlformats.org/officeDocument/2006/relationships/image" Target="../media/image1717.png"/><Relationship Id="rId145" Type="http://schemas.openxmlformats.org/officeDocument/2006/relationships/image" Target="../media/image1742.png"/><Relationship Id="rId166" Type="http://schemas.openxmlformats.org/officeDocument/2006/relationships/customXml" Target="../ink/ink1761.xml"/><Relationship Id="rId187" Type="http://schemas.openxmlformats.org/officeDocument/2006/relationships/image" Target="../media/image1763.png"/><Relationship Id="rId1" Type="http://schemas.openxmlformats.org/officeDocument/2006/relationships/slideLayout" Target="../slideLayouts/slideLayout7.xml"/><Relationship Id="rId212" Type="http://schemas.openxmlformats.org/officeDocument/2006/relationships/customXml" Target="../ink/ink1784.xml"/><Relationship Id="rId233" Type="http://schemas.openxmlformats.org/officeDocument/2006/relationships/image" Target="../media/image1786.png"/><Relationship Id="rId254" Type="http://schemas.openxmlformats.org/officeDocument/2006/relationships/customXml" Target="../ink/ink1805.xml"/><Relationship Id="rId28" Type="http://schemas.openxmlformats.org/officeDocument/2006/relationships/customXml" Target="../ink/ink1692.xml"/><Relationship Id="rId49" Type="http://schemas.openxmlformats.org/officeDocument/2006/relationships/image" Target="../media/image1696.png"/><Relationship Id="rId114" Type="http://schemas.openxmlformats.org/officeDocument/2006/relationships/customXml" Target="../ink/ink1735.xml"/><Relationship Id="rId275" Type="http://schemas.openxmlformats.org/officeDocument/2006/relationships/image" Target="../media/image1807.png"/><Relationship Id="rId60" Type="http://schemas.openxmlformats.org/officeDocument/2006/relationships/customXml" Target="../ink/ink1708.xml"/><Relationship Id="rId81" Type="http://schemas.openxmlformats.org/officeDocument/2006/relationships/image" Target="../media/image1712.png"/><Relationship Id="rId135" Type="http://schemas.openxmlformats.org/officeDocument/2006/relationships/image" Target="../media/image1737.png"/><Relationship Id="rId156" Type="http://schemas.openxmlformats.org/officeDocument/2006/relationships/customXml" Target="../ink/ink1756.xml"/><Relationship Id="rId177" Type="http://schemas.openxmlformats.org/officeDocument/2006/relationships/image" Target="../media/image1758.png"/><Relationship Id="rId198" Type="http://schemas.openxmlformats.org/officeDocument/2006/relationships/customXml" Target="../ink/ink1777.xml"/><Relationship Id="rId202" Type="http://schemas.openxmlformats.org/officeDocument/2006/relationships/customXml" Target="../ink/ink1779.xml"/><Relationship Id="rId223" Type="http://schemas.openxmlformats.org/officeDocument/2006/relationships/image" Target="../media/image1781.png"/><Relationship Id="rId244" Type="http://schemas.openxmlformats.org/officeDocument/2006/relationships/customXml" Target="../ink/ink1800.xml"/><Relationship Id="rId18" Type="http://schemas.openxmlformats.org/officeDocument/2006/relationships/customXml" Target="../ink/ink1687.xml"/><Relationship Id="rId39" Type="http://schemas.openxmlformats.org/officeDocument/2006/relationships/image" Target="../media/image1691.png"/><Relationship Id="rId265" Type="http://schemas.openxmlformats.org/officeDocument/2006/relationships/image" Target="../media/image1802.png"/><Relationship Id="rId286" Type="http://schemas.openxmlformats.org/officeDocument/2006/relationships/customXml" Target="../ink/ink1821.xml"/><Relationship Id="rId50" Type="http://schemas.openxmlformats.org/officeDocument/2006/relationships/customXml" Target="../ink/ink1703.xml"/><Relationship Id="rId104" Type="http://schemas.openxmlformats.org/officeDocument/2006/relationships/customXml" Target="../ink/ink1730.xml"/><Relationship Id="rId125" Type="http://schemas.openxmlformats.org/officeDocument/2006/relationships/image" Target="../media/image1732.png"/><Relationship Id="rId146" Type="http://schemas.openxmlformats.org/officeDocument/2006/relationships/customXml" Target="../ink/ink1751.xml"/><Relationship Id="rId167" Type="http://schemas.openxmlformats.org/officeDocument/2006/relationships/image" Target="../media/image1753.png"/><Relationship Id="rId188" Type="http://schemas.openxmlformats.org/officeDocument/2006/relationships/customXml" Target="../ink/ink1772.xml"/><Relationship Id="rId71" Type="http://schemas.openxmlformats.org/officeDocument/2006/relationships/image" Target="../media/image1707.png"/><Relationship Id="rId92" Type="http://schemas.openxmlformats.org/officeDocument/2006/relationships/customXml" Target="../ink/ink1724.xml"/><Relationship Id="rId213" Type="http://schemas.openxmlformats.org/officeDocument/2006/relationships/image" Target="../media/image1776.png"/><Relationship Id="rId234" Type="http://schemas.openxmlformats.org/officeDocument/2006/relationships/customXml" Target="../ink/ink1795.xml"/><Relationship Id="rId2" Type="http://schemas.openxmlformats.org/officeDocument/2006/relationships/customXml" Target="../ink/ink1679.xml"/><Relationship Id="rId29" Type="http://schemas.openxmlformats.org/officeDocument/2006/relationships/image" Target="../media/image1686.png"/><Relationship Id="rId255" Type="http://schemas.openxmlformats.org/officeDocument/2006/relationships/image" Target="../media/image1797.png"/><Relationship Id="rId276" Type="http://schemas.openxmlformats.org/officeDocument/2006/relationships/customXml" Target="../ink/ink1816.xml"/><Relationship Id="rId40" Type="http://schemas.openxmlformats.org/officeDocument/2006/relationships/customXml" Target="../ink/ink1698.xml"/><Relationship Id="rId115" Type="http://schemas.openxmlformats.org/officeDocument/2006/relationships/image" Target="../media/image1728.png"/><Relationship Id="rId136" Type="http://schemas.openxmlformats.org/officeDocument/2006/relationships/customXml" Target="../ink/ink1746.xml"/><Relationship Id="rId157" Type="http://schemas.openxmlformats.org/officeDocument/2006/relationships/image" Target="../media/image1748.png"/><Relationship Id="rId178" Type="http://schemas.openxmlformats.org/officeDocument/2006/relationships/customXml" Target="../ink/ink1767.xml"/><Relationship Id="rId61" Type="http://schemas.openxmlformats.org/officeDocument/2006/relationships/image" Target="../media/image1702.png"/><Relationship Id="rId82" Type="http://schemas.openxmlformats.org/officeDocument/2006/relationships/customXml" Target="../ink/ink1719.xml"/><Relationship Id="rId199" Type="http://schemas.openxmlformats.org/officeDocument/2006/relationships/image" Target="../media/image1769.png"/><Relationship Id="rId203" Type="http://schemas.openxmlformats.org/officeDocument/2006/relationships/image" Target="../media/image1771.png"/><Relationship Id="rId19" Type="http://schemas.openxmlformats.org/officeDocument/2006/relationships/image" Target="../media/image1681.png"/><Relationship Id="rId224" Type="http://schemas.openxmlformats.org/officeDocument/2006/relationships/customXml" Target="../ink/ink1790.xml"/><Relationship Id="rId245" Type="http://schemas.openxmlformats.org/officeDocument/2006/relationships/image" Target="../media/image1792.png"/><Relationship Id="rId266" Type="http://schemas.openxmlformats.org/officeDocument/2006/relationships/customXml" Target="../ink/ink1811.xml"/><Relationship Id="rId287" Type="http://schemas.openxmlformats.org/officeDocument/2006/relationships/image" Target="../media/image1813.png"/><Relationship Id="rId30" Type="http://schemas.openxmlformats.org/officeDocument/2006/relationships/customXml" Target="../ink/ink1693.xml"/><Relationship Id="rId105" Type="http://schemas.openxmlformats.org/officeDocument/2006/relationships/image" Target="../media/image1723.png"/><Relationship Id="rId126" Type="http://schemas.openxmlformats.org/officeDocument/2006/relationships/customXml" Target="../ink/ink1741.xml"/><Relationship Id="rId147" Type="http://schemas.openxmlformats.org/officeDocument/2006/relationships/image" Target="../media/image1743.png"/><Relationship Id="rId168" Type="http://schemas.openxmlformats.org/officeDocument/2006/relationships/customXml" Target="../ink/ink1762.xml"/><Relationship Id="rId51" Type="http://schemas.openxmlformats.org/officeDocument/2006/relationships/image" Target="../media/image1697.png"/><Relationship Id="rId72" Type="http://schemas.openxmlformats.org/officeDocument/2006/relationships/customXml" Target="../ink/ink1714.xml"/><Relationship Id="rId93" Type="http://schemas.openxmlformats.org/officeDocument/2006/relationships/image" Target="../media/image1270.png"/><Relationship Id="rId189" Type="http://schemas.openxmlformats.org/officeDocument/2006/relationships/image" Target="../media/image1764.png"/><Relationship Id="rId3" Type="http://schemas.openxmlformats.org/officeDocument/2006/relationships/image" Target="../media/image16730.png"/><Relationship Id="rId214" Type="http://schemas.openxmlformats.org/officeDocument/2006/relationships/customXml" Target="../ink/ink1785.xml"/><Relationship Id="rId235" Type="http://schemas.openxmlformats.org/officeDocument/2006/relationships/image" Target="../media/image1787.png"/><Relationship Id="rId256" Type="http://schemas.openxmlformats.org/officeDocument/2006/relationships/customXml" Target="../ink/ink1806.xml"/><Relationship Id="rId277" Type="http://schemas.openxmlformats.org/officeDocument/2006/relationships/image" Target="../media/image1808.png"/><Relationship Id="rId116" Type="http://schemas.openxmlformats.org/officeDocument/2006/relationships/customXml" Target="../ink/ink1736.xml"/><Relationship Id="rId137" Type="http://schemas.openxmlformats.org/officeDocument/2006/relationships/image" Target="../media/image1738.png"/><Relationship Id="rId158" Type="http://schemas.openxmlformats.org/officeDocument/2006/relationships/customXml" Target="../ink/ink1757.xml"/><Relationship Id="rId20" Type="http://schemas.openxmlformats.org/officeDocument/2006/relationships/customXml" Target="../ink/ink1688.xml"/><Relationship Id="rId41" Type="http://schemas.openxmlformats.org/officeDocument/2006/relationships/image" Target="../media/image1692.png"/><Relationship Id="rId62" Type="http://schemas.openxmlformats.org/officeDocument/2006/relationships/customXml" Target="../ink/ink1709.xml"/><Relationship Id="rId83" Type="http://schemas.openxmlformats.org/officeDocument/2006/relationships/image" Target="../media/image1713.png"/><Relationship Id="rId179" Type="http://schemas.openxmlformats.org/officeDocument/2006/relationships/image" Target="../media/image1759.png"/><Relationship Id="rId190" Type="http://schemas.openxmlformats.org/officeDocument/2006/relationships/customXml" Target="../ink/ink1773.xml"/><Relationship Id="rId204" Type="http://schemas.openxmlformats.org/officeDocument/2006/relationships/customXml" Target="../ink/ink1780.xml"/><Relationship Id="rId225" Type="http://schemas.openxmlformats.org/officeDocument/2006/relationships/image" Target="../media/image1782.png"/><Relationship Id="rId246" Type="http://schemas.openxmlformats.org/officeDocument/2006/relationships/customXml" Target="../ink/ink1801.xml"/><Relationship Id="rId267" Type="http://schemas.openxmlformats.org/officeDocument/2006/relationships/image" Target="../media/image1803.png"/><Relationship Id="rId288" Type="http://schemas.openxmlformats.org/officeDocument/2006/relationships/customXml" Target="../ink/ink1822.xml"/><Relationship Id="rId106" Type="http://schemas.openxmlformats.org/officeDocument/2006/relationships/customXml" Target="../ink/ink1731.xml"/><Relationship Id="rId127" Type="http://schemas.openxmlformats.org/officeDocument/2006/relationships/image" Target="../media/image1733.png"/><Relationship Id="rId10" Type="http://schemas.openxmlformats.org/officeDocument/2006/relationships/customXml" Target="../ink/ink1683.xml"/><Relationship Id="rId31" Type="http://schemas.openxmlformats.org/officeDocument/2006/relationships/image" Target="../media/image1687.png"/><Relationship Id="rId52" Type="http://schemas.openxmlformats.org/officeDocument/2006/relationships/customXml" Target="../ink/ink1704.xml"/><Relationship Id="rId73" Type="http://schemas.openxmlformats.org/officeDocument/2006/relationships/image" Target="../media/image1708.png"/><Relationship Id="rId94" Type="http://schemas.openxmlformats.org/officeDocument/2006/relationships/customXml" Target="../ink/ink1725.xml"/><Relationship Id="rId148" Type="http://schemas.openxmlformats.org/officeDocument/2006/relationships/customXml" Target="../ink/ink1752.xml"/><Relationship Id="rId169" Type="http://schemas.openxmlformats.org/officeDocument/2006/relationships/image" Target="../media/image1754.png"/><Relationship Id="rId4" Type="http://schemas.openxmlformats.org/officeDocument/2006/relationships/customXml" Target="../ink/ink1680.xml"/><Relationship Id="rId180" Type="http://schemas.openxmlformats.org/officeDocument/2006/relationships/customXml" Target="../ink/ink1768.xml"/><Relationship Id="rId215" Type="http://schemas.openxmlformats.org/officeDocument/2006/relationships/image" Target="../media/image1777.png"/><Relationship Id="rId236" Type="http://schemas.openxmlformats.org/officeDocument/2006/relationships/customXml" Target="../ink/ink1796.xml"/><Relationship Id="rId257" Type="http://schemas.openxmlformats.org/officeDocument/2006/relationships/image" Target="../media/image1798.png"/><Relationship Id="rId278" Type="http://schemas.openxmlformats.org/officeDocument/2006/relationships/customXml" Target="../ink/ink1817.xml"/><Relationship Id="rId42" Type="http://schemas.openxmlformats.org/officeDocument/2006/relationships/customXml" Target="../ink/ink1699.xml"/><Relationship Id="rId84" Type="http://schemas.openxmlformats.org/officeDocument/2006/relationships/customXml" Target="../ink/ink1720.xml"/><Relationship Id="rId138" Type="http://schemas.openxmlformats.org/officeDocument/2006/relationships/customXml" Target="../ink/ink1747.xml"/><Relationship Id="rId191" Type="http://schemas.openxmlformats.org/officeDocument/2006/relationships/image" Target="../media/image1765.png"/><Relationship Id="rId205" Type="http://schemas.openxmlformats.org/officeDocument/2006/relationships/image" Target="../media/image1772.png"/><Relationship Id="rId247" Type="http://schemas.openxmlformats.org/officeDocument/2006/relationships/image" Target="../media/image1793.png"/><Relationship Id="rId107" Type="http://schemas.openxmlformats.org/officeDocument/2006/relationships/image" Target="../media/image1724.png"/><Relationship Id="rId289" Type="http://schemas.openxmlformats.org/officeDocument/2006/relationships/image" Target="../media/image1814.png"/><Relationship Id="rId11" Type="http://schemas.openxmlformats.org/officeDocument/2006/relationships/image" Target="../media/image1677.png"/><Relationship Id="rId53" Type="http://schemas.openxmlformats.org/officeDocument/2006/relationships/image" Target="../media/image1698.png"/><Relationship Id="rId149" Type="http://schemas.openxmlformats.org/officeDocument/2006/relationships/image" Target="../media/image1744.png"/><Relationship Id="rId95" Type="http://schemas.openxmlformats.org/officeDocument/2006/relationships/image" Target="../media/image1718.png"/><Relationship Id="rId160" Type="http://schemas.openxmlformats.org/officeDocument/2006/relationships/customXml" Target="../ink/ink1758.xml"/><Relationship Id="rId216" Type="http://schemas.openxmlformats.org/officeDocument/2006/relationships/customXml" Target="../ink/ink1786.xml"/><Relationship Id="rId258" Type="http://schemas.openxmlformats.org/officeDocument/2006/relationships/customXml" Target="../ink/ink1807.xml"/><Relationship Id="rId22" Type="http://schemas.openxmlformats.org/officeDocument/2006/relationships/customXml" Target="../ink/ink1689.xml"/><Relationship Id="rId64" Type="http://schemas.openxmlformats.org/officeDocument/2006/relationships/customXml" Target="../ink/ink1710.xml"/><Relationship Id="rId118" Type="http://schemas.openxmlformats.org/officeDocument/2006/relationships/customXml" Target="../ink/ink1737.xml"/><Relationship Id="rId171" Type="http://schemas.openxmlformats.org/officeDocument/2006/relationships/image" Target="../media/image1755.png"/><Relationship Id="rId227" Type="http://schemas.openxmlformats.org/officeDocument/2006/relationships/image" Target="../media/image1783.png"/></Relationships>
</file>

<file path=ppt/slides/_rels/slide55.xml.rels><?xml version="1.0" encoding="UTF-8" standalone="yes"?>
<Relationships xmlns="http://schemas.openxmlformats.org/package/2006/relationships"><Relationship Id="rId8" Type="http://schemas.openxmlformats.org/officeDocument/2006/relationships/customXml" Target="../ink/ink1826.xml"/><Relationship Id="rId3" Type="http://schemas.openxmlformats.org/officeDocument/2006/relationships/image" Target="../media/image843.png"/><Relationship Id="rId7" Type="http://schemas.openxmlformats.org/officeDocument/2006/relationships/image" Target="../media/image1816.png"/><Relationship Id="rId2" Type="http://schemas.openxmlformats.org/officeDocument/2006/relationships/customXml" Target="../ink/ink1823.xml"/><Relationship Id="rId1" Type="http://schemas.openxmlformats.org/officeDocument/2006/relationships/slideLayout" Target="../slideLayouts/slideLayout7.xml"/><Relationship Id="rId6" Type="http://schemas.openxmlformats.org/officeDocument/2006/relationships/customXml" Target="../ink/ink1825.xml"/><Relationship Id="rId11" Type="http://schemas.openxmlformats.org/officeDocument/2006/relationships/image" Target="../media/image1818.png"/><Relationship Id="rId5" Type="http://schemas.openxmlformats.org/officeDocument/2006/relationships/image" Target="../media/image1815.png"/><Relationship Id="rId10" Type="http://schemas.openxmlformats.org/officeDocument/2006/relationships/customXml" Target="../ink/ink1827.xml"/><Relationship Id="rId4" Type="http://schemas.openxmlformats.org/officeDocument/2006/relationships/customXml" Target="../ink/ink1824.xml"/><Relationship Id="rId9" Type="http://schemas.openxmlformats.org/officeDocument/2006/relationships/image" Target="../media/image1817.png"/></Relationships>
</file>

<file path=ppt/slides/_rels/slide56.xml.rels><?xml version="1.0" encoding="UTF-8" standalone="yes"?>
<Relationships xmlns="http://schemas.openxmlformats.org/package/2006/relationships"><Relationship Id="rId117" Type="http://schemas.openxmlformats.org/officeDocument/2006/relationships/image" Target="../media/image1875.png"/><Relationship Id="rId21" Type="http://schemas.openxmlformats.org/officeDocument/2006/relationships/image" Target="../media/image1828.png"/><Relationship Id="rId42" Type="http://schemas.openxmlformats.org/officeDocument/2006/relationships/customXml" Target="../ink/ink1848.xml"/><Relationship Id="rId63" Type="http://schemas.openxmlformats.org/officeDocument/2006/relationships/image" Target="../media/image1848.png"/><Relationship Id="rId84" Type="http://schemas.openxmlformats.org/officeDocument/2006/relationships/customXml" Target="../ink/ink1869.xml"/><Relationship Id="rId138" Type="http://schemas.openxmlformats.org/officeDocument/2006/relationships/customXml" Target="../ink/ink1896.xml"/><Relationship Id="rId159" Type="http://schemas.openxmlformats.org/officeDocument/2006/relationships/customXml" Target="../ink/ink1907.xml"/><Relationship Id="rId170" Type="http://schemas.openxmlformats.org/officeDocument/2006/relationships/image" Target="../media/image1901.png"/><Relationship Id="rId191" Type="http://schemas.openxmlformats.org/officeDocument/2006/relationships/customXml" Target="../ink/ink1923.xml"/><Relationship Id="rId205" Type="http://schemas.openxmlformats.org/officeDocument/2006/relationships/customXml" Target="../ink/ink1930.xml"/><Relationship Id="rId226" Type="http://schemas.openxmlformats.org/officeDocument/2006/relationships/image" Target="../media/image1929.png"/><Relationship Id="rId107" Type="http://schemas.openxmlformats.org/officeDocument/2006/relationships/image" Target="../media/image1870.png"/><Relationship Id="rId11" Type="http://schemas.openxmlformats.org/officeDocument/2006/relationships/image" Target="../media/image1823.png"/><Relationship Id="rId32" Type="http://schemas.openxmlformats.org/officeDocument/2006/relationships/customXml" Target="../ink/ink1843.xml"/><Relationship Id="rId53" Type="http://schemas.openxmlformats.org/officeDocument/2006/relationships/image" Target="../media/image1843.png"/><Relationship Id="rId74" Type="http://schemas.openxmlformats.org/officeDocument/2006/relationships/customXml" Target="../ink/ink1864.xml"/><Relationship Id="rId128" Type="http://schemas.openxmlformats.org/officeDocument/2006/relationships/customXml" Target="../ink/ink1891.xml"/><Relationship Id="rId149" Type="http://schemas.openxmlformats.org/officeDocument/2006/relationships/image" Target="../media/image1891.png"/><Relationship Id="rId5" Type="http://schemas.openxmlformats.org/officeDocument/2006/relationships/image" Target="../media/image1820.png"/><Relationship Id="rId95" Type="http://schemas.openxmlformats.org/officeDocument/2006/relationships/image" Target="../media/image1864.png"/><Relationship Id="rId160" Type="http://schemas.openxmlformats.org/officeDocument/2006/relationships/image" Target="../media/image1896.png"/><Relationship Id="rId181" Type="http://schemas.openxmlformats.org/officeDocument/2006/relationships/customXml" Target="../ink/ink1918.xml"/><Relationship Id="rId216" Type="http://schemas.openxmlformats.org/officeDocument/2006/relationships/image" Target="../media/image1924.png"/><Relationship Id="rId22" Type="http://schemas.openxmlformats.org/officeDocument/2006/relationships/customXml" Target="../ink/ink1838.xml"/><Relationship Id="rId43" Type="http://schemas.openxmlformats.org/officeDocument/2006/relationships/image" Target="../media/image1838.png"/><Relationship Id="rId64" Type="http://schemas.openxmlformats.org/officeDocument/2006/relationships/customXml" Target="../ink/ink1859.xml"/><Relationship Id="rId118" Type="http://schemas.openxmlformats.org/officeDocument/2006/relationships/customXml" Target="../ink/ink1886.xml"/><Relationship Id="rId139" Type="http://schemas.openxmlformats.org/officeDocument/2006/relationships/image" Target="../media/image1886.png"/><Relationship Id="rId85" Type="http://schemas.openxmlformats.org/officeDocument/2006/relationships/image" Target="../media/image1859.png"/><Relationship Id="rId150" Type="http://schemas.openxmlformats.org/officeDocument/2006/relationships/customXml" Target="../ink/ink1902.xml"/><Relationship Id="rId171" Type="http://schemas.openxmlformats.org/officeDocument/2006/relationships/customXml" Target="../ink/ink1913.xml"/><Relationship Id="rId192" Type="http://schemas.openxmlformats.org/officeDocument/2006/relationships/image" Target="../media/image1912.png"/><Relationship Id="rId206" Type="http://schemas.openxmlformats.org/officeDocument/2006/relationships/image" Target="../media/image1919.png"/><Relationship Id="rId227" Type="http://schemas.openxmlformats.org/officeDocument/2006/relationships/customXml" Target="../ink/ink1941.xml"/><Relationship Id="rId12" Type="http://schemas.openxmlformats.org/officeDocument/2006/relationships/customXml" Target="../ink/ink1833.xml"/><Relationship Id="rId33" Type="http://schemas.openxmlformats.org/officeDocument/2006/relationships/image" Target="../media/image1833.png"/><Relationship Id="rId108" Type="http://schemas.openxmlformats.org/officeDocument/2006/relationships/customXml" Target="../ink/ink1881.xml"/><Relationship Id="rId129" Type="http://schemas.openxmlformats.org/officeDocument/2006/relationships/image" Target="../media/image1881.png"/><Relationship Id="rId54" Type="http://schemas.openxmlformats.org/officeDocument/2006/relationships/customXml" Target="../ink/ink1854.xml"/><Relationship Id="rId75" Type="http://schemas.openxmlformats.org/officeDocument/2006/relationships/image" Target="../media/image1854.png"/><Relationship Id="rId96" Type="http://schemas.openxmlformats.org/officeDocument/2006/relationships/customXml" Target="../ink/ink1875.xml"/><Relationship Id="rId140" Type="http://schemas.openxmlformats.org/officeDocument/2006/relationships/customXml" Target="../ink/ink1897.xml"/><Relationship Id="rId161" Type="http://schemas.openxmlformats.org/officeDocument/2006/relationships/customXml" Target="../ink/ink1908.xml"/><Relationship Id="rId182" Type="http://schemas.openxmlformats.org/officeDocument/2006/relationships/image" Target="../media/image1907.png"/><Relationship Id="rId217" Type="http://schemas.openxmlformats.org/officeDocument/2006/relationships/customXml" Target="../ink/ink1936.xml"/><Relationship Id="rId6" Type="http://schemas.openxmlformats.org/officeDocument/2006/relationships/customXml" Target="../ink/ink1830.xml"/><Relationship Id="rId23" Type="http://schemas.openxmlformats.org/officeDocument/2006/relationships/image" Target="../media/image1829.png"/><Relationship Id="rId119" Type="http://schemas.openxmlformats.org/officeDocument/2006/relationships/image" Target="../media/image1876.png"/><Relationship Id="rId44" Type="http://schemas.openxmlformats.org/officeDocument/2006/relationships/customXml" Target="../ink/ink1849.xml"/><Relationship Id="rId65" Type="http://schemas.openxmlformats.org/officeDocument/2006/relationships/image" Target="../media/image1849.png"/><Relationship Id="rId86" Type="http://schemas.openxmlformats.org/officeDocument/2006/relationships/customXml" Target="../ink/ink1870.xml"/><Relationship Id="rId130" Type="http://schemas.openxmlformats.org/officeDocument/2006/relationships/customXml" Target="../ink/ink1892.xml"/><Relationship Id="rId151" Type="http://schemas.openxmlformats.org/officeDocument/2006/relationships/customXml" Target="../ink/ink1903.xml"/><Relationship Id="rId172" Type="http://schemas.openxmlformats.org/officeDocument/2006/relationships/image" Target="../media/image1902.png"/><Relationship Id="rId193" Type="http://schemas.openxmlformats.org/officeDocument/2006/relationships/customXml" Target="../ink/ink1924.xml"/><Relationship Id="rId207" Type="http://schemas.openxmlformats.org/officeDocument/2006/relationships/customXml" Target="../ink/ink1931.xml"/><Relationship Id="rId228" Type="http://schemas.openxmlformats.org/officeDocument/2006/relationships/image" Target="../media/image1930.png"/><Relationship Id="rId13" Type="http://schemas.openxmlformats.org/officeDocument/2006/relationships/image" Target="../media/image1824.png"/><Relationship Id="rId109" Type="http://schemas.openxmlformats.org/officeDocument/2006/relationships/image" Target="../media/image1871.png"/><Relationship Id="rId34" Type="http://schemas.openxmlformats.org/officeDocument/2006/relationships/customXml" Target="../ink/ink1844.xml"/><Relationship Id="rId55" Type="http://schemas.openxmlformats.org/officeDocument/2006/relationships/image" Target="../media/image1844.png"/><Relationship Id="rId76" Type="http://schemas.openxmlformats.org/officeDocument/2006/relationships/customXml" Target="../ink/ink1865.xml"/><Relationship Id="rId97" Type="http://schemas.openxmlformats.org/officeDocument/2006/relationships/image" Target="../media/image1865.png"/><Relationship Id="rId120" Type="http://schemas.openxmlformats.org/officeDocument/2006/relationships/customXml" Target="../ink/ink1887.xml"/><Relationship Id="rId141" Type="http://schemas.openxmlformats.org/officeDocument/2006/relationships/image" Target="../media/image1887.png"/><Relationship Id="rId7" Type="http://schemas.openxmlformats.org/officeDocument/2006/relationships/image" Target="../media/image1821.png"/><Relationship Id="rId162" Type="http://schemas.openxmlformats.org/officeDocument/2006/relationships/image" Target="../media/image1897.png"/><Relationship Id="rId183" Type="http://schemas.openxmlformats.org/officeDocument/2006/relationships/customXml" Target="../ink/ink1919.xml"/><Relationship Id="rId218" Type="http://schemas.openxmlformats.org/officeDocument/2006/relationships/image" Target="../media/image1925.png"/><Relationship Id="rId24" Type="http://schemas.openxmlformats.org/officeDocument/2006/relationships/customXml" Target="../ink/ink1839.xml"/><Relationship Id="rId45" Type="http://schemas.openxmlformats.org/officeDocument/2006/relationships/image" Target="../media/image1839.png"/><Relationship Id="rId66" Type="http://schemas.openxmlformats.org/officeDocument/2006/relationships/customXml" Target="../ink/ink1860.xml"/><Relationship Id="rId87" Type="http://schemas.openxmlformats.org/officeDocument/2006/relationships/image" Target="../media/image1860.png"/><Relationship Id="rId110" Type="http://schemas.openxmlformats.org/officeDocument/2006/relationships/customXml" Target="../ink/ink1882.xml"/><Relationship Id="rId131" Type="http://schemas.openxmlformats.org/officeDocument/2006/relationships/image" Target="../media/image1882.png"/><Relationship Id="rId152" Type="http://schemas.openxmlformats.org/officeDocument/2006/relationships/image" Target="../media/image1892.png"/><Relationship Id="rId173" Type="http://schemas.openxmlformats.org/officeDocument/2006/relationships/customXml" Target="../ink/ink1914.xml"/><Relationship Id="rId194" Type="http://schemas.openxmlformats.org/officeDocument/2006/relationships/image" Target="../media/image1913.png"/><Relationship Id="rId208" Type="http://schemas.openxmlformats.org/officeDocument/2006/relationships/image" Target="../media/image1920.png"/><Relationship Id="rId229" Type="http://schemas.openxmlformats.org/officeDocument/2006/relationships/customXml" Target="../ink/ink1942.xml"/><Relationship Id="rId14" Type="http://schemas.openxmlformats.org/officeDocument/2006/relationships/customXml" Target="../ink/ink1834.xml"/><Relationship Id="rId35" Type="http://schemas.openxmlformats.org/officeDocument/2006/relationships/image" Target="../media/image1834.png"/><Relationship Id="rId56" Type="http://schemas.openxmlformats.org/officeDocument/2006/relationships/customXml" Target="../ink/ink1855.xml"/><Relationship Id="rId77" Type="http://schemas.openxmlformats.org/officeDocument/2006/relationships/image" Target="../media/image1855.png"/><Relationship Id="rId100" Type="http://schemas.openxmlformats.org/officeDocument/2006/relationships/customXml" Target="../ink/ink1877.xml"/><Relationship Id="rId8" Type="http://schemas.openxmlformats.org/officeDocument/2006/relationships/customXml" Target="../ink/ink1831.xml"/><Relationship Id="rId98" Type="http://schemas.openxmlformats.org/officeDocument/2006/relationships/customXml" Target="../ink/ink1876.xml"/><Relationship Id="rId121" Type="http://schemas.openxmlformats.org/officeDocument/2006/relationships/image" Target="../media/image1877.png"/><Relationship Id="rId142" Type="http://schemas.openxmlformats.org/officeDocument/2006/relationships/customXml" Target="../ink/ink1898.xml"/><Relationship Id="rId163" Type="http://schemas.openxmlformats.org/officeDocument/2006/relationships/customXml" Target="../ink/ink1909.xml"/><Relationship Id="rId184" Type="http://schemas.openxmlformats.org/officeDocument/2006/relationships/image" Target="../media/image1908.png"/><Relationship Id="rId219" Type="http://schemas.openxmlformats.org/officeDocument/2006/relationships/customXml" Target="../ink/ink1937.xml"/><Relationship Id="rId230" Type="http://schemas.openxmlformats.org/officeDocument/2006/relationships/image" Target="../media/image1931.png"/><Relationship Id="rId25" Type="http://schemas.openxmlformats.org/officeDocument/2006/relationships/image" Target="../media/image1830.png"/><Relationship Id="rId46" Type="http://schemas.openxmlformats.org/officeDocument/2006/relationships/customXml" Target="../ink/ink1850.xml"/><Relationship Id="rId67" Type="http://schemas.openxmlformats.org/officeDocument/2006/relationships/image" Target="../media/image1850.png"/><Relationship Id="rId20" Type="http://schemas.openxmlformats.org/officeDocument/2006/relationships/customXml" Target="../ink/ink1837.xml"/><Relationship Id="rId41" Type="http://schemas.openxmlformats.org/officeDocument/2006/relationships/image" Target="../media/image1837.png"/><Relationship Id="rId62" Type="http://schemas.openxmlformats.org/officeDocument/2006/relationships/customXml" Target="../ink/ink1858.xml"/><Relationship Id="rId83" Type="http://schemas.openxmlformats.org/officeDocument/2006/relationships/image" Target="../media/image1858.png"/><Relationship Id="rId88" Type="http://schemas.openxmlformats.org/officeDocument/2006/relationships/customXml" Target="../ink/ink1871.xml"/><Relationship Id="rId111" Type="http://schemas.openxmlformats.org/officeDocument/2006/relationships/image" Target="../media/image1872.png"/><Relationship Id="rId132" Type="http://schemas.openxmlformats.org/officeDocument/2006/relationships/customXml" Target="../ink/ink1893.xml"/><Relationship Id="rId153" Type="http://schemas.openxmlformats.org/officeDocument/2006/relationships/customXml" Target="../ink/ink1904.xml"/><Relationship Id="rId174" Type="http://schemas.openxmlformats.org/officeDocument/2006/relationships/image" Target="../media/image1903.png"/><Relationship Id="rId179" Type="http://schemas.openxmlformats.org/officeDocument/2006/relationships/customXml" Target="../ink/ink1917.xml"/><Relationship Id="rId195" Type="http://schemas.openxmlformats.org/officeDocument/2006/relationships/customXml" Target="../ink/ink1925.xml"/><Relationship Id="rId209" Type="http://schemas.openxmlformats.org/officeDocument/2006/relationships/customXml" Target="../ink/ink1932.xml"/><Relationship Id="rId190" Type="http://schemas.openxmlformats.org/officeDocument/2006/relationships/image" Target="../media/image1911.png"/><Relationship Id="rId204" Type="http://schemas.openxmlformats.org/officeDocument/2006/relationships/image" Target="../media/image1918.png"/><Relationship Id="rId220" Type="http://schemas.openxmlformats.org/officeDocument/2006/relationships/image" Target="../media/image1926.png"/><Relationship Id="rId225" Type="http://schemas.openxmlformats.org/officeDocument/2006/relationships/customXml" Target="../ink/ink1940.xml"/><Relationship Id="rId15" Type="http://schemas.openxmlformats.org/officeDocument/2006/relationships/image" Target="../media/image1825.png"/><Relationship Id="rId36" Type="http://schemas.openxmlformats.org/officeDocument/2006/relationships/customXml" Target="../ink/ink1845.xml"/><Relationship Id="rId57" Type="http://schemas.openxmlformats.org/officeDocument/2006/relationships/image" Target="../media/image1845.png"/><Relationship Id="rId106" Type="http://schemas.openxmlformats.org/officeDocument/2006/relationships/customXml" Target="../ink/ink1880.xml"/><Relationship Id="rId127" Type="http://schemas.openxmlformats.org/officeDocument/2006/relationships/image" Target="../media/image1880.png"/><Relationship Id="rId10" Type="http://schemas.openxmlformats.org/officeDocument/2006/relationships/customXml" Target="../ink/ink1832.xml"/><Relationship Id="rId31" Type="http://schemas.openxmlformats.org/officeDocument/2006/relationships/image" Target="../media/image843.png"/><Relationship Id="rId52" Type="http://schemas.openxmlformats.org/officeDocument/2006/relationships/customXml" Target="../ink/ink1853.xml"/><Relationship Id="rId73" Type="http://schemas.openxmlformats.org/officeDocument/2006/relationships/image" Target="../media/image1853.png"/><Relationship Id="rId78" Type="http://schemas.openxmlformats.org/officeDocument/2006/relationships/customXml" Target="../ink/ink1866.xml"/><Relationship Id="rId94" Type="http://schemas.openxmlformats.org/officeDocument/2006/relationships/customXml" Target="../ink/ink1874.xml"/><Relationship Id="rId99" Type="http://schemas.openxmlformats.org/officeDocument/2006/relationships/image" Target="../media/image1866.png"/><Relationship Id="rId101" Type="http://schemas.openxmlformats.org/officeDocument/2006/relationships/image" Target="../media/image1867.png"/><Relationship Id="rId122" Type="http://schemas.openxmlformats.org/officeDocument/2006/relationships/customXml" Target="../ink/ink1888.xml"/><Relationship Id="rId143" Type="http://schemas.openxmlformats.org/officeDocument/2006/relationships/image" Target="../media/image1888.png"/><Relationship Id="rId148" Type="http://schemas.openxmlformats.org/officeDocument/2006/relationships/customXml" Target="../ink/ink1901.xml"/><Relationship Id="rId164" Type="http://schemas.openxmlformats.org/officeDocument/2006/relationships/image" Target="../media/image1898.png"/><Relationship Id="rId169" Type="http://schemas.openxmlformats.org/officeDocument/2006/relationships/customXml" Target="../ink/ink1912.xml"/><Relationship Id="rId185" Type="http://schemas.openxmlformats.org/officeDocument/2006/relationships/customXml" Target="../ink/ink1920.xml"/><Relationship Id="rId4" Type="http://schemas.openxmlformats.org/officeDocument/2006/relationships/customXml" Target="../ink/ink1829.xml"/><Relationship Id="rId9" Type="http://schemas.openxmlformats.org/officeDocument/2006/relationships/image" Target="../media/image1822.png"/><Relationship Id="rId180" Type="http://schemas.openxmlformats.org/officeDocument/2006/relationships/image" Target="../media/image1906.png"/><Relationship Id="rId210" Type="http://schemas.openxmlformats.org/officeDocument/2006/relationships/image" Target="../media/image1921.png"/><Relationship Id="rId215" Type="http://schemas.openxmlformats.org/officeDocument/2006/relationships/customXml" Target="../ink/ink1935.xml"/><Relationship Id="rId26" Type="http://schemas.openxmlformats.org/officeDocument/2006/relationships/customXml" Target="../ink/ink1840.xml"/><Relationship Id="rId231" Type="http://schemas.openxmlformats.org/officeDocument/2006/relationships/customXml" Target="../ink/ink1943.xml"/><Relationship Id="rId47" Type="http://schemas.openxmlformats.org/officeDocument/2006/relationships/image" Target="../media/image1840.png"/><Relationship Id="rId68" Type="http://schemas.openxmlformats.org/officeDocument/2006/relationships/customXml" Target="../ink/ink1861.xml"/><Relationship Id="rId89" Type="http://schemas.openxmlformats.org/officeDocument/2006/relationships/image" Target="../media/image1861.png"/><Relationship Id="rId112" Type="http://schemas.openxmlformats.org/officeDocument/2006/relationships/customXml" Target="../ink/ink1883.xml"/><Relationship Id="rId133" Type="http://schemas.openxmlformats.org/officeDocument/2006/relationships/image" Target="../media/image1883.png"/><Relationship Id="rId154" Type="http://schemas.openxmlformats.org/officeDocument/2006/relationships/image" Target="../media/image1893.png"/><Relationship Id="rId175" Type="http://schemas.openxmlformats.org/officeDocument/2006/relationships/customXml" Target="../ink/ink1915.xml"/><Relationship Id="rId196" Type="http://schemas.openxmlformats.org/officeDocument/2006/relationships/image" Target="../media/image1914.png"/><Relationship Id="rId200" Type="http://schemas.openxmlformats.org/officeDocument/2006/relationships/image" Target="../media/image1916.png"/><Relationship Id="rId16" Type="http://schemas.openxmlformats.org/officeDocument/2006/relationships/customXml" Target="../ink/ink1835.xml"/><Relationship Id="rId221" Type="http://schemas.openxmlformats.org/officeDocument/2006/relationships/customXml" Target="../ink/ink1938.xml"/><Relationship Id="rId37" Type="http://schemas.openxmlformats.org/officeDocument/2006/relationships/image" Target="../media/image1835.png"/><Relationship Id="rId58" Type="http://schemas.openxmlformats.org/officeDocument/2006/relationships/customXml" Target="../ink/ink1856.xml"/><Relationship Id="rId79" Type="http://schemas.openxmlformats.org/officeDocument/2006/relationships/image" Target="../media/image1856.png"/><Relationship Id="rId102" Type="http://schemas.openxmlformats.org/officeDocument/2006/relationships/customXml" Target="../ink/ink1878.xml"/><Relationship Id="rId123" Type="http://schemas.openxmlformats.org/officeDocument/2006/relationships/image" Target="../media/image1878.png"/><Relationship Id="rId144" Type="http://schemas.openxmlformats.org/officeDocument/2006/relationships/customXml" Target="../ink/ink1899.xml"/><Relationship Id="rId90" Type="http://schemas.openxmlformats.org/officeDocument/2006/relationships/customXml" Target="../ink/ink1872.xml"/><Relationship Id="rId165" Type="http://schemas.openxmlformats.org/officeDocument/2006/relationships/customXml" Target="../ink/ink1910.xml"/><Relationship Id="rId186" Type="http://schemas.openxmlformats.org/officeDocument/2006/relationships/image" Target="../media/image1909.png"/><Relationship Id="rId211" Type="http://schemas.openxmlformats.org/officeDocument/2006/relationships/customXml" Target="../ink/ink1933.xml"/><Relationship Id="rId232" Type="http://schemas.openxmlformats.org/officeDocument/2006/relationships/image" Target="../media/image1932.png"/><Relationship Id="rId27" Type="http://schemas.openxmlformats.org/officeDocument/2006/relationships/image" Target="../media/image1831.png"/><Relationship Id="rId48" Type="http://schemas.openxmlformats.org/officeDocument/2006/relationships/customXml" Target="../ink/ink1851.xml"/><Relationship Id="rId69" Type="http://schemas.openxmlformats.org/officeDocument/2006/relationships/image" Target="../media/image1851.png"/><Relationship Id="rId113" Type="http://schemas.openxmlformats.org/officeDocument/2006/relationships/image" Target="../media/image1873.png"/><Relationship Id="rId134" Type="http://schemas.openxmlformats.org/officeDocument/2006/relationships/customXml" Target="../ink/ink1894.xml"/><Relationship Id="rId80" Type="http://schemas.openxmlformats.org/officeDocument/2006/relationships/customXml" Target="../ink/ink1867.xml"/><Relationship Id="rId155" Type="http://schemas.openxmlformats.org/officeDocument/2006/relationships/customXml" Target="../ink/ink1905.xml"/><Relationship Id="rId176" Type="http://schemas.openxmlformats.org/officeDocument/2006/relationships/image" Target="../media/image1904.png"/><Relationship Id="rId197" Type="http://schemas.openxmlformats.org/officeDocument/2006/relationships/customXml" Target="../ink/ink1926.xml"/><Relationship Id="rId201" Type="http://schemas.openxmlformats.org/officeDocument/2006/relationships/customXml" Target="../ink/ink1928.xml"/><Relationship Id="rId222" Type="http://schemas.openxmlformats.org/officeDocument/2006/relationships/image" Target="../media/image1927.png"/><Relationship Id="rId17" Type="http://schemas.openxmlformats.org/officeDocument/2006/relationships/image" Target="../media/image1826.png"/><Relationship Id="rId38" Type="http://schemas.openxmlformats.org/officeDocument/2006/relationships/customXml" Target="../ink/ink1846.xml"/><Relationship Id="rId59" Type="http://schemas.openxmlformats.org/officeDocument/2006/relationships/image" Target="../media/image1846.png"/><Relationship Id="rId103" Type="http://schemas.openxmlformats.org/officeDocument/2006/relationships/image" Target="../media/image1868.png"/><Relationship Id="rId124" Type="http://schemas.openxmlformats.org/officeDocument/2006/relationships/customXml" Target="../ink/ink1889.xml"/><Relationship Id="rId70" Type="http://schemas.openxmlformats.org/officeDocument/2006/relationships/customXml" Target="../ink/ink1862.xml"/><Relationship Id="rId91" Type="http://schemas.openxmlformats.org/officeDocument/2006/relationships/image" Target="../media/image1862.png"/><Relationship Id="rId145" Type="http://schemas.openxmlformats.org/officeDocument/2006/relationships/image" Target="../media/image1889.png"/><Relationship Id="rId166" Type="http://schemas.openxmlformats.org/officeDocument/2006/relationships/image" Target="../media/image1899.png"/><Relationship Id="rId187" Type="http://schemas.openxmlformats.org/officeDocument/2006/relationships/customXml" Target="../ink/ink1921.xml"/><Relationship Id="rId1" Type="http://schemas.openxmlformats.org/officeDocument/2006/relationships/slideLayout" Target="../slideLayouts/slideLayout7.xml"/><Relationship Id="rId212" Type="http://schemas.openxmlformats.org/officeDocument/2006/relationships/image" Target="../media/image1922.png"/><Relationship Id="rId233" Type="http://schemas.openxmlformats.org/officeDocument/2006/relationships/customXml" Target="../ink/ink1944.xml"/><Relationship Id="rId28" Type="http://schemas.openxmlformats.org/officeDocument/2006/relationships/customXml" Target="../ink/ink1841.xml"/><Relationship Id="rId49" Type="http://schemas.openxmlformats.org/officeDocument/2006/relationships/image" Target="../media/image1841.png"/><Relationship Id="rId114" Type="http://schemas.openxmlformats.org/officeDocument/2006/relationships/customXml" Target="../ink/ink1884.xml"/><Relationship Id="rId60" Type="http://schemas.openxmlformats.org/officeDocument/2006/relationships/customXml" Target="../ink/ink1857.xml"/><Relationship Id="rId81" Type="http://schemas.openxmlformats.org/officeDocument/2006/relationships/image" Target="../media/image1857.png"/><Relationship Id="rId135" Type="http://schemas.openxmlformats.org/officeDocument/2006/relationships/image" Target="../media/image1884.png"/><Relationship Id="rId156" Type="http://schemas.openxmlformats.org/officeDocument/2006/relationships/image" Target="../media/image1894.png"/><Relationship Id="rId177" Type="http://schemas.openxmlformats.org/officeDocument/2006/relationships/customXml" Target="../ink/ink1916.xml"/><Relationship Id="rId198" Type="http://schemas.openxmlformats.org/officeDocument/2006/relationships/image" Target="../media/image1915.png"/><Relationship Id="rId202" Type="http://schemas.openxmlformats.org/officeDocument/2006/relationships/image" Target="../media/image1917.png"/><Relationship Id="rId223" Type="http://schemas.openxmlformats.org/officeDocument/2006/relationships/customXml" Target="../ink/ink1939.xml"/><Relationship Id="rId18" Type="http://schemas.openxmlformats.org/officeDocument/2006/relationships/customXml" Target="../ink/ink1836.xml"/><Relationship Id="rId39" Type="http://schemas.openxmlformats.org/officeDocument/2006/relationships/image" Target="../media/image1836.png"/><Relationship Id="rId50" Type="http://schemas.openxmlformats.org/officeDocument/2006/relationships/customXml" Target="../ink/ink1852.xml"/><Relationship Id="rId104" Type="http://schemas.openxmlformats.org/officeDocument/2006/relationships/customXml" Target="../ink/ink1879.xml"/><Relationship Id="rId125" Type="http://schemas.openxmlformats.org/officeDocument/2006/relationships/image" Target="../media/image1879.png"/><Relationship Id="rId146" Type="http://schemas.openxmlformats.org/officeDocument/2006/relationships/customXml" Target="../ink/ink1900.xml"/><Relationship Id="rId167" Type="http://schemas.openxmlformats.org/officeDocument/2006/relationships/customXml" Target="../ink/ink1911.xml"/><Relationship Id="rId188" Type="http://schemas.openxmlformats.org/officeDocument/2006/relationships/image" Target="../media/image1910.png"/><Relationship Id="rId71" Type="http://schemas.openxmlformats.org/officeDocument/2006/relationships/image" Target="../media/image1852.png"/><Relationship Id="rId92" Type="http://schemas.openxmlformats.org/officeDocument/2006/relationships/customXml" Target="../ink/ink1873.xml"/><Relationship Id="rId213" Type="http://schemas.openxmlformats.org/officeDocument/2006/relationships/customXml" Target="../ink/ink1934.xml"/><Relationship Id="rId234" Type="http://schemas.openxmlformats.org/officeDocument/2006/relationships/customXml" Target="../ink/ink1945.xml"/><Relationship Id="rId2" Type="http://schemas.openxmlformats.org/officeDocument/2006/relationships/customXml" Target="../ink/ink1828.xml"/><Relationship Id="rId29" Type="http://schemas.openxmlformats.org/officeDocument/2006/relationships/image" Target="../media/image1832.png"/><Relationship Id="rId40" Type="http://schemas.openxmlformats.org/officeDocument/2006/relationships/customXml" Target="../ink/ink1847.xml"/><Relationship Id="rId115" Type="http://schemas.openxmlformats.org/officeDocument/2006/relationships/image" Target="../media/image1874.png"/><Relationship Id="rId136" Type="http://schemas.openxmlformats.org/officeDocument/2006/relationships/customXml" Target="../ink/ink1895.xml"/><Relationship Id="rId157" Type="http://schemas.openxmlformats.org/officeDocument/2006/relationships/customXml" Target="../ink/ink1906.xml"/><Relationship Id="rId178" Type="http://schemas.openxmlformats.org/officeDocument/2006/relationships/image" Target="../media/image1905.png"/><Relationship Id="rId61" Type="http://schemas.openxmlformats.org/officeDocument/2006/relationships/image" Target="../media/image1847.png"/><Relationship Id="rId82" Type="http://schemas.openxmlformats.org/officeDocument/2006/relationships/customXml" Target="../ink/ink1868.xml"/><Relationship Id="rId199" Type="http://schemas.openxmlformats.org/officeDocument/2006/relationships/customXml" Target="../ink/ink1927.xml"/><Relationship Id="rId203" Type="http://schemas.openxmlformats.org/officeDocument/2006/relationships/customXml" Target="../ink/ink1929.xml"/><Relationship Id="rId19" Type="http://schemas.openxmlformats.org/officeDocument/2006/relationships/image" Target="../media/image1827.png"/><Relationship Id="rId224" Type="http://schemas.openxmlformats.org/officeDocument/2006/relationships/image" Target="../media/image1928.png"/><Relationship Id="rId30" Type="http://schemas.openxmlformats.org/officeDocument/2006/relationships/customXml" Target="../ink/ink1842.xml"/><Relationship Id="rId105" Type="http://schemas.openxmlformats.org/officeDocument/2006/relationships/image" Target="../media/image1869.png"/><Relationship Id="rId126" Type="http://schemas.openxmlformats.org/officeDocument/2006/relationships/customXml" Target="../ink/ink1890.xml"/><Relationship Id="rId147" Type="http://schemas.openxmlformats.org/officeDocument/2006/relationships/image" Target="../media/image1890.png"/><Relationship Id="rId168" Type="http://schemas.openxmlformats.org/officeDocument/2006/relationships/image" Target="../media/image1900.png"/><Relationship Id="rId51" Type="http://schemas.openxmlformats.org/officeDocument/2006/relationships/image" Target="../media/image1842.png"/><Relationship Id="rId72" Type="http://schemas.openxmlformats.org/officeDocument/2006/relationships/customXml" Target="../ink/ink1863.xml"/><Relationship Id="rId93" Type="http://schemas.openxmlformats.org/officeDocument/2006/relationships/image" Target="../media/image1863.png"/><Relationship Id="rId189" Type="http://schemas.openxmlformats.org/officeDocument/2006/relationships/customXml" Target="../ink/ink1922.xml"/><Relationship Id="rId3" Type="http://schemas.openxmlformats.org/officeDocument/2006/relationships/image" Target="../media/image1819.png"/><Relationship Id="rId214" Type="http://schemas.openxmlformats.org/officeDocument/2006/relationships/image" Target="../media/image1923.png"/><Relationship Id="rId235" Type="http://schemas.openxmlformats.org/officeDocument/2006/relationships/image" Target="../media/image1933.png"/><Relationship Id="rId116" Type="http://schemas.openxmlformats.org/officeDocument/2006/relationships/customXml" Target="../ink/ink1885.xml"/><Relationship Id="rId137" Type="http://schemas.openxmlformats.org/officeDocument/2006/relationships/image" Target="../media/image1885.png"/><Relationship Id="rId158" Type="http://schemas.openxmlformats.org/officeDocument/2006/relationships/image" Target="../media/image1895.png"/></Relationships>
</file>

<file path=ppt/slides/_rels/slide57.xml.rels><?xml version="1.0" encoding="UTF-8" standalone="yes"?>
<Relationships xmlns="http://schemas.openxmlformats.org/package/2006/relationships"><Relationship Id="rId3" Type="http://schemas.openxmlformats.org/officeDocument/2006/relationships/image" Target="../media/image1934.png"/><Relationship Id="rId2" Type="http://schemas.openxmlformats.org/officeDocument/2006/relationships/customXml" Target="../ink/ink1946.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customXml" Target="../ink/ink1950.xml"/><Relationship Id="rId13" Type="http://schemas.openxmlformats.org/officeDocument/2006/relationships/image" Target="../media/image1938.png"/><Relationship Id="rId18" Type="http://schemas.openxmlformats.org/officeDocument/2006/relationships/customXml" Target="../ink/ink1955.xml"/><Relationship Id="rId26" Type="http://schemas.openxmlformats.org/officeDocument/2006/relationships/customXml" Target="../ink/ink1959.xml"/><Relationship Id="rId3" Type="http://schemas.openxmlformats.org/officeDocument/2006/relationships/image" Target="../media/image19330.png"/><Relationship Id="rId21" Type="http://schemas.openxmlformats.org/officeDocument/2006/relationships/image" Target="../media/image1942.png"/><Relationship Id="rId7" Type="http://schemas.openxmlformats.org/officeDocument/2006/relationships/image" Target="../media/image1935.png"/><Relationship Id="rId12" Type="http://schemas.openxmlformats.org/officeDocument/2006/relationships/customXml" Target="../ink/ink1952.xml"/><Relationship Id="rId17" Type="http://schemas.openxmlformats.org/officeDocument/2006/relationships/image" Target="../media/image1940.png"/><Relationship Id="rId25" Type="http://schemas.openxmlformats.org/officeDocument/2006/relationships/image" Target="../media/image1944.png"/><Relationship Id="rId2" Type="http://schemas.openxmlformats.org/officeDocument/2006/relationships/customXml" Target="../ink/ink1947.xml"/><Relationship Id="rId16" Type="http://schemas.openxmlformats.org/officeDocument/2006/relationships/customXml" Target="../ink/ink1954.xml"/><Relationship Id="rId20" Type="http://schemas.openxmlformats.org/officeDocument/2006/relationships/customXml" Target="../ink/ink1956.xml"/><Relationship Id="rId1" Type="http://schemas.openxmlformats.org/officeDocument/2006/relationships/slideLayout" Target="../slideLayouts/slideLayout7.xml"/><Relationship Id="rId6" Type="http://schemas.openxmlformats.org/officeDocument/2006/relationships/customXml" Target="../ink/ink1949.xml"/><Relationship Id="rId11" Type="http://schemas.openxmlformats.org/officeDocument/2006/relationships/image" Target="../media/image1937.png"/><Relationship Id="rId24" Type="http://schemas.openxmlformats.org/officeDocument/2006/relationships/customXml" Target="../ink/ink1958.xml"/><Relationship Id="rId5" Type="http://schemas.openxmlformats.org/officeDocument/2006/relationships/image" Target="../media/image19340.png"/><Relationship Id="rId15" Type="http://schemas.openxmlformats.org/officeDocument/2006/relationships/image" Target="../media/image1939.png"/><Relationship Id="rId23" Type="http://schemas.openxmlformats.org/officeDocument/2006/relationships/image" Target="../media/image1943.png"/><Relationship Id="rId10" Type="http://schemas.openxmlformats.org/officeDocument/2006/relationships/customXml" Target="../ink/ink1951.xml"/><Relationship Id="rId19" Type="http://schemas.openxmlformats.org/officeDocument/2006/relationships/image" Target="../media/image1941.png"/><Relationship Id="rId4" Type="http://schemas.openxmlformats.org/officeDocument/2006/relationships/customXml" Target="../ink/ink1948.xml"/><Relationship Id="rId9" Type="http://schemas.openxmlformats.org/officeDocument/2006/relationships/image" Target="../media/image1936.png"/><Relationship Id="rId14" Type="http://schemas.openxmlformats.org/officeDocument/2006/relationships/customXml" Target="../ink/ink1953.xml"/><Relationship Id="rId22" Type="http://schemas.openxmlformats.org/officeDocument/2006/relationships/customXml" Target="../ink/ink1957.xml"/><Relationship Id="rId27" Type="http://schemas.openxmlformats.org/officeDocument/2006/relationships/image" Target="../media/image1945.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 Id="rId9" Type="http://schemas.openxmlformats.org/officeDocument/2006/relationships/image" Target="../media/image18.wmf"/></Relationships>
</file>

<file path=ppt/slides/_rels/slide60.xml.rels><?xml version="1.0" encoding="UTF-8" standalone="yes"?>
<Relationships xmlns="http://schemas.openxmlformats.org/package/2006/relationships"><Relationship Id="rId26" Type="http://schemas.openxmlformats.org/officeDocument/2006/relationships/customXml" Target="../ink/ink1972.xml"/><Relationship Id="rId21" Type="http://schemas.openxmlformats.org/officeDocument/2006/relationships/image" Target="../media/image1955.png"/><Relationship Id="rId42" Type="http://schemas.openxmlformats.org/officeDocument/2006/relationships/customXml" Target="../ink/ink1980.xml"/><Relationship Id="rId47" Type="http://schemas.openxmlformats.org/officeDocument/2006/relationships/image" Target="../media/image1968.png"/><Relationship Id="rId63" Type="http://schemas.openxmlformats.org/officeDocument/2006/relationships/image" Target="../media/image1976.png"/><Relationship Id="rId68" Type="http://schemas.openxmlformats.org/officeDocument/2006/relationships/customXml" Target="../ink/ink1993.xml"/><Relationship Id="rId16" Type="http://schemas.openxmlformats.org/officeDocument/2006/relationships/customXml" Target="../ink/ink1967.xml"/><Relationship Id="rId11" Type="http://schemas.openxmlformats.org/officeDocument/2006/relationships/image" Target="../media/image1950.png"/><Relationship Id="rId32" Type="http://schemas.openxmlformats.org/officeDocument/2006/relationships/customXml" Target="../ink/ink1975.xml"/><Relationship Id="rId37" Type="http://schemas.openxmlformats.org/officeDocument/2006/relationships/image" Target="../media/image1963.png"/><Relationship Id="rId53" Type="http://schemas.openxmlformats.org/officeDocument/2006/relationships/image" Target="../media/image1971.png"/><Relationship Id="rId58" Type="http://schemas.openxmlformats.org/officeDocument/2006/relationships/customXml" Target="../ink/ink1988.xml"/><Relationship Id="rId74" Type="http://schemas.openxmlformats.org/officeDocument/2006/relationships/customXml" Target="../ink/ink1996.xml"/><Relationship Id="rId79" Type="http://schemas.openxmlformats.org/officeDocument/2006/relationships/image" Target="../media/image1984.png"/><Relationship Id="rId5" Type="http://schemas.openxmlformats.org/officeDocument/2006/relationships/image" Target="../media/image1947.png"/><Relationship Id="rId61" Type="http://schemas.openxmlformats.org/officeDocument/2006/relationships/image" Target="../media/image1975.png"/><Relationship Id="rId82" Type="http://schemas.openxmlformats.org/officeDocument/2006/relationships/customXml" Target="../ink/ink2000.xml"/><Relationship Id="rId19" Type="http://schemas.openxmlformats.org/officeDocument/2006/relationships/image" Target="../media/image1954.png"/><Relationship Id="rId14" Type="http://schemas.openxmlformats.org/officeDocument/2006/relationships/customXml" Target="../ink/ink1966.xml"/><Relationship Id="rId22" Type="http://schemas.openxmlformats.org/officeDocument/2006/relationships/customXml" Target="../ink/ink1970.xml"/><Relationship Id="rId27" Type="http://schemas.openxmlformats.org/officeDocument/2006/relationships/image" Target="../media/image1958.png"/><Relationship Id="rId30" Type="http://schemas.openxmlformats.org/officeDocument/2006/relationships/customXml" Target="../ink/ink1974.xml"/><Relationship Id="rId35" Type="http://schemas.openxmlformats.org/officeDocument/2006/relationships/image" Target="../media/image1962.png"/><Relationship Id="rId43" Type="http://schemas.openxmlformats.org/officeDocument/2006/relationships/image" Target="../media/image1966.png"/><Relationship Id="rId48" Type="http://schemas.openxmlformats.org/officeDocument/2006/relationships/customXml" Target="../ink/ink1983.xml"/><Relationship Id="rId56" Type="http://schemas.openxmlformats.org/officeDocument/2006/relationships/customXml" Target="../ink/ink1987.xml"/><Relationship Id="rId64" Type="http://schemas.openxmlformats.org/officeDocument/2006/relationships/customXml" Target="../ink/ink1991.xml"/><Relationship Id="rId69" Type="http://schemas.openxmlformats.org/officeDocument/2006/relationships/image" Target="../media/image1979.png"/><Relationship Id="rId77" Type="http://schemas.openxmlformats.org/officeDocument/2006/relationships/image" Target="../media/image1983.png"/><Relationship Id="rId8" Type="http://schemas.openxmlformats.org/officeDocument/2006/relationships/customXml" Target="../ink/ink1963.xml"/><Relationship Id="rId51" Type="http://schemas.openxmlformats.org/officeDocument/2006/relationships/image" Target="../media/image1970.png"/><Relationship Id="rId72" Type="http://schemas.openxmlformats.org/officeDocument/2006/relationships/customXml" Target="../ink/ink1995.xml"/><Relationship Id="rId80" Type="http://schemas.openxmlformats.org/officeDocument/2006/relationships/customXml" Target="../ink/ink1999.xml"/><Relationship Id="rId3" Type="http://schemas.openxmlformats.org/officeDocument/2006/relationships/image" Target="../media/image1946.png"/><Relationship Id="rId12" Type="http://schemas.openxmlformats.org/officeDocument/2006/relationships/customXml" Target="../ink/ink1965.xml"/><Relationship Id="rId17" Type="http://schemas.openxmlformats.org/officeDocument/2006/relationships/image" Target="../media/image1953.png"/><Relationship Id="rId25" Type="http://schemas.openxmlformats.org/officeDocument/2006/relationships/image" Target="../media/image1957.png"/><Relationship Id="rId33" Type="http://schemas.openxmlformats.org/officeDocument/2006/relationships/image" Target="../media/image1961.png"/><Relationship Id="rId38" Type="http://schemas.openxmlformats.org/officeDocument/2006/relationships/customXml" Target="../ink/ink1978.xml"/><Relationship Id="rId46" Type="http://schemas.openxmlformats.org/officeDocument/2006/relationships/customXml" Target="../ink/ink1982.xml"/><Relationship Id="rId59" Type="http://schemas.openxmlformats.org/officeDocument/2006/relationships/image" Target="../media/image1974.png"/><Relationship Id="rId67" Type="http://schemas.openxmlformats.org/officeDocument/2006/relationships/image" Target="../media/image1978.png"/><Relationship Id="rId20" Type="http://schemas.openxmlformats.org/officeDocument/2006/relationships/customXml" Target="../ink/ink1969.xml"/><Relationship Id="rId41" Type="http://schemas.openxmlformats.org/officeDocument/2006/relationships/image" Target="../media/image1965.png"/><Relationship Id="rId54" Type="http://schemas.openxmlformats.org/officeDocument/2006/relationships/customXml" Target="../ink/ink1986.xml"/><Relationship Id="rId62" Type="http://schemas.openxmlformats.org/officeDocument/2006/relationships/customXml" Target="../ink/ink1990.xml"/><Relationship Id="rId70" Type="http://schemas.openxmlformats.org/officeDocument/2006/relationships/customXml" Target="../ink/ink1994.xml"/><Relationship Id="rId75" Type="http://schemas.openxmlformats.org/officeDocument/2006/relationships/image" Target="../media/image1982.png"/><Relationship Id="rId83" Type="http://schemas.openxmlformats.org/officeDocument/2006/relationships/image" Target="../media/image1986.png"/><Relationship Id="rId1" Type="http://schemas.openxmlformats.org/officeDocument/2006/relationships/slideLayout" Target="../slideLayouts/slideLayout7.xml"/><Relationship Id="rId6" Type="http://schemas.openxmlformats.org/officeDocument/2006/relationships/customXml" Target="../ink/ink1962.xml"/><Relationship Id="rId15" Type="http://schemas.openxmlformats.org/officeDocument/2006/relationships/image" Target="../media/image1952.png"/><Relationship Id="rId23" Type="http://schemas.openxmlformats.org/officeDocument/2006/relationships/image" Target="../media/image1956.png"/><Relationship Id="rId28" Type="http://schemas.openxmlformats.org/officeDocument/2006/relationships/customXml" Target="../ink/ink1973.xml"/><Relationship Id="rId36" Type="http://schemas.openxmlformats.org/officeDocument/2006/relationships/customXml" Target="../ink/ink1977.xml"/><Relationship Id="rId49" Type="http://schemas.openxmlformats.org/officeDocument/2006/relationships/image" Target="../media/image1969.png"/><Relationship Id="rId57" Type="http://schemas.openxmlformats.org/officeDocument/2006/relationships/image" Target="../media/image1973.png"/><Relationship Id="rId10" Type="http://schemas.openxmlformats.org/officeDocument/2006/relationships/customXml" Target="../ink/ink1964.xml"/><Relationship Id="rId31" Type="http://schemas.openxmlformats.org/officeDocument/2006/relationships/image" Target="../media/image1960.png"/><Relationship Id="rId44" Type="http://schemas.openxmlformats.org/officeDocument/2006/relationships/customXml" Target="../ink/ink1981.xml"/><Relationship Id="rId52" Type="http://schemas.openxmlformats.org/officeDocument/2006/relationships/customXml" Target="../ink/ink1985.xml"/><Relationship Id="rId60" Type="http://schemas.openxmlformats.org/officeDocument/2006/relationships/customXml" Target="../ink/ink1989.xml"/><Relationship Id="rId65" Type="http://schemas.openxmlformats.org/officeDocument/2006/relationships/image" Target="../media/image1977.png"/><Relationship Id="rId73" Type="http://schemas.openxmlformats.org/officeDocument/2006/relationships/image" Target="../media/image1981.png"/><Relationship Id="rId78" Type="http://schemas.openxmlformats.org/officeDocument/2006/relationships/customXml" Target="../ink/ink1998.xml"/><Relationship Id="rId81" Type="http://schemas.openxmlformats.org/officeDocument/2006/relationships/image" Target="../media/image1985.png"/><Relationship Id="rId4" Type="http://schemas.openxmlformats.org/officeDocument/2006/relationships/customXml" Target="../ink/ink1961.xml"/><Relationship Id="rId9" Type="http://schemas.openxmlformats.org/officeDocument/2006/relationships/image" Target="../media/image1949.png"/><Relationship Id="rId13" Type="http://schemas.openxmlformats.org/officeDocument/2006/relationships/image" Target="../media/image1951.png"/><Relationship Id="rId18" Type="http://schemas.openxmlformats.org/officeDocument/2006/relationships/customXml" Target="../ink/ink1968.xml"/><Relationship Id="rId39" Type="http://schemas.openxmlformats.org/officeDocument/2006/relationships/image" Target="../media/image1964.png"/><Relationship Id="rId34" Type="http://schemas.openxmlformats.org/officeDocument/2006/relationships/customXml" Target="../ink/ink1976.xml"/><Relationship Id="rId50" Type="http://schemas.openxmlformats.org/officeDocument/2006/relationships/customXml" Target="../ink/ink1984.xml"/><Relationship Id="rId55" Type="http://schemas.openxmlformats.org/officeDocument/2006/relationships/image" Target="../media/image1972.png"/><Relationship Id="rId76" Type="http://schemas.openxmlformats.org/officeDocument/2006/relationships/customXml" Target="../ink/ink1997.xml"/><Relationship Id="rId7" Type="http://schemas.openxmlformats.org/officeDocument/2006/relationships/image" Target="../media/image1948.png"/><Relationship Id="rId71" Type="http://schemas.openxmlformats.org/officeDocument/2006/relationships/image" Target="../media/image1980.png"/><Relationship Id="rId2" Type="http://schemas.openxmlformats.org/officeDocument/2006/relationships/customXml" Target="../ink/ink1960.xml"/><Relationship Id="rId29" Type="http://schemas.openxmlformats.org/officeDocument/2006/relationships/image" Target="../media/image1959.png"/><Relationship Id="rId24" Type="http://schemas.openxmlformats.org/officeDocument/2006/relationships/customXml" Target="../ink/ink1971.xml"/><Relationship Id="rId40" Type="http://schemas.openxmlformats.org/officeDocument/2006/relationships/customXml" Target="../ink/ink1979.xml"/><Relationship Id="rId45" Type="http://schemas.openxmlformats.org/officeDocument/2006/relationships/image" Target="../media/image1967.png"/><Relationship Id="rId66" Type="http://schemas.openxmlformats.org/officeDocument/2006/relationships/customXml" Target="../ink/ink1992.xml"/></Relationships>
</file>

<file path=ppt/slides/_rels/slide61.xml.rels><?xml version="1.0" encoding="UTF-8" standalone="yes"?>
<Relationships xmlns="http://schemas.openxmlformats.org/package/2006/relationships"><Relationship Id="rId3" Type="http://schemas.openxmlformats.org/officeDocument/2006/relationships/image" Target="../media/image1987.png"/><Relationship Id="rId2" Type="http://schemas.openxmlformats.org/officeDocument/2006/relationships/customXml" Target="../ink/ink200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6" Type="http://schemas.openxmlformats.org/officeDocument/2006/relationships/customXml" Target="../ink/ink2014.xml"/><Relationship Id="rId117" Type="http://schemas.openxmlformats.org/officeDocument/2006/relationships/image" Target="../media/image2044.png"/><Relationship Id="rId21" Type="http://schemas.openxmlformats.org/officeDocument/2006/relationships/image" Target="../media/image1996.png"/><Relationship Id="rId42" Type="http://schemas.openxmlformats.org/officeDocument/2006/relationships/customXml" Target="../ink/ink2022.xml"/><Relationship Id="rId47" Type="http://schemas.openxmlformats.org/officeDocument/2006/relationships/image" Target="../media/image2009.png"/><Relationship Id="rId63" Type="http://schemas.openxmlformats.org/officeDocument/2006/relationships/image" Target="../media/image2017.png"/><Relationship Id="rId68" Type="http://schemas.openxmlformats.org/officeDocument/2006/relationships/customXml" Target="../ink/ink2035.xml"/><Relationship Id="rId84" Type="http://schemas.openxmlformats.org/officeDocument/2006/relationships/customXml" Target="../ink/ink2043.xml"/><Relationship Id="rId89" Type="http://schemas.openxmlformats.org/officeDocument/2006/relationships/image" Target="../media/image2030.png"/><Relationship Id="rId112" Type="http://schemas.openxmlformats.org/officeDocument/2006/relationships/customXml" Target="../ink/ink2057.xml"/><Relationship Id="rId16" Type="http://schemas.openxmlformats.org/officeDocument/2006/relationships/customXml" Target="../ink/ink2009.xml"/><Relationship Id="rId107" Type="http://schemas.openxmlformats.org/officeDocument/2006/relationships/image" Target="../media/image2039.png"/><Relationship Id="rId11" Type="http://schemas.openxmlformats.org/officeDocument/2006/relationships/image" Target="../media/image1991.png"/><Relationship Id="rId32" Type="http://schemas.openxmlformats.org/officeDocument/2006/relationships/customXml" Target="../ink/ink2017.xml"/><Relationship Id="rId37" Type="http://schemas.openxmlformats.org/officeDocument/2006/relationships/image" Target="../media/image2004.png"/><Relationship Id="rId53" Type="http://schemas.openxmlformats.org/officeDocument/2006/relationships/image" Target="../media/image2012.png"/><Relationship Id="rId58" Type="http://schemas.openxmlformats.org/officeDocument/2006/relationships/customXml" Target="../ink/ink2030.xml"/><Relationship Id="rId74" Type="http://schemas.openxmlformats.org/officeDocument/2006/relationships/customXml" Target="../ink/ink2038.xml"/><Relationship Id="rId79" Type="http://schemas.openxmlformats.org/officeDocument/2006/relationships/image" Target="../media/image2025.png"/><Relationship Id="rId102" Type="http://schemas.openxmlformats.org/officeDocument/2006/relationships/customXml" Target="../ink/ink2052.xml"/><Relationship Id="rId123" Type="http://schemas.openxmlformats.org/officeDocument/2006/relationships/image" Target="../media/image2047.png"/><Relationship Id="rId5" Type="http://schemas.openxmlformats.org/officeDocument/2006/relationships/image" Target="../media/image1988.png"/><Relationship Id="rId90" Type="http://schemas.openxmlformats.org/officeDocument/2006/relationships/customXml" Target="../ink/ink2046.xml"/><Relationship Id="rId95" Type="http://schemas.openxmlformats.org/officeDocument/2006/relationships/image" Target="../media/image2033.png"/><Relationship Id="rId22" Type="http://schemas.openxmlformats.org/officeDocument/2006/relationships/customXml" Target="../ink/ink2012.xml"/><Relationship Id="rId27" Type="http://schemas.openxmlformats.org/officeDocument/2006/relationships/image" Target="../media/image1999.png"/><Relationship Id="rId43" Type="http://schemas.openxmlformats.org/officeDocument/2006/relationships/image" Target="../media/image2007.png"/><Relationship Id="rId48" Type="http://schemas.openxmlformats.org/officeDocument/2006/relationships/customXml" Target="../ink/ink2025.xml"/><Relationship Id="rId64" Type="http://schemas.openxmlformats.org/officeDocument/2006/relationships/customXml" Target="../ink/ink2033.xml"/><Relationship Id="rId69" Type="http://schemas.openxmlformats.org/officeDocument/2006/relationships/image" Target="../media/image2020.png"/><Relationship Id="rId113" Type="http://schemas.openxmlformats.org/officeDocument/2006/relationships/image" Target="../media/image2042.png"/><Relationship Id="rId118" Type="http://schemas.openxmlformats.org/officeDocument/2006/relationships/customXml" Target="../ink/ink2060.xml"/><Relationship Id="rId80" Type="http://schemas.openxmlformats.org/officeDocument/2006/relationships/customXml" Target="../ink/ink2041.xml"/><Relationship Id="rId85" Type="http://schemas.openxmlformats.org/officeDocument/2006/relationships/image" Target="../media/image2028.png"/><Relationship Id="rId12" Type="http://schemas.openxmlformats.org/officeDocument/2006/relationships/customXml" Target="../ink/ink2007.xml"/><Relationship Id="rId17" Type="http://schemas.openxmlformats.org/officeDocument/2006/relationships/image" Target="../media/image1994.png"/><Relationship Id="rId33" Type="http://schemas.openxmlformats.org/officeDocument/2006/relationships/image" Target="../media/image2002.png"/><Relationship Id="rId38" Type="http://schemas.openxmlformats.org/officeDocument/2006/relationships/customXml" Target="../ink/ink2020.xml"/><Relationship Id="rId59" Type="http://schemas.openxmlformats.org/officeDocument/2006/relationships/image" Target="../media/image2015.png"/><Relationship Id="rId103" Type="http://schemas.openxmlformats.org/officeDocument/2006/relationships/image" Target="../media/image2037.png"/><Relationship Id="rId108" Type="http://schemas.openxmlformats.org/officeDocument/2006/relationships/customXml" Target="../ink/ink2055.xml"/><Relationship Id="rId54" Type="http://schemas.openxmlformats.org/officeDocument/2006/relationships/customXml" Target="../ink/ink2028.xml"/><Relationship Id="rId70" Type="http://schemas.openxmlformats.org/officeDocument/2006/relationships/customXml" Target="../ink/ink2036.xml"/><Relationship Id="rId75" Type="http://schemas.openxmlformats.org/officeDocument/2006/relationships/image" Target="../media/image2023.png"/><Relationship Id="rId91" Type="http://schemas.openxmlformats.org/officeDocument/2006/relationships/image" Target="../media/image2031.png"/><Relationship Id="rId96" Type="http://schemas.openxmlformats.org/officeDocument/2006/relationships/customXml" Target="../ink/ink2049.xml"/><Relationship Id="rId1" Type="http://schemas.openxmlformats.org/officeDocument/2006/relationships/slideLayout" Target="../slideLayouts/slideLayout7.xml"/><Relationship Id="rId6" Type="http://schemas.openxmlformats.org/officeDocument/2006/relationships/customXml" Target="../ink/ink2004.xml"/><Relationship Id="rId23" Type="http://schemas.openxmlformats.org/officeDocument/2006/relationships/image" Target="../media/image1997.png"/><Relationship Id="rId28" Type="http://schemas.openxmlformats.org/officeDocument/2006/relationships/customXml" Target="../ink/ink2015.xml"/><Relationship Id="rId49" Type="http://schemas.openxmlformats.org/officeDocument/2006/relationships/image" Target="../media/image2010.png"/><Relationship Id="rId114" Type="http://schemas.openxmlformats.org/officeDocument/2006/relationships/customXml" Target="../ink/ink2058.xml"/><Relationship Id="rId119" Type="http://schemas.openxmlformats.org/officeDocument/2006/relationships/image" Target="../media/image2045.png"/><Relationship Id="rId44" Type="http://schemas.openxmlformats.org/officeDocument/2006/relationships/customXml" Target="../ink/ink2023.xml"/><Relationship Id="rId60" Type="http://schemas.openxmlformats.org/officeDocument/2006/relationships/customXml" Target="../ink/ink2031.xml"/><Relationship Id="rId65" Type="http://schemas.openxmlformats.org/officeDocument/2006/relationships/image" Target="../media/image2018.png"/><Relationship Id="rId81" Type="http://schemas.openxmlformats.org/officeDocument/2006/relationships/image" Target="../media/image2026.png"/><Relationship Id="rId86" Type="http://schemas.openxmlformats.org/officeDocument/2006/relationships/customXml" Target="../ink/ink2044.xml"/><Relationship Id="rId4" Type="http://schemas.openxmlformats.org/officeDocument/2006/relationships/customXml" Target="../ink/ink2003.xml"/><Relationship Id="rId9" Type="http://schemas.openxmlformats.org/officeDocument/2006/relationships/image" Target="../media/image1990.png"/><Relationship Id="rId13" Type="http://schemas.openxmlformats.org/officeDocument/2006/relationships/image" Target="../media/image1992.png"/><Relationship Id="rId18" Type="http://schemas.openxmlformats.org/officeDocument/2006/relationships/customXml" Target="../ink/ink2010.xml"/><Relationship Id="rId39" Type="http://schemas.openxmlformats.org/officeDocument/2006/relationships/image" Target="../media/image2005.png"/><Relationship Id="rId109" Type="http://schemas.openxmlformats.org/officeDocument/2006/relationships/image" Target="../media/image2040.png"/><Relationship Id="rId34" Type="http://schemas.openxmlformats.org/officeDocument/2006/relationships/customXml" Target="../ink/ink2018.xml"/><Relationship Id="rId50" Type="http://schemas.openxmlformats.org/officeDocument/2006/relationships/customXml" Target="../ink/ink2026.xml"/><Relationship Id="rId55" Type="http://schemas.openxmlformats.org/officeDocument/2006/relationships/image" Target="../media/image2013.png"/><Relationship Id="rId76" Type="http://schemas.openxmlformats.org/officeDocument/2006/relationships/customXml" Target="../ink/ink2039.xml"/><Relationship Id="rId97" Type="http://schemas.openxmlformats.org/officeDocument/2006/relationships/image" Target="../media/image2034.png"/><Relationship Id="rId104" Type="http://schemas.openxmlformats.org/officeDocument/2006/relationships/customXml" Target="../ink/ink2053.xml"/><Relationship Id="rId120" Type="http://schemas.openxmlformats.org/officeDocument/2006/relationships/customXml" Target="../ink/ink2061.xml"/><Relationship Id="rId7" Type="http://schemas.openxmlformats.org/officeDocument/2006/relationships/image" Target="../media/image1989.png"/><Relationship Id="rId71" Type="http://schemas.openxmlformats.org/officeDocument/2006/relationships/image" Target="../media/image2021.png"/><Relationship Id="rId92" Type="http://schemas.openxmlformats.org/officeDocument/2006/relationships/customXml" Target="../ink/ink2047.xml"/><Relationship Id="rId2" Type="http://schemas.openxmlformats.org/officeDocument/2006/relationships/customXml" Target="../ink/ink2002.xml"/><Relationship Id="rId29" Type="http://schemas.openxmlformats.org/officeDocument/2006/relationships/image" Target="../media/image2000.png"/><Relationship Id="rId24" Type="http://schemas.openxmlformats.org/officeDocument/2006/relationships/customXml" Target="../ink/ink2013.xml"/><Relationship Id="rId40" Type="http://schemas.openxmlformats.org/officeDocument/2006/relationships/customXml" Target="../ink/ink2021.xml"/><Relationship Id="rId45" Type="http://schemas.openxmlformats.org/officeDocument/2006/relationships/image" Target="../media/image2008.png"/><Relationship Id="rId66" Type="http://schemas.openxmlformats.org/officeDocument/2006/relationships/customXml" Target="../ink/ink2034.xml"/><Relationship Id="rId87" Type="http://schemas.openxmlformats.org/officeDocument/2006/relationships/image" Target="../media/image2029.png"/><Relationship Id="rId110" Type="http://schemas.openxmlformats.org/officeDocument/2006/relationships/customXml" Target="../ink/ink2056.xml"/><Relationship Id="rId115" Type="http://schemas.openxmlformats.org/officeDocument/2006/relationships/image" Target="../media/image2043.png"/><Relationship Id="rId61" Type="http://schemas.openxmlformats.org/officeDocument/2006/relationships/image" Target="../media/image2016.png"/><Relationship Id="rId82" Type="http://schemas.openxmlformats.org/officeDocument/2006/relationships/customXml" Target="../ink/ink2042.xml"/><Relationship Id="rId19" Type="http://schemas.openxmlformats.org/officeDocument/2006/relationships/image" Target="../media/image1995.png"/><Relationship Id="rId14" Type="http://schemas.openxmlformats.org/officeDocument/2006/relationships/customXml" Target="../ink/ink2008.xml"/><Relationship Id="rId30" Type="http://schemas.openxmlformats.org/officeDocument/2006/relationships/customXml" Target="../ink/ink2016.xml"/><Relationship Id="rId35" Type="http://schemas.openxmlformats.org/officeDocument/2006/relationships/image" Target="../media/image2003.png"/><Relationship Id="rId56" Type="http://schemas.openxmlformats.org/officeDocument/2006/relationships/customXml" Target="../ink/ink2029.xml"/><Relationship Id="rId77" Type="http://schemas.openxmlformats.org/officeDocument/2006/relationships/image" Target="../media/image2024.png"/><Relationship Id="rId100" Type="http://schemas.openxmlformats.org/officeDocument/2006/relationships/customXml" Target="../ink/ink2051.xml"/><Relationship Id="rId105" Type="http://schemas.openxmlformats.org/officeDocument/2006/relationships/image" Target="../media/image2038.png"/><Relationship Id="rId8" Type="http://schemas.openxmlformats.org/officeDocument/2006/relationships/customXml" Target="../ink/ink2005.xml"/><Relationship Id="rId51" Type="http://schemas.openxmlformats.org/officeDocument/2006/relationships/image" Target="../media/image2011.png"/><Relationship Id="rId72" Type="http://schemas.openxmlformats.org/officeDocument/2006/relationships/customXml" Target="../ink/ink2037.xml"/><Relationship Id="rId93" Type="http://schemas.openxmlformats.org/officeDocument/2006/relationships/image" Target="../media/image2032.png"/><Relationship Id="rId98" Type="http://schemas.openxmlformats.org/officeDocument/2006/relationships/customXml" Target="../ink/ink2050.xml"/><Relationship Id="rId121" Type="http://schemas.openxmlformats.org/officeDocument/2006/relationships/image" Target="../media/image2046.png"/><Relationship Id="rId3" Type="http://schemas.openxmlformats.org/officeDocument/2006/relationships/image" Target="../media/image19870.png"/><Relationship Id="rId25" Type="http://schemas.openxmlformats.org/officeDocument/2006/relationships/image" Target="../media/image1998.png"/><Relationship Id="rId46" Type="http://schemas.openxmlformats.org/officeDocument/2006/relationships/customXml" Target="../ink/ink2024.xml"/><Relationship Id="rId67" Type="http://schemas.openxmlformats.org/officeDocument/2006/relationships/image" Target="../media/image2019.png"/><Relationship Id="rId116" Type="http://schemas.openxmlformats.org/officeDocument/2006/relationships/customXml" Target="../ink/ink2059.xml"/><Relationship Id="rId20" Type="http://schemas.openxmlformats.org/officeDocument/2006/relationships/customXml" Target="../ink/ink2011.xml"/><Relationship Id="rId41" Type="http://schemas.openxmlformats.org/officeDocument/2006/relationships/image" Target="../media/image2006.png"/><Relationship Id="rId62" Type="http://schemas.openxmlformats.org/officeDocument/2006/relationships/customXml" Target="../ink/ink2032.xml"/><Relationship Id="rId83" Type="http://schemas.openxmlformats.org/officeDocument/2006/relationships/image" Target="../media/image2027.png"/><Relationship Id="rId88" Type="http://schemas.openxmlformats.org/officeDocument/2006/relationships/customXml" Target="../ink/ink2045.xml"/><Relationship Id="rId111" Type="http://schemas.openxmlformats.org/officeDocument/2006/relationships/image" Target="../media/image2041.png"/><Relationship Id="rId15" Type="http://schemas.openxmlformats.org/officeDocument/2006/relationships/image" Target="../media/image1993.png"/><Relationship Id="rId36" Type="http://schemas.openxmlformats.org/officeDocument/2006/relationships/customXml" Target="../ink/ink2019.xml"/><Relationship Id="rId57" Type="http://schemas.openxmlformats.org/officeDocument/2006/relationships/image" Target="../media/image2014.png"/><Relationship Id="rId106" Type="http://schemas.openxmlformats.org/officeDocument/2006/relationships/customXml" Target="../ink/ink2054.xml"/><Relationship Id="rId10" Type="http://schemas.openxmlformats.org/officeDocument/2006/relationships/customXml" Target="../ink/ink2006.xml"/><Relationship Id="rId31" Type="http://schemas.openxmlformats.org/officeDocument/2006/relationships/image" Target="../media/image2001.png"/><Relationship Id="rId52" Type="http://schemas.openxmlformats.org/officeDocument/2006/relationships/customXml" Target="../ink/ink2027.xml"/><Relationship Id="rId73" Type="http://schemas.openxmlformats.org/officeDocument/2006/relationships/image" Target="../media/image2022.png"/><Relationship Id="rId78" Type="http://schemas.openxmlformats.org/officeDocument/2006/relationships/customXml" Target="../ink/ink2040.xml"/><Relationship Id="rId94" Type="http://schemas.openxmlformats.org/officeDocument/2006/relationships/customXml" Target="../ink/ink2048.xml"/><Relationship Id="rId99" Type="http://schemas.openxmlformats.org/officeDocument/2006/relationships/image" Target="../media/image2035.png"/><Relationship Id="rId101" Type="http://schemas.openxmlformats.org/officeDocument/2006/relationships/image" Target="../media/image2036.png"/><Relationship Id="rId122" Type="http://schemas.openxmlformats.org/officeDocument/2006/relationships/customXml" Target="../ink/ink2062.xml"/></Relationships>
</file>

<file path=ppt/slides/_rels/slide63.xml.rels><?xml version="1.0" encoding="UTF-8" standalone="yes"?>
<Relationships xmlns="http://schemas.openxmlformats.org/package/2006/relationships"><Relationship Id="rId3" Type="http://schemas.openxmlformats.org/officeDocument/2006/relationships/image" Target="../media/image2048.png"/><Relationship Id="rId2" Type="http://schemas.openxmlformats.org/officeDocument/2006/relationships/customXml" Target="../ink/ink206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6" Type="http://schemas.openxmlformats.org/officeDocument/2006/relationships/image" Target="../media/image2058.png"/><Relationship Id="rId21" Type="http://schemas.openxmlformats.org/officeDocument/2006/relationships/customXml" Target="../ink/ink2074.xml"/><Relationship Id="rId42" Type="http://schemas.openxmlformats.org/officeDocument/2006/relationships/image" Target="../media/image2066.png"/><Relationship Id="rId47" Type="http://schemas.openxmlformats.org/officeDocument/2006/relationships/customXml" Target="../ink/ink2087.xml"/><Relationship Id="rId63" Type="http://schemas.openxmlformats.org/officeDocument/2006/relationships/customXml" Target="../ink/ink2095.xml"/><Relationship Id="rId68" Type="http://schemas.openxmlformats.org/officeDocument/2006/relationships/image" Target="../media/image2079.png"/><Relationship Id="rId84" Type="http://schemas.openxmlformats.org/officeDocument/2006/relationships/image" Target="../media/image2087.png"/><Relationship Id="rId89" Type="http://schemas.openxmlformats.org/officeDocument/2006/relationships/customXml" Target="../ink/ink2108.xml"/><Relationship Id="rId16" Type="http://schemas.openxmlformats.org/officeDocument/2006/relationships/image" Target="../media/image2053.png"/><Relationship Id="rId11" Type="http://schemas.openxmlformats.org/officeDocument/2006/relationships/customXml" Target="../ink/ink2069.xml"/><Relationship Id="rId32" Type="http://schemas.openxmlformats.org/officeDocument/2006/relationships/image" Target="../media/image2061.png"/><Relationship Id="rId37" Type="http://schemas.openxmlformats.org/officeDocument/2006/relationships/customXml" Target="../ink/ink2082.xml"/><Relationship Id="rId53" Type="http://schemas.openxmlformats.org/officeDocument/2006/relationships/customXml" Target="../ink/ink2090.xml"/><Relationship Id="rId58" Type="http://schemas.openxmlformats.org/officeDocument/2006/relationships/image" Target="../media/image2074.png"/><Relationship Id="rId74" Type="http://schemas.openxmlformats.org/officeDocument/2006/relationships/image" Target="../media/image2082.png"/><Relationship Id="rId79" Type="http://schemas.openxmlformats.org/officeDocument/2006/relationships/customXml" Target="../ink/ink2103.xml"/><Relationship Id="rId5" Type="http://schemas.openxmlformats.org/officeDocument/2006/relationships/customXml" Target="../ink/ink2066.xml"/><Relationship Id="rId90" Type="http://schemas.openxmlformats.org/officeDocument/2006/relationships/image" Target="../media/image2090.png"/><Relationship Id="rId22" Type="http://schemas.openxmlformats.org/officeDocument/2006/relationships/image" Target="../media/image2056.png"/><Relationship Id="rId27" Type="http://schemas.openxmlformats.org/officeDocument/2006/relationships/customXml" Target="../ink/ink2077.xml"/><Relationship Id="rId43" Type="http://schemas.openxmlformats.org/officeDocument/2006/relationships/customXml" Target="../ink/ink2085.xml"/><Relationship Id="rId48" Type="http://schemas.openxmlformats.org/officeDocument/2006/relationships/image" Target="../media/image2069.png"/><Relationship Id="rId64" Type="http://schemas.openxmlformats.org/officeDocument/2006/relationships/image" Target="../media/image2077.png"/><Relationship Id="rId69" Type="http://schemas.openxmlformats.org/officeDocument/2006/relationships/customXml" Target="../ink/ink2098.xml"/><Relationship Id="rId8" Type="http://schemas.openxmlformats.org/officeDocument/2006/relationships/image" Target="../media/image2049.png"/><Relationship Id="rId51" Type="http://schemas.openxmlformats.org/officeDocument/2006/relationships/customXml" Target="../ink/ink2089.xml"/><Relationship Id="rId72" Type="http://schemas.openxmlformats.org/officeDocument/2006/relationships/image" Target="../media/image2081.png"/><Relationship Id="rId80" Type="http://schemas.openxmlformats.org/officeDocument/2006/relationships/image" Target="../media/image2085.png"/><Relationship Id="rId85" Type="http://schemas.openxmlformats.org/officeDocument/2006/relationships/customXml" Target="../ink/ink2106.xml"/><Relationship Id="rId93" Type="http://schemas.openxmlformats.org/officeDocument/2006/relationships/customXml" Target="../ink/ink2110.xml"/><Relationship Id="rId3" Type="http://schemas.openxmlformats.org/officeDocument/2006/relationships/image" Target="../media/image843.png"/><Relationship Id="rId12" Type="http://schemas.openxmlformats.org/officeDocument/2006/relationships/image" Target="../media/image2051.png"/><Relationship Id="rId17" Type="http://schemas.openxmlformats.org/officeDocument/2006/relationships/customXml" Target="../ink/ink2072.xml"/><Relationship Id="rId25" Type="http://schemas.openxmlformats.org/officeDocument/2006/relationships/customXml" Target="../ink/ink2076.xml"/><Relationship Id="rId33" Type="http://schemas.openxmlformats.org/officeDocument/2006/relationships/customXml" Target="../ink/ink2080.xml"/><Relationship Id="rId38" Type="http://schemas.openxmlformats.org/officeDocument/2006/relationships/image" Target="../media/image2064.png"/><Relationship Id="rId46" Type="http://schemas.openxmlformats.org/officeDocument/2006/relationships/image" Target="../media/image2068.png"/><Relationship Id="rId59" Type="http://schemas.openxmlformats.org/officeDocument/2006/relationships/customXml" Target="../ink/ink2093.xml"/><Relationship Id="rId67" Type="http://schemas.openxmlformats.org/officeDocument/2006/relationships/customXml" Target="../ink/ink2097.xml"/><Relationship Id="rId20" Type="http://schemas.openxmlformats.org/officeDocument/2006/relationships/image" Target="../media/image2055.png"/><Relationship Id="rId41" Type="http://schemas.openxmlformats.org/officeDocument/2006/relationships/customXml" Target="../ink/ink2084.xml"/><Relationship Id="rId54" Type="http://schemas.openxmlformats.org/officeDocument/2006/relationships/image" Target="../media/image2072.png"/><Relationship Id="rId62" Type="http://schemas.openxmlformats.org/officeDocument/2006/relationships/image" Target="../media/image2076.png"/><Relationship Id="rId70" Type="http://schemas.openxmlformats.org/officeDocument/2006/relationships/image" Target="../media/image2080.png"/><Relationship Id="rId75" Type="http://schemas.openxmlformats.org/officeDocument/2006/relationships/customXml" Target="../ink/ink2101.xml"/><Relationship Id="rId83" Type="http://schemas.openxmlformats.org/officeDocument/2006/relationships/customXml" Target="../ink/ink2105.xml"/><Relationship Id="rId88" Type="http://schemas.openxmlformats.org/officeDocument/2006/relationships/image" Target="../media/image2089.png"/><Relationship Id="rId91" Type="http://schemas.openxmlformats.org/officeDocument/2006/relationships/customXml" Target="../ink/ink2109.xml"/><Relationship Id="rId1" Type="http://schemas.openxmlformats.org/officeDocument/2006/relationships/slideLayout" Target="../slideLayouts/slideLayout7.xml"/><Relationship Id="rId6" Type="http://schemas.openxmlformats.org/officeDocument/2006/relationships/image" Target="../media/image20480.png"/><Relationship Id="rId15" Type="http://schemas.openxmlformats.org/officeDocument/2006/relationships/customXml" Target="../ink/ink2071.xml"/><Relationship Id="rId23" Type="http://schemas.openxmlformats.org/officeDocument/2006/relationships/customXml" Target="../ink/ink2075.xml"/><Relationship Id="rId28" Type="http://schemas.openxmlformats.org/officeDocument/2006/relationships/image" Target="../media/image2059.png"/><Relationship Id="rId36" Type="http://schemas.openxmlformats.org/officeDocument/2006/relationships/image" Target="../media/image2063.png"/><Relationship Id="rId49" Type="http://schemas.openxmlformats.org/officeDocument/2006/relationships/customXml" Target="../ink/ink2088.xml"/><Relationship Id="rId57" Type="http://schemas.openxmlformats.org/officeDocument/2006/relationships/customXml" Target="../ink/ink2092.xml"/><Relationship Id="rId10" Type="http://schemas.openxmlformats.org/officeDocument/2006/relationships/image" Target="../media/image2050.png"/><Relationship Id="rId31" Type="http://schemas.openxmlformats.org/officeDocument/2006/relationships/customXml" Target="../ink/ink2079.xml"/><Relationship Id="rId44" Type="http://schemas.openxmlformats.org/officeDocument/2006/relationships/image" Target="../media/image2067.png"/><Relationship Id="rId52" Type="http://schemas.openxmlformats.org/officeDocument/2006/relationships/image" Target="../media/image2071.png"/><Relationship Id="rId60" Type="http://schemas.openxmlformats.org/officeDocument/2006/relationships/image" Target="../media/image2075.png"/><Relationship Id="rId65" Type="http://schemas.openxmlformats.org/officeDocument/2006/relationships/customXml" Target="../ink/ink2096.xml"/><Relationship Id="rId73" Type="http://schemas.openxmlformats.org/officeDocument/2006/relationships/customXml" Target="../ink/ink2100.xml"/><Relationship Id="rId78" Type="http://schemas.openxmlformats.org/officeDocument/2006/relationships/image" Target="../media/image2084.png"/><Relationship Id="rId81" Type="http://schemas.openxmlformats.org/officeDocument/2006/relationships/customXml" Target="../ink/ink2104.xml"/><Relationship Id="rId86" Type="http://schemas.openxmlformats.org/officeDocument/2006/relationships/image" Target="../media/image2088.png"/><Relationship Id="rId94" Type="http://schemas.openxmlformats.org/officeDocument/2006/relationships/image" Target="../media/image2092.png"/><Relationship Id="rId4" Type="http://schemas.openxmlformats.org/officeDocument/2006/relationships/customXml" Target="../ink/ink2065.xml"/><Relationship Id="rId9" Type="http://schemas.openxmlformats.org/officeDocument/2006/relationships/customXml" Target="../ink/ink2068.xml"/><Relationship Id="rId13" Type="http://schemas.openxmlformats.org/officeDocument/2006/relationships/customXml" Target="../ink/ink2070.xml"/><Relationship Id="rId18" Type="http://schemas.openxmlformats.org/officeDocument/2006/relationships/image" Target="../media/image2054.png"/><Relationship Id="rId39" Type="http://schemas.openxmlformats.org/officeDocument/2006/relationships/customXml" Target="../ink/ink2083.xml"/><Relationship Id="rId34" Type="http://schemas.openxmlformats.org/officeDocument/2006/relationships/image" Target="../media/image2062.png"/><Relationship Id="rId50" Type="http://schemas.openxmlformats.org/officeDocument/2006/relationships/image" Target="../media/image2070.png"/><Relationship Id="rId55" Type="http://schemas.openxmlformats.org/officeDocument/2006/relationships/customXml" Target="../ink/ink2091.xml"/><Relationship Id="rId76" Type="http://schemas.openxmlformats.org/officeDocument/2006/relationships/image" Target="../media/image2083.png"/><Relationship Id="rId7" Type="http://schemas.openxmlformats.org/officeDocument/2006/relationships/customXml" Target="../ink/ink2067.xml"/><Relationship Id="rId71" Type="http://schemas.openxmlformats.org/officeDocument/2006/relationships/customXml" Target="../ink/ink2099.xml"/><Relationship Id="rId92" Type="http://schemas.openxmlformats.org/officeDocument/2006/relationships/image" Target="../media/image2091.png"/><Relationship Id="rId2" Type="http://schemas.openxmlformats.org/officeDocument/2006/relationships/customXml" Target="../ink/ink2064.xml"/><Relationship Id="rId29" Type="http://schemas.openxmlformats.org/officeDocument/2006/relationships/customXml" Target="../ink/ink2078.xml"/><Relationship Id="rId24" Type="http://schemas.openxmlformats.org/officeDocument/2006/relationships/image" Target="../media/image2057.png"/><Relationship Id="rId40" Type="http://schemas.openxmlformats.org/officeDocument/2006/relationships/image" Target="../media/image2065.png"/><Relationship Id="rId45" Type="http://schemas.openxmlformats.org/officeDocument/2006/relationships/customXml" Target="../ink/ink2086.xml"/><Relationship Id="rId66" Type="http://schemas.openxmlformats.org/officeDocument/2006/relationships/image" Target="../media/image2078.png"/><Relationship Id="rId87" Type="http://schemas.openxmlformats.org/officeDocument/2006/relationships/customXml" Target="../ink/ink2107.xml"/><Relationship Id="rId61" Type="http://schemas.openxmlformats.org/officeDocument/2006/relationships/customXml" Target="../ink/ink2094.xml"/><Relationship Id="rId82" Type="http://schemas.openxmlformats.org/officeDocument/2006/relationships/image" Target="../media/image2086.png"/><Relationship Id="rId19" Type="http://schemas.openxmlformats.org/officeDocument/2006/relationships/customXml" Target="../ink/ink2073.xml"/><Relationship Id="rId14" Type="http://schemas.openxmlformats.org/officeDocument/2006/relationships/image" Target="../media/image2052.png"/><Relationship Id="rId30" Type="http://schemas.openxmlformats.org/officeDocument/2006/relationships/image" Target="../media/image2060.png"/><Relationship Id="rId35" Type="http://schemas.openxmlformats.org/officeDocument/2006/relationships/customXml" Target="../ink/ink2081.xml"/><Relationship Id="rId56" Type="http://schemas.openxmlformats.org/officeDocument/2006/relationships/image" Target="../media/image2073.png"/><Relationship Id="rId77" Type="http://schemas.openxmlformats.org/officeDocument/2006/relationships/customXml" Target="../ink/ink210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6" Type="http://schemas.openxmlformats.org/officeDocument/2006/relationships/customXml" Target="../ink/ink2123.xml"/><Relationship Id="rId21" Type="http://schemas.openxmlformats.org/officeDocument/2006/relationships/image" Target="../media/image2102.png"/><Relationship Id="rId42" Type="http://schemas.openxmlformats.org/officeDocument/2006/relationships/customXml" Target="../ink/ink2131.xml"/><Relationship Id="rId47" Type="http://schemas.openxmlformats.org/officeDocument/2006/relationships/image" Target="../media/image2114.png"/><Relationship Id="rId63" Type="http://schemas.openxmlformats.org/officeDocument/2006/relationships/image" Target="../media/image2122.png"/><Relationship Id="rId68" Type="http://schemas.openxmlformats.org/officeDocument/2006/relationships/customXml" Target="../ink/ink2144.xml"/><Relationship Id="rId84" Type="http://schemas.openxmlformats.org/officeDocument/2006/relationships/customXml" Target="../ink/ink2152.xml"/><Relationship Id="rId16" Type="http://schemas.openxmlformats.org/officeDocument/2006/relationships/customXml" Target="../ink/ink2118.xml"/><Relationship Id="rId11" Type="http://schemas.openxmlformats.org/officeDocument/2006/relationships/image" Target="../media/image2097.png"/><Relationship Id="rId32" Type="http://schemas.openxmlformats.org/officeDocument/2006/relationships/customXml" Target="../ink/ink2126.xml"/><Relationship Id="rId37" Type="http://schemas.openxmlformats.org/officeDocument/2006/relationships/image" Target="../media/image2110.png"/><Relationship Id="rId53" Type="http://schemas.openxmlformats.org/officeDocument/2006/relationships/image" Target="../media/image2117.png"/><Relationship Id="rId58" Type="http://schemas.openxmlformats.org/officeDocument/2006/relationships/customXml" Target="../ink/ink2139.xml"/><Relationship Id="rId74" Type="http://schemas.openxmlformats.org/officeDocument/2006/relationships/customXml" Target="../ink/ink2147.xml"/><Relationship Id="rId79" Type="http://schemas.openxmlformats.org/officeDocument/2006/relationships/image" Target="../media/image2130.png"/><Relationship Id="rId5" Type="http://schemas.openxmlformats.org/officeDocument/2006/relationships/image" Target="../media/image2094.png"/><Relationship Id="rId19" Type="http://schemas.openxmlformats.org/officeDocument/2006/relationships/image" Target="../media/image2101.png"/><Relationship Id="rId14" Type="http://schemas.openxmlformats.org/officeDocument/2006/relationships/customXml" Target="../ink/ink2117.xml"/><Relationship Id="rId22" Type="http://schemas.openxmlformats.org/officeDocument/2006/relationships/customXml" Target="../ink/ink2121.xml"/><Relationship Id="rId27" Type="http://schemas.openxmlformats.org/officeDocument/2006/relationships/image" Target="../media/image2105.png"/><Relationship Id="rId30" Type="http://schemas.openxmlformats.org/officeDocument/2006/relationships/customXml" Target="../ink/ink2125.xml"/><Relationship Id="rId35" Type="http://schemas.openxmlformats.org/officeDocument/2006/relationships/image" Target="../media/image2109.png"/><Relationship Id="rId43" Type="http://schemas.openxmlformats.org/officeDocument/2006/relationships/image" Target="../media/image2113.png"/><Relationship Id="rId48" Type="http://schemas.openxmlformats.org/officeDocument/2006/relationships/customXml" Target="../ink/ink2134.xml"/><Relationship Id="rId56" Type="http://schemas.openxmlformats.org/officeDocument/2006/relationships/customXml" Target="../ink/ink2138.xml"/><Relationship Id="rId64" Type="http://schemas.openxmlformats.org/officeDocument/2006/relationships/customXml" Target="../ink/ink2142.xml"/><Relationship Id="rId69" Type="http://schemas.openxmlformats.org/officeDocument/2006/relationships/image" Target="../media/image2125.png"/><Relationship Id="rId77" Type="http://schemas.openxmlformats.org/officeDocument/2006/relationships/image" Target="../media/image2129.png"/><Relationship Id="rId8" Type="http://schemas.openxmlformats.org/officeDocument/2006/relationships/customXml" Target="../ink/ink2114.xml"/><Relationship Id="rId51" Type="http://schemas.openxmlformats.org/officeDocument/2006/relationships/image" Target="../media/image2116.png"/><Relationship Id="rId72" Type="http://schemas.openxmlformats.org/officeDocument/2006/relationships/customXml" Target="../ink/ink2146.xml"/><Relationship Id="rId80" Type="http://schemas.openxmlformats.org/officeDocument/2006/relationships/customXml" Target="../ink/ink2150.xml"/><Relationship Id="rId85" Type="http://schemas.openxmlformats.org/officeDocument/2006/relationships/image" Target="../media/image2133.png"/><Relationship Id="rId3" Type="http://schemas.openxmlformats.org/officeDocument/2006/relationships/image" Target="../media/image2093.png"/><Relationship Id="rId12" Type="http://schemas.openxmlformats.org/officeDocument/2006/relationships/customXml" Target="../ink/ink2116.xml"/><Relationship Id="rId17" Type="http://schemas.openxmlformats.org/officeDocument/2006/relationships/image" Target="../media/image2100.png"/><Relationship Id="rId25" Type="http://schemas.openxmlformats.org/officeDocument/2006/relationships/image" Target="../media/image2104.png"/><Relationship Id="rId33" Type="http://schemas.openxmlformats.org/officeDocument/2006/relationships/image" Target="../media/image2108.png"/><Relationship Id="rId38" Type="http://schemas.openxmlformats.org/officeDocument/2006/relationships/customXml" Target="../ink/ink2129.xml"/><Relationship Id="rId46" Type="http://schemas.openxmlformats.org/officeDocument/2006/relationships/customXml" Target="../ink/ink2133.xml"/><Relationship Id="rId59" Type="http://schemas.openxmlformats.org/officeDocument/2006/relationships/image" Target="../media/image2120.png"/><Relationship Id="rId67" Type="http://schemas.openxmlformats.org/officeDocument/2006/relationships/image" Target="../media/image2124.png"/><Relationship Id="rId20" Type="http://schemas.openxmlformats.org/officeDocument/2006/relationships/customXml" Target="../ink/ink2120.xml"/><Relationship Id="rId41" Type="http://schemas.openxmlformats.org/officeDocument/2006/relationships/image" Target="../media/image2112.png"/><Relationship Id="rId54" Type="http://schemas.openxmlformats.org/officeDocument/2006/relationships/customXml" Target="../ink/ink2137.xml"/><Relationship Id="rId62" Type="http://schemas.openxmlformats.org/officeDocument/2006/relationships/customXml" Target="../ink/ink2141.xml"/><Relationship Id="rId70" Type="http://schemas.openxmlformats.org/officeDocument/2006/relationships/customXml" Target="../ink/ink2145.xml"/><Relationship Id="rId75" Type="http://schemas.openxmlformats.org/officeDocument/2006/relationships/image" Target="../media/image2128.png"/><Relationship Id="rId83" Type="http://schemas.openxmlformats.org/officeDocument/2006/relationships/image" Target="../media/image2132.png"/><Relationship Id="rId1" Type="http://schemas.openxmlformats.org/officeDocument/2006/relationships/slideLayout" Target="../slideLayouts/slideLayout7.xml"/><Relationship Id="rId6" Type="http://schemas.openxmlformats.org/officeDocument/2006/relationships/customXml" Target="../ink/ink2113.xml"/><Relationship Id="rId15" Type="http://schemas.openxmlformats.org/officeDocument/2006/relationships/image" Target="../media/image2099.png"/><Relationship Id="rId23" Type="http://schemas.openxmlformats.org/officeDocument/2006/relationships/image" Target="../media/image2103.png"/><Relationship Id="rId28" Type="http://schemas.openxmlformats.org/officeDocument/2006/relationships/customXml" Target="../ink/ink2124.xml"/><Relationship Id="rId36" Type="http://schemas.openxmlformats.org/officeDocument/2006/relationships/customXml" Target="../ink/ink2128.xml"/><Relationship Id="rId49" Type="http://schemas.openxmlformats.org/officeDocument/2006/relationships/image" Target="../media/image2115.png"/><Relationship Id="rId57" Type="http://schemas.openxmlformats.org/officeDocument/2006/relationships/image" Target="../media/image2119.png"/><Relationship Id="rId10" Type="http://schemas.openxmlformats.org/officeDocument/2006/relationships/customXml" Target="../ink/ink2115.xml"/><Relationship Id="rId31" Type="http://schemas.openxmlformats.org/officeDocument/2006/relationships/image" Target="../media/image2107.png"/><Relationship Id="rId44" Type="http://schemas.openxmlformats.org/officeDocument/2006/relationships/customXml" Target="../ink/ink2132.xml"/><Relationship Id="rId52" Type="http://schemas.openxmlformats.org/officeDocument/2006/relationships/customXml" Target="../ink/ink2136.xml"/><Relationship Id="rId60" Type="http://schemas.openxmlformats.org/officeDocument/2006/relationships/customXml" Target="../ink/ink2140.xml"/><Relationship Id="rId65" Type="http://schemas.openxmlformats.org/officeDocument/2006/relationships/image" Target="../media/image2123.png"/><Relationship Id="rId73" Type="http://schemas.openxmlformats.org/officeDocument/2006/relationships/image" Target="../media/image2127.png"/><Relationship Id="rId78" Type="http://schemas.openxmlformats.org/officeDocument/2006/relationships/customXml" Target="../ink/ink2149.xml"/><Relationship Id="rId81" Type="http://schemas.openxmlformats.org/officeDocument/2006/relationships/image" Target="../media/image2131.png"/><Relationship Id="rId4" Type="http://schemas.openxmlformats.org/officeDocument/2006/relationships/customXml" Target="../ink/ink2112.xml"/><Relationship Id="rId9" Type="http://schemas.openxmlformats.org/officeDocument/2006/relationships/image" Target="../media/image2096.png"/><Relationship Id="rId13" Type="http://schemas.openxmlformats.org/officeDocument/2006/relationships/image" Target="../media/image2098.png"/><Relationship Id="rId18" Type="http://schemas.openxmlformats.org/officeDocument/2006/relationships/customXml" Target="../ink/ink2119.xml"/><Relationship Id="rId39" Type="http://schemas.openxmlformats.org/officeDocument/2006/relationships/image" Target="../media/image2111.png"/><Relationship Id="rId34" Type="http://schemas.openxmlformats.org/officeDocument/2006/relationships/customXml" Target="../ink/ink2127.xml"/><Relationship Id="rId50" Type="http://schemas.openxmlformats.org/officeDocument/2006/relationships/customXml" Target="../ink/ink2135.xml"/><Relationship Id="rId55" Type="http://schemas.openxmlformats.org/officeDocument/2006/relationships/image" Target="../media/image2118.png"/><Relationship Id="rId76" Type="http://schemas.openxmlformats.org/officeDocument/2006/relationships/customXml" Target="../ink/ink2148.xml"/><Relationship Id="rId7" Type="http://schemas.openxmlformats.org/officeDocument/2006/relationships/image" Target="../media/image2095.png"/><Relationship Id="rId71" Type="http://schemas.openxmlformats.org/officeDocument/2006/relationships/image" Target="../media/image2126.png"/><Relationship Id="rId2" Type="http://schemas.openxmlformats.org/officeDocument/2006/relationships/customXml" Target="../ink/ink2111.xml"/><Relationship Id="rId29" Type="http://schemas.openxmlformats.org/officeDocument/2006/relationships/image" Target="../media/image2106.png"/><Relationship Id="rId24" Type="http://schemas.openxmlformats.org/officeDocument/2006/relationships/customXml" Target="../ink/ink2122.xml"/><Relationship Id="rId40" Type="http://schemas.openxmlformats.org/officeDocument/2006/relationships/customXml" Target="../ink/ink2130.xml"/><Relationship Id="rId45" Type="http://schemas.openxmlformats.org/officeDocument/2006/relationships/image" Target="../media/image843.png"/><Relationship Id="rId66" Type="http://schemas.openxmlformats.org/officeDocument/2006/relationships/customXml" Target="../ink/ink2143.xml"/><Relationship Id="rId61" Type="http://schemas.openxmlformats.org/officeDocument/2006/relationships/image" Target="../media/image2121.png"/><Relationship Id="rId82" Type="http://schemas.openxmlformats.org/officeDocument/2006/relationships/customXml" Target="../ink/ink215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17" Type="http://schemas.openxmlformats.org/officeDocument/2006/relationships/image" Target="../media/image2191.png"/><Relationship Id="rId21" Type="http://schemas.openxmlformats.org/officeDocument/2006/relationships/image" Target="../media/image2143.png"/><Relationship Id="rId42" Type="http://schemas.openxmlformats.org/officeDocument/2006/relationships/customXml" Target="../ink/ink2173.xml"/><Relationship Id="rId63" Type="http://schemas.openxmlformats.org/officeDocument/2006/relationships/image" Target="../media/image2164.png"/><Relationship Id="rId84" Type="http://schemas.openxmlformats.org/officeDocument/2006/relationships/customXml" Target="../ink/ink2194.xml"/><Relationship Id="rId138" Type="http://schemas.openxmlformats.org/officeDocument/2006/relationships/customXml" Target="../ink/ink2221.xml"/><Relationship Id="rId107" Type="http://schemas.openxmlformats.org/officeDocument/2006/relationships/image" Target="../media/image2186.png"/><Relationship Id="rId11" Type="http://schemas.openxmlformats.org/officeDocument/2006/relationships/image" Target="../media/image2138.png"/><Relationship Id="rId32" Type="http://schemas.openxmlformats.org/officeDocument/2006/relationships/customXml" Target="../ink/ink2168.xml"/><Relationship Id="rId53" Type="http://schemas.openxmlformats.org/officeDocument/2006/relationships/image" Target="../media/image2159.png"/><Relationship Id="rId74" Type="http://schemas.openxmlformats.org/officeDocument/2006/relationships/customXml" Target="../ink/ink2189.xml"/><Relationship Id="rId128" Type="http://schemas.openxmlformats.org/officeDocument/2006/relationships/customXml" Target="../ink/ink2216.xml"/><Relationship Id="rId149" Type="http://schemas.openxmlformats.org/officeDocument/2006/relationships/image" Target="../media/image2207.png"/><Relationship Id="rId5" Type="http://schemas.openxmlformats.org/officeDocument/2006/relationships/image" Target="../media/image2135.png"/><Relationship Id="rId95" Type="http://schemas.openxmlformats.org/officeDocument/2006/relationships/image" Target="../media/image2180.png"/><Relationship Id="rId22" Type="http://schemas.openxmlformats.org/officeDocument/2006/relationships/customXml" Target="../ink/ink2163.xml"/><Relationship Id="rId27" Type="http://schemas.openxmlformats.org/officeDocument/2006/relationships/image" Target="../media/image2146.png"/><Relationship Id="rId43" Type="http://schemas.openxmlformats.org/officeDocument/2006/relationships/image" Target="../media/image2154.png"/><Relationship Id="rId48" Type="http://schemas.openxmlformats.org/officeDocument/2006/relationships/customXml" Target="../ink/ink2176.xml"/><Relationship Id="rId64" Type="http://schemas.openxmlformats.org/officeDocument/2006/relationships/customXml" Target="../ink/ink2184.xml"/><Relationship Id="rId69" Type="http://schemas.openxmlformats.org/officeDocument/2006/relationships/image" Target="../media/image2167.png"/><Relationship Id="rId113" Type="http://schemas.openxmlformats.org/officeDocument/2006/relationships/image" Target="../media/image2189.png"/><Relationship Id="rId118" Type="http://schemas.openxmlformats.org/officeDocument/2006/relationships/customXml" Target="../ink/ink2211.xml"/><Relationship Id="rId134" Type="http://schemas.openxmlformats.org/officeDocument/2006/relationships/customXml" Target="../ink/ink2219.xml"/><Relationship Id="rId139" Type="http://schemas.openxmlformats.org/officeDocument/2006/relationships/image" Target="../media/image2202.png"/><Relationship Id="rId80" Type="http://schemas.openxmlformats.org/officeDocument/2006/relationships/customXml" Target="../ink/ink2192.xml"/><Relationship Id="rId85" Type="http://schemas.openxmlformats.org/officeDocument/2006/relationships/image" Target="../media/image2175.png"/><Relationship Id="rId150" Type="http://schemas.openxmlformats.org/officeDocument/2006/relationships/customXml" Target="../ink/ink2227.xml"/><Relationship Id="rId12" Type="http://schemas.openxmlformats.org/officeDocument/2006/relationships/customXml" Target="../ink/ink2158.xml"/><Relationship Id="rId17" Type="http://schemas.openxmlformats.org/officeDocument/2006/relationships/image" Target="../media/image2141.png"/><Relationship Id="rId33" Type="http://schemas.openxmlformats.org/officeDocument/2006/relationships/image" Target="../media/image2149.png"/><Relationship Id="rId38" Type="http://schemas.openxmlformats.org/officeDocument/2006/relationships/customXml" Target="../ink/ink2171.xml"/><Relationship Id="rId59" Type="http://schemas.openxmlformats.org/officeDocument/2006/relationships/image" Target="../media/image2162.png"/><Relationship Id="rId103" Type="http://schemas.openxmlformats.org/officeDocument/2006/relationships/image" Target="../media/image2184.png"/><Relationship Id="rId108" Type="http://schemas.openxmlformats.org/officeDocument/2006/relationships/customXml" Target="../ink/ink2206.xml"/><Relationship Id="rId124" Type="http://schemas.openxmlformats.org/officeDocument/2006/relationships/customXml" Target="../ink/ink2214.xml"/><Relationship Id="rId129" Type="http://schemas.openxmlformats.org/officeDocument/2006/relationships/image" Target="../media/image2197.png"/><Relationship Id="rId54" Type="http://schemas.openxmlformats.org/officeDocument/2006/relationships/customXml" Target="../ink/ink2179.xml"/><Relationship Id="rId70" Type="http://schemas.openxmlformats.org/officeDocument/2006/relationships/customXml" Target="../ink/ink2187.xml"/><Relationship Id="rId75" Type="http://schemas.openxmlformats.org/officeDocument/2006/relationships/image" Target="../media/image2170.png"/><Relationship Id="rId91" Type="http://schemas.openxmlformats.org/officeDocument/2006/relationships/image" Target="../media/image2178.png"/><Relationship Id="rId96" Type="http://schemas.openxmlformats.org/officeDocument/2006/relationships/customXml" Target="../ink/ink2200.xml"/><Relationship Id="rId140" Type="http://schemas.openxmlformats.org/officeDocument/2006/relationships/customXml" Target="../ink/ink2222.xml"/><Relationship Id="rId145" Type="http://schemas.openxmlformats.org/officeDocument/2006/relationships/image" Target="../media/image2205.png"/><Relationship Id="rId1" Type="http://schemas.openxmlformats.org/officeDocument/2006/relationships/slideLayout" Target="../slideLayouts/slideLayout7.xml"/><Relationship Id="rId6" Type="http://schemas.openxmlformats.org/officeDocument/2006/relationships/customXml" Target="../ink/ink2155.xml"/><Relationship Id="rId23" Type="http://schemas.openxmlformats.org/officeDocument/2006/relationships/image" Target="../media/image2144.png"/><Relationship Id="rId28" Type="http://schemas.openxmlformats.org/officeDocument/2006/relationships/customXml" Target="../ink/ink2166.xml"/><Relationship Id="rId49" Type="http://schemas.openxmlformats.org/officeDocument/2006/relationships/image" Target="../media/image2157.png"/><Relationship Id="rId114" Type="http://schemas.openxmlformats.org/officeDocument/2006/relationships/customXml" Target="../ink/ink2209.xml"/><Relationship Id="rId119" Type="http://schemas.openxmlformats.org/officeDocument/2006/relationships/image" Target="../media/image2192.png"/><Relationship Id="rId44" Type="http://schemas.openxmlformats.org/officeDocument/2006/relationships/customXml" Target="../ink/ink2174.xml"/><Relationship Id="rId60" Type="http://schemas.openxmlformats.org/officeDocument/2006/relationships/customXml" Target="../ink/ink2182.xml"/><Relationship Id="rId65" Type="http://schemas.openxmlformats.org/officeDocument/2006/relationships/image" Target="../media/image2165.png"/><Relationship Id="rId81" Type="http://schemas.openxmlformats.org/officeDocument/2006/relationships/image" Target="../media/image2173.png"/><Relationship Id="rId86" Type="http://schemas.openxmlformats.org/officeDocument/2006/relationships/customXml" Target="../ink/ink2195.xml"/><Relationship Id="rId130" Type="http://schemas.openxmlformats.org/officeDocument/2006/relationships/customXml" Target="../ink/ink2217.xml"/><Relationship Id="rId135" Type="http://schemas.openxmlformats.org/officeDocument/2006/relationships/image" Target="../media/image2200.png"/><Relationship Id="rId151" Type="http://schemas.openxmlformats.org/officeDocument/2006/relationships/image" Target="../media/image2208.png"/><Relationship Id="rId13" Type="http://schemas.openxmlformats.org/officeDocument/2006/relationships/image" Target="../media/image2139.png"/><Relationship Id="rId18" Type="http://schemas.openxmlformats.org/officeDocument/2006/relationships/customXml" Target="../ink/ink2161.xml"/><Relationship Id="rId39" Type="http://schemas.openxmlformats.org/officeDocument/2006/relationships/image" Target="../media/image2152.png"/><Relationship Id="rId109" Type="http://schemas.openxmlformats.org/officeDocument/2006/relationships/image" Target="../media/image2187.png"/><Relationship Id="rId34" Type="http://schemas.openxmlformats.org/officeDocument/2006/relationships/customXml" Target="../ink/ink2169.xml"/><Relationship Id="rId50" Type="http://schemas.openxmlformats.org/officeDocument/2006/relationships/customXml" Target="../ink/ink2177.xml"/><Relationship Id="rId55" Type="http://schemas.openxmlformats.org/officeDocument/2006/relationships/image" Target="../media/image2160.png"/><Relationship Id="rId76" Type="http://schemas.openxmlformats.org/officeDocument/2006/relationships/customXml" Target="../ink/ink2190.xml"/><Relationship Id="rId97" Type="http://schemas.openxmlformats.org/officeDocument/2006/relationships/image" Target="../media/image2181.png"/><Relationship Id="rId104" Type="http://schemas.openxmlformats.org/officeDocument/2006/relationships/customXml" Target="../ink/ink2204.xml"/><Relationship Id="rId120" Type="http://schemas.openxmlformats.org/officeDocument/2006/relationships/customXml" Target="../ink/ink2212.xml"/><Relationship Id="rId125" Type="http://schemas.openxmlformats.org/officeDocument/2006/relationships/image" Target="../media/image2195.png"/><Relationship Id="rId141" Type="http://schemas.openxmlformats.org/officeDocument/2006/relationships/image" Target="../media/image2203.png"/><Relationship Id="rId146" Type="http://schemas.openxmlformats.org/officeDocument/2006/relationships/customXml" Target="../ink/ink2225.xml"/><Relationship Id="rId7" Type="http://schemas.openxmlformats.org/officeDocument/2006/relationships/image" Target="../media/image2136.png"/><Relationship Id="rId71" Type="http://schemas.openxmlformats.org/officeDocument/2006/relationships/image" Target="../media/image2168.png"/><Relationship Id="rId92" Type="http://schemas.openxmlformats.org/officeDocument/2006/relationships/customXml" Target="../ink/ink2198.xml"/><Relationship Id="rId2" Type="http://schemas.openxmlformats.org/officeDocument/2006/relationships/customXml" Target="../ink/ink2153.xml"/><Relationship Id="rId29" Type="http://schemas.openxmlformats.org/officeDocument/2006/relationships/image" Target="../media/image2147.png"/><Relationship Id="rId24" Type="http://schemas.openxmlformats.org/officeDocument/2006/relationships/customXml" Target="../ink/ink2164.xml"/><Relationship Id="rId40" Type="http://schemas.openxmlformats.org/officeDocument/2006/relationships/customXml" Target="../ink/ink2172.xml"/><Relationship Id="rId45" Type="http://schemas.openxmlformats.org/officeDocument/2006/relationships/image" Target="../media/image2155.png"/><Relationship Id="rId66" Type="http://schemas.openxmlformats.org/officeDocument/2006/relationships/customXml" Target="../ink/ink2185.xml"/><Relationship Id="rId87" Type="http://schemas.openxmlformats.org/officeDocument/2006/relationships/image" Target="../media/image2176.png"/><Relationship Id="rId110" Type="http://schemas.openxmlformats.org/officeDocument/2006/relationships/customXml" Target="../ink/ink2207.xml"/><Relationship Id="rId115" Type="http://schemas.openxmlformats.org/officeDocument/2006/relationships/image" Target="../media/image2190.png"/><Relationship Id="rId131" Type="http://schemas.openxmlformats.org/officeDocument/2006/relationships/image" Target="../media/image2198.png"/><Relationship Id="rId136" Type="http://schemas.openxmlformats.org/officeDocument/2006/relationships/customXml" Target="../ink/ink2220.xml"/><Relationship Id="rId61" Type="http://schemas.openxmlformats.org/officeDocument/2006/relationships/image" Target="../media/image2163.png"/><Relationship Id="rId82" Type="http://schemas.openxmlformats.org/officeDocument/2006/relationships/customXml" Target="../ink/ink2193.xml"/><Relationship Id="rId19" Type="http://schemas.openxmlformats.org/officeDocument/2006/relationships/image" Target="../media/image2142.png"/><Relationship Id="rId14" Type="http://schemas.openxmlformats.org/officeDocument/2006/relationships/customXml" Target="../ink/ink2159.xml"/><Relationship Id="rId30" Type="http://schemas.openxmlformats.org/officeDocument/2006/relationships/customXml" Target="../ink/ink2167.xml"/><Relationship Id="rId35" Type="http://schemas.openxmlformats.org/officeDocument/2006/relationships/image" Target="../media/image2150.png"/><Relationship Id="rId56" Type="http://schemas.openxmlformats.org/officeDocument/2006/relationships/customXml" Target="../ink/ink2180.xml"/><Relationship Id="rId77" Type="http://schemas.openxmlformats.org/officeDocument/2006/relationships/image" Target="../media/image2171.png"/><Relationship Id="rId100" Type="http://schemas.openxmlformats.org/officeDocument/2006/relationships/customXml" Target="../ink/ink2202.xml"/><Relationship Id="rId105" Type="http://schemas.openxmlformats.org/officeDocument/2006/relationships/image" Target="../media/image2185.png"/><Relationship Id="rId126" Type="http://schemas.openxmlformats.org/officeDocument/2006/relationships/customXml" Target="../ink/ink2215.xml"/><Relationship Id="rId147" Type="http://schemas.openxmlformats.org/officeDocument/2006/relationships/image" Target="../media/image2206.png"/><Relationship Id="rId8" Type="http://schemas.openxmlformats.org/officeDocument/2006/relationships/customXml" Target="../ink/ink2156.xml"/><Relationship Id="rId51" Type="http://schemas.openxmlformats.org/officeDocument/2006/relationships/image" Target="../media/image2158.png"/><Relationship Id="rId72" Type="http://schemas.openxmlformats.org/officeDocument/2006/relationships/customXml" Target="../ink/ink2188.xml"/><Relationship Id="rId93" Type="http://schemas.openxmlformats.org/officeDocument/2006/relationships/image" Target="../media/image2179.png"/><Relationship Id="rId98" Type="http://schemas.openxmlformats.org/officeDocument/2006/relationships/customXml" Target="../ink/ink2201.xml"/><Relationship Id="rId121" Type="http://schemas.openxmlformats.org/officeDocument/2006/relationships/image" Target="../media/image2193.png"/><Relationship Id="rId142" Type="http://schemas.openxmlformats.org/officeDocument/2006/relationships/customXml" Target="../ink/ink2223.xml"/><Relationship Id="rId3" Type="http://schemas.openxmlformats.org/officeDocument/2006/relationships/image" Target="../media/image2134.png"/><Relationship Id="rId25" Type="http://schemas.openxmlformats.org/officeDocument/2006/relationships/image" Target="../media/image2145.png"/><Relationship Id="rId46" Type="http://schemas.openxmlformats.org/officeDocument/2006/relationships/customXml" Target="../ink/ink2175.xml"/><Relationship Id="rId67" Type="http://schemas.openxmlformats.org/officeDocument/2006/relationships/image" Target="../media/image2166.png"/><Relationship Id="rId116" Type="http://schemas.openxmlformats.org/officeDocument/2006/relationships/customXml" Target="../ink/ink2210.xml"/><Relationship Id="rId137" Type="http://schemas.openxmlformats.org/officeDocument/2006/relationships/image" Target="../media/image2201.png"/><Relationship Id="rId20" Type="http://schemas.openxmlformats.org/officeDocument/2006/relationships/customXml" Target="../ink/ink2162.xml"/><Relationship Id="rId41" Type="http://schemas.openxmlformats.org/officeDocument/2006/relationships/image" Target="../media/image2153.png"/><Relationship Id="rId62" Type="http://schemas.openxmlformats.org/officeDocument/2006/relationships/customXml" Target="../ink/ink2183.xml"/><Relationship Id="rId83" Type="http://schemas.openxmlformats.org/officeDocument/2006/relationships/image" Target="../media/image2174.png"/><Relationship Id="rId88" Type="http://schemas.openxmlformats.org/officeDocument/2006/relationships/customXml" Target="../ink/ink2196.xml"/><Relationship Id="rId111" Type="http://schemas.openxmlformats.org/officeDocument/2006/relationships/image" Target="../media/image2188.png"/><Relationship Id="rId132" Type="http://schemas.openxmlformats.org/officeDocument/2006/relationships/customXml" Target="../ink/ink2218.xml"/><Relationship Id="rId15" Type="http://schemas.openxmlformats.org/officeDocument/2006/relationships/image" Target="../media/image2140.png"/><Relationship Id="rId36" Type="http://schemas.openxmlformats.org/officeDocument/2006/relationships/customXml" Target="../ink/ink2170.xml"/><Relationship Id="rId57" Type="http://schemas.openxmlformats.org/officeDocument/2006/relationships/image" Target="../media/image2161.png"/><Relationship Id="rId106" Type="http://schemas.openxmlformats.org/officeDocument/2006/relationships/customXml" Target="../ink/ink2205.xml"/><Relationship Id="rId127" Type="http://schemas.openxmlformats.org/officeDocument/2006/relationships/image" Target="../media/image2196.png"/><Relationship Id="rId10" Type="http://schemas.openxmlformats.org/officeDocument/2006/relationships/customXml" Target="../ink/ink2157.xml"/><Relationship Id="rId31" Type="http://schemas.openxmlformats.org/officeDocument/2006/relationships/image" Target="../media/image2148.png"/><Relationship Id="rId52" Type="http://schemas.openxmlformats.org/officeDocument/2006/relationships/customXml" Target="../ink/ink2178.xml"/><Relationship Id="rId73" Type="http://schemas.openxmlformats.org/officeDocument/2006/relationships/image" Target="../media/image2169.png"/><Relationship Id="rId78" Type="http://schemas.openxmlformats.org/officeDocument/2006/relationships/customXml" Target="../ink/ink2191.xml"/><Relationship Id="rId94" Type="http://schemas.openxmlformats.org/officeDocument/2006/relationships/customXml" Target="../ink/ink2199.xml"/><Relationship Id="rId99" Type="http://schemas.openxmlformats.org/officeDocument/2006/relationships/image" Target="../media/image2182.png"/><Relationship Id="rId101" Type="http://schemas.openxmlformats.org/officeDocument/2006/relationships/image" Target="../media/image2183.png"/><Relationship Id="rId122" Type="http://schemas.openxmlformats.org/officeDocument/2006/relationships/customXml" Target="../ink/ink2213.xml"/><Relationship Id="rId143" Type="http://schemas.openxmlformats.org/officeDocument/2006/relationships/image" Target="../media/image2204.png"/><Relationship Id="rId148" Type="http://schemas.openxmlformats.org/officeDocument/2006/relationships/customXml" Target="../ink/ink2226.xml"/><Relationship Id="rId4" Type="http://schemas.openxmlformats.org/officeDocument/2006/relationships/customXml" Target="../ink/ink2154.xml"/><Relationship Id="rId9" Type="http://schemas.openxmlformats.org/officeDocument/2006/relationships/image" Target="../media/image2137.png"/><Relationship Id="rId26" Type="http://schemas.openxmlformats.org/officeDocument/2006/relationships/customXml" Target="../ink/ink2165.xml"/><Relationship Id="rId47" Type="http://schemas.openxmlformats.org/officeDocument/2006/relationships/image" Target="../media/image2156.png"/><Relationship Id="rId68" Type="http://schemas.openxmlformats.org/officeDocument/2006/relationships/customXml" Target="../ink/ink2186.xml"/><Relationship Id="rId89" Type="http://schemas.openxmlformats.org/officeDocument/2006/relationships/image" Target="../media/image2177.png"/><Relationship Id="rId112" Type="http://schemas.openxmlformats.org/officeDocument/2006/relationships/customXml" Target="../ink/ink2208.xml"/><Relationship Id="rId133" Type="http://schemas.openxmlformats.org/officeDocument/2006/relationships/image" Target="../media/image2199.png"/><Relationship Id="rId16" Type="http://schemas.openxmlformats.org/officeDocument/2006/relationships/customXml" Target="../ink/ink2160.xml"/><Relationship Id="rId37" Type="http://schemas.openxmlformats.org/officeDocument/2006/relationships/image" Target="../media/image2151.png"/><Relationship Id="rId58" Type="http://schemas.openxmlformats.org/officeDocument/2006/relationships/customXml" Target="../ink/ink2181.xml"/><Relationship Id="rId79" Type="http://schemas.openxmlformats.org/officeDocument/2006/relationships/image" Target="../media/image2172.png"/><Relationship Id="rId102" Type="http://schemas.openxmlformats.org/officeDocument/2006/relationships/customXml" Target="../ink/ink2203.xml"/><Relationship Id="rId123" Type="http://schemas.openxmlformats.org/officeDocument/2006/relationships/image" Target="../media/image2194.png"/><Relationship Id="rId144" Type="http://schemas.openxmlformats.org/officeDocument/2006/relationships/customXml" Target="../ink/ink2224.xml"/><Relationship Id="rId90" Type="http://schemas.openxmlformats.org/officeDocument/2006/relationships/customXml" Target="../ink/ink219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customXml" Target="../ink/ink1.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17" Type="http://schemas.openxmlformats.org/officeDocument/2006/relationships/image" Target="../media/image2266.png"/><Relationship Id="rId21" Type="http://schemas.openxmlformats.org/officeDocument/2006/relationships/image" Target="../media/image2218.png"/><Relationship Id="rId63" Type="http://schemas.openxmlformats.org/officeDocument/2006/relationships/image" Target="../media/image2239.png"/><Relationship Id="rId159" Type="http://schemas.openxmlformats.org/officeDocument/2006/relationships/image" Target="../media/image2287.png"/><Relationship Id="rId170" Type="http://schemas.openxmlformats.org/officeDocument/2006/relationships/customXml" Target="../ink/ink2312.xml"/><Relationship Id="rId226" Type="http://schemas.openxmlformats.org/officeDocument/2006/relationships/customXml" Target="../ink/ink2340.xml"/><Relationship Id="rId268" Type="http://schemas.openxmlformats.org/officeDocument/2006/relationships/customXml" Target="../ink/ink2361.xml"/><Relationship Id="rId11" Type="http://schemas.openxmlformats.org/officeDocument/2006/relationships/image" Target="../media/image2213.png"/><Relationship Id="rId32" Type="http://schemas.openxmlformats.org/officeDocument/2006/relationships/customXml" Target="../ink/ink2243.xml"/><Relationship Id="rId53" Type="http://schemas.openxmlformats.org/officeDocument/2006/relationships/image" Target="../media/image2234.png"/><Relationship Id="rId74" Type="http://schemas.openxmlformats.org/officeDocument/2006/relationships/customXml" Target="../ink/ink2264.xml"/><Relationship Id="rId128" Type="http://schemas.openxmlformats.org/officeDocument/2006/relationships/customXml" Target="../ink/ink2291.xml"/><Relationship Id="rId149" Type="http://schemas.openxmlformats.org/officeDocument/2006/relationships/image" Target="../media/image2282.png"/><Relationship Id="rId5" Type="http://schemas.openxmlformats.org/officeDocument/2006/relationships/image" Target="../media/image2210.png"/><Relationship Id="rId95" Type="http://schemas.openxmlformats.org/officeDocument/2006/relationships/image" Target="../media/image2255.png"/><Relationship Id="rId160" Type="http://schemas.openxmlformats.org/officeDocument/2006/relationships/customXml" Target="../ink/ink2307.xml"/><Relationship Id="rId181" Type="http://schemas.openxmlformats.org/officeDocument/2006/relationships/image" Target="../media/image2298.png"/><Relationship Id="rId216" Type="http://schemas.openxmlformats.org/officeDocument/2006/relationships/customXml" Target="../ink/ink2335.xml"/><Relationship Id="rId237" Type="http://schemas.openxmlformats.org/officeDocument/2006/relationships/image" Target="../media/image2326.png"/><Relationship Id="rId258" Type="http://schemas.openxmlformats.org/officeDocument/2006/relationships/customXml" Target="../ink/ink2356.xml"/><Relationship Id="rId22" Type="http://schemas.openxmlformats.org/officeDocument/2006/relationships/customXml" Target="../ink/ink2238.xml"/><Relationship Id="rId43" Type="http://schemas.openxmlformats.org/officeDocument/2006/relationships/image" Target="../media/image2229.png"/><Relationship Id="rId64" Type="http://schemas.openxmlformats.org/officeDocument/2006/relationships/customXml" Target="../ink/ink2259.xml"/><Relationship Id="rId118" Type="http://schemas.openxmlformats.org/officeDocument/2006/relationships/customXml" Target="../ink/ink2286.xml"/><Relationship Id="rId139" Type="http://schemas.openxmlformats.org/officeDocument/2006/relationships/image" Target="../media/image2277.png"/><Relationship Id="rId85" Type="http://schemas.openxmlformats.org/officeDocument/2006/relationships/image" Target="../media/image2250.png"/><Relationship Id="rId150" Type="http://schemas.openxmlformats.org/officeDocument/2006/relationships/customXml" Target="../ink/ink2302.xml"/><Relationship Id="rId171" Type="http://schemas.openxmlformats.org/officeDocument/2006/relationships/image" Target="../media/image2293.png"/><Relationship Id="rId192" Type="http://schemas.openxmlformats.org/officeDocument/2006/relationships/customXml" Target="../ink/ink2323.xml"/><Relationship Id="rId206" Type="http://schemas.openxmlformats.org/officeDocument/2006/relationships/customXml" Target="../ink/ink2330.xml"/><Relationship Id="rId227" Type="http://schemas.openxmlformats.org/officeDocument/2006/relationships/image" Target="../media/image2321.png"/><Relationship Id="rId248" Type="http://schemas.openxmlformats.org/officeDocument/2006/relationships/customXml" Target="../ink/ink2351.xml"/><Relationship Id="rId269" Type="http://schemas.openxmlformats.org/officeDocument/2006/relationships/image" Target="../media/image2342.png"/><Relationship Id="rId12" Type="http://schemas.openxmlformats.org/officeDocument/2006/relationships/customXml" Target="../ink/ink2233.xml"/><Relationship Id="rId33" Type="http://schemas.openxmlformats.org/officeDocument/2006/relationships/image" Target="../media/image2224.png"/><Relationship Id="rId108" Type="http://schemas.openxmlformats.org/officeDocument/2006/relationships/customXml" Target="../ink/ink2281.xml"/><Relationship Id="rId129" Type="http://schemas.openxmlformats.org/officeDocument/2006/relationships/image" Target="../media/image2272.png"/><Relationship Id="rId54" Type="http://schemas.openxmlformats.org/officeDocument/2006/relationships/customXml" Target="../ink/ink2254.xml"/><Relationship Id="rId75" Type="http://schemas.openxmlformats.org/officeDocument/2006/relationships/image" Target="../media/image2245.png"/><Relationship Id="rId96" Type="http://schemas.openxmlformats.org/officeDocument/2006/relationships/customXml" Target="../ink/ink2275.xml"/><Relationship Id="rId140" Type="http://schemas.openxmlformats.org/officeDocument/2006/relationships/customXml" Target="../ink/ink2297.xml"/><Relationship Id="rId161" Type="http://schemas.openxmlformats.org/officeDocument/2006/relationships/image" Target="../media/image2288.png"/><Relationship Id="rId182" Type="http://schemas.openxmlformats.org/officeDocument/2006/relationships/customXml" Target="../ink/ink2318.xml"/><Relationship Id="rId217" Type="http://schemas.openxmlformats.org/officeDocument/2006/relationships/image" Target="../media/image2316.png"/><Relationship Id="rId6" Type="http://schemas.openxmlformats.org/officeDocument/2006/relationships/customXml" Target="../ink/ink2230.xml"/><Relationship Id="rId238" Type="http://schemas.openxmlformats.org/officeDocument/2006/relationships/customXml" Target="../ink/ink2346.xml"/><Relationship Id="rId259" Type="http://schemas.openxmlformats.org/officeDocument/2006/relationships/image" Target="../media/image2337.png"/><Relationship Id="rId23" Type="http://schemas.openxmlformats.org/officeDocument/2006/relationships/image" Target="../media/image2219.png"/><Relationship Id="rId119" Type="http://schemas.openxmlformats.org/officeDocument/2006/relationships/image" Target="../media/image2267.png"/><Relationship Id="rId270" Type="http://schemas.openxmlformats.org/officeDocument/2006/relationships/customXml" Target="../ink/ink2362.xml"/><Relationship Id="rId44" Type="http://schemas.openxmlformats.org/officeDocument/2006/relationships/customXml" Target="../ink/ink2249.xml"/><Relationship Id="rId65" Type="http://schemas.openxmlformats.org/officeDocument/2006/relationships/image" Target="../media/image2240.png"/><Relationship Id="rId86" Type="http://schemas.openxmlformats.org/officeDocument/2006/relationships/customXml" Target="../ink/ink2270.xml"/><Relationship Id="rId130" Type="http://schemas.openxmlformats.org/officeDocument/2006/relationships/customXml" Target="../ink/ink2292.xml"/><Relationship Id="rId151" Type="http://schemas.openxmlformats.org/officeDocument/2006/relationships/image" Target="../media/image2283.png"/><Relationship Id="rId172" Type="http://schemas.openxmlformats.org/officeDocument/2006/relationships/customXml" Target="../ink/ink2313.xml"/><Relationship Id="rId193" Type="http://schemas.openxmlformats.org/officeDocument/2006/relationships/image" Target="../media/image2304.png"/><Relationship Id="rId207" Type="http://schemas.openxmlformats.org/officeDocument/2006/relationships/image" Target="../media/image2311.png"/><Relationship Id="rId228" Type="http://schemas.openxmlformats.org/officeDocument/2006/relationships/customXml" Target="../ink/ink2341.xml"/><Relationship Id="rId249" Type="http://schemas.openxmlformats.org/officeDocument/2006/relationships/image" Target="../media/image2332.png"/><Relationship Id="rId13" Type="http://schemas.openxmlformats.org/officeDocument/2006/relationships/image" Target="../media/image2214.png"/><Relationship Id="rId109" Type="http://schemas.openxmlformats.org/officeDocument/2006/relationships/image" Target="../media/image2262.png"/><Relationship Id="rId260" Type="http://schemas.openxmlformats.org/officeDocument/2006/relationships/customXml" Target="../ink/ink2357.xml"/><Relationship Id="rId34" Type="http://schemas.openxmlformats.org/officeDocument/2006/relationships/customXml" Target="../ink/ink2244.xml"/><Relationship Id="rId55" Type="http://schemas.openxmlformats.org/officeDocument/2006/relationships/image" Target="../media/image2235.png"/><Relationship Id="rId76" Type="http://schemas.openxmlformats.org/officeDocument/2006/relationships/customXml" Target="../ink/ink2265.xml"/><Relationship Id="rId97" Type="http://schemas.openxmlformats.org/officeDocument/2006/relationships/image" Target="../media/image2256.png"/><Relationship Id="rId120" Type="http://schemas.openxmlformats.org/officeDocument/2006/relationships/customXml" Target="../ink/ink2287.xml"/><Relationship Id="rId141" Type="http://schemas.openxmlformats.org/officeDocument/2006/relationships/image" Target="../media/image2278.png"/><Relationship Id="rId7" Type="http://schemas.openxmlformats.org/officeDocument/2006/relationships/image" Target="../media/image2211.png"/><Relationship Id="rId162" Type="http://schemas.openxmlformats.org/officeDocument/2006/relationships/customXml" Target="../ink/ink2308.xml"/><Relationship Id="rId183" Type="http://schemas.openxmlformats.org/officeDocument/2006/relationships/image" Target="../media/image2299.png"/><Relationship Id="rId218" Type="http://schemas.openxmlformats.org/officeDocument/2006/relationships/customXml" Target="../ink/ink2336.xml"/><Relationship Id="rId239" Type="http://schemas.openxmlformats.org/officeDocument/2006/relationships/image" Target="../media/image2327.png"/><Relationship Id="rId250" Type="http://schemas.openxmlformats.org/officeDocument/2006/relationships/customXml" Target="../ink/ink2352.xml"/><Relationship Id="rId271" Type="http://schemas.openxmlformats.org/officeDocument/2006/relationships/image" Target="../media/image2343.png"/><Relationship Id="rId24" Type="http://schemas.openxmlformats.org/officeDocument/2006/relationships/customXml" Target="../ink/ink2239.xml"/><Relationship Id="rId45" Type="http://schemas.openxmlformats.org/officeDocument/2006/relationships/image" Target="../media/image2230.png"/><Relationship Id="rId66" Type="http://schemas.openxmlformats.org/officeDocument/2006/relationships/customXml" Target="../ink/ink2260.xml"/><Relationship Id="rId87" Type="http://schemas.openxmlformats.org/officeDocument/2006/relationships/image" Target="../media/image2251.png"/><Relationship Id="rId110" Type="http://schemas.openxmlformats.org/officeDocument/2006/relationships/customXml" Target="../ink/ink2282.xml"/><Relationship Id="rId131" Type="http://schemas.openxmlformats.org/officeDocument/2006/relationships/image" Target="../media/image2273.png"/><Relationship Id="rId152" Type="http://schemas.openxmlformats.org/officeDocument/2006/relationships/customXml" Target="../ink/ink2303.xml"/><Relationship Id="rId173" Type="http://schemas.openxmlformats.org/officeDocument/2006/relationships/image" Target="../media/image2294.png"/><Relationship Id="rId194" Type="http://schemas.openxmlformats.org/officeDocument/2006/relationships/customXml" Target="../ink/ink2324.xml"/><Relationship Id="rId208" Type="http://schemas.openxmlformats.org/officeDocument/2006/relationships/customXml" Target="../ink/ink2331.xml"/><Relationship Id="rId229" Type="http://schemas.openxmlformats.org/officeDocument/2006/relationships/image" Target="../media/image2322.png"/><Relationship Id="rId240" Type="http://schemas.openxmlformats.org/officeDocument/2006/relationships/customXml" Target="../ink/ink2347.xml"/><Relationship Id="rId261" Type="http://schemas.openxmlformats.org/officeDocument/2006/relationships/image" Target="../media/image2338.png"/><Relationship Id="rId14" Type="http://schemas.openxmlformats.org/officeDocument/2006/relationships/customXml" Target="../ink/ink2234.xml"/><Relationship Id="rId35" Type="http://schemas.openxmlformats.org/officeDocument/2006/relationships/image" Target="../media/image2225.png"/><Relationship Id="rId56" Type="http://schemas.openxmlformats.org/officeDocument/2006/relationships/customXml" Target="../ink/ink2255.xml"/><Relationship Id="rId77" Type="http://schemas.openxmlformats.org/officeDocument/2006/relationships/image" Target="../media/image2246.png"/><Relationship Id="rId100" Type="http://schemas.openxmlformats.org/officeDocument/2006/relationships/customXml" Target="../ink/ink2277.xml"/><Relationship Id="rId8" Type="http://schemas.openxmlformats.org/officeDocument/2006/relationships/customXml" Target="../ink/ink2231.xml"/><Relationship Id="rId98" Type="http://schemas.openxmlformats.org/officeDocument/2006/relationships/customXml" Target="../ink/ink2276.xml"/><Relationship Id="rId121" Type="http://schemas.openxmlformats.org/officeDocument/2006/relationships/image" Target="../media/image2268.png"/><Relationship Id="rId142" Type="http://schemas.openxmlformats.org/officeDocument/2006/relationships/customXml" Target="../ink/ink2298.xml"/><Relationship Id="rId163" Type="http://schemas.openxmlformats.org/officeDocument/2006/relationships/image" Target="../media/image2289.png"/><Relationship Id="rId184" Type="http://schemas.openxmlformats.org/officeDocument/2006/relationships/customXml" Target="../ink/ink2319.xml"/><Relationship Id="rId219" Type="http://schemas.openxmlformats.org/officeDocument/2006/relationships/image" Target="../media/image2317.png"/><Relationship Id="rId230" Type="http://schemas.openxmlformats.org/officeDocument/2006/relationships/customXml" Target="../ink/ink2342.xml"/><Relationship Id="rId251" Type="http://schemas.openxmlformats.org/officeDocument/2006/relationships/image" Target="../media/image2333.png"/><Relationship Id="rId25" Type="http://schemas.openxmlformats.org/officeDocument/2006/relationships/image" Target="../media/image2220.png"/><Relationship Id="rId46" Type="http://schemas.openxmlformats.org/officeDocument/2006/relationships/customXml" Target="../ink/ink2250.xml"/><Relationship Id="rId67" Type="http://schemas.openxmlformats.org/officeDocument/2006/relationships/image" Target="../media/image2241.png"/><Relationship Id="rId88" Type="http://schemas.openxmlformats.org/officeDocument/2006/relationships/customXml" Target="../ink/ink2271.xml"/><Relationship Id="rId111" Type="http://schemas.openxmlformats.org/officeDocument/2006/relationships/image" Target="../media/image2263.png"/><Relationship Id="rId132" Type="http://schemas.openxmlformats.org/officeDocument/2006/relationships/customXml" Target="../ink/ink2293.xml"/><Relationship Id="rId153" Type="http://schemas.openxmlformats.org/officeDocument/2006/relationships/image" Target="../media/image2284.png"/><Relationship Id="rId174" Type="http://schemas.openxmlformats.org/officeDocument/2006/relationships/customXml" Target="../ink/ink2314.xml"/><Relationship Id="rId195" Type="http://schemas.openxmlformats.org/officeDocument/2006/relationships/image" Target="../media/image2305.png"/><Relationship Id="rId209" Type="http://schemas.openxmlformats.org/officeDocument/2006/relationships/image" Target="../media/image2312.png"/><Relationship Id="rId220" Type="http://schemas.openxmlformats.org/officeDocument/2006/relationships/customXml" Target="../ink/ink2337.xml"/><Relationship Id="rId241" Type="http://schemas.openxmlformats.org/officeDocument/2006/relationships/image" Target="../media/image2328.png"/><Relationship Id="rId15" Type="http://schemas.openxmlformats.org/officeDocument/2006/relationships/image" Target="../media/image2215.png"/><Relationship Id="rId36" Type="http://schemas.openxmlformats.org/officeDocument/2006/relationships/customXml" Target="../ink/ink2245.xml"/><Relationship Id="rId57" Type="http://schemas.openxmlformats.org/officeDocument/2006/relationships/image" Target="../media/image2236.png"/><Relationship Id="rId262" Type="http://schemas.openxmlformats.org/officeDocument/2006/relationships/customXml" Target="../ink/ink2358.xml"/><Relationship Id="rId78" Type="http://schemas.openxmlformats.org/officeDocument/2006/relationships/customXml" Target="../ink/ink2266.xml"/><Relationship Id="rId99" Type="http://schemas.openxmlformats.org/officeDocument/2006/relationships/image" Target="../media/image2257.png"/><Relationship Id="rId101" Type="http://schemas.openxmlformats.org/officeDocument/2006/relationships/image" Target="../media/image2258.png"/><Relationship Id="rId122" Type="http://schemas.openxmlformats.org/officeDocument/2006/relationships/customXml" Target="../ink/ink2288.xml"/><Relationship Id="rId143" Type="http://schemas.openxmlformats.org/officeDocument/2006/relationships/image" Target="../media/image2279.png"/><Relationship Id="rId164" Type="http://schemas.openxmlformats.org/officeDocument/2006/relationships/customXml" Target="../ink/ink2309.xml"/><Relationship Id="rId185" Type="http://schemas.openxmlformats.org/officeDocument/2006/relationships/image" Target="../media/image2300.png"/><Relationship Id="rId9" Type="http://schemas.openxmlformats.org/officeDocument/2006/relationships/image" Target="../media/image2212.png"/><Relationship Id="rId210" Type="http://schemas.openxmlformats.org/officeDocument/2006/relationships/customXml" Target="../ink/ink2332.xml"/><Relationship Id="rId26" Type="http://schemas.openxmlformats.org/officeDocument/2006/relationships/customXml" Target="../ink/ink2240.xml"/><Relationship Id="rId231" Type="http://schemas.openxmlformats.org/officeDocument/2006/relationships/image" Target="../media/image2323.png"/><Relationship Id="rId252" Type="http://schemas.openxmlformats.org/officeDocument/2006/relationships/customXml" Target="../ink/ink2353.xml"/><Relationship Id="rId47" Type="http://schemas.openxmlformats.org/officeDocument/2006/relationships/image" Target="../media/image2231.png"/><Relationship Id="rId68" Type="http://schemas.openxmlformats.org/officeDocument/2006/relationships/customXml" Target="../ink/ink2261.xml"/><Relationship Id="rId89" Type="http://schemas.openxmlformats.org/officeDocument/2006/relationships/image" Target="../media/image2252.png"/><Relationship Id="rId112" Type="http://schemas.openxmlformats.org/officeDocument/2006/relationships/customXml" Target="../ink/ink2283.xml"/><Relationship Id="rId133" Type="http://schemas.openxmlformats.org/officeDocument/2006/relationships/image" Target="../media/image2274.png"/><Relationship Id="rId154" Type="http://schemas.openxmlformats.org/officeDocument/2006/relationships/customXml" Target="../ink/ink2304.xml"/><Relationship Id="rId175" Type="http://schemas.openxmlformats.org/officeDocument/2006/relationships/image" Target="../media/image2295.png"/><Relationship Id="rId196" Type="http://schemas.openxmlformats.org/officeDocument/2006/relationships/customXml" Target="../ink/ink2325.xml"/><Relationship Id="rId200" Type="http://schemas.openxmlformats.org/officeDocument/2006/relationships/customXml" Target="../ink/ink2327.xml"/><Relationship Id="rId16" Type="http://schemas.openxmlformats.org/officeDocument/2006/relationships/customXml" Target="../ink/ink2235.xml"/><Relationship Id="rId221" Type="http://schemas.openxmlformats.org/officeDocument/2006/relationships/image" Target="../media/image2318.png"/><Relationship Id="rId242" Type="http://schemas.openxmlformats.org/officeDocument/2006/relationships/customXml" Target="../ink/ink2348.xml"/><Relationship Id="rId263" Type="http://schemas.openxmlformats.org/officeDocument/2006/relationships/image" Target="../media/image2339.png"/><Relationship Id="rId37" Type="http://schemas.openxmlformats.org/officeDocument/2006/relationships/image" Target="../media/image2226.png"/><Relationship Id="rId58" Type="http://schemas.openxmlformats.org/officeDocument/2006/relationships/customXml" Target="../ink/ink2256.xml"/><Relationship Id="rId79" Type="http://schemas.openxmlformats.org/officeDocument/2006/relationships/image" Target="../media/image2247.png"/><Relationship Id="rId102" Type="http://schemas.openxmlformats.org/officeDocument/2006/relationships/customXml" Target="../ink/ink2278.xml"/><Relationship Id="rId123" Type="http://schemas.openxmlformats.org/officeDocument/2006/relationships/image" Target="../media/image2269.png"/><Relationship Id="rId144" Type="http://schemas.openxmlformats.org/officeDocument/2006/relationships/customXml" Target="../ink/ink2299.xml"/><Relationship Id="rId90" Type="http://schemas.openxmlformats.org/officeDocument/2006/relationships/customXml" Target="../ink/ink2272.xml"/><Relationship Id="rId165" Type="http://schemas.openxmlformats.org/officeDocument/2006/relationships/image" Target="../media/image2290.png"/><Relationship Id="rId186" Type="http://schemas.openxmlformats.org/officeDocument/2006/relationships/customXml" Target="../ink/ink2320.xml"/><Relationship Id="rId211" Type="http://schemas.openxmlformats.org/officeDocument/2006/relationships/image" Target="../media/image2313.png"/><Relationship Id="rId232" Type="http://schemas.openxmlformats.org/officeDocument/2006/relationships/customXml" Target="../ink/ink2343.xml"/><Relationship Id="rId253" Type="http://schemas.openxmlformats.org/officeDocument/2006/relationships/image" Target="../media/image2334.png"/><Relationship Id="rId27" Type="http://schemas.openxmlformats.org/officeDocument/2006/relationships/image" Target="../media/image2221.png"/><Relationship Id="rId48" Type="http://schemas.openxmlformats.org/officeDocument/2006/relationships/customXml" Target="../ink/ink2251.xml"/><Relationship Id="rId69" Type="http://schemas.openxmlformats.org/officeDocument/2006/relationships/image" Target="../media/image2242.png"/><Relationship Id="rId113" Type="http://schemas.openxmlformats.org/officeDocument/2006/relationships/image" Target="../media/image2264.png"/><Relationship Id="rId134" Type="http://schemas.openxmlformats.org/officeDocument/2006/relationships/customXml" Target="../ink/ink2294.xml"/><Relationship Id="rId80" Type="http://schemas.openxmlformats.org/officeDocument/2006/relationships/customXml" Target="../ink/ink2267.xml"/><Relationship Id="rId155" Type="http://schemas.openxmlformats.org/officeDocument/2006/relationships/image" Target="../media/image2285.png"/><Relationship Id="rId176" Type="http://schemas.openxmlformats.org/officeDocument/2006/relationships/customXml" Target="../ink/ink2315.xml"/><Relationship Id="rId197" Type="http://schemas.openxmlformats.org/officeDocument/2006/relationships/image" Target="../media/image2306.png"/><Relationship Id="rId201" Type="http://schemas.openxmlformats.org/officeDocument/2006/relationships/image" Target="../media/image2308.png"/><Relationship Id="rId222" Type="http://schemas.openxmlformats.org/officeDocument/2006/relationships/customXml" Target="../ink/ink2338.xml"/><Relationship Id="rId243" Type="http://schemas.openxmlformats.org/officeDocument/2006/relationships/image" Target="../media/image2329.png"/><Relationship Id="rId264" Type="http://schemas.openxmlformats.org/officeDocument/2006/relationships/customXml" Target="../ink/ink2359.xml"/><Relationship Id="rId17" Type="http://schemas.openxmlformats.org/officeDocument/2006/relationships/image" Target="../media/image2216.png"/><Relationship Id="rId38" Type="http://schemas.openxmlformats.org/officeDocument/2006/relationships/customXml" Target="../ink/ink2246.xml"/><Relationship Id="rId59" Type="http://schemas.openxmlformats.org/officeDocument/2006/relationships/image" Target="../media/image2237.png"/><Relationship Id="rId103" Type="http://schemas.openxmlformats.org/officeDocument/2006/relationships/image" Target="../media/image2259.png"/><Relationship Id="rId124" Type="http://schemas.openxmlformats.org/officeDocument/2006/relationships/customXml" Target="../ink/ink2289.xml"/><Relationship Id="rId70" Type="http://schemas.openxmlformats.org/officeDocument/2006/relationships/customXml" Target="../ink/ink2262.xml"/><Relationship Id="rId91" Type="http://schemas.openxmlformats.org/officeDocument/2006/relationships/image" Target="../media/image2253.png"/><Relationship Id="rId145" Type="http://schemas.openxmlformats.org/officeDocument/2006/relationships/image" Target="../media/image2280.png"/><Relationship Id="rId166" Type="http://schemas.openxmlformats.org/officeDocument/2006/relationships/customXml" Target="../ink/ink2310.xml"/><Relationship Id="rId187" Type="http://schemas.openxmlformats.org/officeDocument/2006/relationships/image" Target="../media/image2301.png"/><Relationship Id="rId1" Type="http://schemas.openxmlformats.org/officeDocument/2006/relationships/slideLayout" Target="../slideLayouts/slideLayout7.xml"/><Relationship Id="rId212" Type="http://schemas.openxmlformats.org/officeDocument/2006/relationships/customXml" Target="../ink/ink2333.xml"/><Relationship Id="rId233" Type="http://schemas.openxmlformats.org/officeDocument/2006/relationships/image" Target="../media/image2324.png"/><Relationship Id="rId254" Type="http://schemas.openxmlformats.org/officeDocument/2006/relationships/customXml" Target="../ink/ink2354.xml"/><Relationship Id="rId28" Type="http://schemas.openxmlformats.org/officeDocument/2006/relationships/customXml" Target="../ink/ink2241.xml"/><Relationship Id="rId49" Type="http://schemas.openxmlformats.org/officeDocument/2006/relationships/image" Target="../media/image2232.png"/><Relationship Id="rId114" Type="http://schemas.openxmlformats.org/officeDocument/2006/relationships/customXml" Target="../ink/ink2284.xml"/><Relationship Id="rId60" Type="http://schemas.openxmlformats.org/officeDocument/2006/relationships/customXml" Target="../ink/ink2257.xml"/><Relationship Id="rId81" Type="http://schemas.openxmlformats.org/officeDocument/2006/relationships/image" Target="../media/image2248.png"/><Relationship Id="rId135" Type="http://schemas.openxmlformats.org/officeDocument/2006/relationships/image" Target="../media/image2275.png"/><Relationship Id="rId156" Type="http://schemas.openxmlformats.org/officeDocument/2006/relationships/customXml" Target="../ink/ink2305.xml"/><Relationship Id="rId177" Type="http://schemas.openxmlformats.org/officeDocument/2006/relationships/image" Target="../media/image2296.png"/><Relationship Id="rId198" Type="http://schemas.openxmlformats.org/officeDocument/2006/relationships/customXml" Target="../ink/ink2326.xml"/><Relationship Id="rId202" Type="http://schemas.openxmlformats.org/officeDocument/2006/relationships/customXml" Target="../ink/ink2328.xml"/><Relationship Id="rId223" Type="http://schemas.openxmlformats.org/officeDocument/2006/relationships/image" Target="../media/image2319.png"/><Relationship Id="rId244" Type="http://schemas.openxmlformats.org/officeDocument/2006/relationships/customXml" Target="../ink/ink2349.xml"/><Relationship Id="rId18" Type="http://schemas.openxmlformats.org/officeDocument/2006/relationships/customXml" Target="../ink/ink2236.xml"/><Relationship Id="rId39" Type="http://schemas.openxmlformats.org/officeDocument/2006/relationships/image" Target="../media/image2227.png"/><Relationship Id="rId265" Type="http://schemas.openxmlformats.org/officeDocument/2006/relationships/image" Target="../media/image2340.png"/><Relationship Id="rId50" Type="http://schemas.openxmlformats.org/officeDocument/2006/relationships/customXml" Target="../ink/ink2252.xml"/><Relationship Id="rId104" Type="http://schemas.openxmlformats.org/officeDocument/2006/relationships/customXml" Target="../ink/ink2279.xml"/><Relationship Id="rId125" Type="http://schemas.openxmlformats.org/officeDocument/2006/relationships/image" Target="../media/image2270.png"/><Relationship Id="rId146" Type="http://schemas.openxmlformats.org/officeDocument/2006/relationships/customXml" Target="../ink/ink2300.xml"/><Relationship Id="rId167" Type="http://schemas.openxmlformats.org/officeDocument/2006/relationships/image" Target="../media/image2291.png"/><Relationship Id="rId188" Type="http://schemas.openxmlformats.org/officeDocument/2006/relationships/customXml" Target="../ink/ink2321.xml"/><Relationship Id="rId71" Type="http://schemas.openxmlformats.org/officeDocument/2006/relationships/image" Target="../media/image2243.png"/><Relationship Id="rId92" Type="http://schemas.openxmlformats.org/officeDocument/2006/relationships/customXml" Target="../ink/ink2273.xml"/><Relationship Id="rId213" Type="http://schemas.openxmlformats.org/officeDocument/2006/relationships/image" Target="../media/image2314.png"/><Relationship Id="rId234" Type="http://schemas.openxmlformats.org/officeDocument/2006/relationships/customXml" Target="../ink/ink2344.xml"/><Relationship Id="rId2" Type="http://schemas.openxmlformats.org/officeDocument/2006/relationships/customXml" Target="../ink/ink2228.xml"/><Relationship Id="rId29" Type="http://schemas.openxmlformats.org/officeDocument/2006/relationships/image" Target="../media/image2222.png"/><Relationship Id="rId255" Type="http://schemas.openxmlformats.org/officeDocument/2006/relationships/image" Target="../media/image2335.png"/><Relationship Id="rId40" Type="http://schemas.openxmlformats.org/officeDocument/2006/relationships/customXml" Target="../ink/ink2247.xml"/><Relationship Id="rId115" Type="http://schemas.openxmlformats.org/officeDocument/2006/relationships/image" Target="../media/image2265.png"/><Relationship Id="rId136" Type="http://schemas.openxmlformats.org/officeDocument/2006/relationships/customXml" Target="../ink/ink2295.xml"/><Relationship Id="rId157" Type="http://schemas.openxmlformats.org/officeDocument/2006/relationships/image" Target="../media/image2286.png"/><Relationship Id="rId178" Type="http://schemas.openxmlformats.org/officeDocument/2006/relationships/customXml" Target="../ink/ink2316.xml"/><Relationship Id="rId61" Type="http://schemas.openxmlformats.org/officeDocument/2006/relationships/image" Target="../media/image2238.png"/><Relationship Id="rId82" Type="http://schemas.openxmlformats.org/officeDocument/2006/relationships/customXml" Target="../ink/ink2268.xml"/><Relationship Id="rId199" Type="http://schemas.openxmlformats.org/officeDocument/2006/relationships/image" Target="../media/image2307.png"/><Relationship Id="rId203" Type="http://schemas.openxmlformats.org/officeDocument/2006/relationships/image" Target="../media/image2309.png"/><Relationship Id="rId19" Type="http://schemas.openxmlformats.org/officeDocument/2006/relationships/image" Target="../media/image2217.png"/><Relationship Id="rId224" Type="http://schemas.openxmlformats.org/officeDocument/2006/relationships/customXml" Target="../ink/ink2339.xml"/><Relationship Id="rId245" Type="http://schemas.openxmlformats.org/officeDocument/2006/relationships/image" Target="../media/image2330.png"/><Relationship Id="rId266" Type="http://schemas.openxmlformats.org/officeDocument/2006/relationships/customXml" Target="../ink/ink2360.xml"/><Relationship Id="rId30" Type="http://schemas.openxmlformats.org/officeDocument/2006/relationships/customXml" Target="../ink/ink2242.xml"/><Relationship Id="rId105" Type="http://schemas.openxmlformats.org/officeDocument/2006/relationships/image" Target="../media/image2260.png"/><Relationship Id="rId126" Type="http://schemas.openxmlformats.org/officeDocument/2006/relationships/customXml" Target="../ink/ink2290.xml"/><Relationship Id="rId147" Type="http://schemas.openxmlformats.org/officeDocument/2006/relationships/image" Target="../media/image2281.png"/><Relationship Id="rId168" Type="http://schemas.openxmlformats.org/officeDocument/2006/relationships/customXml" Target="../ink/ink2311.xml"/><Relationship Id="rId51" Type="http://schemas.openxmlformats.org/officeDocument/2006/relationships/image" Target="../media/image2233.png"/><Relationship Id="rId72" Type="http://schemas.openxmlformats.org/officeDocument/2006/relationships/customXml" Target="../ink/ink2263.xml"/><Relationship Id="rId93" Type="http://schemas.openxmlformats.org/officeDocument/2006/relationships/image" Target="../media/image2254.png"/><Relationship Id="rId189" Type="http://schemas.openxmlformats.org/officeDocument/2006/relationships/image" Target="../media/image2302.png"/><Relationship Id="rId3" Type="http://schemas.openxmlformats.org/officeDocument/2006/relationships/image" Target="../media/image2209.png"/><Relationship Id="rId214" Type="http://schemas.openxmlformats.org/officeDocument/2006/relationships/customXml" Target="../ink/ink2334.xml"/><Relationship Id="rId235" Type="http://schemas.openxmlformats.org/officeDocument/2006/relationships/image" Target="../media/image2325.png"/><Relationship Id="rId256" Type="http://schemas.openxmlformats.org/officeDocument/2006/relationships/customXml" Target="../ink/ink2355.xml"/><Relationship Id="rId116" Type="http://schemas.openxmlformats.org/officeDocument/2006/relationships/customXml" Target="../ink/ink2285.xml"/><Relationship Id="rId137" Type="http://schemas.openxmlformats.org/officeDocument/2006/relationships/image" Target="../media/image2276.png"/><Relationship Id="rId158" Type="http://schemas.openxmlformats.org/officeDocument/2006/relationships/customXml" Target="../ink/ink2306.xml"/><Relationship Id="rId20" Type="http://schemas.openxmlformats.org/officeDocument/2006/relationships/customXml" Target="../ink/ink2237.xml"/><Relationship Id="rId41" Type="http://schemas.openxmlformats.org/officeDocument/2006/relationships/image" Target="../media/image2228.png"/><Relationship Id="rId62" Type="http://schemas.openxmlformats.org/officeDocument/2006/relationships/customXml" Target="../ink/ink2258.xml"/><Relationship Id="rId83" Type="http://schemas.openxmlformats.org/officeDocument/2006/relationships/image" Target="../media/image2249.png"/><Relationship Id="rId179" Type="http://schemas.openxmlformats.org/officeDocument/2006/relationships/image" Target="../media/image2297.png"/><Relationship Id="rId190" Type="http://schemas.openxmlformats.org/officeDocument/2006/relationships/customXml" Target="../ink/ink2322.xml"/><Relationship Id="rId204" Type="http://schemas.openxmlformats.org/officeDocument/2006/relationships/customXml" Target="../ink/ink2329.xml"/><Relationship Id="rId225" Type="http://schemas.openxmlformats.org/officeDocument/2006/relationships/image" Target="../media/image2320.png"/><Relationship Id="rId246" Type="http://schemas.openxmlformats.org/officeDocument/2006/relationships/customXml" Target="../ink/ink2350.xml"/><Relationship Id="rId267" Type="http://schemas.openxmlformats.org/officeDocument/2006/relationships/image" Target="../media/image2341.png"/><Relationship Id="rId106" Type="http://schemas.openxmlformats.org/officeDocument/2006/relationships/customXml" Target="../ink/ink2280.xml"/><Relationship Id="rId127" Type="http://schemas.openxmlformats.org/officeDocument/2006/relationships/image" Target="../media/image2271.png"/><Relationship Id="rId10" Type="http://schemas.openxmlformats.org/officeDocument/2006/relationships/customXml" Target="../ink/ink2232.xml"/><Relationship Id="rId31" Type="http://schemas.openxmlformats.org/officeDocument/2006/relationships/image" Target="../media/image2223.png"/><Relationship Id="rId52" Type="http://schemas.openxmlformats.org/officeDocument/2006/relationships/customXml" Target="../ink/ink2253.xml"/><Relationship Id="rId73" Type="http://schemas.openxmlformats.org/officeDocument/2006/relationships/image" Target="../media/image2244.png"/><Relationship Id="rId94" Type="http://schemas.openxmlformats.org/officeDocument/2006/relationships/customXml" Target="../ink/ink2274.xml"/><Relationship Id="rId148" Type="http://schemas.openxmlformats.org/officeDocument/2006/relationships/customXml" Target="../ink/ink2301.xml"/><Relationship Id="rId169" Type="http://schemas.openxmlformats.org/officeDocument/2006/relationships/image" Target="../media/image2292.png"/><Relationship Id="rId4" Type="http://schemas.openxmlformats.org/officeDocument/2006/relationships/customXml" Target="../ink/ink2229.xml"/><Relationship Id="rId180" Type="http://schemas.openxmlformats.org/officeDocument/2006/relationships/customXml" Target="../ink/ink2317.xml"/><Relationship Id="rId215" Type="http://schemas.openxmlformats.org/officeDocument/2006/relationships/image" Target="../media/image2315.png"/><Relationship Id="rId236" Type="http://schemas.openxmlformats.org/officeDocument/2006/relationships/customXml" Target="../ink/ink2345.xml"/><Relationship Id="rId257" Type="http://schemas.openxmlformats.org/officeDocument/2006/relationships/image" Target="../media/image2336.png"/><Relationship Id="rId42" Type="http://schemas.openxmlformats.org/officeDocument/2006/relationships/customXml" Target="../ink/ink2248.xml"/><Relationship Id="rId84" Type="http://schemas.openxmlformats.org/officeDocument/2006/relationships/customXml" Target="../ink/ink2269.xml"/><Relationship Id="rId138" Type="http://schemas.openxmlformats.org/officeDocument/2006/relationships/customXml" Target="../ink/ink2296.xml"/><Relationship Id="rId191" Type="http://schemas.openxmlformats.org/officeDocument/2006/relationships/image" Target="../media/image2303.png"/><Relationship Id="rId205" Type="http://schemas.openxmlformats.org/officeDocument/2006/relationships/image" Target="../media/image2310.png"/><Relationship Id="rId247" Type="http://schemas.openxmlformats.org/officeDocument/2006/relationships/image" Target="../media/image2331.png"/><Relationship Id="rId107" Type="http://schemas.openxmlformats.org/officeDocument/2006/relationships/image" Target="../media/image2261.png"/></Relationships>
</file>

<file path=ppt/slides/_rels/slide71.xml.rels><?xml version="1.0" encoding="UTF-8" standalone="yes"?>
<Relationships xmlns="http://schemas.openxmlformats.org/package/2006/relationships"><Relationship Id="rId3" Type="http://schemas.openxmlformats.org/officeDocument/2006/relationships/image" Target="../media/image2344.png"/><Relationship Id="rId2" Type="http://schemas.openxmlformats.org/officeDocument/2006/relationships/customXml" Target="../ink/ink2363.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23430.png"/><Relationship Id="rId2" Type="http://schemas.openxmlformats.org/officeDocument/2006/relationships/customXml" Target="../ink/ink2364.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23440.png"/><Relationship Id="rId2" Type="http://schemas.openxmlformats.org/officeDocument/2006/relationships/customXml" Target="../ink/ink2365.xml"/><Relationship Id="rId1" Type="http://schemas.openxmlformats.org/officeDocument/2006/relationships/slideLayout" Target="../slideLayouts/slideLayout7.xml"/><Relationship Id="rId5" Type="http://schemas.openxmlformats.org/officeDocument/2006/relationships/image" Target="../media/image2345.png"/><Relationship Id="rId4" Type="http://schemas.openxmlformats.org/officeDocument/2006/relationships/customXml" Target="../ink/ink236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23450.png"/><Relationship Id="rId2" Type="http://schemas.openxmlformats.org/officeDocument/2006/relationships/customXml" Target="../ink/ink2367.xml"/><Relationship Id="rId1" Type="http://schemas.openxmlformats.org/officeDocument/2006/relationships/slideLayout" Target="../slideLayouts/slideLayout7.xml"/><Relationship Id="rId5" Type="http://schemas.openxmlformats.org/officeDocument/2006/relationships/image" Target="../media/image2346.png"/><Relationship Id="rId4" Type="http://schemas.openxmlformats.org/officeDocument/2006/relationships/customXml" Target="../ink/ink2368.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23460.png"/><Relationship Id="rId2" Type="http://schemas.openxmlformats.org/officeDocument/2006/relationships/customXml" Target="../ink/ink2369.xml"/><Relationship Id="rId1" Type="http://schemas.openxmlformats.org/officeDocument/2006/relationships/slideLayout" Target="../slideLayouts/slideLayout7.xml"/><Relationship Id="rId5" Type="http://schemas.openxmlformats.org/officeDocument/2006/relationships/image" Target="../media/image2347.png"/><Relationship Id="rId4" Type="http://schemas.openxmlformats.org/officeDocument/2006/relationships/customXml" Target="../ink/ink237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23470.png"/><Relationship Id="rId2" Type="http://schemas.openxmlformats.org/officeDocument/2006/relationships/customXml" Target="../ink/ink2371.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2348.png"/><Relationship Id="rId2" Type="http://schemas.openxmlformats.org/officeDocument/2006/relationships/customXml" Target="../ink/ink2372.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2349.png"/><Relationship Id="rId2" Type="http://schemas.openxmlformats.org/officeDocument/2006/relationships/customXml" Target="../ink/ink2373.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23490.png"/><Relationship Id="rId2" Type="http://schemas.openxmlformats.org/officeDocument/2006/relationships/customXml" Target="../ink/ink2374.xml"/><Relationship Id="rId1" Type="http://schemas.openxmlformats.org/officeDocument/2006/relationships/slideLayout" Target="../slideLayouts/slideLayout7.xml"/><Relationship Id="rId5" Type="http://schemas.openxmlformats.org/officeDocument/2006/relationships/image" Target="../media/image2350.png"/><Relationship Id="rId4" Type="http://schemas.openxmlformats.org/officeDocument/2006/relationships/customXml" Target="../ink/ink237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1071563"/>
            <a:ext cx="12192000" cy="787400"/>
          </a:xfrm>
        </p:spPr>
        <p:txBody>
          <a:bodyPr>
            <a:normAutofit/>
          </a:bodyPr>
          <a:lstStyle/>
          <a:p>
            <a:pPr algn="ctr">
              <a:buNone/>
            </a:pPr>
            <a:r>
              <a:rPr lang="en-US" sz="4800" b="1" dirty="0">
                <a:solidFill>
                  <a:srgbClr val="FF0000"/>
                </a:solidFill>
                <a:latin typeface="Arial Black" pitchFamily="34" charset="0"/>
              </a:rPr>
              <a:t>COMPOUND </a:t>
            </a:r>
            <a:r>
              <a:rPr lang="en-US" sz="4800" dirty="0">
                <a:solidFill>
                  <a:srgbClr val="FF0000"/>
                </a:solidFill>
                <a:latin typeface="Arial Black" pitchFamily="34" charset="0"/>
              </a:rPr>
              <a:t>INTEREST</a:t>
            </a:r>
          </a:p>
        </p:txBody>
      </p:sp>
      <p:pic>
        <p:nvPicPr>
          <p:cNvPr id="4" name="Picture 3"/>
          <p:cNvPicPr>
            <a:picLocks noChangeAspect="1"/>
          </p:cNvPicPr>
          <p:nvPr/>
        </p:nvPicPr>
        <p:blipFill>
          <a:blip r:embed="rId2"/>
          <a:stretch>
            <a:fillRect/>
          </a:stretch>
        </p:blipFill>
        <p:spPr>
          <a:xfrm>
            <a:off x="2208427" y="1858297"/>
            <a:ext cx="7775146" cy="4326755"/>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a:t>
            </a:r>
            <a:r>
              <a:rPr lang="en-US" b="1" dirty="0"/>
              <a:t>. What principal will amount of 1352 in 2 years at 4 per cent compound interest? </a:t>
            </a:r>
          </a:p>
          <a:p>
            <a:pPr>
              <a:buNone/>
            </a:pPr>
            <a:r>
              <a:rPr lang="en-US" b="1" dirty="0"/>
              <a:t>(1) 1520 	(2) 1260 	</a:t>
            </a:r>
            <a:r>
              <a:rPr lang="en-US" b="1" dirty="0">
                <a:solidFill>
                  <a:srgbClr val="FF0000"/>
                </a:solidFill>
              </a:rPr>
              <a:t>(3) 1250 </a:t>
            </a:r>
            <a:r>
              <a:rPr lang="en-US" b="1" dirty="0"/>
              <a:t>	(4) 1220 	(5) None of these</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9BC80032-7822-8107-B874-7CE1CFD55C74}"/>
                  </a:ext>
                </a:extLst>
              </p14:cNvPr>
              <p14:cNvContentPartPr/>
              <p14:nvPr/>
            </p14:nvContentPartPr>
            <p14:xfrm>
              <a:off x="611280" y="2071080"/>
              <a:ext cx="9217080" cy="4482000"/>
            </p14:xfrm>
          </p:contentPart>
        </mc:Choice>
        <mc:Fallback xmlns="">
          <p:pic>
            <p:nvPicPr>
              <p:cNvPr id="4" name="Ink 3">
                <a:extLst>
                  <a:ext uri="{FF2B5EF4-FFF2-40B4-BE49-F238E27FC236}">
                    <a16:creationId xmlns:a16="http://schemas.microsoft.com/office/drawing/2014/main" id="{9BC80032-7822-8107-B874-7CE1CFD55C74}"/>
                  </a:ext>
                </a:extLst>
              </p:cNvPr>
              <p:cNvPicPr/>
              <p:nvPr/>
            </p:nvPicPr>
            <p:blipFill>
              <a:blip r:embed="rId3"/>
              <a:stretch>
                <a:fillRect/>
              </a:stretch>
            </p:blipFill>
            <p:spPr>
              <a:xfrm>
                <a:off x="601920" y="2061720"/>
                <a:ext cx="9235800" cy="45007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F2F03830-9BDC-3081-6D6E-3EDDC6E708C1}"/>
                  </a:ext>
                </a:extLst>
              </p14:cNvPr>
              <p14:cNvContentPartPr/>
              <p14:nvPr/>
            </p14:nvContentPartPr>
            <p14:xfrm>
              <a:off x="401760" y="2658960"/>
              <a:ext cx="4776120" cy="471960"/>
            </p14:xfrm>
          </p:contentPart>
        </mc:Choice>
        <mc:Fallback xmlns="">
          <p:pic>
            <p:nvPicPr>
              <p:cNvPr id="5" name="Ink 4">
                <a:extLst>
                  <a:ext uri="{FF2B5EF4-FFF2-40B4-BE49-F238E27FC236}">
                    <a16:creationId xmlns:a16="http://schemas.microsoft.com/office/drawing/2014/main" id="{F2F03830-9BDC-3081-6D6E-3EDDC6E708C1}"/>
                  </a:ext>
                </a:extLst>
              </p:cNvPr>
              <p:cNvPicPr/>
              <p:nvPr/>
            </p:nvPicPr>
            <p:blipFill>
              <a:blip r:embed="rId5"/>
              <a:stretch>
                <a:fillRect/>
              </a:stretch>
            </p:blipFill>
            <p:spPr>
              <a:xfrm>
                <a:off x="392400" y="2649600"/>
                <a:ext cx="4794840" cy="490680"/>
              </a:xfrm>
              <a:prstGeom prst="rect">
                <a:avLst/>
              </a:prstGeom>
            </p:spPr>
          </p:pic>
        </mc:Fallback>
      </mc:AlternateContent>
    </p:spTree>
    <p:extLst>
      <p:ext uri="{BB962C8B-B14F-4D97-AF65-F5344CB8AC3E}">
        <p14:creationId xmlns:p14="http://schemas.microsoft.com/office/powerpoint/2010/main" val="9407145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a:t>
            </a:r>
            <a:r>
              <a:rPr lang="en-US" b="1" dirty="0"/>
              <a:t>. On what principal will the compound interest for 3 years at 5 per cent amount to 63.05? </a:t>
            </a:r>
          </a:p>
          <a:p>
            <a:pPr>
              <a:buNone/>
            </a:pPr>
            <a:r>
              <a:rPr lang="en-US" b="1" dirty="0"/>
              <a:t>(1) 400 	(2) 500 	(3) 450 	(4) 550 	(5) None of these</a:t>
            </a:r>
            <a:r>
              <a:rPr lang="en-US" b="1" dirty="0">
                <a:latin typeface="Arial Black" pitchFamily="34" charset="0"/>
              </a:rPr>
              <a:t>  </a:t>
            </a:r>
            <a:endParaRPr lang="en-US"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a:t>
            </a:r>
            <a:r>
              <a:rPr lang="en-US" b="1" dirty="0"/>
              <a:t>. On what principal will the compound interest for 3 years at 5 per cent amount to 63.05? </a:t>
            </a:r>
          </a:p>
          <a:p>
            <a:pPr>
              <a:buNone/>
            </a:pPr>
            <a:r>
              <a:rPr lang="en-US" b="1" dirty="0">
                <a:solidFill>
                  <a:srgbClr val="FF0000"/>
                </a:solidFill>
              </a:rPr>
              <a:t>(1) 400 </a:t>
            </a:r>
            <a:r>
              <a:rPr lang="en-US" b="1" dirty="0"/>
              <a:t>	(2) 500 	(3) 450 	(4) 550 	(5) None of these</a:t>
            </a:r>
            <a:r>
              <a:rPr lang="en-US" b="1" dirty="0">
                <a:latin typeface="Arial Black" pitchFamily="34" charset="0"/>
              </a:rPr>
              <a:t>  </a:t>
            </a:r>
            <a:endParaRPr lang="en-US"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D4A6434E-2523-7347-68E7-B1992A581D68}"/>
                  </a:ext>
                </a:extLst>
              </p14:cNvPr>
              <p14:cNvContentPartPr/>
              <p14:nvPr/>
            </p14:nvContentPartPr>
            <p14:xfrm>
              <a:off x="439560" y="2005560"/>
              <a:ext cx="9618840" cy="4725720"/>
            </p14:xfrm>
          </p:contentPart>
        </mc:Choice>
        <mc:Fallback xmlns="">
          <p:pic>
            <p:nvPicPr>
              <p:cNvPr id="4" name="Ink 3">
                <a:extLst>
                  <a:ext uri="{FF2B5EF4-FFF2-40B4-BE49-F238E27FC236}">
                    <a16:creationId xmlns:a16="http://schemas.microsoft.com/office/drawing/2014/main" id="{D4A6434E-2523-7347-68E7-B1992A581D68}"/>
                  </a:ext>
                </a:extLst>
              </p:cNvPr>
              <p:cNvPicPr/>
              <p:nvPr/>
            </p:nvPicPr>
            <p:blipFill>
              <a:blip r:embed="rId3"/>
              <a:stretch>
                <a:fillRect/>
              </a:stretch>
            </p:blipFill>
            <p:spPr>
              <a:xfrm>
                <a:off x="430200" y="1996200"/>
                <a:ext cx="9637560" cy="47444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F82136E9-2DA5-1538-6304-3E59767891EA}"/>
                  </a:ext>
                </a:extLst>
              </p14:cNvPr>
              <p14:cNvContentPartPr/>
              <p14:nvPr/>
            </p14:nvContentPartPr>
            <p14:xfrm>
              <a:off x="29160" y="2724480"/>
              <a:ext cx="1388880" cy="510120"/>
            </p14:xfrm>
          </p:contentPart>
        </mc:Choice>
        <mc:Fallback xmlns="">
          <p:pic>
            <p:nvPicPr>
              <p:cNvPr id="5" name="Ink 4">
                <a:extLst>
                  <a:ext uri="{FF2B5EF4-FFF2-40B4-BE49-F238E27FC236}">
                    <a16:creationId xmlns:a16="http://schemas.microsoft.com/office/drawing/2014/main" id="{F82136E9-2DA5-1538-6304-3E59767891EA}"/>
                  </a:ext>
                </a:extLst>
              </p:cNvPr>
              <p:cNvPicPr/>
              <p:nvPr/>
            </p:nvPicPr>
            <p:blipFill>
              <a:blip r:embed="rId5"/>
              <a:stretch>
                <a:fillRect/>
              </a:stretch>
            </p:blipFill>
            <p:spPr>
              <a:xfrm>
                <a:off x="19800" y="2715120"/>
                <a:ext cx="1407600" cy="528840"/>
              </a:xfrm>
              <a:prstGeom prst="rect">
                <a:avLst/>
              </a:prstGeom>
            </p:spPr>
          </p:pic>
        </mc:Fallback>
      </mc:AlternateContent>
    </p:spTree>
    <p:extLst>
      <p:ext uri="{BB962C8B-B14F-4D97-AF65-F5344CB8AC3E}">
        <p14:creationId xmlns:p14="http://schemas.microsoft.com/office/powerpoint/2010/main" val="21487456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4</a:t>
            </a:r>
            <a:r>
              <a:rPr lang="en-US" b="1" dirty="0"/>
              <a:t>. </a:t>
            </a:r>
            <a:r>
              <a:rPr lang="en-US" b="1" dirty="0" err="1"/>
              <a:t>Seema</a:t>
            </a:r>
            <a:r>
              <a:rPr lang="en-US" b="1" dirty="0"/>
              <a:t> invested an amount of 16000 for two years at compound interest and received an amount of 17640 on maturity. What is the rate of interest? </a:t>
            </a:r>
          </a:p>
          <a:p>
            <a:pPr>
              <a:buNone/>
            </a:pPr>
            <a:r>
              <a:rPr lang="en-US" b="1" dirty="0"/>
              <a:t>(1) 8 </a:t>
            </a:r>
            <a:r>
              <a:rPr lang="en-US" b="1" dirty="0" err="1"/>
              <a:t>pcpa</a:t>
            </a:r>
            <a:r>
              <a:rPr lang="en-US" b="1" dirty="0"/>
              <a:t> 	(2) 5 </a:t>
            </a:r>
            <a:r>
              <a:rPr lang="en-US" b="1" dirty="0" err="1"/>
              <a:t>pcpa</a:t>
            </a:r>
            <a:r>
              <a:rPr lang="en-US" b="1" dirty="0"/>
              <a:t> 	(3) 4 </a:t>
            </a:r>
            <a:r>
              <a:rPr lang="en-US" b="1" dirty="0" err="1"/>
              <a:t>pcpa</a:t>
            </a:r>
            <a:r>
              <a:rPr lang="en-US" b="1" dirty="0"/>
              <a:t> 	(4) 3 </a:t>
            </a:r>
            <a:r>
              <a:rPr lang="en-US" b="1" dirty="0" err="1"/>
              <a:t>pcpa</a:t>
            </a:r>
            <a:r>
              <a:rPr lang="en-US" b="1" dirty="0"/>
              <a:t> 	(5) None of these</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4</a:t>
            </a:r>
            <a:r>
              <a:rPr lang="en-US" b="1" dirty="0"/>
              <a:t>. </a:t>
            </a:r>
            <a:r>
              <a:rPr lang="en-US" b="1" dirty="0" err="1"/>
              <a:t>Seema</a:t>
            </a:r>
            <a:r>
              <a:rPr lang="en-US" b="1" dirty="0"/>
              <a:t> invested an amount of 16000 for two years at compound interest and received an amount of 17640 on maturity. What is the rate of interest? </a:t>
            </a:r>
          </a:p>
          <a:p>
            <a:pPr>
              <a:buNone/>
            </a:pPr>
            <a:r>
              <a:rPr lang="en-US" b="1" dirty="0"/>
              <a:t>(1) 8 </a:t>
            </a:r>
            <a:r>
              <a:rPr lang="en-US" b="1" dirty="0" err="1"/>
              <a:t>pcpa</a:t>
            </a:r>
            <a:r>
              <a:rPr lang="en-US" b="1" dirty="0"/>
              <a:t> 	</a:t>
            </a:r>
            <a:r>
              <a:rPr lang="en-US" b="1" dirty="0">
                <a:solidFill>
                  <a:srgbClr val="FF0000"/>
                </a:solidFill>
              </a:rPr>
              <a:t>(2) 5 </a:t>
            </a:r>
            <a:r>
              <a:rPr lang="en-US" b="1" dirty="0" err="1">
                <a:solidFill>
                  <a:srgbClr val="FF0000"/>
                </a:solidFill>
              </a:rPr>
              <a:t>pcpa</a:t>
            </a:r>
            <a:r>
              <a:rPr lang="en-US" b="1" dirty="0">
                <a:solidFill>
                  <a:srgbClr val="FF0000"/>
                </a:solidFill>
              </a:rPr>
              <a:t> </a:t>
            </a:r>
            <a:r>
              <a:rPr lang="en-US" b="1" dirty="0"/>
              <a:t>	(3) 4 </a:t>
            </a:r>
            <a:r>
              <a:rPr lang="en-US" b="1" dirty="0" err="1"/>
              <a:t>pcpa</a:t>
            </a:r>
            <a:r>
              <a:rPr lang="en-US" b="1" dirty="0"/>
              <a:t> 	(4) 3 </a:t>
            </a:r>
            <a:r>
              <a:rPr lang="en-US" b="1" dirty="0" err="1"/>
              <a:t>pcpa</a:t>
            </a:r>
            <a:r>
              <a:rPr lang="en-US" b="1" dirty="0"/>
              <a:t> 	(5) None of these</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65EDD4B0-580A-FBCF-3CC1-A68CB8021F00}"/>
                  </a:ext>
                </a:extLst>
              </p14:cNvPr>
              <p14:cNvContentPartPr/>
              <p14:nvPr/>
            </p14:nvContentPartPr>
            <p14:xfrm>
              <a:off x="268920" y="2943720"/>
              <a:ext cx="10899720" cy="3677760"/>
            </p14:xfrm>
          </p:contentPart>
        </mc:Choice>
        <mc:Fallback xmlns="">
          <p:pic>
            <p:nvPicPr>
              <p:cNvPr id="4" name="Ink 3">
                <a:extLst>
                  <a:ext uri="{FF2B5EF4-FFF2-40B4-BE49-F238E27FC236}">
                    <a16:creationId xmlns:a16="http://schemas.microsoft.com/office/drawing/2014/main" id="{65EDD4B0-580A-FBCF-3CC1-A68CB8021F00}"/>
                  </a:ext>
                </a:extLst>
              </p:cNvPr>
              <p:cNvPicPr/>
              <p:nvPr/>
            </p:nvPicPr>
            <p:blipFill>
              <a:blip r:embed="rId3"/>
              <a:stretch>
                <a:fillRect/>
              </a:stretch>
            </p:blipFill>
            <p:spPr>
              <a:xfrm>
                <a:off x="259560" y="2934360"/>
                <a:ext cx="10918440" cy="3696480"/>
              </a:xfrm>
              <a:prstGeom prst="rect">
                <a:avLst/>
              </a:prstGeom>
            </p:spPr>
          </p:pic>
        </mc:Fallback>
      </mc:AlternateContent>
    </p:spTree>
    <p:extLst>
      <p:ext uri="{BB962C8B-B14F-4D97-AF65-F5344CB8AC3E}">
        <p14:creationId xmlns:p14="http://schemas.microsoft.com/office/powerpoint/2010/main" val="21265759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5</a:t>
            </a:r>
            <a:r>
              <a:rPr lang="en-US" b="1" dirty="0"/>
              <a:t>. 50000 is borrowed at CI at the rate of 1% for the first year, 2% for the second year and 3% for the third year. Find the amount to be paid after 3 years. </a:t>
            </a:r>
          </a:p>
          <a:p>
            <a:pPr>
              <a:buNone/>
            </a:pPr>
            <a:r>
              <a:rPr lang="en-US" b="1" dirty="0"/>
              <a:t>(1) 50355.3 	(2) 53055.3	 (3) 53505.3 	(4) 53053.5 	(5) None of these</a:t>
            </a:r>
            <a:r>
              <a:rPr lang="en-US" b="1" dirty="0">
                <a:latin typeface="Arial Black" pitchFamily="34" charset="0"/>
              </a:rPr>
              <a:t> </a:t>
            </a:r>
            <a:endParaRPr lang="en-US" b="1"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5</a:t>
            </a:r>
            <a:r>
              <a:rPr lang="en-US" b="1" dirty="0"/>
              <a:t>. 50000 is borrowed at CI at the rate of 1% for the first year, 2% for the second year and 3% for the third year. Find the amount to be paid after 3 years. </a:t>
            </a:r>
          </a:p>
          <a:p>
            <a:pPr>
              <a:buNone/>
            </a:pPr>
            <a:r>
              <a:rPr lang="en-US" b="1" dirty="0"/>
              <a:t>(1) 50355.3 	</a:t>
            </a:r>
            <a:r>
              <a:rPr lang="en-US" b="1" dirty="0">
                <a:solidFill>
                  <a:srgbClr val="FF0000"/>
                </a:solidFill>
              </a:rPr>
              <a:t>(2) 53055.3</a:t>
            </a:r>
            <a:r>
              <a:rPr lang="en-US" b="1" dirty="0"/>
              <a:t>	 (3) 53505.3 	(4) 53053.5 	(5) None of these</a:t>
            </a:r>
            <a:r>
              <a:rPr lang="en-US" b="1" dirty="0">
                <a:latin typeface="Arial Black" pitchFamily="34" charset="0"/>
              </a:rPr>
              <a:t> </a:t>
            </a:r>
            <a:endParaRPr lang="en-US" b="1"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1C1312C6-1257-E2E1-824B-24E57F213D88}"/>
                  </a:ext>
                </a:extLst>
              </p14:cNvPr>
              <p14:cNvContentPartPr/>
              <p14:nvPr/>
            </p14:nvContentPartPr>
            <p14:xfrm>
              <a:off x="524520" y="3284640"/>
              <a:ext cx="5839200" cy="3066840"/>
            </p14:xfrm>
          </p:contentPart>
        </mc:Choice>
        <mc:Fallback xmlns="">
          <p:pic>
            <p:nvPicPr>
              <p:cNvPr id="4" name="Ink 3">
                <a:extLst>
                  <a:ext uri="{FF2B5EF4-FFF2-40B4-BE49-F238E27FC236}">
                    <a16:creationId xmlns:a16="http://schemas.microsoft.com/office/drawing/2014/main" id="{1C1312C6-1257-E2E1-824B-24E57F213D88}"/>
                  </a:ext>
                </a:extLst>
              </p:cNvPr>
              <p:cNvPicPr/>
              <p:nvPr/>
            </p:nvPicPr>
            <p:blipFill>
              <a:blip r:embed="rId3"/>
              <a:stretch>
                <a:fillRect/>
              </a:stretch>
            </p:blipFill>
            <p:spPr>
              <a:xfrm>
                <a:off x="515160" y="3275280"/>
                <a:ext cx="5857920" cy="3085560"/>
              </a:xfrm>
              <a:prstGeom prst="rect">
                <a:avLst/>
              </a:prstGeom>
            </p:spPr>
          </p:pic>
        </mc:Fallback>
      </mc:AlternateContent>
    </p:spTree>
    <p:extLst>
      <p:ext uri="{BB962C8B-B14F-4D97-AF65-F5344CB8AC3E}">
        <p14:creationId xmlns:p14="http://schemas.microsoft.com/office/powerpoint/2010/main" val="40250984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6</a:t>
            </a:r>
            <a:r>
              <a:rPr lang="en-US" b="1" dirty="0"/>
              <a:t>. Find the compound interest on 8000 in 2 years, the rate of interest being 5% for the first year and 10% for the second year. </a:t>
            </a:r>
          </a:p>
          <a:p>
            <a:pPr>
              <a:buNone/>
            </a:pPr>
            <a:r>
              <a:rPr lang="en-US" b="1" dirty="0"/>
              <a:t>(1) 1340 	(2) 1420 	(3) 1240 	(4) 1350 	(5) None of thes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6</a:t>
            </a:r>
            <a:r>
              <a:rPr lang="en-US" b="1" dirty="0"/>
              <a:t>. Find the compound interest on 8000 in 2 years, the rate of interest being 5% for the first year and 10% for the second year. </a:t>
            </a:r>
          </a:p>
          <a:p>
            <a:pPr>
              <a:buNone/>
            </a:pPr>
            <a:r>
              <a:rPr lang="en-US" b="1" dirty="0"/>
              <a:t>(1) 1340 	(2) 1420 	</a:t>
            </a:r>
            <a:r>
              <a:rPr lang="en-US" b="1" dirty="0">
                <a:solidFill>
                  <a:srgbClr val="FF0000"/>
                </a:solidFill>
              </a:rPr>
              <a:t>(3) 1240 </a:t>
            </a:r>
            <a:r>
              <a:rPr lang="en-US" b="1" dirty="0"/>
              <a:t>	(4) 1350 	(5) None of these</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9F7A83A2-BB73-F3FF-B237-C4FE3773C137}"/>
                  </a:ext>
                </a:extLst>
              </p14:cNvPr>
              <p14:cNvContentPartPr/>
              <p14:nvPr/>
            </p14:nvContentPartPr>
            <p14:xfrm>
              <a:off x="1679400" y="3237480"/>
              <a:ext cx="4833720" cy="3115080"/>
            </p14:xfrm>
          </p:contentPart>
        </mc:Choice>
        <mc:Fallback xmlns="">
          <p:pic>
            <p:nvPicPr>
              <p:cNvPr id="4" name="Ink 3">
                <a:extLst>
                  <a:ext uri="{FF2B5EF4-FFF2-40B4-BE49-F238E27FC236}">
                    <a16:creationId xmlns:a16="http://schemas.microsoft.com/office/drawing/2014/main" id="{9F7A83A2-BB73-F3FF-B237-C4FE3773C137}"/>
                  </a:ext>
                </a:extLst>
              </p:cNvPr>
              <p:cNvPicPr/>
              <p:nvPr/>
            </p:nvPicPr>
            <p:blipFill>
              <a:blip r:embed="rId3"/>
              <a:stretch>
                <a:fillRect/>
              </a:stretch>
            </p:blipFill>
            <p:spPr>
              <a:xfrm>
                <a:off x="1670040" y="3228120"/>
                <a:ext cx="4852440" cy="3133800"/>
              </a:xfrm>
              <a:prstGeom prst="rect">
                <a:avLst/>
              </a:prstGeom>
            </p:spPr>
          </p:pic>
        </mc:Fallback>
      </mc:AlternateContent>
    </p:spTree>
    <p:extLst>
      <p:ext uri="{BB962C8B-B14F-4D97-AF65-F5344CB8AC3E}">
        <p14:creationId xmlns:p14="http://schemas.microsoft.com/office/powerpoint/2010/main" val="28012673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7</a:t>
            </a:r>
            <a:r>
              <a:rPr lang="en-US" b="1" dirty="0"/>
              <a:t>. Find the compound interest on 9375 in 2 years, the rate of interest being 2% for the first year and 4% for the second year. </a:t>
            </a:r>
          </a:p>
          <a:p>
            <a:pPr>
              <a:buNone/>
            </a:pPr>
            <a:r>
              <a:rPr lang="en-US" b="1" dirty="0"/>
              <a:t>(1) 570 	(2) 1140 	(3) 1155 	(4) 670 	(5) None of thes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779646" y="1090004"/>
            <a:ext cx="92140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just" defTabSz="914400" rtl="0" eaLnBrk="0" fontAlgn="base" latinLnBrk="0" hangingPunct="0">
              <a:lnSpc>
                <a:spcPct val="100000"/>
              </a:lnSpc>
              <a:spcBef>
                <a:spcPct val="0"/>
              </a:spcBef>
              <a:spcAft>
                <a:spcPct val="0"/>
              </a:spcAft>
              <a:buClrTx/>
              <a:buSzTx/>
              <a:buFont typeface="Wingdings" panose="05000000000000000000" pitchFamily="2" charset="2"/>
              <a:buChar char="Ø"/>
              <a:tabLst/>
            </a:pPr>
            <a:r>
              <a:rPr kumimoji="0" lang="en-US" sz="1600" b="0" i="0" u="none" strike="noStrike" cap="none" normalizeH="0" baseline="0" dirty="0">
                <a:ln>
                  <a:noFill/>
                </a:ln>
                <a:solidFill>
                  <a:srgbClr val="000000"/>
                </a:solidFill>
                <a:effectLst/>
                <a:latin typeface="Arial Black" panose="020B0A04020102020204" pitchFamily="34" charset="0"/>
                <a:ea typeface="Calibri" panose="020F0502020204030204" pitchFamily="34" charset="0"/>
              </a:rPr>
              <a:t>Let us consider a principal P kept at compound interest of r% per annum,</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Black" panose="020B0A04020102020204" pitchFamily="34" charset="0"/>
                <a:ea typeface="Calibri" panose="020F0502020204030204" pitchFamily="34" charset="0"/>
              </a:rPr>
              <a:t> so the</a:t>
            </a:r>
            <a:r>
              <a:rPr kumimoji="0" lang="en-US" sz="1600" b="0" i="0" u="none" strike="noStrike" cap="none" normalizeH="0" dirty="0">
                <a:ln>
                  <a:noFill/>
                </a:ln>
                <a:solidFill>
                  <a:srgbClr val="000000"/>
                </a:solidFill>
                <a:effectLst/>
                <a:latin typeface="Arial Black" panose="020B0A04020102020204" pitchFamily="34" charset="0"/>
                <a:ea typeface="Calibri" panose="020F0502020204030204" pitchFamily="34" charset="0"/>
              </a:rPr>
              <a:t> </a:t>
            </a:r>
            <a:r>
              <a:rPr kumimoji="0" lang="en-US" sz="1600" b="0" i="0" u="none" strike="noStrike" cap="none" normalizeH="0" baseline="0" dirty="0">
                <a:ln>
                  <a:noFill/>
                </a:ln>
                <a:solidFill>
                  <a:srgbClr val="000000"/>
                </a:solidFill>
                <a:effectLst/>
                <a:latin typeface="Arial Black" panose="020B0A04020102020204" pitchFamily="34" charset="0"/>
                <a:ea typeface="Calibri" panose="020F0502020204030204" pitchFamily="34" charset="0"/>
              </a:rPr>
              <a:t>interest earned in the first year will be r% of P which is equal to </a:t>
            </a:r>
            <a:endParaRPr kumimoji="0" lang="en-US" sz="1600" b="0" i="0" u="none" strike="noStrike" cap="none" normalizeH="0" baseline="0" dirty="0">
              <a:ln>
                <a:noFill/>
              </a:ln>
              <a:solidFill>
                <a:schemeClr val="tx1"/>
              </a:solidFill>
              <a:effectLst/>
              <a:latin typeface="Arial Black" panose="020B0A040201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98207244"/>
              </p:ext>
            </p:extLst>
          </p:nvPr>
        </p:nvGraphicFramePr>
        <p:xfrm>
          <a:off x="928837" y="1574433"/>
          <a:ext cx="779647" cy="590003"/>
        </p:xfrm>
        <a:graphic>
          <a:graphicData uri="http://schemas.openxmlformats.org/presentationml/2006/ole">
            <mc:AlternateContent xmlns:mc="http://schemas.openxmlformats.org/markup-compatibility/2006">
              <mc:Choice xmlns:v="urn:schemas-microsoft-com:vml" Requires="v">
                <p:oleObj r:id="rId2" imgW="469696" imgH="355446" progId="Equation.DSMT4">
                  <p:embed/>
                </p:oleObj>
              </mc:Choice>
              <mc:Fallback>
                <p:oleObj r:id="rId2" imgW="469696" imgH="355446"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8837" y="1574433"/>
                        <a:ext cx="779647" cy="590003"/>
                      </a:xfrm>
                      <a:prstGeom prst="rect">
                        <a:avLst/>
                      </a:prstGeom>
                      <a:noFill/>
                    </p:spPr>
                  </p:pic>
                </p:oleObj>
              </mc:Fallback>
            </mc:AlternateContent>
          </a:graphicData>
        </a:graphic>
      </p:graphicFrame>
      <p:sp>
        <p:nvSpPr>
          <p:cNvPr id="4" name="Rectangle 3"/>
          <p:cNvSpPr>
            <a:spLocks noChangeArrowheads="1"/>
          </p:cNvSpPr>
          <p:nvPr/>
        </p:nvSpPr>
        <p:spPr bwMode="auto">
          <a:xfrm>
            <a:off x="721959" y="2170878"/>
            <a:ext cx="103025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171450" marR="0" lvl="0" indent="-171450" algn="just" defTabSz="914400" rtl="0" eaLnBrk="0" fontAlgn="base" latinLnBrk="0" hangingPunct="0">
              <a:lnSpc>
                <a:spcPct val="100000"/>
              </a:lnSpc>
              <a:spcBef>
                <a:spcPct val="0"/>
              </a:spcBef>
              <a:spcAft>
                <a:spcPct val="0"/>
              </a:spcAft>
              <a:buClrTx/>
              <a:buSzTx/>
              <a:buFont typeface="Wingdings" panose="05000000000000000000" pitchFamily="2" charset="2"/>
              <a:buChar char="Ø"/>
              <a:tabLst/>
            </a:pPr>
            <a:r>
              <a:rPr kumimoji="0" lang="en-US" sz="1000" b="0" i="0" u="none" strike="noStrike" cap="none" normalizeH="0" baseline="0" dirty="0">
                <a:ln>
                  <a:noFill/>
                </a:ln>
                <a:solidFill>
                  <a:srgbClr val="000000"/>
                </a:solidFill>
                <a:effectLst/>
                <a:latin typeface="Arial" panose="020B0604020202020204" pitchFamily="34" charset="0"/>
                <a:ea typeface="Calibri" panose="020F0502020204030204" pitchFamily="34" charset="0"/>
              </a:rPr>
              <a:t> </a:t>
            </a:r>
            <a:r>
              <a:rPr kumimoji="0" lang="en-US" sz="1600" b="0" i="0" u="none" strike="noStrike" cap="none" normalizeH="0" baseline="0" dirty="0">
                <a:ln>
                  <a:noFill/>
                </a:ln>
                <a:solidFill>
                  <a:srgbClr val="000000"/>
                </a:solidFill>
                <a:effectLst/>
                <a:latin typeface="Arial Black" panose="020B0A04020102020204" pitchFamily="34" charset="0"/>
                <a:ea typeface="Calibri" panose="020F0502020204030204" pitchFamily="34" charset="0"/>
              </a:rPr>
              <a:t>For the second year, we have to first calculate the outstanding amount i.e. the principal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Black" panose="020B0A04020102020204" pitchFamily="34" charset="0"/>
                <a:ea typeface="Calibri" panose="020F0502020204030204" pitchFamily="34" charset="0"/>
              </a:rPr>
              <a:t>plus the interest</a:t>
            </a:r>
            <a:r>
              <a:rPr kumimoji="0" lang="en-US" sz="1400" b="0" i="0" u="none" strike="noStrike" cap="none" normalizeH="0" baseline="0" dirty="0">
                <a:ln>
                  <a:noFill/>
                </a:ln>
                <a:solidFill>
                  <a:srgbClr val="000000"/>
                </a:solidFill>
                <a:effectLst/>
                <a:latin typeface="Arial Black" panose="020B0A04020102020204" pitchFamily="34" charset="0"/>
                <a:ea typeface="Calibri" panose="020F0502020204030204" pitchFamily="34" charset="0"/>
              </a:rPr>
              <a:t>.</a:t>
            </a:r>
            <a:endParaRPr kumimoji="0" lang="en-US" sz="1400" b="0" i="0" u="none" strike="noStrike" cap="none" normalizeH="0" baseline="0" dirty="0">
              <a:ln>
                <a:noFill/>
              </a:ln>
              <a:solidFill>
                <a:schemeClr val="tx1"/>
              </a:solidFill>
              <a:effectLst/>
              <a:latin typeface="Arial Black" panose="020B0A04020102020204" pitchFamily="34" charset="0"/>
            </a:endParaRPr>
          </a:p>
        </p:txBody>
      </p:sp>
      <p:sp>
        <p:nvSpPr>
          <p:cNvPr id="5" name="Rectangle 5"/>
          <p:cNvSpPr>
            <a:spLocks noChangeArrowheads="1"/>
          </p:cNvSpPr>
          <p:nvPr/>
        </p:nvSpPr>
        <p:spPr bwMode="auto">
          <a:xfrm>
            <a:off x="928837" y="2715846"/>
            <a:ext cx="749410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Black" panose="020B0A04020102020204" pitchFamily="34" charset="0"/>
                <a:ea typeface="Calibri" panose="020F0502020204030204" pitchFamily="34" charset="0"/>
              </a:rPr>
              <a:t>Thus, the amount outstanding at the start of second year will be </a:t>
            </a:r>
            <a:endParaRPr kumimoji="0" lang="en-US" sz="1600" b="0" i="0" u="none" strike="noStrike" cap="none" normalizeH="0" baseline="0" dirty="0">
              <a:ln>
                <a:noFill/>
              </a:ln>
              <a:solidFill>
                <a:schemeClr val="tx1"/>
              </a:solidFill>
              <a:effectLst/>
              <a:latin typeface="Arial Black" panose="020B0A04020102020204"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013113026"/>
              </p:ext>
            </p:extLst>
          </p:nvPr>
        </p:nvGraphicFramePr>
        <p:xfrm>
          <a:off x="928837" y="3409858"/>
          <a:ext cx="1857676" cy="561173"/>
        </p:xfrm>
        <a:graphic>
          <a:graphicData uri="http://schemas.openxmlformats.org/presentationml/2006/ole">
            <mc:AlternateContent xmlns:mc="http://schemas.openxmlformats.org/markup-compatibility/2006">
              <mc:Choice xmlns:v="urn:schemas-microsoft-com:vml" Requires="v">
                <p:oleObj r:id="rId4" imgW="1219200" imgH="368300" progId="Equation.DSMT4">
                  <p:embed/>
                </p:oleObj>
              </mc:Choice>
              <mc:Fallback>
                <p:oleObj r:id="rId4" imgW="1219200" imgH="3683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837" y="3409858"/>
                        <a:ext cx="1857676" cy="561173"/>
                      </a:xfrm>
                      <a:prstGeom prst="rect">
                        <a:avLst/>
                      </a:prstGeom>
                      <a:noFill/>
                    </p:spPr>
                  </p:pic>
                </p:oleObj>
              </mc:Fallback>
            </mc:AlternateContent>
          </a:graphicData>
        </a:graphic>
      </p:graphicFrame>
      <p:sp>
        <p:nvSpPr>
          <p:cNvPr id="7" name="Rectangle 7"/>
          <p:cNvSpPr>
            <a:spLocks noChangeArrowheads="1"/>
          </p:cNvSpPr>
          <p:nvPr/>
        </p:nvSpPr>
        <p:spPr bwMode="auto">
          <a:xfrm>
            <a:off x="635376" y="4034101"/>
            <a:ext cx="1066509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85750" marR="0" lvl="0" indent="-285750" algn="just" defTabSz="914400" rtl="0" eaLnBrk="0" fontAlgn="base" latinLnBrk="0" hangingPunct="0">
              <a:lnSpc>
                <a:spcPct val="100000"/>
              </a:lnSpc>
              <a:spcBef>
                <a:spcPct val="0"/>
              </a:spcBef>
              <a:spcAft>
                <a:spcPct val="0"/>
              </a:spcAft>
              <a:buClrTx/>
              <a:buSzTx/>
              <a:buFont typeface="Wingdings" panose="05000000000000000000" pitchFamily="2" charset="2"/>
              <a:buChar char="Ø"/>
              <a:tabLst/>
            </a:pPr>
            <a:r>
              <a:rPr kumimoji="0" lang="en-US" sz="1600" b="0" i="0" u="none" strike="noStrike" cap="none" normalizeH="0" baseline="0" dirty="0">
                <a:ln>
                  <a:noFill/>
                </a:ln>
                <a:solidFill>
                  <a:srgbClr val="000000"/>
                </a:solidFill>
                <a:effectLst/>
                <a:latin typeface="Arial Black" panose="020B0A04020102020204" pitchFamily="34" charset="0"/>
                <a:ea typeface="Calibri" panose="020F0502020204030204" pitchFamily="34" charset="0"/>
              </a:rPr>
              <a:t>Interest for second year will be calculated as r% of this amount and using the same resul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Black" panose="020B0A04020102020204" pitchFamily="34" charset="0"/>
                <a:ea typeface="Calibri" panose="020F0502020204030204" pitchFamily="34" charset="0"/>
              </a:rPr>
              <a:t> the amount at the end of the second year will be </a:t>
            </a:r>
            <a:endParaRPr kumimoji="0" lang="en-US" sz="1600" b="0" i="0" u="none" strike="noStrike" cap="none" normalizeH="0" baseline="0" dirty="0">
              <a:ln>
                <a:noFill/>
              </a:ln>
              <a:solidFill>
                <a:schemeClr val="tx1"/>
              </a:solidFill>
              <a:effectLst/>
              <a:latin typeface="Arial Black" panose="020B0A04020102020204"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465676228"/>
              </p:ext>
            </p:extLst>
          </p:nvPr>
        </p:nvGraphicFramePr>
        <p:xfrm>
          <a:off x="808521" y="5062361"/>
          <a:ext cx="3457838" cy="702722"/>
        </p:xfrm>
        <a:graphic>
          <a:graphicData uri="http://schemas.openxmlformats.org/presentationml/2006/ole">
            <mc:AlternateContent xmlns:mc="http://schemas.openxmlformats.org/markup-compatibility/2006">
              <mc:Choice xmlns:v="urn:schemas-microsoft-com:vml" Requires="v">
                <p:oleObj r:id="rId6" imgW="1968500" imgH="406400" progId="Equation.DSMT4">
                  <p:embed/>
                </p:oleObj>
              </mc:Choice>
              <mc:Fallback>
                <p:oleObj r:id="rId6" imgW="1968500" imgH="40640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8521" y="5062361"/>
                        <a:ext cx="3457838" cy="702722"/>
                      </a:xfrm>
                      <a:prstGeom prst="rect">
                        <a:avLst/>
                      </a:prstGeom>
                      <a:noFill/>
                    </p:spPr>
                  </p:pic>
                </p:oleObj>
              </mc:Fallback>
            </mc:AlternateContent>
          </a:graphicData>
        </a:graphic>
      </p:graphicFrame>
    </p:spTree>
    <p:extLst>
      <p:ext uri="{BB962C8B-B14F-4D97-AF65-F5344CB8AC3E}">
        <p14:creationId xmlns:p14="http://schemas.microsoft.com/office/powerpoint/2010/main" val="14691785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7</a:t>
            </a:r>
            <a:r>
              <a:rPr lang="en-US" b="1" dirty="0"/>
              <a:t>. Find the compound interest on 9375 in 2 years, the rate of interest being 2% for the first year and 4% for the second year. </a:t>
            </a:r>
          </a:p>
          <a:p>
            <a:pPr>
              <a:buNone/>
            </a:pPr>
            <a:r>
              <a:rPr lang="en-US" b="1" dirty="0">
                <a:solidFill>
                  <a:srgbClr val="FF0000"/>
                </a:solidFill>
              </a:rPr>
              <a:t>(1) 570 </a:t>
            </a:r>
            <a:r>
              <a:rPr lang="en-US" b="1" dirty="0"/>
              <a:t>	(2) 1140 	(3) 1155 	(4) 670 	(5) None of these</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A89ECC72-240A-6F67-B9EC-CA3AE8AEE962}"/>
                  </a:ext>
                </a:extLst>
              </p14:cNvPr>
              <p14:cNvContentPartPr/>
              <p14:nvPr/>
            </p14:nvContentPartPr>
            <p14:xfrm>
              <a:off x="497520" y="2954520"/>
              <a:ext cx="9424800" cy="3367800"/>
            </p14:xfrm>
          </p:contentPart>
        </mc:Choice>
        <mc:Fallback xmlns="">
          <p:pic>
            <p:nvPicPr>
              <p:cNvPr id="4" name="Ink 3">
                <a:extLst>
                  <a:ext uri="{FF2B5EF4-FFF2-40B4-BE49-F238E27FC236}">
                    <a16:creationId xmlns:a16="http://schemas.microsoft.com/office/drawing/2014/main" id="{A89ECC72-240A-6F67-B9EC-CA3AE8AEE962}"/>
                  </a:ext>
                </a:extLst>
              </p:cNvPr>
              <p:cNvPicPr/>
              <p:nvPr/>
            </p:nvPicPr>
            <p:blipFill>
              <a:blip r:embed="rId3"/>
              <a:stretch>
                <a:fillRect/>
              </a:stretch>
            </p:blipFill>
            <p:spPr>
              <a:xfrm>
                <a:off x="488160" y="2945160"/>
                <a:ext cx="9443520" cy="3386520"/>
              </a:xfrm>
              <a:prstGeom prst="rect">
                <a:avLst/>
              </a:prstGeom>
            </p:spPr>
          </p:pic>
        </mc:Fallback>
      </mc:AlternateContent>
    </p:spTree>
    <p:extLst>
      <p:ext uri="{BB962C8B-B14F-4D97-AF65-F5344CB8AC3E}">
        <p14:creationId xmlns:p14="http://schemas.microsoft.com/office/powerpoint/2010/main" val="9718261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8</a:t>
            </a:r>
            <a:r>
              <a:rPr lang="en-US" b="1" dirty="0"/>
              <a:t>. What sum of money at compound interest will amount to 562.38 in 3 years, if the rate of interest is 3% for the first year, 4% for the second year and 5% for the third year? </a:t>
            </a:r>
          </a:p>
          <a:p>
            <a:pPr>
              <a:buNone/>
            </a:pPr>
            <a:r>
              <a:rPr lang="en-US" b="1" dirty="0"/>
              <a:t>(1) 400 	(2) 450 	(3) 500 	(4) 520 	(5) None of these</a:t>
            </a:r>
          </a:p>
          <a:p>
            <a:pPr>
              <a:buNone/>
            </a:pPr>
            <a:r>
              <a:rPr lang="en-US" b="1" dirty="0">
                <a:latin typeface="Arial Black" pitchFamily="34" charset="0"/>
              </a:rPr>
              <a:t> </a:t>
            </a:r>
            <a:r>
              <a:rPr lang="en-US" b="1" dirty="0"/>
              <a:t> </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135C6C04-F422-75A2-1784-993B756E7591}"/>
                  </a:ext>
                </a:extLst>
              </p14:cNvPr>
              <p14:cNvContentPartPr/>
              <p14:nvPr/>
            </p14:nvContentPartPr>
            <p14:xfrm>
              <a:off x="8900280" y="1974600"/>
              <a:ext cx="1938960" cy="39960"/>
            </p14:xfrm>
          </p:contentPart>
        </mc:Choice>
        <mc:Fallback xmlns="">
          <p:pic>
            <p:nvPicPr>
              <p:cNvPr id="4" name="Ink 3">
                <a:extLst>
                  <a:ext uri="{FF2B5EF4-FFF2-40B4-BE49-F238E27FC236}">
                    <a16:creationId xmlns:a16="http://schemas.microsoft.com/office/drawing/2014/main" id="{135C6C04-F422-75A2-1784-993B756E7591}"/>
                  </a:ext>
                </a:extLst>
              </p:cNvPr>
              <p:cNvPicPr/>
              <p:nvPr/>
            </p:nvPicPr>
            <p:blipFill>
              <a:blip r:embed="rId3"/>
              <a:stretch>
                <a:fillRect/>
              </a:stretch>
            </p:blipFill>
            <p:spPr>
              <a:xfrm>
                <a:off x="8890920" y="1965240"/>
                <a:ext cx="1957680" cy="58680"/>
              </a:xfrm>
              <a:prstGeom prst="rect">
                <a:avLst/>
              </a:prstGeom>
            </p:spPr>
          </p:pic>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8</a:t>
            </a:r>
            <a:r>
              <a:rPr lang="en-US" b="1" dirty="0"/>
              <a:t>. What sum of money at compound interest will amount to 562.38 in 3 years, if the rate of interest is 3% for the first year, 4% for the second year and 5% for the third year? </a:t>
            </a:r>
          </a:p>
          <a:p>
            <a:pPr>
              <a:buNone/>
            </a:pPr>
            <a:r>
              <a:rPr lang="en-US" b="1" dirty="0"/>
              <a:t>(1) 400 	(2) 450 	</a:t>
            </a:r>
            <a:r>
              <a:rPr lang="en-US" b="1" dirty="0">
                <a:solidFill>
                  <a:srgbClr val="FF0000"/>
                </a:solidFill>
              </a:rPr>
              <a:t>(3) 500 </a:t>
            </a:r>
            <a:r>
              <a:rPr lang="en-US" b="1" dirty="0"/>
              <a:t>	(4) 520 	(5) None of these</a:t>
            </a:r>
          </a:p>
          <a:p>
            <a:pPr>
              <a:buNone/>
            </a:pPr>
            <a:r>
              <a:rPr lang="en-US" b="1" dirty="0">
                <a:latin typeface="Arial Black" pitchFamily="34" charset="0"/>
              </a:rPr>
              <a:t> </a:t>
            </a:r>
            <a:r>
              <a:rPr lang="en-US" b="1" dirty="0"/>
              <a:t> </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99E67876-1C3C-F6F3-9153-E90ABAA2957E}"/>
                  </a:ext>
                </a:extLst>
              </p14:cNvPr>
              <p14:cNvContentPartPr/>
              <p14:nvPr/>
            </p14:nvContentPartPr>
            <p14:xfrm>
              <a:off x="853560" y="3467160"/>
              <a:ext cx="5567400" cy="1731240"/>
            </p14:xfrm>
          </p:contentPart>
        </mc:Choice>
        <mc:Fallback xmlns="">
          <p:pic>
            <p:nvPicPr>
              <p:cNvPr id="4" name="Ink 3">
                <a:extLst>
                  <a:ext uri="{FF2B5EF4-FFF2-40B4-BE49-F238E27FC236}">
                    <a16:creationId xmlns:a16="http://schemas.microsoft.com/office/drawing/2014/main" id="{99E67876-1C3C-F6F3-9153-E90ABAA2957E}"/>
                  </a:ext>
                </a:extLst>
              </p:cNvPr>
              <p:cNvPicPr/>
              <p:nvPr/>
            </p:nvPicPr>
            <p:blipFill>
              <a:blip r:embed="rId3"/>
              <a:stretch>
                <a:fillRect/>
              </a:stretch>
            </p:blipFill>
            <p:spPr>
              <a:xfrm>
                <a:off x="844200" y="3457800"/>
                <a:ext cx="5586120" cy="1749960"/>
              </a:xfrm>
              <a:prstGeom prst="rect">
                <a:avLst/>
              </a:prstGeom>
            </p:spPr>
          </p:pic>
        </mc:Fallback>
      </mc:AlternateContent>
    </p:spTree>
    <p:extLst>
      <p:ext uri="{BB962C8B-B14F-4D97-AF65-F5344CB8AC3E}">
        <p14:creationId xmlns:p14="http://schemas.microsoft.com/office/powerpoint/2010/main" val="26656160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9</a:t>
            </a:r>
            <a:r>
              <a:rPr lang="en-US" b="1" dirty="0"/>
              <a:t>. On what sum will the amount for 2.5 years at 10% becomes 6352.50? </a:t>
            </a:r>
          </a:p>
          <a:p>
            <a:pPr>
              <a:buNone/>
            </a:pPr>
            <a:r>
              <a:rPr lang="en-US" b="1" dirty="0"/>
              <a:t>(1) 4900 	(2) 5500 	(3) 5000 	(4) 5800 	(5) None of these</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5E37835E-EA7C-14E3-406A-E21673298486}"/>
                  </a:ext>
                </a:extLst>
              </p14:cNvPr>
              <p14:cNvContentPartPr/>
              <p14:nvPr/>
            </p14:nvContentPartPr>
            <p14:xfrm>
              <a:off x="1373040" y="3390480"/>
              <a:ext cx="9805320" cy="1105920"/>
            </p14:xfrm>
          </p:contentPart>
        </mc:Choice>
        <mc:Fallback xmlns="">
          <p:pic>
            <p:nvPicPr>
              <p:cNvPr id="4" name="Ink 3">
                <a:extLst>
                  <a:ext uri="{FF2B5EF4-FFF2-40B4-BE49-F238E27FC236}">
                    <a16:creationId xmlns:a16="http://schemas.microsoft.com/office/drawing/2014/main" id="{5E37835E-EA7C-14E3-406A-E21673298486}"/>
                  </a:ext>
                </a:extLst>
              </p:cNvPr>
              <p:cNvPicPr/>
              <p:nvPr/>
            </p:nvPicPr>
            <p:blipFill>
              <a:blip r:embed="rId3"/>
              <a:stretch>
                <a:fillRect/>
              </a:stretch>
            </p:blipFill>
            <p:spPr>
              <a:xfrm>
                <a:off x="1363680" y="3381120"/>
                <a:ext cx="9824040" cy="1124640"/>
              </a:xfrm>
              <a:prstGeom prst="rect">
                <a:avLst/>
              </a:prstGeom>
            </p:spPr>
          </p:pic>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9</a:t>
            </a:r>
            <a:r>
              <a:rPr lang="en-US" b="1" dirty="0"/>
              <a:t>. On what sum will the amount for 2.5 years at 10% becomes 6352.50? </a:t>
            </a:r>
          </a:p>
          <a:p>
            <a:pPr>
              <a:buNone/>
            </a:pPr>
            <a:r>
              <a:rPr lang="en-US" b="1" dirty="0"/>
              <a:t>(1) 4900 	(2) 5500 	</a:t>
            </a:r>
            <a:r>
              <a:rPr lang="en-US" b="1" dirty="0">
                <a:solidFill>
                  <a:srgbClr val="FF0000"/>
                </a:solidFill>
              </a:rPr>
              <a:t>(3) 5000 </a:t>
            </a:r>
            <a:r>
              <a:rPr lang="en-US" b="1" dirty="0"/>
              <a:t>	(4) 5800 	(5) None of these</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D42F36D3-F0BB-9CB9-FBDC-7970BE31AC73}"/>
                  </a:ext>
                </a:extLst>
              </p14:cNvPr>
              <p14:cNvContentPartPr/>
              <p14:nvPr/>
            </p14:nvContentPartPr>
            <p14:xfrm>
              <a:off x="1173600" y="2791440"/>
              <a:ext cx="5870880" cy="2077920"/>
            </p14:xfrm>
          </p:contentPart>
        </mc:Choice>
        <mc:Fallback xmlns="">
          <p:pic>
            <p:nvPicPr>
              <p:cNvPr id="4" name="Ink 3">
                <a:extLst>
                  <a:ext uri="{FF2B5EF4-FFF2-40B4-BE49-F238E27FC236}">
                    <a16:creationId xmlns:a16="http://schemas.microsoft.com/office/drawing/2014/main" id="{D42F36D3-F0BB-9CB9-FBDC-7970BE31AC73}"/>
                  </a:ext>
                </a:extLst>
              </p:cNvPr>
              <p:cNvPicPr/>
              <p:nvPr/>
            </p:nvPicPr>
            <p:blipFill>
              <a:blip r:embed="rId3"/>
              <a:stretch>
                <a:fillRect/>
              </a:stretch>
            </p:blipFill>
            <p:spPr>
              <a:xfrm>
                <a:off x="1164240" y="2782080"/>
                <a:ext cx="5889600" cy="2096640"/>
              </a:xfrm>
              <a:prstGeom prst="rect">
                <a:avLst/>
              </a:prstGeom>
            </p:spPr>
          </p:pic>
        </mc:Fallback>
      </mc:AlternateContent>
    </p:spTree>
    <p:extLst>
      <p:ext uri="{BB962C8B-B14F-4D97-AF65-F5344CB8AC3E}">
        <p14:creationId xmlns:p14="http://schemas.microsoft.com/office/powerpoint/2010/main" val="28872321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10</a:t>
            </a:r>
            <a:r>
              <a:rPr lang="en-US" b="1" dirty="0"/>
              <a:t>. Find the amount of 1000 in 1 year at 5 per cent compound interest payable half yearly. </a:t>
            </a:r>
          </a:p>
          <a:p>
            <a:pPr marL="457200" indent="-457200">
              <a:buAutoNum type="arabicParenBoth"/>
            </a:pPr>
            <a:r>
              <a:rPr lang="en-US" b="1" dirty="0"/>
              <a:t>1050 (Approx) 	(2) 950 (Approx) 	(3) 1125 (Approx) 	(4) 1025 (Approx) </a:t>
            </a:r>
          </a:p>
          <a:p>
            <a:pPr marL="457200" indent="-457200">
              <a:buNone/>
            </a:pPr>
            <a:r>
              <a:rPr lang="en-US" b="1" dirty="0"/>
              <a:t>(5) None of these</a:t>
            </a:r>
            <a:r>
              <a:rPr lang="en-US" b="1" dirty="0">
                <a:latin typeface="Arial Black" pitchFamily="34" charset="0"/>
              </a:rPr>
              <a:t> </a:t>
            </a:r>
            <a:endParaRPr lang="en-US" dirty="0"/>
          </a:p>
          <a:p>
            <a:pPr>
              <a:buNone/>
            </a:pP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5F0A9B43-6083-6356-DCA2-DAC6340AE199}"/>
                  </a:ext>
                </a:extLst>
              </p14:cNvPr>
              <p14:cNvContentPartPr/>
              <p14:nvPr/>
            </p14:nvContentPartPr>
            <p14:xfrm>
              <a:off x="6392520" y="2005200"/>
              <a:ext cx="870840" cy="387720"/>
            </p14:xfrm>
          </p:contentPart>
        </mc:Choice>
        <mc:Fallback xmlns="">
          <p:pic>
            <p:nvPicPr>
              <p:cNvPr id="4" name="Ink 3">
                <a:extLst>
                  <a:ext uri="{FF2B5EF4-FFF2-40B4-BE49-F238E27FC236}">
                    <a16:creationId xmlns:a16="http://schemas.microsoft.com/office/drawing/2014/main" id="{5F0A9B43-6083-6356-DCA2-DAC6340AE199}"/>
                  </a:ext>
                </a:extLst>
              </p:cNvPr>
              <p:cNvPicPr/>
              <p:nvPr/>
            </p:nvPicPr>
            <p:blipFill>
              <a:blip r:embed="rId3"/>
              <a:stretch>
                <a:fillRect/>
              </a:stretch>
            </p:blipFill>
            <p:spPr>
              <a:xfrm>
                <a:off x="6383160" y="1995840"/>
                <a:ext cx="889560" cy="406440"/>
              </a:xfrm>
              <a:prstGeom prst="rect">
                <a:avLst/>
              </a:prstGeom>
            </p:spPr>
          </p:pic>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10</a:t>
            </a:r>
            <a:r>
              <a:rPr lang="en-US" b="1" dirty="0"/>
              <a:t>. Find the amount of 1000 in 1 year at 5 per cent compound interest payable half yearly. </a:t>
            </a:r>
          </a:p>
          <a:p>
            <a:pPr marL="457200" indent="-457200">
              <a:buAutoNum type="arabicParenBoth"/>
            </a:pPr>
            <a:r>
              <a:rPr lang="en-US" b="1" dirty="0">
                <a:solidFill>
                  <a:srgbClr val="FF0000"/>
                </a:solidFill>
              </a:rPr>
              <a:t>1050 (Approx) </a:t>
            </a:r>
            <a:r>
              <a:rPr lang="en-US" b="1" dirty="0"/>
              <a:t>	(2) 950 (Approx) 	(3) 1125 (Approx) 	(4) 1025 (Approx) </a:t>
            </a:r>
          </a:p>
          <a:p>
            <a:pPr marL="457200" indent="-457200">
              <a:buNone/>
            </a:pPr>
            <a:r>
              <a:rPr lang="en-US" b="1" dirty="0"/>
              <a:t>(5) None of these</a:t>
            </a:r>
            <a:r>
              <a:rPr lang="en-US" b="1" dirty="0">
                <a:latin typeface="Arial Black" pitchFamily="34" charset="0"/>
              </a:rPr>
              <a:t> </a:t>
            </a:r>
            <a:endParaRPr lang="en-US" dirty="0"/>
          </a:p>
          <a:p>
            <a:pPr>
              <a:buNone/>
            </a:pP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CB0244DA-E671-00E7-8556-6D32F6292F2B}"/>
                  </a:ext>
                </a:extLst>
              </p14:cNvPr>
              <p14:cNvContentPartPr/>
              <p14:nvPr/>
            </p14:nvContentPartPr>
            <p14:xfrm>
              <a:off x="1408320" y="2930040"/>
              <a:ext cx="10079640" cy="3243240"/>
            </p14:xfrm>
          </p:contentPart>
        </mc:Choice>
        <mc:Fallback xmlns="">
          <p:pic>
            <p:nvPicPr>
              <p:cNvPr id="4" name="Ink 3">
                <a:extLst>
                  <a:ext uri="{FF2B5EF4-FFF2-40B4-BE49-F238E27FC236}">
                    <a16:creationId xmlns:a16="http://schemas.microsoft.com/office/drawing/2014/main" id="{CB0244DA-E671-00E7-8556-6D32F6292F2B}"/>
                  </a:ext>
                </a:extLst>
              </p:cNvPr>
              <p:cNvPicPr/>
              <p:nvPr/>
            </p:nvPicPr>
            <p:blipFill>
              <a:blip r:embed="rId3"/>
              <a:stretch>
                <a:fillRect/>
              </a:stretch>
            </p:blipFill>
            <p:spPr>
              <a:xfrm>
                <a:off x="1398960" y="2920680"/>
                <a:ext cx="10098360" cy="32619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258EE20D-CB95-A774-EA70-9415F7B0650C}"/>
                  </a:ext>
                </a:extLst>
              </p14:cNvPr>
              <p14:cNvContentPartPr/>
              <p14:nvPr/>
            </p14:nvContentPartPr>
            <p14:xfrm>
              <a:off x="5175720" y="2849040"/>
              <a:ext cx="5161320" cy="1999080"/>
            </p14:xfrm>
          </p:contentPart>
        </mc:Choice>
        <mc:Fallback xmlns="">
          <p:pic>
            <p:nvPicPr>
              <p:cNvPr id="5" name="Ink 4">
                <a:extLst>
                  <a:ext uri="{FF2B5EF4-FFF2-40B4-BE49-F238E27FC236}">
                    <a16:creationId xmlns:a16="http://schemas.microsoft.com/office/drawing/2014/main" id="{258EE20D-CB95-A774-EA70-9415F7B0650C}"/>
                  </a:ext>
                </a:extLst>
              </p:cNvPr>
              <p:cNvPicPr/>
              <p:nvPr/>
            </p:nvPicPr>
            <p:blipFill>
              <a:blip r:embed="rId5"/>
              <a:stretch>
                <a:fillRect/>
              </a:stretch>
            </p:blipFill>
            <p:spPr>
              <a:xfrm>
                <a:off x="5166360" y="2839680"/>
                <a:ext cx="5180040" cy="2017800"/>
              </a:xfrm>
              <a:prstGeom prst="rect">
                <a:avLst/>
              </a:prstGeom>
            </p:spPr>
          </p:pic>
        </mc:Fallback>
      </mc:AlternateContent>
    </p:spTree>
    <p:extLst>
      <p:ext uri="{BB962C8B-B14F-4D97-AF65-F5344CB8AC3E}">
        <p14:creationId xmlns:p14="http://schemas.microsoft.com/office/powerpoint/2010/main" val="40778179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a:t>
            </a:r>
            <a:r>
              <a:rPr lang="en-US" b="1" dirty="0"/>
              <a:t> 11. Find the compound interest on 10000 in 9 months at 4 per cent interest payable quarterly. </a:t>
            </a:r>
          </a:p>
          <a:p>
            <a:pPr marL="457200" indent="-457200">
              <a:buAutoNum type="arabicParenBoth"/>
            </a:pPr>
            <a:r>
              <a:rPr lang="en-US" b="1" dirty="0"/>
              <a:t>303 (Approx) 	(2) 313 (Approx) 	(3) 20 (Approx) 	(4) 204 (Approx) </a:t>
            </a:r>
          </a:p>
          <a:p>
            <a:pPr marL="457200" indent="-457200">
              <a:buNone/>
            </a:pPr>
            <a:r>
              <a:rPr lang="en-US" b="1" dirty="0"/>
              <a:t>(5) None of these</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a:t>
            </a:r>
            <a:r>
              <a:rPr lang="en-US" b="1" dirty="0"/>
              <a:t> 11. Find the compound interest on 10000 in 9 months at 4 per cent interest payable quarterly. </a:t>
            </a:r>
          </a:p>
          <a:p>
            <a:pPr marL="457200" indent="-457200">
              <a:buAutoNum type="arabicParenBoth"/>
            </a:pPr>
            <a:r>
              <a:rPr lang="en-US" b="1" dirty="0">
                <a:solidFill>
                  <a:srgbClr val="FF0000"/>
                </a:solidFill>
              </a:rPr>
              <a:t>303 (Approx) </a:t>
            </a:r>
            <a:r>
              <a:rPr lang="en-US" b="1" dirty="0"/>
              <a:t>	(2) 313 (Approx) 	(3) 20 (Approx) 	(4) 204 (Approx) </a:t>
            </a:r>
          </a:p>
          <a:p>
            <a:pPr marL="457200" indent="-457200">
              <a:buNone/>
            </a:pPr>
            <a:r>
              <a:rPr lang="en-US" b="1" dirty="0"/>
              <a:t>(5) None of these</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0BF1F901-4609-5DEE-5E4F-FE80C9B71A9C}"/>
                  </a:ext>
                </a:extLst>
              </p14:cNvPr>
              <p14:cNvContentPartPr/>
              <p14:nvPr/>
            </p14:nvContentPartPr>
            <p14:xfrm>
              <a:off x="268200" y="2911320"/>
              <a:ext cx="10711080" cy="3085200"/>
            </p14:xfrm>
          </p:contentPart>
        </mc:Choice>
        <mc:Fallback xmlns="">
          <p:pic>
            <p:nvPicPr>
              <p:cNvPr id="4" name="Ink 3">
                <a:extLst>
                  <a:ext uri="{FF2B5EF4-FFF2-40B4-BE49-F238E27FC236}">
                    <a16:creationId xmlns:a16="http://schemas.microsoft.com/office/drawing/2014/main" id="{0BF1F901-4609-5DEE-5E4F-FE80C9B71A9C}"/>
                  </a:ext>
                </a:extLst>
              </p:cNvPr>
              <p:cNvPicPr/>
              <p:nvPr/>
            </p:nvPicPr>
            <p:blipFill>
              <a:blip r:embed="rId3"/>
              <a:stretch>
                <a:fillRect/>
              </a:stretch>
            </p:blipFill>
            <p:spPr>
              <a:xfrm>
                <a:off x="258840" y="2901960"/>
                <a:ext cx="10729800" cy="31039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BC8C542F-4C53-1D04-50A1-57CF9526EAB1}"/>
                  </a:ext>
                </a:extLst>
              </p14:cNvPr>
              <p14:cNvContentPartPr/>
              <p14:nvPr/>
            </p14:nvContentPartPr>
            <p14:xfrm>
              <a:off x="2547360" y="2883600"/>
              <a:ext cx="7951680" cy="3182040"/>
            </p14:xfrm>
          </p:contentPart>
        </mc:Choice>
        <mc:Fallback xmlns="">
          <p:pic>
            <p:nvPicPr>
              <p:cNvPr id="5" name="Ink 4">
                <a:extLst>
                  <a:ext uri="{FF2B5EF4-FFF2-40B4-BE49-F238E27FC236}">
                    <a16:creationId xmlns:a16="http://schemas.microsoft.com/office/drawing/2014/main" id="{BC8C542F-4C53-1D04-50A1-57CF9526EAB1}"/>
                  </a:ext>
                </a:extLst>
              </p:cNvPr>
              <p:cNvPicPr/>
              <p:nvPr/>
            </p:nvPicPr>
            <p:blipFill>
              <a:blip r:embed="rId5"/>
              <a:stretch>
                <a:fillRect/>
              </a:stretch>
            </p:blipFill>
            <p:spPr>
              <a:xfrm>
                <a:off x="2538000" y="2874240"/>
                <a:ext cx="7970400" cy="3200760"/>
              </a:xfrm>
              <a:prstGeom prst="rect">
                <a:avLst/>
              </a:prstGeom>
            </p:spPr>
          </p:pic>
        </mc:Fallback>
      </mc:AlternateContent>
    </p:spTree>
    <p:extLst>
      <p:ext uri="{BB962C8B-B14F-4D97-AF65-F5344CB8AC3E}">
        <p14:creationId xmlns:p14="http://schemas.microsoft.com/office/powerpoint/2010/main" val="5691185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12</a:t>
            </a:r>
            <a:r>
              <a:rPr lang="en-US" b="1" dirty="0"/>
              <a:t>. Find the compound interest on 8000 in 3 months at 5 per cent interest payable quarterly. </a:t>
            </a:r>
          </a:p>
          <a:p>
            <a:pPr>
              <a:buNone/>
            </a:pPr>
            <a:r>
              <a:rPr lang="en-US" b="1" dirty="0"/>
              <a:t>(1) 250 	(2) 200 	(3) 150 	(4) 100 	(5) None of these</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81981" y="1165278"/>
            <a:ext cx="4370364" cy="369332"/>
          </a:xfrm>
          <a:prstGeom prst="rect">
            <a:avLst/>
          </a:prstGeom>
        </p:spPr>
        <p:txBody>
          <a:bodyPr wrap="none">
            <a:spAutoFit/>
          </a:bodyPr>
          <a:lstStyle/>
          <a:p>
            <a:r>
              <a:rPr lang="en-IN" dirty="0">
                <a:latin typeface="Arial Black" panose="020B0A04020102020204" pitchFamily="34" charset="0"/>
                <a:ea typeface="Calibri" panose="020F0502020204030204" pitchFamily="34" charset="0"/>
                <a:cs typeface="Mangal" panose="02040503050203030202" pitchFamily="18" charset="0"/>
              </a:rPr>
              <a:t>Similarly, amount after 3 years = </a:t>
            </a:r>
            <a:endParaRPr lang="en-IN" dirty="0">
              <a:latin typeface="Arial Black" panose="020B0A04020102020204" pitchFamily="34" charset="0"/>
            </a:endParaRPr>
          </a:p>
        </p:txBody>
      </p:sp>
      <p:sp>
        <p:nvSpPr>
          <p:cNvPr id="7" name="Rectangle 6"/>
          <p:cNvSpPr>
            <a:spLocks noChangeArrowheads="1"/>
          </p:cNvSpPr>
          <p:nvPr/>
        </p:nvSpPr>
        <p:spPr bwMode="auto">
          <a:xfrm>
            <a:off x="4771932" y="936677"/>
            <a:ext cx="202883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8" name="Object 7"/>
          <p:cNvGraphicFramePr>
            <a:graphicFrameLocks noChangeAspect="1"/>
          </p:cNvGraphicFramePr>
          <p:nvPr>
            <p:extLst>
              <p:ext uri="{D42A27DB-BD31-4B8C-83A1-F6EECF244321}">
                <p14:modId xmlns:p14="http://schemas.microsoft.com/office/powerpoint/2010/main" val="1824202993"/>
              </p:ext>
            </p:extLst>
          </p:nvPr>
        </p:nvGraphicFramePr>
        <p:xfrm>
          <a:off x="4771932" y="936678"/>
          <a:ext cx="1457531" cy="842426"/>
        </p:xfrm>
        <a:graphic>
          <a:graphicData uri="http://schemas.openxmlformats.org/presentationml/2006/ole">
            <mc:AlternateContent xmlns:mc="http://schemas.openxmlformats.org/markup-compatibility/2006">
              <mc:Choice xmlns:v="urn:schemas-microsoft-com:vml" Requires="v">
                <p:oleObj r:id="rId2" imgW="698197" imgH="406224" progId="Equation.DSMT4">
                  <p:embed/>
                </p:oleObj>
              </mc:Choice>
              <mc:Fallback>
                <p:oleObj r:id="rId2" imgW="698197" imgH="406224" progId="Equation.DSMT4">
                  <p:embed/>
                  <p:pic>
                    <p:nvPicPr>
                      <p:cNvPr id="8"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1932" y="936678"/>
                        <a:ext cx="1457531" cy="842426"/>
                      </a:xfrm>
                      <a:prstGeom prst="rect">
                        <a:avLst/>
                      </a:prstGeom>
                      <a:noFill/>
                    </p:spPr>
                  </p:pic>
                </p:oleObj>
              </mc:Fallback>
            </mc:AlternateContent>
          </a:graphicData>
        </a:graphic>
      </p:graphicFrame>
      <p:sp>
        <p:nvSpPr>
          <p:cNvPr id="9" name="Rectangle 8"/>
          <p:cNvSpPr/>
          <p:nvPr/>
        </p:nvSpPr>
        <p:spPr>
          <a:xfrm>
            <a:off x="6229463" y="1196084"/>
            <a:ext cx="1479892" cy="369332"/>
          </a:xfrm>
          <a:prstGeom prst="rect">
            <a:avLst/>
          </a:prstGeom>
        </p:spPr>
        <p:txBody>
          <a:bodyPr wrap="none">
            <a:spAutoFit/>
          </a:bodyPr>
          <a:lstStyle/>
          <a:p>
            <a:r>
              <a:rPr lang="en-IN" dirty="0">
                <a:latin typeface="Arial Black" panose="020B0A04020102020204" pitchFamily="34" charset="0"/>
                <a:ea typeface="Calibri" panose="020F0502020204030204" pitchFamily="34" charset="0"/>
                <a:cs typeface="Mangal" panose="02040503050203030202" pitchFamily="18" charset="0"/>
              </a:rPr>
              <a:t>and so on.</a:t>
            </a:r>
            <a:endParaRPr lang="en-IN" dirty="0">
              <a:latin typeface="Arial Black" panose="020B0A04020102020204" pitchFamily="34" charset="0"/>
            </a:endParaRPr>
          </a:p>
        </p:txBody>
      </p:sp>
      <p:sp>
        <p:nvSpPr>
          <p:cNvPr id="10" name="Rectangle 9"/>
          <p:cNvSpPr>
            <a:spLocks noChangeArrowheads="1"/>
          </p:cNvSpPr>
          <p:nvPr/>
        </p:nvSpPr>
        <p:spPr bwMode="auto">
          <a:xfrm>
            <a:off x="676667" y="2156480"/>
            <a:ext cx="300877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Black" panose="020B0A04020102020204" pitchFamily="34" charset="0"/>
                <a:ea typeface="Calibri" panose="020F0502020204030204" pitchFamily="34" charset="0"/>
                <a:cs typeface="Mangal" panose="02040503050203030202" pitchFamily="18" charset="0"/>
              </a:rPr>
              <a:t>So, amount after n years </a:t>
            </a:r>
            <a:endParaRPr kumimoji="0" lang="en-US" sz="1600" b="0" i="0" u="none" strike="noStrike" cap="none" normalizeH="0" baseline="0" dirty="0">
              <a:ln>
                <a:noFill/>
              </a:ln>
              <a:solidFill>
                <a:schemeClr val="tx1"/>
              </a:solidFill>
              <a:effectLst/>
              <a:latin typeface="Arial Black" panose="020B0A04020102020204"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436097815"/>
              </p:ext>
            </p:extLst>
          </p:nvPr>
        </p:nvGraphicFramePr>
        <p:xfrm>
          <a:off x="3685439" y="1827292"/>
          <a:ext cx="1930563" cy="996930"/>
        </p:xfrm>
        <a:graphic>
          <a:graphicData uri="http://schemas.openxmlformats.org/presentationml/2006/ole">
            <mc:AlternateContent xmlns:mc="http://schemas.openxmlformats.org/markup-compatibility/2006">
              <mc:Choice xmlns:v="urn:schemas-microsoft-com:vml" Requires="v">
                <p:oleObj r:id="rId4" imgW="774364" imgH="406224" progId="Equation.DSMT4">
                  <p:embed/>
                </p:oleObj>
              </mc:Choice>
              <mc:Fallback>
                <p:oleObj r:id="rId4" imgW="774364" imgH="406224" progId="Equation.DSMT4">
                  <p:embed/>
                  <p:pic>
                    <p:nvPicPr>
                      <p:cNvPr id="1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5439" y="1827292"/>
                        <a:ext cx="1930563" cy="996930"/>
                      </a:xfrm>
                      <a:prstGeom prst="rect">
                        <a:avLst/>
                      </a:prstGeom>
                      <a:noFill/>
                    </p:spPr>
                  </p:pic>
                </p:oleObj>
              </mc:Fallback>
            </mc:AlternateContent>
          </a:graphicData>
        </a:graphic>
      </p:graphicFrame>
      <p:sp>
        <p:nvSpPr>
          <p:cNvPr id="12" name="Rectangle 11"/>
          <p:cNvSpPr/>
          <p:nvPr/>
        </p:nvSpPr>
        <p:spPr>
          <a:xfrm>
            <a:off x="676667" y="2707008"/>
            <a:ext cx="10147045" cy="1106072"/>
          </a:xfrm>
          <a:prstGeom prst="rect">
            <a:avLst/>
          </a:prstGeom>
        </p:spPr>
        <p:txBody>
          <a:bodyPr wrap="square">
            <a:spAutoFit/>
          </a:bodyPr>
          <a:lstStyle/>
          <a:p>
            <a:pPr algn="just">
              <a:lnSpc>
                <a:spcPct val="122000"/>
              </a:lnSpc>
              <a:spcAft>
                <a:spcPts val="0"/>
              </a:spcAft>
            </a:pPr>
            <a:r>
              <a:rPr lang="en-US" dirty="0">
                <a:solidFill>
                  <a:srgbClr val="000000"/>
                </a:solidFill>
                <a:latin typeface="Arial Black" panose="020B0A04020102020204" pitchFamily="34" charset="0"/>
                <a:ea typeface="Calibri" panose="020F0502020204030204" pitchFamily="34" charset="0"/>
              </a:rPr>
              <a:t>Please note that this formula is for the amount and if one needs to calculate the compound interest, one must deduct principal from the amount.</a:t>
            </a:r>
            <a:endParaRPr lang="en-IN" dirty="0">
              <a:solidFill>
                <a:srgbClr val="000000"/>
              </a:solidFill>
              <a:latin typeface="Arial Black" panose="020B0A04020102020204" pitchFamily="34" charset="0"/>
              <a:ea typeface="Calibri" panose="020F0502020204030204" pitchFamily="34" charset="0"/>
            </a:endParaRPr>
          </a:p>
          <a:p>
            <a:pPr algn="just">
              <a:lnSpc>
                <a:spcPct val="122000"/>
              </a:lnSpc>
              <a:spcAft>
                <a:spcPts val="0"/>
              </a:spcAft>
            </a:pPr>
            <a:r>
              <a:rPr lang="en-US" dirty="0">
                <a:solidFill>
                  <a:srgbClr val="000000"/>
                </a:solidFill>
                <a:latin typeface="Arial Black" panose="020B0A04020102020204" pitchFamily="34" charset="0"/>
                <a:ea typeface="Calibri" panose="020F0502020204030204" pitchFamily="34" charset="0"/>
              </a:rPr>
              <a:t>i.e. Compound Interest = Amount – Principal</a:t>
            </a:r>
            <a:endParaRPr lang="en-IN" dirty="0">
              <a:solidFill>
                <a:srgbClr val="000000"/>
              </a:solidFill>
              <a:effectLst/>
              <a:latin typeface="Arial Black" panose="020B0A04020102020204" pitchFamily="34" charset="0"/>
              <a:ea typeface="Calibri" panose="020F0502020204030204" pitchFamily="34" charset="0"/>
            </a:endParaRPr>
          </a:p>
        </p:txBody>
      </p:sp>
      <p:sp>
        <p:nvSpPr>
          <p:cNvPr id="13" name="Rectangle 11"/>
          <p:cNvSpPr>
            <a:spLocks noChangeArrowheads="1"/>
          </p:cNvSpPr>
          <p:nvPr/>
        </p:nvSpPr>
        <p:spPr bwMode="auto">
          <a:xfrm>
            <a:off x="755374" y="3965814"/>
            <a:ext cx="2284952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14" name="Object 13"/>
          <p:cNvGraphicFramePr>
            <a:graphicFrameLocks noChangeAspect="1"/>
          </p:cNvGraphicFramePr>
          <p:nvPr>
            <p:extLst>
              <p:ext uri="{D42A27DB-BD31-4B8C-83A1-F6EECF244321}">
                <p14:modId xmlns:p14="http://schemas.microsoft.com/office/powerpoint/2010/main" val="3259224634"/>
              </p:ext>
            </p:extLst>
          </p:nvPr>
        </p:nvGraphicFramePr>
        <p:xfrm>
          <a:off x="755374" y="3965814"/>
          <a:ext cx="2255996" cy="935051"/>
        </p:xfrm>
        <a:graphic>
          <a:graphicData uri="http://schemas.openxmlformats.org/presentationml/2006/ole">
            <mc:AlternateContent xmlns:mc="http://schemas.openxmlformats.org/markup-compatibility/2006">
              <mc:Choice xmlns:v="urn:schemas-microsoft-com:vml" Requires="v">
                <p:oleObj r:id="rId6" imgW="964781" imgH="406224" progId="Equation.DSMT4">
                  <p:embed/>
                </p:oleObj>
              </mc:Choice>
              <mc:Fallback>
                <p:oleObj r:id="rId6" imgW="964781" imgH="406224" progId="Equation.DSMT4">
                  <p:embed/>
                  <p:pic>
                    <p:nvPicPr>
                      <p:cNvPr id="14"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374" y="3965814"/>
                        <a:ext cx="2255996" cy="935051"/>
                      </a:xfrm>
                      <a:prstGeom prst="rect">
                        <a:avLst/>
                      </a:prstGeom>
                      <a:noFill/>
                    </p:spPr>
                  </p:pic>
                </p:oleObj>
              </mc:Fallback>
            </mc:AlternateContent>
          </a:graphicData>
        </a:graphic>
      </p:graphicFrame>
      <p:sp>
        <p:nvSpPr>
          <p:cNvPr id="15" name="Rectangle 13"/>
          <p:cNvSpPr>
            <a:spLocks noChangeArrowheads="1"/>
          </p:cNvSpPr>
          <p:nvPr/>
        </p:nvSpPr>
        <p:spPr bwMode="auto">
          <a:xfrm>
            <a:off x="770824" y="5168347"/>
            <a:ext cx="206231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16" name="Object 15"/>
          <p:cNvGraphicFramePr>
            <a:graphicFrameLocks noChangeAspect="1"/>
          </p:cNvGraphicFramePr>
          <p:nvPr>
            <p:extLst>
              <p:ext uri="{D42A27DB-BD31-4B8C-83A1-F6EECF244321}">
                <p14:modId xmlns:p14="http://schemas.microsoft.com/office/powerpoint/2010/main" val="4067647685"/>
              </p:ext>
            </p:extLst>
          </p:nvPr>
        </p:nvGraphicFramePr>
        <p:xfrm>
          <a:off x="755374" y="5168347"/>
          <a:ext cx="2380153" cy="983974"/>
        </p:xfrm>
        <a:graphic>
          <a:graphicData uri="http://schemas.openxmlformats.org/presentationml/2006/ole">
            <mc:AlternateContent xmlns:mc="http://schemas.openxmlformats.org/markup-compatibility/2006">
              <mc:Choice xmlns:v="urn:schemas-microsoft-com:vml" Requires="v">
                <p:oleObj r:id="rId8" imgW="1129810" imgH="469696" progId="Equation.DSMT4">
                  <p:embed/>
                </p:oleObj>
              </mc:Choice>
              <mc:Fallback>
                <p:oleObj r:id="rId8" imgW="1129810" imgH="469696" progId="Equation.DSMT4">
                  <p:embed/>
                  <p:pic>
                    <p:nvPicPr>
                      <p:cNvPr id="16"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374" y="5168347"/>
                        <a:ext cx="2380153" cy="983974"/>
                      </a:xfrm>
                      <a:prstGeom prst="rect">
                        <a:avLst/>
                      </a:prstGeom>
                      <a:noFill/>
                    </p:spPr>
                  </p:pic>
                </p:oleObj>
              </mc:Fallback>
            </mc:AlternateContent>
          </a:graphicData>
        </a:graphic>
      </p:graphicFrame>
    </p:spTree>
    <p:extLst>
      <p:ext uri="{BB962C8B-B14F-4D97-AF65-F5344CB8AC3E}">
        <p14:creationId xmlns:p14="http://schemas.microsoft.com/office/powerpoint/2010/main" val="17748047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12</a:t>
            </a:r>
            <a:r>
              <a:rPr lang="en-US" b="1" dirty="0"/>
              <a:t>. Find the compound interest on 8000 in 3 months at 5 per cent interest payable quarterly. </a:t>
            </a:r>
          </a:p>
          <a:p>
            <a:pPr>
              <a:buNone/>
            </a:pPr>
            <a:r>
              <a:rPr lang="en-US" b="1" dirty="0"/>
              <a:t>(1) 250 	(2) 200 	(3) 150 </a:t>
            </a:r>
            <a:r>
              <a:rPr lang="en-US" b="1" dirty="0">
                <a:solidFill>
                  <a:srgbClr val="FF0000"/>
                </a:solidFill>
              </a:rPr>
              <a:t>	(4) 100 </a:t>
            </a:r>
            <a:r>
              <a:rPr lang="en-US" b="1" dirty="0"/>
              <a:t>	(5) None of these</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07263FE9-12FE-029F-082B-FA26F2DF253F}"/>
                  </a:ext>
                </a:extLst>
              </p14:cNvPr>
              <p14:cNvContentPartPr/>
              <p14:nvPr/>
            </p14:nvContentPartPr>
            <p14:xfrm>
              <a:off x="4862714" y="4674988"/>
              <a:ext cx="23040" cy="5040"/>
            </p14:xfrm>
          </p:contentPart>
        </mc:Choice>
        <mc:Fallback xmlns="">
          <p:pic>
            <p:nvPicPr>
              <p:cNvPr id="4" name="Ink 3">
                <a:extLst>
                  <a:ext uri="{FF2B5EF4-FFF2-40B4-BE49-F238E27FC236}">
                    <a16:creationId xmlns:a16="http://schemas.microsoft.com/office/drawing/2014/main" id="{07263FE9-12FE-029F-082B-FA26F2DF253F}"/>
                  </a:ext>
                </a:extLst>
              </p:cNvPr>
              <p:cNvPicPr/>
              <p:nvPr/>
            </p:nvPicPr>
            <p:blipFill>
              <a:blip r:embed="rId3"/>
              <a:stretch>
                <a:fillRect/>
              </a:stretch>
            </p:blipFill>
            <p:spPr>
              <a:xfrm>
                <a:off x="4853714" y="4665988"/>
                <a:ext cx="40680" cy="22680"/>
              </a:xfrm>
              <a:prstGeom prst="rect">
                <a:avLst/>
              </a:prstGeom>
            </p:spPr>
          </p:pic>
        </mc:Fallback>
      </mc:AlternateContent>
      <p:grpSp>
        <p:nvGrpSpPr>
          <p:cNvPr id="57" name="Group 56">
            <a:extLst>
              <a:ext uri="{FF2B5EF4-FFF2-40B4-BE49-F238E27FC236}">
                <a16:creationId xmlns:a16="http://schemas.microsoft.com/office/drawing/2014/main" id="{BA3CE227-D831-0BAA-615C-F2D8317A8780}"/>
              </a:ext>
            </a:extLst>
          </p:cNvPr>
          <p:cNvGrpSpPr/>
          <p:nvPr/>
        </p:nvGrpSpPr>
        <p:grpSpPr>
          <a:xfrm>
            <a:off x="5908154" y="3826468"/>
            <a:ext cx="1508400" cy="929880"/>
            <a:chOff x="5908154" y="3826468"/>
            <a:chExt cx="1508400" cy="929880"/>
          </a:xfrm>
        </p:grpSpPr>
        <mc:AlternateContent xmlns:mc="http://schemas.openxmlformats.org/markup-compatibility/2006" xmlns:p14="http://schemas.microsoft.com/office/powerpoint/2010/main">
          <mc:Choice Requires="p14">
            <p:contentPart p14:bwMode="auto" r:id="rId4">
              <p14:nvContentPartPr>
                <p14:cNvPr id="48" name="Ink 47">
                  <a:extLst>
                    <a:ext uri="{FF2B5EF4-FFF2-40B4-BE49-F238E27FC236}">
                      <a16:creationId xmlns:a16="http://schemas.microsoft.com/office/drawing/2014/main" id="{F27C4FA9-8445-1DDD-AEBA-95B6FC1B0B75}"/>
                    </a:ext>
                  </a:extLst>
                </p14:cNvPr>
                <p14:cNvContentPartPr/>
                <p14:nvPr/>
              </p14:nvContentPartPr>
              <p14:xfrm>
                <a:off x="6032354" y="4116628"/>
                <a:ext cx="159480" cy="33480"/>
              </p14:xfrm>
            </p:contentPart>
          </mc:Choice>
          <mc:Fallback xmlns="">
            <p:pic>
              <p:nvPicPr>
                <p:cNvPr id="48" name="Ink 47">
                  <a:extLst>
                    <a:ext uri="{FF2B5EF4-FFF2-40B4-BE49-F238E27FC236}">
                      <a16:creationId xmlns:a16="http://schemas.microsoft.com/office/drawing/2014/main" id="{F27C4FA9-8445-1DDD-AEBA-95B6FC1B0B75}"/>
                    </a:ext>
                  </a:extLst>
                </p:cNvPr>
                <p:cNvPicPr/>
                <p:nvPr/>
              </p:nvPicPr>
              <p:blipFill>
                <a:blip r:embed="rId5"/>
                <a:stretch>
                  <a:fillRect/>
                </a:stretch>
              </p:blipFill>
              <p:spPr>
                <a:xfrm>
                  <a:off x="6026234" y="4110508"/>
                  <a:ext cx="17172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9" name="Ink 48">
                  <a:extLst>
                    <a:ext uri="{FF2B5EF4-FFF2-40B4-BE49-F238E27FC236}">
                      <a16:creationId xmlns:a16="http://schemas.microsoft.com/office/drawing/2014/main" id="{E69C9D9B-8C46-0C65-8F25-3455879FB5E3}"/>
                    </a:ext>
                  </a:extLst>
                </p14:cNvPr>
                <p14:cNvContentPartPr/>
                <p14:nvPr/>
              </p14:nvContentPartPr>
              <p14:xfrm>
                <a:off x="5908154" y="4245148"/>
                <a:ext cx="297360" cy="103680"/>
              </p14:xfrm>
            </p:contentPart>
          </mc:Choice>
          <mc:Fallback xmlns="">
            <p:pic>
              <p:nvPicPr>
                <p:cNvPr id="49" name="Ink 48">
                  <a:extLst>
                    <a:ext uri="{FF2B5EF4-FFF2-40B4-BE49-F238E27FC236}">
                      <a16:creationId xmlns:a16="http://schemas.microsoft.com/office/drawing/2014/main" id="{E69C9D9B-8C46-0C65-8F25-3455879FB5E3}"/>
                    </a:ext>
                  </a:extLst>
                </p:cNvPr>
                <p:cNvPicPr/>
                <p:nvPr/>
              </p:nvPicPr>
              <p:blipFill>
                <a:blip r:embed="rId7"/>
                <a:stretch>
                  <a:fillRect/>
                </a:stretch>
              </p:blipFill>
              <p:spPr>
                <a:xfrm>
                  <a:off x="5902034" y="4239028"/>
                  <a:ext cx="30960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0" name="Ink 49">
                  <a:extLst>
                    <a:ext uri="{FF2B5EF4-FFF2-40B4-BE49-F238E27FC236}">
                      <a16:creationId xmlns:a16="http://schemas.microsoft.com/office/drawing/2014/main" id="{71FA9177-A8BE-A600-75D9-AB53239BDC83}"/>
                    </a:ext>
                  </a:extLst>
                </p14:cNvPr>
                <p14:cNvContentPartPr/>
                <p14:nvPr/>
              </p14:nvContentPartPr>
              <p14:xfrm>
                <a:off x="6546434" y="3880468"/>
                <a:ext cx="198000" cy="270000"/>
              </p14:xfrm>
            </p:contentPart>
          </mc:Choice>
          <mc:Fallback xmlns="">
            <p:pic>
              <p:nvPicPr>
                <p:cNvPr id="50" name="Ink 49">
                  <a:extLst>
                    <a:ext uri="{FF2B5EF4-FFF2-40B4-BE49-F238E27FC236}">
                      <a16:creationId xmlns:a16="http://schemas.microsoft.com/office/drawing/2014/main" id="{71FA9177-A8BE-A600-75D9-AB53239BDC83}"/>
                    </a:ext>
                  </a:extLst>
                </p:cNvPr>
                <p:cNvPicPr/>
                <p:nvPr/>
              </p:nvPicPr>
              <p:blipFill>
                <a:blip r:embed="rId9"/>
                <a:stretch>
                  <a:fillRect/>
                </a:stretch>
              </p:blipFill>
              <p:spPr>
                <a:xfrm>
                  <a:off x="6540314" y="3874348"/>
                  <a:ext cx="210240" cy="2822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1" name="Ink 50">
                  <a:extLst>
                    <a:ext uri="{FF2B5EF4-FFF2-40B4-BE49-F238E27FC236}">
                      <a16:creationId xmlns:a16="http://schemas.microsoft.com/office/drawing/2014/main" id="{7098AC36-8A7B-2A37-469C-AD5429182B98}"/>
                    </a:ext>
                  </a:extLst>
                </p14:cNvPr>
                <p14:cNvContentPartPr/>
                <p14:nvPr/>
              </p14:nvContentPartPr>
              <p14:xfrm>
                <a:off x="6569114" y="3826468"/>
                <a:ext cx="302400" cy="73080"/>
              </p14:xfrm>
            </p:contentPart>
          </mc:Choice>
          <mc:Fallback xmlns="">
            <p:pic>
              <p:nvPicPr>
                <p:cNvPr id="51" name="Ink 50">
                  <a:extLst>
                    <a:ext uri="{FF2B5EF4-FFF2-40B4-BE49-F238E27FC236}">
                      <a16:creationId xmlns:a16="http://schemas.microsoft.com/office/drawing/2014/main" id="{7098AC36-8A7B-2A37-469C-AD5429182B98}"/>
                    </a:ext>
                  </a:extLst>
                </p:cNvPr>
                <p:cNvPicPr/>
                <p:nvPr/>
              </p:nvPicPr>
              <p:blipFill>
                <a:blip r:embed="rId11"/>
                <a:stretch>
                  <a:fillRect/>
                </a:stretch>
              </p:blipFill>
              <p:spPr>
                <a:xfrm>
                  <a:off x="6562994" y="3820348"/>
                  <a:ext cx="31464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52" name="Ink 51">
                  <a:extLst>
                    <a:ext uri="{FF2B5EF4-FFF2-40B4-BE49-F238E27FC236}">
                      <a16:creationId xmlns:a16="http://schemas.microsoft.com/office/drawing/2014/main" id="{50B29875-6014-EFF7-DE47-D157457F8EFB}"/>
                    </a:ext>
                  </a:extLst>
                </p14:cNvPr>
                <p14:cNvContentPartPr/>
                <p14:nvPr/>
              </p14:nvContentPartPr>
              <p14:xfrm>
                <a:off x="6392354" y="4302028"/>
                <a:ext cx="596880" cy="50400"/>
              </p14:xfrm>
            </p:contentPart>
          </mc:Choice>
          <mc:Fallback xmlns="">
            <p:pic>
              <p:nvPicPr>
                <p:cNvPr id="52" name="Ink 51">
                  <a:extLst>
                    <a:ext uri="{FF2B5EF4-FFF2-40B4-BE49-F238E27FC236}">
                      <a16:creationId xmlns:a16="http://schemas.microsoft.com/office/drawing/2014/main" id="{50B29875-6014-EFF7-DE47-D157457F8EFB}"/>
                    </a:ext>
                  </a:extLst>
                </p:cNvPr>
                <p:cNvPicPr/>
                <p:nvPr/>
              </p:nvPicPr>
              <p:blipFill>
                <a:blip r:embed="rId13"/>
                <a:stretch>
                  <a:fillRect/>
                </a:stretch>
              </p:blipFill>
              <p:spPr>
                <a:xfrm>
                  <a:off x="6386234" y="4295908"/>
                  <a:ext cx="609120" cy="626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53" name="Ink 52">
                  <a:extLst>
                    <a:ext uri="{FF2B5EF4-FFF2-40B4-BE49-F238E27FC236}">
                      <a16:creationId xmlns:a16="http://schemas.microsoft.com/office/drawing/2014/main" id="{3586BEF1-B46D-A78D-47BE-5BA20C22DA9E}"/>
                    </a:ext>
                  </a:extLst>
                </p14:cNvPr>
                <p14:cNvContentPartPr/>
                <p14:nvPr/>
              </p14:nvContentPartPr>
              <p14:xfrm>
                <a:off x="6407114" y="4451068"/>
                <a:ext cx="563040" cy="305280"/>
              </p14:xfrm>
            </p:contentPart>
          </mc:Choice>
          <mc:Fallback xmlns="">
            <p:pic>
              <p:nvPicPr>
                <p:cNvPr id="53" name="Ink 52">
                  <a:extLst>
                    <a:ext uri="{FF2B5EF4-FFF2-40B4-BE49-F238E27FC236}">
                      <a16:creationId xmlns:a16="http://schemas.microsoft.com/office/drawing/2014/main" id="{3586BEF1-B46D-A78D-47BE-5BA20C22DA9E}"/>
                    </a:ext>
                  </a:extLst>
                </p:cNvPr>
                <p:cNvPicPr/>
                <p:nvPr/>
              </p:nvPicPr>
              <p:blipFill>
                <a:blip r:embed="rId15"/>
                <a:stretch>
                  <a:fillRect/>
                </a:stretch>
              </p:blipFill>
              <p:spPr>
                <a:xfrm>
                  <a:off x="6400994" y="4444948"/>
                  <a:ext cx="575280" cy="3175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54" name="Ink 53">
                  <a:extLst>
                    <a:ext uri="{FF2B5EF4-FFF2-40B4-BE49-F238E27FC236}">
                      <a16:creationId xmlns:a16="http://schemas.microsoft.com/office/drawing/2014/main" id="{A3086C3D-9EAE-FB50-A6E9-FB378D3997DE}"/>
                    </a:ext>
                  </a:extLst>
                </p14:cNvPr>
                <p14:cNvContentPartPr/>
                <p14:nvPr/>
              </p14:nvContentPartPr>
              <p14:xfrm>
                <a:off x="7073474" y="4014028"/>
                <a:ext cx="127080" cy="115560"/>
              </p14:xfrm>
            </p:contentPart>
          </mc:Choice>
          <mc:Fallback xmlns="">
            <p:pic>
              <p:nvPicPr>
                <p:cNvPr id="54" name="Ink 53">
                  <a:extLst>
                    <a:ext uri="{FF2B5EF4-FFF2-40B4-BE49-F238E27FC236}">
                      <a16:creationId xmlns:a16="http://schemas.microsoft.com/office/drawing/2014/main" id="{A3086C3D-9EAE-FB50-A6E9-FB378D3997DE}"/>
                    </a:ext>
                  </a:extLst>
                </p:cNvPr>
                <p:cNvPicPr/>
                <p:nvPr/>
              </p:nvPicPr>
              <p:blipFill>
                <a:blip r:embed="rId17"/>
                <a:stretch>
                  <a:fillRect/>
                </a:stretch>
              </p:blipFill>
              <p:spPr>
                <a:xfrm>
                  <a:off x="7067354" y="4007908"/>
                  <a:ext cx="139320" cy="1278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55" name="Ink 54">
                  <a:extLst>
                    <a:ext uri="{FF2B5EF4-FFF2-40B4-BE49-F238E27FC236}">
                      <a16:creationId xmlns:a16="http://schemas.microsoft.com/office/drawing/2014/main" id="{49486A2E-AC2F-2580-51CC-4846CFEC6B93}"/>
                    </a:ext>
                  </a:extLst>
                </p14:cNvPr>
                <p14:cNvContentPartPr/>
                <p14:nvPr/>
              </p14:nvContentPartPr>
              <p14:xfrm>
                <a:off x="7074914" y="4147228"/>
                <a:ext cx="249480" cy="387000"/>
              </p14:xfrm>
            </p:contentPart>
          </mc:Choice>
          <mc:Fallback xmlns="">
            <p:pic>
              <p:nvPicPr>
                <p:cNvPr id="55" name="Ink 54">
                  <a:extLst>
                    <a:ext uri="{FF2B5EF4-FFF2-40B4-BE49-F238E27FC236}">
                      <a16:creationId xmlns:a16="http://schemas.microsoft.com/office/drawing/2014/main" id="{49486A2E-AC2F-2580-51CC-4846CFEC6B93}"/>
                    </a:ext>
                  </a:extLst>
                </p:cNvPr>
                <p:cNvPicPr/>
                <p:nvPr/>
              </p:nvPicPr>
              <p:blipFill>
                <a:blip r:embed="rId19"/>
                <a:stretch>
                  <a:fillRect/>
                </a:stretch>
              </p:blipFill>
              <p:spPr>
                <a:xfrm>
                  <a:off x="7068794" y="4141108"/>
                  <a:ext cx="261720" cy="3992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56" name="Ink 55">
                  <a:extLst>
                    <a:ext uri="{FF2B5EF4-FFF2-40B4-BE49-F238E27FC236}">
                      <a16:creationId xmlns:a16="http://schemas.microsoft.com/office/drawing/2014/main" id="{AF10684F-A4EB-0144-CA82-00C9F4529D43}"/>
                    </a:ext>
                  </a:extLst>
                </p14:cNvPr>
                <p14:cNvContentPartPr/>
                <p14:nvPr/>
              </p14:nvContentPartPr>
              <p14:xfrm>
                <a:off x="7289834" y="4335148"/>
                <a:ext cx="126720" cy="113760"/>
              </p14:xfrm>
            </p:contentPart>
          </mc:Choice>
          <mc:Fallback xmlns="">
            <p:pic>
              <p:nvPicPr>
                <p:cNvPr id="56" name="Ink 55">
                  <a:extLst>
                    <a:ext uri="{FF2B5EF4-FFF2-40B4-BE49-F238E27FC236}">
                      <a16:creationId xmlns:a16="http://schemas.microsoft.com/office/drawing/2014/main" id="{AF10684F-A4EB-0144-CA82-00C9F4529D43}"/>
                    </a:ext>
                  </a:extLst>
                </p:cNvPr>
                <p:cNvPicPr/>
                <p:nvPr/>
              </p:nvPicPr>
              <p:blipFill>
                <a:blip r:embed="rId21"/>
                <a:stretch>
                  <a:fillRect/>
                </a:stretch>
              </p:blipFill>
              <p:spPr>
                <a:xfrm>
                  <a:off x="7283714" y="4329028"/>
                  <a:ext cx="138960" cy="126000"/>
                </a:xfrm>
                <a:prstGeom prst="rect">
                  <a:avLst/>
                </a:prstGeom>
              </p:spPr>
            </p:pic>
          </mc:Fallback>
        </mc:AlternateContent>
      </p:grpSp>
      <p:grpSp>
        <p:nvGrpSpPr>
          <p:cNvPr id="83" name="Group 82">
            <a:extLst>
              <a:ext uri="{FF2B5EF4-FFF2-40B4-BE49-F238E27FC236}">
                <a16:creationId xmlns:a16="http://schemas.microsoft.com/office/drawing/2014/main" id="{8372F9FA-CBBA-8851-56D7-7662DD343B47}"/>
              </a:ext>
            </a:extLst>
          </p:cNvPr>
          <p:cNvGrpSpPr/>
          <p:nvPr/>
        </p:nvGrpSpPr>
        <p:grpSpPr>
          <a:xfrm>
            <a:off x="458474" y="3152908"/>
            <a:ext cx="5132520" cy="2850480"/>
            <a:chOff x="458474" y="3152908"/>
            <a:chExt cx="5132520" cy="2850480"/>
          </a:xfrm>
        </p:grpSpPr>
        <mc:AlternateContent xmlns:mc="http://schemas.openxmlformats.org/markup-compatibility/2006" xmlns:p14="http://schemas.microsoft.com/office/powerpoint/2010/main">
          <mc:Choice Requires="p14">
            <p:contentPart p14:bwMode="auto" r:id="rId22">
              <p14:nvContentPartPr>
                <p14:cNvPr id="5" name="Ink 4">
                  <a:extLst>
                    <a:ext uri="{FF2B5EF4-FFF2-40B4-BE49-F238E27FC236}">
                      <a16:creationId xmlns:a16="http://schemas.microsoft.com/office/drawing/2014/main" id="{B268A48E-C1E4-9807-B177-3D79C3089A23}"/>
                    </a:ext>
                  </a:extLst>
                </p14:cNvPr>
                <p14:cNvContentPartPr/>
                <p14:nvPr/>
              </p14:nvContentPartPr>
              <p14:xfrm>
                <a:off x="1945634" y="3228508"/>
                <a:ext cx="198360" cy="342720"/>
              </p14:xfrm>
            </p:contentPart>
          </mc:Choice>
          <mc:Fallback xmlns="">
            <p:pic>
              <p:nvPicPr>
                <p:cNvPr id="5" name="Ink 4">
                  <a:extLst>
                    <a:ext uri="{FF2B5EF4-FFF2-40B4-BE49-F238E27FC236}">
                      <a16:creationId xmlns:a16="http://schemas.microsoft.com/office/drawing/2014/main" id="{B268A48E-C1E4-9807-B177-3D79C3089A23}"/>
                    </a:ext>
                  </a:extLst>
                </p:cNvPr>
                <p:cNvPicPr/>
                <p:nvPr/>
              </p:nvPicPr>
              <p:blipFill>
                <a:blip r:embed="rId23"/>
                <a:stretch>
                  <a:fillRect/>
                </a:stretch>
              </p:blipFill>
              <p:spPr>
                <a:xfrm>
                  <a:off x="1936994" y="3219508"/>
                  <a:ext cx="216000" cy="3603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6" name="Ink 5">
                  <a:extLst>
                    <a:ext uri="{FF2B5EF4-FFF2-40B4-BE49-F238E27FC236}">
                      <a16:creationId xmlns:a16="http://schemas.microsoft.com/office/drawing/2014/main" id="{95388715-F69C-C8AC-F0B0-D4859F0B8516}"/>
                    </a:ext>
                  </a:extLst>
                </p14:cNvPr>
                <p14:cNvContentPartPr/>
                <p14:nvPr/>
              </p14:nvContentPartPr>
              <p14:xfrm>
                <a:off x="2038514" y="3181708"/>
                <a:ext cx="201240" cy="40320"/>
              </p14:xfrm>
            </p:contentPart>
          </mc:Choice>
          <mc:Fallback xmlns="">
            <p:pic>
              <p:nvPicPr>
                <p:cNvPr id="6" name="Ink 5">
                  <a:extLst>
                    <a:ext uri="{FF2B5EF4-FFF2-40B4-BE49-F238E27FC236}">
                      <a16:creationId xmlns:a16="http://schemas.microsoft.com/office/drawing/2014/main" id="{95388715-F69C-C8AC-F0B0-D4859F0B8516}"/>
                    </a:ext>
                  </a:extLst>
                </p:cNvPr>
                <p:cNvPicPr/>
                <p:nvPr/>
              </p:nvPicPr>
              <p:blipFill>
                <a:blip r:embed="rId25"/>
                <a:stretch>
                  <a:fillRect/>
                </a:stretch>
              </p:blipFill>
              <p:spPr>
                <a:xfrm>
                  <a:off x="2029514" y="3173068"/>
                  <a:ext cx="21888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8" name="Ink 7">
                  <a:extLst>
                    <a:ext uri="{FF2B5EF4-FFF2-40B4-BE49-F238E27FC236}">
                      <a16:creationId xmlns:a16="http://schemas.microsoft.com/office/drawing/2014/main" id="{603E42F4-554A-3B0A-ADD6-E0E5F2E525CF}"/>
                    </a:ext>
                  </a:extLst>
                </p14:cNvPr>
                <p14:cNvContentPartPr/>
                <p14:nvPr/>
              </p14:nvContentPartPr>
              <p14:xfrm>
                <a:off x="2310314" y="3241108"/>
                <a:ext cx="48240" cy="57600"/>
              </p14:xfrm>
            </p:contentPart>
          </mc:Choice>
          <mc:Fallback xmlns="">
            <p:pic>
              <p:nvPicPr>
                <p:cNvPr id="8" name="Ink 7">
                  <a:extLst>
                    <a:ext uri="{FF2B5EF4-FFF2-40B4-BE49-F238E27FC236}">
                      <a16:creationId xmlns:a16="http://schemas.microsoft.com/office/drawing/2014/main" id="{603E42F4-554A-3B0A-ADD6-E0E5F2E525CF}"/>
                    </a:ext>
                  </a:extLst>
                </p:cNvPr>
                <p:cNvPicPr/>
                <p:nvPr/>
              </p:nvPicPr>
              <p:blipFill>
                <a:blip r:embed="rId27"/>
                <a:stretch>
                  <a:fillRect/>
                </a:stretch>
              </p:blipFill>
              <p:spPr>
                <a:xfrm>
                  <a:off x="2301314" y="3232468"/>
                  <a:ext cx="6588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9" name="Ink 8">
                  <a:extLst>
                    <a:ext uri="{FF2B5EF4-FFF2-40B4-BE49-F238E27FC236}">
                      <a16:creationId xmlns:a16="http://schemas.microsoft.com/office/drawing/2014/main" id="{A42F14E3-4CB0-E19F-188F-900F3A048E33}"/>
                    </a:ext>
                  </a:extLst>
                </p14:cNvPr>
                <p14:cNvContentPartPr/>
                <p14:nvPr/>
              </p14:nvContentPartPr>
              <p14:xfrm>
                <a:off x="2349554" y="3181708"/>
                <a:ext cx="181080" cy="418680"/>
              </p14:xfrm>
            </p:contentPart>
          </mc:Choice>
          <mc:Fallback xmlns="">
            <p:pic>
              <p:nvPicPr>
                <p:cNvPr id="9" name="Ink 8">
                  <a:extLst>
                    <a:ext uri="{FF2B5EF4-FFF2-40B4-BE49-F238E27FC236}">
                      <a16:creationId xmlns:a16="http://schemas.microsoft.com/office/drawing/2014/main" id="{A42F14E3-4CB0-E19F-188F-900F3A048E33}"/>
                    </a:ext>
                  </a:extLst>
                </p:cNvPr>
                <p:cNvPicPr/>
                <p:nvPr/>
              </p:nvPicPr>
              <p:blipFill>
                <a:blip r:embed="rId29"/>
                <a:stretch>
                  <a:fillRect/>
                </a:stretch>
              </p:blipFill>
              <p:spPr>
                <a:xfrm>
                  <a:off x="2340554" y="3173068"/>
                  <a:ext cx="198720" cy="4363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0" name="Ink 9">
                  <a:extLst>
                    <a:ext uri="{FF2B5EF4-FFF2-40B4-BE49-F238E27FC236}">
                      <a16:creationId xmlns:a16="http://schemas.microsoft.com/office/drawing/2014/main" id="{FBE1ABC2-BCC9-1B52-F7A3-05ACF8BE4AB8}"/>
                    </a:ext>
                  </a:extLst>
                </p14:cNvPr>
                <p14:cNvContentPartPr/>
                <p14:nvPr/>
              </p14:nvContentPartPr>
              <p14:xfrm>
                <a:off x="2501114" y="3494188"/>
                <a:ext cx="72720" cy="123840"/>
              </p14:xfrm>
            </p:contentPart>
          </mc:Choice>
          <mc:Fallback xmlns="">
            <p:pic>
              <p:nvPicPr>
                <p:cNvPr id="10" name="Ink 9">
                  <a:extLst>
                    <a:ext uri="{FF2B5EF4-FFF2-40B4-BE49-F238E27FC236}">
                      <a16:creationId xmlns:a16="http://schemas.microsoft.com/office/drawing/2014/main" id="{FBE1ABC2-BCC9-1B52-F7A3-05ACF8BE4AB8}"/>
                    </a:ext>
                  </a:extLst>
                </p:cNvPr>
                <p:cNvPicPr/>
                <p:nvPr/>
              </p:nvPicPr>
              <p:blipFill>
                <a:blip r:embed="rId31"/>
                <a:stretch>
                  <a:fillRect/>
                </a:stretch>
              </p:blipFill>
              <p:spPr>
                <a:xfrm>
                  <a:off x="2492474" y="3485548"/>
                  <a:ext cx="9036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1" name="Ink 10">
                  <a:extLst>
                    <a:ext uri="{FF2B5EF4-FFF2-40B4-BE49-F238E27FC236}">
                      <a16:creationId xmlns:a16="http://schemas.microsoft.com/office/drawing/2014/main" id="{75DD6CF7-8FDF-1488-4296-55116EAB758F}"/>
                    </a:ext>
                  </a:extLst>
                </p14:cNvPr>
                <p14:cNvContentPartPr/>
                <p14:nvPr/>
              </p14:nvContentPartPr>
              <p14:xfrm>
                <a:off x="2843834" y="3386548"/>
                <a:ext cx="136800" cy="42480"/>
              </p14:xfrm>
            </p:contentPart>
          </mc:Choice>
          <mc:Fallback xmlns="">
            <p:pic>
              <p:nvPicPr>
                <p:cNvPr id="11" name="Ink 10">
                  <a:extLst>
                    <a:ext uri="{FF2B5EF4-FFF2-40B4-BE49-F238E27FC236}">
                      <a16:creationId xmlns:a16="http://schemas.microsoft.com/office/drawing/2014/main" id="{75DD6CF7-8FDF-1488-4296-55116EAB758F}"/>
                    </a:ext>
                  </a:extLst>
                </p:cNvPr>
                <p:cNvPicPr/>
                <p:nvPr/>
              </p:nvPicPr>
              <p:blipFill>
                <a:blip r:embed="rId33"/>
                <a:stretch>
                  <a:fillRect/>
                </a:stretch>
              </p:blipFill>
              <p:spPr>
                <a:xfrm>
                  <a:off x="2834834" y="3377908"/>
                  <a:ext cx="154440" cy="601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2" name="Ink 11">
                  <a:extLst>
                    <a:ext uri="{FF2B5EF4-FFF2-40B4-BE49-F238E27FC236}">
                      <a16:creationId xmlns:a16="http://schemas.microsoft.com/office/drawing/2014/main" id="{4C31F198-E2C8-64E7-AE46-F78D9A5F944B}"/>
                    </a:ext>
                  </a:extLst>
                </p14:cNvPr>
                <p14:cNvContentPartPr/>
                <p14:nvPr/>
              </p14:nvContentPartPr>
              <p14:xfrm>
                <a:off x="2848874" y="3542428"/>
                <a:ext cx="171360" cy="1440"/>
              </p14:xfrm>
            </p:contentPart>
          </mc:Choice>
          <mc:Fallback xmlns="">
            <p:pic>
              <p:nvPicPr>
                <p:cNvPr id="12" name="Ink 11">
                  <a:extLst>
                    <a:ext uri="{FF2B5EF4-FFF2-40B4-BE49-F238E27FC236}">
                      <a16:creationId xmlns:a16="http://schemas.microsoft.com/office/drawing/2014/main" id="{4C31F198-E2C8-64E7-AE46-F78D9A5F944B}"/>
                    </a:ext>
                  </a:extLst>
                </p:cNvPr>
                <p:cNvPicPr/>
                <p:nvPr/>
              </p:nvPicPr>
              <p:blipFill>
                <a:blip r:embed="rId35"/>
                <a:stretch>
                  <a:fillRect/>
                </a:stretch>
              </p:blipFill>
              <p:spPr>
                <a:xfrm>
                  <a:off x="2839874" y="3533428"/>
                  <a:ext cx="18900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3" name="Ink 12">
                  <a:extLst>
                    <a:ext uri="{FF2B5EF4-FFF2-40B4-BE49-F238E27FC236}">
                      <a16:creationId xmlns:a16="http://schemas.microsoft.com/office/drawing/2014/main" id="{5A1B458C-B5E5-12A8-2B07-633DEA1614AD}"/>
                    </a:ext>
                  </a:extLst>
                </p14:cNvPr>
                <p14:cNvContentPartPr/>
                <p14:nvPr/>
              </p14:nvContentPartPr>
              <p14:xfrm>
                <a:off x="3236954" y="3273508"/>
                <a:ext cx="13680" cy="306720"/>
              </p14:xfrm>
            </p:contentPart>
          </mc:Choice>
          <mc:Fallback xmlns="">
            <p:pic>
              <p:nvPicPr>
                <p:cNvPr id="13" name="Ink 12">
                  <a:extLst>
                    <a:ext uri="{FF2B5EF4-FFF2-40B4-BE49-F238E27FC236}">
                      <a16:creationId xmlns:a16="http://schemas.microsoft.com/office/drawing/2014/main" id="{5A1B458C-B5E5-12A8-2B07-633DEA1614AD}"/>
                    </a:ext>
                  </a:extLst>
                </p:cNvPr>
                <p:cNvPicPr/>
                <p:nvPr/>
              </p:nvPicPr>
              <p:blipFill>
                <a:blip r:embed="rId37"/>
                <a:stretch>
                  <a:fillRect/>
                </a:stretch>
              </p:blipFill>
              <p:spPr>
                <a:xfrm>
                  <a:off x="3227954" y="3264868"/>
                  <a:ext cx="31320" cy="3243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5" name="Ink 14">
                  <a:extLst>
                    <a:ext uri="{FF2B5EF4-FFF2-40B4-BE49-F238E27FC236}">
                      <a16:creationId xmlns:a16="http://schemas.microsoft.com/office/drawing/2014/main" id="{79A0AA73-5870-5BDD-3FA1-F876DA834FEF}"/>
                    </a:ext>
                  </a:extLst>
                </p14:cNvPr>
                <p14:cNvContentPartPr/>
                <p14:nvPr/>
              </p14:nvContentPartPr>
              <p14:xfrm>
                <a:off x="3439274" y="3249748"/>
                <a:ext cx="243000" cy="227880"/>
              </p14:xfrm>
            </p:contentPart>
          </mc:Choice>
          <mc:Fallback xmlns="">
            <p:pic>
              <p:nvPicPr>
                <p:cNvPr id="15" name="Ink 14">
                  <a:extLst>
                    <a:ext uri="{FF2B5EF4-FFF2-40B4-BE49-F238E27FC236}">
                      <a16:creationId xmlns:a16="http://schemas.microsoft.com/office/drawing/2014/main" id="{79A0AA73-5870-5BDD-3FA1-F876DA834FEF}"/>
                    </a:ext>
                  </a:extLst>
                </p:cNvPr>
                <p:cNvPicPr/>
                <p:nvPr/>
              </p:nvPicPr>
              <p:blipFill>
                <a:blip r:embed="rId39"/>
                <a:stretch>
                  <a:fillRect/>
                </a:stretch>
              </p:blipFill>
              <p:spPr>
                <a:xfrm>
                  <a:off x="3430274" y="3240748"/>
                  <a:ext cx="260640" cy="2455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6" name="Ink 15">
                  <a:extLst>
                    <a:ext uri="{FF2B5EF4-FFF2-40B4-BE49-F238E27FC236}">
                      <a16:creationId xmlns:a16="http://schemas.microsoft.com/office/drawing/2014/main" id="{F939AED1-1E5F-B160-3833-B05BED96971D}"/>
                    </a:ext>
                  </a:extLst>
                </p14:cNvPr>
                <p14:cNvContentPartPr/>
                <p14:nvPr/>
              </p14:nvContentPartPr>
              <p14:xfrm>
                <a:off x="3785594" y="3243988"/>
                <a:ext cx="575280" cy="228600"/>
              </p14:xfrm>
            </p:contentPart>
          </mc:Choice>
          <mc:Fallback xmlns="">
            <p:pic>
              <p:nvPicPr>
                <p:cNvPr id="16" name="Ink 15">
                  <a:extLst>
                    <a:ext uri="{FF2B5EF4-FFF2-40B4-BE49-F238E27FC236}">
                      <a16:creationId xmlns:a16="http://schemas.microsoft.com/office/drawing/2014/main" id="{F939AED1-1E5F-B160-3833-B05BED96971D}"/>
                    </a:ext>
                  </a:extLst>
                </p:cNvPr>
                <p:cNvPicPr/>
                <p:nvPr/>
              </p:nvPicPr>
              <p:blipFill>
                <a:blip r:embed="rId41"/>
                <a:stretch>
                  <a:fillRect/>
                </a:stretch>
              </p:blipFill>
              <p:spPr>
                <a:xfrm>
                  <a:off x="3776954" y="3235348"/>
                  <a:ext cx="592920" cy="2462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7" name="Ink 16">
                  <a:extLst>
                    <a:ext uri="{FF2B5EF4-FFF2-40B4-BE49-F238E27FC236}">
                      <a16:creationId xmlns:a16="http://schemas.microsoft.com/office/drawing/2014/main" id="{0C59D0D2-F7C0-212E-6172-0ED1754F9778}"/>
                    </a:ext>
                  </a:extLst>
                </p14:cNvPr>
                <p14:cNvContentPartPr/>
                <p14:nvPr/>
              </p14:nvContentPartPr>
              <p14:xfrm>
                <a:off x="4425314" y="3152908"/>
                <a:ext cx="360360" cy="370080"/>
              </p14:xfrm>
            </p:contentPart>
          </mc:Choice>
          <mc:Fallback xmlns="">
            <p:pic>
              <p:nvPicPr>
                <p:cNvPr id="17" name="Ink 16">
                  <a:extLst>
                    <a:ext uri="{FF2B5EF4-FFF2-40B4-BE49-F238E27FC236}">
                      <a16:creationId xmlns:a16="http://schemas.microsoft.com/office/drawing/2014/main" id="{0C59D0D2-F7C0-212E-6172-0ED1754F9778}"/>
                    </a:ext>
                  </a:extLst>
                </p:cNvPr>
                <p:cNvPicPr/>
                <p:nvPr/>
              </p:nvPicPr>
              <p:blipFill>
                <a:blip r:embed="rId43"/>
                <a:stretch>
                  <a:fillRect/>
                </a:stretch>
              </p:blipFill>
              <p:spPr>
                <a:xfrm>
                  <a:off x="4416314" y="3144268"/>
                  <a:ext cx="378000" cy="3877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8" name="Ink 17">
                  <a:extLst>
                    <a:ext uri="{FF2B5EF4-FFF2-40B4-BE49-F238E27FC236}">
                      <a16:creationId xmlns:a16="http://schemas.microsoft.com/office/drawing/2014/main" id="{5474A704-9804-2375-4E76-9961820EE715}"/>
                    </a:ext>
                  </a:extLst>
                </p14:cNvPr>
                <p14:cNvContentPartPr/>
                <p14:nvPr/>
              </p14:nvContentPartPr>
              <p14:xfrm>
                <a:off x="4656434" y="3222748"/>
                <a:ext cx="650160" cy="203760"/>
              </p14:xfrm>
            </p:contentPart>
          </mc:Choice>
          <mc:Fallback xmlns="">
            <p:pic>
              <p:nvPicPr>
                <p:cNvPr id="18" name="Ink 17">
                  <a:extLst>
                    <a:ext uri="{FF2B5EF4-FFF2-40B4-BE49-F238E27FC236}">
                      <a16:creationId xmlns:a16="http://schemas.microsoft.com/office/drawing/2014/main" id="{5474A704-9804-2375-4E76-9961820EE715}"/>
                    </a:ext>
                  </a:extLst>
                </p:cNvPr>
                <p:cNvPicPr/>
                <p:nvPr/>
              </p:nvPicPr>
              <p:blipFill>
                <a:blip r:embed="rId45"/>
                <a:stretch>
                  <a:fillRect/>
                </a:stretch>
              </p:blipFill>
              <p:spPr>
                <a:xfrm>
                  <a:off x="4647794" y="3214108"/>
                  <a:ext cx="66780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0" name="Ink 19">
                  <a:extLst>
                    <a:ext uri="{FF2B5EF4-FFF2-40B4-BE49-F238E27FC236}">
                      <a16:creationId xmlns:a16="http://schemas.microsoft.com/office/drawing/2014/main" id="{F89CBC9A-A044-0E98-269F-85F459A42D48}"/>
                    </a:ext>
                  </a:extLst>
                </p14:cNvPr>
                <p14:cNvContentPartPr/>
                <p14:nvPr/>
              </p14:nvContentPartPr>
              <p14:xfrm>
                <a:off x="1916114" y="3886948"/>
                <a:ext cx="206280" cy="308880"/>
              </p14:xfrm>
            </p:contentPart>
          </mc:Choice>
          <mc:Fallback xmlns="">
            <p:pic>
              <p:nvPicPr>
                <p:cNvPr id="20" name="Ink 19">
                  <a:extLst>
                    <a:ext uri="{FF2B5EF4-FFF2-40B4-BE49-F238E27FC236}">
                      <a16:creationId xmlns:a16="http://schemas.microsoft.com/office/drawing/2014/main" id="{F89CBC9A-A044-0E98-269F-85F459A42D48}"/>
                    </a:ext>
                  </a:extLst>
                </p:cNvPr>
                <p:cNvPicPr/>
                <p:nvPr/>
              </p:nvPicPr>
              <p:blipFill>
                <a:blip r:embed="rId47"/>
                <a:stretch>
                  <a:fillRect/>
                </a:stretch>
              </p:blipFill>
              <p:spPr>
                <a:xfrm>
                  <a:off x="1909994" y="3880828"/>
                  <a:ext cx="218520" cy="3211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1" name="Ink 20">
                  <a:extLst>
                    <a:ext uri="{FF2B5EF4-FFF2-40B4-BE49-F238E27FC236}">
                      <a16:creationId xmlns:a16="http://schemas.microsoft.com/office/drawing/2014/main" id="{669EDBEC-17CF-27F8-5165-52138C61B9DE}"/>
                    </a:ext>
                  </a:extLst>
                </p14:cNvPr>
                <p14:cNvContentPartPr/>
                <p14:nvPr/>
              </p14:nvContentPartPr>
              <p14:xfrm>
                <a:off x="2244434" y="3882628"/>
                <a:ext cx="801720" cy="447840"/>
              </p14:xfrm>
            </p:contentPart>
          </mc:Choice>
          <mc:Fallback xmlns="">
            <p:pic>
              <p:nvPicPr>
                <p:cNvPr id="21" name="Ink 20">
                  <a:extLst>
                    <a:ext uri="{FF2B5EF4-FFF2-40B4-BE49-F238E27FC236}">
                      <a16:creationId xmlns:a16="http://schemas.microsoft.com/office/drawing/2014/main" id="{669EDBEC-17CF-27F8-5165-52138C61B9DE}"/>
                    </a:ext>
                  </a:extLst>
                </p:cNvPr>
                <p:cNvPicPr/>
                <p:nvPr/>
              </p:nvPicPr>
              <p:blipFill>
                <a:blip r:embed="rId49"/>
                <a:stretch>
                  <a:fillRect/>
                </a:stretch>
              </p:blipFill>
              <p:spPr>
                <a:xfrm>
                  <a:off x="2238314" y="3876508"/>
                  <a:ext cx="813960" cy="4600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2" name="Ink 21">
                  <a:extLst>
                    <a:ext uri="{FF2B5EF4-FFF2-40B4-BE49-F238E27FC236}">
                      <a16:creationId xmlns:a16="http://schemas.microsoft.com/office/drawing/2014/main" id="{46D259A0-B894-B2E2-1138-65E16E79AD52}"/>
                    </a:ext>
                  </a:extLst>
                </p14:cNvPr>
                <p14:cNvContentPartPr/>
                <p14:nvPr/>
              </p14:nvContentPartPr>
              <p14:xfrm>
                <a:off x="2955074" y="3976588"/>
                <a:ext cx="296280" cy="214920"/>
              </p14:xfrm>
            </p:contentPart>
          </mc:Choice>
          <mc:Fallback xmlns="">
            <p:pic>
              <p:nvPicPr>
                <p:cNvPr id="22" name="Ink 21">
                  <a:extLst>
                    <a:ext uri="{FF2B5EF4-FFF2-40B4-BE49-F238E27FC236}">
                      <a16:creationId xmlns:a16="http://schemas.microsoft.com/office/drawing/2014/main" id="{46D259A0-B894-B2E2-1138-65E16E79AD52}"/>
                    </a:ext>
                  </a:extLst>
                </p:cNvPr>
                <p:cNvPicPr/>
                <p:nvPr/>
              </p:nvPicPr>
              <p:blipFill>
                <a:blip r:embed="rId51"/>
                <a:stretch>
                  <a:fillRect/>
                </a:stretch>
              </p:blipFill>
              <p:spPr>
                <a:xfrm>
                  <a:off x="2948954" y="3970468"/>
                  <a:ext cx="30852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23" name="Ink 22">
                  <a:extLst>
                    <a:ext uri="{FF2B5EF4-FFF2-40B4-BE49-F238E27FC236}">
                      <a16:creationId xmlns:a16="http://schemas.microsoft.com/office/drawing/2014/main" id="{DEF94A03-94E5-A371-FD7A-B59B1EFF4AB9}"/>
                    </a:ext>
                  </a:extLst>
                </p14:cNvPr>
                <p14:cNvContentPartPr/>
                <p14:nvPr/>
              </p14:nvContentPartPr>
              <p14:xfrm>
                <a:off x="3409034" y="4030228"/>
                <a:ext cx="189360" cy="12960"/>
              </p14:xfrm>
            </p:contentPart>
          </mc:Choice>
          <mc:Fallback xmlns="">
            <p:pic>
              <p:nvPicPr>
                <p:cNvPr id="23" name="Ink 22">
                  <a:extLst>
                    <a:ext uri="{FF2B5EF4-FFF2-40B4-BE49-F238E27FC236}">
                      <a16:creationId xmlns:a16="http://schemas.microsoft.com/office/drawing/2014/main" id="{DEF94A03-94E5-A371-FD7A-B59B1EFF4AB9}"/>
                    </a:ext>
                  </a:extLst>
                </p:cNvPr>
                <p:cNvPicPr/>
                <p:nvPr/>
              </p:nvPicPr>
              <p:blipFill>
                <a:blip r:embed="rId53"/>
                <a:stretch>
                  <a:fillRect/>
                </a:stretch>
              </p:blipFill>
              <p:spPr>
                <a:xfrm>
                  <a:off x="3402914" y="4024108"/>
                  <a:ext cx="2016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24" name="Ink 23">
                  <a:extLst>
                    <a:ext uri="{FF2B5EF4-FFF2-40B4-BE49-F238E27FC236}">
                      <a16:creationId xmlns:a16="http://schemas.microsoft.com/office/drawing/2014/main" id="{7DA80D55-9BF5-BC32-C9CB-29E12ED77940}"/>
                    </a:ext>
                  </a:extLst>
                </p14:cNvPr>
                <p14:cNvContentPartPr/>
                <p14:nvPr/>
              </p14:nvContentPartPr>
              <p14:xfrm>
                <a:off x="3338114" y="4166668"/>
                <a:ext cx="281160" cy="16200"/>
              </p14:xfrm>
            </p:contentPart>
          </mc:Choice>
          <mc:Fallback xmlns="">
            <p:pic>
              <p:nvPicPr>
                <p:cNvPr id="24" name="Ink 23">
                  <a:extLst>
                    <a:ext uri="{FF2B5EF4-FFF2-40B4-BE49-F238E27FC236}">
                      <a16:creationId xmlns:a16="http://schemas.microsoft.com/office/drawing/2014/main" id="{7DA80D55-9BF5-BC32-C9CB-29E12ED77940}"/>
                    </a:ext>
                  </a:extLst>
                </p:cNvPr>
                <p:cNvPicPr/>
                <p:nvPr/>
              </p:nvPicPr>
              <p:blipFill>
                <a:blip r:embed="rId55"/>
                <a:stretch>
                  <a:fillRect/>
                </a:stretch>
              </p:blipFill>
              <p:spPr>
                <a:xfrm>
                  <a:off x="3331994" y="4160548"/>
                  <a:ext cx="29340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7" name="Ink 36">
                  <a:extLst>
                    <a:ext uri="{FF2B5EF4-FFF2-40B4-BE49-F238E27FC236}">
                      <a16:creationId xmlns:a16="http://schemas.microsoft.com/office/drawing/2014/main" id="{838EB8CB-BFC6-F6D1-8F0C-5DA3E4D08D16}"/>
                    </a:ext>
                  </a:extLst>
                </p14:cNvPr>
                <p14:cNvContentPartPr/>
                <p14:nvPr/>
              </p14:nvContentPartPr>
              <p14:xfrm>
                <a:off x="4034714" y="3788668"/>
                <a:ext cx="281160" cy="288000"/>
              </p14:xfrm>
            </p:contentPart>
          </mc:Choice>
          <mc:Fallback xmlns="">
            <p:pic>
              <p:nvPicPr>
                <p:cNvPr id="37" name="Ink 36">
                  <a:extLst>
                    <a:ext uri="{FF2B5EF4-FFF2-40B4-BE49-F238E27FC236}">
                      <a16:creationId xmlns:a16="http://schemas.microsoft.com/office/drawing/2014/main" id="{838EB8CB-BFC6-F6D1-8F0C-5DA3E4D08D16}"/>
                    </a:ext>
                  </a:extLst>
                </p:cNvPr>
                <p:cNvPicPr/>
                <p:nvPr/>
              </p:nvPicPr>
              <p:blipFill>
                <a:blip r:embed="rId57"/>
                <a:stretch>
                  <a:fillRect/>
                </a:stretch>
              </p:blipFill>
              <p:spPr>
                <a:xfrm>
                  <a:off x="4028594" y="3782548"/>
                  <a:ext cx="293400"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8" name="Ink 37">
                  <a:extLst>
                    <a:ext uri="{FF2B5EF4-FFF2-40B4-BE49-F238E27FC236}">
                      <a16:creationId xmlns:a16="http://schemas.microsoft.com/office/drawing/2014/main" id="{F26A7818-3826-FCE9-9A72-704CA7AF96EA}"/>
                    </a:ext>
                  </a:extLst>
                </p14:cNvPr>
                <p14:cNvContentPartPr/>
                <p14:nvPr/>
              </p14:nvContentPartPr>
              <p14:xfrm>
                <a:off x="4215434" y="3736828"/>
                <a:ext cx="186120" cy="55080"/>
              </p14:xfrm>
            </p:contentPart>
          </mc:Choice>
          <mc:Fallback xmlns="">
            <p:pic>
              <p:nvPicPr>
                <p:cNvPr id="38" name="Ink 37">
                  <a:extLst>
                    <a:ext uri="{FF2B5EF4-FFF2-40B4-BE49-F238E27FC236}">
                      <a16:creationId xmlns:a16="http://schemas.microsoft.com/office/drawing/2014/main" id="{F26A7818-3826-FCE9-9A72-704CA7AF96EA}"/>
                    </a:ext>
                  </a:extLst>
                </p:cNvPr>
                <p:cNvPicPr/>
                <p:nvPr/>
              </p:nvPicPr>
              <p:blipFill>
                <a:blip r:embed="rId59"/>
                <a:stretch>
                  <a:fillRect/>
                </a:stretch>
              </p:blipFill>
              <p:spPr>
                <a:xfrm>
                  <a:off x="4209314" y="3730708"/>
                  <a:ext cx="19836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9" name="Ink 38">
                  <a:extLst>
                    <a:ext uri="{FF2B5EF4-FFF2-40B4-BE49-F238E27FC236}">
                      <a16:creationId xmlns:a16="http://schemas.microsoft.com/office/drawing/2014/main" id="{A00B1877-A351-CAD0-CD7A-560678694C9E}"/>
                    </a:ext>
                  </a:extLst>
                </p14:cNvPr>
                <p14:cNvContentPartPr/>
                <p14:nvPr/>
              </p14:nvContentPartPr>
              <p14:xfrm>
                <a:off x="3785954" y="4259908"/>
                <a:ext cx="773640" cy="51480"/>
              </p14:xfrm>
            </p:contentPart>
          </mc:Choice>
          <mc:Fallback xmlns="">
            <p:pic>
              <p:nvPicPr>
                <p:cNvPr id="39" name="Ink 38">
                  <a:extLst>
                    <a:ext uri="{FF2B5EF4-FFF2-40B4-BE49-F238E27FC236}">
                      <a16:creationId xmlns:a16="http://schemas.microsoft.com/office/drawing/2014/main" id="{A00B1877-A351-CAD0-CD7A-560678694C9E}"/>
                    </a:ext>
                  </a:extLst>
                </p:cNvPr>
                <p:cNvPicPr/>
                <p:nvPr/>
              </p:nvPicPr>
              <p:blipFill>
                <a:blip r:embed="rId61"/>
                <a:stretch>
                  <a:fillRect/>
                </a:stretch>
              </p:blipFill>
              <p:spPr>
                <a:xfrm>
                  <a:off x="3779834" y="4253788"/>
                  <a:ext cx="78588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0" name="Ink 39">
                  <a:extLst>
                    <a:ext uri="{FF2B5EF4-FFF2-40B4-BE49-F238E27FC236}">
                      <a16:creationId xmlns:a16="http://schemas.microsoft.com/office/drawing/2014/main" id="{8254A2AA-F87F-0D6E-CECF-C59606063E00}"/>
                    </a:ext>
                  </a:extLst>
                </p14:cNvPr>
                <p14:cNvContentPartPr/>
                <p14:nvPr/>
              </p14:nvContentPartPr>
              <p14:xfrm>
                <a:off x="4077554" y="4414348"/>
                <a:ext cx="431280" cy="274320"/>
              </p14:xfrm>
            </p:contentPart>
          </mc:Choice>
          <mc:Fallback xmlns="">
            <p:pic>
              <p:nvPicPr>
                <p:cNvPr id="40" name="Ink 39">
                  <a:extLst>
                    <a:ext uri="{FF2B5EF4-FFF2-40B4-BE49-F238E27FC236}">
                      <a16:creationId xmlns:a16="http://schemas.microsoft.com/office/drawing/2014/main" id="{8254A2AA-F87F-0D6E-CECF-C59606063E00}"/>
                    </a:ext>
                  </a:extLst>
                </p:cNvPr>
                <p:cNvPicPr/>
                <p:nvPr/>
              </p:nvPicPr>
              <p:blipFill>
                <a:blip r:embed="rId63"/>
                <a:stretch>
                  <a:fillRect/>
                </a:stretch>
              </p:blipFill>
              <p:spPr>
                <a:xfrm>
                  <a:off x="4071434" y="4408228"/>
                  <a:ext cx="443520" cy="2865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1" name="Ink 40">
                  <a:extLst>
                    <a:ext uri="{FF2B5EF4-FFF2-40B4-BE49-F238E27FC236}">
                      <a16:creationId xmlns:a16="http://schemas.microsoft.com/office/drawing/2014/main" id="{15014F08-57B2-4B61-8C98-56CFAAE27841}"/>
                    </a:ext>
                  </a:extLst>
                </p14:cNvPr>
                <p14:cNvContentPartPr/>
                <p14:nvPr/>
              </p14:nvContentPartPr>
              <p14:xfrm>
                <a:off x="3621074" y="3834748"/>
                <a:ext cx="319320" cy="1058400"/>
              </p14:xfrm>
            </p:contentPart>
          </mc:Choice>
          <mc:Fallback xmlns="">
            <p:pic>
              <p:nvPicPr>
                <p:cNvPr id="41" name="Ink 40">
                  <a:extLst>
                    <a:ext uri="{FF2B5EF4-FFF2-40B4-BE49-F238E27FC236}">
                      <a16:creationId xmlns:a16="http://schemas.microsoft.com/office/drawing/2014/main" id="{15014F08-57B2-4B61-8C98-56CFAAE27841}"/>
                    </a:ext>
                  </a:extLst>
                </p:cNvPr>
                <p:cNvPicPr/>
                <p:nvPr/>
              </p:nvPicPr>
              <p:blipFill>
                <a:blip r:embed="rId65"/>
                <a:stretch>
                  <a:fillRect/>
                </a:stretch>
              </p:blipFill>
              <p:spPr>
                <a:xfrm>
                  <a:off x="3614954" y="3828628"/>
                  <a:ext cx="331560" cy="10706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3" name="Ink 42">
                  <a:extLst>
                    <a:ext uri="{FF2B5EF4-FFF2-40B4-BE49-F238E27FC236}">
                      <a16:creationId xmlns:a16="http://schemas.microsoft.com/office/drawing/2014/main" id="{738E662B-7F6C-9CE2-0E05-A00FFDF3FD25}"/>
                    </a:ext>
                  </a:extLst>
                </p14:cNvPr>
                <p14:cNvContentPartPr/>
                <p14:nvPr/>
              </p14:nvContentPartPr>
              <p14:xfrm>
                <a:off x="4454474" y="4002868"/>
                <a:ext cx="382320" cy="711000"/>
              </p14:xfrm>
            </p:contentPart>
          </mc:Choice>
          <mc:Fallback xmlns="">
            <p:pic>
              <p:nvPicPr>
                <p:cNvPr id="43" name="Ink 42">
                  <a:extLst>
                    <a:ext uri="{FF2B5EF4-FFF2-40B4-BE49-F238E27FC236}">
                      <a16:creationId xmlns:a16="http://schemas.microsoft.com/office/drawing/2014/main" id="{738E662B-7F6C-9CE2-0E05-A00FFDF3FD25}"/>
                    </a:ext>
                  </a:extLst>
                </p:cNvPr>
                <p:cNvPicPr/>
                <p:nvPr/>
              </p:nvPicPr>
              <p:blipFill>
                <a:blip r:embed="rId67"/>
                <a:stretch>
                  <a:fillRect/>
                </a:stretch>
              </p:blipFill>
              <p:spPr>
                <a:xfrm>
                  <a:off x="4448354" y="3996748"/>
                  <a:ext cx="394560" cy="7232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4" name="Ink 43">
                  <a:extLst>
                    <a:ext uri="{FF2B5EF4-FFF2-40B4-BE49-F238E27FC236}">
                      <a16:creationId xmlns:a16="http://schemas.microsoft.com/office/drawing/2014/main" id="{5047C08C-03B7-FE2A-A376-277EF00DA4BB}"/>
                    </a:ext>
                  </a:extLst>
                </p14:cNvPr>
                <p14:cNvContentPartPr/>
                <p14:nvPr/>
              </p14:nvContentPartPr>
              <p14:xfrm>
                <a:off x="4894394" y="4152988"/>
                <a:ext cx="222840" cy="310680"/>
              </p14:xfrm>
            </p:contentPart>
          </mc:Choice>
          <mc:Fallback xmlns="">
            <p:pic>
              <p:nvPicPr>
                <p:cNvPr id="44" name="Ink 43">
                  <a:extLst>
                    <a:ext uri="{FF2B5EF4-FFF2-40B4-BE49-F238E27FC236}">
                      <a16:creationId xmlns:a16="http://schemas.microsoft.com/office/drawing/2014/main" id="{5047C08C-03B7-FE2A-A376-277EF00DA4BB}"/>
                    </a:ext>
                  </a:extLst>
                </p:cNvPr>
                <p:cNvPicPr/>
                <p:nvPr/>
              </p:nvPicPr>
              <p:blipFill>
                <a:blip r:embed="rId69"/>
                <a:stretch>
                  <a:fillRect/>
                </a:stretch>
              </p:blipFill>
              <p:spPr>
                <a:xfrm>
                  <a:off x="4888274" y="4146868"/>
                  <a:ext cx="235080" cy="32292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5" name="Ink 44">
                  <a:extLst>
                    <a:ext uri="{FF2B5EF4-FFF2-40B4-BE49-F238E27FC236}">
                      <a16:creationId xmlns:a16="http://schemas.microsoft.com/office/drawing/2014/main" id="{F5067358-7A29-5207-BC33-6F374271C61E}"/>
                    </a:ext>
                  </a:extLst>
                </p14:cNvPr>
                <p14:cNvContentPartPr/>
                <p14:nvPr/>
              </p14:nvContentPartPr>
              <p14:xfrm>
                <a:off x="4920674" y="4161988"/>
                <a:ext cx="226800" cy="293760"/>
              </p14:xfrm>
            </p:contentPart>
          </mc:Choice>
          <mc:Fallback xmlns="">
            <p:pic>
              <p:nvPicPr>
                <p:cNvPr id="45" name="Ink 44">
                  <a:extLst>
                    <a:ext uri="{FF2B5EF4-FFF2-40B4-BE49-F238E27FC236}">
                      <a16:creationId xmlns:a16="http://schemas.microsoft.com/office/drawing/2014/main" id="{F5067358-7A29-5207-BC33-6F374271C61E}"/>
                    </a:ext>
                  </a:extLst>
                </p:cNvPr>
                <p:cNvPicPr/>
                <p:nvPr/>
              </p:nvPicPr>
              <p:blipFill>
                <a:blip r:embed="rId71"/>
                <a:stretch>
                  <a:fillRect/>
                </a:stretch>
              </p:blipFill>
              <p:spPr>
                <a:xfrm>
                  <a:off x="4914554" y="4155868"/>
                  <a:ext cx="23904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6" name="Ink 45">
                  <a:extLst>
                    <a:ext uri="{FF2B5EF4-FFF2-40B4-BE49-F238E27FC236}">
                      <a16:creationId xmlns:a16="http://schemas.microsoft.com/office/drawing/2014/main" id="{89C47576-D97F-F0D6-2736-0754E21636D5}"/>
                    </a:ext>
                  </a:extLst>
                </p14:cNvPr>
                <p14:cNvContentPartPr/>
                <p14:nvPr/>
              </p14:nvContentPartPr>
              <p14:xfrm>
                <a:off x="5256914" y="4034548"/>
                <a:ext cx="334080" cy="423720"/>
              </p14:xfrm>
            </p:contentPart>
          </mc:Choice>
          <mc:Fallback xmlns="">
            <p:pic>
              <p:nvPicPr>
                <p:cNvPr id="46" name="Ink 45">
                  <a:extLst>
                    <a:ext uri="{FF2B5EF4-FFF2-40B4-BE49-F238E27FC236}">
                      <a16:creationId xmlns:a16="http://schemas.microsoft.com/office/drawing/2014/main" id="{89C47576-D97F-F0D6-2736-0754E21636D5}"/>
                    </a:ext>
                  </a:extLst>
                </p:cNvPr>
                <p:cNvPicPr/>
                <p:nvPr/>
              </p:nvPicPr>
              <p:blipFill>
                <a:blip r:embed="rId73"/>
                <a:stretch>
                  <a:fillRect/>
                </a:stretch>
              </p:blipFill>
              <p:spPr>
                <a:xfrm>
                  <a:off x="5250794" y="4028428"/>
                  <a:ext cx="346320" cy="4359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8" name="Ink 57">
                  <a:extLst>
                    <a:ext uri="{FF2B5EF4-FFF2-40B4-BE49-F238E27FC236}">
                      <a16:creationId xmlns:a16="http://schemas.microsoft.com/office/drawing/2014/main" id="{9AAAFD22-7A23-E530-A968-71B6E0D08321}"/>
                    </a:ext>
                  </a:extLst>
                </p14:cNvPr>
                <p14:cNvContentPartPr/>
                <p14:nvPr/>
              </p14:nvContentPartPr>
              <p14:xfrm>
                <a:off x="514274" y="4735828"/>
                <a:ext cx="155880" cy="358920"/>
              </p14:xfrm>
            </p:contentPart>
          </mc:Choice>
          <mc:Fallback xmlns="">
            <p:pic>
              <p:nvPicPr>
                <p:cNvPr id="58" name="Ink 57">
                  <a:extLst>
                    <a:ext uri="{FF2B5EF4-FFF2-40B4-BE49-F238E27FC236}">
                      <a16:creationId xmlns:a16="http://schemas.microsoft.com/office/drawing/2014/main" id="{9AAAFD22-7A23-E530-A968-71B6E0D08321}"/>
                    </a:ext>
                  </a:extLst>
                </p:cNvPr>
                <p:cNvPicPr/>
                <p:nvPr/>
              </p:nvPicPr>
              <p:blipFill>
                <a:blip r:embed="rId75"/>
                <a:stretch>
                  <a:fillRect/>
                </a:stretch>
              </p:blipFill>
              <p:spPr>
                <a:xfrm>
                  <a:off x="508154" y="4729708"/>
                  <a:ext cx="168120" cy="3711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9" name="Ink 58">
                  <a:extLst>
                    <a:ext uri="{FF2B5EF4-FFF2-40B4-BE49-F238E27FC236}">
                      <a16:creationId xmlns:a16="http://schemas.microsoft.com/office/drawing/2014/main" id="{C10415CC-AD0B-BE54-178C-DA10421B2E70}"/>
                    </a:ext>
                  </a:extLst>
                </p14:cNvPr>
                <p14:cNvContentPartPr/>
                <p14:nvPr/>
              </p14:nvContentPartPr>
              <p14:xfrm>
                <a:off x="458474" y="4885228"/>
                <a:ext cx="239400" cy="92520"/>
              </p14:xfrm>
            </p:contentPart>
          </mc:Choice>
          <mc:Fallback xmlns="">
            <p:pic>
              <p:nvPicPr>
                <p:cNvPr id="59" name="Ink 58">
                  <a:extLst>
                    <a:ext uri="{FF2B5EF4-FFF2-40B4-BE49-F238E27FC236}">
                      <a16:creationId xmlns:a16="http://schemas.microsoft.com/office/drawing/2014/main" id="{C10415CC-AD0B-BE54-178C-DA10421B2E70}"/>
                    </a:ext>
                  </a:extLst>
                </p:cNvPr>
                <p:cNvPicPr/>
                <p:nvPr/>
              </p:nvPicPr>
              <p:blipFill>
                <a:blip r:embed="rId77"/>
                <a:stretch>
                  <a:fillRect/>
                </a:stretch>
              </p:blipFill>
              <p:spPr>
                <a:xfrm>
                  <a:off x="452354" y="4879108"/>
                  <a:ext cx="251640"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60" name="Ink 59">
                  <a:extLst>
                    <a:ext uri="{FF2B5EF4-FFF2-40B4-BE49-F238E27FC236}">
                      <a16:creationId xmlns:a16="http://schemas.microsoft.com/office/drawing/2014/main" id="{8D86DC24-15B4-6AAE-61C6-304B988B3527}"/>
                    </a:ext>
                  </a:extLst>
                </p14:cNvPr>
                <p14:cNvContentPartPr/>
                <p14:nvPr/>
              </p14:nvContentPartPr>
              <p14:xfrm>
                <a:off x="813794" y="4800628"/>
                <a:ext cx="488160" cy="235800"/>
              </p14:xfrm>
            </p:contentPart>
          </mc:Choice>
          <mc:Fallback xmlns="">
            <p:pic>
              <p:nvPicPr>
                <p:cNvPr id="60" name="Ink 59">
                  <a:extLst>
                    <a:ext uri="{FF2B5EF4-FFF2-40B4-BE49-F238E27FC236}">
                      <a16:creationId xmlns:a16="http://schemas.microsoft.com/office/drawing/2014/main" id="{8D86DC24-15B4-6AAE-61C6-304B988B3527}"/>
                    </a:ext>
                  </a:extLst>
                </p:cNvPr>
                <p:cNvPicPr/>
                <p:nvPr/>
              </p:nvPicPr>
              <p:blipFill>
                <a:blip r:embed="rId79"/>
                <a:stretch>
                  <a:fillRect/>
                </a:stretch>
              </p:blipFill>
              <p:spPr>
                <a:xfrm>
                  <a:off x="807674" y="4794508"/>
                  <a:ext cx="500400" cy="2480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61" name="Ink 60">
                  <a:extLst>
                    <a:ext uri="{FF2B5EF4-FFF2-40B4-BE49-F238E27FC236}">
                      <a16:creationId xmlns:a16="http://schemas.microsoft.com/office/drawing/2014/main" id="{8CD42C4E-CFEB-515F-88D7-648CC854DC1F}"/>
                    </a:ext>
                  </a:extLst>
                </p14:cNvPr>
                <p14:cNvContentPartPr/>
                <p14:nvPr/>
              </p14:nvContentPartPr>
              <p14:xfrm>
                <a:off x="1367114" y="4713508"/>
                <a:ext cx="526320" cy="500760"/>
              </p14:xfrm>
            </p:contentPart>
          </mc:Choice>
          <mc:Fallback xmlns="">
            <p:pic>
              <p:nvPicPr>
                <p:cNvPr id="61" name="Ink 60">
                  <a:extLst>
                    <a:ext uri="{FF2B5EF4-FFF2-40B4-BE49-F238E27FC236}">
                      <a16:creationId xmlns:a16="http://schemas.microsoft.com/office/drawing/2014/main" id="{8CD42C4E-CFEB-515F-88D7-648CC854DC1F}"/>
                    </a:ext>
                  </a:extLst>
                </p:cNvPr>
                <p:cNvPicPr/>
                <p:nvPr/>
              </p:nvPicPr>
              <p:blipFill>
                <a:blip r:embed="rId81"/>
                <a:stretch>
                  <a:fillRect/>
                </a:stretch>
              </p:blipFill>
              <p:spPr>
                <a:xfrm>
                  <a:off x="1360994" y="4707388"/>
                  <a:ext cx="538560" cy="5130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62" name="Ink 61">
                  <a:extLst>
                    <a:ext uri="{FF2B5EF4-FFF2-40B4-BE49-F238E27FC236}">
                      <a16:creationId xmlns:a16="http://schemas.microsoft.com/office/drawing/2014/main" id="{C8DD1A97-BD21-D24E-527D-50021F8FB472}"/>
                    </a:ext>
                  </a:extLst>
                </p14:cNvPr>
                <p14:cNvContentPartPr/>
                <p14:nvPr/>
              </p14:nvContentPartPr>
              <p14:xfrm>
                <a:off x="1789394" y="4853548"/>
                <a:ext cx="116640" cy="21960"/>
              </p14:xfrm>
            </p:contentPart>
          </mc:Choice>
          <mc:Fallback xmlns="">
            <p:pic>
              <p:nvPicPr>
                <p:cNvPr id="62" name="Ink 61">
                  <a:extLst>
                    <a:ext uri="{FF2B5EF4-FFF2-40B4-BE49-F238E27FC236}">
                      <a16:creationId xmlns:a16="http://schemas.microsoft.com/office/drawing/2014/main" id="{C8DD1A97-BD21-D24E-527D-50021F8FB472}"/>
                    </a:ext>
                  </a:extLst>
                </p:cNvPr>
                <p:cNvPicPr/>
                <p:nvPr/>
              </p:nvPicPr>
              <p:blipFill>
                <a:blip r:embed="rId83"/>
                <a:stretch>
                  <a:fillRect/>
                </a:stretch>
              </p:blipFill>
              <p:spPr>
                <a:xfrm>
                  <a:off x="1783274" y="4847428"/>
                  <a:ext cx="1288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63" name="Ink 62">
                  <a:extLst>
                    <a:ext uri="{FF2B5EF4-FFF2-40B4-BE49-F238E27FC236}">
                      <a16:creationId xmlns:a16="http://schemas.microsoft.com/office/drawing/2014/main" id="{8B30848D-566A-043E-76BB-0CE621A3D9AF}"/>
                    </a:ext>
                  </a:extLst>
                </p14:cNvPr>
                <p14:cNvContentPartPr/>
                <p14:nvPr/>
              </p14:nvContentPartPr>
              <p14:xfrm>
                <a:off x="1991714" y="4930948"/>
                <a:ext cx="168480" cy="73080"/>
              </p14:xfrm>
            </p:contentPart>
          </mc:Choice>
          <mc:Fallback xmlns="">
            <p:pic>
              <p:nvPicPr>
                <p:cNvPr id="63" name="Ink 62">
                  <a:extLst>
                    <a:ext uri="{FF2B5EF4-FFF2-40B4-BE49-F238E27FC236}">
                      <a16:creationId xmlns:a16="http://schemas.microsoft.com/office/drawing/2014/main" id="{8B30848D-566A-043E-76BB-0CE621A3D9AF}"/>
                    </a:ext>
                  </a:extLst>
                </p:cNvPr>
                <p:cNvPicPr/>
                <p:nvPr/>
              </p:nvPicPr>
              <p:blipFill>
                <a:blip r:embed="rId85"/>
                <a:stretch>
                  <a:fillRect/>
                </a:stretch>
              </p:blipFill>
              <p:spPr>
                <a:xfrm>
                  <a:off x="1985594" y="4924828"/>
                  <a:ext cx="18072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64" name="Ink 63">
                  <a:extLst>
                    <a:ext uri="{FF2B5EF4-FFF2-40B4-BE49-F238E27FC236}">
                      <a16:creationId xmlns:a16="http://schemas.microsoft.com/office/drawing/2014/main" id="{36870DCD-A6AD-BDAB-8E2A-3B0163511126}"/>
                    </a:ext>
                  </a:extLst>
                </p14:cNvPr>
                <p14:cNvContentPartPr/>
                <p14:nvPr/>
              </p14:nvContentPartPr>
              <p14:xfrm>
                <a:off x="2363234" y="4856068"/>
                <a:ext cx="239760" cy="401760"/>
              </p14:xfrm>
            </p:contentPart>
          </mc:Choice>
          <mc:Fallback xmlns="">
            <p:pic>
              <p:nvPicPr>
                <p:cNvPr id="64" name="Ink 63">
                  <a:extLst>
                    <a:ext uri="{FF2B5EF4-FFF2-40B4-BE49-F238E27FC236}">
                      <a16:creationId xmlns:a16="http://schemas.microsoft.com/office/drawing/2014/main" id="{36870DCD-A6AD-BDAB-8E2A-3B0163511126}"/>
                    </a:ext>
                  </a:extLst>
                </p:cNvPr>
                <p:cNvPicPr/>
                <p:nvPr/>
              </p:nvPicPr>
              <p:blipFill>
                <a:blip r:embed="rId87"/>
                <a:stretch>
                  <a:fillRect/>
                </a:stretch>
              </p:blipFill>
              <p:spPr>
                <a:xfrm>
                  <a:off x="2357114" y="4849948"/>
                  <a:ext cx="252000" cy="4140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5" name="Ink 64">
                  <a:extLst>
                    <a:ext uri="{FF2B5EF4-FFF2-40B4-BE49-F238E27FC236}">
                      <a16:creationId xmlns:a16="http://schemas.microsoft.com/office/drawing/2014/main" id="{005D086A-CD0C-020C-2F9C-905970DB7C73}"/>
                    </a:ext>
                  </a:extLst>
                </p14:cNvPr>
                <p14:cNvContentPartPr/>
                <p14:nvPr/>
              </p14:nvContentPartPr>
              <p14:xfrm>
                <a:off x="2621714" y="4974148"/>
                <a:ext cx="608040" cy="282240"/>
              </p14:xfrm>
            </p:contentPart>
          </mc:Choice>
          <mc:Fallback xmlns="">
            <p:pic>
              <p:nvPicPr>
                <p:cNvPr id="65" name="Ink 64">
                  <a:extLst>
                    <a:ext uri="{FF2B5EF4-FFF2-40B4-BE49-F238E27FC236}">
                      <a16:creationId xmlns:a16="http://schemas.microsoft.com/office/drawing/2014/main" id="{005D086A-CD0C-020C-2F9C-905970DB7C73}"/>
                    </a:ext>
                  </a:extLst>
                </p:cNvPr>
                <p:cNvPicPr/>
                <p:nvPr/>
              </p:nvPicPr>
              <p:blipFill>
                <a:blip r:embed="rId89"/>
                <a:stretch>
                  <a:fillRect/>
                </a:stretch>
              </p:blipFill>
              <p:spPr>
                <a:xfrm>
                  <a:off x="2615594" y="4968028"/>
                  <a:ext cx="620280" cy="29448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6" name="Ink 65">
                  <a:extLst>
                    <a:ext uri="{FF2B5EF4-FFF2-40B4-BE49-F238E27FC236}">
                      <a16:creationId xmlns:a16="http://schemas.microsoft.com/office/drawing/2014/main" id="{62EA1DB2-0F58-15EA-B593-F3B589E35D66}"/>
                    </a:ext>
                  </a:extLst>
                </p14:cNvPr>
                <p14:cNvContentPartPr/>
                <p14:nvPr/>
              </p14:nvContentPartPr>
              <p14:xfrm>
                <a:off x="3328394" y="4874068"/>
                <a:ext cx="371520" cy="588960"/>
              </p14:xfrm>
            </p:contentPart>
          </mc:Choice>
          <mc:Fallback xmlns="">
            <p:pic>
              <p:nvPicPr>
                <p:cNvPr id="66" name="Ink 65">
                  <a:extLst>
                    <a:ext uri="{FF2B5EF4-FFF2-40B4-BE49-F238E27FC236}">
                      <a16:creationId xmlns:a16="http://schemas.microsoft.com/office/drawing/2014/main" id="{62EA1DB2-0F58-15EA-B593-F3B589E35D66}"/>
                    </a:ext>
                  </a:extLst>
                </p:cNvPr>
                <p:cNvPicPr/>
                <p:nvPr/>
              </p:nvPicPr>
              <p:blipFill>
                <a:blip r:embed="rId91"/>
                <a:stretch>
                  <a:fillRect/>
                </a:stretch>
              </p:blipFill>
              <p:spPr>
                <a:xfrm>
                  <a:off x="3322274" y="4867948"/>
                  <a:ext cx="383760" cy="6012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7" name="Ink 66">
                  <a:extLst>
                    <a:ext uri="{FF2B5EF4-FFF2-40B4-BE49-F238E27FC236}">
                      <a16:creationId xmlns:a16="http://schemas.microsoft.com/office/drawing/2014/main" id="{3FE45F47-42FF-A674-D085-260AE185B358}"/>
                    </a:ext>
                  </a:extLst>
                </p14:cNvPr>
                <p14:cNvContentPartPr/>
                <p14:nvPr/>
              </p14:nvContentPartPr>
              <p14:xfrm>
                <a:off x="3538994" y="5012308"/>
                <a:ext cx="14400" cy="312480"/>
              </p14:xfrm>
            </p:contentPart>
          </mc:Choice>
          <mc:Fallback xmlns="">
            <p:pic>
              <p:nvPicPr>
                <p:cNvPr id="67" name="Ink 66">
                  <a:extLst>
                    <a:ext uri="{FF2B5EF4-FFF2-40B4-BE49-F238E27FC236}">
                      <a16:creationId xmlns:a16="http://schemas.microsoft.com/office/drawing/2014/main" id="{3FE45F47-42FF-A674-D085-260AE185B358}"/>
                    </a:ext>
                  </a:extLst>
                </p:cNvPr>
                <p:cNvPicPr/>
                <p:nvPr/>
              </p:nvPicPr>
              <p:blipFill>
                <a:blip r:embed="rId93"/>
                <a:stretch>
                  <a:fillRect/>
                </a:stretch>
              </p:blipFill>
              <p:spPr>
                <a:xfrm>
                  <a:off x="3532874" y="5006188"/>
                  <a:ext cx="26640" cy="3247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8" name="Ink 67">
                  <a:extLst>
                    <a:ext uri="{FF2B5EF4-FFF2-40B4-BE49-F238E27FC236}">
                      <a16:creationId xmlns:a16="http://schemas.microsoft.com/office/drawing/2014/main" id="{0DBAADE8-97D8-53C2-1632-CCFC981B9A53}"/>
                    </a:ext>
                  </a:extLst>
                </p14:cNvPr>
                <p14:cNvContentPartPr/>
                <p14:nvPr/>
              </p14:nvContentPartPr>
              <p14:xfrm>
                <a:off x="3756434" y="5040028"/>
                <a:ext cx="42120" cy="260640"/>
              </p14:xfrm>
            </p:contentPart>
          </mc:Choice>
          <mc:Fallback xmlns="">
            <p:pic>
              <p:nvPicPr>
                <p:cNvPr id="68" name="Ink 67">
                  <a:extLst>
                    <a:ext uri="{FF2B5EF4-FFF2-40B4-BE49-F238E27FC236}">
                      <a16:creationId xmlns:a16="http://schemas.microsoft.com/office/drawing/2014/main" id="{0DBAADE8-97D8-53C2-1632-CCFC981B9A53}"/>
                    </a:ext>
                  </a:extLst>
                </p:cNvPr>
                <p:cNvPicPr/>
                <p:nvPr/>
              </p:nvPicPr>
              <p:blipFill>
                <a:blip r:embed="rId95"/>
                <a:stretch>
                  <a:fillRect/>
                </a:stretch>
              </p:blipFill>
              <p:spPr>
                <a:xfrm>
                  <a:off x="3750314" y="5033908"/>
                  <a:ext cx="54360" cy="27288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9" name="Ink 68">
                  <a:extLst>
                    <a:ext uri="{FF2B5EF4-FFF2-40B4-BE49-F238E27FC236}">
                      <a16:creationId xmlns:a16="http://schemas.microsoft.com/office/drawing/2014/main" id="{7A0E2963-3C5B-D95C-6B21-A46C77D90F0D}"/>
                    </a:ext>
                  </a:extLst>
                </p14:cNvPr>
                <p14:cNvContentPartPr/>
                <p14:nvPr/>
              </p14:nvContentPartPr>
              <p14:xfrm>
                <a:off x="3688394" y="5150188"/>
                <a:ext cx="224280" cy="48240"/>
              </p14:xfrm>
            </p:contentPart>
          </mc:Choice>
          <mc:Fallback xmlns="">
            <p:pic>
              <p:nvPicPr>
                <p:cNvPr id="69" name="Ink 68">
                  <a:extLst>
                    <a:ext uri="{FF2B5EF4-FFF2-40B4-BE49-F238E27FC236}">
                      <a16:creationId xmlns:a16="http://schemas.microsoft.com/office/drawing/2014/main" id="{7A0E2963-3C5B-D95C-6B21-A46C77D90F0D}"/>
                    </a:ext>
                  </a:extLst>
                </p:cNvPr>
                <p:cNvPicPr/>
                <p:nvPr/>
              </p:nvPicPr>
              <p:blipFill>
                <a:blip r:embed="rId97"/>
                <a:stretch>
                  <a:fillRect/>
                </a:stretch>
              </p:blipFill>
              <p:spPr>
                <a:xfrm>
                  <a:off x="3682274" y="5144068"/>
                  <a:ext cx="23652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71" name="Ink 70">
                  <a:extLst>
                    <a:ext uri="{FF2B5EF4-FFF2-40B4-BE49-F238E27FC236}">
                      <a16:creationId xmlns:a16="http://schemas.microsoft.com/office/drawing/2014/main" id="{C4C0BA9B-4FFE-AB50-3C8B-AA2383D50EFD}"/>
                    </a:ext>
                  </a:extLst>
                </p14:cNvPr>
                <p14:cNvContentPartPr/>
                <p14:nvPr/>
              </p14:nvContentPartPr>
              <p14:xfrm>
                <a:off x="4097714" y="4871908"/>
                <a:ext cx="126720" cy="244080"/>
              </p14:xfrm>
            </p:contentPart>
          </mc:Choice>
          <mc:Fallback xmlns="">
            <p:pic>
              <p:nvPicPr>
                <p:cNvPr id="71" name="Ink 70">
                  <a:extLst>
                    <a:ext uri="{FF2B5EF4-FFF2-40B4-BE49-F238E27FC236}">
                      <a16:creationId xmlns:a16="http://schemas.microsoft.com/office/drawing/2014/main" id="{C4C0BA9B-4FFE-AB50-3C8B-AA2383D50EFD}"/>
                    </a:ext>
                  </a:extLst>
                </p:cNvPr>
                <p:cNvPicPr/>
                <p:nvPr/>
              </p:nvPicPr>
              <p:blipFill>
                <a:blip r:embed="rId99"/>
                <a:stretch>
                  <a:fillRect/>
                </a:stretch>
              </p:blipFill>
              <p:spPr>
                <a:xfrm>
                  <a:off x="4091594" y="4865788"/>
                  <a:ext cx="138960" cy="2563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72" name="Ink 71">
                  <a:extLst>
                    <a:ext uri="{FF2B5EF4-FFF2-40B4-BE49-F238E27FC236}">
                      <a16:creationId xmlns:a16="http://schemas.microsoft.com/office/drawing/2014/main" id="{131669A8-55D7-2E03-9E53-B55A2F02F6AC}"/>
                    </a:ext>
                  </a:extLst>
                </p14:cNvPr>
                <p14:cNvContentPartPr/>
                <p14:nvPr/>
              </p14:nvContentPartPr>
              <p14:xfrm>
                <a:off x="4143434" y="4855708"/>
                <a:ext cx="180000" cy="53640"/>
              </p14:xfrm>
            </p:contentPart>
          </mc:Choice>
          <mc:Fallback xmlns="">
            <p:pic>
              <p:nvPicPr>
                <p:cNvPr id="72" name="Ink 71">
                  <a:extLst>
                    <a:ext uri="{FF2B5EF4-FFF2-40B4-BE49-F238E27FC236}">
                      <a16:creationId xmlns:a16="http://schemas.microsoft.com/office/drawing/2014/main" id="{131669A8-55D7-2E03-9E53-B55A2F02F6AC}"/>
                    </a:ext>
                  </a:extLst>
                </p:cNvPr>
                <p:cNvPicPr/>
                <p:nvPr/>
              </p:nvPicPr>
              <p:blipFill>
                <a:blip r:embed="rId101"/>
                <a:stretch>
                  <a:fillRect/>
                </a:stretch>
              </p:blipFill>
              <p:spPr>
                <a:xfrm>
                  <a:off x="4137314" y="4849588"/>
                  <a:ext cx="19224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73" name="Ink 72">
                  <a:extLst>
                    <a:ext uri="{FF2B5EF4-FFF2-40B4-BE49-F238E27FC236}">
                      <a16:creationId xmlns:a16="http://schemas.microsoft.com/office/drawing/2014/main" id="{CA9BE555-BE12-698E-16B9-9E7FA5624ED5}"/>
                    </a:ext>
                  </a:extLst>
                </p14:cNvPr>
                <p14:cNvContentPartPr/>
                <p14:nvPr/>
              </p14:nvContentPartPr>
              <p14:xfrm>
                <a:off x="3964154" y="5204908"/>
                <a:ext cx="465480" cy="29880"/>
              </p14:xfrm>
            </p:contentPart>
          </mc:Choice>
          <mc:Fallback xmlns="">
            <p:pic>
              <p:nvPicPr>
                <p:cNvPr id="73" name="Ink 72">
                  <a:extLst>
                    <a:ext uri="{FF2B5EF4-FFF2-40B4-BE49-F238E27FC236}">
                      <a16:creationId xmlns:a16="http://schemas.microsoft.com/office/drawing/2014/main" id="{CA9BE555-BE12-698E-16B9-9E7FA5624ED5}"/>
                    </a:ext>
                  </a:extLst>
                </p:cNvPr>
                <p:cNvPicPr/>
                <p:nvPr/>
              </p:nvPicPr>
              <p:blipFill>
                <a:blip r:embed="rId103"/>
                <a:stretch>
                  <a:fillRect/>
                </a:stretch>
              </p:blipFill>
              <p:spPr>
                <a:xfrm>
                  <a:off x="3958034" y="5198788"/>
                  <a:ext cx="47772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74" name="Ink 73">
                  <a:extLst>
                    <a:ext uri="{FF2B5EF4-FFF2-40B4-BE49-F238E27FC236}">
                      <a16:creationId xmlns:a16="http://schemas.microsoft.com/office/drawing/2014/main" id="{DB6DCEDC-B3B0-0E46-7C9A-A2491E6DE022}"/>
                    </a:ext>
                  </a:extLst>
                </p14:cNvPr>
                <p14:cNvContentPartPr/>
                <p14:nvPr/>
              </p14:nvContentPartPr>
              <p14:xfrm>
                <a:off x="4034714" y="5308228"/>
                <a:ext cx="471960" cy="249840"/>
              </p14:xfrm>
            </p:contentPart>
          </mc:Choice>
          <mc:Fallback xmlns="">
            <p:pic>
              <p:nvPicPr>
                <p:cNvPr id="74" name="Ink 73">
                  <a:extLst>
                    <a:ext uri="{FF2B5EF4-FFF2-40B4-BE49-F238E27FC236}">
                      <a16:creationId xmlns:a16="http://schemas.microsoft.com/office/drawing/2014/main" id="{DB6DCEDC-B3B0-0E46-7C9A-A2491E6DE022}"/>
                    </a:ext>
                  </a:extLst>
                </p:cNvPr>
                <p:cNvPicPr/>
                <p:nvPr/>
              </p:nvPicPr>
              <p:blipFill>
                <a:blip r:embed="rId105"/>
                <a:stretch>
                  <a:fillRect/>
                </a:stretch>
              </p:blipFill>
              <p:spPr>
                <a:xfrm>
                  <a:off x="4028594" y="5302108"/>
                  <a:ext cx="48420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79" name="Ink 78">
                  <a:extLst>
                    <a:ext uri="{FF2B5EF4-FFF2-40B4-BE49-F238E27FC236}">
                      <a16:creationId xmlns:a16="http://schemas.microsoft.com/office/drawing/2014/main" id="{EC89B910-10EC-3BB6-BEA0-7FDC489C961D}"/>
                    </a:ext>
                  </a:extLst>
                </p14:cNvPr>
                <p14:cNvContentPartPr/>
                <p14:nvPr/>
              </p14:nvContentPartPr>
              <p14:xfrm>
                <a:off x="3950834" y="5573188"/>
                <a:ext cx="514800" cy="86760"/>
              </p14:xfrm>
            </p:contentPart>
          </mc:Choice>
          <mc:Fallback xmlns="">
            <p:pic>
              <p:nvPicPr>
                <p:cNvPr id="79" name="Ink 78">
                  <a:extLst>
                    <a:ext uri="{FF2B5EF4-FFF2-40B4-BE49-F238E27FC236}">
                      <a16:creationId xmlns:a16="http://schemas.microsoft.com/office/drawing/2014/main" id="{EC89B910-10EC-3BB6-BEA0-7FDC489C961D}"/>
                    </a:ext>
                  </a:extLst>
                </p:cNvPr>
                <p:cNvPicPr/>
                <p:nvPr/>
              </p:nvPicPr>
              <p:blipFill>
                <a:blip r:embed="rId107"/>
                <a:stretch>
                  <a:fillRect/>
                </a:stretch>
              </p:blipFill>
              <p:spPr>
                <a:xfrm>
                  <a:off x="3944714" y="5567068"/>
                  <a:ext cx="52704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80" name="Ink 79">
                  <a:extLst>
                    <a:ext uri="{FF2B5EF4-FFF2-40B4-BE49-F238E27FC236}">
                      <a16:creationId xmlns:a16="http://schemas.microsoft.com/office/drawing/2014/main" id="{223BFB9D-0446-45A4-7B74-97AA05D6A064}"/>
                    </a:ext>
                  </a:extLst>
                </p14:cNvPr>
                <p14:cNvContentPartPr/>
                <p14:nvPr/>
              </p14:nvContentPartPr>
              <p14:xfrm>
                <a:off x="4152074" y="5756068"/>
                <a:ext cx="11880" cy="247320"/>
              </p14:xfrm>
            </p:contentPart>
          </mc:Choice>
          <mc:Fallback xmlns="">
            <p:pic>
              <p:nvPicPr>
                <p:cNvPr id="80" name="Ink 79">
                  <a:extLst>
                    <a:ext uri="{FF2B5EF4-FFF2-40B4-BE49-F238E27FC236}">
                      <a16:creationId xmlns:a16="http://schemas.microsoft.com/office/drawing/2014/main" id="{223BFB9D-0446-45A4-7B74-97AA05D6A064}"/>
                    </a:ext>
                  </a:extLst>
                </p:cNvPr>
                <p:cNvPicPr/>
                <p:nvPr/>
              </p:nvPicPr>
              <p:blipFill>
                <a:blip r:embed="rId109"/>
                <a:stretch>
                  <a:fillRect/>
                </a:stretch>
              </p:blipFill>
              <p:spPr>
                <a:xfrm>
                  <a:off x="4145954" y="5749948"/>
                  <a:ext cx="24120" cy="25956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81" name="Ink 80">
                  <a:extLst>
                    <a:ext uri="{FF2B5EF4-FFF2-40B4-BE49-F238E27FC236}">
                      <a16:creationId xmlns:a16="http://schemas.microsoft.com/office/drawing/2014/main" id="{44BE2D40-7626-2FD3-E6DF-3BD1F46C71CF}"/>
                    </a:ext>
                  </a:extLst>
                </p14:cNvPr>
                <p14:cNvContentPartPr/>
                <p14:nvPr/>
              </p14:nvContentPartPr>
              <p14:xfrm>
                <a:off x="4225514" y="5730148"/>
                <a:ext cx="378360" cy="202320"/>
              </p14:xfrm>
            </p:contentPart>
          </mc:Choice>
          <mc:Fallback xmlns="">
            <p:pic>
              <p:nvPicPr>
                <p:cNvPr id="81" name="Ink 80">
                  <a:extLst>
                    <a:ext uri="{FF2B5EF4-FFF2-40B4-BE49-F238E27FC236}">
                      <a16:creationId xmlns:a16="http://schemas.microsoft.com/office/drawing/2014/main" id="{44BE2D40-7626-2FD3-E6DF-3BD1F46C71CF}"/>
                    </a:ext>
                  </a:extLst>
                </p:cNvPr>
                <p:cNvPicPr/>
                <p:nvPr/>
              </p:nvPicPr>
              <p:blipFill>
                <a:blip r:embed="rId111"/>
                <a:stretch>
                  <a:fillRect/>
                </a:stretch>
              </p:blipFill>
              <p:spPr>
                <a:xfrm>
                  <a:off x="4219394" y="5724028"/>
                  <a:ext cx="390600" cy="2145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82" name="Ink 81">
                  <a:extLst>
                    <a:ext uri="{FF2B5EF4-FFF2-40B4-BE49-F238E27FC236}">
                      <a16:creationId xmlns:a16="http://schemas.microsoft.com/office/drawing/2014/main" id="{DE2A5E8B-7C54-9A8E-0691-5659F2E56FA4}"/>
                    </a:ext>
                  </a:extLst>
                </p14:cNvPr>
                <p14:cNvContentPartPr/>
                <p14:nvPr/>
              </p14:nvContentPartPr>
              <p14:xfrm>
                <a:off x="4635554" y="4799908"/>
                <a:ext cx="442440" cy="1056600"/>
              </p14:xfrm>
            </p:contentPart>
          </mc:Choice>
          <mc:Fallback xmlns="">
            <p:pic>
              <p:nvPicPr>
                <p:cNvPr id="82" name="Ink 81">
                  <a:extLst>
                    <a:ext uri="{FF2B5EF4-FFF2-40B4-BE49-F238E27FC236}">
                      <a16:creationId xmlns:a16="http://schemas.microsoft.com/office/drawing/2014/main" id="{DE2A5E8B-7C54-9A8E-0691-5659F2E56FA4}"/>
                    </a:ext>
                  </a:extLst>
                </p:cNvPr>
                <p:cNvPicPr/>
                <p:nvPr/>
              </p:nvPicPr>
              <p:blipFill>
                <a:blip r:embed="rId113"/>
                <a:stretch>
                  <a:fillRect/>
                </a:stretch>
              </p:blipFill>
              <p:spPr>
                <a:xfrm>
                  <a:off x="4629434" y="4793788"/>
                  <a:ext cx="454680" cy="1068840"/>
                </a:xfrm>
                <a:prstGeom prst="rect">
                  <a:avLst/>
                </a:prstGeom>
              </p:spPr>
            </p:pic>
          </mc:Fallback>
        </mc:AlternateContent>
      </p:grpSp>
      <p:grpSp>
        <p:nvGrpSpPr>
          <p:cNvPr id="117" name="Group 116">
            <a:extLst>
              <a:ext uri="{FF2B5EF4-FFF2-40B4-BE49-F238E27FC236}">
                <a16:creationId xmlns:a16="http://schemas.microsoft.com/office/drawing/2014/main" id="{49BD8B11-0C58-A02D-50D9-96815E1E0083}"/>
              </a:ext>
            </a:extLst>
          </p:cNvPr>
          <p:cNvGrpSpPr/>
          <p:nvPr/>
        </p:nvGrpSpPr>
        <p:grpSpPr>
          <a:xfrm>
            <a:off x="5390114" y="4784068"/>
            <a:ext cx="4166640" cy="1622160"/>
            <a:chOff x="5390114" y="4784068"/>
            <a:chExt cx="4166640" cy="1622160"/>
          </a:xfrm>
        </p:grpSpPr>
        <mc:AlternateContent xmlns:mc="http://schemas.openxmlformats.org/markup-compatibility/2006" xmlns:p14="http://schemas.microsoft.com/office/powerpoint/2010/main">
          <mc:Choice Requires="p14">
            <p:contentPart p14:bwMode="auto" r:id="rId114">
              <p14:nvContentPartPr>
                <p14:cNvPr id="84" name="Ink 83">
                  <a:extLst>
                    <a:ext uri="{FF2B5EF4-FFF2-40B4-BE49-F238E27FC236}">
                      <a16:creationId xmlns:a16="http://schemas.microsoft.com/office/drawing/2014/main" id="{B4032226-C343-FBCF-6384-D099BAA5BE06}"/>
                    </a:ext>
                  </a:extLst>
                </p14:cNvPr>
                <p14:cNvContentPartPr/>
                <p14:nvPr/>
              </p14:nvContentPartPr>
              <p14:xfrm>
                <a:off x="5545994" y="5199148"/>
                <a:ext cx="118440" cy="20880"/>
              </p14:xfrm>
            </p:contentPart>
          </mc:Choice>
          <mc:Fallback xmlns="">
            <p:pic>
              <p:nvPicPr>
                <p:cNvPr id="84" name="Ink 83">
                  <a:extLst>
                    <a:ext uri="{FF2B5EF4-FFF2-40B4-BE49-F238E27FC236}">
                      <a16:creationId xmlns:a16="http://schemas.microsoft.com/office/drawing/2014/main" id="{B4032226-C343-FBCF-6384-D099BAA5BE06}"/>
                    </a:ext>
                  </a:extLst>
                </p:cNvPr>
                <p:cNvPicPr/>
                <p:nvPr/>
              </p:nvPicPr>
              <p:blipFill>
                <a:blip r:embed="rId115"/>
                <a:stretch>
                  <a:fillRect/>
                </a:stretch>
              </p:blipFill>
              <p:spPr>
                <a:xfrm>
                  <a:off x="5539874" y="5193028"/>
                  <a:ext cx="13068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85" name="Ink 84">
                  <a:extLst>
                    <a:ext uri="{FF2B5EF4-FFF2-40B4-BE49-F238E27FC236}">
                      <a16:creationId xmlns:a16="http://schemas.microsoft.com/office/drawing/2014/main" id="{BB79D6C4-C05E-FAEF-6B17-A06230222EA5}"/>
                    </a:ext>
                  </a:extLst>
                </p14:cNvPr>
                <p14:cNvContentPartPr/>
                <p14:nvPr/>
              </p14:nvContentPartPr>
              <p14:xfrm>
                <a:off x="5527634" y="5199148"/>
                <a:ext cx="149400" cy="177840"/>
              </p14:xfrm>
            </p:contentPart>
          </mc:Choice>
          <mc:Fallback xmlns="">
            <p:pic>
              <p:nvPicPr>
                <p:cNvPr id="85" name="Ink 84">
                  <a:extLst>
                    <a:ext uri="{FF2B5EF4-FFF2-40B4-BE49-F238E27FC236}">
                      <a16:creationId xmlns:a16="http://schemas.microsoft.com/office/drawing/2014/main" id="{BB79D6C4-C05E-FAEF-6B17-A06230222EA5}"/>
                    </a:ext>
                  </a:extLst>
                </p:cNvPr>
                <p:cNvPicPr/>
                <p:nvPr/>
              </p:nvPicPr>
              <p:blipFill>
                <a:blip r:embed="rId117"/>
                <a:stretch>
                  <a:fillRect/>
                </a:stretch>
              </p:blipFill>
              <p:spPr>
                <a:xfrm>
                  <a:off x="5521514" y="5193028"/>
                  <a:ext cx="16164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86" name="Ink 85">
                  <a:extLst>
                    <a:ext uri="{FF2B5EF4-FFF2-40B4-BE49-F238E27FC236}">
                      <a16:creationId xmlns:a16="http://schemas.microsoft.com/office/drawing/2014/main" id="{D17A042D-4BA8-6C2B-ABBF-7831EB56295C}"/>
                    </a:ext>
                  </a:extLst>
                </p14:cNvPr>
                <p14:cNvContentPartPr/>
                <p14:nvPr/>
              </p14:nvContentPartPr>
              <p14:xfrm>
                <a:off x="5972234" y="5037148"/>
                <a:ext cx="221760" cy="353160"/>
              </p14:xfrm>
            </p:contentPart>
          </mc:Choice>
          <mc:Fallback xmlns="">
            <p:pic>
              <p:nvPicPr>
                <p:cNvPr id="86" name="Ink 85">
                  <a:extLst>
                    <a:ext uri="{FF2B5EF4-FFF2-40B4-BE49-F238E27FC236}">
                      <a16:creationId xmlns:a16="http://schemas.microsoft.com/office/drawing/2014/main" id="{D17A042D-4BA8-6C2B-ABBF-7831EB56295C}"/>
                    </a:ext>
                  </a:extLst>
                </p:cNvPr>
                <p:cNvPicPr/>
                <p:nvPr/>
              </p:nvPicPr>
              <p:blipFill>
                <a:blip r:embed="rId119"/>
                <a:stretch>
                  <a:fillRect/>
                </a:stretch>
              </p:blipFill>
              <p:spPr>
                <a:xfrm>
                  <a:off x="5966114" y="5031028"/>
                  <a:ext cx="234000" cy="36540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87" name="Ink 86">
                  <a:extLst>
                    <a:ext uri="{FF2B5EF4-FFF2-40B4-BE49-F238E27FC236}">
                      <a16:creationId xmlns:a16="http://schemas.microsoft.com/office/drawing/2014/main" id="{C66BA5DC-0045-F2D7-8AF5-949C330B9CFB}"/>
                    </a:ext>
                  </a:extLst>
                </p14:cNvPr>
                <p14:cNvContentPartPr/>
                <p14:nvPr/>
              </p14:nvContentPartPr>
              <p14:xfrm>
                <a:off x="6256274" y="5076388"/>
                <a:ext cx="585000" cy="266400"/>
              </p14:xfrm>
            </p:contentPart>
          </mc:Choice>
          <mc:Fallback xmlns="">
            <p:pic>
              <p:nvPicPr>
                <p:cNvPr id="87" name="Ink 86">
                  <a:extLst>
                    <a:ext uri="{FF2B5EF4-FFF2-40B4-BE49-F238E27FC236}">
                      <a16:creationId xmlns:a16="http://schemas.microsoft.com/office/drawing/2014/main" id="{C66BA5DC-0045-F2D7-8AF5-949C330B9CFB}"/>
                    </a:ext>
                  </a:extLst>
                </p:cNvPr>
                <p:cNvPicPr/>
                <p:nvPr/>
              </p:nvPicPr>
              <p:blipFill>
                <a:blip r:embed="rId121"/>
                <a:stretch>
                  <a:fillRect/>
                </a:stretch>
              </p:blipFill>
              <p:spPr>
                <a:xfrm>
                  <a:off x="6250154" y="5070268"/>
                  <a:ext cx="597240" cy="27864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88" name="Ink 87">
                  <a:extLst>
                    <a:ext uri="{FF2B5EF4-FFF2-40B4-BE49-F238E27FC236}">
                      <a16:creationId xmlns:a16="http://schemas.microsoft.com/office/drawing/2014/main" id="{DFABF403-21E3-0094-C279-3E4A4BE1610C}"/>
                    </a:ext>
                  </a:extLst>
                </p14:cNvPr>
                <p14:cNvContentPartPr/>
                <p14:nvPr/>
              </p14:nvContentPartPr>
              <p14:xfrm>
                <a:off x="6935954" y="5124628"/>
                <a:ext cx="205200" cy="225000"/>
              </p14:xfrm>
            </p:contentPart>
          </mc:Choice>
          <mc:Fallback xmlns="">
            <p:pic>
              <p:nvPicPr>
                <p:cNvPr id="88" name="Ink 87">
                  <a:extLst>
                    <a:ext uri="{FF2B5EF4-FFF2-40B4-BE49-F238E27FC236}">
                      <a16:creationId xmlns:a16="http://schemas.microsoft.com/office/drawing/2014/main" id="{DFABF403-21E3-0094-C279-3E4A4BE1610C}"/>
                    </a:ext>
                  </a:extLst>
                </p:cNvPr>
                <p:cNvPicPr/>
                <p:nvPr/>
              </p:nvPicPr>
              <p:blipFill>
                <a:blip r:embed="rId123"/>
                <a:stretch>
                  <a:fillRect/>
                </a:stretch>
              </p:blipFill>
              <p:spPr>
                <a:xfrm>
                  <a:off x="6929834" y="5118508"/>
                  <a:ext cx="217440" cy="23724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89" name="Ink 88">
                  <a:extLst>
                    <a:ext uri="{FF2B5EF4-FFF2-40B4-BE49-F238E27FC236}">
                      <a16:creationId xmlns:a16="http://schemas.microsoft.com/office/drawing/2014/main" id="{7BCA3D7B-862B-2B91-133A-FB7564C71225}"/>
                    </a:ext>
                  </a:extLst>
                </p14:cNvPr>
                <p14:cNvContentPartPr/>
                <p14:nvPr/>
              </p14:nvContentPartPr>
              <p14:xfrm>
                <a:off x="6894194" y="5128588"/>
                <a:ext cx="311400" cy="291600"/>
              </p14:xfrm>
            </p:contentPart>
          </mc:Choice>
          <mc:Fallback xmlns="">
            <p:pic>
              <p:nvPicPr>
                <p:cNvPr id="89" name="Ink 88">
                  <a:extLst>
                    <a:ext uri="{FF2B5EF4-FFF2-40B4-BE49-F238E27FC236}">
                      <a16:creationId xmlns:a16="http://schemas.microsoft.com/office/drawing/2014/main" id="{7BCA3D7B-862B-2B91-133A-FB7564C71225}"/>
                    </a:ext>
                  </a:extLst>
                </p:cNvPr>
                <p:cNvPicPr/>
                <p:nvPr/>
              </p:nvPicPr>
              <p:blipFill>
                <a:blip r:embed="rId125"/>
                <a:stretch>
                  <a:fillRect/>
                </a:stretch>
              </p:blipFill>
              <p:spPr>
                <a:xfrm>
                  <a:off x="6888074" y="5122468"/>
                  <a:ext cx="32364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91" name="Ink 90">
                  <a:extLst>
                    <a:ext uri="{FF2B5EF4-FFF2-40B4-BE49-F238E27FC236}">
                      <a16:creationId xmlns:a16="http://schemas.microsoft.com/office/drawing/2014/main" id="{1D1B66E0-C5BC-9B35-3A91-7546780A67E8}"/>
                    </a:ext>
                  </a:extLst>
                </p14:cNvPr>
                <p14:cNvContentPartPr/>
                <p14:nvPr/>
              </p14:nvContentPartPr>
              <p14:xfrm>
                <a:off x="7303154" y="4905028"/>
                <a:ext cx="423000" cy="752760"/>
              </p14:xfrm>
            </p:contentPart>
          </mc:Choice>
          <mc:Fallback xmlns="">
            <p:pic>
              <p:nvPicPr>
                <p:cNvPr id="91" name="Ink 90">
                  <a:extLst>
                    <a:ext uri="{FF2B5EF4-FFF2-40B4-BE49-F238E27FC236}">
                      <a16:creationId xmlns:a16="http://schemas.microsoft.com/office/drawing/2014/main" id="{1D1B66E0-C5BC-9B35-3A91-7546780A67E8}"/>
                    </a:ext>
                  </a:extLst>
                </p:cNvPr>
                <p:cNvPicPr/>
                <p:nvPr/>
              </p:nvPicPr>
              <p:blipFill>
                <a:blip r:embed="rId127"/>
                <a:stretch>
                  <a:fillRect/>
                </a:stretch>
              </p:blipFill>
              <p:spPr>
                <a:xfrm>
                  <a:off x="7297034" y="4898908"/>
                  <a:ext cx="435240" cy="76500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92" name="Ink 91">
                  <a:extLst>
                    <a:ext uri="{FF2B5EF4-FFF2-40B4-BE49-F238E27FC236}">
                      <a16:creationId xmlns:a16="http://schemas.microsoft.com/office/drawing/2014/main" id="{6938299B-8390-6D2D-45CA-5D4402421E9B}"/>
                    </a:ext>
                  </a:extLst>
                </p14:cNvPr>
                <p14:cNvContentPartPr/>
                <p14:nvPr/>
              </p14:nvContentPartPr>
              <p14:xfrm>
                <a:off x="7573514" y="5092228"/>
                <a:ext cx="13680" cy="248760"/>
              </p14:xfrm>
            </p:contentPart>
          </mc:Choice>
          <mc:Fallback xmlns="">
            <p:pic>
              <p:nvPicPr>
                <p:cNvPr id="92" name="Ink 91">
                  <a:extLst>
                    <a:ext uri="{FF2B5EF4-FFF2-40B4-BE49-F238E27FC236}">
                      <a16:creationId xmlns:a16="http://schemas.microsoft.com/office/drawing/2014/main" id="{6938299B-8390-6D2D-45CA-5D4402421E9B}"/>
                    </a:ext>
                  </a:extLst>
                </p:cNvPr>
                <p:cNvPicPr/>
                <p:nvPr/>
              </p:nvPicPr>
              <p:blipFill>
                <a:blip r:embed="rId129"/>
                <a:stretch>
                  <a:fillRect/>
                </a:stretch>
              </p:blipFill>
              <p:spPr>
                <a:xfrm>
                  <a:off x="7567394" y="5086108"/>
                  <a:ext cx="25920" cy="26100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93" name="Ink 92">
                  <a:extLst>
                    <a:ext uri="{FF2B5EF4-FFF2-40B4-BE49-F238E27FC236}">
                      <a16:creationId xmlns:a16="http://schemas.microsoft.com/office/drawing/2014/main" id="{94D2FE33-3691-2E55-5184-8AD626AF8868}"/>
                    </a:ext>
                  </a:extLst>
                </p14:cNvPr>
                <p14:cNvContentPartPr/>
                <p14:nvPr/>
              </p14:nvContentPartPr>
              <p14:xfrm>
                <a:off x="7756394" y="5133268"/>
                <a:ext cx="19800" cy="198360"/>
              </p14:xfrm>
            </p:contentPart>
          </mc:Choice>
          <mc:Fallback xmlns="">
            <p:pic>
              <p:nvPicPr>
                <p:cNvPr id="93" name="Ink 92">
                  <a:extLst>
                    <a:ext uri="{FF2B5EF4-FFF2-40B4-BE49-F238E27FC236}">
                      <a16:creationId xmlns:a16="http://schemas.microsoft.com/office/drawing/2014/main" id="{94D2FE33-3691-2E55-5184-8AD626AF8868}"/>
                    </a:ext>
                  </a:extLst>
                </p:cNvPr>
                <p:cNvPicPr/>
                <p:nvPr/>
              </p:nvPicPr>
              <p:blipFill>
                <a:blip r:embed="rId131"/>
                <a:stretch>
                  <a:fillRect/>
                </a:stretch>
              </p:blipFill>
              <p:spPr>
                <a:xfrm>
                  <a:off x="7750274" y="5127148"/>
                  <a:ext cx="32040" cy="21060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94" name="Ink 93">
                  <a:extLst>
                    <a:ext uri="{FF2B5EF4-FFF2-40B4-BE49-F238E27FC236}">
                      <a16:creationId xmlns:a16="http://schemas.microsoft.com/office/drawing/2014/main" id="{F0C63AB5-22DB-18AF-D7BB-CA5AA41B9091}"/>
                    </a:ext>
                  </a:extLst>
                </p14:cNvPr>
                <p14:cNvContentPartPr/>
                <p14:nvPr/>
              </p14:nvContentPartPr>
              <p14:xfrm>
                <a:off x="7626074" y="5179708"/>
                <a:ext cx="361800" cy="47160"/>
              </p14:xfrm>
            </p:contentPart>
          </mc:Choice>
          <mc:Fallback xmlns="">
            <p:pic>
              <p:nvPicPr>
                <p:cNvPr id="94" name="Ink 93">
                  <a:extLst>
                    <a:ext uri="{FF2B5EF4-FFF2-40B4-BE49-F238E27FC236}">
                      <a16:creationId xmlns:a16="http://schemas.microsoft.com/office/drawing/2014/main" id="{F0C63AB5-22DB-18AF-D7BB-CA5AA41B9091}"/>
                    </a:ext>
                  </a:extLst>
                </p:cNvPr>
                <p:cNvPicPr/>
                <p:nvPr/>
              </p:nvPicPr>
              <p:blipFill>
                <a:blip r:embed="rId133"/>
                <a:stretch>
                  <a:fillRect/>
                </a:stretch>
              </p:blipFill>
              <p:spPr>
                <a:xfrm>
                  <a:off x="7619954" y="5173588"/>
                  <a:ext cx="37404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95" name="Ink 94">
                  <a:extLst>
                    <a:ext uri="{FF2B5EF4-FFF2-40B4-BE49-F238E27FC236}">
                      <a16:creationId xmlns:a16="http://schemas.microsoft.com/office/drawing/2014/main" id="{436E766E-1BED-490B-9EAB-CBC31F09E93E}"/>
                    </a:ext>
                  </a:extLst>
                </p14:cNvPr>
                <p14:cNvContentPartPr/>
                <p14:nvPr/>
              </p14:nvContentPartPr>
              <p14:xfrm>
                <a:off x="8071034" y="4885228"/>
                <a:ext cx="258120" cy="265680"/>
              </p14:xfrm>
            </p:contentPart>
          </mc:Choice>
          <mc:Fallback xmlns="">
            <p:pic>
              <p:nvPicPr>
                <p:cNvPr id="95" name="Ink 94">
                  <a:extLst>
                    <a:ext uri="{FF2B5EF4-FFF2-40B4-BE49-F238E27FC236}">
                      <a16:creationId xmlns:a16="http://schemas.microsoft.com/office/drawing/2014/main" id="{436E766E-1BED-490B-9EAB-CBC31F09E93E}"/>
                    </a:ext>
                  </a:extLst>
                </p:cNvPr>
                <p:cNvPicPr/>
                <p:nvPr/>
              </p:nvPicPr>
              <p:blipFill>
                <a:blip r:embed="rId135"/>
                <a:stretch>
                  <a:fillRect/>
                </a:stretch>
              </p:blipFill>
              <p:spPr>
                <a:xfrm>
                  <a:off x="8064914" y="4879108"/>
                  <a:ext cx="270360" cy="27792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96" name="Ink 95">
                  <a:extLst>
                    <a:ext uri="{FF2B5EF4-FFF2-40B4-BE49-F238E27FC236}">
                      <a16:creationId xmlns:a16="http://schemas.microsoft.com/office/drawing/2014/main" id="{D15C3B18-04EE-F0A6-B551-A34F2EDBE6D9}"/>
                    </a:ext>
                  </a:extLst>
                </p14:cNvPr>
                <p14:cNvContentPartPr/>
                <p14:nvPr/>
              </p14:nvContentPartPr>
              <p14:xfrm>
                <a:off x="8124314" y="4864708"/>
                <a:ext cx="375840" cy="75240"/>
              </p14:xfrm>
            </p:contentPart>
          </mc:Choice>
          <mc:Fallback xmlns="">
            <p:pic>
              <p:nvPicPr>
                <p:cNvPr id="96" name="Ink 95">
                  <a:extLst>
                    <a:ext uri="{FF2B5EF4-FFF2-40B4-BE49-F238E27FC236}">
                      <a16:creationId xmlns:a16="http://schemas.microsoft.com/office/drawing/2014/main" id="{D15C3B18-04EE-F0A6-B551-A34F2EDBE6D9}"/>
                    </a:ext>
                  </a:extLst>
                </p:cNvPr>
                <p:cNvPicPr/>
                <p:nvPr/>
              </p:nvPicPr>
              <p:blipFill>
                <a:blip r:embed="rId137"/>
                <a:stretch>
                  <a:fillRect/>
                </a:stretch>
              </p:blipFill>
              <p:spPr>
                <a:xfrm>
                  <a:off x="8118194" y="4858588"/>
                  <a:ext cx="38808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97" name="Ink 96">
                  <a:extLst>
                    <a:ext uri="{FF2B5EF4-FFF2-40B4-BE49-F238E27FC236}">
                      <a16:creationId xmlns:a16="http://schemas.microsoft.com/office/drawing/2014/main" id="{9B03A47D-4864-B464-3E23-4E87BDCBA0FE}"/>
                    </a:ext>
                  </a:extLst>
                </p14:cNvPr>
                <p14:cNvContentPartPr/>
                <p14:nvPr/>
              </p14:nvContentPartPr>
              <p14:xfrm>
                <a:off x="8017754" y="5287708"/>
                <a:ext cx="656640" cy="18720"/>
              </p14:xfrm>
            </p:contentPart>
          </mc:Choice>
          <mc:Fallback xmlns="">
            <p:pic>
              <p:nvPicPr>
                <p:cNvPr id="97" name="Ink 96">
                  <a:extLst>
                    <a:ext uri="{FF2B5EF4-FFF2-40B4-BE49-F238E27FC236}">
                      <a16:creationId xmlns:a16="http://schemas.microsoft.com/office/drawing/2014/main" id="{9B03A47D-4864-B464-3E23-4E87BDCBA0FE}"/>
                    </a:ext>
                  </a:extLst>
                </p:cNvPr>
                <p:cNvPicPr/>
                <p:nvPr/>
              </p:nvPicPr>
              <p:blipFill>
                <a:blip r:embed="rId139"/>
                <a:stretch>
                  <a:fillRect/>
                </a:stretch>
              </p:blipFill>
              <p:spPr>
                <a:xfrm>
                  <a:off x="8011634" y="5281588"/>
                  <a:ext cx="66888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98" name="Ink 97">
                  <a:extLst>
                    <a:ext uri="{FF2B5EF4-FFF2-40B4-BE49-F238E27FC236}">
                      <a16:creationId xmlns:a16="http://schemas.microsoft.com/office/drawing/2014/main" id="{F1D02A68-9784-370B-DD5E-BD2B73E71F95}"/>
                    </a:ext>
                  </a:extLst>
                </p14:cNvPr>
                <p14:cNvContentPartPr/>
                <p14:nvPr/>
              </p14:nvContentPartPr>
              <p14:xfrm>
                <a:off x="7979234" y="5364028"/>
                <a:ext cx="680400" cy="303840"/>
              </p14:xfrm>
            </p:contentPart>
          </mc:Choice>
          <mc:Fallback xmlns="">
            <p:pic>
              <p:nvPicPr>
                <p:cNvPr id="98" name="Ink 97">
                  <a:extLst>
                    <a:ext uri="{FF2B5EF4-FFF2-40B4-BE49-F238E27FC236}">
                      <a16:creationId xmlns:a16="http://schemas.microsoft.com/office/drawing/2014/main" id="{F1D02A68-9784-370B-DD5E-BD2B73E71F95}"/>
                    </a:ext>
                  </a:extLst>
                </p:cNvPr>
                <p:cNvPicPr/>
                <p:nvPr/>
              </p:nvPicPr>
              <p:blipFill>
                <a:blip r:embed="rId141"/>
                <a:stretch>
                  <a:fillRect/>
                </a:stretch>
              </p:blipFill>
              <p:spPr>
                <a:xfrm>
                  <a:off x="7973114" y="5357908"/>
                  <a:ext cx="692640" cy="31608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99" name="Ink 98">
                  <a:extLst>
                    <a:ext uri="{FF2B5EF4-FFF2-40B4-BE49-F238E27FC236}">
                      <a16:creationId xmlns:a16="http://schemas.microsoft.com/office/drawing/2014/main" id="{B772F96F-F6D4-AFEB-27E5-05A5BD1583FA}"/>
                    </a:ext>
                  </a:extLst>
                </p14:cNvPr>
                <p14:cNvContentPartPr/>
                <p14:nvPr/>
              </p14:nvContentPartPr>
              <p14:xfrm>
                <a:off x="8270834" y="4784068"/>
                <a:ext cx="614160" cy="930600"/>
              </p14:xfrm>
            </p:contentPart>
          </mc:Choice>
          <mc:Fallback xmlns="">
            <p:pic>
              <p:nvPicPr>
                <p:cNvPr id="99" name="Ink 98">
                  <a:extLst>
                    <a:ext uri="{FF2B5EF4-FFF2-40B4-BE49-F238E27FC236}">
                      <a16:creationId xmlns:a16="http://schemas.microsoft.com/office/drawing/2014/main" id="{B772F96F-F6D4-AFEB-27E5-05A5BD1583FA}"/>
                    </a:ext>
                  </a:extLst>
                </p:cNvPr>
                <p:cNvPicPr/>
                <p:nvPr/>
              </p:nvPicPr>
              <p:blipFill>
                <a:blip r:embed="rId143"/>
                <a:stretch>
                  <a:fillRect/>
                </a:stretch>
              </p:blipFill>
              <p:spPr>
                <a:xfrm>
                  <a:off x="8264714" y="4777948"/>
                  <a:ext cx="626400" cy="94284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01" name="Ink 100">
                  <a:extLst>
                    <a:ext uri="{FF2B5EF4-FFF2-40B4-BE49-F238E27FC236}">
                      <a16:creationId xmlns:a16="http://schemas.microsoft.com/office/drawing/2014/main" id="{D31E3C9D-C9F8-A5EE-B4C0-DE53CF193574}"/>
                    </a:ext>
                  </a:extLst>
                </p14:cNvPr>
                <p14:cNvContentPartPr/>
                <p14:nvPr/>
              </p14:nvContentPartPr>
              <p14:xfrm>
                <a:off x="5390114" y="5812228"/>
                <a:ext cx="204840" cy="12600"/>
              </p14:xfrm>
            </p:contentPart>
          </mc:Choice>
          <mc:Fallback xmlns="">
            <p:pic>
              <p:nvPicPr>
                <p:cNvPr id="101" name="Ink 100">
                  <a:extLst>
                    <a:ext uri="{FF2B5EF4-FFF2-40B4-BE49-F238E27FC236}">
                      <a16:creationId xmlns:a16="http://schemas.microsoft.com/office/drawing/2014/main" id="{D31E3C9D-C9F8-A5EE-B4C0-DE53CF193574}"/>
                    </a:ext>
                  </a:extLst>
                </p:cNvPr>
                <p:cNvPicPr/>
                <p:nvPr/>
              </p:nvPicPr>
              <p:blipFill>
                <a:blip r:embed="rId145"/>
                <a:stretch>
                  <a:fillRect/>
                </a:stretch>
              </p:blipFill>
              <p:spPr>
                <a:xfrm>
                  <a:off x="5383994" y="5806108"/>
                  <a:ext cx="21708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02" name="Ink 101">
                  <a:extLst>
                    <a:ext uri="{FF2B5EF4-FFF2-40B4-BE49-F238E27FC236}">
                      <a16:creationId xmlns:a16="http://schemas.microsoft.com/office/drawing/2014/main" id="{31E0D579-4446-FADB-BE66-3D6CD6695B13}"/>
                    </a:ext>
                  </a:extLst>
                </p14:cNvPr>
                <p14:cNvContentPartPr/>
                <p14:nvPr/>
              </p14:nvContentPartPr>
              <p14:xfrm>
                <a:off x="5392274" y="5933908"/>
                <a:ext cx="277200" cy="70920"/>
              </p14:xfrm>
            </p:contentPart>
          </mc:Choice>
          <mc:Fallback xmlns="">
            <p:pic>
              <p:nvPicPr>
                <p:cNvPr id="102" name="Ink 101">
                  <a:extLst>
                    <a:ext uri="{FF2B5EF4-FFF2-40B4-BE49-F238E27FC236}">
                      <a16:creationId xmlns:a16="http://schemas.microsoft.com/office/drawing/2014/main" id="{31E0D579-4446-FADB-BE66-3D6CD6695B13}"/>
                    </a:ext>
                  </a:extLst>
                </p:cNvPr>
                <p:cNvPicPr/>
                <p:nvPr/>
              </p:nvPicPr>
              <p:blipFill>
                <a:blip r:embed="rId147"/>
                <a:stretch>
                  <a:fillRect/>
                </a:stretch>
              </p:blipFill>
              <p:spPr>
                <a:xfrm>
                  <a:off x="5386154" y="5927788"/>
                  <a:ext cx="28944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03" name="Ink 102">
                  <a:extLst>
                    <a:ext uri="{FF2B5EF4-FFF2-40B4-BE49-F238E27FC236}">
                      <a16:creationId xmlns:a16="http://schemas.microsoft.com/office/drawing/2014/main" id="{3FB52412-E4AF-45DE-F54E-9335807D1BCC}"/>
                    </a:ext>
                  </a:extLst>
                </p14:cNvPr>
                <p14:cNvContentPartPr/>
                <p14:nvPr/>
              </p14:nvContentPartPr>
              <p14:xfrm>
                <a:off x="5769194" y="5662108"/>
                <a:ext cx="225000" cy="308160"/>
              </p14:xfrm>
            </p:contentPart>
          </mc:Choice>
          <mc:Fallback xmlns="">
            <p:pic>
              <p:nvPicPr>
                <p:cNvPr id="103" name="Ink 102">
                  <a:extLst>
                    <a:ext uri="{FF2B5EF4-FFF2-40B4-BE49-F238E27FC236}">
                      <a16:creationId xmlns:a16="http://schemas.microsoft.com/office/drawing/2014/main" id="{3FB52412-E4AF-45DE-F54E-9335807D1BCC}"/>
                    </a:ext>
                  </a:extLst>
                </p:cNvPr>
                <p:cNvPicPr/>
                <p:nvPr/>
              </p:nvPicPr>
              <p:blipFill>
                <a:blip r:embed="rId149"/>
                <a:stretch>
                  <a:fillRect/>
                </a:stretch>
              </p:blipFill>
              <p:spPr>
                <a:xfrm>
                  <a:off x="5763074" y="5655988"/>
                  <a:ext cx="237240" cy="32040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04" name="Ink 103">
                  <a:extLst>
                    <a:ext uri="{FF2B5EF4-FFF2-40B4-BE49-F238E27FC236}">
                      <a16:creationId xmlns:a16="http://schemas.microsoft.com/office/drawing/2014/main" id="{6C3D1CB4-CF80-67C4-6437-37DB5CDA5248}"/>
                    </a:ext>
                  </a:extLst>
                </p14:cNvPr>
                <p14:cNvContentPartPr/>
                <p14:nvPr/>
              </p14:nvContentPartPr>
              <p14:xfrm>
                <a:off x="6151154" y="5695588"/>
                <a:ext cx="602640" cy="189000"/>
              </p14:xfrm>
            </p:contentPart>
          </mc:Choice>
          <mc:Fallback xmlns="">
            <p:pic>
              <p:nvPicPr>
                <p:cNvPr id="104" name="Ink 103">
                  <a:extLst>
                    <a:ext uri="{FF2B5EF4-FFF2-40B4-BE49-F238E27FC236}">
                      <a16:creationId xmlns:a16="http://schemas.microsoft.com/office/drawing/2014/main" id="{6C3D1CB4-CF80-67C4-6437-37DB5CDA5248}"/>
                    </a:ext>
                  </a:extLst>
                </p:cNvPr>
                <p:cNvPicPr/>
                <p:nvPr/>
              </p:nvPicPr>
              <p:blipFill>
                <a:blip r:embed="rId151"/>
                <a:stretch>
                  <a:fillRect/>
                </a:stretch>
              </p:blipFill>
              <p:spPr>
                <a:xfrm>
                  <a:off x="6145034" y="5689468"/>
                  <a:ext cx="61488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05" name="Ink 104">
                  <a:extLst>
                    <a:ext uri="{FF2B5EF4-FFF2-40B4-BE49-F238E27FC236}">
                      <a16:creationId xmlns:a16="http://schemas.microsoft.com/office/drawing/2014/main" id="{F0387D71-8C22-37D7-2965-99A67E552724}"/>
                    </a:ext>
                  </a:extLst>
                </p14:cNvPr>
                <p14:cNvContentPartPr/>
                <p14:nvPr/>
              </p14:nvContentPartPr>
              <p14:xfrm>
                <a:off x="6862514" y="5749588"/>
                <a:ext cx="201240" cy="226800"/>
              </p14:xfrm>
            </p:contentPart>
          </mc:Choice>
          <mc:Fallback xmlns="">
            <p:pic>
              <p:nvPicPr>
                <p:cNvPr id="105" name="Ink 104">
                  <a:extLst>
                    <a:ext uri="{FF2B5EF4-FFF2-40B4-BE49-F238E27FC236}">
                      <a16:creationId xmlns:a16="http://schemas.microsoft.com/office/drawing/2014/main" id="{F0387D71-8C22-37D7-2965-99A67E552724}"/>
                    </a:ext>
                  </a:extLst>
                </p:cNvPr>
                <p:cNvPicPr/>
                <p:nvPr/>
              </p:nvPicPr>
              <p:blipFill>
                <a:blip r:embed="rId153"/>
                <a:stretch>
                  <a:fillRect/>
                </a:stretch>
              </p:blipFill>
              <p:spPr>
                <a:xfrm>
                  <a:off x="6856394" y="5743468"/>
                  <a:ext cx="21348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06" name="Ink 105">
                  <a:extLst>
                    <a:ext uri="{FF2B5EF4-FFF2-40B4-BE49-F238E27FC236}">
                      <a16:creationId xmlns:a16="http://schemas.microsoft.com/office/drawing/2014/main" id="{DE25D39F-8CC1-3206-1C6E-830D416099C9}"/>
                    </a:ext>
                  </a:extLst>
                </p14:cNvPr>
                <p14:cNvContentPartPr/>
                <p14:nvPr/>
              </p14:nvContentPartPr>
              <p14:xfrm>
                <a:off x="6840914" y="5785948"/>
                <a:ext cx="220320" cy="184680"/>
              </p14:xfrm>
            </p:contentPart>
          </mc:Choice>
          <mc:Fallback xmlns="">
            <p:pic>
              <p:nvPicPr>
                <p:cNvPr id="106" name="Ink 105">
                  <a:extLst>
                    <a:ext uri="{FF2B5EF4-FFF2-40B4-BE49-F238E27FC236}">
                      <a16:creationId xmlns:a16="http://schemas.microsoft.com/office/drawing/2014/main" id="{DE25D39F-8CC1-3206-1C6E-830D416099C9}"/>
                    </a:ext>
                  </a:extLst>
                </p:cNvPr>
                <p:cNvPicPr/>
                <p:nvPr/>
              </p:nvPicPr>
              <p:blipFill>
                <a:blip r:embed="rId155"/>
                <a:stretch>
                  <a:fillRect/>
                </a:stretch>
              </p:blipFill>
              <p:spPr>
                <a:xfrm>
                  <a:off x="6834794" y="5779828"/>
                  <a:ext cx="23256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07" name="Ink 106">
                  <a:extLst>
                    <a:ext uri="{FF2B5EF4-FFF2-40B4-BE49-F238E27FC236}">
                      <a16:creationId xmlns:a16="http://schemas.microsoft.com/office/drawing/2014/main" id="{99FA4A94-9EF4-BE48-F203-778537FEE93E}"/>
                    </a:ext>
                  </a:extLst>
                </p14:cNvPr>
                <p14:cNvContentPartPr/>
                <p14:nvPr/>
              </p14:nvContentPartPr>
              <p14:xfrm>
                <a:off x="7228994" y="5712868"/>
                <a:ext cx="177120" cy="251280"/>
              </p14:xfrm>
            </p:contentPart>
          </mc:Choice>
          <mc:Fallback xmlns="">
            <p:pic>
              <p:nvPicPr>
                <p:cNvPr id="107" name="Ink 106">
                  <a:extLst>
                    <a:ext uri="{FF2B5EF4-FFF2-40B4-BE49-F238E27FC236}">
                      <a16:creationId xmlns:a16="http://schemas.microsoft.com/office/drawing/2014/main" id="{99FA4A94-9EF4-BE48-F203-778537FEE93E}"/>
                    </a:ext>
                  </a:extLst>
                </p:cNvPr>
                <p:cNvPicPr/>
                <p:nvPr/>
              </p:nvPicPr>
              <p:blipFill>
                <a:blip r:embed="rId157"/>
                <a:stretch>
                  <a:fillRect/>
                </a:stretch>
              </p:blipFill>
              <p:spPr>
                <a:xfrm>
                  <a:off x="7222874" y="5706748"/>
                  <a:ext cx="18936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08" name="Ink 107">
                  <a:extLst>
                    <a:ext uri="{FF2B5EF4-FFF2-40B4-BE49-F238E27FC236}">
                      <a16:creationId xmlns:a16="http://schemas.microsoft.com/office/drawing/2014/main" id="{3877913C-0504-B613-E3C9-1F2066C57BAD}"/>
                    </a:ext>
                  </a:extLst>
                </p14:cNvPr>
                <p14:cNvContentPartPr/>
                <p14:nvPr/>
              </p14:nvContentPartPr>
              <p14:xfrm>
                <a:off x="7126754" y="5780188"/>
                <a:ext cx="542520" cy="340560"/>
              </p14:xfrm>
            </p:contentPart>
          </mc:Choice>
          <mc:Fallback xmlns="">
            <p:pic>
              <p:nvPicPr>
                <p:cNvPr id="108" name="Ink 107">
                  <a:extLst>
                    <a:ext uri="{FF2B5EF4-FFF2-40B4-BE49-F238E27FC236}">
                      <a16:creationId xmlns:a16="http://schemas.microsoft.com/office/drawing/2014/main" id="{3877913C-0504-B613-E3C9-1F2066C57BAD}"/>
                    </a:ext>
                  </a:extLst>
                </p:cNvPr>
                <p:cNvPicPr/>
                <p:nvPr/>
              </p:nvPicPr>
              <p:blipFill>
                <a:blip r:embed="rId159"/>
                <a:stretch>
                  <a:fillRect/>
                </a:stretch>
              </p:blipFill>
              <p:spPr>
                <a:xfrm>
                  <a:off x="7120634" y="5774068"/>
                  <a:ext cx="554760" cy="35280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09" name="Ink 108">
                  <a:extLst>
                    <a:ext uri="{FF2B5EF4-FFF2-40B4-BE49-F238E27FC236}">
                      <a16:creationId xmlns:a16="http://schemas.microsoft.com/office/drawing/2014/main" id="{7E54576B-317E-4DDE-A367-FEDA4B4BDA5C}"/>
                    </a:ext>
                  </a:extLst>
                </p14:cNvPr>
                <p14:cNvContentPartPr/>
                <p14:nvPr/>
              </p14:nvContentPartPr>
              <p14:xfrm>
                <a:off x="7197674" y="6163948"/>
                <a:ext cx="160560" cy="242280"/>
              </p14:xfrm>
            </p:contentPart>
          </mc:Choice>
          <mc:Fallback xmlns="">
            <p:pic>
              <p:nvPicPr>
                <p:cNvPr id="109" name="Ink 108">
                  <a:extLst>
                    <a:ext uri="{FF2B5EF4-FFF2-40B4-BE49-F238E27FC236}">
                      <a16:creationId xmlns:a16="http://schemas.microsoft.com/office/drawing/2014/main" id="{7E54576B-317E-4DDE-A367-FEDA4B4BDA5C}"/>
                    </a:ext>
                  </a:extLst>
                </p:cNvPr>
                <p:cNvPicPr/>
                <p:nvPr/>
              </p:nvPicPr>
              <p:blipFill>
                <a:blip r:embed="rId161"/>
                <a:stretch>
                  <a:fillRect/>
                </a:stretch>
              </p:blipFill>
              <p:spPr>
                <a:xfrm>
                  <a:off x="7191554" y="6157828"/>
                  <a:ext cx="172800" cy="25452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10" name="Ink 109">
                  <a:extLst>
                    <a:ext uri="{FF2B5EF4-FFF2-40B4-BE49-F238E27FC236}">
                      <a16:creationId xmlns:a16="http://schemas.microsoft.com/office/drawing/2014/main" id="{5E8DC349-F9B3-D424-2B33-077CAA4E618F}"/>
                    </a:ext>
                  </a:extLst>
                </p14:cNvPr>
                <p14:cNvContentPartPr/>
                <p14:nvPr/>
              </p14:nvContentPartPr>
              <p14:xfrm>
                <a:off x="7340234" y="6216868"/>
                <a:ext cx="277920" cy="184680"/>
              </p14:xfrm>
            </p:contentPart>
          </mc:Choice>
          <mc:Fallback xmlns="">
            <p:pic>
              <p:nvPicPr>
                <p:cNvPr id="110" name="Ink 109">
                  <a:extLst>
                    <a:ext uri="{FF2B5EF4-FFF2-40B4-BE49-F238E27FC236}">
                      <a16:creationId xmlns:a16="http://schemas.microsoft.com/office/drawing/2014/main" id="{5E8DC349-F9B3-D424-2B33-077CAA4E618F}"/>
                    </a:ext>
                  </a:extLst>
                </p:cNvPr>
                <p:cNvPicPr/>
                <p:nvPr/>
              </p:nvPicPr>
              <p:blipFill>
                <a:blip r:embed="rId163"/>
                <a:stretch>
                  <a:fillRect/>
                </a:stretch>
              </p:blipFill>
              <p:spPr>
                <a:xfrm>
                  <a:off x="7334114" y="6210748"/>
                  <a:ext cx="29016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12" name="Ink 111">
                  <a:extLst>
                    <a:ext uri="{FF2B5EF4-FFF2-40B4-BE49-F238E27FC236}">
                      <a16:creationId xmlns:a16="http://schemas.microsoft.com/office/drawing/2014/main" id="{AF8B4DE9-2F66-607D-F6B3-DA672EC15EE1}"/>
                    </a:ext>
                  </a:extLst>
                </p14:cNvPr>
                <p14:cNvContentPartPr/>
                <p14:nvPr/>
              </p14:nvContentPartPr>
              <p14:xfrm>
                <a:off x="8127194" y="6032548"/>
                <a:ext cx="224640" cy="17640"/>
              </p14:xfrm>
            </p:contentPart>
          </mc:Choice>
          <mc:Fallback xmlns="">
            <p:pic>
              <p:nvPicPr>
                <p:cNvPr id="112" name="Ink 111">
                  <a:extLst>
                    <a:ext uri="{FF2B5EF4-FFF2-40B4-BE49-F238E27FC236}">
                      <a16:creationId xmlns:a16="http://schemas.microsoft.com/office/drawing/2014/main" id="{AF8B4DE9-2F66-607D-F6B3-DA672EC15EE1}"/>
                    </a:ext>
                  </a:extLst>
                </p:cNvPr>
                <p:cNvPicPr/>
                <p:nvPr/>
              </p:nvPicPr>
              <p:blipFill>
                <a:blip r:embed="rId165"/>
                <a:stretch>
                  <a:fillRect/>
                </a:stretch>
              </p:blipFill>
              <p:spPr>
                <a:xfrm>
                  <a:off x="8121074" y="6026428"/>
                  <a:ext cx="23688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13" name="Ink 112">
                  <a:extLst>
                    <a:ext uri="{FF2B5EF4-FFF2-40B4-BE49-F238E27FC236}">
                      <a16:creationId xmlns:a16="http://schemas.microsoft.com/office/drawing/2014/main" id="{05D8561F-A38F-CCD7-FA44-2BDE520EAC79}"/>
                    </a:ext>
                  </a:extLst>
                </p14:cNvPr>
                <p14:cNvContentPartPr/>
                <p14:nvPr/>
              </p14:nvContentPartPr>
              <p14:xfrm>
                <a:off x="7927034" y="6130468"/>
                <a:ext cx="437760" cy="85680"/>
              </p14:xfrm>
            </p:contentPart>
          </mc:Choice>
          <mc:Fallback xmlns="">
            <p:pic>
              <p:nvPicPr>
                <p:cNvPr id="113" name="Ink 112">
                  <a:extLst>
                    <a:ext uri="{FF2B5EF4-FFF2-40B4-BE49-F238E27FC236}">
                      <a16:creationId xmlns:a16="http://schemas.microsoft.com/office/drawing/2014/main" id="{05D8561F-A38F-CCD7-FA44-2BDE520EAC79}"/>
                    </a:ext>
                  </a:extLst>
                </p:cNvPr>
                <p:cNvPicPr/>
                <p:nvPr/>
              </p:nvPicPr>
              <p:blipFill>
                <a:blip r:embed="rId167"/>
                <a:stretch>
                  <a:fillRect/>
                </a:stretch>
              </p:blipFill>
              <p:spPr>
                <a:xfrm>
                  <a:off x="7920914" y="6124348"/>
                  <a:ext cx="45000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14" name="Ink 113">
                  <a:extLst>
                    <a:ext uri="{FF2B5EF4-FFF2-40B4-BE49-F238E27FC236}">
                      <a16:creationId xmlns:a16="http://schemas.microsoft.com/office/drawing/2014/main" id="{DC5FB6F7-82D7-C059-A51F-4A4BF5436E3C}"/>
                    </a:ext>
                  </a:extLst>
                </p14:cNvPr>
                <p14:cNvContentPartPr/>
                <p14:nvPr/>
              </p14:nvContentPartPr>
              <p14:xfrm>
                <a:off x="8589074" y="5819788"/>
                <a:ext cx="220680" cy="331560"/>
              </p14:xfrm>
            </p:contentPart>
          </mc:Choice>
          <mc:Fallback xmlns="">
            <p:pic>
              <p:nvPicPr>
                <p:cNvPr id="114" name="Ink 113">
                  <a:extLst>
                    <a:ext uri="{FF2B5EF4-FFF2-40B4-BE49-F238E27FC236}">
                      <a16:creationId xmlns:a16="http://schemas.microsoft.com/office/drawing/2014/main" id="{DC5FB6F7-82D7-C059-A51F-4A4BF5436E3C}"/>
                    </a:ext>
                  </a:extLst>
                </p:cNvPr>
                <p:cNvPicPr/>
                <p:nvPr/>
              </p:nvPicPr>
              <p:blipFill>
                <a:blip r:embed="rId169"/>
                <a:stretch>
                  <a:fillRect/>
                </a:stretch>
              </p:blipFill>
              <p:spPr>
                <a:xfrm>
                  <a:off x="8582954" y="5813668"/>
                  <a:ext cx="232920" cy="34380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15" name="Ink 114">
                  <a:extLst>
                    <a:ext uri="{FF2B5EF4-FFF2-40B4-BE49-F238E27FC236}">
                      <a16:creationId xmlns:a16="http://schemas.microsoft.com/office/drawing/2014/main" id="{12D92BA5-E2E3-7A6D-FF91-E46A647FDAED}"/>
                    </a:ext>
                  </a:extLst>
                </p14:cNvPr>
                <p14:cNvContentPartPr/>
                <p14:nvPr/>
              </p14:nvContentPartPr>
              <p14:xfrm>
                <a:off x="8948354" y="5889988"/>
                <a:ext cx="4320" cy="315000"/>
              </p14:xfrm>
            </p:contentPart>
          </mc:Choice>
          <mc:Fallback xmlns="">
            <p:pic>
              <p:nvPicPr>
                <p:cNvPr id="115" name="Ink 114">
                  <a:extLst>
                    <a:ext uri="{FF2B5EF4-FFF2-40B4-BE49-F238E27FC236}">
                      <a16:creationId xmlns:a16="http://schemas.microsoft.com/office/drawing/2014/main" id="{12D92BA5-E2E3-7A6D-FF91-E46A647FDAED}"/>
                    </a:ext>
                  </a:extLst>
                </p:cNvPr>
                <p:cNvPicPr/>
                <p:nvPr/>
              </p:nvPicPr>
              <p:blipFill>
                <a:blip r:embed="rId171"/>
                <a:stretch>
                  <a:fillRect/>
                </a:stretch>
              </p:blipFill>
              <p:spPr>
                <a:xfrm>
                  <a:off x="8942234" y="5883868"/>
                  <a:ext cx="16560" cy="32724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16" name="Ink 115">
                  <a:extLst>
                    <a:ext uri="{FF2B5EF4-FFF2-40B4-BE49-F238E27FC236}">
                      <a16:creationId xmlns:a16="http://schemas.microsoft.com/office/drawing/2014/main" id="{8B1C1821-775E-EB09-6E7E-FB3F06945646}"/>
                    </a:ext>
                  </a:extLst>
                </p14:cNvPr>
                <p14:cNvContentPartPr/>
                <p14:nvPr/>
              </p14:nvContentPartPr>
              <p14:xfrm>
                <a:off x="9136634" y="5851828"/>
                <a:ext cx="420120" cy="292320"/>
              </p14:xfrm>
            </p:contentPart>
          </mc:Choice>
          <mc:Fallback xmlns="">
            <p:pic>
              <p:nvPicPr>
                <p:cNvPr id="116" name="Ink 115">
                  <a:extLst>
                    <a:ext uri="{FF2B5EF4-FFF2-40B4-BE49-F238E27FC236}">
                      <a16:creationId xmlns:a16="http://schemas.microsoft.com/office/drawing/2014/main" id="{8B1C1821-775E-EB09-6E7E-FB3F06945646}"/>
                    </a:ext>
                  </a:extLst>
                </p:cNvPr>
                <p:cNvPicPr/>
                <p:nvPr/>
              </p:nvPicPr>
              <p:blipFill>
                <a:blip r:embed="rId173"/>
                <a:stretch>
                  <a:fillRect/>
                </a:stretch>
              </p:blipFill>
              <p:spPr>
                <a:xfrm>
                  <a:off x="9130514" y="5845708"/>
                  <a:ext cx="432360" cy="304560"/>
                </a:xfrm>
                <a:prstGeom prst="rect">
                  <a:avLst/>
                </a:prstGeom>
              </p:spPr>
            </p:pic>
          </mc:Fallback>
        </mc:AlternateContent>
      </p:grpSp>
      <p:grpSp>
        <p:nvGrpSpPr>
          <p:cNvPr id="126" name="Group 125">
            <a:extLst>
              <a:ext uri="{FF2B5EF4-FFF2-40B4-BE49-F238E27FC236}">
                <a16:creationId xmlns:a16="http://schemas.microsoft.com/office/drawing/2014/main" id="{106B000D-B75E-87E3-6755-4389C4B095E1}"/>
              </a:ext>
            </a:extLst>
          </p:cNvPr>
          <p:cNvGrpSpPr/>
          <p:nvPr/>
        </p:nvGrpSpPr>
        <p:grpSpPr>
          <a:xfrm>
            <a:off x="9587354" y="3055708"/>
            <a:ext cx="1591560" cy="3601800"/>
            <a:chOff x="9587354" y="3055708"/>
            <a:chExt cx="1591560" cy="3601800"/>
          </a:xfrm>
        </p:grpSpPr>
        <mc:AlternateContent xmlns:mc="http://schemas.openxmlformats.org/markup-compatibility/2006" xmlns:p14="http://schemas.microsoft.com/office/powerpoint/2010/main">
          <mc:Choice Requires="p14">
            <p:contentPart p14:bwMode="auto" r:id="rId174">
              <p14:nvContentPartPr>
                <p14:cNvPr id="118" name="Ink 117">
                  <a:extLst>
                    <a:ext uri="{FF2B5EF4-FFF2-40B4-BE49-F238E27FC236}">
                      <a16:creationId xmlns:a16="http://schemas.microsoft.com/office/drawing/2014/main" id="{2D0A242E-AC4A-1DF6-E235-B68D25E4B1CD}"/>
                    </a:ext>
                  </a:extLst>
                </p14:cNvPr>
                <p14:cNvContentPartPr/>
                <p14:nvPr/>
              </p14:nvContentPartPr>
              <p14:xfrm>
                <a:off x="9587354" y="3055708"/>
                <a:ext cx="145440" cy="3601800"/>
              </p14:xfrm>
            </p:contentPart>
          </mc:Choice>
          <mc:Fallback xmlns="">
            <p:pic>
              <p:nvPicPr>
                <p:cNvPr id="118" name="Ink 117">
                  <a:extLst>
                    <a:ext uri="{FF2B5EF4-FFF2-40B4-BE49-F238E27FC236}">
                      <a16:creationId xmlns:a16="http://schemas.microsoft.com/office/drawing/2014/main" id="{2D0A242E-AC4A-1DF6-E235-B68D25E4B1CD}"/>
                    </a:ext>
                  </a:extLst>
                </p:cNvPr>
                <p:cNvPicPr/>
                <p:nvPr/>
              </p:nvPicPr>
              <p:blipFill>
                <a:blip r:embed="rId175"/>
                <a:stretch>
                  <a:fillRect/>
                </a:stretch>
              </p:blipFill>
              <p:spPr>
                <a:xfrm>
                  <a:off x="9581234" y="3049588"/>
                  <a:ext cx="157680" cy="361404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19" name="Ink 118">
                  <a:extLst>
                    <a:ext uri="{FF2B5EF4-FFF2-40B4-BE49-F238E27FC236}">
                      <a16:creationId xmlns:a16="http://schemas.microsoft.com/office/drawing/2014/main" id="{7ACE14ED-E830-E864-74B8-60B89714962D}"/>
                    </a:ext>
                  </a:extLst>
                </p14:cNvPr>
                <p14:cNvContentPartPr/>
                <p14:nvPr/>
              </p14:nvContentPartPr>
              <p14:xfrm>
                <a:off x="9850874" y="3441988"/>
                <a:ext cx="24480" cy="326880"/>
              </p14:xfrm>
            </p:contentPart>
          </mc:Choice>
          <mc:Fallback xmlns="">
            <p:pic>
              <p:nvPicPr>
                <p:cNvPr id="119" name="Ink 118">
                  <a:extLst>
                    <a:ext uri="{FF2B5EF4-FFF2-40B4-BE49-F238E27FC236}">
                      <a16:creationId xmlns:a16="http://schemas.microsoft.com/office/drawing/2014/main" id="{7ACE14ED-E830-E864-74B8-60B89714962D}"/>
                    </a:ext>
                  </a:extLst>
                </p:cNvPr>
                <p:cNvPicPr/>
                <p:nvPr/>
              </p:nvPicPr>
              <p:blipFill>
                <a:blip r:embed="rId177"/>
                <a:stretch>
                  <a:fillRect/>
                </a:stretch>
              </p:blipFill>
              <p:spPr>
                <a:xfrm>
                  <a:off x="9844754" y="3435868"/>
                  <a:ext cx="36720" cy="33912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20" name="Ink 119">
                  <a:extLst>
                    <a:ext uri="{FF2B5EF4-FFF2-40B4-BE49-F238E27FC236}">
                      <a16:creationId xmlns:a16="http://schemas.microsoft.com/office/drawing/2014/main" id="{5A33DAB5-5458-AFF0-D44B-1B53D187B777}"/>
                    </a:ext>
                  </a:extLst>
                </p14:cNvPr>
                <p14:cNvContentPartPr/>
                <p14:nvPr/>
              </p14:nvContentPartPr>
              <p14:xfrm>
                <a:off x="9745034" y="3500308"/>
                <a:ext cx="300960" cy="27360"/>
              </p14:xfrm>
            </p:contentPart>
          </mc:Choice>
          <mc:Fallback xmlns="">
            <p:pic>
              <p:nvPicPr>
                <p:cNvPr id="120" name="Ink 119">
                  <a:extLst>
                    <a:ext uri="{FF2B5EF4-FFF2-40B4-BE49-F238E27FC236}">
                      <a16:creationId xmlns:a16="http://schemas.microsoft.com/office/drawing/2014/main" id="{5A33DAB5-5458-AFF0-D44B-1B53D187B777}"/>
                    </a:ext>
                  </a:extLst>
                </p:cNvPr>
                <p:cNvPicPr/>
                <p:nvPr/>
              </p:nvPicPr>
              <p:blipFill>
                <a:blip r:embed="rId179"/>
                <a:stretch>
                  <a:fillRect/>
                </a:stretch>
              </p:blipFill>
              <p:spPr>
                <a:xfrm>
                  <a:off x="9738914" y="3494188"/>
                  <a:ext cx="31320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21" name="Ink 120">
                  <a:extLst>
                    <a:ext uri="{FF2B5EF4-FFF2-40B4-BE49-F238E27FC236}">
                      <a16:creationId xmlns:a16="http://schemas.microsoft.com/office/drawing/2014/main" id="{F4637FE5-7CEA-BE4E-AB64-23F46950CBB4}"/>
                    </a:ext>
                  </a:extLst>
                </p14:cNvPr>
                <p14:cNvContentPartPr/>
                <p14:nvPr/>
              </p14:nvContentPartPr>
              <p14:xfrm>
                <a:off x="9739634" y="3621988"/>
                <a:ext cx="304920" cy="114480"/>
              </p14:xfrm>
            </p:contentPart>
          </mc:Choice>
          <mc:Fallback xmlns="">
            <p:pic>
              <p:nvPicPr>
                <p:cNvPr id="121" name="Ink 120">
                  <a:extLst>
                    <a:ext uri="{FF2B5EF4-FFF2-40B4-BE49-F238E27FC236}">
                      <a16:creationId xmlns:a16="http://schemas.microsoft.com/office/drawing/2014/main" id="{F4637FE5-7CEA-BE4E-AB64-23F46950CBB4}"/>
                    </a:ext>
                  </a:extLst>
                </p:cNvPr>
                <p:cNvPicPr/>
                <p:nvPr/>
              </p:nvPicPr>
              <p:blipFill>
                <a:blip r:embed="rId181"/>
                <a:stretch>
                  <a:fillRect/>
                </a:stretch>
              </p:blipFill>
              <p:spPr>
                <a:xfrm>
                  <a:off x="9733514" y="3615868"/>
                  <a:ext cx="31716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22" name="Ink 121">
                  <a:extLst>
                    <a:ext uri="{FF2B5EF4-FFF2-40B4-BE49-F238E27FC236}">
                      <a16:creationId xmlns:a16="http://schemas.microsoft.com/office/drawing/2014/main" id="{63D04160-9C2A-4B55-02DA-E4F7467B936D}"/>
                    </a:ext>
                  </a:extLst>
                </p14:cNvPr>
                <p14:cNvContentPartPr/>
                <p14:nvPr/>
              </p14:nvContentPartPr>
              <p14:xfrm>
                <a:off x="10044554" y="3450628"/>
                <a:ext cx="221760" cy="303480"/>
              </p14:xfrm>
            </p:contentPart>
          </mc:Choice>
          <mc:Fallback xmlns="">
            <p:pic>
              <p:nvPicPr>
                <p:cNvPr id="122" name="Ink 121">
                  <a:extLst>
                    <a:ext uri="{FF2B5EF4-FFF2-40B4-BE49-F238E27FC236}">
                      <a16:creationId xmlns:a16="http://schemas.microsoft.com/office/drawing/2014/main" id="{63D04160-9C2A-4B55-02DA-E4F7467B936D}"/>
                    </a:ext>
                  </a:extLst>
                </p:cNvPr>
                <p:cNvPicPr/>
                <p:nvPr/>
              </p:nvPicPr>
              <p:blipFill>
                <a:blip r:embed="rId183"/>
                <a:stretch>
                  <a:fillRect/>
                </a:stretch>
              </p:blipFill>
              <p:spPr>
                <a:xfrm>
                  <a:off x="10038434" y="3444508"/>
                  <a:ext cx="234000" cy="31572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23" name="Ink 122">
                  <a:extLst>
                    <a:ext uri="{FF2B5EF4-FFF2-40B4-BE49-F238E27FC236}">
                      <a16:creationId xmlns:a16="http://schemas.microsoft.com/office/drawing/2014/main" id="{5C39C1CB-03FB-42B6-0266-638B353A8F5B}"/>
                    </a:ext>
                  </a:extLst>
                </p14:cNvPr>
                <p14:cNvContentPartPr/>
                <p14:nvPr/>
              </p14:nvContentPartPr>
              <p14:xfrm>
                <a:off x="10177034" y="3433348"/>
                <a:ext cx="627480" cy="256680"/>
              </p14:xfrm>
            </p:contentPart>
          </mc:Choice>
          <mc:Fallback xmlns="">
            <p:pic>
              <p:nvPicPr>
                <p:cNvPr id="123" name="Ink 122">
                  <a:extLst>
                    <a:ext uri="{FF2B5EF4-FFF2-40B4-BE49-F238E27FC236}">
                      <a16:creationId xmlns:a16="http://schemas.microsoft.com/office/drawing/2014/main" id="{5C39C1CB-03FB-42B6-0266-638B353A8F5B}"/>
                    </a:ext>
                  </a:extLst>
                </p:cNvPr>
                <p:cNvPicPr/>
                <p:nvPr/>
              </p:nvPicPr>
              <p:blipFill>
                <a:blip r:embed="rId185"/>
                <a:stretch>
                  <a:fillRect/>
                </a:stretch>
              </p:blipFill>
              <p:spPr>
                <a:xfrm>
                  <a:off x="10170914" y="3427228"/>
                  <a:ext cx="639720" cy="26892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24" name="Ink 123">
                  <a:extLst>
                    <a:ext uri="{FF2B5EF4-FFF2-40B4-BE49-F238E27FC236}">
                      <a16:creationId xmlns:a16="http://schemas.microsoft.com/office/drawing/2014/main" id="{446FD1B3-66CD-6446-8496-CC4BDF79DBE3}"/>
                    </a:ext>
                  </a:extLst>
                </p14:cNvPr>
                <p14:cNvContentPartPr/>
                <p14:nvPr/>
              </p14:nvContentPartPr>
              <p14:xfrm>
                <a:off x="10784714" y="3513628"/>
                <a:ext cx="167760" cy="233640"/>
              </p14:xfrm>
            </p:contentPart>
          </mc:Choice>
          <mc:Fallback xmlns="">
            <p:pic>
              <p:nvPicPr>
                <p:cNvPr id="124" name="Ink 123">
                  <a:extLst>
                    <a:ext uri="{FF2B5EF4-FFF2-40B4-BE49-F238E27FC236}">
                      <a16:creationId xmlns:a16="http://schemas.microsoft.com/office/drawing/2014/main" id="{446FD1B3-66CD-6446-8496-CC4BDF79DBE3}"/>
                    </a:ext>
                  </a:extLst>
                </p:cNvPr>
                <p:cNvPicPr/>
                <p:nvPr/>
              </p:nvPicPr>
              <p:blipFill>
                <a:blip r:embed="rId187"/>
                <a:stretch>
                  <a:fillRect/>
                </a:stretch>
              </p:blipFill>
              <p:spPr>
                <a:xfrm>
                  <a:off x="10778594" y="3507508"/>
                  <a:ext cx="180000" cy="24588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25" name="Ink 124">
                  <a:extLst>
                    <a:ext uri="{FF2B5EF4-FFF2-40B4-BE49-F238E27FC236}">
                      <a16:creationId xmlns:a16="http://schemas.microsoft.com/office/drawing/2014/main" id="{6A3AE1BF-BD1E-C197-4248-B02C4483CB47}"/>
                    </a:ext>
                  </a:extLst>
                </p14:cNvPr>
                <p14:cNvContentPartPr/>
                <p14:nvPr/>
              </p14:nvContentPartPr>
              <p14:xfrm>
                <a:off x="10983794" y="3461788"/>
                <a:ext cx="195120" cy="286560"/>
              </p14:xfrm>
            </p:contentPart>
          </mc:Choice>
          <mc:Fallback xmlns="">
            <p:pic>
              <p:nvPicPr>
                <p:cNvPr id="125" name="Ink 124">
                  <a:extLst>
                    <a:ext uri="{FF2B5EF4-FFF2-40B4-BE49-F238E27FC236}">
                      <a16:creationId xmlns:a16="http://schemas.microsoft.com/office/drawing/2014/main" id="{6A3AE1BF-BD1E-C197-4248-B02C4483CB47}"/>
                    </a:ext>
                  </a:extLst>
                </p:cNvPr>
                <p:cNvPicPr/>
                <p:nvPr/>
              </p:nvPicPr>
              <p:blipFill>
                <a:blip r:embed="rId189"/>
                <a:stretch>
                  <a:fillRect/>
                </a:stretch>
              </p:blipFill>
              <p:spPr>
                <a:xfrm>
                  <a:off x="10977674" y="3455668"/>
                  <a:ext cx="207360" cy="298800"/>
                </a:xfrm>
                <a:prstGeom prst="rect">
                  <a:avLst/>
                </a:prstGeom>
              </p:spPr>
            </p:pic>
          </mc:Fallback>
        </mc:AlternateContent>
      </p:grpSp>
      <p:grpSp>
        <p:nvGrpSpPr>
          <p:cNvPr id="141" name="Group 140">
            <a:extLst>
              <a:ext uri="{FF2B5EF4-FFF2-40B4-BE49-F238E27FC236}">
                <a16:creationId xmlns:a16="http://schemas.microsoft.com/office/drawing/2014/main" id="{75970F74-7C69-D87A-960B-1D0AA5CB061D}"/>
              </a:ext>
            </a:extLst>
          </p:cNvPr>
          <p:cNvGrpSpPr/>
          <p:nvPr/>
        </p:nvGrpSpPr>
        <p:grpSpPr>
          <a:xfrm>
            <a:off x="9709754" y="4141468"/>
            <a:ext cx="2251080" cy="452160"/>
            <a:chOff x="9709754" y="4141468"/>
            <a:chExt cx="2251080" cy="452160"/>
          </a:xfrm>
        </p:grpSpPr>
        <mc:AlternateContent xmlns:mc="http://schemas.openxmlformats.org/markup-compatibility/2006" xmlns:p14="http://schemas.microsoft.com/office/powerpoint/2010/main">
          <mc:Choice Requires="p14">
            <p:contentPart p14:bwMode="auto" r:id="rId190">
              <p14:nvContentPartPr>
                <p14:cNvPr id="127" name="Ink 126">
                  <a:extLst>
                    <a:ext uri="{FF2B5EF4-FFF2-40B4-BE49-F238E27FC236}">
                      <a16:creationId xmlns:a16="http://schemas.microsoft.com/office/drawing/2014/main" id="{0D3AA753-0FF8-C35D-16DC-4F25BE5A8262}"/>
                    </a:ext>
                  </a:extLst>
                </p14:cNvPr>
                <p14:cNvContentPartPr/>
                <p14:nvPr/>
              </p14:nvContentPartPr>
              <p14:xfrm>
                <a:off x="9791114" y="4308868"/>
                <a:ext cx="142560" cy="12960"/>
              </p14:xfrm>
            </p:contentPart>
          </mc:Choice>
          <mc:Fallback xmlns="">
            <p:pic>
              <p:nvPicPr>
                <p:cNvPr id="127" name="Ink 126">
                  <a:extLst>
                    <a:ext uri="{FF2B5EF4-FFF2-40B4-BE49-F238E27FC236}">
                      <a16:creationId xmlns:a16="http://schemas.microsoft.com/office/drawing/2014/main" id="{0D3AA753-0FF8-C35D-16DC-4F25BE5A8262}"/>
                    </a:ext>
                  </a:extLst>
                </p:cNvPr>
                <p:cNvPicPr/>
                <p:nvPr/>
              </p:nvPicPr>
              <p:blipFill>
                <a:blip r:embed="rId191"/>
                <a:stretch>
                  <a:fillRect/>
                </a:stretch>
              </p:blipFill>
              <p:spPr>
                <a:xfrm>
                  <a:off x="9784994" y="4302748"/>
                  <a:ext cx="1548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28" name="Ink 127">
                  <a:extLst>
                    <a:ext uri="{FF2B5EF4-FFF2-40B4-BE49-F238E27FC236}">
                      <a16:creationId xmlns:a16="http://schemas.microsoft.com/office/drawing/2014/main" id="{6E2E6422-B896-E93D-675E-4CD027606B72}"/>
                    </a:ext>
                  </a:extLst>
                </p14:cNvPr>
                <p14:cNvContentPartPr/>
                <p14:nvPr/>
              </p14:nvContentPartPr>
              <p14:xfrm>
                <a:off x="9955994" y="4387348"/>
                <a:ext cx="360" cy="360"/>
              </p14:xfrm>
            </p:contentPart>
          </mc:Choice>
          <mc:Fallback xmlns="">
            <p:pic>
              <p:nvPicPr>
                <p:cNvPr id="128" name="Ink 127">
                  <a:extLst>
                    <a:ext uri="{FF2B5EF4-FFF2-40B4-BE49-F238E27FC236}">
                      <a16:creationId xmlns:a16="http://schemas.microsoft.com/office/drawing/2014/main" id="{6E2E6422-B896-E93D-675E-4CD027606B72}"/>
                    </a:ext>
                  </a:extLst>
                </p:cNvPr>
                <p:cNvPicPr/>
                <p:nvPr/>
              </p:nvPicPr>
              <p:blipFill>
                <a:blip r:embed="rId193"/>
                <a:stretch>
                  <a:fillRect/>
                </a:stretch>
              </p:blipFill>
              <p:spPr>
                <a:xfrm>
                  <a:off x="9949874" y="4381228"/>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30" name="Ink 129">
                  <a:extLst>
                    <a:ext uri="{FF2B5EF4-FFF2-40B4-BE49-F238E27FC236}">
                      <a16:creationId xmlns:a16="http://schemas.microsoft.com/office/drawing/2014/main" id="{E10FEA3F-4072-D63C-44D9-8DCAF470BBF4}"/>
                    </a:ext>
                  </a:extLst>
                </p14:cNvPr>
                <p14:cNvContentPartPr/>
                <p14:nvPr/>
              </p14:nvContentPartPr>
              <p14:xfrm>
                <a:off x="9709754" y="4473748"/>
                <a:ext cx="265320" cy="5040"/>
              </p14:xfrm>
            </p:contentPart>
          </mc:Choice>
          <mc:Fallback xmlns="">
            <p:pic>
              <p:nvPicPr>
                <p:cNvPr id="130" name="Ink 129">
                  <a:extLst>
                    <a:ext uri="{FF2B5EF4-FFF2-40B4-BE49-F238E27FC236}">
                      <a16:creationId xmlns:a16="http://schemas.microsoft.com/office/drawing/2014/main" id="{E10FEA3F-4072-D63C-44D9-8DCAF470BBF4}"/>
                    </a:ext>
                  </a:extLst>
                </p:cNvPr>
                <p:cNvPicPr/>
                <p:nvPr/>
              </p:nvPicPr>
              <p:blipFill>
                <a:blip r:embed="rId195"/>
                <a:stretch>
                  <a:fillRect/>
                </a:stretch>
              </p:blipFill>
              <p:spPr>
                <a:xfrm>
                  <a:off x="9703634" y="4467628"/>
                  <a:ext cx="277560" cy="1728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31" name="Ink 130">
                  <a:extLst>
                    <a:ext uri="{FF2B5EF4-FFF2-40B4-BE49-F238E27FC236}">
                      <a16:creationId xmlns:a16="http://schemas.microsoft.com/office/drawing/2014/main" id="{CD9AFC33-4696-7AA3-B3C7-5590D9F2869A}"/>
                    </a:ext>
                  </a:extLst>
                </p14:cNvPr>
                <p14:cNvContentPartPr/>
                <p14:nvPr/>
              </p14:nvContentPartPr>
              <p14:xfrm>
                <a:off x="10063274" y="4193668"/>
                <a:ext cx="215280" cy="374760"/>
              </p14:xfrm>
            </p:contentPart>
          </mc:Choice>
          <mc:Fallback xmlns="">
            <p:pic>
              <p:nvPicPr>
                <p:cNvPr id="131" name="Ink 130">
                  <a:extLst>
                    <a:ext uri="{FF2B5EF4-FFF2-40B4-BE49-F238E27FC236}">
                      <a16:creationId xmlns:a16="http://schemas.microsoft.com/office/drawing/2014/main" id="{CD9AFC33-4696-7AA3-B3C7-5590D9F2869A}"/>
                    </a:ext>
                  </a:extLst>
                </p:cNvPr>
                <p:cNvPicPr/>
                <p:nvPr/>
              </p:nvPicPr>
              <p:blipFill>
                <a:blip r:embed="rId197"/>
                <a:stretch>
                  <a:fillRect/>
                </a:stretch>
              </p:blipFill>
              <p:spPr>
                <a:xfrm>
                  <a:off x="10057154" y="4187548"/>
                  <a:ext cx="227520" cy="38700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33" name="Ink 132">
                  <a:extLst>
                    <a:ext uri="{FF2B5EF4-FFF2-40B4-BE49-F238E27FC236}">
                      <a16:creationId xmlns:a16="http://schemas.microsoft.com/office/drawing/2014/main" id="{6754951B-4DA4-F314-0AA2-B5003C21A4C9}"/>
                    </a:ext>
                  </a:extLst>
                </p14:cNvPr>
                <p14:cNvContentPartPr/>
                <p14:nvPr/>
              </p14:nvContentPartPr>
              <p14:xfrm>
                <a:off x="10385834" y="4207348"/>
                <a:ext cx="29520" cy="386280"/>
              </p14:xfrm>
            </p:contentPart>
          </mc:Choice>
          <mc:Fallback xmlns="">
            <p:pic>
              <p:nvPicPr>
                <p:cNvPr id="133" name="Ink 132">
                  <a:extLst>
                    <a:ext uri="{FF2B5EF4-FFF2-40B4-BE49-F238E27FC236}">
                      <a16:creationId xmlns:a16="http://schemas.microsoft.com/office/drawing/2014/main" id="{6754951B-4DA4-F314-0AA2-B5003C21A4C9}"/>
                    </a:ext>
                  </a:extLst>
                </p:cNvPr>
                <p:cNvPicPr/>
                <p:nvPr/>
              </p:nvPicPr>
              <p:blipFill>
                <a:blip r:embed="rId199"/>
                <a:stretch>
                  <a:fillRect/>
                </a:stretch>
              </p:blipFill>
              <p:spPr>
                <a:xfrm>
                  <a:off x="10379714" y="4201228"/>
                  <a:ext cx="41760" cy="39852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34" name="Ink 133">
                  <a:extLst>
                    <a:ext uri="{FF2B5EF4-FFF2-40B4-BE49-F238E27FC236}">
                      <a16:creationId xmlns:a16="http://schemas.microsoft.com/office/drawing/2014/main" id="{423F7E6E-91E9-F07E-694C-8178526AAB77}"/>
                    </a:ext>
                  </a:extLst>
                </p14:cNvPr>
                <p14:cNvContentPartPr/>
                <p14:nvPr/>
              </p14:nvContentPartPr>
              <p14:xfrm>
                <a:off x="10543154" y="4245508"/>
                <a:ext cx="328680" cy="243000"/>
              </p14:xfrm>
            </p:contentPart>
          </mc:Choice>
          <mc:Fallback xmlns="">
            <p:pic>
              <p:nvPicPr>
                <p:cNvPr id="134" name="Ink 133">
                  <a:extLst>
                    <a:ext uri="{FF2B5EF4-FFF2-40B4-BE49-F238E27FC236}">
                      <a16:creationId xmlns:a16="http://schemas.microsoft.com/office/drawing/2014/main" id="{423F7E6E-91E9-F07E-694C-8178526AAB77}"/>
                    </a:ext>
                  </a:extLst>
                </p:cNvPr>
                <p:cNvPicPr/>
                <p:nvPr/>
              </p:nvPicPr>
              <p:blipFill>
                <a:blip r:embed="rId201"/>
                <a:stretch>
                  <a:fillRect/>
                </a:stretch>
              </p:blipFill>
              <p:spPr>
                <a:xfrm>
                  <a:off x="10537034" y="4239388"/>
                  <a:ext cx="34092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36" name="Ink 135">
                  <a:extLst>
                    <a:ext uri="{FF2B5EF4-FFF2-40B4-BE49-F238E27FC236}">
                      <a16:creationId xmlns:a16="http://schemas.microsoft.com/office/drawing/2014/main" id="{FE074DFC-642A-F3F4-4E66-CC6BE0B29D07}"/>
                    </a:ext>
                  </a:extLst>
                </p14:cNvPr>
                <p14:cNvContentPartPr/>
                <p14:nvPr/>
              </p14:nvContentPartPr>
              <p14:xfrm>
                <a:off x="10495634" y="4258108"/>
                <a:ext cx="111600" cy="196560"/>
              </p14:xfrm>
            </p:contentPart>
          </mc:Choice>
          <mc:Fallback xmlns="">
            <p:pic>
              <p:nvPicPr>
                <p:cNvPr id="136" name="Ink 135">
                  <a:extLst>
                    <a:ext uri="{FF2B5EF4-FFF2-40B4-BE49-F238E27FC236}">
                      <a16:creationId xmlns:a16="http://schemas.microsoft.com/office/drawing/2014/main" id="{FE074DFC-642A-F3F4-4E66-CC6BE0B29D07}"/>
                    </a:ext>
                  </a:extLst>
                </p:cNvPr>
                <p:cNvPicPr/>
                <p:nvPr/>
              </p:nvPicPr>
              <p:blipFill>
                <a:blip r:embed="rId203"/>
                <a:stretch>
                  <a:fillRect/>
                </a:stretch>
              </p:blipFill>
              <p:spPr>
                <a:xfrm>
                  <a:off x="10489514" y="4251988"/>
                  <a:ext cx="12384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37" name="Ink 136">
                  <a:extLst>
                    <a:ext uri="{FF2B5EF4-FFF2-40B4-BE49-F238E27FC236}">
                      <a16:creationId xmlns:a16="http://schemas.microsoft.com/office/drawing/2014/main" id="{3B57D28E-B0E4-EA84-252A-BBA1971E1A41}"/>
                    </a:ext>
                  </a:extLst>
                </p14:cNvPr>
                <p14:cNvContentPartPr/>
                <p14:nvPr/>
              </p14:nvContentPartPr>
              <p14:xfrm>
                <a:off x="10717034" y="4250908"/>
                <a:ext cx="104400" cy="193320"/>
              </p14:xfrm>
            </p:contentPart>
          </mc:Choice>
          <mc:Fallback xmlns="">
            <p:pic>
              <p:nvPicPr>
                <p:cNvPr id="137" name="Ink 136">
                  <a:extLst>
                    <a:ext uri="{FF2B5EF4-FFF2-40B4-BE49-F238E27FC236}">
                      <a16:creationId xmlns:a16="http://schemas.microsoft.com/office/drawing/2014/main" id="{3B57D28E-B0E4-EA84-252A-BBA1971E1A41}"/>
                    </a:ext>
                  </a:extLst>
                </p:cNvPr>
                <p:cNvPicPr/>
                <p:nvPr/>
              </p:nvPicPr>
              <p:blipFill>
                <a:blip r:embed="rId205"/>
                <a:stretch>
                  <a:fillRect/>
                </a:stretch>
              </p:blipFill>
              <p:spPr>
                <a:xfrm>
                  <a:off x="10710914" y="4244788"/>
                  <a:ext cx="11664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38" name="Ink 137">
                  <a:extLst>
                    <a:ext uri="{FF2B5EF4-FFF2-40B4-BE49-F238E27FC236}">
                      <a16:creationId xmlns:a16="http://schemas.microsoft.com/office/drawing/2014/main" id="{842C62E4-768B-0415-D01C-51CA328B8934}"/>
                    </a:ext>
                  </a:extLst>
                </p14:cNvPr>
                <p14:cNvContentPartPr/>
                <p14:nvPr/>
              </p14:nvContentPartPr>
              <p14:xfrm>
                <a:off x="11007554" y="4367908"/>
                <a:ext cx="138600" cy="21960"/>
              </p14:xfrm>
            </p:contentPart>
          </mc:Choice>
          <mc:Fallback xmlns="">
            <p:pic>
              <p:nvPicPr>
                <p:cNvPr id="138" name="Ink 137">
                  <a:extLst>
                    <a:ext uri="{FF2B5EF4-FFF2-40B4-BE49-F238E27FC236}">
                      <a16:creationId xmlns:a16="http://schemas.microsoft.com/office/drawing/2014/main" id="{842C62E4-768B-0415-D01C-51CA328B8934}"/>
                    </a:ext>
                  </a:extLst>
                </p:cNvPr>
                <p:cNvPicPr/>
                <p:nvPr/>
              </p:nvPicPr>
              <p:blipFill>
                <a:blip r:embed="rId207"/>
                <a:stretch>
                  <a:fillRect/>
                </a:stretch>
              </p:blipFill>
              <p:spPr>
                <a:xfrm>
                  <a:off x="11001434" y="4361788"/>
                  <a:ext cx="15084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39" name="Ink 138">
                  <a:extLst>
                    <a:ext uri="{FF2B5EF4-FFF2-40B4-BE49-F238E27FC236}">
                      <a16:creationId xmlns:a16="http://schemas.microsoft.com/office/drawing/2014/main" id="{71EB3500-1785-FDA3-6D72-B1CBC44A648A}"/>
                    </a:ext>
                  </a:extLst>
                </p14:cNvPr>
                <p14:cNvContentPartPr/>
                <p14:nvPr/>
              </p14:nvContentPartPr>
              <p14:xfrm>
                <a:off x="11180714" y="4141468"/>
                <a:ext cx="152280" cy="330840"/>
              </p14:xfrm>
            </p:contentPart>
          </mc:Choice>
          <mc:Fallback xmlns="">
            <p:pic>
              <p:nvPicPr>
                <p:cNvPr id="139" name="Ink 138">
                  <a:extLst>
                    <a:ext uri="{FF2B5EF4-FFF2-40B4-BE49-F238E27FC236}">
                      <a16:creationId xmlns:a16="http://schemas.microsoft.com/office/drawing/2014/main" id="{71EB3500-1785-FDA3-6D72-B1CBC44A648A}"/>
                    </a:ext>
                  </a:extLst>
                </p:cNvPr>
                <p:cNvPicPr/>
                <p:nvPr/>
              </p:nvPicPr>
              <p:blipFill>
                <a:blip r:embed="rId209"/>
                <a:stretch>
                  <a:fillRect/>
                </a:stretch>
              </p:blipFill>
              <p:spPr>
                <a:xfrm>
                  <a:off x="11174594" y="4135348"/>
                  <a:ext cx="164520" cy="34308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40" name="Ink 139">
                  <a:extLst>
                    <a:ext uri="{FF2B5EF4-FFF2-40B4-BE49-F238E27FC236}">
                      <a16:creationId xmlns:a16="http://schemas.microsoft.com/office/drawing/2014/main" id="{F2806B0B-951A-DEFB-758F-492ADD2325F8}"/>
                    </a:ext>
                  </a:extLst>
                </p14:cNvPr>
                <p14:cNvContentPartPr/>
                <p14:nvPr/>
              </p14:nvContentPartPr>
              <p14:xfrm>
                <a:off x="11416874" y="4187548"/>
                <a:ext cx="543960" cy="308160"/>
              </p14:xfrm>
            </p:contentPart>
          </mc:Choice>
          <mc:Fallback xmlns="">
            <p:pic>
              <p:nvPicPr>
                <p:cNvPr id="140" name="Ink 139">
                  <a:extLst>
                    <a:ext uri="{FF2B5EF4-FFF2-40B4-BE49-F238E27FC236}">
                      <a16:creationId xmlns:a16="http://schemas.microsoft.com/office/drawing/2014/main" id="{F2806B0B-951A-DEFB-758F-492ADD2325F8}"/>
                    </a:ext>
                  </a:extLst>
                </p:cNvPr>
                <p:cNvPicPr/>
                <p:nvPr/>
              </p:nvPicPr>
              <p:blipFill>
                <a:blip r:embed="rId211"/>
                <a:stretch>
                  <a:fillRect/>
                </a:stretch>
              </p:blipFill>
              <p:spPr>
                <a:xfrm>
                  <a:off x="11410754" y="4181428"/>
                  <a:ext cx="556200" cy="320400"/>
                </a:xfrm>
                <a:prstGeom prst="rect">
                  <a:avLst/>
                </a:prstGeom>
              </p:spPr>
            </p:pic>
          </mc:Fallback>
        </mc:AlternateContent>
      </p:grpSp>
      <p:grpSp>
        <p:nvGrpSpPr>
          <p:cNvPr id="151" name="Group 150">
            <a:extLst>
              <a:ext uri="{FF2B5EF4-FFF2-40B4-BE49-F238E27FC236}">
                <a16:creationId xmlns:a16="http://schemas.microsoft.com/office/drawing/2014/main" id="{D2BFC4E7-0BD0-7CA6-D103-A15B51B0144A}"/>
              </a:ext>
            </a:extLst>
          </p:cNvPr>
          <p:cNvGrpSpPr/>
          <p:nvPr/>
        </p:nvGrpSpPr>
        <p:grpSpPr>
          <a:xfrm>
            <a:off x="10122674" y="4997908"/>
            <a:ext cx="1050120" cy="375480"/>
            <a:chOff x="10122674" y="4997908"/>
            <a:chExt cx="1050120" cy="375480"/>
          </a:xfrm>
        </p:grpSpPr>
        <mc:AlternateContent xmlns:mc="http://schemas.openxmlformats.org/markup-compatibility/2006" xmlns:p14="http://schemas.microsoft.com/office/powerpoint/2010/main">
          <mc:Choice Requires="p14">
            <p:contentPart p14:bwMode="auto" r:id="rId212">
              <p14:nvContentPartPr>
                <p14:cNvPr id="142" name="Ink 141">
                  <a:extLst>
                    <a:ext uri="{FF2B5EF4-FFF2-40B4-BE49-F238E27FC236}">
                      <a16:creationId xmlns:a16="http://schemas.microsoft.com/office/drawing/2014/main" id="{4B33621E-63FB-DF68-98F2-34ADBB152C1B}"/>
                    </a:ext>
                  </a:extLst>
                </p14:cNvPr>
                <p14:cNvContentPartPr/>
                <p14:nvPr/>
              </p14:nvContentPartPr>
              <p14:xfrm>
                <a:off x="10127714" y="5148028"/>
                <a:ext cx="227880" cy="18720"/>
              </p14:xfrm>
            </p:contentPart>
          </mc:Choice>
          <mc:Fallback xmlns="">
            <p:pic>
              <p:nvPicPr>
                <p:cNvPr id="142" name="Ink 141">
                  <a:extLst>
                    <a:ext uri="{FF2B5EF4-FFF2-40B4-BE49-F238E27FC236}">
                      <a16:creationId xmlns:a16="http://schemas.microsoft.com/office/drawing/2014/main" id="{4B33621E-63FB-DF68-98F2-34ADBB152C1B}"/>
                    </a:ext>
                  </a:extLst>
                </p:cNvPr>
                <p:cNvPicPr/>
                <p:nvPr/>
              </p:nvPicPr>
              <p:blipFill>
                <a:blip r:embed="rId213"/>
                <a:stretch>
                  <a:fillRect/>
                </a:stretch>
              </p:blipFill>
              <p:spPr>
                <a:xfrm>
                  <a:off x="10121594" y="5141908"/>
                  <a:ext cx="24012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43" name="Ink 142">
                  <a:extLst>
                    <a:ext uri="{FF2B5EF4-FFF2-40B4-BE49-F238E27FC236}">
                      <a16:creationId xmlns:a16="http://schemas.microsoft.com/office/drawing/2014/main" id="{0A6695D3-D8D6-246C-1D81-875F7FFAB7D5}"/>
                    </a:ext>
                  </a:extLst>
                </p14:cNvPr>
                <p14:cNvContentPartPr/>
                <p14:nvPr/>
              </p14:nvContentPartPr>
              <p14:xfrm>
                <a:off x="10122674" y="5229748"/>
                <a:ext cx="277200" cy="42480"/>
              </p14:xfrm>
            </p:contentPart>
          </mc:Choice>
          <mc:Fallback xmlns="">
            <p:pic>
              <p:nvPicPr>
                <p:cNvPr id="143" name="Ink 142">
                  <a:extLst>
                    <a:ext uri="{FF2B5EF4-FFF2-40B4-BE49-F238E27FC236}">
                      <a16:creationId xmlns:a16="http://schemas.microsoft.com/office/drawing/2014/main" id="{0A6695D3-D8D6-246C-1D81-875F7FFAB7D5}"/>
                    </a:ext>
                  </a:extLst>
                </p:cNvPr>
                <p:cNvPicPr/>
                <p:nvPr/>
              </p:nvPicPr>
              <p:blipFill>
                <a:blip r:embed="rId215"/>
                <a:stretch>
                  <a:fillRect/>
                </a:stretch>
              </p:blipFill>
              <p:spPr>
                <a:xfrm>
                  <a:off x="10116554" y="5223628"/>
                  <a:ext cx="28944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44" name="Ink 143">
                  <a:extLst>
                    <a:ext uri="{FF2B5EF4-FFF2-40B4-BE49-F238E27FC236}">
                      <a16:creationId xmlns:a16="http://schemas.microsoft.com/office/drawing/2014/main" id="{AA3EF39F-093C-A826-0333-5B64FAAC77BD}"/>
                    </a:ext>
                  </a:extLst>
                </p14:cNvPr>
                <p14:cNvContentPartPr/>
                <p14:nvPr/>
              </p14:nvContentPartPr>
              <p14:xfrm>
                <a:off x="10645754" y="4997908"/>
                <a:ext cx="52560" cy="375480"/>
              </p14:xfrm>
            </p:contentPart>
          </mc:Choice>
          <mc:Fallback xmlns="">
            <p:pic>
              <p:nvPicPr>
                <p:cNvPr id="144" name="Ink 143">
                  <a:extLst>
                    <a:ext uri="{FF2B5EF4-FFF2-40B4-BE49-F238E27FC236}">
                      <a16:creationId xmlns:a16="http://schemas.microsoft.com/office/drawing/2014/main" id="{AA3EF39F-093C-A826-0333-5B64FAAC77BD}"/>
                    </a:ext>
                  </a:extLst>
                </p:cNvPr>
                <p:cNvPicPr/>
                <p:nvPr/>
              </p:nvPicPr>
              <p:blipFill>
                <a:blip r:embed="rId217"/>
                <a:stretch>
                  <a:fillRect/>
                </a:stretch>
              </p:blipFill>
              <p:spPr>
                <a:xfrm>
                  <a:off x="10639634" y="4991788"/>
                  <a:ext cx="64800" cy="38772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45" name="Ink 144">
                  <a:extLst>
                    <a:ext uri="{FF2B5EF4-FFF2-40B4-BE49-F238E27FC236}">
                      <a16:creationId xmlns:a16="http://schemas.microsoft.com/office/drawing/2014/main" id="{0F6A0C75-1FA9-4125-6A46-D1B857DFA92F}"/>
                    </a:ext>
                  </a:extLst>
                </p14:cNvPr>
                <p14:cNvContentPartPr/>
                <p14:nvPr/>
              </p14:nvContentPartPr>
              <p14:xfrm>
                <a:off x="10801274" y="5050828"/>
                <a:ext cx="371520" cy="222120"/>
              </p14:xfrm>
            </p:contentPart>
          </mc:Choice>
          <mc:Fallback xmlns="">
            <p:pic>
              <p:nvPicPr>
                <p:cNvPr id="145" name="Ink 144">
                  <a:extLst>
                    <a:ext uri="{FF2B5EF4-FFF2-40B4-BE49-F238E27FC236}">
                      <a16:creationId xmlns:a16="http://schemas.microsoft.com/office/drawing/2014/main" id="{0F6A0C75-1FA9-4125-6A46-D1B857DFA92F}"/>
                    </a:ext>
                  </a:extLst>
                </p:cNvPr>
                <p:cNvPicPr/>
                <p:nvPr/>
              </p:nvPicPr>
              <p:blipFill>
                <a:blip r:embed="rId219"/>
                <a:stretch>
                  <a:fillRect/>
                </a:stretch>
              </p:blipFill>
              <p:spPr>
                <a:xfrm>
                  <a:off x="10795154" y="5044708"/>
                  <a:ext cx="383760" cy="234360"/>
                </a:xfrm>
                <a:prstGeom prst="rect">
                  <a:avLst/>
                </a:prstGeom>
              </p:spPr>
            </p:pic>
          </mc:Fallback>
        </mc:AlternateContent>
      </p:grpSp>
      <p:grpSp>
        <p:nvGrpSpPr>
          <p:cNvPr id="150" name="Group 149">
            <a:extLst>
              <a:ext uri="{FF2B5EF4-FFF2-40B4-BE49-F238E27FC236}">
                <a16:creationId xmlns:a16="http://schemas.microsoft.com/office/drawing/2014/main" id="{28A2984B-C3A4-2429-44C3-017FE6E11E4A}"/>
              </a:ext>
            </a:extLst>
          </p:cNvPr>
          <p:cNvGrpSpPr/>
          <p:nvPr/>
        </p:nvGrpSpPr>
        <p:grpSpPr>
          <a:xfrm>
            <a:off x="10039154" y="5547268"/>
            <a:ext cx="1695600" cy="616680"/>
            <a:chOff x="10039154" y="5547268"/>
            <a:chExt cx="1695600" cy="616680"/>
          </a:xfrm>
        </p:grpSpPr>
        <mc:AlternateContent xmlns:mc="http://schemas.openxmlformats.org/markup-compatibility/2006" xmlns:p14="http://schemas.microsoft.com/office/powerpoint/2010/main">
          <mc:Choice Requires="p14">
            <p:contentPart p14:bwMode="auto" r:id="rId220">
              <p14:nvContentPartPr>
                <p14:cNvPr id="146" name="Ink 145">
                  <a:extLst>
                    <a:ext uri="{FF2B5EF4-FFF2-40B4-BE49-F238E27FC236}">
                      <a16:creationId xmlns:a16="http://schemas.microsoft.com/office/drawing/2014/main" id="{FB8BA4B8-E67A-5552-2DEC-7814B1C0712D}"/>
                    </a:ext>
                  </a:extLst>
                </p14:cNvPr>
                <p14:cNvContentPartPr/>
                <p14:nvPr/>
              </p14:nvContentPartPr>
              <p14:xfrm>
                <a:off x="10797674" y="5566708"/>
                <a:ext cx="216360" cy="380520"/>
              </p14:xfrm>
            </p:contentPart>
          </mc:Choice>
          <mc:Fallback xmlns="">
            <p:pic>
              <p:nvPicPr>
                <p:cNvPr id="146" name="Ink 145">
                  <a:extLst>
                    <a:ext uri="{FF2B5EF4-FFF2-40B4-BE49-F238E27FC236}">
                      <a16:creationId xmlns:a16="http://schemas.microsoft.com/office/drawing/2014/main" id="{FB8BA4B8-E67A-5552-2DEC-7814B1C0712D}"/>
                    </a:ext>
                  </a:extLst>
                </p:cNvPr>
                <p:cNvPicPr/>
                <p:nvPr/>
              </p:nvPicPr>
              <p:blipFill>
                <a:blip r:embed="rId221"/>
                <a:stretch>
                  <a:fillRect/>
                </a:stretch>
              </p:blipFill>
              <p:spPr>
                <a:xfrm>
                  <a:off x="10791554" y="5560588"/>
                  <a:ext cx="228600" cy="39276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47" name="Ink 146">
                  <a:extLst>
                    <a:ext uri="{FF2B5EF4-FFF2-40B4-BE49-F238E27FC236}">
                      <a16:creationId xmlns:a16="http://schemas.microsoft.com/office/drawing/2014/main" id="{8AD46A37-0F28-10CD-E8ED-8BAC94C68B53}"/>
                    </a:ext>
                  </a:extLst>
                </p14:cNvPr>
                <p14:cNvContentPartPr/>
                <p14:nvPr/>
              </p14:nvContentPartPr>
              <p14:xfrm>
                <a:off x="10883714" y="5829148"/>
                <a:ext cx="360" cy="360"/>
              </p14:xfrm>
            </p:contentPart>
          </mc:Choice>
          <mc:Fallback xmlns="">
            <p:pic>
              <p:nvPicPr>
                <p:cNvPr id="147" name="Ink 146">
                  <a:extLst>
                    <a:ext uri="{FF2B5EF4-FFF2-40B4-BE49-F238E27FC236}">
                      <a16:creationId xmlns:a16="http://schemas.microsoft.com/office/drawing/2014/main" id="{8AD46A37-0F28-10CD-E8ED-8BAC94C68B53}"/>
                    </a:ext>
                  </a:extLst>
                </p:cNvPr>
                <p:cNvPicPr/>
                <p:nvPr/>
              </p:nvPicPr>
              <p:blipFill>
                <a:blip r:embed="rId193"/>
                <a:stretch>
                  <a:fillRect/>
                </a:stretch>
              </p:blipFill>
              <p:spPr>
                <a:xfrm>
                  <a:off x="10877594" y="5823028"/>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148" name="Ink 147">
                  <a:extLst>
                    <a:ext uri="{FF2B5EF4-FFF2-40B4-BE49-F238E27FC236}">
                      <a16:creationId xmlns:a16="http://schemas.microsoft.com/office/drawing/2014/main" id="{8CC97A1B-E293-0273-6747-3697351D9328}"/>
                    </a:ext>
                  </a:extLst>
                </p14:cNvPr>
                <p14:cNvContentPartPr/>
                <p14:nvPr/>
              </p14:nvContentPartPr>
              <p14:xfrm>
                <a:off x="10816754" y="5547268"/>
                <a:ext cx="835920" cy="514080"/>
              </p14:xfrm>
            </p:contentPart>
          </mc:Choice>
          <mc:Fallback xmlns="">
            <p:pic>
              <p:nvPicPr>
                <p:cNvPr id="148" name="Ink 147">
                  <a:extLst>
                    <a:ext uri="{FF2B5EF4-FFF2-40B4-BE49-F238E27FC236}">
                      <a16:creationId xmlns:a16="http://schemas.microsoft.com/office/drawing/2014/main" id="{8CC97A1B-E293-0273-6747-3697351D9328}"/>
                    </a:ext>
                  </a:extLst>
                </p:cNvPr>
                <p:cNvPicPr/>
                <p:nvPr/>
              </p:nvPicPr>
              <p:blipFill>
                <a:blip r:embed="rId224"/>
                <a:stretch>
                  <a:fillRect/>
                </a:stretch>
              </p:blipFill>
              <p:spPr>
                <a:xfrm>
                  <a:off x="10810634" y="5541148"/>
                  <a:ext cx="848160" cy="52632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149" name="Ink 148">
                  <a:extLst>
                    <a:ext uri="{FF2B5EF4-FFF2-40B4-BE49-F238E27FC236}">
                      <a16:creationId xmlns:a16="http://schemas.microsoft.com/office/drawing/2014/main" id="{F0EB7959-6D24-388B-44F6-50E3CC0C4897}"/>
                    </a:ext>
                  </a:extLst>
                </p14:cNvPr>
                <p14:cNvContentPartPr/>
                <p14:nvPr/>
              </p14:nvContentPartPr>
              <p14:xfrm>
                <a:off x="10039154" y="6038668"/>
                <a:ext cx="1695600" cy="125280"/>
              </p14:xfrm>
            </p:contentPart>
          </mc:Choice>
          <mc:Fallback xmlns="">
            <p:pic>
              <p:nvPicPr>
                <p:cNvPr id="149" name="Ink 148">
                  <a:extLst>
                    <a:ext uri="{FF2B5EF4-FFF2-40B4-BE49-F238E27FC236}">
                      <a16:creationId xmlns:a16="http://schemas.microsoft.com/office/drawing/2014/main" id="{F0EB7959-6D24-388B-44F6-50E3CC0C4897}"/>
                    </a:ext>
                  </a:extLst>
                </p:cNvPr>
                <p:cNvPicPr/>
                <p:nvPr/>
              </p:nvPicPr>
              <p:blipFill>
                <a:blip r:embed="rId226"/>
                <a:stretch>
                  <a:fillRect/>
                </a:stretch>
              </p:blipFill>
              <p:spPr>
                <a:xfrm>
                  <a:off x="10033034" y="6032548"/>
                  <a:ext cx="1707840" cy="137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27">
            <p14:nvContentPartPr>
              <p14:cNvPr id="7" name="Ink 6">
                <a:extLst>
                  <a:ext uri="{FF2B5EF4-FFF2-40B4-BE49-F238E27FC236}">
                    <a16:creationId xmlns:a16="http://schemas.microsoft.com/office/drawing/2014/main" id="{4607376D-6805-B6E5-DB71-9137FC79CFF3}"/>
                  </a:ext>
                </a:extLst>
              </p14:cNvPr>
              <p14:cNvContentPartPr/>
              <p14:nvPr/>
            </p14:nvContentPartPr>
            <p14:xfrm>
              <a:off x="1396800" y="3978720"/>
              <a:ext cx="17280" cy="15120"/>
            </p14:xfrm>
          </p:contentPart>
        </mc:Choice>
        <mc:Fallback xmlns="">
          <p:pic>
            <p:nvPicPr>
              <p:cNvPr id="7" name="Ink 6">
                <a:extLst>
                  <a:ext uri="{FF2B5EF4-FFF2-40B4-BE49-F238E27FC236}">
                    <a16:creationId xmlns:a16="http://schemas.microsoft.com/office/drawing/2014/main" id="{4607376D-6805-B6E5-DB71-9137FC79CFF3}"/>
                  </a:ext>
                </a:extLst>
              </p:cNvPr>
              <p:cNvPicPr/>
              <p:nvPr/>
            </p:nvPicPr>
            <p:blipFill>
              <a:blip r:embed="rId228"/>
              <a:stretch>
                <a:fillRect/>
              </a:stretch>
            </p:blipFill>
            <p:spPr>
              <a:xfrm>
                <a:off x="1387440" y="3969360"/>
                <a:ext cx="36000" cy="33840"/>
              </a:xfrm>
              <a:prstGeom prst="rect">
                <a:avLst/>
              </a:prstGeom>
            </p:spPr>
          </p:pic>
        </mc:Fallback>
      </mc:AlternateContent>
    </p:spTree>
    <p:extLst>
      <p:ext uri="{BB962C8B-B14F-4D97-AF65-F5344CB8AC3E}">
        <p14:creationId xmlns:p14="http://schemas.microsoft.com/office/powerpoint/2010/main" val="8848295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13</a:t>
            </a:r>
            <a:r>
              <a:rPr lang="en-US" b="1" dirty="0"/>
              <a:t>. At what rate per cent compound interest will 625 amount to 676 in 2 years? </a:t>
            </a:r>
          </a:p>
          <a:p>
            <a:pPr>
              <a:buNone/>
            </a:pPr>
            <a:r>
              <a:rPr lang="en-US" b="1" dirty="0"/>
              <a:t>(1) 3%	 	(2) 2% 	(3) 4% 	(4) 5% 	(5) None of these</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2AC3DCBA-EE3C-8FBF-74DA-8F7F9D2F2EEE}"/>
                  </a:ext>
                </a:extLst>
              </p14:cNvPr>
              <p14:cNvContentPartPr/>
              <p14:nvPr/>
            </p14:nvContentPartPr>
            <p14:xfrm>
              <a:off x="837360" y="3145680"/>
              <a:ext cx="5795640" cy="1072800"/>
            </p14:xfrm>
          </p:contentPart>
        </mc:Choice>
        <mc:Fallback xmlns="">
          <p:pic>
            <p:nvPicPr>
              <p:cNvPr id="4" name="Ink 3">
                <a:extLst>
                  <a:ext uri="{FF2B5EF4-FFF2-40B4-BE49-F238E27FC236}">
                    <a16:creationId xmlns:a16="http://schemas.microsoft.com/office/drawing/2014/main" id="{2AC3DCBA-EE3C-8FBF-74DA-8F7F9D2F2EEE}"/>
                  </a:ext>
                </a:extLst>
              </p:cNvPr>
              <p:cNvPicPr/>
              <p:nvPr/>
            </p:nvPicPr>
            <p:blipFill>
              <a:blip r:embed="rId3"/>
              <a:stretch>
                <a:fillRect/>
              </a:stretch>
            </p:blipFill>
            <p:spPr>
              <a:xfrm>
                <a:off x="828000" y="3136320"/>
                <a:ext cx="5814360" cy="1091520"/>
              </a:xfrm>
              <a:prstGeom prst="rect">
                <a:avLst/>
              </a:prstGeom>
            </p:spPr>
          </p:pic>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13</a:t>
            </a:r>
            <a:r>
              <a:rPr lang="en-US" b="1" dirty="0"/>
              <a:t>. At what rate per cent compound interest will 625 amount to 676 in 2 years? </a:t>
            </a:r>
          </a:p>
          <a:p>
            <a:pPr>
              <a:buNone/>
            </a:pPr>
            <a:r>
              <a:rPr lang="en-US" b="1" dirty="0"/>
              <a:t>(1) 3%	 	(2) 2% 	</a:t>
            </a:r>
            <a:r>
              <a:rPr lang="en-US" b="1" dirty="0">
                <a:solidFill>
                  <a:srgbClr val="FF0000"/>
                </a:solidFill>
              </a:rPr>
              <a:t>(3) 4% </a:t>
            </a:r>
            <a:r>
              <a:rPr lang="en-US" b="1" dirty="0"/>
              <a:t>	(4) 5% 	(5) None of these</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4DAF5C0A-9C46-2FD6-05BC-95716747283A}"/>
                  </a:ext>
                </a:extLst>
              </p14:cNvPr>
              <p14:cNvContentPartPr/>
              <p14:nvPr/>
            </p14:nvContentPartPr>
            <p14:xfrm>
              <a:off x="-543046" y="3866428"/>
              <a:ext cx="16920" cy="360"/>
            </p14:xfrm>
          </p:contentPart>
        </mc:Choice>
        <mc:Fallback xmlns="">
          <p:pic>
            <p:nvPicPr>
              <p:cNvPr id="4" name="Ink 3">
                <a:extLst>
                  <a:ext uri="{FF2B5EF4-FFF2-40B4-BE49-F238E27FC236}">
                    <a16:creationId xmlns:a16="http://schemas.microsoft.com/office/drawing/2014/main" id="{4DAF5C0A-9C46-2FD6-05BC-95716747283A}"/>
                  </a:ext>
                </a:extLst>
              </p:cNvPr>
              <p:cNvPicPr/>
              <p:nvPr/>
            </p:nvPicPr>
            <p:blipFill>
              <a:blip r:embed="rId3"/>
              <a:stretch>
                <a:fillRect/>
              </a:stretch>
            </p:blipFill>
            <p:spPr>
              <a:xfrm>
                <a:off x="-549166" y="3860308"/>
                <a:ext cx="2916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60" name="Ink 159">
                <a:extLst>
                  <a:ext uri="{FF2B5EF4-FFF2-40B4-BE49-F238E27FC236}">
                    <a16:creationId xmlns:a16="http://schemas.microsoft.com/office/drawing/2014/main" id="{92DB8384-797E-791B-AA3A-78A2EDD7F444}"/>
                  </a:ext>
                </a:extLst>
              </p14:cNvPr>
              <p14:cNvContentPartPr/>
              <p14:nvPr/>
            </p14:nvContentPartPr>
            <p14:xfrm>
              <a:off x="7921994" y="3115218"/>
              <a:ext cx="303120" cy="18720"/>
            </p14:xfrm>
          </p:contentPart>
        </mc:Choice>
        <mc:Fallback xmlns="">
          <p:pic>
            <p:nvPicPr>
              <p:cNvPr id="160" name="Ink 159">
                <a:extLst>
                  <a:ext uri="{FF2B5EF4-FFF2-40B4-BE49-F238E27FC236}">
                    <a16:creationId xmlns:a16="http://schemas.microsoft.com/office/drawing/2014/main" id="{92DB8384-797E-791B-AA3A-78A2EDD7F444}"/>
                  </a:ext>
                </a:extLst>
              </p:cNvPr>
              <p:cNvPicPr/>
              <p:nvPr/>
            </p:nvPicPr>
            <p:blipFill>
              <a:blip r:embed="rId5"/>
              <a:stretch>
                <a:fillRect/>
              </a:stretch>
            </p:blipFill>
            <p:spPr>
              <a:xfrm>
                <a:off x="7915874" y="3109098"/>
                <a:ext cx="315360" cy="30960"/>
              </a:xfrm>
              <a:prstGeom prst="rect">
                <a:avLst/>
              </a:prstGeom>
            </p:spPr>
          </p:pic>
        </mc:Fallback>
      </mc:AlternateContent>
      <p:grpSp>
        <p:nvGrpSpPr>
          <p:cNvPr id="169" name="Group 168">
            <a:extLst>
              <a:ext uri="{FF2B5EF4-FFF2-40B4-BE49-F238E27FC236}">
                <a16:creationId xmlns:a16="http://schemas.microsoft.com/office/drawing/2014/main" id="{491379F0-DA47-1FF9-8800-7C0E890175A2}"/>
              </a:ext>
            </a:extLst>
          </p:cNvPr>
          <p:cNvGrpSpPr/>
          <p:nvPr/>
        </p:nvGrpSpPr>
        <p:grpSpPr>
          <a:xfrm>
            <a:off x="71114" y="2923228"/>
            <a:ext cx="9669960" cy="4020840"/>
            <a:chOff x="71114" y="2923228"/>
            <a:chExt cx="9669960" cy="4020840"/>
          </a:xfrm>
        </p:grpSpPr>
        <mc:AlternateContent xmlns:mc="http://schemas.openxmlformats.org/markup-compatibility/2006" xmlns:p14="http://schemas.microsoft.com/office/powerpoint/2010/main">
          <mc:Choice Requires="p14">
            <p:contentPart p14:bwMode="auto" r:id="rId6">
              <p14:nvContentPartPr>
                <p14:cNvPr id="5" name="Ink 4">
                  <a:extLst>
                    <a:ext uri="{FF2B5EF4-FFF2-40B4-BE49-F238E27FC236}">
                      <a16:creationId xmlns:a16="http://schemas.microsoft.com/office/drawing/2014/main" id="{527EB847-D270-663E-D866-B1F36ED09D6B}"/>
                    </a:ext>
                  </a:extLst>
                </p14:cNvPr>
                <p14:cNvContentPartPr/>
                <p14:nvPr/>
              </p14:nvContentPartPr>
              <p14:xfrm>
                <a:off x="390794" y="2936188"/>
                <a:ext cx="154080" cy="294120"/>
              </p14:xfrm>
            </p:contentPart>
          </mc:Choice>
          <mc:Fallback xmlns="">
            <p:pic>
              <p:nvPicPr>
                <p:cNvPr id="5" name="Ink 4">
                  <a:extLst>
                    <a:ext uri="{FF2B5EF4-FFF2-40B4-BE49-F238E27FC236}">
                      <a16:creationId xmlns:a16="http://schemas.microsoft.com/office/drawing/2014/main" id="{527EB847-D270-663E-D866-B1F36ED09D6B}"/>
                    </a:ext>
                  </a:extLst>
                </p:cNvPr>
                <p:cNvPicPr/>
                <p:nvPr/>
              </p:nvPicPr>
              <p:blipFill>
                <a:blip r:embed="rId7"/>
                <a:stretch>
                  <a:fillRect/>
                </a:stretch>
              </p:blipFill>
              <p:spPr>
                <a:xfrm>
                  <a:off x="384674" y="2930068"/>
                  <a:ext cx="166320" cy="3063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6" name="Ink 5">
                  <a:extLst>
                    <a:ext uri="{FF2B5EF4-FFF2-40B4-BE49-F238E27FC236}">
                      <a16:creationId xmlns:a16="http://schemas.microsoft.com/office/drawing/2014/main" id="{EA5F7B27-8745-5BB1-26FA-53460615FE25}"/>
                    </a:ext>
                  </a:extLst>
                </p14:cNvPr>
                <p14:cNvContentPartPr/>
                <p14:nvPr/>
              </p14:nvContentPartPr>
              <p14:xfrm>
                <a:off x="655394" y="3008908"/>
                <a:ext cx="183600" cy="324360"/>
              </p14:xfrm>
            </p:contentPart>
          </mc:Choice>
          <mc:Fallback xmlns="">
            <p:pic>
              <p:nvPicPr>
                <p:cNvPr id="6" name="Ink 5">
                  <a:extLst>
                    <a:ext uri="{FF2B5EF4-FFF2-40B4-BE49-F238E27FC236}">
                      <a16:creationId xmlns:a16="http://schemas.microsoft.com/office/drawing/2014/main" id="{EA5F7B27-8745-5BB1-26FA-53460615FE25}"/>
                    </a:ext>
                  </a:extLst>
                </p:cNvPr>
                <p:cNvPicPr/>
                <p:nvPr/>
              </p:nvPicPr>
              <p:blipFill>
                <a:blip r:embed="rId9"/>
                <a:stretch>
                  <a:fillRect/>
                </a:stretch>
              </p:blipFill>
              <p:spPr>
                <a:xfrm>
                  <a:off x="649274" y="3002788"/>
                  <a:ext cx="195840" cy="3366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7" name="Ink 6">
                  <a:extLst>
                    <a:ext uri="{FF2B5EF4-FFF2-40B4-BE49-F238E27FC236}">
                      <a16:creationId xmlns:a16="http://schemas.microsoft.com/office/drawing/2014/main" id="{BD8F6358-004F-EF3B-B048-461F6F0E71D2}"/>
                    </a:ext>
                  </a:extLst>
                </p14:cNvPr>
                <p14:cNvContentPartPr/>
                <p14:nvPr/>
              </p14:nvContentPartPr>
              <p14:xfrm>
                <a:off x="653954" y="3157948"/>
                <a:ext cx="160920" cy="21960"/>
              </p14:xfrm>
            </p:contentPart>
          </mc:Choice>
          <mc:Fallback xmlns="">
            <p:pic>
              <p:nvPicPr>
                <p:cNvPr id="7" name="Ink 6">
                  <a:extLst>
                    <a:ext uri="{FF2B5EF4-FFF2-40B4-BE49-F238E27FC236}">
                      <a16:creationId xmlns:a16="http://schemas.microsoft.com/office/drawing/2014/main" id="{BD8F6358-004F-EF3B-B048-461F6F0E71D2}"/>
                    </a:ext>
                  </a:extLst>
                </p:cNvPr>
                <p:cNvPicPr/>
                <p:nvPr/>
              </p:nvPicPr>
              <p:blipFill>
                <a:blip r:embed="rId11"/>
                <a:stretch>
                  <a:fillRect/>
                </a:stretch>
              </p:blipFill>
              <p:spPr>
                <a:xfrm>
                  <a:off x="647834" y="3151828"/>
                  <a:ext cx="17316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8" name="Ink 7">
                  <a:extLst>
                    <a:ext uri="{FF2B5EF4-FFF2-40B4-BE49-F238E27FC236}">
                      <a16:creationId xmlns:a16="http://schemas.microsoft.com/office/drawing/2014/main" id="{F3979349-4FDD-A10B-D967-0946C1457133}"/>
                    </a:ext>
                  </a:extLst>
                </p14:cNvPr>
                <p14:cNvContentPartPr/>
                <p14:nvPr/>
              </p14:nvContentPartPr>
              <p14:xfrm>
                <a:off x="925394" y="2991988"/>
                <a:ext cx="143640" cy="250920"/>
              </p14:xfrm>
            </p:contentPart>
          </mc:Choice>
          <mc:Fallback xmlns="">
            <p:pic>
              <p:nvPicPr>
                <p:cNvPr id="8" name="Ink 7">
                  <a:extLst>
                    <a:ext uri="{FF2B5EF4-FFF2-40B4-BE49-F238E27FC236}">
                      <a16:creationId xmlns:a16="http://schemas.microsoft.com/office/drawing/2014/main" id="{F3979349-4FDD-A10B-D967-0946C1457133}"/>
                    </a:ext>
                  </a:extLst>
                </p:cNvPr>
                <p:cNvPicPr/>
                <p:nvPr/>
              </p:nvPicPr>
              <p:blipFill>
                <a:blip r:embed="rId13"/>
                <a:stretch>
                  <a:fillRect/>
                </a:stretch>
              </p:blipFill>
              <p:spPr>
                <a:xfrm>
                  <a:off x="919274" y="2985868"/>
                  <a:ext cx="155880" cy="2631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9" name="Ink 8">
                  <a:extLst>
                    <a:ext uri="{FF2B5EF4-FFF2-40B4-BE49-F238E27FC236}">
                      <a16:creationId xmlns:a16="http://schemas.microsoft.com/office/drawing/2014/main" id="{A2A5A076-AE8A-A343-4ED0-BE6FF6E24809}"/>
                    </a:ext>
                  </a:extLst>
                </p14:cNvPr>
                <p14:cNvContentPartPr/>
                <p14:nvPr/>
              </p14:nvContentPartPr>
              <p14:xfrm>
                <a:off x="1168394" y="2985868"/>
                <a:ext cx="172800" cy="365760"/>
              </p14:xfrm>
            </p:contentPart>
          </mc:Choice>
          <mc:Fallback xmlns="">
            <p:pic>
              <p:nvPicPr>
                <p:cNvPr id="9" name="Ink 8">
                  <a:extLst>
                    <a:ext uri="{FF2B5EF4-FFF2-40B4-BE49-F238E27FC236}">
                      <a16:creationId xmlns:a16="http://schemas.microsoft.com/office/drawing/2014/main" id="{A2A5A076-AE8A-A343-4ED0-BE6FF6E24809}"/>
                    </a:ext>
                  </a:extLst>
                </p:cNvPr>
                <p:cNvPicPr/>
                <p:nvPr/>
              </p:nvPicPr>
              <p:blipFill>
                <a:blip r:embed="rId15"/>
                <a:stretch>
                  <a:fillRect/>
                </a:stretch>
              </p:blipFill>
              <p:spPr>
                <a:xfrm>
                  <a:off x="1162274" y="2979748"/>
                  <a:ext cx="185040" cy="3780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4DD8D7A8-3C77-CFE4-6BFE-47E0C64BA93D}"/>
                    </a:ext>
                  </a:extLst>
                </p14:cNvPr>
                <p14:cNvContentPartPr/>
                <p14:nvPr/>
              </p14:nvContentPartPr>
              <p14:xfrm>
                <a:off x="323114" y="3331828"/>
                <a:ext cx="943200" cy="120240"/>
              </p14:xfrm>
            </p:contentPart>
          </mc:Choice>
          <mc:Fallback xmlns="">
            <p:pic>
              <p:nvPicPr>
                <p:cNvPr id="11" name="Ink 10">
                  <a:extLst>
                    <a:ext uri="{FF2B5EF4-FFF2-40B4-BE49-F238E27FC236}">
                      <a16:creationId xmlns:a16="http://schemas.microsoft.com/office/drawing/2014/main" id="{4DD8D7A8-3C77-CFE4-6BFE-47E0C64BA93D}"/>
                    </a:ext>
                  </a:extLst>
                </p:cNvPr>
                <p:cNvPicPr/>
                <p:nvPr/>
              </p:nvPicPr>
              <p:blipFill>
                <a:blip r:embed="rId17"/>
                <a:stretch>
                  <a:fillRect/>
                </a:stretch>
              </p:blipFill>
              <p:spPr>
                <a:xfrm>
                  <a:off x="316994" y="3325708"/>
                  <a:ext cx="955440" cy="1324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D3F14C59-2A0F-B09B-2931-C87AF5060E0F}"/>
                    </a:ext>
                  </a:extLst>
                </p14:cNvPr>
                <p14:cNvContentPartPr/>
                <p14:nvPr/>
              </p14:nvContentPartPr>
              <p14:xfrm>
                <a:off x="71114" y="3341548"/>
                <a:ext cx="1226160" cy="110160"/>
              </p14:xfrm>
            </p:contentPart>
          </mc:Choice>
          <mc:Fallback xmlns="">
            <p:pic>
              <p:nvPicPr>
                <p:cNvPr id="13" name="Ink 12">
                  <a:extLst>
                    <a:ext uri="{FF2B5EF4-FFF2-40B4-BE49-F238E27FC236}">
                      <a16:creationId xmlns:a16="http://schemas.microsoft.com/office/drawing/2014/main" id="{D3F14C59-2A0F-B09B-2931-C87AF5060E0F}"/>
                    </a:ext>
                  </a:extLst>
                </p:cNvPr>
                <p:cNvPicPr/>
                <p:nvPr/>
              </p:nvPicPr>
              <p:blipFill>
                <a:blip r:embed="rId19"/>
                <a:stretch>
                  <a:fillRect/>
                </a:stretch>
              </p:blipFill>
              <p:spPr>
                <a:xfrm>
                  <a:off x="64994" y="3335428"/>
                  <a:ext cx="123840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C3AE3B6F-64F0-009F-A67E-F6ED3D30EDAF}"/>
                    </a:ext>
                  </a:extLst>
                </p14:cNvPr>
                <p14:cNvContentPartPr/>
                <p14:nvPr/>
              </p14:nvContentPartPr>
              <p14:xfrm>
                <a:off x="452354" y="3431908"/>
                <a:ext cx="164520" cy="374040"/>
              </p14:xfrm>
            </p:contentPart>
          </mc:Choice>
          <mc:Fallback xmlns="">
            <p:pic>
              <p:nvPicPr>
                <p:cNvPr id="14" name="Ink 13">
                  <a:extLst>
                    <a:ext uri="{FF2B5EF4-FFF2-40B4-BE49-F238E27FC236}">
                      <a16:creationId xmlns:a16="http://schemas.microsoft.com/office/drawing/2014/main" id="{C3AE3B6F-64F0-009F-A67E-F6ED3D30EDAF}"/>
                    </a:ext>
                  </a:extLst>
                </p:cNvPr>
                <p:cNvPicPr/>
                <p:nvPr/>
              </p:nvPicPr>
              <p:blipFill>
                <a:blip r:embed="rId21"/>
                <a:stretch>
                  <a:fillRect/>
                </a:stretch>
              </p:blipFill>
              <p:spPr>
                <a:xfrm>
                  <a:off x="446234" y="3425788"/>
                  <a:ext cx="176760" cy="3862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Ink 14">
                  <a:extLst>
                    <a:ext uri="{FF2B5EF4-FFF2-40B4-BE49-F238E27FC236}">
                      <a16:creationId xmlns:a16="http://schemas.microsoft.com/office/drawing/2014/main" id="{68EFFF8E-8AB7-D058-6B1E-50FC786C497B}"/>
                    </a:ext>
                  </a:extLst>
                </p14:cNvPr>
                <p14:cNvContentPartPr/>
                <p14:nvPr/>
              </p14:nvContentPartPr>
              <p14:xfrm>
                <a:off x="656474" y="3553588"/>
                <a:ext cx="239760" cy="315360"/>
              </p14:xfrm>
            </p:contentPart>
          </mc:Choice>
          <mc:Fallback xmlns="">
            <p:pic>
              <p:nvPicPr>
                <p:cNvPr id="15" name="Ink 14">
                  <a:extLst>
                    <a:ext uri="{FF2B5EF4-FFF2-40B4-BE49-F238E27FC236}">
                      <a16:creationId xmlns:a16="http://schemas.microsoft.com/office/drawing/2014/main" id="{68EFFF8E-8AB7-D058-6B1E-50FC786C497B}"/>
                    </a:ext>
                  </a:extLst>
                </p:cNvPr>
                <p:cNvPicPr/>
                <p:nvPr/>
              </p:nvPicPr>
              <p:blipFill>
                <a:blip r:embed="rId23"/>
                <a:stretch>
                  <a:fillRect/>
                </a:stretch>
              </p:blipFill>
              <p:spPr>
                <a:xfrm>
                  <a:off x="650354" y="3547468"/>
                  <a:ext cx="25200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EF711876-A96A-BB5D-F02B-A4F25E0B1EFD}"/>
                    </a:ext>
                  </a:extLst>
                </p14:cNvPr>
                <p14:cNvContentPartPr/>
                <p14:nvPr/>
              </p14:nvContentPartPr>
              <p14:xfrm>
                <a:off x="885434" y="3666268"/>
                <a:ext cx="203760" cy="215640"/>
              </p14:xfrm>
            </p:contentPart>
          </mc:Choice>
          <mc:Fallback xmlns="">
            <p:pic>
              <p:nvPicPr>
                <p:cNvPr id="16" name="Ink 15">
                  <a:extLst>
                    <a:ext uri="{FF2B5EF4-FFF2-40B4-BE49-F238E27FC236}">
                      <a16:creationId xmlns:a16="http://schemas.microsoft.com/office/drawing/2014/main" id="{EF711876-A96A-BB5D-F02B-A4F25E0B1EFD}"/>
                    </a:ext>
                  </a:extLst>
                </p:cNvPr>
                <p:cNvPicPr/>
                <p:nvPr/>
              </p:nvPicPr>
              <p:blipFill>
                <a:blip r:embed="rId25"/>
                <a:stretch>
                  <a:fillRect/>
                </a:stretch>
              </p:blipFill>
              <p:spPr>
                <a:xfrm>
                  <a:off x="879314" y="3660148"/>
                  <a:ext cx="21600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Ink 16">
                  <a:extLst>
                    <a:ext uri="{FF2B5EF4-FFF2-40B4-BE49-F238E27FC236}">
                      <a16:creationId xmlns:a16="http://schemas.microsoft.com/office/drawing/2014/main" id="{50E071D3-4024-16B4-97C0-83A2F95270A1}"/>
                    </a:ext>
                  </a:extLst>
                </p14:cNvPr>
                <p14:cNvContentPartPr/>
                <p14:nvPr/>
              </p14:nvContentPartPr>
              <p14:xfrm>
                <a:off x="989114" y="3677788"/>
                <a:ext cx="221760" cy="24120"/>
              </p14:xfrm>
            </p:contentPart>
          </mc:Choice>
          <mc:Fallback xmlns="">
            <p:pic>
              <p:nvPicPr>
                <p:cNvPr id="17" name="Ink 16">
                  <a:extLst>
                    <a:ext uri="{FF2B5EF4-FFF2-40B4-BE49-F238E27FC236}">
                      <a16:creationId xmlns:a16="http://schemas.microsoft.com/office/drawing/2014/main" id="{50E071D3-4024-16B4-97C0-83A2F95270A1}"/>
                    </a:ext>
                  </a:extLst>
                </p:cNvPr>
                <p:cNvPicPr/>
                <p:nvPr/>
              </p:nvPicPr>
              <p:blipFill>
                <a:blip r:embed="rId27"/>
                <a:stretch>
                  <a:fillRect/>
                </a:stretch>
              </p:blipFill>
              <p:spPr>
                <a:xfrm>
                  <a:off x="982994" y="3671668"/>
                  <a:ext cx="23400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8" name="Ink 17">
                  <a:extLst>
                    <a:ext uri="{FF2B5EF4-FFF2-40B4-BE49-F238E27FC236}">
                      <a16:creationId xmlns:a16="http://schemas.microsoft.com/office/drawing/2014/main" id="{17CFDBCF-56BD-3127-BBE8-92E949E90557}"/>
                    </a:ext>
                  </a:extLst>
                </p14:cNvPr>
                <p14:cNvContentPartPr/>
                <p14:nvPr/>
              </p14:nvContentPartPr>
              <p14:xfrm>
                <a:off x="1539194" y="3372868"/>
                <a:ext cx="211320" cy="18720"/>
              </p14:xfrm>
            </p:contentPart>
          </mc:Choice>
          <mc:Fallback xmlns="">
            <p:pic>
              <p:nvPicPr>
                <p:cNvPr id="18" name="Ink 17">
                  <a:extLst>
                    <a:ext uri="{FF2B5EF4-FFF2-40B4-BE49-F238E27FC236}">
                      <a16:creationId xmlns:a16="http://schemas.microsoft.com/office/drawing/2014/main" id="{17CFDBCF-56BD-3127-BBE8-92E949E90557}"/>
                    </a:ext>
                  </a:extLst>
                </p:cNvPr>
                <p:cNvPicPr/>
                <p:nvPr/>
              </p:nvPicPr>
              <p:blipFill>
                <a:blip r:embed="rId29"/>
                <a:stretch>
                  <a:fillRect/>
                </a:stretch>
              </p:blipFill>
              <p:spPr>
                <a:xfrm>
                  <a:off x="1533074" y="3366748"/>
                  <a:ext cx="22356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9" name="Ink 18">
                  <a:extLst>
                    <a:ext uri="{FF2B5EF4-FFF2-40B4-BE49-F238E27FC236}">
                      <a16:creationId xmlns:a16="http://schemas.microsoft.com/office/drawing/2014/main" id="{5C108A5D-9DD6-3EA5-7DA6-065E2C6534F0}"/>
                    </a:ext>
                  </a:extLst>
                </p14:cNvPr>
                <p14:cNvContentPartPr/>
                <p14:nvPr/>
              </p14:nvContentPartPr>
              <p14:xfrm>
                <a:off x="1499954" y="3483388"/>
                <a:ext cx="249480" cy="9360"/>
              </p14:xfrm>
            </p:contentPart>
          </mc:Choice>
          <mc:Fallback xmlns="">
            <p:pic>
              <p:nvPicPr>
                <p:cNvPr id="19" name="Ink 18">
                  <a:extLst>
                    <a:ext uri="{FF2B5EF4-FFF2-40B4-BE49-F238E27FC236}">
                      <a16:creationId xmlns:a16="http://schemas.microsoft.com/office/drawing/2014/main" id="{5C108A5D-9DD6-3EA5-7DA6-065E2C6534F0}"/>
                    </a:ext>
                  </a:extLst>
                </p:cNvPr>
                <p:cNvPicPr/>
                <p:nvPr/>
              </p:nvPicPr>
              <p:blipFill>
                <a:blip r:embed="rId31"/>
                <a:stretch>
                  <a:fillRect/>
                </a:stretch>
              </p:blipFill>
              <p:spPr>
                <a:xfrm>
                  <a:off x="1493834" y="3477268"/>
                  <a:ext cx="26172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7FE8743F-D12B-F7DC-E572-173C3F2F3674}"/>
                    </a:ext>
                  </a:extLst>
                </p14:cNvPr>
                <p14:cNvContentPartPr/>
                <p14:nvPr/>
              </p14:nvContentPartPr>
              <p14:xfrm>
                <a:off x="2006834" y="3210508"/>
                <a:ext cx="41040" cy="399240"/>
              </p14:xfrm>
            </p:contentPart>
          </mc:Choice>
          <mc:Fallback xmlns="">
            <p:pic>
              <p:nvPicPr>
                <p:cNvPr id="21" name="Ink 20">
                  <a:extLst>
                    <a:ext uri="{FF2B5EF4-FFF2-40B4-BE49-F238E27FC236}">
                      <a16:creationId xmlns:a16="http://schemas.microsoft.com/office/drawing/2014/main" id="{7FE8743F-D12B-F7DC-E572-173C3F2F3674}"/>
                    </a:ext>
                  </a:extLst>
                </p:cNvPr>
                <p:cNvPicPr/>
                <p:nvPr/>
              </p:nvPicPr>
              <p:blipFill>
                <a:blip r:embed="rId33"/>
                <a:stretch>
                  <a:fillRect/>
                </a:stretch>
              </p:blipFill>
              <p:spPr>
                <a:xfrm>
                  <a:off x="2000714" y="3204388"/>
                  <a:ext cx="53280" cy="4114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2" name="Ink 21">
                  <a:extLst>
                    <a:ext uri="{FF2B5EF4-FFF2-40B4-BE49-F238E27FC236}">
                      <a16:creationId xmlns:a16="http://schemas.microsoft.com/office/drawing/2014/main" id="{2260FDCC-BBF7-D6A4-A9C2-CD76E64DD975}"/>
                    </a:ext>
                  </a:extLst>
                </p14:cNvPr>
                <p14:cNvContentPartPr/>
                <p14:nvPr/>
              </p14:nvContentPartPr>
              <p14:xfrm>
                <a:off x="2024474" y="3224908"/>
                <a:ext cx="187920" cy="135720"/>
              </p14:xfrm>
            </p:contentPart>
          </mc:Choice>
          <mc:Fallback xmlns="">
            <p:pic>
              <p:nvPicPr>
                <p:cNvPr id="22" name="Ink 21">
                  <a:extLst>
                    <a:ext uri="{FF2B5EF4-FFF2-40B4-BE49-F238E27FC236}">
                      <a16:creationId xmlns:a16="http://schemas.microsoft.com/office/drawing/2014/main" id="{2260FDCC-BBF7-D6A4-A9C2-CD76E64DD975}"/>
                    </a:ext>
                  </a:extLst>
                </p:cNvPr>
                <p:cNvPicPr/>
                <p:nvPr/>
              </p:nvPicPr>
              <p:blipFill>
                <a:blip r:embed="rId35"/>
                <a:stretch>
                  <a:fillRect/>
                </a:stretch>
              </p:blipFill>
              <p:spPr>
                <a:xfrm>
                  <a:off x="2018354" y="3218788"/>
                  <a:ext cx="20016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3" name="Ink 22">
                  <a:extLst>
                    <a:ext uri="{FF2B5EF4-FFF2-40B4-BE49-F238E27FC236}">
                      <a16:creationId xmlns:a16="http://schemas.microsoft.com/office/drawing/2014/main" id="{3ABBCA65-F941-4277-4D6E-DB1E61DE67C1}"/>
                    </a:ext>
                  </a:extLst>
                </p14:cNvPr>
                <p14:cNvContentPartPr/>
                <p14:nvPr/>
              </p14:nvContentPartPr>
              <p14:xfrm>
                <a:off x="2338754" y="3077668"/>
                <a:ext cx="198000" cy="623520"/>
              </p14:xfrm>
            </p:contentPart>
          </mc:Choice>
          <mc:Fallback xmlns="">
            <p:pic>
              <p:nvPicPr>
                <p:cNvPr id="23" name="Ink 22">
                  <a:extLst>
                    <a:ext uri="{FF2B5EF4-FFF2-40B4-BE49-F238E27FC236}">
                      <a16:creationId xmlns:a16="http://schemas.microsoft.com/office/drawing/2014/main" id="{3ABBCA65-F941-4277-4D6E-DB1E61DE67C1}"/>
                    </a:ext>
                  </a:extLst>
                </p:cNvPr>
                <p:cNvPicPr/>
                <p:nvPr/>
              </p:nvPicPr>
              <p:blipFill>
                <a:blip r:embed="rId37"/>
                <a:stretch>
                  <a:fillRect/>
                </a:stretch>
              </p:blipFill>
              <p:spPr>
                <a:xfrm>
                  <a:off x="2332634" y="3071548"/>
                  <a:ext cx="210240" cy="6357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4" name="Ink 23">
                  <a:extLst>
                    <a:ext uri="{FF2B5EF4-FFF2-40B4-BE49-F238E27FC236}">
                      <a16:creationId xmlns:a16="http://schemas.microsoft.com/office/drawing/2014/main" id="{8A4C7768-DF65-E028-E22C-04ECA7C4BBE8}"/>
                    </a:ext>
                  </a:extLst>
                </p14:cNvPr>
                <p14:cNvContentPartPr/>
                <p14:nvPr/>
              </p14:nvContentPartPr>
              <p14:xfrm>
                <a:off x="2580674" y="3208348"/>
                <a:ext cx="19800" cy="286560"/>
              </p14:xfrm>
            </p:contentPart>
          </mc:Choice>
          <mc:Fallback xmlns="">
            <p:pic>
              <p:nvPicPr>
                <p:cNvPr id="24" name="Ink 23">
                  <a:extLst>
                    <a:ext uri="{FF2B5EF4-FFF2-40B4-BE49-F238E27FC236}">
                      <a16:creationId xmlns:a16="http://schemas.microsoft.com/office/drawing/2014/main" id="{8A4C7768-DF65-E028-E22C-04ECA7C4BBE8}"/>
                    </a:ext>
                  </a:extLst>
                </p:cNvPr>
                <p:cNvPicPr/>
                <p:nvPr/>
              </p:nvPicPr>
              <p:blipFill>
                <a:blip r:embed="rId39"/>
                <a:stretch>
                  <a:fillRect/>
                </a:stretch>
              </p:blipFill>
              <p:spPr>
                <a:xfrm>
                  <a:off x="2574554" y="3202228"/>
                  <a:ext cx="3204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5" name="Ink 24">
                  <a:extLst>
                    <a:ext uri="{FF2B5EF4-FFF2-40B4-BE49-F238E27FC236}">
                      <a16:creationId xmlns:a16="http://schemas.microsoft.com/office/drawing/2014/main" id="{6C8568C3-D76E-6006-731F-BC99F91B95EA}"/>
                    </a:ext>
                  </a:extLst>
                </p14:cNvPr>
                <p14:cNvContentPartPr/>
                <p14:nvPr/>
              </p14:nvContentPartPr>
              <p14:xfrm>
                <a:off x="2786954" y="3223828"/>
                <a:ext cx="7920" cy="241560"/>
              </p14:xfrm>
            </p:contentPart>
          </mc:Choice>
          <mc:Fallback xmlns="">
            <p:pic>
              <p:nvPicPr>
                <p:cNvPr id="25" name="Ink 24">
                  <a:extLst>
                    <a:ext uri="{FF2B5EF4-FFF2-40B4-BE49-F238E27FC236}">
                      <a16:creationId xmlns:a16="http://schemas.microsoft.com/office/drawing/2014/main" id="{6C8568C3-D76E-6006-731F-BC99F91B95EA}"/>
                    </a:ext>
                  </a:extLst>
                </p:cNvPr>
                <p:cNvPicPr/>
                <p:nvPr/>
              </p:nvPicPr>
              <p:blipFill>
                <a:blip r:embed="rId41"/>
                <a:stretch>
                  <a:fillRect/>
                </a:stretch>
              </p:blipFill>
              <p:spPr>
                <a:xfrm>
                  <a:off x="2780834" y="3217708"/>
                  <a:ext cx="20160" cy="2538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6" name="Ink 25">
                  <a:extLst>
                    <a:ext uri="{FF2B5EF4-FFF2-40B4-BE49-F238E27FC236}">
                      <a16:creationId xmlns:a16="http://schemas.microsoft.com/office/drawing/2014/main" id="{40035522-BD0B-6AD7-6AF2-5A0A57BBF888}"/>
                    </a:ext>
                  </a:extLst>
                </p14:cNvPr>
                <p14:cNvContentPartPr/>
                <p14:nvPr/>
              </p14:nvContentPartPr>
              <p14:xfrm>
                <a:off x="2705954" y="3337228"/>
                <a:ext cx="230400" cy="22320"/>
              </p14:xfrm>
            </p:contentPart>
          </mc:Choice>
          <mc:Fallback xmlns="">
            <p:pic>
              <p:nvPicPr>
                <p:cNvPr id="26" name="Ink 25">
                  <a:extLst>
                    <a:ext uri="{FF2B5EF4-FFF2-40B4-BE49-F238E27FC236}">
                      <a16:creationId xmlns:a16="http://schemas.microsoft.com/office/drawing/2014/main" id="{40035522-BD0B-6AD7-6AF2-5A0A57BBF888}"/>
                    </a:ext>
                  </a:extLst>
                </p:cNvPr>
                <p:cNvPicPr/>
                <p:nvPr/>
              </p:nvPicPr>
              <p:blipFill>
                <a:blip r:embed="rId43"/>
                <a:stretch>
                  <a:fillRect/>
                </a:stretch>
              </p:blipFill>
              <p:spPr>
                <a:xfrm>
                  <a:off x="2699834" y="3331108"/>
                  <a:ext cx="24264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7" name="Ink 26">
                  <a:extLst>
                    <a:ext uri="{FF2B5EF4-FFF2-40B4-BE49-F238E27FC236}">
                      <a16:creationId xmlns:a16="http://schemas.microsoft.com/office/drawing/2014/main" id="{AE735064-0AF8-A131-63BC-C72679348C1A}"/>
                    </a:ext>
                  </a:extLst>
                </p14:cNvPr>
                <p14:cNvContentPartPr/>
                <p14:nvPr/>
              </p14:nvContentPartPr>
              <p14:xfrm>
                <a:off x="2970194" y="3101428"/>
                <a:ext cx="624960" cy="333720"/>
              </p14:xfrm>
            </p:contentPart>
          </mc:Choice>
          <mc:Fallback xmlns="">
            <p:pic>
              <p:nvPicPr>
                <p:cNvPr id="27" name="Ink 26">
                  <a:extLst>
                    <a:ext uri="{FF2B5EF4-FFF2-40B4-BE49-F238E27FC236}">
                      <a16:creationId xmlns:a16="http://schemas.microsoft.com/office/drawing/2014/main" id="{AE735064-0AF8-A131-63BC-C72679348C1A}"/>
                    </a:ext>
                  </a:extLst>
                </p:cNvPr>
                <p:cNvPicPr/>
                <p:nvPr/>
              </p:nvPicPr>
              <p:blipFill>
                <a:blip r:embed="rId45"/>
                <a:stretch>
                  <a:fillRect/>
                </a:stretch>
              </p:blipFill>
              <p:spPr>
                <a:xfrm>
                  <a:off x="2964074" y="3095308"/>
                  <a:ext cx="637200" cy="3459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9" name="Ink 28">
                  <a:extLst>
                    <a:ext uri="{FF2B5EF4-FFF2-40B4-BE49-F238E27FC236}">
                      <a16:creationId xmlns:a16="http://schemas.microsoft.com/office/drawing/2014/main" id="{7085538F-4EBB-4C79-E5EA-37546B15741C}"/>
                    </a:ext>
                  </a:extLst>
                </p14:cNvPr>
                <p14:cNvContentPartPr/>
                <p14:nvPr/>
              </p14:nvContentPartPr>
              <p14:xfrm>
                <a:off x="3074954" y="3478348"/>
                <a:ext cx="411840" cy="68760"/>
              </p14:xfrm>
            </p:contentPart>
          </mc:Choice>
          <mc:Fallback xmlns="">
            <p:pic>
              <p:nvPicPr>
                <p:cNvPr id="29" name="Ink 28">
                  <a:extLst>
                    <a:ext uri="{FF2B5EF4-FFF2-40B4-BE49-F238E27FC236}">
                      <a16:creationId xmlns:a16="http://schemas.microsoft.com/office/drawing/2014/main" id="{7085538F-4EBB-4C79-E5EA-37546B15741C}"/>
                    </a:ext>
                  </a:extLst>
                </p:cNvPr>
                <p:cNvPicPr/>
                <p:nvPr/>
              </p:nvPicPr>
              <p:blipFill>
                <a:blip r:embed="rId47"/>
                <a:stretch>
                  <a:fillRect/>
                </a:stretch>
              </p:blipFill>
              <p:spPr>
                <a:xfrm>
                  <a:off x="3068834" y="3472228"/>
                  <a:ext cx="42408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0" name="Ink 29">
                  <a:extLst>
                    <a:ext uri="{FF2B5EF4-FFF2-40B4-BE49-F238E27FC236}">
                      <a16:creationId xmlns:a16="http://schemas.microsoft.com/office/drawing/2014/main" id="{723D3E7A-C8A1-D01D-E6A8-2FE2A6086B53}"/>
                    </a:ext>
                  </a:extLst>
                </p14:cNvPr>
                <p14:cNvContentPartPr/>
                <p14:nvPr/>
              </p14:nvContentPartPr>
              <p14:xfrm>
                <a:off x="3111674" y="3596788"/>
                <a:ext cx="18360" cy="306720"/>
              </p14:xfrm>
            </p:contentPart>
          </mc:Choice>
          <mc:Fallback xmlns="">
            <p:pic>
              <p:nvPicPr>
                <p:cNvPr id="30" name="Ink 29">
                  <a:extLst>
                    <a:ext uri="{FF2B5EF4-FFF2-40B4-BE49-F238E27FC236}">
                      <a16:creationId xmlns:a16="http://schemas.microsoft.com/office/drawing/2014/main" id="{723D3E7A-C8A1-D01D-E6A8-2FE2A6086B53}"/>
                    </a:ext>
                  </a:extLst>
                </p:cNvPr>
                <p:cNvPicPr/>
                <p:nvPr/>
              </p:nvPicPr>
              <p:blipFill>
                <a:blip r:embed="rId49"/>
                <a:stretch>
                  <a:fillRect/>
                </a:stretch>
              </p:blipFill>
              <p:spPr>
                <a:xfrm>
                  <a:off x="3105554" y="3590668"/>
                  <a:ext cx="30600" cy="3189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1" name="Ink 30">
                  <a:extLst>
                    <a:ext uri="{FF2B5EF4-FFF2-40B4-BE49-F238E27FC236}">
                      <a16:creationId xmlns:a16="http://schemas.microsoft.com/office/drawing/2014/main" id="{CEAA4616-C2DF-2BB3-1A03-1C03B2F6BC6E}"/>
                    </a:ext>
                  </a:extLst>
                </p14:cNvPr>
                <p14:cNvContentPartPr/>
                <p14:nvPr/>
              </p14:nvContentPartPr>
              <p14:xfrm>
                <a:off x="3239114" y="3686428"/>
                <a:ext cx="300600" cy="139680"/>
              </p14:xfrm>
            </p:contentPart>
          </mc:Choice>
          <mc:Fallback xmlns="">
            <p:pic>
              <p:nvPicPr>
                <p:cNvPr id="31" name="Ink 30">
                  <a:extLst>
                    <a:ext uri="{FF2B5EF4-FFF2-40B4-BE49-F238E27FC236}">
                      <a16:creationId xmlns:a16="http://schemas.microsoft.com/office/drawing/2014/main" id="{CEAA4616-C2DF-2BB3-1A03-1C03B2F6BC6E}"/>
                    </a:ext>
                  </a:extLst>
                </p:cNvPr>
                <p:cNvPicPr/>
                <p:nvPr/>
              </p:nvPicPr>
              <p:blipFill>
                <a:blip r:embed="rId51"/>
                <a:stretch>
                  <a:fillRect/>
                </a:stretch>
              </p:blipFill>
              <p:spPr>
                <a:xfrm>
                  <a:off x="3232994" y="3680308"/>
                  <a:ext cx="31284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2" name="Ink 31">
                  <a:extLst>
                    <a:ext uri="{FF2B5EF4-FFF2-40B4-BE49-F238E27FC236}">
                      <a16:creationId xmlns:a16="http://schemas.microsoft.com/office/drawing/2014/main" id="{E914198F-4026-8A5F-B0CD-45736E0668D1}"/>
                    </a:ext>
                  </a:extLst>
                </p14:cNvPr>
                <p14:cNvContentPartPr/>
                <p14:nvPr/>
              </p14:nvContentPartPr>
              <p14:xfrm>
                <a:off x="3564194" y="3160468"/>
                <a:ext cx="223200" cy="721080"/>
              </p14:xfrm>
            </p:contentPart>
          </mc:Choice>
          <mc:Fallback xmlns="">
            <p:pic>
              <p:nvPicPr>
                <p:cNvPr id="32" name="Ink 31">
                  <a:extLst>
                    <a:ext uri="{FF2B5EF4-FFF2-40B4-BE49-F238E27FC236}">
                      <a16:creationId xmlns:a16="http://schemas.microsoft.com/office/drawing/2014/main" id="{E914198F-4026-8A5F-B0CD-45736E0668D1}"/>
                    </a:ext>
                  </a:extLst>
                </p:cNvPr>
                <p:cNvPicPr/>
                <p:nvPr/>
              </p:nvPicPr>
              <p:blipFill>
                <a:blip r:embed="rId53"/>
                <a:stretch>
                  <a:fillRect/>
                </a:stretch>
              </p:blipFill>
              <p:spPr>
                <a:xfrm>
                  <a:off x="3558074" y="3154348"/>
                  <a:ext cx="235440" cy="7333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3" name="Ink 32">
                  <a:extLst>
                    <a:ext uri="{FF2B5EF4-FFF2-40B4-BE49-F238E27FC236}">
                      <a16:creationId xmlns:a16="http://schemas.microsoft.com/office/drawing/2014/main" id="{3E54DCEF-5E8C-29C0-A156-F42C329DF92A}"/>
                    </a:ext>
                  </a:extLst>
                </p14:cNvPr>
                <p14:cNvContentPartPr/>
                <p14:nvPr/>
              </p14:nvContentPartPr>
              <p14:xfrm>
                <a:off x="3858674" y="3049948"/>
                <a:ext cx="205920" cy="260640"/>
              </p14:xfrm>
            </p:contentPart>
          </mc:Choice>
          <mc:Fallback xmlns="">
            <p:pic>
              <p:nvPicPr>
                <p:cNvPr id="33" name="Ink 32">
                  <a:extLst>
                    <a:ext uri="{FF2B5EF4-FFF2-40B4-BE49-F238E27FC236}">
                      <a16:creationId xmlns:a16="http://schemas.microsoft.com/office/drawing/2014/main" id="{3E54DCEF-5E8C-29C0-A156-F42C329DF92A}"/>
                    </a:ext>
                  </a:extLst>
                </p:cNvPr>
                <p:cNvPicPr/>
                <p:nvPr/>
              </p:nvPicPr>
              <p:blipFill>
                <a:blip r:embed="rId55"/>
                <a:stretch>
                  <a:fillRect/>
                </a:stretch>
              </p:blipFill>
              <p:spPr>
                <a:xfrm>
                  <a:off x="3852554" y="3043828"/>
                  <a:ext cx="218160" cy="2728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5" name="Ink 34">
                  <a:extLst>
                    <a:ext uri="{FF2B5EF4-FFF2-40B4-BE49-F238E27FC236}">
                      <a16:creationId xmlns:a16="http://schemas.microsoft.com/office/drawing/2014/main" id="{E1C8910B-2E75-FC96-7B38-D4910CF8D59A}"/>
                    </a:ext>
                  </a:extLst>
                </p14:cNvPr>
                <p14:cNvContentPartPr/>
                <p14:nvPr/>
              </p14:nvContentPartPr>
              <p14:xfrm>
                <a:off x="317714" y="4045348"/>
                <a:ext cx="160560" cy="389160"/>
              </p14:xfrm>
            </p:contentPart>
          </mc:Choice>
          <mc:Fallback xmlns="">
            <p:pic>
              <p:nvPicPr>
                <p:cNvPr id="35" name="Ink 34">
                  <a:extLst>
                    <a:ext uri="{FF2B5EF4-FFF2-40B4-BE49-F238E27FC236}">
                      <a16:creationId xmlns:a16="http://schemas.microsoft.com/office/drawing/2014/main" id="{E1C8910B-2E75-FC96-7B38-D4910CF8D59A}"/>
                    </a:ext>
                  </a:extLst>
                </p:cNvPr>
                <p:cNvPicPr/>
                <p:nvPr/>
              </p:nvPicPr>
              <p:blipFill>
                <a:blip r:embed="rId57"/>
                <a:stretch>
                  <a:fillRect/>
                </a:stretch>
              </p:blipFill>
              <p:spPr>
                <a:xfrm>
                  <a:off x="311594" y="4039228"/>
                  <a:ext cx="172800" cy="4014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6" name="Ink 35">
                  <a:extLst>
                    <a:ext uri="{FF2B5EF4-FFF2-40B4-BE49-F238E27FC236}">
                      <a16:creationId xmlns:a16="http://schemas.microsoft.com/office/drawing/2014/main" id="{ECBAB3A9-4DC6-FA12-FBF3-EAE6EB9E5327}"/>
                    </a:ext>
                  </a:extLst>
                </p14:cNvPr>
                <p14:cNvContentPartPr/>
                <p14:nvPr/>
              </p14:nvContentPartPr>
              <p14:xfrm>
                <a:off x="545594" y="4087468"/>
                <a:ext cx="155520" cy="363600"/>
              </p14:xfrm>
            </p:contentPart>
          </mc:Choice>
          <mc:Fallback xmlns="">
            <p:pic>
              <p:nvPicPr>
                <p:cNvPr id="36" name="Ink 35">
                  <a:extLst>
                    <a:ext uri="{FF2B5EF4-FFF2-40B4-BE49-F238E27FC236}">
                      <a16:creationId xmlns:a16="http://schemas.microsoft.com/office/drawing/2014/main" id="{ECBAB3A9-4DC6-FA12-FBF3-EAE6EB9E5327}"/>
                    </a:ext>
                  </a:extLst>
                </p:cNvPr>
                <p:cNvPicPr/>
                <p:nvPr/>
              </p:nvPicPr>
              <p:blipFill>
                <a:blip r:embed="rId59"/>
                <a:stretch>
                  <a:fillRect/>
                </a:stretch>
              </p:blipFill>
              <p:spPr>
                <a:xfrm>
                  <a:off x="539474" y="4081348"/>
                  <a:ext cx="167760" cy="3758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7" name="Ink 36">
                  <a:extLst>
                    <a:ext uri="{FF2B5EF4-FFF2-40B4-BE49-F238E27FC236}">
                      <a16:creationId xmlns:a16="http://schemas.microsoft.com/office/drawing/2014/main" id="{F93F7A67-623D-922F-2D96-0A8714D8D542}"/>
                    </a:ext>
                  </a:extLst>
                </p14:cNvPr>
                <p14:cNvContentPartPr/>
                <p14:nvPr/>
              </p14:nvContentPartPr>
              <p14:xfrm>
                <a:off x="509954" y="4218868"/>
                <a:ext cx="301320" cy="15120"/>
              </p14:xfrm>
            </p:contentPart>
          </mc:Choice>
          <mc:Fallback xmlns="">
            <p:pic>
              <p:nvPicPr>
                <p:cNvPr id="37" name="Ink 36">
                  <a:extLst>
                    <a:ext uri="{FF2B5EF4-FFF2-40B4-BE49-F238E27FC236}">
                      <a16:creationId xmlns:a16="http://schemas.microsoft.com/office/drawing/2014/main" id="{F93F7A67-623D-922F-2D96-0A8714D8D542}"/>
                    </a:ext>
                  </a:extLst>
                </p:cNvPr>
                <p:cNvPicPr/>
                <p:nvPr/>
              </p:nvPicPr>
              <p:blipFill>
                <a:blip r:embed="rId61"/>
                <a:stretch>
                  <a:fillRect/>
                </a:stretch>
              </p:blipFill>
              <p:spPr>
                <a:xfrm>
                  <a:off x="503834" y="4212748"/>
                  <a:ext cx="3135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8" name="Ink 37">
                  <a:extLst>
                    <a:ext uri="{FF2B5EF4-FFF2-40B4-BE49-F238E27FC236}">
                      <a16:creationId xmlns:a16="http://schemas.microsoft.com/office/drawing/2014/main" id="{5D428A5D-3C96-115E-6C60-F0A9FEF4CABB}"/>
                    </a:ext>
                  </a:extLst>
                </p14:cNvPr>
                <p14:cNvContentPartPr/>
                <p14:nvPr/>
              </p14:nvContentPartPr>
              <p14:xfrm>
                <a:off x="811994" y="4095028"/>
                <a:ext cx="95040" cy="294840"/>
              </p14:xfrm>
            </p:contentPart>
          </mc:Choice>
          <mc:Fallback xmlns="">
            <p:pic>
              <p:nvPicPr>
                <p:cNvPr id="38" name="Ink 37">
                  <a:extLst>
                    <a:ext uri="{FF2B5EF4-FFF2-40B4-BE49-F238E27FC236}">
                      <a16:creationId xmlns:a16="http://schemas.microsoft.com/office/drawing/2014/main" id="{5D428A5D-3C96-115E-6C60-F0A9FEF4CABB}"/>
                    </a:ext>
                  </a:extLst>
                </p:cNvPr>
                <p:cNvPicPr/>
                <p:nvPr/>
              </p:nvPicPr>
              <p:blipFill>
                <a:blip r:embed="rId63"/>
                <a:stretch>
                  <a:fillRect/>
                </a:stretch>
              </p:blipFill>
              <p:spPr>
                <a:xfrm>
                  <a:off x="805874" y="4088908"/>
                  <a:ext cx="10728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9" name="Ink 38">
                  <a:extLst>
                    <a:ext uri="{FF2B5EF4-FFF2-40B4-BE49-F238E27FC236}">
                      <a16:creationId xmlns:a16="http://schemas.microsoft.com/office/drawing/2014/main" id="{C1322424-5EBB-1F3E-B590-36290788D1FD}"/>
                    </a:ext>
                  </a:extLst>
                </p14:cNvPr>
                <p14:cNvContentPartPr/>
                <p14:nvPr/>
              </p14:nvContentPartPr>
              <p14:xfrm>
                <a:off x="222314" y="4548628"/>
                <a:ext cx="720360" cy="11880"/>
              </p14:xfrm>
            </p:contentPart>
          </mc:Choice>
          <mc:Fallback xmlns="">
            <p:pic>
              <p:nvPicPr>
                <p:cNvPr id="39" name="Ink 38">
                  <a:extLst>
                    <a:ext uri="{FF2B5EF4-FFF2-40B4-BE49-F238E27FC236}">
                      <a16:creationId xmlns:a16="http://schemas.microsoft.com/office/drawing/2014/main" id="{C1322424-5EBB-1F3E-B590-36290788D1FD}"/>
                    </a:ext>
                  </a:extLst>
                </p:cNvPr>
                <p:cNvPicPr/>
                <p:nvPr/>
              </p:nvPicPr>
              <p:blipFill>
                <a:blip r:embed="rId65"/>
                <a:stretch>
                  <a:fillRect/>
                </a:stretch>
              </p:blipFill>
              <p:spPr>
                <a:xfrm>
                  <a:off x="216194" y="4542508"/>
                  <a:ext cx="73260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0" name="Ink 39">
                  <a:extLst>
                    <a:ext uri="{FF2B5EF4-FFF2-40B4-BE49-F238E27FC236}">
                      <a16:creationId xmlns:a16="http://schemas.microsoft.com/office/drawing/2014/main" id="{B0B90DA7-CFCB-30B5-000D-7B237A897F73}"/>
                    </a:ext>
                  </a:extLst>
                </p14:cNvPr>
                <p14:cNvContentPartPr/>
                <p14:nvPr/>
              </p14:nvContentPartPr>
              <p14:xfrm>
                <a:off x="324194" y="4636108"/>
                <a:ext cx="141480" cy="270000"/>
              </p14:xfrm>
            </p:contentPart>
          </mc:Choice>
          <mc:Fallback xmlns="">
            <p:pic>
              <p:nvPicPr>
                <p:cNvPr id="40" name="Ink 39">
                  <a:extLst>
                    <a:ext uri="{FF2B5EF4-FFF2-40B4-BE49-F238E27FC236}">
                      <a16:creationId xmlns:a16="http://schemas.microsoft.com/office/drawing/2014/main" id="{B0B90DA7-CFCB-30B5-000D-7B237A897F73}"/>
                    </a:ext>
                  </a:extLst>
                </p:cNvPr>
                <p:cNvPicPr/>
                <p:nvPr/>
              </p:nvPicPr>
              <p:blipFill>
                <a:blip r:embed="rId67"/>
                <a:stretch>
                  <a:fillRect/>
                </a:stretch>
              </p:blipFill>
              <p:spPr>
                <a:xfrm>
                  <a:off x="318074" y="4629988"/>
                  <a:ext cx="153720" cy="2822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1" name="Ink 40">
                  <a:extLst>
                    <a:ext uri="{FF2B5EF4-FFF2-40B4-BE49-F238E27FC236}">
                      <a16:creationId xmlns:a16="http://schemas.microsoft.com/office/drawing/2014/main" id="{853CA4AA-0590-C320-9AD1-BE94557CA677}"/>
                    </a:ext>
                  </a:extLst>
                </p14:cNvPr>
                <p14:cNvContentPartPr/>
                <p14:nvPr/>
              </p14:nvContentPartPr>
              <p14:xfrm>
                <a:off x="545234" y="4761028"/>
                <a:ext cx="240840" cy="187200"/>
              </p14:xfrm>
            </p:contentPart>
          </mc:Choice>
          <mc:Fallback xmlns="">
            <p:pic>
              <p:nvPicPr>
                <p:cNvPr id="41" name="Ink 40">
                  <a:extLst>
                    <a:ext uri="{FF2B5EF4-FFF2-40B4-BE49-F238E27FC236}">
                      <a16:creationId xmlns:a16="http://schemas.microsoft.com/office/drawing/2014/main" id="{853CA4AA-0590-C320-9AD1-BE94557CA677}"/>
                    </a:ext>
                  </a:extLst>
                </p:cNvPr>
                <p:cNvPicPr/>
                <p:nvPr/>
              </p:nvPicPr>
              <p:blipFill>
                <a:blip r:embed="rId69"/>
                <a:stretch>
                  <a:fillRect/>
                </a:stretch>
              </p:blipFill>
              <p:spPr>
                <a:xfrm>
                  <a:off x="539114" y="4754908"/>
                  <a:ext cx="253080" cy="1994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2" name="Ink 41">
                  <a:extLst>
                    <a:ext uri="{FF2B5EF4-FFF2-40B4-BE49-F238E27FC236}">
                      <a16:creationId xmlns:a16="http://schemas.microsoft.com/office/drawing/2014/main" id="{666F4D51-563B-B223-0A8B-1EB0A757EC03}"/>
                    </a:ext>
                  </a:extLst>
                </p14:cNvPr>
                <p14:cNvContentPartPr/>
                <p14:nvPr/>
              </p14:nvContentPartPr>
              <p14:xfrm>
                <a:off x="785714" y="4843108"/>
                <a:ext cx="127800" cy="172440"/>
              </p14:xfrm>
            </p:contentPart>
          </mc:Choice>
          <mc:Fallback xmlns="">
            <p:pic>
              <p:nvPicPr>
                <p:cNvPr id="42" name="Ink 41">
                  <a:extLst>
                    <a:ext uri="{FF2B5EF4-FFF2-40B4-BE49-F238E27FC236}">
                      <a16:creationId xmlns:a16="http://schemas.microsoft.com/office/drawing/2014/main" id="{666F4D51-563B-B223-0A8B-1EB0A757EC03}"/>
                    </a:ext>
                  </a:extLst>
                </p:cNvPr>
                <p:cNvPicPr/>
                <p:nvPr/>
              </p:nvPicPr>
              <p:blipFill>
                <a:blip r:embed="rId71"/>
                <a:stretch>
                  <a:fillRect/>
                </a:stretch>
              </p:blipFill>
              <p:spPr>
                <a:xfrm>
                  <a:off x="779594" y="4836988"/>
                  <a:ext cx="14004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3" name="Ink 42">
                  <a:extLst>
                    <a:ext uri="{FF2B5EF4-FFF2-40B4-BE49-F238E27FC236}">
                      <a16:creationId xmlns:a16="http://schemas.microsoft.com/office/drawing/2014/main" id="{94561743-E11E-6452-AB42-FB46C0E3F02E}"/>
                    </a:ext>
                  </a:extLst>
                </p14:cNvPr>
                <p14:cNvContentPartPr/>
                <p14:nvPr/>
              </p14:nvContentPartPr>
              <p14:xfrm>
                <a:off x="872834" y="4744468"/>
                <a:ext cx="173520" cy="84600"/>
              </p14:xfrm>
            </p:contentPart>
          </mc:Choice>
          <mc:Fallback xmlns="">
            <p:pic>
              <p:nvPicPr>
                <p:cNvPr id="43" name="Ink 42">
                  <a:extLst>
                    <a:ext uri="{FF2B5EF4-FFF2-40B4-BE49-F238E27FC236}">
                      <a16:creationId xmlns:a16="http://schemas.microsoft.com/office/drawing/2014/main" id="{94561743-E11E-6452-AB42-FB46C0E3F02E}"/>
                    </a:ext>
                  </a:extLst>
                </p:cNvPr>
                <p:cNvPicPr/>
                <p:nvPr/>
              </p:nvPicPr>
              <p:blipFill>
                <a:blip r:embed="rId73"/>
                <a:stretch>
                  <a:fillRect/>
                </a:stretch>
              </p:blipFill>
              <p:spPr>
                <a:xfrm>
                  <a:off x="866714" y="4738348"/>
                  <a:ext cx="18576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5" name="Ink 44">
                  <a:extLst>
                    <a:ext uri="{FF2B5EF4-FFF2-40B4-BE49-F238E27FC236}">
                      <a16:creationId xmlns:a16="http://schemas.microsoft.com/office/drawing/2014/main" id="{4E7F21B9-82CF-11F8-1C8E-28F80CABF757}"/>
                    </a:ext>
                  </a:extLst>
                </p14:cNvPr>
                <p14:cNvContentPartPr/>
                <p14:nvPr/>
              </p14:nvContentPartPr>
              <p14:xfrm>
                <a:off x="1242194" y="4562308"/>
                <a:ext cx="120600" cy="51480"/>
              </p14:xfrm>
            </p:contentPart>
          </mc:Choice>
          <mc:Fallback xmlns="">
            <p:pic>
              <p:nvPicPr>
                <p:cNvPr id="45" name="Ink 44">
                  <a:extLst>
                    <a:ext uri="{FF2B5EF4-FFF2-40B4-BE49-F238E27FC236}">
                      <a16:creationId xmlns:a16="http://schemas.microsoft.com/office/drawing/2014/main" id="{4E7F21B9-82CF-11F8-1C8E-28F80CABF757}"/>
                    </a:ext>
                  </a:extLst>
                </p:cNvPr>
                <p:cNvPicPr/>
                <p:nvPr/>
              </p:nvPicPr>
              <p:blipFill>
                <a:blip r:embed="rId75"/>
                <a:stretch>
                  <a:fillRect/>
                </a:stretch>
              </p:blipFill>
              <p:spPr>
                <a:xfrm>
                  <a:off x="1236074" y="4556188"/>
                  <a:ext cx="13284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6" name="Ink 45">
                  <a:extLst>
                    <a:ext uri="{FF2B5EF4-FFF2-40B4-BE49-F238E27FC236}">
                      <a16:creationId xmlns:a16="http://schemas.microsoft.com/office/drawing/2014/main" id="{2D8E23AC-D092-F8A8-84FD-0797C382AD04}"/>
                    </a:ext>
                  </a:extLst>
                </p14:cNvPr>
                <p14:cNvContentPartPr/>
                <p14:nvPr/>
              </p14:nvContentPartPr>
              <p14:xfrm>
                <a:off x="1190354" y="4613428"/>
                <a:ext cx="172440" cy="64080"/>
              </p14:xfrm>
            </p:contentPart>
          </mc:Choice>
          <mc:Fallback xmlns="">
            <p:pic>
              <p:nvPicPr>
                <p:cNvPr id="46" name="Ink 45">
                  <a:extLst>
                    <a:ext uri="{FF2B5EF4-FFF2-40B4-BE49-F238E27FC236}">
                      <a16:creationId xmlns:a16="http://schemas.microsoft.com/office/drawing/2014/main" id="{2D8E23AC-D092-F8A8-84FD-0797C382AD04}"/>
                    </a:ext>
                  </a:extLst>
                </p:cNvPr>
                <p:cNvPicPr/>
                <p:nvPr/>
              </p:nvPicPr>
              <p:blipFill>
                <a:blip r:embed="rId77"/>
                <a:stretch>
                  <a:fillRect/>
                </a:stretch>
              </p:blipFill>
              <p:spPr>
                <a:xfrm>
                  <a:off x="1184234" y="4607308"/>
                  <a:ext cx="18468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8" name="Ink 47">
                  <a:extLst>
                    <a:ext uri="{FF2B5EF4-FFF2-40B4-BE49-F238E27FC236}">
                      <a16:creationId xmlns:a16="http://schemas.microsoft.com/office/drawing/2014/main" id="{9FCE1291-3557-9759-A6ED-EE67E349D90F}"/>
                    </a:ext>
                  </a:extLst>
                </p14:cNvPr>
                <p14:cNvContentPartPr/>
                <p14:nvPr/>
              </p14:nvContentPartPr>
              <p14:xfrm>
                <a:off x="1178834" y="4563388"/>
                <a:ext cx="211320" cy="16560"/>
              </p14:xfrm>
            </p:contentPart>
          </mc:Choice>
          <mc:Fallback xmlns="">
            <p:pic>
              <p:nvPicPr>
                <p:cNvPr id="48" name="Ink 47">
                  <a:extLst>
                    <a:ext uri="{FF2B5EF4-FFF2-40B4-BE49-F238E27FC236}">
                      <a16:creationId xmlns:a16="http://schemas.microsoft.com/office/drawing/2014/main" id="{9FCE1291-3557-9759-A6ED-EE67E349D90F}"/>
                    </a:ext>
                  </a:extLst>
                </p:cNvPr>
                <p:cNvPicPr/>
                <p:nvPr/>
              </p:nvPicPr>
              <p:blipFill>
                <a:blip r:embed="rId79"/>
                <a:stretch>
                  <a:fillRect/>
                </a:stretch>
              </p:blipFill>
              <p:spPr>
                <a:xfrm>
                  <a:off x="1172714" y="4557268"/>
                  <a:ext cx="22356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9" name="Ink 48">
                  <a:extLst>
                    <a:ext uri="{FF2B5EF4-FFF2-40B4-BE49-F238E27FC236}">
                      <a16:creationId xmlns:a16="http://schemas.microsoft.com/office/drawing/2014/main" id="{C1600EBA-4256-91EA-4A7D-26FA567D9145}"/>
                    </a:ext>
                  </a:extLst>
                </p14:cNvPr>
                <p14:cNvContentPartPr/>
                <p14:nvPr/>
              </p14:nvContentPartPr>
              <p14:xfrm>
                <a:off x="1219154" y="4630708"/>
                <a:ext cx="180000" cy="15120"/>
              </p14:xfrm>
            </p:contentPart>
          </mc:Choice>
          <mc:Fallback xmlns="">
            <p:pic>
              <p:nvPicPr>
                <p:cNvPr id="49" name="Ink 48">
                  <a:extLst>
                    <a:ext uri="{FF2B5EF4-FFF2-40B4-BE49-F238E27FC236}">
                      <a16:creationId xmlns:a16="http://schemas.microsoft.com/office/drawing/2014/main" id="{C1600EBA-4256-91EA-4A7D-26FA567D9145}"/>
                    </a:ext>
                  </a:extLst>
                </p:cNvPr>
                <p:cNvPicPr/>
                <p:nvPr/>
              </p:nvPicPr>
              <p:blipFill>
                <a:blip r:embed="rId81"/>
                <a:stretch>
                  <a:fillRect/>
                </a:stretch>
              </p:blipFill>
              <p:spPr>
                <a:xfrm>
                  <a:off x="1213034" y="4624588"/>
                  <a:ext cx="1922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1" name="Ink 50">
                  <a:extLst>
                    <a:ext uri="{FF2B5EF4-FFF2-40B4-BE49-F238E27FC236}">
                      <a16:creationId xmlns:a16="http://schemas.microsoft.com/office/drawing/2014/main" id="{70F06382-55D6-7268-EEB5-92E5F6CA7E6C}"/>
                    </a:ext>
                  </a:extLst>
                </p14:cNvPr>
                <p14:cNvContentPartPr/>
                <p14:nvPr/>
              </p14:nvContentPartPr>
              <p14:xfrm>
                <a:off x="1533074" y="4339468"/>
                <a:ext cx="264240" cy="549360"/>
              </p14:xfrm>
            </p:contentPart>
          </mc:Choice>
          <mc:Fallback xmlns="">
            <p:pic>
              <p:nvPicPr>
                <p:cNvPr id="51" name="Ink 50">
                  <a:extLst>
                    <a:ext uri="{FF2B5EF4-FFF2-40B4-BE49-F238E27FC236}">
                      <a16:creationId xmlns:a16="http://schemas.microsoft.com/office/drawing/2014/main" id="{70F06382-55D6-7268-EEB5-92E5F6CA7E6C}"/>
                    </a:ext>
                  </a:extLst>
                </p:cNvPr>
                <p:cNvPicPr/>
                <p:nvPr/>
              </p:nvPicPr>
              <p:blipFill>
                <a:blip r:embed="rId83"/>
                <a:stretch>
                  <a:fillRect/>
                </a:stretch>
              </p:blipFill>
              <p:spPr>
                <a:xfrm>
                  <a:off x="1526954" y="4333348"/>
                  <a:ext cx="276480" cy="5616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2" name="Ink 51">
                  <a:extLst>
                    <a:ext uri="{FF2B5EF4-FFF2-40B4-BE49-F238E27FC236}">
                      <a16:creationId xmlns:a16="http://schemas.microsoft.com/office/drawing/2014/main" id="{8CF00D4F-584B-948F-9079-241FDE385E52}"/>
                    </a:ext>
                  </a:extLst>
                </p14:cNvPr>
                <p14:cNvContentPartPr/>
                <p14:nvPr/>
              </p14:nvContentPartPr>
              <p14:xfrm>
                <a:off x="1785074" y="4476628"/>
                <a:ext cx="18360" cy="241560"/>
              </p14:xfrm>
            </p:contentPart>
          </mc:Choice>
          <mc:Fallback xmlns="">
            <p:pic>
              <p:nvPicPr>
                <p:cNvPr id="52" name="Ink 51">
                  <a:extLst>
                    <a:ext uri="{FF2B5EF4-FFF2-40B4-BE49-F238E27FC236}">
                      <a16:creationId xmlns:a16="http://schemas.microsoft.com/office/drawing/2014/main" id="{8CF00D4F-584B-948F-9079-241FDE385E52}"/>
                    </a:ext>
                  </a:extLst>
                </p:cNvPr>
                <p:cNvPicPr/>
                <p:nvPr/>
              </p:nvPicPr>
              <p:blipFill>
                <a:blip r:embed="rId85"/>
                <a:stretch>
                  <a:fillRect/>
                </a:stretch>
              </p:blipFill>
              <p:spPr>
                <a:xfrm>
                  <a:off x="1778954" y="4470508"/>
                  <a:ext cx="30600" cy="2538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3" name="Ink 52">
                  <a:extLst>
                    <a:ext uri="{FF2B5EF4-FFF2-40B4-BE49-F238E27FC236}">
                      <a16:creationId xmlns:a16="http://schemas.microsoft.com/office/drawing/2014/main" id="{9D04310E-0644-725C-5EEA-CF4A124E2363}"/>
                    </a:ext>
                  </a:extLst>
                </p14:cNvPr>
                <p14:cNvContentPartPr/>
                <p14:nvPr/>
              </p14:nvContentPartPr>
              <p14:xfrm>
                <a:off x="1967594" y="4465468"/>
                <a:ext cx="27360" cy="183960"/>
              </p14:xfrm>
            </p:contentPart>
          </mc:Choice>
          <mc:Fallback xmlns="">
            <p:pic>
              <p:nvPicPr>
                <p:cNvPr id="53" name="Ink 52">
                  <a:extLst>
                    <a:ext uri="{FF2B5EF4-FFF2-40B4-BE49-F238E27FC236}">
                      <a16:creationId xmlns:a16="http://schemas.microsoft.com/office/drawing/2014/main" id="{9D04310E-0644-725C-5EEA-CF4A124E2363}"/>
                    </a:ext>
                  </a:extLst>
                </p:cNvPr>
                <p:cNvPicPr/>
                <p:nvPr/>
              </p:nvPicPr>
              <p:blipFill>
                <a:blip r:embed="rId87"/>
                <a:stretch>
                  <a:fillRect/>
                </a:stretch>
              </p:blipFill>
              <p:spPr>
                <a:xfrm>
                  <a:off x="1961474" y="4459348"/>
                  <a:ext cx="3960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4" name="Ink 53">
                  <a:extLst>
                    <a:ext uri="{FF2B5EF4-FFF2-40B4-BE49-F238E27FC236}">
                      <a16:creationId xmlns:a16="http://schemas.microsoft.com/office/drawing/2014/main" id="{63494A16-B3B7-7F4D-B08C-E3829183BE2C}"/>
                    </a:ext>
                  </a:extLst>
                </p14:cNvPr>
                <p14:cNvContentPartPr/>
                <p14:nvPr/>
              </p14:nvContentPartPr>
              <p14:xfrm>
                <a:off x="1907114" y="4548628"/>
                <a:ext cx="198720" cy="26640"/>
              </p14:xfrm>
            </p:contentPart>
          </mc:Choice>
          <mc:Fallback xmlns="">
            <p:pic>
              <p:nvPicPr>
                <p:cNvPr id="54" name="Ink 53">
                  <a:extLst>
                    <a:ext uri="{FF2B5EF4-FFF2-40B4-BE49-F238E27FC236}">
                      <a16:creationId xmlns:a16="http://schemas.microsoft.com/office/drawing/2014/main" id="{63494A16-B3B7-7F4D-B08C-E3829183BE2C}"/>
                    </a:ext>
                  </a:extLst>
                </p:cNvPr>
                <p:cNvPicPr/>
                <p:nvPr/>
              </p:nvPicPr>
              <p:blipFill>
                <a:blip r:embed="rId89"/>
                <a:stretch>
                  <a:fillRect/>
                </a:stretch>
              </p:blipFill>
              <p:spPr>
                <a:xfrm>
                  <a:off x="1900994" y="4542508"/>
                  <a:ext cx="21096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5" name="Ink 54">
                  <a:extLst>
                    <a:ext uri="{FF2B5EF4-FFF2-40B4-BE49-F238E27FC236}">
                      <a16:creationId xmlns:a16="http://schemas.microsoft.com/office/drawing/2014/main" id="{18A24091-B1B5-3B90-E740-92A52CE90733}"/>
                    </a:ext>
                  </a:extLst>
                </p14:cNvPr>
                <p14:cNvContentPartPr/>
                <p14:nvPr/>
              </p14:nvContentPartPr>
              <p14:xfrm>
                <a:off x="2171354" y="4357828"/>
                <a:ext cx="394920" cy="215280"/>
              </p14:xfrm>
            </p:contentPart>
          </mc:Choice>
          <mc:Fallback xmlns="">
            <p:pic>
              <p:nvPicPr>
                <p:cNvPr id="55" name="Ink 54">
                  <a:extLst>
                    <a:ext uri="{FF2B5EF4-FFF2-40B4-BE49-F238E27FC236}">
                      <a16:creationId xmlns:a16="http://schemas.microsoft.com/office/drawing/2014/main" id="{18A24091-B1B5-3B90-E740-92A52CE90733}"/>
                    </a:ext>
                  </a:extLst>
                </p:cNvPr>
                <p:cNvPicPr/>
                <p:nvPr/>
              </p:nvPicPr>
              <p:blipFill>
                <a:blip r:embed="rId91"/>
                <a:stretch>
                  <a:fillRect/>
                </a:stretch>
              </p:blipFill>
              <p:spPr>
                <a:xfrm>
                  <a:off x="2165234" y="4351708"/>
                  <a:ext cx="407160" cy="2275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6" name="Ink 55">
                  <a:extLst>
                    <a:ext uri="{FF2B5EF4-FFF2-40B4-BE49-F238E27FC236}">
                      <a16:creationId xmlns:a16="http://schemas.microsoft.com/office/drawing/2014/main" id="{34AB98C3-323D-0DE0-70A5-F75806208F01}"/>
                    </a:ext>
                  </a:extLst>
                </p14:cNvPr>
                <p14:cNvContentPartPr/>
                <p14:nvPr/>
              </p14:nvContentPartPr>
              <p14:xfrm>
                <a:off x="2160194" y="4711348"/>
                <a:ext cx="425880" cy="22320"/>
              </p14:xfrm>
            </p:contentPart>
          </mc:Choice>
          <mc:Fallback xmlns="">
            <p:pic>
              <p:nvPicPr>
                <p:cNvPr id="56" name="Ink 55">
                  <a:extLst>
                    <a:ext uri="{FF2B5EF4-FFF2-40B4-BE49-F238E27FC236}">
                      <a16:creationId xmlns:a16="http://schemas.microsoft.com/office/drawing/2014/main" id="{34AB98C3-323D-0DE0-70A5-F75806208F01}"/>
                    </a:ext>
                  </a:extLst>
                </p:cNvPr>
                <p:cNvPicPr/>
                <p:nvPr/>
              </p:nvPicPr>
              <p:blipFill>
                <a:blip r:embed="rId93"/>
                <a:stretch>
                  <a:fillRect/>
                </a:stretch>
              </p:blipFill>
              <p:spPr>
                <a:xfrm>
                  <a:off x="2154074" y="4705228"/>
                  <a:ext cx="43812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7" name="Ink 56">
                  <a:extLst>
                    <a:ext uri="{FF2B5EF4-FFF2-40B4-BE49-F238E27FC236}">
                      <a16:creationId xmlns:a16="http://schemas.microsoft.com/office/drawing/2014/main" id="{FD198910-AF1F-87CE-27E0-DBAEDECEC220}"/>
                    </a:ext>
                  </a:extLst>
                </p14:cNvPr>
                <p14:cNvContentPartPr/>
                <p14:nvPr/>
              </p14:nvContentPartPr>
              <p14:xfrm>
                <a:off x="2233274" y="4783708"/>
                <a:ext cx="36720" cy="229320"/>
              </p14:xfrm>
            </p:contentPart>
          </mc:Choice>
          <mc:Fallback xmlns="">
            <p:pic>
              <p:nvPicPr>
                <p:cNvPr id="57" name="Ink 56">
                  <a:extLst>
                    <a:ext uri="{FF2B5EF4-FFF2-40B4-BE49-F238E27FC236}">
                      <a16:creationId xmlns:a16="http://schemas.microsoft.com/office/drawing/2014/main" id="{FD198910-AF1F-87CE-27E0-DBAEDECEC220}"/>
                    </a:ext>
                  </a:extLst>
                </p:cNvPr>
                <p:cNvPicPr/>
                <p:nvPr/>
              </p:nvPicPr>
              <p:blipFill>
                <a:blip r:embed="rId95"/>
                <a:stretch>
                  <a:fillRect/>
                </a:stretch>
              </p:blipFill>
              <p:spPr>
                <a:xfrm>
                  <a:off x="2227154" y="4777588"/>
                  <a:ext cx="4896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8" name="Ink 57">
                  <a:extLst>
                    <a:ext uri="{FF2B5EF4-FFF2-40B4-BE49-F238E27FC236}">
                      <a16:creationId xmlns:a16="http://schemas.microsoft.com/office/drawing/2014/main" id="{6D6EFF7E-3A07-8501-7B8C-6B52A02D191D}"/>
                    </a:ext>
                  </a:extLst>
                </p14:cNvPr>
                <p14:cNvContentPartPr/>
                <p14:nvPr/>
              </p14:nvContentPartPr>
              <p14:xfrm>
                <a:off x="2366834" y="4788748"/>
                <a:ext cx="261360" cy="214560"/>
              </p14:xfrm>
            </p:contentPart>
          </mc:Choice>
          <mc:Fallback xmlns="">
            <p:pic>
              <p:nvPicPr>
                <p:cNvPr id="58" name="Ink 57">
                  <a:extLst>
                    <a:ext uri="{FF2B5EF4-FFF2-40B4-BE49-F238E27FC236}">
                      <a16:creationId xmlns:a16="http://schemas.microsoft.com/office/drawing/2014/main" id="{6D6EFF7E-3A07-8501-7B8C-6B52A02D191D}"/>
                    </a:ext>
                  </a:extLst>
                </p:cNvPr>
                <p:cNvPicPr/>
                <p:nvPr/>
              </p:nvPicPr>
              <p:blipFill>
                <a:blip r:embed="rId97"/>
                <a:stretch>
                  <a:fillRect/>
                </a:stretch>
              </p:blipFill>
              <p:spPr>
                <a:xfrm>
                  <a:off x="2360714" y="4782628"/>
                  <a:ext cx="273600" cy="22680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59" name="Ink 58">
                  <a:extLst>
                    <a:ext uri="{FF2B5EF4-FFF2-40B4-BE49-F238E27FC236}">
                      <a16:creationId xmlns:a16="http://schemas.microsoft.com/office/drawing/2014/main" id="{81253C82-2034-10A7-F2BE-0774363E8F6F}"/>
                    </a:ext>
                  </a:extLst>
                </p14:cNvPr>
                <p14:cNvContentPartPr/>
                <p14:nvPr/>
              </p14:nvContentPartPr>
              <p14:xfrm>
                <a:off x="2650514" y="4439188"/>
                <a:ext cx="209160" cy="553680"/>
              </p14:xfrm>
            </p:contentPart>
          </mc:Choice>
          <mc:Fallback xmlns="">
            <p:pic>
              <p:nvPicPr>
                <p:cNvPr id="59" name="Ink 58">
                  <a:extLst>
                    <a:ext uri="{FF2B5EF4-FFF2-40B4-BE49-F238E27FC236}">
                      <a16:creationId xmlns:a16="http://schemas.microsoft.com/office/drawing/2014/main" id="{81253C82-2034-10A7-F2BE-0774363E8F6F}"/>
                    </a:ext>
                  </a:extLst>
                </p:cNvPr>
                <p:cNvPicPr/>
                <p:nvPr/>
              </p:nvPicPr>
              <p:blipFill>
                <a:blip r:embed="rId99"/>
                <a:stretch>
                  <a:fillRect/>
                </a:stretch>
              </p:blipFill>
              <p:spPr>
                <a:xfrm>
                  <a:off x="2644394" y="4433068"/>
                  <a:ext cx="221400" cy="5659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0" name="Ink 59">
                  <a:extLst>
                    <a:ext uri="{FF2B5EF4-FFF2-40B4-BE49-F238E27FC236}">
                      <a16:creationId xmlns:a16="http://schemas.microsoft.com/office/drawing/2014/main" id="{9B4020C2-CD9C-6987-0041-F023557F75A3}"/>
                    </a:ext>
                  </a:extLst>
                </p14:cNvPr>
                <p14:cNvContentPartPr/>
                <p14:nvPr/>
              </p14:nvContentPartPr>
              <p14:xfrm>
                <a:off x="2894594" y="4246948"/>
                <a:ext cx="409680" cy="243000"/>
              </p14:xfrm>
            </p:contentPart>
          </mc:Choice>
          <mc:Fallback xmlns="">
            <p:pic>
              <p:nvPicPr>
                <p:cNvPr id="60" name="Ink 59">
                  <a:extLst>
                    <a:ext uri="{FF2B5EF4-FFF2-40B4-BE49-F238E27FC236}">
                      <a16:creationId xmlns:a16="http://schemas.microsoft.com/office/drawing/2014/main" id="{9B4020C2-CD9C-6987-0041-F023557F75A3}"/>
                    </a:ext>
                  </a:extLst>
                </p:cNvPr>
                <p:cNvPicPr/>
                <p:nvPr/>
              </p:nvPicPr>
              <p:blipFill>
                <a:blip r:embed="rId101"/>
                <a:stretch>
                  <a:fillRect/>
                </a:stretch>
              </p:blipFill>
              <p:spPr>
                <a:xfrm>
                  <a:off x="2888474" y="4240828"/>
                  <a:ext cx="42192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2" name="Ink 61">
                  <a:extLst>
                    <a:ext uri="{FF2B5EF4-FFF2-40B4-BE49-F238E27FC236}">
                      <a16:creationId xmlns:a16="http://schemas.microsoft.com/office/drawing/2014/main" id="{79BC8F98-1255-8564-A4F5-2411C9B1E1AE}"/>
                    </a:ext>
                  </a:extLst>
                </p14:cNvPr>
                <p14:cNvContentPartPr/>
                <p14:nvPr/>
              </p14:nvContentPartPr>
              <p14:xfrm>
                <a:off x="334994" y="5223988"/>
                <a:ext cx="191880" cy="296280"/>
              </p14:xfrm>
            </p:contentPart>
          </mc:Choice>
          <mc:Fallback xmlns="">
            <p:pic>
              <p:nvPicPr>
                <p:cNvPr id="62" name="Ink 61">
                  <a:extLst>
                    <a:ext uri="{FF2B5EF4-FFF2-40B4-BE49-F238E27FC236}">
                      <a16:creationId xmlns:a16="http://schemas.microsoft.com/office/drawing/2014/main" id="{79BC8F98-1255-8564-A4F5-2411C9B1E1AE}"/>
                    </a:ext>
                  </a:extLst>
                </p:cNvPr>
                <p:cNvPicPr/>
                <p:nvPr/>
              </p:nvPicPr>
              <p:blipFill>
                <a:blip r:embed="rId103"/>
                <a:stretch>
                  <a:fillRect/>
                </a:stretch>
              </p:blipFill>
              <p:spPr>
                <a:xfrm>
                  <a:off x="328874" y="5217868"/>
                  <a:ext cx="204120" cy="30852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3" name="Ink 62">
                  <a:extLst>
                    <a:ext uri="{FF2B5EF4-FFF2-40B4-BE49-F238E27FC236}">
                      <a16:creationId xmlns:a16="http://schemas.microsoft.com/office/drawing/2014/main" id="{F8E853DB-4774-E577-A6F5-DEB212BA8062}"/>
                    </a:ext>
                  </a:extLst>
                </p14:cNvPr>
                <p14:cNvContentPartPr/>
                <p14:nvPr/>
              </p14:nvContentPartPr>
              <p14:xfrm>
                <a:off x="605354" y="5248828"/>
                <a:ext cx="145440" cy="249840"/>
              </p14:xfrm>
            </p:contentPart>
          </mc:Choice>
          <mc:Fallback xmlns="">
            <p:pic>
              <p:nvPicPr>
                <p:cNvPr id="63" name="Ink 62">
                  <a:extLst>
                    <a:ext uri="{FF2B5EF4-FFF2-40B4-BE49-F238E27FC236}">
                      <a16:creationId xmlns:a16="http://schemas.microsoft.com/office/drawing/2014/main" id="{F8E853DB-4774-E577-A6F5-DEB212BA8062}"/>
                    </a:ext>
                  </a:extLst>
                </p:cNvPr>
                <p:cNvPicPr/>
                <p:nvPr/>
              </p:nvPicPr>
              <p:blipFill>
                <a:blip r:embed="rId105"/>
                <a:stretch>
                  <a:fillRect/>
                </a:stretch>
              </p:blipFill>
              <p:spPr>
                <a:xfrm>
                  <a:off x="599234" y="5242708"/>
                  <a:ext cx="15768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4" name="Ink 63">
                  <a:extLst>
                    <a:ext uri="{FF2B5EF4-FFF2-40B4-BE49-F238E27FC236}">
                      <a16:creationId xmlns:a16="http://schemas.microsoft.com/office/drawing/2014/main" id="{72C115EA-AEA1-B572-4F2C-A6DB08C9C031}"/>
                    </a:ext>
                  </a:extLst>
                </p14:cNvPr>
                <p14:cNvContentPartPr/>
                <p14:nvPr/>
              </p14:nvContentPartPr>
              <p14:xfrm>
                <a:off x="318434" y="5596948"/>
                <a:ext cx="492840" cy="23400"/>
              </p14:xfrm>
            </p:contentPart>
          </mc:Choice>
          <mc:Fallback xmlns="">
            <p:pic>
              <p:nvPicPr>
                <p:cNvPr id="64" name="Ink 63">
                  <a:extLst>
                    <a:ext uri="{FF2B5EF4-FFF2-40B4-BE49-F238E27FC236}">
                      <a16:creationId xmlns:a16="http://schemas.microsoft.com/office/drawing/2014/main" id="{72C115EA-AEA1-B572-4F2C-A6DB08C9C031}"/>
                    </a:ext>
                  </a:extLst>
                </p:cNvPr>
                <p:cNvPicPr/>
                <p:nvPr/>
              </p:nvPicPr>
              <p:blipFill>
                <a:blip r:embed="rId107"/>
                <a:stretch>
                  <a:fillRect/>
                </a:stretch>
              </p:blipFill>
              <p:spPr>
                <a:xfrm>
                  <a:off x="312314" y="5590828"/>
                  <a:ext cx="50508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5" name="Ink 64">
                  <a:extLst>
                    <a:ext uri="{FF2B5EF4-FFF2-40B4-BE49-F238E27FC236}">
                      <a16:creationId xmlns:a16="http://schemas.microsoft.com/office/drawing/2014/main" id="{E7AD8195-5BF1-A24D-73BB-27059501F0B4}"/>
                    </a:ext>
                  </a:extLst>
                </p14:cNvPr>
                <p14:cNvContentPartPr/>
                <p14:nvPr/>
              </p14:nvContentPartPr>
              <p14:xfrm>
                <a:off x="302594" y="5693428"/>
                <a:ext cx="303840" cy="240840"/>
              </p14:xfrm>
            </p:contentPart>
          </mc:Choice>
          <mc:Fallback xmlns="">
            <p:pic>
              <p:nvPicPr>
                <p:cNvPr id="65" name="Ink 64">
                  <a:extLst>
                    <a:ext uri="{FF2B5EF4-FFF2-40B4-BE49-F238E27FC236}">
                      <a16:creationId xmlns:a16="http://schemas.microsoft.com/office/drawing/2014/main" id="{E7AD8195-5BF1-A24D-73BB-27059501F0B4}"/>
                    </a:ext>
                  </a:extLst>
                </p:cNvPr>
                <p:cNvPicPr/>
                <p:nvPr/>
              </p:nvPicPr>
              <p:blipFill>
                <a:blip r:embed="rId109"/>
                <a:stretch>
                  <a:fillRect/>
                </a:stretch>
              </p:blipFill>
              <p:spPr>
                <a:xfrm>
                  <a:off x="296474" y="5687308"/>
                  <a:ext cx="31608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66" name="Ink 65">
                  <a:extLst>
                    <a:ext uri="{FF2B5EF4-FFF2-40B4-BE49-F238E27FC236}">
                      <a16:creationId xmlns:a16="http://schemas.microsoft.com/office/drawing/2014/main" id="{138D3FA0-47AA-25A7-4258-0A99A97A70AC}"/>
                    </a:ext>
                  </a:extLst>
                </p14:cNvPr>
                <p14:cNvContentPartPr/>
                <p14:nvPr/>
              </p14:nvContentPartPr>
              <p14:xfrm>
                <a:off x="625154" y="5773348"/>
                <a:ext cx="168480" cy="198720"/>
              </p14:xfrm>
            </p:contentPart>
          </mc:Choice>
          <mc:Fallback xmlns="">
            <p:pic>
              <p:nvPicPr>
                <p:cNvPr id="66" name="Ink 65">
                  <a:extLst>
                    <a:ext uri="{FF2B5EF4-FFF2-40B4-BE49-F238E27FC236}">
                      <a16:creationId xmlns:a16="http://schemas.microsoft.com/office/drawing/2014/main" id="{138D3FA0-47AA-25A7-4258-0A99A97A70AC}"/>
                    </a:ext>
                  </a:extLst>
                </p:cNvPr>
                <p:cNvPicPr/>
                <p:nvPr/>
              </p:nvPicPr>
              <p:blipFill>
                <a:blip r:embed="rId111"/>
                <a:stretch>
                  <a:fillRect/>
                </a:stretch>
              </p:blipFill>
              <p:spPr>
                <a:xfrm>
                  <a:off x="619034" y="5767228"/>
                  <a:ext cx="180720" cy="2109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67" name="Ink 66">
                  <a:extLst>
                    <a:ext uri="{FF2B5EF4-FFF2-40B4-BE49-F238E27FC236}">
                      <a16:creationId xmlns:a16="http://schemas.microsoft.com/office/drawing/2014/main" id="{00BE2F06-E21C-9C89-F857-B095422C2E01}"/>
                    </a:ext>
                  </a:extLst>
                </p14:cNvPr>
                <p14:cNvContentPartPr/>
                <p14:nvPr/>
              </p14:nvContentPartPr>
              <p14:xfrm>
                <a:off x="701114" y="5700628"/>
                <a:ext cx="128160" cy="69840"/>
              </p14:xfrm>
            </p:contentPart>
          </mc:Choice>
          <mc:Fallback xmlns="">
            <p:pic>
              <p:nvPicPr>
                <p:cNvPr id="67" name="Ink 66">
                  <a:extLst>
                    <a:ext uri="{FF2B5EF4-FFF2-40B4-BE49-F238E27FC236}">
                      <a16:creationId xmlns:a16="http://schemas.microsoft.com/office/drawing/2014/main" id="{00BE2F06-E21C-9C89-F857-B095422C2E01}"/>
                    </a:ext>
                  </a:extLst>
                </p:cNvPr>
                <p:cNvPicPr/>
                <p:nvPr/>
              </p:nvPicPr>
              <p:blipFill>
                <a:blip r:embed="rId113"/>
                <a:stretch>
                  <a:fillRect/>
                </a:stretch>
              </p:blipFill>
              <p:spPr>
                <a:xfrm>
                  <a:off x="694994" y="5694508"/>
                  <a:ext cx="140400" cy="8208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68" name="Ink 67">
                  <a:extLst>
                    <a:ext uri="{FF2B5EF4-FFF2-40B4-BE49-F238E27FC236}">
                      <a16:creationId xmlns:a16="http://schemas.microsoft.com/office/drawing/2014/main" id="{CB0DA1C9-1FBF-1911-75E7-EE3A19631188}"/>
                    </a:ext>
                  </a:extLst>
                </p14:cNvPr>
                <p14:cNvContentPartPr/>
                <p14:nvPr/>
              </p14:nvContentPartPr>
              <p14:xfrm>
                <a:off x="845114" y="5494708"/>
                <a:ext cx="241560" cy="491760"/>
              </p14:xfrm>
            </p:contentPart>
          </mc:Choice>
          <mc:Fallback xmlns="">
            <p:pic>
              <p:nvPicPr>
                <p:cNvPr id="68" name="Ink 67">
                  <a:extLst>
                    <a:ext uri="{FF2B5EF4-FFF2-40B4-BE49-F238E27FC236}">
                      <a16:creationId xmlns:a16="http://schemas.microsoft.com/office/drawing/2014/main" id="{CB0DA1C9-1FBF-1911-75E7-EE3A19631188}"/>
                    </a:ext>
                  </a:extLst>
                </p:cNvPr>
                <p:cNvPicPr/>
                <p:nvPr/>
              </p:nvPicPr>
              <p:blipFill>
                <a:blip r:embed="rId115"/>
                <a:stretch>
                  <a:fillRect/>
                </a:stretch>
              </p:blipFill>
              <p:spPr>
                <a:xfrm>
                  <a:off x="838994" y="5488588"/>
                  <a:ext cx="253800" cy="5040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69" name="Ink 68">
                  <a:extLst>
                    <a:ext uri="{FF2B5EF4-FFF2-40B4-BE49-F238E27FC236}">
                      <a16:creationId xmlns:a16="http://schemas.microsoft.com/office/drawing/2014/main" id="{B3D1D834-F062-27EE-9316-E0EEE013B603}"/>
                    </a:ext>
                  </a:extLst>
                </p14:cNvPr>
                <p14:cNvContentPartPr/>
                <p14:nvPr/>
              </p14:nvContentPartPr>
              <p14:xfrm>
                <a:off x="257234" y="5371228"/>
                <a:ext cx="183600" cy="524160"/>
              </p14:xfrm>
            </p:contentPart>
          </mc:Choice>
          <mc:Fallback xmlns="">
            <p:pic>
              <p:nvPicPr>
                <p:cNvPr id="69" name="Ink 68">
                  <a:extLst>
                    <a:ext uri="{FF2B5EF4-FFF2-40B4-BE49-F238E27FC236}">
                      <a16:creationId xmlns:a16="http://schemas.microsoft.com/office/drawing/2014/main" id="{B3D1D834-F062-27EE-9316-E0EEE013B603}"/>
                    </a:ext>
                  </a:extLst>
                </p:cNvPr>
                <p:cNvPicPr/>
                <p:nvPr/>
              </p:nvPicPr>
              <p:blipFill>
                <a:blip r:embed="rId117"/>
                <a:stretch>
                  <a:fillRect/>
                </a:stretch>
              </p:blipFill>
              <p:spPr>
                <a:xfrm>
                  <a:off x="251114" y="5365108"/>
                  <a:ext cx="195840" cy="5364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0" name="Ink 69">
                  <a:extLst>
                    <a:ext uri="{FF2B5EF4-FFF2-40B4-BE49-F238E27FC236}">
                      <a16:creationId xmlns:a16="http://schemas.microsoft.com/office/drawing/2014/main" id="{5E2CD4B4-0D3B-B19C-3BF0-27D743B8B68C}"/>
                    </a:ext>
                  </a:extLst>
                </p14:cNvPr>
                <p14:cNvContentPartPr/>
                <p14:nvPr/>
              </p14:nvContentPartPr>
              <p14:xfrm>
                <a:off x="1026554" y="5300308"/>
                <a:ext cx="304560" cy="225720"/>
              </p14:xfrm>
            </p:contentPart>
          </mc:Choice>
          <mc:Fallback xmlns="">
            <p:pic>
              <p:nvPicPr>
                <p:cNvPr id="70" name="Ink 69">
                  <a:extLst>
                    <a:ext uri="{FF2B5EF4-FFF2-40B4-BE49-F238E27FC236}">
                      <a16:creationId xmlns:a16="http://schemas.microsoft.com/office/drawing/2014/main" id="{5E2CD4B4-0D3B-B19C-3BF0-27D743B8B68C}"/>
                    </a:ext>
                  </a:extLst>
                </p:cNvPr>
                <p:cNvPicPr/>
                <p:nvPr/>
              </p:nvPicPr>
              <p:blipFill>
                <a:blip r:embed="rId119"/>
                <a:stretch>
                  <a:fillRect/>
                </a:stretch>
              </p:blipFill>
              <p:spPr>
                <a:xfrm>
                  <a:off x="1020434" y="5294188"/>
                  <a:ext cx="31680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1" name="Ink 70">
                  <a:extLst>
                    <a:ext uri="{FF2B5EF4-FFF2-40B4-BE49-F238E27FC236}">
                      <a16:creationId xmlns:a16="http://schemas.microsoft.com/office/drawing/2014/main" id="{892CA377-6BDB-2AAD-3845-44FE4C17AD2D}"/>
                    </a:ext>
                  </a:extLst>
                </p14:cNvPr>
                <p14:cNvContentPartPr/>
                <p14:nvPr/>
              </p14:nvContentPartPr>
              <p14:xfrm>
                <a:off x="1345874" y="5614228"/>
                <a:ext cx="149400" cy="21960"/>
              </p14:xfrm>
            </p:contentPart>
          </mc:Choice>
          <mc:Fallback xmlns="">
            <p:pic>
              <p:nvPicPr>
                <p:cNvPr id="71" name="Ink 70">
                  <a:extLst>
                    <a:ext uri="{FF2B5EF4-FFF2-40B4-BE49-F238E27FC236}">
                      <a16:creationId xmlns:a16="http://schemas.microsoft.com/office/drawing/2014/main" id="{892CA377-6BDB-2AAD-3845-44FE4C17AD2D}"/>
                    </a:ext>
                  </a:extLst>
                </p:cNvPr>
                <p:cNvPicPr/>
                <p:nvPr/>
              </p:nvPicPr>
              <p:blipFill>
                <a:blip r:embed="rId121"/>
                <a:stretch>
                  <a:fillRect/>
                </a:stretch>
              </p:blipFill>
              <p:spPr>
                <a:xfrm>
                  <a:off x="1339754" y="5608108"/>
                  <a:ext cx="16164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2" name="Ink 71">
                  <a:extLst>
                    <a:ext uri="{FF2B5EF4-FFF2-40B4-BE49-F238E27FC236}">
                      <a16:creationId xmlns:a16="http://schemas.microsoft.com/office/drawing/2014/main" id="{22319C1B-3437-F902-2362-D390E3FC245E}"/>
                    </a:ext>
                  </a:extLst>
                </p14:cNvPr>
                <p14:cNvContentPartPr/>
                <p14:nvPr/>
              </p14:nvContentPartPr>
              <p14:xfrm>
                <a:off x="1239674" y="5747428"/>
                <a:ext cx="237960" cy="17280"/>
              </p14:xfrm>
            </p:contentPart>
          </mc:Choice>
          <mc:Fallback xmlns="">
            <p:pic>
              <p:nvPicPr>
                <p:cNvPr id="72" name="Ink 71">
                  <a:extLst>
                    <a:ext uri="{FF2B5EF4-FFF2-40B4-BE49-F238E27FC236}">
                      <a16:creationId xmlns:a16="http://schemas.microsoft.com/office/drawing/2014/main" id="{22319C1B-3437-F902-2362-D390E3FC245E}"/>
                    </a:ext>
                  </a:extLst>
                </p:cNvPr>
                <p:cNvPicPr/>
                <p:nvPr/>
              </p:nvPicPr>
              <p:blipFill>
                <a:blip r:embed="rId123"/>
                <a:stretch>
                  <a:fillRect/>
                </a:stretch>
              </p:blipFill>
              <p:spPr>
                <a:xfrm>
                  <a:off x="1233554" y="5741308"/>
                  <a:ext cx="25020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4" name="Ink 73">
                  <a:extLst>
                    <a:ext uri="{FF2B5EF4-FFF2-40B4-BE49-F238E27FC236}">
                      <a16:creationId xmlns:a16="http://schemas.microsoft.com/office/drawing/2014/main" id="{C81AE812-F635-49F2-F7A6-2926F8A18B69}"/>
                    </a:ext>
                  </a:extLst>
                </p14:cNvPr>
                <p14:cNvContentPartPr/>
                <p14:nvPr/>
              </p14:nvContentPartPr>
              <p14:xfrm>
                <a:off x="1721354" y="5341708"/>
                <a:ext cx="280800" cy="513000"/>
              </p14:xfrm>
            </p:contentPart>
          </mc:Choice>
          <mc:Fallback xmlns="">
            <p:pic>
              <p:nvPicPr>
                <p:cNvPr id="74" name="Ink 73">
                  <a:extLst>
                    <a:ext uri="{FF2B5EF4-FFF2-40B4-BE49-F238E27FC236}">
                      <a16:creationId xmlns:a16="http://schemas.microsoft.com/office/drawing/2014/main" id="{C81AE812-F635-49F2-F7A6-2926F8A18B69}"/>
                    </a:ext>
                  </a:extLst>
                </p:cNvPr>
                <p:cNvPicPr/>
                <p:nvPr/>
              </p:nvPicPr>
              <p:blipFill>
                <a:blip r:embed="rId125"/>
                <a:stretch>
                  <a:fillRect/>
                </a:stretch>
              </p:blipFill>
              <p:spPr>
                <a:xfrm>
                  <a:off x="1715234" y="5335588"/>
                  <a:ext cx="293040" cy="5252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5" name="Ink 74">
                  <a:extLst>
                    <a:ext uri="{FF2B5EF4-FFF2-40B4-BE49-F238E27FC236}">
                      <a16:creationId xmlns:a16="http://schemas.microsoft.com/office/drawing/2014/main" id="{03EA4AEA-29EF-F7F9-D864-689C8B896F8D}"/>
                    </a:ext>
                  </a:extLst>
                </p14:cNvPr>
                <p14:cNvContentPartPr/>
                <p14:nvPr/>
              </p14:nvContentPartPr>
              <p14:xfrm>
                <a:off x="1932314" y="5455108"/>
                <a:ext cx="25920" cy="219960"/>
              </p14:xfrm>
            </p:contentPart>
          </mc:Choice>
          <mc:Fallback xmlns="">
            <p:pic>
              <p:nvPicPr>
                <p:cNvPr id="75" name="Ink 74">
                  <a:extLst>
                    <a:ext uri="{FF2B5EF4-FFF2-40B4-BE49-F238E27FC236}">
                      <a16:creationId xmlns:a16="http://schemas.microsoft.com/office/drawing/2014/main" id="{03EA4AEA-29EF-F7F9-D864-689C8B896F8D}"/>
                    </a:ext>
                  </a:extLst>
                </p:cNvPr>
                <p:cNvPicPr/>
                <p:nvPr/>
              </p:nvPicPr>
              <p:blipFill>
                <a:blip r:embed="rId127"/>
                <a:stretch>
                  <a:fillRect/>
                </a:stretch>
              </p:blipFill>
              <p:spPr>
                <a:xfrm>
                  <a:off x="1926194" y="5448988"/>
                  <a:ext cx="3816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76" name="Ink 75">
                  <a:extLst>
                    <a:ext uri="{FF2B5EF4-FFF2-40B4-BE49-F238E27FC236}">
                      <a16:creationId xmlns:a16="http://schemas.microsoft.com/office/drawing/2014/main" id="{D84D5440-9128-DB00-AAAB-2E8FA16A11B1}"/>
                    </a:ext>
                  </a:extLst>
                </p14:cNvPr>
                <p14:cNvContentPartPr/>
                <p14:nvPr/>
              </p14:nvContentPartPr>
              <p14:xfrm>
                <a:off x="2154794" y="5463388"/>
                <a:ext cx="32040" cy="183600"/>
              </p14:xfrm>
            </p:contentPart>
          </mc:Choice>
          <mc:Fallback xmlns="">
            <p:pic>
              <p:nvPicPr>
                <p:cNvPr id="76" name="Ink 75">
                  <a:extLst>
                    <a:ext uri="{FF2B5EF4-FFF2-40B4-BE49-F238E27FC236}">
                      <a16:creationId xmlns:a16="http://schemas.microsoft.com/office/drawing/2014/main" id="{D84D5440-9128-DB00-AAAB-2E8FA16A11B1}"/>
                    </a:ext>
                  </a:extLst>
                </p:cNvPr>
                <p:cNvPicPr/>
                <p:nvPr/>
              </p:nvPicPr>
              <p:blipFill>
                <a:blip r:embed="rId129"/>
                <a:stretch>
                  <a:fillRect/>
                </a:stretch>
              </p:blipFill>
              <p:spPr>
                <a:xfrm>
                  <a:off x="2148674" y="5457268"/>
                  <a:ext cx="4428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77" name="Ink 76">
                  <a:extLst>
                    <a:ext uri="{FF2B5EF4-FFF2-40B4-BE49-F238E27FC236}">
                      <a16:creationId xmlns:a16="http://schemas.microsoft.com/office/drawing/2014/main" id="{A8B8E0DA-9393-6B25-B3CB-ABF6A398E98F}"/>
                    </a:ext>
                  </a:extLst>
                </p14:cNvPr>
                <p14:cNvContentPartPr/>
                <p14:nvPr/>
              </p14:nvContentPartPr>
              <p14:xfrm>
                <a:off x="2082794" y="5535748"/>
                <a:ext cx="168480" cy="23040"/>
              </p14:xfrm>
            </p:contentPart>
          </mc:Choice>
          <mc:Fallback xmlns="">
            <p:pic>
              <p:nvPicPr>
                <p:cNvPr id="77" name="Ink 76">
                  <a:extLst>
                    <a:ext uri="{FF2B5EF4-FFF2-40B4-BE49-F238E27FC236}">
                      <a16:creationId xmlns:a16="http://schemas.microsoft.com/office/drawing/2014/main" id="{A8B8E0DA-9393-6B25-B3CB-ABF6A398E98F}"/>
                    </a:ext>
                  </a:extLst>
                </p:cNvPr>
                <p:cNvPicPr/>
                <p:nvPr/>
              </p:nvPicPr>
              <p:blipFill>
                <a:blip r:embed="rId131"/>
                <a:stretch>
                  <a:fillRect/>
                </a:stretch>
              </p:blipFill>
              <p:spPr>
                <a:xfrm>
                  <a:off x="2076674" y="5529628"/>
                  <a:ext cx="18072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78" name="Ink 77">
                  <a:extLst>
                    <a:ext uri="{FF2B5EF4-FFF2-40B4-BE49-F238E27FC236}">
                      <a16:creationId xmlns:a16="http://schemas.microsoft.com/office/drawing/2014/main" id="{2460C3E6-92AF-478E-EF20-FB5536805E25}"/>
                    </a:ext>
                  </a:extLst>
                </p14:cNvPr>
                <p14:cNvContentPartPr/>
                <p14:nvPr/>
              </p14:nvContentPartPr>
              <p14:xfrm>
                <a:off x="2370794" y="5423068"/>
                <a:ext cx="235440" cy="241560"/>
              </p14:xfrm>
            </p:contentPart>
          </mc:Choice>
          <mc:Fallback xmlns="">
            <p:pic>
              <p:nvPicPr>
                <p:cNvPr id="78" name="Ink 77">
                  <a:extLst>
                    <a:ext uri="{FF2B5EF4-FFF2-40B4-BE49-F238E27FC236}">
                      <a16:creationId xmlns:a16="http://schemas.microsoft.com/office/drawing/2014/main" id="{2460C3E6-92AF-478E-EF20-FB5536805E25}"/>
                    </a:ext>
                  </a:extLst>
                </p:cNvPr>
                <p:cNvPicPr/>
                <p:nvPr/>
              </p:nvPicPr>
              <p:blipFill>
                <a:blip r:embed="rId133"/>
                <a:stretch>
                  <a:fillRect/>
                </a:stretch>
              </p:blipFill>
              <p:spPr>
                <a:xfrm>
                  <a:off x="2364674" y="5416948"/>
                  <a:ext cx="247680" cy="25380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79" name="Ink 78">
                  <a:extLst>
                    <a:ext uri="{FF2B5EF4-FFF2-40B4-BE49-F238E27FC236}">
                      <a16:creationId xmlns:a16="http://schemas.microsoft.com/office/drawing/2014/main" id="{81CCFA12-69B2-1809-00AA-3C924E28A2B4}"/>
                    </a:ext>
                  </a:extLst>
                </p14:cNvPr>
                <p14:cNvContentPartPr/>
                <p14:nvPr/>
              </p14:nvContentPartPr>
              <p14:xfrm>
                <a:off x="2287274" y="5752828"/>
                <a:ext cx="405360" cy="25200"/>
              </p14:xfrm>
            </p:contentPart>
          </mc:Choice>
          <mc:Fallback xmlns="">
            <p:pic>
              <p:nvPicPr>
                <p:cNvPr id="79" name="Ink 78">
                  <a:extLst>
                    <a:ext uri="{FF2B5EF4-FFF2-40B4-BE49-F238E27FC236}">
                      <a16:creationId xmlns:a16="http://schemas.microsoft.com/office/drawing/2014/main" id="{81CCFA12-69B2-1809-00AA-3C924E28A2B4}"/>
                    </a:ext>
                  </a:extLst>
                </p:cNvPr>
                <p:cNvPicPr/>
                <p:nvPr/>
              </p:nvPicPr>
              <p:blipFill>
                <a:blip r:embed="rId135"/>
                <a:stretch>
                  <a:fillRect/>
                </a:stretch>
              </p:blipFill>
              <p:spPr>
                <a:xfrm>
                  <a:off x="2281154" y="5746708"/>
                  <a:ext cx="41760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80" name="Ink 79">
                  <a:extLst>
                    <a:ext uri="{FF2B5EF4-FFF2-40B4-BE49-F238E27FC236}">
                      <a16:creationId xmlns:a16="http://schemas.microsoft.com/office/drawing/2014/main" id="{C88A9326-9B95-E165-0AB6-F68CB3A74B0B}"/>
                    </a:ext>
                  </a:extLst>
                </p14:cNvPr>
                <p14:cNvContentPartPr/>
                <p14:nvPr/>
              </p14:nvContentPartPr>
              <p14:xfrm>
                <a:off x="2454314" y="5832388"/>
                <a:ext cx="8280" cy="191520"/>
              </p14:xfrm>
            </p:contentPart>
          </mc:Choice>
          <mc:Fallback xmlns="">
            <p:pic>
              <p:nvPicPr>
                <p:cNvPr id="80" name="Ink 79">
                  <a:extLst>
                    <a:ext uri="{FF2B5EF4-FFF2-40B4-BE49-F238E27FC236}">
                      <a16:creationId xmlns:a16="http://schemas.microsoft.com/office/drawing/2014/main" id="{C88A9326-9B95-E165-0AB6-F68CB3A74B0B}"/>
                    </a:ext>
                  </a:extLst>
                </p:cNvPr>
                <p:cNvPicPr/>
                <p:nvPr/>
              </p:nvPicPr>
              <p:blipFill>
                <a:blip r:embed="rId137"/>
                <a:stretch>
                  <a:fillRect/>
                </a:stretch>
              </p:blipFill>
              <p:spPr>
                <a:xfrm>
                  <a:off x="2448194" y="5826268"/>
                  <a:ext cx="2052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81" name="Ink 80">
                  <a:extLst>
                    <a:ext uri="{FF2B5EF4-FFF2-40B4-BE49-F238E27FC236}">
                      <a16:creationId xmlns:a16="http://schemas.microsoft.com/office/drawing/2014/main" id="{15F79297-72B4-FD10-7984-9A659445C9F6}"/>
                    </a:ext>
                  </a:extLst>
                </p14:cNvPr>
                <p14:cNvContentPartPr/>
                <p14:nvPr/>
              </p14:nvContentPartPr>
              <p14:xfrm>
                <a:off x="2573114" y="5850388"/>
                <a:ext cx="191520" cy="172800"/>
              </p14:xfrm>
            </p:contentPart>
          </mc:Choice>
          <mc:Fallback xmlns="">
            <p:pic>
              <p:nvPicPr>
                <p:cNvPr id="81" name="Ink 80">
                  <a:extLst>
                    <a:ext uri="{FF2B5EF4-FFF2-40B4-BE49-F238E27FC236}">
                      <a16:creationId xmlns:a16="http://schemas.microsoft.com/office/drawing/2014/main" id="{15F79297-72B4-FD10-7984-9A659445C9F6}"/>
                    </a:ext>
                  </a:extLst>
                </p:cNvPr>
                <p:cNvPicPr/>
                <p:nvPr/>
              </p:nvPicPr>
              <p:blipFill>
                <a:blip r:embed="rId139"/>
                <a:stretch>
                  <a:fillRect/>
                </a:stretch>
              </p:blipFill>
              <p:spPr>
                <a:xfrm>
                  <a:off x="2566994" y="5844268"/>
                  <a:ext cx="20376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2" name="Ink 81">
                  <a:extLst>
                    <a:ext uri="{FF2B5EF4-FFF2-40B4-BE49-F238E27FC236}">
                      <a16:creationId xmlns:a16="http://schemas.microsoft.com/office/drawing/2014/main" id="{4DB59D58-3D2D-B388-841F-70C8E4F9E91F}"/>
                    </a:ext>
                  </a:extLst>
                </p14:cNvPr>
                <p14:cNvContentPartPr/>
                <p14:nvPr/>
              </p14:nvContentPartPr>
              <p14:xfrm>
                <a:off x="2707394" y="5874508"/>
                <a:ext cx="140040" cy="183600"/>
              </p14:xfrm>
            </p:contentPart>
          </mc:Choice>
          <mc:Fallback xmlns="">
            <p:pic>
              <p:nvPicPr>
                <p:cNvPr id="82" name="Ink 81">
                  <a:extLst>
                    <a:ext uri="{FF2B5EF4-FFF2-40B4-BE49-F238E27FC236}">
                      <a16:creationId xmlns:a16="http://schemas.microsoft.com/office/drawing/2014/main" id="{4DB59D58-3D2D-B388-841F-70C8E4F9E91F}"/>
                    </a:ext>
                  </a:extLst>
                </p:cNvPr>
                <p:cNvPicPr/>
                <p:nvPr/>
              </p:nvPicPr>
              <p:blipFill>
                <a:blip r:embed="rId141"/>
                <a:stretch>
                  <a:fillRect/>
                </a:stretch>
              </p:blipFill>
              <p:spPr>
                <a:xfrm>
                  <a:off x="2701274" y="5868388"/>
                  <a:ext cx="15228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3" name="Ink 82">
                  <a:extLst>
                    <a:ext uri="{FF2B5EF4-FFF2-40B4-BE49-F238E27FC236}">
                      <a16:creationId xmlns:a16="http://schemas.microsoft.com/office/drawing/2014/main" id="{C1A224DB-D103-D846-578D-CA627F122479}"/>
                    </a:ext>
                  </a:extLst>
                </p14:cNvPr>
                <p14:cNvContentPartPr/>
                <p14:nvPr/>
              </p14:nvContentPartPr>
              <p14:xfrm>
                <a:off x="2889194" y="5559508"/>
                <a:ext cx="224280" cy="495360"/>
              </p14:xfrm>
            </p:contentPart>
          </mc:Choice>
          <mc:Fallback xmlns="">
            <p:pic>
              <p:nvPicPr>
                <p:cNvPr id="83" name="Ink 82">
                  <a:extLst>
                    <a:ext uri="{FF2B5EF4-FFF2-40B4-BE49-F238E27FC236}">
                      <a16:creationId xmlns:a16="http://schemas.microsoft.com/office/drawing/2014/main" id="{C1A224DB-D103-D846-578D-CA627F122479}"/>
                    </a:ext>
                  </a:extLst>
                </p:cNvPr>
                <p:cNvPicPr/>
                <p:nvPr/>
              </p:nvPicPr>
              <p:blipFill>
                <a:blip r:embed="rId143"/>
                <a:stretch>
                  <a:fillRect/>
                </a:stretch>
              </p:blipFill>
              <p:spPr>
                <a:xfrm>
                  <a:off x="2883074" y="5553388"/>
                  <a:ext cx="236520" cy="50760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85" name="Ink 84">
                  <a:extLst>
                    <a:ext uri="{FF2B5EF4-FFF2-40B4-BE49-F238E27FC236}">
                      <a16:creationId xmlns:a16="http://schemas.microsoft.com/office/drawing/2014/main" id="{13802C6D-FC73-EB8A-EE40-5FAB0DDE3797}"/>
                    </a:ext>
                  </a:extLst>
                </p14:cNvPr>
                <p14:cNvContentPartPr/>
                <p14:nvPr/>
              </p14:nvContentPartPr>
              <p14:xfrm>
                <a:off x="3032114" y="5365828"/>
                <a:ext cx="331920" cy="213840"/>
              </p14:xfrm>
            </p:contentPart>
          </mc:Choice>
          <mc:Fallback xmlns="">
            <p:pic>
              <p:nvPicPr>
                <p:cNvPr id="85" name="Ink 84">
                  <a:extLst>
                    <a:ext uri="{FF2B5EF4-FFF2-40B4-BE49-F238E27FC236}">
                      <a16:creationId xmlns:a16="http://schemas.microsoft.com/office/drawing/2014/main" id="{13802C6D-FC73-EB8A-EE40-5FAB0DDE3797}"/>
                    </a:ext>
                  </a:extLst>
                </p:cNvPr>
                <p:cNvPicPr/>
                <p:nvPr/>
              </p:nvPicPr>
              <p:blipFill>
                <a:blip r:embed="rId145"/>
                <a:stretch>
                  <a:fillRect/>
                </a:stretch>
              </p:blipFill>
              <p:spPr>
                <a:xfrm>
                  <a:off x="3025994" y="5359708"/>
                  <a:ext cx="34416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87" name="Ink 86">
                  <a:extLst>
                    <a:ext uri="{FF2B5EF4-FFF2-40B4-BE49-F238E27FC236}">
                      <a16:creationId xmlns:a16="http://schemas.microsoft.com/office/drawing/2014/main" id="{1EDAA52F-D8F8-659D-3329-7450AD7542C7}"/>
                    </a:ext>
                  </a:extLst>
                </p14:cNvPr>
                <p14:cNvContentPartPr/>
                <p14:nvPr/>
              </p14:nvContentPartPr>
              <p14:xfrm>
                <a:off x="4372034" y="3329668"/>
                <a:ext cx="200880" cy="6120"/>
              </p14:xfrm>
            </p:contentPart>
          </mc:Choice>
          <mc:Fallback xmlns="">
            <p:pic>
              <p:nvPicPr>
                <p:cNvPr id="87" name="Ink 86">
                  <a:extLst>
                    <a:ext uri="{FF2B5EF4-FFF2-40B4-BE49-F238E27FC236}">
                      <a16:creationId xmlns:a16="http://schemas.microsoft.com/office/drawing/2014/main" id="{1EDAA52F-D8F8-659D-3329-7450AD7542C7}"/>
                    </a:ext>
                  </a:extLst>
                </p:cNvPr>
                <p:cNvPicPr/>
                <p:nvPr/>
              </p:nvPicPr>
              <p:blipFill>
                <a:blip r:embed="rId147"/>
                <a:stretch>
                  <a:fillRect/>
                </a:stretch>
              </p:blipFill>
              <p:spPr>
                <a:xfrm>
                  <a:off x="4365914" y="3323548"/>
                  <a:ext cx="21312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88" name="Ink 87">
                  <a:extLst>
                    <a:ext uri="{FF2B5EF4-FFF2-40B4-BE49-F238E27FC236}">
                      <a16:creationId xmlns:a16="http://schemas.microsoft.com/office/drawing/2014/main" id="{5C36C3E2-3241-2772-99BB-6F9C62994723}"/>
                    </a:ext>
                  </a:extLst>
                </p14:cNvPr>
                <p14:cNvContentPartPr/>
                <p14:nvPr/>
              </p14:nvContentPartPr>
              <p14:xfrm>
                <a:off x="4320194" y="3400228"/>
                <a:ext cx="200160" cy="24120"/>
              </p14:xfrm>
            </p:contentPart>
          </mc:Choice>
          <mc:Fallback xmlns="">
            <p:pic>
              <p:nvPicPr>
                <p:cNvPr id="88" name="Ink 87">
                  <a:extLst>
                    <a:ext uri="{FF2B5EF4-FFF2-40B4-BE49-F238E27FC236}">
                      <a16:creationId xmlns:a16="http://schemas.microsoft.com/office/drawing/2014/main" id="{5C36C3E2-3241-2772-99BB-6F9C62994723}"/>
                    </a:ext>
                  </a:extLst>
                </p:cNvPr>
                <p:cNvPicPr/>
                <p:nvPr/>
              </p:nvPicPr>
              <p:blipFill>
                <a:blip r:embed="rId149"/>
                <a:stretch>
                  <a:fillRect/>
                </a:stretch>
              </p:blipFill>
              <p:spPr>
                <a:xfrm>
                  <a:off x="4314074" y="3394108"/>
                  <a:ext cx="21240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90" name="Ink 89">
                  <a:extLst>
                    <a:ext uri="{FF2B5EF4-FFF2-40B4-BE49-F238E27FC236}">
                      <a16:creationId xmlns:a16="http://schemas.microsoft.com/office/drawing/2014/main" id="{B14CD042-E873-4506-1A60-97B7BA065B97}"/>
                    </a:ext>
                  </a:extLst>
                </p14:cNvPr>
                <p14:cNvContentPartPr/>
                <p14:nvPr/>
              </p14:nvContentPartPr>
              <p14:xfrm>
                <a:off x="4784594" y="3121948"/>
                <a:ext cx="185760" cy="376560"/>
              </p14:xfrm>
            </p:contentPart>
          </mc:Choice>
          <mc:Fallback xmlns="">
            <p:pic>
              <p:nvPicPr>
                <p:cNvPr id="90" name="Ink 89">
                  <a:extLst>
                    <a:ext uri="{FF2B5EF4-FFF2-40B4-BE49-F238E27FC236}">
                      <a16:creationId xmlns:a16="http://schemas.microsoft.com/office/drawing/2014/main" id="{B14CD042-E873-4506-1A60-97B7BA065B97}"/>
                    </a:ext>
                  </a:extLst>
                </p:cNvPr>
                <p:cNvPicPr/>
                <p:nvPr/>
              </p:nvPicPr>
              <p:blipFill>
                <a:blip r:embed="rId151"/>
                <a:stretch>
                  <a:fillRect/>
                </a:stretch>
              </p:blipFill>
              <p:spPr>
                <a:xfrm>
                  <a:off x="4778474" y="3115828"/>
                  <a:ext cx="198000" cy="38880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91" name="Ink 90">
                  <a:extLst>
                    <a:ext uri="{FF2B5EF4-FFF2-40B4-BE49-F238E27FC236}">
                      <a16:creationId xmlns:a16="http://schemas.microsoft.com/office/drawing/2014/main" id="{5D713BBC-7D16-9835-316D-B6F5671664B4}"/>
                    </a:ext>
                  </a:extLst>
                </p14:cNvPr>
                <p14:cNvContentPartPr/>
                <p14:nvPr/>
              </p14:nvContentPartPr>
              <p14:xfrm>
                <a:off x="5125874" y="3076228"/>
                <a:ext cx="120240" cy="394920"/>
              </p14:xfrm>
            </p:contentPart>
          </mc:Choice>
          <mc:Fallback xmlns="">
            <p:pic>
              <p:nvPicPr>
                <p:cNvPr id="91" name="Ink 90">
                  <a:extLst>
                    <a:ext uri="{FF2B5EF4-FFF2-40B4-BE49-F238E27FC236}">
                      <a16:creationId xmlns:a16="http://schemas.microsoft.com/office/drawing/2014/main" id="{5D713BBC-7D16-9835-316D-B6F5671664B4}"/>
                    </a:ext>
                  </a:extLst>
                </p:cNvPr>
                <p:cNvPicPr/>
                <p:nvPr/>
              </p:nvPicPr>
              <p:blipFill>
                <a:blip r:embed="rId153"/>
                <a:stretch>
                  <a:fillRect/>
                </a:stretch>
              </p:blipFill>
              <p:spPr>
                <a:xfrm>
                  <a:off x="5119754" y="3070108"/>
                  <a:ext cx="132480" cy="40716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92" name="Ink 91">
                  <a:extLst>
                    <a:ext uri="{FF2B5EF4-FFF2-40B4-BE49-F238E27FC236}">
                      <a16:creationId xmlns:a16="http://schemas.microsoft.com/office/drawing/2014/main" id="{29D3514F-039C-40F8-1D6D-920BC7C225C9}"/>
                    </a:ext>
                  </a:extLst>
                </p14:cNvPr>
                <p14:cNvContentPartPr/>
                <p14:nvPr/>
              </p14:nvContentPartPr>
              <p14:xfrm>
                <a:off x="4750034" y="3643588"/>
                <a:ext cx="507240" cy="37800"/>
              </p14:xfrm>
            </p:contentPart>
          </mc:Choice>
          <mc:Fallback xmlns="">
            <p:pic>
              <p:nvPicPr>
                <p:cNvPr id="92" name="Ink 91">
                  <a:extLst>
                    <a:ext uri="{FF2B5EF4-FFF2-40B4-BE49-F238E27FC236}">
                      <a16:creationId xmlns:a16="http://schemas.microsoft.com/office/drawing/2014/main" id="{29D3514F-039C-40F8-1D6D-920BC7C225C9}"/>
                    </a:ext>
                  </a:extLst>
                </p:cNvPr>
                <p:cNvPicPr/>
                <p:nvPr/>
              </p:nvPicPr>
              <p:blipFill>
                <a:blip r:embed="rId155"/>
                <a:stretch>
                  <a:fillRect/>
                </a:stretch>
              </p:blipFill>
              <p:spPr>
                <a:xfrm>
                  <a:off x="4743914" y="3637468"/>
                  <a:ext cx="51948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3" name="Ink 92">
                  <a:extLst>
                    <a:ext uri="{FF2B5EF4-FFF2-40B4-BE49-F238E27FC236}">
                      <a16:creationId xmlns:a16="http://schemas.microsoft.com/office/drawing/2014/main" id="{A5BE2A08-534A-24E5-D1E9-A0A52D3D4F43}"/>
                    </a:ext>
                  </a:extLst>
                </p14:cNvPr>
                <p14:cNvContentPartPr/>
                <p14:nvPr/>
              </p14:nvContentPartPr>
              <p14:xfrm>
                <a:off x="4696754" y="3804508"/>
                <a:ext cx="276120" cy="225000"/>
              </p14:xfrm>
            </p:contentPart>
          </mc:Choice>
          <mc:Fallback xmlns="">
            <p:pic>
              <p:nvPicPr>
                <p:cNvPr id="93" name="Ink 92">
                  <a:extLst>
                    <a:ext uri="{FF2B5EF4-FFF2-40B4-BE49-F238E27FC236}">
                      <a16:creationId xmlns:a16="http://schemas.microsoft.com/office/drawing/2014/main" id="{A5BE2A08-534A-24E5-D1E9-A0A52D3D4F43}"/>
                    </a:ext>
                  </a:extLst>
                </p:cNvPr>
                <p:cNvPicPr/>
                <p:nvPr/>
              </p:nvPicPr>
              <p:blipFill>
                <a:blip r:embed="rId157"/>
                <a:stretch>
                  <a:fillRect/>
                </a:stretch>
              </p:blipFill>
              <p:spPr>
                <a:xfrm>
                  <a:off x="4690634" y="3798388"/>
                  <a:ext cx="288360" cy="23724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94" name="Ink 93">
                  <a:extLst>
                    <a:ext uri="{FF2B5EF4-FFF2-40B4-BE49-F238E27FC236}">
                      <a16:creationId xmlns:a16="http://schemas.microsoft.com/office/drawing/2014/main" id="{8250F8FB-9A20-5BF2-0C99-CDBB5C94A895}"/>
                    </a:ext>
                  </a:extLst>
                </p14:cNvPr>
                <p14:cNvContentPartPr/>
                <p14:nvPr/>
              </p14:nvContentPartPr>
              <p14:xfrm>
                <a:off x="5011754" y="3871468"/>
                <a:ext cx="176040" cy="207360"/>
              </p14:xfrm>
            </p:contentPart>
          </mc:Choice>
          <mc:Fallback xmlns="">
            <p:pic>
              <p:nvPicPr>
                <p:cNvPr id="94" name="Ink 93">
                  <a:extLst>
                    <a:ext uri="{FF2B5EF4-FFF2-40B4-BE49-F238E27FC236}">
                      <a16:creationId xmlns:a16="http://schemas.microsoft.com/office/drawing/2014/main" id="{8250F8FB-9A20-5BF2-0C99-CDBB5C94A895}"/>
                    </a:ext>
                  </a:extLst>
                </p:cNvPr>
                <p:cNvPicPr/>
                <p:nvPr/>
              </p:nvPicPr>
              <p:blipFill>
                <a:blip r:embed="rId159"/>
                <a:stretch>
                  <a:fillRect/>
                </a:stretch>
              </p:blipFill>
              <p:spPr>
                <a:xfrm>
                  <a:off x="5005634" y="3865348"/>
                  <a:ext cx="18828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95" name="Ink 94">
                  <a:extLst>
                    <a:ext uri="{FF2B5EF4-FFF2-40B4-BE49-F238E27FC236}">
                      <a16:creationId xmlns:a16="http://schemas.microsoft.com/office/drawing/2014/main" id="{A688CA7B-BD5E-421E-8625-54586566A3F5}"/>
                    </a:ext>
                  </a:extLst>
                </p14:cNvPr>
                <p14:cNvContentPartPr/>
                <p14:nvPr/>
              </p14:nvContentPartPr>
              <p14:xfrm>
                <a:off x="5101394" y="3882988"/>
                <a:ext cx="196920" cy="25920"/>
              </p14:xfrm>
            </p:contentPart>
          </mc:Choice>
          <mc:Fallback xmlns="">
            <p:pic>
              <p:nvPicPr>
                <p:cNvPr id="95" name="Ink 94">
                  <a:extLst>
                    <a:ext uri="{FF2B5EF4-FFF2-40B4-BE49-F238E27FC236}">
                      <a16:creationId xmlns:a16="http://schemas.microsoft.com/office/drawing/2014/main" id="{A688CA7B-BD5E-421E-8625-54586566A3F5}"/>
                    </a:ext>
                  </a:extLst>
                </p:cNvPr>
                <p:cNvPicPr/>
                <p:nvPr/>
              </p:nvPicPr>
              <p:blipFill>
                <a:blip r:embed="rId161"/>
                <a:stretch>
                  <a:fillRect/>
                </a:stretch>
              </p:blipFill>
              <p:spPr>
                <a:xfrm>
                  <a:off x="5095274" y="3876868"/>
                  <a:ext cx="20916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98" name="Ink 97">
                  <a:extLst>
                    <a:ext uri="{FF2B5EF4-FFF2-40B4-BE49-F238E27FC236}">
                      <a16:creationId xmlns:a16="http://schemas.microsoft.com/office/drawing/2014/main" id="{3C44E026-4A47-6B58-3418-AECDBB8478AD}"/>
                    </a:ext>
                  </a:extLst>
                </p14:cNvPr>
                <p14:cNvContentPartPr/>
                <p14:nvPr/>
              </p14:nvContentPartPr>
              <p14:xfrm>
                <a:off x="5454194" y="3510388"/>
                <a:ext cx="164880" cy="10440"/>
              </p14:xfrm>
            </p:contentPart>
          </mc:Choice>
          <mc:Fallback xmlns="">
            <p:pic>
              <p:nvPicPr>
                <p:cNvPr id="98" name="Ink 97">
                  <a:extLst>
                    <a:ext uri="{FF2B5EF4-FFF2-40B4-BE49-F238E27FC236}">
                      <a16:creationId xmlns:a16="http://schemas.microsoft.com/office/drawing/2014/main" id="{3C44E026-4A47-6B58-3418-AECDBB8478AD}"/>
                    </a:ext>
                  </a:extLst>
                </p:cNvPr>
                <p:cNvPicPr/>
                <p:nvPr/>
              </p:nvPicPr>
              <p:blipFill>
                <a:blip r:embed="rId163"/>
                <a:stretch>
                  <a:fillRect/>
                </a:stretch>
              </p:blipFill>
              <p:spPr>
                <a:xfrm>
                  <a:off x="5448074" y="3504268"/>
                  <a:ext cx="17712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99" name="Ink 98">
                  <a:extLst>
                    <a:ext uri="{FF2B5EF4-FFF2-40B4-BE49-F238E27FC236}">
                      <a16:creationId xmlns:a16="http://schemas.microsoft.com/office/drawing/2014/main" id="{05BD7414-CB1B-97D5-1BB2-133818627CE8}"/>
                    </a:ext>
                  </a:extLst>
                </p14:cNvPr>
                <p14:cNvContentPartPr/>
                <p14:nvPr/>
              </p14:nvContentPartPr>
              <p14:xfrm>
                <a:off x="5468234" y="3658348"/>
                <a:ext cx="159480" cy="10440"/>
              </p14:xfrm>
            </p:contentPart>
          </mc:Choice>
          <mc:Fallback xmlns="">
            <p:pic>
              <p:nvPicPr>
                <p:cNvPr id="99" name="Ink 98">
                  <a:extLst>
                    <a:ext uri="{FF2B5EF4-FFF2-40B4-BE49-F238E27FC236}">
                      <a16:creationId xmlns:a16="http://schemas.microsoft.com/office/drawing/2014/main" id="{05BD7414-CB1B-97D5-1BB2-133818627CE8}"/>
                    </a:ext>
                  </a:extLst>
                </p:cNvPr>
                <p:cNvPicPr/>
                <p:nvPr/>
              </p:nvPicPr>
              <p:blipFill>
                <a:blip r:embed="rId165"/>
                <a:stretch>
                  <a:fillRect/>
                </a:stretch>
              </p:blipFill>
              <p:spPr>
                <a:xfrm>
                  <a:off x="5462114" y="3652228"/>
                  <a:ext cx="17172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00" name="Ink 99">
                  <a:extLst>
                    <a:ext uri="{FF2B5EF4-FFF2-40B4-BE49-F238E27FC236}">
                      <a16:creationId xmlns:a16="http://schemas.microsoft.com/office/drawing/2014/main" id="{3C295D38-B0C1-2BD2-261B-0E7CB2BCB6EC}"/>
                    </a:ext>
                  </a:extLst>
                </p14:cNvPr>
                <p14:cNvContentPartPr/>
                <p14:nvPr/>
              </p14:nvContentPartPr>
              <p14:xfrm>
                <a:off x="5839754" y="3380788"/>
                <a:ext cx="63360" cy="347400"/>
              </p14:xfrm>
            </p:contentPart>
          </mc:Choice>
          <mc:Fallback xmlns="">
            <p:pic>
              <p:nvPicPr>
                <p:cNvPr id="100" name="Ink 99">
                  <a:extLst>
                    <a:ext uri="{FF2B5EF4-FFF2-40B4-BE49-F238E27FC236}">
                      <a16:creationId xmlns:a16="http://schemas.microsoft.com/office/drawing/2014/main" id="{3C295D38-B0C1-2BD2-261B-0E7CB2BCB6EC}"/>
                    </a:ext>
                  </a:extLst>
                </p:cNvPr>
                <p:cNvPicPr/>
                <p:nvPr/>
              </p:nvPicPr>
              <p:blipFill>
                <a:blip r:embed="rId167"/>
                <a:stretch>
                  <a:fillRect/>
                </a:stretch>
              </p:blipFill>
              <p:spPr>
                <a:xfrm>
                  <a:off x="5833634" y="3374668"/>
                  <a:ext cx="75600" cy="35964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01" name="Ink 100">
                  <a:extLst>
                    <a:ext uri="{FF2B5EF4-FFF2-40B4-BE49-F238E27FC236}">
                      <a16:creationId xmlns:a16="http://schemas.microsoft.com/office/drawing/2014/main" id="{ED07B4C8-8349-0BBC-8BF9-6F85A0CB1D8A}"/>
                    </a:ext>
                  </a:extLst>
                </p14:cNvPr>
                <p14:cNvContentPartPr/>
                <p14:nvPr/>
              </p14:nvContentPartPr>
              <p14:xfrm>
                <a:off x="6116594" y="3420388"/>
                <a:ext cx="36000" cy="270360"/>
              </p14:xfrm>
            </p:contentPart>
          </mc:Choice>
          <mc:Fallback xmlns="">
            <p:pic>
              <p:nvPicPr>
                <p:cNvPr id="101" name="Ink 100">
                  <a:extLst>
                    <a:ext uri="{FF2B5EF4-FFF2-40B4-BE49-F238E27FC236}">
                      <a16:creationId xmlns:a16="http://schemas.microsoft.com/office/drawing/2014/main" id="{ED07B4C8-8349-0BBC-8BF9-6F85A0CB1D8A}"/>
                    </a:ext>
                  </a:extLst>
                </p:cNvPr>
                <p:cNvPicPr/>
                <p:nvPr/>
              </p:nvPicPr>
              <p:blipFill>
                <a:blip r:embed="rId169"/>
                <a:stretch>
                  <a:fillRect/>
                </a:stretch>
              </p:blipFill>
              <p:spPr>
                <a:xfrm>
                  <a:off x="6110474" y="3414268"/>
                  <a:ext cx="4824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02" name="Ink 101">
                  <a:extLst>
                    <a:ext uri="{FF2B5EF4-FFF2-40B4-BE49-F238E27FC236}">
                      <a16:creationId xmlns:a16="http://schemas.microsoft.com/office/drawing/2014/main" id="{EE190DE8-A88D-BC36-2B8D-0C04D448AE07}"/>
                    </a:ext>
                  </a:extLst>
                </p14:cNvPr>
                <p14:cNvContentPartPr/>
                <p14:nvPr/>
              </p14:nvContentPartPr>
              <p14:xfrm>
                <a:off x="6052154" y="3527668"/>
                <a:ext cx="181080" cy="30960"/>
              </p14:xfrm>
            </p:contentPart>
          </mc:Choice>
          <mc:Fallback xmlns="">
            <p:pic>
              <p:nvPicPr>
                <p:cNvPr id="102" name="Ink 101">
                  <a:extLst>
                    <a:ext uri="{FF2B5EF4-FFF2-40B4-BE49-F238E27FC236}">
                      <a16:creationId xmlns:a16="http://schemas.microsoft.com/office/drawing/2014/main" id="{EE190DE8-A88D-BC36-2B8D-0C04D448AE07}"/>
                    </a:ext>
                  </a:extLst>
                </p:cNvPr>
                <p:cNvPicPr/>
                <p:nvPr/>
              </p:nvPicPr>
              <p:blipFill>
                <a:blip r:embed="rId171"/>
                <a:stretch>
                  <a:fillRect/>
                </a:stretch>
              </p:blipFill>
              <p:spPr>
                <a:xfrm>
                  <a:off x="6046034" y="3521548"/>
                  <a:ext cx="19332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03" name="Ink 102">
                  <a:extLst>
                    <a:ext uri="{FF2B5EF4-FFF2-40B4-BE49-F238E27FC236}">
                      <a16:creationId xmlns:a16="http://schemas.microsoft.com/office/drawing/2014/main" id="{3C68B82C-72D3-783F-1D7D-4370523F8B4B}"/>
                    </a:ext>
                  </a:extLst>
                </p14:cNvPr>
                <p14:cNvContentPartPr/>
                <p14:nvPr/>
              </p14:nvContentPartPr>
              <p14:xfrm>
                <a:off x="6277154" y="3313468"/>
                <a:ext cx="336600" cy="255240"/>
              </p14:xfrm>
            </p:contentPart>
          </mc:Choice>
          <mc:Fallback xmlns="">
            <p:pic>
              <p:nvPicPr>
                <p:cNvPr id="103" name="Ink 102">
                  <a:extLst>
                    <a:ext uri="{FF2B5EF4-FFF2-40B4-BE49-F238E27FC236}">
                      <a16:creationId xmlns:a16="http://schemas.microsoft.com/office/drawing/2014/main" id="{3C68B82C-72D3-783F-1D7D-4370523F8B4B}"/>
                    </a:ext>
                  </a:extLst>
                </p:cNvPr>
                <p:cNvPicPr/>
                <p:nvPr/>
              </p:nvPicPr>
              <p:blipFill>
                <a:blip r:embed="rId173"/>
                <a:stretch>
                  <a:fillRect/>
                </a:stretch>
              </p:blipFill>
              <p:spPr>
                <a:xfrm>
                  <a:off x="6271034" y="3307348"/>
                  <a:ext cx="348840" cy="26748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04" name="Ink 103">
                  <a:extLst>
                    <a:ext uri="{FF2B5EF4-FFF2-40B4-BE49-F238E27FC236}">
                      <a16:creationId xmlns:a16="http://schemas.microsoft.com/office/drawing/2014/main" id="{74375A1B-4A17-55E3-0520-55B402490400}"/>
                    </a:ext>
                  </a:extLst>
                </p14:cNvPr>
                <p14:cNvContentPartPr/>
                <p14:nvPr/>
              </p14:nvContentPartPr>
              <p14:xfrm>
                <a:off x="6177434" y="3734668"/>
                <a:ext cx="374760" cy="57240"/>
              </p14:xfrm>
            </p:contentPart>
          </mc:Choice>
          <mc:Fallback xmlns="">
            <p:pic>
              <p:nvPicPr>
                <p:cNvPr id="104" name="Ink 103">
                  <a:extLst>
                    <a:ext uri="{FF2B5EF4-FFF2-40B4-BE49-F238E27FC236}">
                      <a16:creationId xmlns:a16="http://schemas.microsoft.com/office/drawing/2014/main" id="{74375A1B-4A17-55E3-0520-55B402490400}"/>
                    </a:ext>
                  </a:extLst>
                </p:cNvPr>
                <p:cNvPicPr/>
                <p:nvPr/>
              </p:nvPicPr>
              <p:blipFill>
                <a:blip r:embed="rId175"/>
                <a:stretch>
                  <a:fillRect/>
                </a:stretch>
              </p:blipFill>
              <p:spPr>
                <a:xfrm>
                  <a:off x="6171314" y="3728548"/>
                  <a:ext cx="38700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05" name="Ink 104">
                  <a:extLst>
                    <a:ext uri="{FF2B5EF4-FFF2-40B4-BE49-F238E27FC236}">
                      <a16:creationId xmlns:a16="http://schemas.microsoft.com/office/drawing/2014/main" id="{B20AA4D0-4CE9-38F3-65A9-A62B105784AE}"/>
                    </a:ext>
                  </a:extLst>
                </p14:cNvPr>
                <p14:cNvContentPartPr/>
                <p14:nvPr/>
              </p14:nvContentPartPr>
              <p14:xfrm>
                <a:off x="6287234" y="3874348"/>
                <a:ext cx="33120" cy="250560"/>
              </p14:xfrm>
            </p:contentPart>
          </mc:Choice>
          <mc:Fallback xmlns="">
            <p:pic>
              <p:nvPicPr>
                <p:cNvPr id="105" name="Ink 104">
                  <a:extLst>
                    <a:ext uri="{FF2B5EF4-FFF2-40B4-BE49-F238E27FC236}">
                      <a16:creationId xmlns:a16="http://schemas.microsoft.com/office/drawing/2014/main" id="{B20AA4D0-4CE9-38F3-65A9-A62B105784AE}"/>
                    </a:ext>
                  </a:extLst>
                </p:cNvPr>
                <p:cNvPicPr/>
                <p:nvPr/>
              </p:nvPicPr>
              <p:blipFill>
                <a:blip r:embed="rId177"/>
                <a:stretch>
                  <a:fillRect/>
                </a:stretch>
              </p:blipFill>
              <p:spPr>
                <a:xfrm>
                  <a:off x="6281114" y="3868228"/>
                  <a:ext cx="4536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06" name="Ink 105">
                  <a:extLst>
                    <a:ext uri="{FF2B5EF4-FFF2-40B4-BE49-F238E27FC236}">
                      <a16:creationId xmlns:a16="http://schemas.microsoft.com/office/drawing/2014/main" id="{8B281DAB-235A-4CA0-110E-04CFD8C2F878}"/>
                    </a:ext>
                  </a:extLst>
                </p14:cNvPr>
                <p14:cNvContentPartPr/>
                <p14:nvPr/>
              </p14:nvContentPartPr>
              <p14:xfrm>
                <a:off x="6428714" y="3915748"/>
                <a:ext cx="273600" cy="213840"/>
              </p14:xfrm>
            </p:contentPart>
          </mc:Choice>
          <mc:Fallback xmlns="">
            <p:pic>
              <p:nvPicPr>
                <p:cNvPr id="106" name="Ink 105">
                  <a:extLst>
                    <a:ext uri="{FF2B5EF4-FFF2-40B4-BE49-F238E27FC236}">
                      <a16:creationId xmlns:a16="http://schemas.microsoft.com/office/drawing/2014/main" id="{8B281DAB-235A-4CA0-110E-04CFD8C2F878}"/>
                    </a:ext>
                  </a:extLst>
                </p:cNvPr>
                <p:cNvPicPr/>
                <p:nvPr/>
              </p:nvPicPr>
              <p:blipFill>
                <a:blip r:embed="rId179"/>
                <a:stretch>
                  <a:fillRect/>
                </a:stretch>
              </p:blipFill>
              <p:spPr>
                <a:xfrm>
                  <a:off x="6422594" y="3909628"/>
                  <a:ext cx="28584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08" name="Ink 107">
                  <a:extLst>
                    <a:ext uri="{FF2B5EF4-FFF2-40B4-BE49-F238E27FC236}">
                      <a16:creationId xmlns:a16="http://schemas.microsoft.com/office/drawing/2014/main" id="{34E29B19-9E42-72E3-E4DB-096316F960E8}"/>
                    </a:ext>
                  </a:extLst>
                </p14:cNvPr>
                <p14:cNvContentPartPr/>
                <p14:nvPr/>
              </p14:nvContentPartPr>
              <p14:xfrm>
                <a:off x="4043354" y="4397428"/>
                <a:ext cx="326160" cy="198000"/>
              </p14:xfrm>
            </p:contentPart>
          </mc:Choice>
          <mc:Fallback xmlns="">
            <p:pic>
              <p:nvPicPr>
                <p:cNvPr id="108" name="Ink 107">
                  <a:extLst>
                    <a:ext uri="{FF2B5EF4-FFF2-40B4-BE49-F238E27FC236}">
                      <a16:creationId xmlns:a16="http://schemas.microsoft.com/office/drawing/2014/main" id="{34E29B19-9E42-72E3-E4DB-096316F960E8}"/>
                    </a:ext>
                  </a:extLst>
                </p:cNvPr>
                <p:cNvPicPr/>
                <p:nvPr/>
              </p:nvPicPr>
              <p:blipFill>
                <a:blip r:embed="rId181"/>
                <a:stretch>
                  <a:fillRect/>
                </a:stretch>
              </p:blipFill>
              <p:spPr>
                <a:xfrm>
                  <a:off x="4037234" y="4391308"/>
                  <a:ext cx="33840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09" name="Ink 108">
                  <a:extLst>
                    <a:ext uri="{FF2B5EF4-FFF2-40B4-BE49-F238E27FC236}">
                      <a16:creationId xmlns:a16="http://schemas.microsoft.com/office/drawing/2014/main" id="{6E945193-67E9-87D6-3C0C-C136121C47E9}"/>
                    </a:ext>
                  </a:extLst>
                </p14:cNvPr>
                <p14:cNvContentPartPr/>
                <p14:nvPr/>
              </p14:nvContentPartPr>
              <p14:xfrm>
                <a:off x="4437914" y="4307428"/>
                <a:ext cx="225000" cy="293040"/>
              </p14:xfrm>
            </p:contentPart>
          </mc:Choice>
          <mc:Fallback xmlns="">
            <p:pic>
              <p:nvPicPr>
                <p:cNvPr id="109" name="Ink 108">
                  <a:extLst>
                    <a:ext uri="{FF2B5EF4-FFF2-40B4-BE49-F238E27FC236}">
                      <a16:creationId xmlns:a16="http://schemas.microsoft.com/office/drawing/2014/main" id="{6E945193-67E9-87D6-3C0C-C136121C47E9}"/>
                    </a:ext>
                  </a:extLst>
                </p:cNvPr>
                <p:cNvPicPr/>
                <p:nvPr/>
              </p:nvPicPr>
              <p:blipFill>
                <a:blip r:embed="rId183"/>
                <a:stretch>
                  <a:fillRect/>
                </a:stretch>
              </p:blipFill>
              <p:spPr>
                <a:xfrm>
                  <a:off x="4431794" y="4301308"/>
                  <a:ext cx="237240" cy="30528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10" name="Ink 109">
                  <a:extLst>
                    <a:ext uri="{FF2B5EF4-FFF2-40B4-BE49-F238E27FC236}">
                      <a16:creationId xmlns:a16="http://schemas.microsoft.com/office/drawing/2014/main" id="{8FA5B1E2-E74D-8546-11DF-B0847C63BD1C}"/>
                    </a:ext>
                  </a:extLst>
                </p14:cNvPr>
                <p14:cNvContentPartPr/>
                <p14:nvPr/>
              </p14:nvContentPartPr>
              <p14:xfrm>
                <a:off x="4273394" y="4692268"/>
                <a:ext cx="531720" cy="62640"/>
              </p14:xfrm>
            </p:contentPart>
          </mc:Choice>
          <mc:Fallback xmlns="">
            <p:pic>
              <p:nvPicPr>
                <p:cNvPr id="110" name="Ink 109">
                  <a:extLst>
                    <a:ext uri="{FF2B5EF4-FFF2-40B4-BE49-F238E27FC236}">
                      <a16:creationId xmlns:a16="http://schemas.microsoft.com/office/drawing/2014/main" id="{8FA5B1E2-E74D-8546-11DF-B0847C63BD1C}"/>
                    </a:ext>
                  </a:extLst>
                </p:cNvPr>
                <p:cNvPicPr/>
                <p:nvPr/>
              </p:nvPicPr>
              <p:blipFill>
                <a:blip r:embed="rId185"/>
                <a:stretch>
                  <a:fillRect/>
                </a:stretch>
              </p:blipFill>
              <p:spPr>
                <a:xfrm>
                  <a:off x="4267274" y="4686148"/>
                  <a:ext cx="54396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12" name="Ink 111">
                  <a:extLst>
                    <a:ext uri="{FF2B5EF4-FFF2-40B4-BE49-F238E27FC236}">
                      <a16:creationId xmlns:a16="http://schemas.microsoft.com/office/drawing/2014/main" id="{85D23F84-F7AD-AFC1-4050-7DB3F6828CC2}"/>
                    </a:ext>
                  </a:extLst>
                </p14:cNvPr>
                <p14:cNvContentPartPr/>
                <p14:nvPr/>
              </p14:nvContentPartPr>
              <p14:xfrm>
                <a:off x="4497314" y="4863628"/>
                <a:ext cx="34560" cy="338040"/>
              </p14:xfrm>
            </p:contentPart>
          </mc:Choice>
          <mc:Fallback xmlns="">
            <p:pic>
              <p:nvPicPr>
                <p:cNvPr id="112" name="Ink 111">
                  <a:extLst>
                    <a:ext uri="{FF2B5EF4-FFF2-40B4-BE49-F238E27FC236}">
                      <a16:creationId xmlns:a16="http://schemas.microsoft.com/office/drawing/2014/main" id="{85D23F84-F7AD-AFC1-4050-7DB3F6828CC2}"/>
                    </a:ext>
                  </a:extLst>
                </p:cNvPr>
                <p:cNvPicPr/>
                <p:nvPr/>
              </p:nvPicPr>
              <p:blipFill>
                <a:blip r:embed="rId187"/>
                <a:stretch>
                  <a:fillRect/>
                </a:stretch>
              </p:blipFill>
              <p:spPr>
                <a:xfrm>
                  <a:off x="4491194" y="4857508"/>
                  <a:ext cx="46800" cy="35028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13" name="Ink 112">
                  <a:extLst>
                    <a:ext uri="{FF2B5EF4-FFF2-40B4-BE49-F238E27FC236}">
                      <a16:creationId xmlns:a16="http://schemas.microsoft.com/office/drawing/2014/main" id="{CAE017BA-9BC7-2E36-4D4A-AAACFBBE07EB}"/>
                    </a:ext>
                  </a:extLst>
                </p14:cNvPr>
                <p14:cNvContentPartPr/>
                <p14:nvPr/>
              </p14:nvContentPartPr>
              <p14:xfrm>
                <a:off x="4647434" y="4933108"/>
                <a:ext cx="280800" cy="229320"/>
              </p14:xfrm>
            </p:contentPart>
          </mc:Choice>
          <mc:Fallback xmlns="">
            <p:pic>
              <p:nvPicPr>
                <p:cNvPr id="113" name="Ink 112">
                  <a:extLst>
                    <a:ext uri="{FF2B5EF4-FFF2-40B4-BE49-F238E27FC236}">
                      <a16:creationId xmlns:a16="http://schemas.microsoft.com/office/drawing/2014/main" id="{CAE017BA-9BC7-2E36-4D4A-AAACFBBE07EB}"/>
                    </a:ext>
                  </a:extLst>
                </p:cNvPr>
                <p:cNvPicPr/>
                <p:nvPr/>
              </p:nvPicPr>
              <p:blipFill>
                <a:blip r:embed="rId189"/>
                <a:stretch>
                  <a:fillRect/>
                </a:stretch>
              </p:blipFill>
              <p:spPr>
                <a:xfrm>
                  <a:off x="4641314" y="4926988"/>
                  <a:ext cx="29304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15" name="Ink 114">
                  <a:extLst>
                    <a:ext uri="{FF2B5EF4-FFF2-40B4-BE49-F238E27FC236}">
                      <a16:creationId xmlns:a16="http://schemas.microsoft.com/office/drawing/2014/main" id="{1F210614-0330-89D7-4E01-70EE55055FF5}"/>
                    </a:ext>
                  </a:extLst>
                </p14:cNvPr>
                <p14:cNvContentPartPr/>
                <p14:nvPr/>
              </p14:nvContentPartPr>
              <p14:xfrm>
                <a:off x="5121914" y="4723948"/>
                <a:ext cx="175680" cy="48240"/>
              </p14:xfrm>
            </p:contentPart>
          </mc:Choice>
          <mc:Fallback xmlns="">
            <p:pic>
              <p:nvPicPr>
                <p:cNvPr id="115" name="Ink 114">
                  <a:extLst>
                    <a:ext uri="{FF2B5EF4-FFF2-40B4-BE49-F238E27FC236}">
                      <a16:creationId xmlns:a16="http://schemas.microsoft.com/office/drawing/2014/main" id="{1F210614-0330-89D7-4E01-70EE55055FF5}"/>
                    </a:ext>
                  </a:extLst>
                </p:cNvPr>
                <p:cNvPicPr/>
                <p:nvPr/>
              </p:nvPicPr>
              <p:blipFill>
                <a:blip r:embed="rId191"/>
                <a:stretch>
                  <a:fillRect/>
                </a:stretch>
              </p:blipFill>
              <p:spPr>
                <a:xfrm>
                  <a:off x="5115794" y="4717828"/>
                  <a:ext cx="18792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16" name="Ink 115">
                  <a:extLst>
                    <a:ext uri="{FF2B5EF4-FFF2-40B4-BE49-F238E27FC236}">
                      <a16:creationId xmlns:a16="http://schemas.microsoft.com/office/drawing/2014/main" id="{1FDD3CA9-FA4F-6613-8E0F-150658B03413}"/>
                    </a:ext>
                  </a:extLst>
                </p14:cNvPr>
                <p14:cNvContentPartPr/>
                <p14:nvPr/>
              </p14:nvContentPartPr>
              <p14:xfrm>
                <a:off x="5052074" y="4820428"/>
                <a:ext cx="193680" cy="3600"/>
              </p14:xfrm>
            </p:contentPart>
          </mc:Choice>
          <mc:Fallback xmlns="">
            <p:pic>
              <p:nvPicPr>
                <p:cNvPr id="116" name="Ink 115">
                  <a:extLst>
                    <a:ext uri="{FF2B5EF4-FFF2-40B4-BE49-F238E27FC236}">
                      <a16:creationId xmlns:a16="http://schemas.microsoft.com/office/drawing/2014/main" id="{1FDD3CA9-FA4F-6613-8E0F-150658B03413}"/>
                    </a:ext>
                  </a:extLst>
                </p:cNvPr>
                <p:cNvPicPr/>
                <p:nvPr/>
              </p:nvPicPr>
              <p:blipFill>
                <a:blip r:embed="rId193"/>
                <a:stretch>
                  <a:fillRect/>
                </a:stretch>
              </p:blipFill>
              <p:spPr>
                <a:xfrm>
                  <a:off x="5045954" y="4814308"/>
                  <a:ext cx="20592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17" name="Ink 116">
                  <a:extLst>
                    <a:ext uri="{FF2B5EF4-FFF2-40B4-BE49-F238E27FC236}">
                      <a16:creationId xmlns:a16="http://schemas.microsoft.com/office/drawing/2014/main" id="{F2C1025A-336B-051F-26FB-79182E882AF7}"/>
                    </a:ext>
                  </a:extLst>
                </p14:cNvPr>
                <p14:cNvContentPartPr/>
                <p14:nvPr/>
              </p14:nvContentPartPr>
              <p14:xfrm>
                <a:off x="5395154" y="4507588"/>
                <a:ext cx="239040" cy="273600"/>
              </p14:xfrm>
            </p:contentPart>
          </mc:Choice>
          <mc:Fallback xmlns="">
            <p:pic>
              <p:nvPicPr>
                <p:cNvPr id="117" name="Ink 116">
                  <a:extLst>
                    <a:ext uri="{FF2B5EF4-FFF2-40B4-BE49-F238E27FC236}">
                      <a16:creationId xmlns:a16="http://schemas.microsoft.com/office/drawing/2014/main" id="{F2C1025A-336B-051F-26FB-79182E882AF7}"/>
                    </a:ext>
                  </a:extLst>
                </p:cNvPr>
                <p:cNvPicPr/>
                <p:nvPr/>
              </p:nvPicPr>
              <p:blipFill>
                <a:blip r:embed="rId195"/>
                <a:stretch>
                  <a:fillRect/>
                </a:stretch>
              </p:blipFill>
              <p:spPr>
                <a:xfrm>
                  <a:off x="5389034" y="4501468"/>
                  <a:ext cx="251280" cy="28584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18" name="Ink 117">
                  <a:extLst>
                    <a:ext uri="{FF2B5EF4-FFF2-40B4-BE49-F238E27FC236}">
                      <a16:creationId xmlns:a16="http://schemas.microsoft.com/office/drawing/2014/main" id="{9DEC4A5B-5E33-F939-6E9F-8B6F4F326333}"/>
                    </a:ext>
                  </a:extLst>
                </p14:cNvPr>
                <p14:cNvContentPartPr/>
                <p14:nvPr/>
              </p14:nvContentPartPr>
              <p14:xfrm>
                <a:off x="5719874" y="4477348"/>
                <a:ext cx="193680" cy="315000"/>
              </p14:xfrm>
            </p:contentPart>
          </mc:Choice>
          <mc:Fallback xmlns="">
            <p:pic>
              <p:nvPicPr>
                <p:cNvPr id="118" name="Ink 117">
                  <a:extLst>
                    <a:ext uri="{FF2B5EF4-FFF2-40B4-BE49-F238E27FC236}">
                      <a16:creationId xmlns:a16="http://schemas.microsoft.com/office/drawing/2014/main" id="{9DEC4A5B-5E33-F939-6E9F-8B6F4F326333}"/>
                    </a:ext>
                  </a:extLst>
                </p:cNvPr>
                <p:cNvPicPr/>
                <p:nvPr/>
              </p:nvPicPr>
              <p:blipFill>
                <a:blip r:embed="rId197"/>
                <a:stretch>
                  <a:fillRect/>
                </a:stretch>
              </p:blipFill>
              <p:spPr>
                <a:xfrm>
                  <a:off x="5713754" y="4471228"/>
                  <a:ext cx="205920" cy="32724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19" name="Ink 118">
                  <a:extLst>
                    <a:ext uri="{FF2B5EF4-FFF2-40B4-BE49-F238E27FC236}">
                      <a16:creationId xmlns:a16="http://schemas.microsoft.com/office/drawing/2014/main" id="{56FD067E-E352-FA3C-C18A-AB5D395F5DEC}"/>
                    </a:ext>
                  </a:extLst>
                </p14:cNvPr>
                <p14:cNvContentPartPr/>
                <p14:nvPr/>
              </p14:nvContentPartPr>
              <p14:xfrm>
                <a:off x="5302994" y="4913668"/>
                <a:ext cx="537480" cy="79920"/>
              </p14:xfrm>
            </p:contentPart>
          </mc:Choice>
          <mc:Fallback xmlns="">
            <p:pic>
              <p:nvPicPr>
                <p:cNvPr id="119" name="Ink 118">
                  <a:extLst>
                    <a:ext uri="{FF2B5EF4-FFF2-40B4-BE49-F238E27FC236}">
                      <a16:creationId xmlns:a16="http://schemas.microsoft.com/office/drawing/2014/main" id="{56FD067E-E352-FA3C-C18A-AB5D395F5DEC}"/>
                    </a:ext>
                  </a:extLst>
                </p:cNvPr>
                <p:cNvPicPr/>
                <p:nvPr/>
              </p:nvPicPr>
              <p:blipFill>
                <a:blip r:embed="rId199"/>
                <a:stretch>
                  <a:fillRect/>
                </a:stretch>
              </p:blipFill>
              <p:spPr>
                <a:xfrm>
                  <a:off x="5296874" y="4907548"/>
                  <a:ext cx="54972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20" name="Ink 119">
                  <a:extLst>
                    <a:ext uri="{FF2B5EF4-FFF2-40B4-BE49-F238E27FC236}">
                      <a16:creationId xmlns:a16="http://schemas.microsoft.com/office/drawing/2014/main" id="{8DF6C356-5508-DDF3-F577-F1F3BDF4E7D7}"/>
                    </a:ext>
                  </a:extLst>
                </p14:cNvPr>
                <p14:cNvContentPartPr/>
                <p14:nvPr/>
              </p14:nvContentPartPr>
              <p14:xfrm>
                <a:off x="5419274" y="5084668"/>
                <a:ext cx="304560" cy="214920"/>
              </p14:xfrm>
            </p:contentPart>
          </mc:Choice>
          <mc:Fallback xmlns="">
            <p:pic>
              <p:nvPicPr>
                <p:cNvPr id="120" name="Ink 119">
                  <a:extLst>
                    <a:ext uri="{FF2B5EF4-FFF2-40B4-BE49-F238E27FC236}">
                      <a16:creationId xmlns:a16="http://schemas.microsoft.com/office/drawing/2014/main" id="{8DF6C356-5508-DDF3-F577-F1F3BDF4E7D7}"/>
                    </a:ext>
                  </a:extLst>
                </p:cNvPr>
                <p:cNvPicPr/>
                <p:nvPr/>
              </p:nvPicPr>
              <p:blipFill>
                <a:blip r:embed="rId201"/>
                <a:stretch>
                  <a:fillRect/>
                </a:stretch>
              </p:blipFill>
              <p:spPr>
                <a:xfrm>
                  <a:off x="5413154" y="5078548"/>
                  <a:ext cx="31680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21" name="Ink 120">
                  <a:extLst>
                    <a:ext uri="{FF2B5EF4-FFF2-40B4-BE49-F238E27FC236}">
                      <a16:creationId xmlns:a16="http://schemas.microsoft.com/office/drawing/2014/main" id="{2C8BC5BE-08F6-92A6-E23A-3ABC6FFCF8A1}"/>
                    </a:ext>
                  </a:extLst>
                </p14:cNvPr>
                <p14:cNvContentPartPr/>
                <p14:nvPr/>
              </p14:nvContentPartPr>
              <p14:xfrm>
                <a:off x="5656514" y="5162428"/>
                <a:ext cx="178920" cy="183960"/>
              </p14:xfrm>
            </p:contentPart>
          </mc:Choice>
          <mc:Fallback xmlns="">
            <p:pic>
              <p:nvPicPr>
                <p:cNvPr id="121" name="Ink 120">
                  <a:extLst>
                    <a:ext uri="{FF2B5EF4-FFF2-40B4-BE49-F238E27FC236}">
                      <a16:creationId xmlns:a16="http://schemas.microsoft.com/office/drawing/2014/main" id="{2C8BC5BE-08F6-92A6-E23A-3ABC6FFCF8A1}"/>
                    </a:ext>
                  </a:extLst>
                </p:cNvPr>
                <p:cNvPicPr/>
                <p:nvPr/>
              </p:nvPicPr>
              <p:blipFill>
                <a:blip r:embed="rId203"/>
                <a:stretch>
                  <a:fillRect/>
                </a:stretch>
              </p:blipFill>
              <p:spPr>
                <a:xfrm>
                  <a:off x="5650394" y="5156308"/>
                  <a:ext cx="19116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22" name="Ink 121">
                  <a:extLst>
                    <a:ext uri="{FF2B5EF4-FFF2-40B4-BE49-F238E27FC236}">
                      <a16:creationId xmlns:a16="http://schemas.microsoft.com/office/drawing/2014/main" id="{443CE7D1-FA01-E3C6-FB5A-6FC3182D6955}"/>
                    </a:ext>
                  </a:extLst>
                </p14:cNvPr>
                <p14:cNvContentPartPr/>
                <p14:nvPr/>
              </p14:nvContentPartPr>
              <p14:xfrm>
                <a:off x="5701874" y="5139028"/>
                <a:ext cx="257040" cy="34560"/>
              </p14:xfrm>
            </p:contentPart>
          </mc:Choice>
          <mc:Fallback xmlns="">
            <p:pic>
              <p:nvPicPr>
                <p:cNvPr id="122" name="Ink 121">
                  <a:extLst>
                    <a:ext uri="{FF2B5EF4-FFF2-40B4-BE49-F238E27FC236}">
                      <a16:creationId xmlns:a16="http://schemas.microsoft.com/office/drawing/2014/main" id="{443CE7D1-FA01-E3C6-FB5A-6FC3182D6955}"/>
                    </a:ext>
                  </a:extLst>
                </p:cNvPr>
                <p:cNvPicPr/>
                <p:nvPr/>
              </p:nvPicPr>
              <p:blipFill>
                <a:blip r:embed="rId205"/>
                <a:stretch>
                  <a:fillRect/>
                </a:stretch>
              </p:blipFill>
              <p:spPr>
                <a:xfrm>
                  <a:off x="5695754" y="5132908"/>
                  <a:ext cx="26928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23" name="Ink 122">
                  <a:extLst>
                    <a:ext uri="{FF2B5EF4-FFF2-40B4-BE49-F238E27FC236}">
                      <a16:creationId xmlns:a16="http://schemas.microsoft.com/office/drawing/2014/main" id="{B482A909-FFE8-97EC-8481-FB26FD175F0F}"/>
                    </a:ext>
                  </a:extLst>
                </p14:cNvPr>
                <p14:cNvContentPartPr/>
                <p14:nvPr/>
              </p14:nvContentPartPr>
              <p14:xfrm>
                <a:off x="6054674" y="4951108"/>
                <a:ext cx="156960" cy="25200"/>
              </p14:xfrm>
            </p:contentPart>
          </mc:Choice>
          <mc:Fallback xmlns="">
            <p:pic>
              <p:nvPicPr>
                <p:cNvPr id="123" name="Ink 122">
                  <a:extLst>
                    <a:ext uri="{FF2B5EF4-FFF2-40B4-BE49-F238E27FC236}">
                      <a16:creationId xmlns:a16="http://schemas.microsoft.com/office/drawing/2014/main" id="{B482A909-FFE8-97EC-8481-FB26FD175F0F}"/>
                    </a:ext>
                  </a:extLst>
                </p:cNvPr>
                <p:cNvPicPr/>
                <p:nvPr/>
              </p:nvPicPr>
              <p:blipFill>
                <a:blip r:embed="rId207"/>
                <a:stretch>
                  <a:fillRect/>
                </a:stretch>
              </p:blipFill>
              <p:spPr>
                <a:xfrm>
                  <a:off x="6048554" y="4944988"/>
                  <a:ext cx="16920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24" name="Ink 123">
                  <a:extLst>
                    <a:ext uri="{FF2B5EF4-FFF2-40B4-BE49-F238E27FC236}">
                      <a16:creationId xmlns:a16="http://schemas.microsoft.com/office/drawing/2014/main" id="{A96EC86E-D0A2-7377-D814-E2FDD77CA029}"/>
                    </a:ext>
                  </a:extLst>
                </p14:cNvPr>
                <p14:cNvContentPartPr/>
                <p14:nvPr/>
              </p14:nvContentPartPr>
              <p14:xfrm>
                <a:off x="6425114" y="4813588"/>
                <a:ext cx="89280" cy="437040"/>
              </p14:xfrm>
            </p:contentPart>
          </mc:Choice>
          <mc:Fallback xmlns="">
            <p:pic>
              <p:nvPicPr>
                <p:cNvPr id="124" name="Ink 123">
                  <a:extLst>
                    <a:ext uri="{FF2B5EF4-FFF2-40B4-BE49-F238E27FC236}">
                      <a16:creationId xmlns:a16="http://schemas.microsoft.com/office/drawing/2014/main" id="{A96EC86E-D0A2-7377-D814-E2FDD77CA029}"/>
                    </a:ext>
                  </a:extLst>
                </p:cNvPr>
                <p:cNvPicPr/>
                <p:nvPr/>
              </p:nvPicPr>
              <p:blipFill>
                <a:blip r:embed="rId209"/>
                <a:stretch>
                  <a:fillRect/>
                </a:stretch>
              </p:blipFill>
              <p:spPr>
                <a:xfrm>
                  <a:off x="6418994" y="4807468"/>
                  <a:ext cx="101520" cy="44928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26" name="Ink 125">
                  <a:extLst>
                    <a:ext uri="{FF2B5EF4-FFF2-40B4-BE49-F238E27FC236}">
                      <a16:creationId xmlns:a16="http://schemas.microsoft.com/office/drawing/2014/main" id="{A5097B60-A323-D2C4-40F5-82A763E8C975}"/>
                    </a:ext>
                  </a:extLst>
                </p14:cNvPr>
                <p14:cNvContentPartPr/>
                <p14:nvPr/>
              </p14:nvContentPartPr>
              <p14:xfrm>
                <a:off x="3901154" y="5619988"/>
                <a:ext cx="209880" cy="9360"/>
              </p14:xfrm>
            </p:contentPart>
          </mc:Choice>
          <mc:Fallback xmlns="">
            <p:pic>
              <p:nvPicPr>
                <p:cNvPr id="126" name="Ink 125">
                  <a:extLst>
                    <a:ext uri="{FF2B5EF4-FFF2-40B4-BE49-F238E27FC236}">
                      <a16:creationId xmlns:a16="http://schemas.microsoft.com/office/drawing/2014/main" id="{A5097B60-A323-D2C4-40F5-82A763E8C975}"/>
                    </a:ext>
                  </a:extLst>
                </p:cNvPr>
                <p:cNvPicPr/>
                <p:nvPr/>
              </p:nvPicPr>
              <p:blipFill>
                <a:blip r:embed="rId211"/>
                <a:stretch>
                  <a:fillRect/>
                </a:stretch>
              </p:blipFill>
              <p:spPr>
                <a:xfrm>
                  <a:off x="3895034" y="5613868"/>
                  <a:ext cx="22212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27" name="Ink 126">
                  <a:extLst>
                    <a:ext uri="{FF2B5EF4-FFF2-40B4-BE49-F238E27FC236}">
                      <a16:creationId xmlns:a16="http://schemas.microsoft.com/office/drawing/2014/main" id="{333F77AF-7798-6010-0555-C19C39175079}"/>
                    </a:ext>
                  </a:extLst>
                </p14:cNvPr>
                <p14:cNvContentPartPr/>
                <p14:nvPr/>
              </p14:nvContentPartPr>
              <p14:xfrm>
                <a:off x="3970274" y="5688028"/>
                <a:ext cx="115560" cy="42480"/>
              </p14:xfrm>
            </p:contentPart>
          </mc:Choice>
          <mc:Fallback xmlns="">
            <p:pic>
              <p:nvPicPr>
                <p:cNvPr id="127" name="Ink 126">
                  <a:extLst>
                    <a:ext uri="{FF2B5EF4-FFF2-40B4-BE49-F238E27FC236}">
                      <a16:creationId xmlns:a16="http://schemas.microsoft.com/office/drawing/2014/main" id="{333F77AF-7798-6010-0555-C19C39175079}"/>
                    </a:ext>
                  </a:extLst>
                </p:cNvPr>
                <p:cNvPicPr/>
                <p:nvPr/>
              </p:nvPicPr>
              <p:blipFill>
                <a:blip r:embed="rId213"/>
                <a:stretch>
                  <a:fillRect/>
                </a:stretch>
              </p:blipFill>
              <p:spPr>
                <a:xfrm>
                  <a:off x="3964154" y="5681908"/>
                  <a:ext cx="12780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29" name="Ink 128">
                  <a:extLst>
                    <a:ext uri="{FF2B5EF4-FFF2-40B4-BE49-F238E27FC236}">
                      <a16:creationId xmlns:a16="http://schemas.microsoft.com/office/drawing/2014/main" id="{3B9EB354-1C81-E56A-2BA1-8D859EC0FEF5}"/>
                    </a:ext>
                  </a:extLst>
                </p14:cNvPr>
                <p14:cNvContentPartPr/>
                <p14:nvPr/>
              </p14:nvContentPartPr>
              <p14:xfrm>
                <a:off x="4339274" y="5365468"/>
                <a:ext cx="308880" cy="273600"/>
              </p14:xfrm>
            </p:contentPart>
          </mc:Choice>
          <mc:Fallback xmlns="">
            <p:pic>
              <p:nvPicPr>
                <p:cNvPr id="129" name="Ink 128">
                  <a:extLst>
                    <a:ext uri="{FF2B5EF4-FFF2-40B4-BE49-F238E27FC236}">
                      <a16:creationId xmlns:a16="http://schemas.microsoft.com/office/drawing/2014/main" id="{3B9EB354-1C81-E56A-2BA1-8D859EC0FEF5}"/>
                    </a:ext>
                  </a:extLst>
                </p:cNvPr>
                <p:cNvPicPr/>
                <p:nvPr/>
              </p:nvPicPr>
              <p:blipFill>
                <a:blip r:embed="rId215"/>
                <a:stretch>
                  <a:fillRect/>
                </a:stretch>
              </p:blipFill>
              <p:spPr>
                <a:xfrm>
                  <a:off x="4333154" y="5359348"/>
                  <a:ext cx="321120" cy="28584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30" name="Ink 129">
                  <a:extLst>
                    <a:ext uri="{FF2B5EF4-FFF2-40B4-BE49-F238E27FC236}">
                      <a16:creationId xmlns:a16="http://schemas.microsoft.com/office/drawing/2014/main" id="{98FE9121-787A-F757-FAF2-E442B14D8F1D}"/>
                    </a:ext>
                  </a:extLst>
                </p14:cNvPr>
                <p14:cNvContentPartPr/>
                <p14:nvPr/>
              </p14:nvContentPartPr>
              <p14:xfrm>
                <a:off x="4117154" y="5767588"/>
                <a:ext cx="523440" cy="49320"/>
              </p14:xfrm>
            </p:contentPart>
          </mc:Choice>
          <mc:Fallback xmlns="">
            <p:pic>
              <p:nvPicPr>
                <p:cNvPr id="130" name="Ink 129">
                  <a:extLst>
                    <a:ext uri="{FF2B5EF4-FFF2-40B4-BE49-F238E27FC236}">
                      <a16:creationId xmlns:a16="http://schemas.microsoft.com/office/drawing/2014/main" id="{98FE9121-787A-F757-FAF2-E442B14D8F1D}"/>
                    </a:ext>
                  </a:extLst>
                </p:cNvPr>
                <p:cNvPicPr/>
                <p:nvPr/>
              </p:nvPicPr>
              <p:blipFill>
                <a:blip r:embed="rId217"/>
                <a:stretch>
                  <a:fillRect/>
                </a:stretch>
              </p:blipFill>
              <p:spPr>
                <a:xfrm>
                  <a:off x="4111034" y="5761468"/>
                  <a:ext cx="53568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31" name="Ink 130">
                  <a:extLst>
                    <a:ext uri="{FF2B5EF4-FFF2-40B4-BE49-F238E27FC236}">
                      <a16:creationId xmlns:a16="http://schemas.microsoft.com/office/drawing/2014/main" id="{1CFBB97A-3ECD-8623-C450-BC1F09941CAD}"/>
                    </a:ext>
                  </a:extLst>
                </p14:cNvPr>
                <p14:cNvContentPartPr/>
                <p14:nvPr/>
              </p14:nvContentPartPr>
              <p14:xfrm>
                <a:off x="4353314" y="5870548"/>
                <a:ext cx="27000" cy="191880"/>
              </p14:xfrm>
            </p:contentPart>
          </mc:Choice>
          <mc:Fallback xmlns="">
            <p:pic>
              <p:nvPicPr>
                <p:cNvPr id="131" name="Ink 130">
                  <a:extLst>
                    <a:ext uri="{FF2B5EF4-FFF2-40B4-BE49-F238E27FC236}">
                      <a16:creationId xmlns:a16="http://schemas.microsoft.com/office/drawing/2014/main" id="{1CFBB97A-3ECD-8623-C450-BC1F09941CAD}"/>
                    </a:ext>
                  </a:extLst>
                </p:cNvPr>
                <p:cNvPicPr/>
                <p:nvPr/>
              </p:nvPicPr>
              <p:blipFill>
                <a:blip r:embed="rId219"/>
                <a:stretch>
                  <a:fillRect/>
                </a:stretch>
              </p:blipFill>
              <p:spPr>
                <a:xfrm>
                  <a:off x="4347194" y="5864428"/>
                  <a:ext cx="39240"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32" name="Ink 131">
                  <a:extLst>
                    <a:ext uri="{FF2B5EF4-FFF2-40B4-BE49-F238E27FC236}">
                      <a16:creationId xmlns:a16="http://schemas.microsoft.com/office/drawing/2014/main" id="{E07876C3-4372-DD24-5681-30EC9E829567}"/>
                    </a:ext>
                  </a:extLst>
                </p14:cNvPr>
                <p14:cNvContentPartPr/>
                <p14:nvPr/>
              </p14:nvContentPartPr>
              <p14:xfrm>
                <a:off x="4491914" y="5899708"/>
                <a:ext cx="338400" cy="160920"/>
              </p14:xfrm>
            </p:contentPart>
          </mc:Choice>
          <mc:Fallback xmlns="">
            <p:pic>
              <p:nvPicPr>
                <p:cNvPr id="132" name="Ink 131">
                  <a:extLst>
                    <a:ext uri="{FF2B5EF4-FFF2-40B4-BE49-F238E27FC236}">
                      <a16:creationId xmlns:a16="http://schemas.microsoft.com/office/drawing/2014/main" id="{E07876C3-4372-DD24-5681-30EC9E829567}"/>
                    </a:ext>
                  </a:extLst>
                </p:cNvPr>
                <p:cNvPicPr/>
                <p:nvPr/>
              </p:nvPicPr>
              <p:blipFill>
                <a:blip r:embed="rId221"/>
                <a:stretch>
                  <a:fillRect/>
                </a:stretch>
              </p:blipFill>
              <p:spPr>
                <a:xfrm>
                  <a:off x="4485794" y="5893588"/>
                  <a:ext cx="35064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33" name="Ink 132">
                  <a:extLst>
                    <a:ext uri="{FF2B5EF4-FFF2-40B4-BE49-F238E27FC236}">
                      <a16:creationId xmlns:a16="http://schemas.microsoft.com/office/drawing/2014/main" id="{4A1BBE84-4D9E-0140-F51E-863C69BAB899}"/>
                    </a:ext>
                  </a:extLst>
                </p14:cNvPr>
                <p14:cNvContentPartPr/>
                <p14:nvPr/>
              </p14:nvContentPartPr>
              <p14:xfrm>
                <a:off x="4973594" y="5730148"/>
                <a:ext cx="172800" cy="17640"/>
              </p14:xfrm>
            </p:contentPart>
          </mc:Choice>
          <mc:Fallback xmlns="">
            <p:pic>
              <p:nvPicPr>
                <p:cNvPr id="133" name="Ink 132">
                  <a:extLst>
                    <a:ext uri="{FF2B5EF4-FFF2-40B4-BE49-F238E27FC236}">
                      <a16:creationId xmlns:a16="http://schemas.microsoft.com/office/drawing/2014/main" id="{4A1BBE84-4D9E-0140-F51E-863C69BAB899}"/>
                    </a:ext>
                  </a:extLst>
                </p:cNvPr>
                <p:cNvPicPr/>
                <p:nvPr/>
              </p:nvPicPr>
              <p:blipFill>
                <a:blip r:embed="rId223"/>
                <a:stretch>
                  <a:fillRect/>
                </a:stretch>
              </p:blipFill>
              <p:spPr>
                <a:xfrm>
                  <a:off x="4967474" y="5724028"/>
                  <a:ext cx="18504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34" name="Ink 133">
                  <a:extLst>
                    <a:ext uri="{FF2B5EF4-FFF2-40B4-BE49-F238E27FC236}">
                      <a16:creationId xmlns:a16="http://schemas.microsoft.com/office/drawing/2014/main" id="{CF34F3A4-DC12-565B-FD19-F9135D887BB9}"/>
                    </a:ext>
                  </a:extLst>
                </p14:cNvPr>
                <p14:cNvContentPartPr/>
                <p14:nvPr/>
              </p14:nvContentPartPr>
              <p14:xfrm>
                <a:off x="4985114" y="5820148"/>
                <a:ext cx="134280" cy="35640"/>
              </p14:xfrm>
            </p:contentPart>
          </mc:Choice>
          <mc:Fallback xmlns="">
            <p:pic>
              <p:nvPicPr>
                <p:cNvPr id="134" name="Ink 133">
                  <a:extLst>
                    <a:ext uri="{FF2B5EF4-FFF2-40B4-BE49-F238E27FC236}">
                      <a16:creationId xmlns:a16="http://schemas.microsoft.com/office/drawing/2014/main" id="{CF34F3A4-DC12-565B-FD19-F9135D887BB9}"/>
                    </a:ext>
                  </a:extLst>
                </p:cNvPr>
                <p:cNvPicPr/>
                <p:nvPr/>
              </p:nvPicPr>
              <p:blipFill>
                <a:blip r:embed="rId225"/>
                <a:stretch>
                  <a:fillRect/>
                </a:stretch>
              </p:blipFill>
              <p:spPr>
                <a:xfrm>
                  <a:off x="4978994" y="5814028"/>
                  <a:ext cx="14652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35" name="Ink 134">
                  <a:extLst>
                    <a:ext uri="{FF2B5EF4-FFF2-40B4-BE49-F238E27FC236}">
                      <a16:creationId xmlns:a16="http://schemas.microsoft.com/office/drawing/2014/main" id="{35E6564C-B067-E23F-47CF-AF9089F2133C}"/>
                    </a:ext>
                  </a:extLst>
                </p14:cNvPr>
                <p14:cNvContentPartPr/>
                <p14:nvPr/>
              </p14:nvContentPartPr>
              <p14:xfrm>
                <a:off x="5351954" y="5544388"/>
                <a:ext cx="75960" cy="244440"/>
              </p14:xfrm>
            </p:contentPart>
          </mc:Choice>
          <mc:Fallback xmlns="">
            <p:pic>
              <p:nvPicPr>
                <p:cNvPr id="135" name="Ink 134">
                  <a:extLst>
                    <a:ext uri="{FF2B5EF4-FFF2-40B4-BE49-F238E27FC236}">
                      <a16:creationId xmlns:a16="http://schemas.microsoft.com/office/drawing/2014/main" id="{35E6564C-B067-E23F-47CF-AF9089F2133C}"/>
                    </a:ext>
                  </a:extLst>
                </p:cNvPr>
                <p:cNvPicPr/>
                <p:nvPr/>
              </p:nvPicPr>
              <p:blipFill>
                <a:blip r:embed="rId227"/>
                <a:stretch>
                  <a:fillRect/>
                </a:stretch>
              </p:blipFill>
              <p:spPr>
                <a:xfrm>
                  <a:off x="5345834" y="5538268"/>
                  <a:ext cx="88200" cy="25668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36" name="Ink 135">
                  <a:extLst>
                    <a:ext uri="{FF2B5EF4-FFF2-40B4-BE49-F238E27FC236}">
                      <a16:creationId xmlns:a16="http://schemas.microsoft.com/office/drawing/2014/main" id="{7DD8B46F-1029-FC6F-73C6-12BEFBC36823}"/>
                    </a:ext>
                  </a:extLst>
                </p14:cNvPr>
                <p14:cNvContentPartPr/>
                <p14:nvPr/>
              </p14:nvContentPartPr>
              <p14:xfrm>
                <a:off x="5256554" y="5907268"/>
                <a:ext cx="339840" cy="47160"/>
              </p14:xfrm>
            </p:contentPart>
          </mc:Choice>
          <mc:Fallback xmlns="">
            <p:pic>
              <p:nvPicPr>
                <p:cNvPr id="136" name="Ink 135">
                  <a:extLst>
                    <a:ext uri="{FF2B5EF4-FFF2-40B4-BE49-F238E27FC236}">
                      <a16:creationId xmlns:a16="http://schemas.microsoft.com/office/drawing/2014/main" id="{7DD8B46F-1029-FC6F-73C6-12BEFBC36823}"/>
                    </a:ext>
                  </a:extLst>
                </p:cNvPr>
                <p:cNvPicPr/>
                <p:nvPr/>
              </p:nvPicPr>
              <p:blipFill>
                <a:blip r:embed="rId229"/>
                <a:stretch>
                  <a:fillRect/>
                </a:stretch>
              </p:blipFill>
              <p:spPr>
                <a:xfrm>
                  <a:off x="5250434" y="5901148"/>
                  <a:ext cx="35208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37" name="Ink 136">
                  <a:extLst>
                    <a:ext uri="{FF2B5EF4-FFF2-40B4-BE49-F238E27FC236}">
                      <a16:creationId xmlns:a16="http://schemas.microsoft.com/office/drawing/2014/main" id="{4FC761B3-567C-6F63-7B61-0D65907D0CC0}"/>
                    </a:ext>
                  </a:extLst>
                </p14:cNvPr>
                <p14:cNvContentPartPr/>
                <p14:nvPr/>
              </p14:nvContentPartPr>
              <p14:xfrm>
                <a:off x="5220554" y="5998348"/>
                <a:ext cx="192240" cy="225720"/>
              </p14:xfrm>
            </p:contentPart>
          </mc:Choice>
          <mc:Fallback xmlns="">
            <p:pic>
              <p:nvPicPr>
                <p:cNvPr id="137" name="Ink 136">
                  <a:extLst>
                    <a:ext uri="{FF2B5EF4-FFF2-40B4-BE49-F238E27FC236}">
                      <a16:creationId xmlns:a16="http://schemas.microsoft.com/office/drawing/2014/main" id="{4FC761B3-567C-6F63-7B61-0D65907D0CC0}"/>
                    </a:ext>
                  </a:extLst>
                </p:cNvPr>
                <p:cNvPicPr/>
                <p:nvPr/>
              </p:nvPicPr>
              <p:blipFill>
                <a:blip r:embed="rId231"/>
                <a:stretch>
                  <a:fillRect/>
                </a:stretch>
              </p:blipFill>
              <p:spPr>
                <a:xfrm>
                  <a:off x="5214434" y="5992228"/>
                  <a:ext cx="20448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38" name="Ink 137">
                  <a:extLst>
                    <a:ext uri="{FF2B5EF4-FFF2-40B4-BE49-F238E27FC236}">
                      <a16:creationId xmlns:a16="http://schemas.microsoft.com/office/drawing/2014/main" id="{7D948B79-2D4B-0081-77F3-430586341E64}"/>
                    </a:ext>
                  </a:extLst>
                </p14:cNvPr>
                <p14:cNvContentPartPr/>
                <p14:nvPr/>
              </p14:nvContentPartPr>
              <p14:xfrm>
                <a:off x="5354474" y="6046228"/>
                <a:ext cx="200520" cy="196560"/>
              </p14:xfrm>
            </p:contentPart>
          </mc:Choice>
          <mc:Fallback xmlns="">
            <p:pic>
              <p:nvPicPr>
                <p:cNvPr id="138" name="Ink 137">
                  <a:extLst>
                    <a:ext uri="{FF2B5EF4-FFF2-40B4-BE49-F238E27FC236}">
                      <a16:creationId xmlns:a16="http://schemas.microsoft.com/office/drawing/2014/main" id="{7D948B79-2D4B-0081-77F3-430586341E64}"/>
                    </a:ext>
                  </a:extLst>
                </p:cNvPr>
                <p:cNvPicPr/>
                <p:nvPr/>
              </p:nvPicPr>
              <p:blipFill>
                <a:blip r:embed="rId233"/>
                <a:stretch>
                  <a:fillRect/>
                </a:stretch>
              </p:blipFill>
              <p:spPr>
                <a:xfrm>
                  <a:off x="5348354" y="6040108"/>
                  <a:ext cx="21276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39" name="Ink 138">
                  <a:extLst>
                    <a:ext uri="{FF2B5EF4-FFF2-40B4-BE49-F238E27FC236}">
                      <a16:creationId xmlns:a16="http://schemas.microsoft.com/office/drawing/2014/main" id="{3A6624A0-143A-3B8C-C262-80F2EF3BD755}"/>
                    </a:ext>
                  </a:extLst>
                </p14:cNvPr>
                <p14:cNvContentPartPr/>
                <p14:nvPr/>
              </p14:nvContentPartPr>
              <p14:xfrm>
                <a:off x="5489474" y="6005548"/>
                <a:ext cx="139320" cy="24120"/>
              </p14:xfrm>
            </p:contentPart>
          </mc:Choice>
          <mc:Fallback xmlns="">
            <p:pic>
              <p:nvPicPr>
                <p:cNvPr id="139" name="Ink 138">
                  <a:extLst>
                    <a:ext uri="{FF2B5EF4-FFF2-40B4-BE49-F238E27FC236}">
                      <a16:creationId xmlns:a16="http://schemas.microsoft.com/office/drawing/2014/main" id="{3A6624A0-143A-3B8C-C262-80F2EF3BD755}"/>
                    </a:ext>
                  </a:extLst>
                </p:cNvPr>
                <p:cNvPicPr/>
                <p:nvPr/>
              </p:nvPicPr>
              <p:blipFill>
                <a:blip r:embed="rId235"/>
                <a:stretch>
                  <a:fillRect/>
                </a:stretch>
              </p:blipFill>
              <p:spPr>
                <a:xfrm>
                  <a:off x="5483354" y="5999428"/>
                  <a:ext cx="15156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41" name="Ink 140">
                  <a:extLst>
                    <a:ext uri="{FF2B5EF4-FFF2-40B4-BE49-F238E27FC236}">
                      <a16:creationId xmlns:a16="http://schemas.microsoft.com/office/drawing/2014/main" id="{463695C8-085C-9722-56B8-8A0744EE897E}"/>
                    </a:ext>
                  </a:extLst>
                </p14:cNvPr>
                <p14:cNvContentPartPr/>
                <p14:nvPr/>
              </p14:nvContentPartPr>
              <p14:xfrm>
                <a:off x="5989154" y="5611348"/>
                <a:ext cx="229320" cy="293040"/>
              </p14:xfrm>
            </p:contentPart>
          </mc:Choice>
          <mc:Fallback xmlns="">
            <p:pic>
              <p:nvPicPr>
                <p:cNvPr id="141" name="Ink 140">
                  <a:extLst>
                    <a:ext uri="{FF2B5EF4-FFF2-40B4-BE49-F238E27FC236}">
                      <a16:creationId xmlns:a16="http://schemas.microsoft.com/office/drawing/2014/main" id="{463695C8-085C-9722-56B8-8A0744EE897E}"/>
                    </a:ext>
                  </a:extLst>
                </p:cNvPr>
                <p:cNvPicPr/>
                <p:nvPr/>
              </p:nvPicPr>
              <p:blipFill>
                <a:blip r:embed="rId237"/>
                <a:stretch>
                  <a:fillRect/>
                </a:stretch>
              </p:blipFill>
              <p:spPr>
                <a:xfrm>
                  <a:off x="5983034" y="5605228"/>
                  <a:ext cx="241560" cy="30528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42" name="Ink 141">
                  <a:extLst>
                    <a:ext uri="{FF2B5EF4-FFF2-40B4-BE49-F238E27FC236}">
                      <a16:creationId xmlns:a16="http://schemas.microsoft.com/office/drawing/2014/main" id="{A4723C63-0516-A5DB-63BF-681A253EFAEA}"/>
                    </a:ext>
                  </a:extLst>
                </p14:cNvPr>
                <p14:cNvContentPartPr/>
                <p14:nvPr/>
              </p14:nvContentPartPr>
              <p14:xfrm>
                <a:off x="6286874" y="5806828"/>
                <a:ext cx="179640" cy="24840"/>
              </p14:xfrm>
            </p:contentPart>
          </mc:Choice>
          <mc:Fallback xmlns="">
            <p:pic>
              <p:nvPicPr>
                <p:cNvPr id="142" name="Ink 141">
                  <a:extLst>
                    <a:ext uri="{FF2B5EF4-FFF2-40B4-BE49-F238E27FC236}">
                      <a16:creationId xmlns:a16="http://schemas.microsoft.com/office/drawing/2014/main" id="{A4723C63-0516-A5DB-63BF-681A253EFAEA}"/>
                    </a:ext>
                  </a:extLst>
                </p:cNvPr>
                <p:cNvPicPr/>
                <p:nvPr/>
              </p:nvPicPr>
              <p:blipFill>
                <a:blip r:embed="rId239"/>
                <a:stretch>
                  <a:fillRect/>
                </a:stretch>
              </p:blipFill>
              <p:spPr>
                <a:xfrm>
                  <a:off x="6280754" y="5800708"/>
                  <a:ext cx="19188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43" name="Ink 142">
                  <a:extLst>
                    <a:ext uri="{FF2B5EF4-FFF2-40B4-BE49-F238E27FC236}">
                      <a16:creationId xmlns:a16="http://schemas.microsoft.com/office/drawing/2014/main" id="{AF252971-2B61-9D59-9EBF-F97C2C396F88}"/>
                    </a:ext>
                  </a:extLst>
                </p14:cNvPr>
                <p14:cNvContentPartPr/>
                <p14:nvPr/>
              </p14:nvContentPartPr>
              <p14:xfrm>
                <a:off x="6321434" y="5812228"/>
                <a:ext cx="156960" cy="93600"/>
              </p14:xfrm>
            </p:contentPart>
          </mc:Choice>
          <mc:Fallback xmlns="">
            <p:pic>
              <p:nvPicPr>
                <p:cNvPr id="143" name="Ink 142">
                  <a:extLst>
                    <a:ext uri="{FF2B5EF4-FFF2-40B4-BE49-F238E27FC236}">
                      <a16:creationId xmlns:a16="http://schemas.microsoft.com/office/drawing/2014/main" id="{AF252971-2B61-9D59-9EBF-F97C2C396F88}"/>
                    </a:ext>
                  </a:extLst>
                </p:cNvPr>
                <p:cNvPicPr/>
                <p:nvPr/>
              </p:nvPicPr>
              <p:blipFill>
                <a:blip r:embed="rId241"/>
                <a:stretch>
                  <a:fillRect/>
                </a:stretch>
              </p:blipFill>
              <p:spPr>
                <a:xfrm>
                  <a:off x="6315314" y="5806108"/>
                  <a:ext cx="16920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44" name="Ink 143">
                  <a:extLst>
                    <a:ext uri="{FF2B5EF4-FFF2-40B4-BE49-F238E27FC236}">
                      <a16:creationId xmlns:a16="http://schemas.microsoft.com/office/drawing/2014/main" id="{2200BA33-2F43-37FB-8447-EF013A1813A7}"/>
                    </a:ext>
                  </a:extLst>
                </p14:cNvPr>
                <p14:cNvContentPartPr/>
                <p14:nvPr/>
              </p14:nvContentPartPr>
              <p14:xfrm>
                <a:off x="6699434" y="5688748"/>
                <a:ext cx="41400" cy="244440"/>
              </p14:xfrm>
            </p:contentPart>
          </mc:Choice>
          <mc:Fallback xmlns="">
            <p:pic>
              <p:nvPicPr>
                <p:cNvPr id="144" name="Ink 143">
                  <a:extLst>
                    <a:ext uri="{FF2B5EF4-FFF2-40B4-BE49-F238E27FC236}">
                      <a16:creationId xmlns:a16="http://schemas.microsoft.com/office/drawing/2014/main" id="{2200BA33-2F43-37FB-8447-EF013A1813A7}"/>
                    </a:ext>
                  </a:extLst>
                </p:cNvPr>
                <p:cNvPicPr/>
                <p:nvPr/>
              </p:nvPicPr>
              <p:blipFill>
                <a:blip r:embed="rId243"/>
                <a:stretch>
                  <a:fillRect/>
                </a:stretch>
              </p:blipFill>
              <p:spPr>
                <a:xfrm>
                  <a:off x="6693314" y="5682628"/>
                  <a:ext cx="53640" cy="25668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45" name="Ink 144">
                  <a:extLst>
                    <a:ext uri="{FF2B5EF4-FFF2-40B4-BE49-F238E27FC236}">
                      <a16:creationId xmlns:a16="http://schemas.microsoft.com/office/drawing/2014/main" id="{B5FFF4D2-729F-5FB8-07A3-E58AFB43E3EA}"/>
                    </a:ext>
                  </a:extLst>
                </p14:cNvPr>
                <p14:cNvContentPartPr/>
                <p14:nvPr/>
              </p14:nvContentPartPr>
              <p14:xfrm>
                <a:off x="6582074" y="5659948"/>
                <a:ext cx="299880" cy="133560"/>
              </p14:xfrm>
            </p:contentPart>
          </mc:Choice>
          <mc:Fallback xmlns="">
            <p:pic>
              <p:nvPicPr>
                <p:cNvPr id="145" name="Ink 144">
                  <a:extLst>
                    <a:ext uri="{FF2B5EF4-FFF2-40B4-BE49-F238E27FC236}">
                      <a16:creationId xmlns:a16="http://schemas.microsoft.com/office/drawing/2014/main" id="{B5FFF4D2-729F-5FB8-07A3-E58AFB43E3EA}"/>
                    </a:ext>
                  </a:extLst>
                </p:cNvPr>
                <p:cNvPicPr/>
                <p:nvPr/>
              </p:nvPicPr>
              <p:blipFill>
                <a:blip r:embed="rId245"/>
                <a:stretch>
                  <a:fillRect/>
                </a:stretch>
              </p:blipFill>
              <p:spPr>
                <a:xfrm>
                  <a:off x="6575954" y="5653828"/>
                  <a:ext cx="31212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46" name="Ink 145">
                  <a:extLst>
                    <a:ext uri="{FF2B5EF4-FFF2-40B4-BE49-F238E27FC236}">
                      <a16:creationId xmlns:a16="http://schemas.microsoft.com/office/drawing/2014/main" id="{3B29CA5A-726C-5CE5-FABB-92CC83C1839F}"/>
                    </a:ext>
                  </a:extLst>
                </p14:cNvPr>
                <p14:cNvContentPartPr/>
                <p14:nvPr/>
              </p14:nvContentPartPr>
              <p14:xfrm>
                <a:off x="6891674" y="5655268"/>
                <a:ext cx="199080" cy="258480"/>
              </p14:xfrm>
            </p:contentPart>
          </mc:Choice>
          <mc:Fallback xmlns="">
            <p:pic>
              <p:nvPicPr>
                <p:cNvPr id="146" name="Ink 145">
                  <a:extLst>
                    <a:ext uri="{FF2B5EF4-FFF2-40B4-BE49-F238E27FC236}">
                      <a16:creationId xmlns:a16="http://schemas.microsoft.com/office/drawing/2014/main" id="{3B29CA5A-726C-5CE5-FABB-92CC83C1839F}"/>
                    </a:ext>
                  </a:extLst>
                </p:cNvPr>
                <p:cNvPicPr/>
                <p:nvPr/>
              </p:nvPicPr>
              <p:blipFill>
                <a:blip r:embed="rId247"/>
                <a:stretch>
                  <a:fillRect/>
                </a:stretch>
              </p:blipFill>
              <p:spPr>
                <a:xfrm>
                  <a:off x="6885554" y="5649148"/>
                  <a:ext cx="211320" cy="27072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47" name="Ink 146">
                  <a:extLst>
                    <a:ext uri="{FF2B5EF4-FFF2-40B4-BE49-F238E27FC236}">
                      <a16:creationId xmlns:a16="http://schemas.microsoft.com/office/drawing/2014/main" id="{17416A6A-B8BF-4970-7F13-89E1559A70C2}"/>
                    </a:ext>
                  </a:extLst>
                </p14:cNvPr>
                <p14:cNvContentPartPr/>
                <p14:nvPr/>
              </p14:nvContentPartPr>
              <p14:xfrm>
                <a:off x="7006514" y="5849668"/>
                <a:ext cx="54720" cy="50400"/>
              </p14:xfrm>
            </p:contentPart>
          </mc:Choice>
          <mc:Fallback xmlns="">
            <p:pic>
              <p:nvPicPr>
                <p:cNvPr id="147" name="Ink 146">
                  <a:extLst>
                    <a:ext uri="{FF2B5EF4-FFF2-40B4-BE49-F238E27FC236}">
                      <a16:creationId xmlns:a16="http://schemas.microsoft.com/office/drawing/2014/main" id="{17416A6A-B8BF-4970-7F13-89E1559A70C2}"/>
                    </a:ext>
                  </a:extLst>
                </p:cNvPr>
                <p:cNvPicPr/>
                <p:nvPr/>
              </p:nvPicPr>
              <p:blipFill>
                <a:blip r:embed="rId249"/>
                <a:stretch>
                  <a:fillRect/>
                </a:stretch>
              </p:blipFill>
              <p:spPr>
                <a:xfrm>
                  <a:off x="7000394" y="5843548"/>
                  <a:ext cx="66960" cy="6264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48" name="Ink 147">
                  <a:extLst>
                    <a:ext uri="{FF2B5EF4-FFF2-40B4-BE49-F238E27FC236}">
                      <a16:creationId xmlns:a16="http://schemas.microsoft.com/office/drawing/2014/main" id="{EF27F159-5C8D-FC77-7A2B-CE55186EC3BD}"/>
                    </a:ext>
                  </a:extLst>
                </p14:cNvPr>
                <p14:cNvContentPartPr/>
                <p14:nvPr/>
              </p14:nvContentPartPr>
              <p14:xfrm>
                <a:off x="6759554" y="6028228"/>
                <a:ext cx="196920" cy="274320"/>
              </p14:xfrm>
            </p:contentPart>
          </mc:Choice>
          <mc:Fallback xmlns="">
            <p:pic>
              <p:nvPicPr>
                <p:cNvPr id="148" name="Ink 147">
                  <a:extLst>
                    <a:ext uri="{FF2B5EF4-FFF2-40B4-BE49-F238E27FC236}">
                      <a16:creationId xmlns:a16="http://schemas.microsoft.com/office/drawing/2014/main" id="{EF27F159-5C8D-FC77-7A2B-CE55186EC3BD}"/>
                    </a:ext>
                  </a:extLst>
                </p:cNvPr>
                <p:cNvPicPr/>
                <p:nvPr/>
              </p:nvPicPr>
              <p:blipFill>
                <a:blip r:embed="rId251"/>
                <a:stretch>
                  <a:fillRect/>
                </a:stretch>
              </p:blipFill>
              <p:spPr>
                <a:xfrm>
                  <a:off x="6753434" y="6022108"/>
                  <a:ext cx="209160" cy="28656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49" name="Ink 148">
                  <a:extLst>
                    <a:ext uri="{FF2B5EF4-FFF2-40B4-BE49-F238E27FC236}">
                      <a16:creationId xmlns:a16="http://schemas.microsoft.com/office/drawing/2014/main" id="{14FFF946-19CC-10EB-5D0B-03BE61E2E26B}"/>
                    </a:ext>
                  </a:extLst>
                </p14:cNvPr>
                <p14:cNvContentPartPr/>
                <p14:nvPr/>
              </p14:nvContentPartPr>
              <p14:xfrm>
                <a:off x="6794114" y="5988988"/>
                <a:ext cx="727200" cy="328320"/>
              </p14:xfrm>
            </p:contentPart>
          </mc:Choice>
          <mc:Fallback xmlns="">
            <p:pic>
              <p:nvPicPr>
                <p:cNvPr id="149" name="Ink 148">
                  <a:extLst>
                    <a:ext uri="{FF2B5EF4-FFF2-40B4-BE49-F238E27FC236}">
                      <a16:creationId xmlns:a16="http://schemas.microsoft.com/office/drawing/2014/main" id="{14FFF946-19CC-10EB-5D0B-03BE61E2E26B}"/>
                    </a:ext>
                  </a:extLst>
                </p:cNvPr>
                <p:cNvPicPr/>
                <p:nvPr/>
              </p:nvPicPr>
              <p:blipFill>
                <a:blip r:embed="rId253"/>
                <a:stretch>
                  <a:fillRect/>
                </a:stretch>
              </p:blipFill>
              <p:spPr>
                <a:xfrm>
                  <a:off x="6787994" y="5982868"/>
                  <a:ext cx="739440" cy="34056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50" name="Ink 149">
                  <a:extLst>
                    <a:ext uri="{FF2B5EF4-FFF2-40B4-BE49-F238E27FC236}">
                      <a16:creationId xmlns:a16="http://schemas.microsoft.com/office/drawing/2014/main" id="{43B92AF1-DA15-33B9-6AE3-8FB9743092F7}"/>
                    </a:ext>
                  </a:extLst>
                </p14:cNvPr>
                <p14:cNvContentPartPr/>
                <p14:nvPr/>
              </p14:nvContentPartPr>
              <p14:xfrm>
                <a:off x="6639674" y="6369148"/>
                <a:ext cx="862200" cy="34560"/>
              </p14:xfrm>
            </p:contentPart>
          </mc:Choice>
          <mc:Fallback xmlns="">
            <p:pic>
              <p:nvPicPr>
                <p:cNvPr id="150" name="Ink 149">
                  <a:extLst>
                    <a:ext uri="{FF2B5EF4-FFF2-40B4-BE49-F238E27FC236}">
                      <a16:creationId xmlns:a16="http://schemas.microsoft.com/office/drawing/2014/main" id="{43B92AF1-DA15-33B9-6AE3-8FB9743092F7}"/>
                    </a:ext>
                  </a:extLst>
                </p:cNvPr>
                <p:cNvPicPr/>
                <p:nvPr/>
              </p:nvPicPr>
              <p:blipFill>
                <a:blip r:embed="rId255"/>
                <a:stretch>
                  <a:fillRect/>
                </a:stretch>
              </p:blipFill>
              <p:spPr>
                <a:xfrm>
                  <a:off x="6633554" y="6363028"/>
                  <a:ext cx="87444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51" name="Ink 150">
                  <a:extLst>
                    <a:ext uri="{FF2B5EF4-FFF2-40B4-BE49-F238E27FC236}">
                      <a16:creationId xmlns:a16="http://schemas.microsoft.com/office/drawing/2014/main" id="{E2C7C2E2-8670-37F1-2B65-7D393700A54E}"/>
                    </a:ext>
                  </a:extLst>
                </p14:cNvPr>
                <p14:cNvContentPartPr/>
                <p14:nvPr/>
              </p14:nvContentPartPr>
              <p14:xfrm>
                <a:off x="6590714" y="6428548"/>
                <a:ext cx="780120" cy="66240"/>
              </p14:xfrm>
            </p:contentPart>
          </mc:Choice>
          <mc:Fallback xmlns="">
            <p:pic>
              <p:nvPicPr>
                <p:cNvPr id="151" name="Ink 150">
                  <a:extLst>
                    <a:ext uri="{FF2B5EF4-FFF2-40B4-BE49-F238E27FC236}">
                      <a16:creationId xmlns:a16="http://schemas.microsoft.com/office/drawing/2014/main" id="{E2C7C2E2-8670-37F1-2B65-7D393700A54E}"/>
                    </a:ext>
                  </a:extLst>
                </p:cNvPr>
                <p:cNvPicPr/>
                <p:nvPr/>
              </p:nvPicPr>
              <p:blipFill>
                <a:blip r:embed="rId257"/>
                <a:stretch>
                  <a:fillRect/>
                </a:stretch>
              </p:blipFill>
              <p:spPr>
                <a:xfrm>
                  <a:off x="6584594" y="6422428"/>
                  <a:ext cx="79236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53" name="Ink 152">
                  <a:extLst>
                    <a:ext uri="{FF2B5EF4-FFF2-40B4-BE49-F238E27FC236}">
                      <a16:creationId xmlns:a16="http://schemas.microsoft.com/office/drawing/2014/main" id="{D1F40BFF-2A33-834C-356F-C34545088737}"/>
                    </a:ext>
                  </a:extLst>
                </p14:cNvPr>
                <p14:cNvContentPartPr/>
                <p14:nvPr/>
              </p14:nvContentPartPr>
              <p14:xfrm>
                <a:off x="7733354" y="2923228"/>
                <a:ext cx="369360" cy="4020840"/>
              </p14:xfrm>
            </p:contentPart>
          </mc:Choice>
          <mc:Fallback xmlns="">
            <p:pic>
              <p:nvPicPr>
                <p:cNvPr id="153" name="Ink 152">
                  <a:extLst>
                    <a:ext uri="{FF2B5EF4-FFF2-40B4-BE49-F238E27FC236}">
                      <a16:creationId xmlns:a16="http://schemas.microsoft.com/office/drawing/2014/main" id="{D1F40BFF-2A33-834C-356F-C34545088737}"/>
                    </a:ext>
                  </a:extLst>
                </p:cNvPr>
                <p:cNvPicPr/>
                <p:nvPr/>
              </p:nvPicPr>
              <p:blipFill>
                <a:blip r:embed="rId259"/>
                <a:stretch>
                  <a:fillRect/>
                </a:stretch>
              </p:blipFill>
              <p:spPr>
                <a:xfrm>
                  <a:off x="7727234" y="2917108"/>
                  <a:ext cx="381600" cy="403308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55" name="Ink 154">
                  <a:extLst>
                    <a:ext uri="{FF2B5EF4-FFF2-40B4-BE49-F238E27FC236}">
                      <a16:creationId xmlns:a16="http://schemas.microsoft.com/office/drawing/2014/main" id="{B3F904A4-C5B9-F735-0795-C040B0A2FBD0}"/>
                    </a:ext>
                  </a:extLst>
                </p14:cNvPr>
                <p14:cNvContentPartPr/>
                <p14:nvPr/>
              </p14:nvContentPartPr>
              <p14:xfrm>
                <a:off x="7996514" y="2924418"/>
                <a:ext cx="11880" cy="226800"/>
              </p14:xfrm>
            </p:contentPart>
          </mc:Choice>
          <mc:Fallback xmlns="">
            <p:pic>
              <p:nvPicPr>
                <p:cNvPr id="155" name="Ink 154">
                  <a:extLst>
                    <a:ext uri="{FF2B5EF4-FFF2-40B4-BE49-F238E27FC236}">
                      <a16:creationId xmlns:a16="http://schemas.microsoft.com/office/drawing/2014/main" id="{B3F904A4-C5B9-F735-0795-C040B0A2FBD0}"/>
                    </a:ext>
                  </a:extLst>
                </p:cNvPr>
                <p:cNvPicPr/>
                <p:nvPr/>
              </p:nvPicPr>
              <p:blipFill>
                <a:blip r:embed="rId261"/>
                <a:stretch>
                  <a:fillRect/>
                </a:stretch>
              </p:blipFill>
              <p:spPr>
                <a:xfrm>
                  <a:off x="7990394" y="2918298"/>
                  <a:ext cx="2412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56" name="Ink 155">
                  <a:extLst>
                    <a:ext uri="{FF2B5EF4-FFF2-40B4-BE49-F238E27FC236}">
                      <a16:creationId xmlns:a16="http://schemas.microsoft.com/office/drawing/2014/main" id="{BFF3CBE5-41EC-B7E4-0619-247655AC4462}"/>
                    </a:ext>
                  </a:extLst>
                </p14:cNvPr>
                <p14:cNvContentPartPr/>
                <p14:nvPr/>
              </p14:nvContentPartPr>
              <p14:xfrm>
                <a:off x="8082554" y="2975178"/>
                <a:ext cx="20160" cy="239400"/>
              </p14:xfrm>
            </p:contentPart>
          </mc:Choice>
          <mc:Fallback xmlns="">
            <p:pic>
              <p:nvPicPr>
                <p:cNvPr id="156" name="Ink 155">
                  <a:extLst>
                    <a:ext uri="{FF2B5EF4-FFF2-40B4-BE49-F238E27FC236}">
                      <a16:creationId xmlns:a16="http://schemas.microsoft.com/office/drawing/2014/main" id="{BFF3CBE5-41EC-B7E4-0619-247655AC4462}"/>
                    </a:ext>
                  </a:extLst>
                </p:cNvPr>
                <p:cNvPicPr/>
                <p:nvPr/>
              </p:nvPicPr>
              <p:blipFill>
                <a:blip r:embed="rId263"/>
                <a:stretch>
                  <a:fillRect/>
                </a:stretch>
              </p:blipFill>
              <p:spPr>
                <a:xfrm>
                  <a:off x="8076434" y="2969058"/>
                  <a:ext cx="32400" cy="25164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57" name="Ink 156">
                  <a:extLst>
                    <a:ext uri="{FF2B5EF4-FFF2-40B4-BE49-F238E27FC236}">
                      <a16:creationId xmlns:a16="http://schemas.microsoft.com/office/drawing/2014/main" id="{4C6EFE35-8FA6-A9A1-7A4A-885D5F48F370}"/>
                    </a:ext>
                  </a:extLst>
                </p14:cNvPr>
                <p14:cNvContentPartPr/>
                <p14:nvPr/>
              </p14:nvContentPartPr>
              <p14:xfrm>
                <a:off x="7974194" y="2927658"/>
                <a:ext cx="256680" cy="98280"/>
              </p14:xfrm>
            </p:contentPart>
          </mc:Choice>
          <mc:Fallback xmlns="">
            <p:pic>
              <p:nvPicPr>
                <p:cNvPr id="157" name="Ink 156">
                  <a:extLst>
                    <a:ext uri="{FF2B5EF4-FFF2-40B4-BE49-F238E27FC236}">
                      <a16:creationId xmlns:a16="http://schemas.microsoft.com/office/drawing/2014/main" id="{4C6EFE35-8FA6-A9A1-7A4A-885D5F48F370}"/>
                    </a:ext>
                  </a:extLst>
                </p:cNvPr>
                <p:cNvPicPr/>
                <p:nvPr/>
              </p:nvPicPr>
              <p:blipFill>
                <a:blip r:embed="rId265"/>
                <a:stretch>
                  <a:fillRect/>
                </a:stretch>
              </p:blipFill>
              <p:spPr>
                <a:xfrm>
                  <a:off x="7968074" y="2921538"/>
                  <a:ext cx="26892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58" name="Ink 157">
                  <a:extLst>
                    <a:ext uri="{FF2B5EF4-FFF2-40B4-BE49-F238E27FC236}">
                      <a16:creationId xmlns:a16="http://schemas.microsoft.com/office/drawing/2014/main" id="{B0127124-61DB-BBDE-CE58-718BACB3A3E8}"/>
                    </a:ext>
                  </a:extLst>
                </p14:cNvPr>
                <p14:cNvContentPartPr/>
                <p14:nvPr/>
              </p14:nvContentPartPr>
              <p14:xfrm>
                <a:off x="7961234" y="3102978"/>
                <a:ext cx="245520" cy="59400"/>
              </p14:xfrm>
            </p:contentPart>
          </mc:Choice>
          <mc:Fallback xmlns="">
            <p:pic>
              <p:nvPicPr>
                <p:cNvPr id="158" name="Ink 157">
                  <a:extLst>
                    <a:ext uri="{FF2B5EF4-FFF2-40B4-BE49-F238E27FC236}">
                      <a16:creationId xmlns:a16="http://schemas.microsoft.com/office/drawing/2014/main" id="{B0127124-61DB-BBDE-CE58-718BACB3A3E8}"/>
                    </a:ext>
                  </a:extLst>
                </p:cNvPr>
                <p:cNvPicPr/>
                <p:nvPr/>
              </p:nvPicPr>
              <p:blipFill>
                <a:blip r:embed="rId267"/>
                <a:stretch>
                  <a:fillRect/>
                </a:stretch>
              </p:blipFill>
              <p:spPr>
                <a:xfrm>
                  <a:off x="7955114" y="3096858"/>
                  <a:ext cx="25776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62" name="Ink 161">
                  <a:extLst>
                    <a:ext uri="{FF2B5EF4-FFF2-40B4-BE49-F238E27FC236}">
                      <a16:creationId xmlns:a16="http://schemas.microsoft.com/office/drawing/2014/main" id="{DA8DDD4E-BA03-7F6F-2C48-736320C75900}"/>
                    </a:ext>
                  </a:extLst>
                </p14:cNvPr>
                <p14:cNvContentPartPr/>
                <p14:nvPr/>
              </p14:nvContentPartPr>
              <p14:xfrm>
                <a:off x="8178674" y="3258138"/>
                <a:ext cx="583560" cy="416880"/>
              </p14:xfrm>
            </p:contentPart>
          </mc:Choice>
          <mc:Fallback xmlns="">
            <p:pic>
              <p:nvPicPr>
                <p:cNvPr id="162" name="Ink 161">
                  <a:extLst>
                    <a:ext uri="{FF2B5EF4-FFF2-40B4-BE49-F238E27FC236}">
                      <a16:creationId xmlns:a16="http://schemas.microsoft.com/office/drawing/2014/main" id="{DA8DDD4E-BA03-7F6F-2C48-736320C75900}"/>
                    </a:ext>
                  </a:extLst>
                </p:cNvPr>
                <p:cNvPicPr/>
                <p:nvPr/>
              </p:nvPicPr>
              <p:blipFill>
                <a:blip r:embed="rId269"/>
                <a:stretch>
                  <a:fillRect/>
                </a:stretch>
              </p:blipFill>
              <p:spPr>
                <a:xfrm>
                  <a:off x="8172554" y="3252018"/>
                  <a:ext cx="595800" cy="42912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63" name="Ink 162">
                  <a:extLst>
                    <a:ext uri="{FF2B5EF4-FFF2-40B4-BE49-F238E27FC236}">
                      <a16:creationId xmlns:a16="http://schemas.microsoft.com/office/drawing/2014/main" id="{30E9B54B-215A-C63D-422B-A7FB7425D9D7}"/>
                    </a:ext>
                  </a:extLst>
                </p14:cNvPr>
                <p14:cNvContentPartPr/>
                <p14:nvPr/>
              </p14:nvContentPartPr>
              <p14:xfrm>
                <a:off x="8539394" y="3414018"/>
                <a:ext cx="146880" cy="248040"/>
              </p14:xfrm>
            </p:contentPart>
          </mc:Choice>
          <mc:Fallback xmlns="">
            <p:pic>
              <p:nvPicPr>
                <p:cNvPr id="163" name="Ink 162">
                  <a:extLst>
                    <a:ext uri="{FF2B5EF4-FFF2-40B4-BE49-F238E27FC236}">
                      <a16:creationId xmlns:a16="http://schemas.microsoft.com/office/drawing/2014/main" id="{30E9B54B-215A-C63D-422B-A7FB7425D9D7}"/>
                    </a:ext>
                  </a:extLst>
                </p:cNvPr>
                <p:cNvPicPr/>
                <p:nvPr/>
              </p:nvPicPr>
              <p:blipFill>
                <a:blip r:embed="rId271"/>
                <a:stretch>
                  <a:fillRect/>
                </a:stretch>
              </p:blipFill>
              <p:spPr>
                <a:xfrm>
                  <a:off x="8533274" y="3407898"/>
                  <a:ext cx="159120" cy="26028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64" name="Ink 163">
                  <a:extLst>
                    <a:ext uri="{FF2B5EF4-FFF2-40B4-BE49-F238E27FC236}">
                      <a16:creationId xmlns:a16="http://schemas.microsoft.com/office/drawing/2014/main" id="{B525B407-3A21-18F2-24B3-AD8C08F1A459}"/>
                    </a:ext>
                  </a:extLst>
                </p14:cNvPr>
                <p14:cNvContentPartPr/>
                <p14:nvPr/>
              </p14:nvContentPartPr>
              <p14:xfrm>
                <a:off x="8577914" y="3499698"/>
                <a:ext cx="165960" cy="53640"/>
              </p14:xfrm>
            </p:contentPart>
          </mc:Choice>
          <mc:Fallback xmlns="">
            <p:pic>
              <p:nvPicPr>
                <p:cNvPr id="164" name="Ink 163">
                  <a:extLst>
                    <a:ext uri="{FF2B5EF4-FFF2-40B4-BE49-F238E27FC236}">
                      <a16:creationId xmlns:a16="http://schemas.microsoft.com/office/drawing/2014/main" id="{B525B407-3A21-18F2-24B3-AD8C08F1A459}"/>
                    </a:ext>
                  </a:extLst>
                </p:cNvPr>
                <p:cNvPicPr/>
                <p:nvPr/>
              </p:nvPicPr>
              <p:blipFill>
                <a:blip r:embed="rId273"/>
                <a:stretch>
                  <a:fillRect/>
                </a:stretch>
              </p:blipFill>
              <p:spPr>
                <a:xfrm>
                  <a:off x="8571794" y="3493578"/>
                  <a:ext cx="17820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65" name="Ink 164">
                  <a:extLst>
                    <a:ext uri="{FF2B5EF4-FFF2-40B4-BE49-F238E27FC236}">
                      <a16:creationId xmlns:a16="http://schemas.microsoft.com/office/drawing/2014/main" id="{09ED1C2F-2F06-2829-1084-0FBC30BDFCF4}"/>
                    </a:ext>
                  </a:extLst>
                </p14:cNvPr>
                <p14:cNvContentPartPr/>
                <p14:nvPr/>
              </p14:nvContentPartPr>
              <p14:xfrm>
                <a:off x="8965994" y="3342738"/>
                <a:ext cx="57240" cy="218520"/>
              </p14:xfrm>
            </p:contentPart>
          </mc:Choice>
          <mc:Fallback xmlns="">
            <p:pic>
              <p:nvPicPr>
                <p:cNvPr id="165" name="Ink 164">
                  <a:extLst>
                    <a:ext uri="{FF2B5EF4-FFF2-40B4-BE49-F238E27FC236}">
                      <a16:creationId xmlns:a16="http://schemas.microsoft.com/office/drawing/2014/main" id="{09ED1C2F-2F06-2829-1084-0FBC30BDFCF4}"/>
                    </a:ext>
                  </a:extLst>
                </p:cNvPr>
                <p:cNvPicPr/>
                <p:nvPr/>
              </p:nvPicPr>
              <p:blipFill>
                <a:blip r:embed="rId275"/>
                <a:stretch>
                  <a:fillRect/>
                </a:stretch>
              </p:blipFill>
              <p:spPr>
                <a:xfrm>
                  <a:off x="8959874" y="3336618"/>
                  <a:ext cx="6948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66" name="Ink 165">
                  <a:extLst>
                    <a:ext uri="{FF2B5EF4-FFF2-40B4-BE49-F238E27FC236}">
                      <a16:creationId xmlns:a16="http://schemas.microsoft.com/office/drawing/2014/main" id="{A6AFE746-A211-BB07-45A4-AE785CC55DBB}"/>
                    </a:ext>
                  </a:extLst>
                </p14:cNvPr>
                <p14:cNvContentPartPr/>
                <p14:nvPr/>
              </p14:nvContentPartPr>
              <p14:xfrm>
                <a:off x="9188834" y="3273258"/>
                <a:ext cx="425880" cy="412920"/>
              </p14:xfrm>
            </p:contentPart>
          </mc:Choice>
          <mc:Fallback xmlns="">
            <p:pic>
              <p:nvPicPr>
                <p:cNvPr id="166" name="Ink 165">
                  <a:extLst>
                    <a:ext uri="{FF2B5EF4-FFF2-40B4-BE49-F238E27FC236}">
                      <a16:creationId xmlns:a16="http://schemas.microsoft.com/office/drawing/2014/main" id="{A6AFE746-A211-BB07-45A4-AE785CC55DBB}"/>
                    </a:ext>
                  </a:extLst>
                </p:cNvPr>
                <p:cNvPicPr/>
                <p:nvPr/>
              </p:nvPicPr>
              <p:blipFill>
                <a:blip r:embed="rId277"/>
                <a:stretch>
                  <a:fillRect/>
                </a:stretch>
              </p:blipFill>
              <p:spPr>
                <a:xfrm>
                  <a:off x="9182714" y="3267138"/>
                  <a:ext cx="438120" cy="42516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67" name="Ink 166">
                  <a:extLst>
                    <a:ext uri="{FF2B5EF4-FFF2-40B4-BE49-F238E27FC236}">
                      <a16:creationId xmlns:a16="http://schemas.microsoft.com/office/drawing/2014/main" id="{C3BE62F1-6050-0B50-56CE-61356ECF6CC1}"/>
                    </a:ext>
                  </a:extLst>
                </p14:cNvPr>
                <p14:cNvContentPartPr/>
                <p14:nvPr/>
              </p14:nvContentPartPr>
              <p14:xfrm>
                <a:off x="9563954" y="3366858"/>
                <a:ext cx="177120" cy="321840"/>
              </p14:xfrm>
            </p:contentPart>
          </mc:Choice>
          <mc:Fallback xmlns="">
            <p:pic>
              <p:nvPicPr>
                <p:cNvPr id="167" name="Ink 166">
                  <a:extLst>
                    <a:ext uri="{FF2B5EF4-FFF2-40B4-BE49-F238E27FC236}">
                      <a16:creationId xmlns:a16="http://schemas.microsoft.com/office/drawing/2014/main" id="{C3BE62F1-6050-0B50-56CE-61356ECF6CC1}"/>
                    </a:ext>
                  </a:extLst>
                </p:cNvPr>
                <p:cNvPicPr/>
                <p:nvPr/>
              </p:nvPicPr>
              <p:blipFill>
                <a:blip r:embed="rId279"/>
                <a:stretch>
                  <a:fillRect/>
                </a:stretch>
              </p:blipFill>
              <p:spPr>
                <a:xfrm>
                  <a:off x="9557834" y="3360738"/>
                  <a:ext cx="189360" cy="33408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68" name="Ink 167">
                  <a:extLst>
                    <a:ext uri="{FF2B5EF4-FFF2-40B4-BE49-F238E27FC236}">
                      <a16:creationId xmlns:a16="http://schemas.microsoft.com/office/drawing/2014/main" id="{1D50EC4E-DC1C-DE06-97C3-7768CFE5655E}"/>
                    </a:ext>
                  </a:extLst>
                </p14:cNvPr>
                <p14:cNvContentPartPr/>
                <p14:nvPr/>
              </p14:nvContentPartPr>
              <p14:xfrm>
                <a:off x="9408434" y="3262098"/>
                <a:ext cx="308160" cy="76320"/>
              </p14:xfrm>
            </p:contentPart>
          </mc:Choice>
          <mc:Fallback xmlns="">
            <p:pic>
              <p:nvPicPr>
                <p:cNvPr id="168" name="Ink 167">
                  <a:extLst>
                    <a:ext uri="{FF2B5EF4-FFF2-40B4-BE49-F238E27FC236}">
                      <a16:creationId xmlns:a16="http://schemas.microsoft.com/office/drawing/2014/main" id="{1D50EC4E-DC1C-DE06-97C3-7768CFE5655E}"/>
                    </a:ext>
                  </a:extLst>
                </p:cNvPr>
                <p:cNvPicPr/>
                <p:nvPr/>
              </p:nvPicPr>
              <p:blipFill>
                <a:blip r:embed="rId281"/>
                <a:stretch>
                  <a:fillRect/>
                </a:stretch>
              </p:blipFill>
              <p:spPr>
                <a:xfrm>
                  <a:off x="9402314" y="3255978"/>
                  <a:ext cx="320400" cy="88560"/>
                </a:xfrm>
                <a:prstGeom prst="rect">
                  <a:avLst/>
                </a:prstGeom>
              </p:spPr>
            </p:pic>
          </mc:Fallback>
        </mc:AlternateContent>
      </p:grpSp>
      <p:grpSp>
        <p:nvGrpSpPr>
          <p:cNvPr id="186" name="Group 185">
            <a:extLst>
              <a:ext uri="{FF2B5EF4-FFF2-40B4-BE49-F238E27FC236}">
                <a16:creationId xmlns:a16="http://schemas.microsoft.com/office/drawing/2014/main" id="{F4EAEF57-E9B1-6362-D529-5F98CA504E1F}"/>
              </a:ext>
            </a:extLst>
          </p:cNvPr>
          <p:cNvGrpSpPr/>
          <p:nvPr/>
        </p:nvGrpSpPr>
        <p:grpSpPr>
          <a:xfrm>
            <a:off x="8127194" y="3952218"/>
            <a:ext cx="2248560" cy="635760"/>
            <a:chOff x="8127194" y="3952218"/>
            <a:chExt cx="2248560" cy="635760"/>
          </a:xfrm>
        </p:grpSpPr>
        <mc:AlternateContent xmlns:mc="http://schemas.openxmlformats.org/markup-compatibility/2006" xmlns:p14="http://schemas.microsoft.com/office/powerpoint/2010/main">
          <mc:Choice Requires="p14">
            <p:contentPart p14:bwMode="auto" r:id="rId282">
              <p14:nvContentPartPr>
                <p14:cNvPr id="170" name="Ink 169">
                  <a:extLst>
                    <a:ext uri="{FF2B5EF4-FFF2-40B4-BE49-F238E27FC236}">
                      <a16:creationId xmlns:a16="http://schemas.microsoft.com/office/drawing/2014/main" id="{68880D86-67FF-483C-5AF6-698472E9F6CE}"/>
                    </a:ext>
                  </a:extLst>
                </p14:cNvPr>
                <p14:cNvContentPartPr/>
                <p14:nvPr/>
              </p14:nvContentPartPr>
              <p14:xfrm>
                <a:off x="8127194" y="3985698"/>
                <a:ext cx="549720" cy="417240"/>
              </p14:xfrm>
            </p:contentPart>
          </mc:Choice>
          <mc:Fallback xmlns="">
            <p:pic>
              <p:nvPicPr>
                <p:cNvPr id="170" name="Ink 169">
                  <a:extLst>
                    <a:ext uri="{FF2B5EF4-FFF2-40B4-BE49-F238E27FC236}">
                      <a16:creationId xmlns:a16="http://schemas.microsoft.com/office/drawing/2014/main" id="{68880D86-67FF-483C-5AF6-698472E9F6CE}"/>
                    </a:ext>
                  </a:extLst>
                </p:cNvPr>
                <p:cNvPicPr/>
                <p:nvPr/>
              </p:nvPicPr>
              <p:blipFill>
                <a:blip r:embed="rId283"/>
                <a:stretch>
                  <a:fillRect/>
                </a:stretch>
              </p:blipFill>
              <p:spPr>
                <a:xfrm>
                  <a:off x="8121074" y="3979578"/>
                  <a:ext cx="561960" cy="42948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71" name="Ink 170">
                  <a:extLst>
                    <a:ext uri="{FF2B5EF4-FFF2-40B4-BE49-F238E27FC236}">
                      <a16:creationId xmlns:a16="http://schemas.microsoft.com/office/drawing/2014/main" id="{48D47686-FF25-674D-1B63-CF36CC93855D}"/>
                    </a:ext>
                  </a:extLst>
                </p14:cNvPr>
                <p14:cNvContentPartPr/>
                <p14:nvPr/>
              </p14:nvContentPartPr>
              <p14:xfrm>
                <a:off x="8553794" y="4100538"/>
                <a:ext cx="87840" cy="286200"/>
              </p14:xfrm>
            </p:contentPart>
          </mc:Choice>
          <mc:Fallback xmlns="">
            <p:pic>
              <p:nvPicPr>
                <p:cNvPr id="171" name="Ink 170">
                  <a:extLst>
                    <a:ext uri="{FF2B5EF4-FFF2-40B4-BE49-F238E27FC236}">
                      <a16:creationId xmlns:a16="http://schemas.microsoft.com/office/drawing/2014/main" id="{48D47686-FF25-674D-1B63-CF36CC93855D}"/>
                    </a:ext>
                  </a:extLst>
                </p:cNvPr>
                <p:cNvPicPr/>
                <p:nvPr/>
              </p:nvPicPr>
              <p:blipFill>
                <a:blip r:embed="rId285"/>
                <a:stretch>
                  <a:fillRect/>
                </a:stretch>
              </p:blipFill>
              <p:spPr>
                <a:xfrm>
                  <a:off x="8547674" y="4094418"/>
                  <a:ext cx="100080"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72" name="Ink 171">
                  <a:extLst>
                    <a:ext uri="{FF2B5EF4-FFF2-40B4-BE49-F238E27FC236}">
                      <a16:creationId xmlns:a16="http://schemas.microsoft.com/office/drawing/2014/main" id="{959ACCA5-947B-7023-6504-A4400F850690}"/>
                    </a:ext>
                  </a:extLst>
                </p14:cNvPr>
                <p14:cNvContentPartPr/>
                <p14:nvPr/>
              </p14:nvContentPartPr>
              <p14:xfrm>
                <a:off x="8273354" y="3952218"/>
                <a:ext cx="671760" cy="68760"/>
              </p14:xfrm>
            </p:contentPart>
          </mc:Choice>
          <mc:Fallback xmlns="">
            <p:pic>
              <p:nvPicPr>
                <p:cNvPr id="172" name="Ink 171">
                  <a:extLst>
                    <a:ext uri="{FF2B5EF4-FFF2-40B4-BE49-F238E27FC236}">
                      <a16:creationId xmlns:a16="http://schemas.microsoft.com/office/drawing/2014/main" id="{959ACCA5-947B-7023-6504-A4400F850690}"/>
                    </a:ext>
                  </a:extLst>
                </p:cNvPr>
                <p:cNvPicPr/>
                <p:nvPr/>
              </p:nvPicPr>
              <p:blipFill>
                <a:blip r:embed="rId287"/>
                <a:stretch>
                  <a:fillRect/>
                </a:stretch>
              </p:blipFill>
              <p:spPr>
                <a:xfrm>
                  <a:off x="8267234" y="3946098"/>
                  <a:ext cx="68400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73" name="Ink 172">
                  <a:extLst>
                    <a:ext uri="{FF2B5EF4-FFF2-40B4-BE49-F238E27FC236}">
                      <a16:creationId xmlns:a16="http://schemas.microsoft.com/office/drawing/2014/main" id="{78158F4A-19CB-96DF-C5B9-3E8A97938C82}"/>
                    </a:ext>
                  </a:extLst>
                </p14:cNvPr>
                <p14:cNvContentPartPr/>
                <p14:nvPr/>
              </p14:nvContentPartPr>
              <p14:xfrm>
                <a:off x="8745674" y="4144458"/>
                <a:ext cx="157680" cy="254880"/>
              </p14:xfrm>
            </p:contentPart>
          </mc:Choice>
          <mc:Fallback xmlns="">
            <p:pic>
              <p:nvPicPr>
                <p:cNvPr id="173" name="Ink 172">
                  <a:extLst>
                    <a:ext uri="{FF2B5EF4-FFF2-40B4-BE49-F238E27FC236}">
                      <a16:creationId xmlns:a16="http://schemas.microsoft.com/office/drawing/2014/main" id="{78158F4A-19CB-96DF-C5B9-3E8A97938C82}"/>
                    </a:ext>
                  </a:extLst>
                </p:cNvPr>
                <p:cNvPicPr/>
                <p:nvPr/>
              </p:nvPicPr>
              <p:blipFill>
                <a:blip r:embed="rId289"/>
                <a:stretch>
                  <a:fillRect/>
                </a:stretch>
              </p:blipFill>
              <p:spPr>
                <a:xfrm>
                  <a:off x="8739554" y="4138338"/>
                  <a:ext cx="16992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74" name="Ink 173">
                  <a:extLst>
                    <a:ext uri="{FF2B5EF4-FFF2-40B4-BE49-F238E27FC236}">
                      <a16:creationId xmlns:a16="http://schemas.microsoft.com/office/drawing/2014/main" id="{7985F9DA-A31D-7F19-4D43-51D03DC4DAA3}"/>
                    </a:ext>
                  </a:extLst>
                </p14:cNvPr>
                <p14:cNvContentPartPr/>
                <p14:nvPr/>
              </p14:nvContentPartPr>
              <p14:xfrm>
                <a:off x="8796794" y="4267218"/>
                <a:ext cx="164880" cy="6120"/>
              </p14:xfrm>
            </p:contentPart>
          </mc:Choice>
          <mc:Fallback xmlns="">
            <p:pic>
              <p:nvPicPr>
                <p:cNvPr id="174" name="Ink 173">
                  <a:extLst>
                    <a:ext uri="{FF2B5EF4-FFF2-40B4-BE49-F238E27FC236}">
                      <a16:creationId xmlns:a16="http://schemas.microsoft.com/office/drawing/2014/main" id="{7985F9DA-A31D-7F19-4D43-51D03DC4DAA3}"/>
                    </a:ext>
                  </a:extLst>
                </p:cNvPr>
                <p:cNvPicPr/>
                <p:nvPr/>
              </p:nvPicPr>
              <p:blipFill>
                <a:blip r:embed="rId291"/>
                <a:stretch>
                  <a:fillRect/>
                </a:stretch>
              </p:blipFill>
              <p:spPr>
                <a:xfrm>
                  <a:off x="8790674" y="4261098"/>
                  <a:ext cx="17712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75" name="Ink 174">
                  <a:extLst>
                    <a:ext uri="{FF2B5EF4-FFF2-40B4-BE49-F238E27FC236}">
                      <a16:creationId xmlns:a16="http://schemas.microsoft.com/office/drawing/2014/main" id="{B58B0502-2E94-27AE-A40C-7B9069C3BDB1}"/>
                    </a:ext>
                  </a:extLst>
                </p14:cNvPr>
                <p14:cNvContentPartPr/>
                <p14:nvPr/>
              </p14:nvContentPartPr>
              <p14:xfrm>
                <a:off x="9014234" y="4177578"/>
                <a:ext cx="134280" cy="255240"/>
              </p14:xfrm>
            </p:contentPart>
          </mc:Choice>
          <mc:Fallback xmlns="">
            <p:pic>
              <p:nvPicPr>
                <p:cNvPr id="175" name="Ink 174">
                  <a:extLst>
                    <a:ext uri="{FF2B5EF4-FFF2-40B4-BE49-F238E27FC236}">
                      <a16:creationId xmlns:a16="http://schemas.microsoft.com/office/drawing/2014/main" id="{B58B0502-2E94-27AE-A40C-7B9069C3BDB1}"/>
                    </a:ext>
                  </a:extLst>
                </p:cNvPr>
                <p:cNvPicPr/>
                <p:nvPr/>
              </p:nvPicPr>
              <p:blipFill>
                <a:blip r:embed="rId293"/>
                <a:stretch>
                  <a:fillRect/>
                </a:stretch>
              </p:blipFill>
              <p:spPr>
                <a:xfrm>
                  <a:off x="9008114" y="4171458"/>
                  <a:ext cx="146520" cy="26748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76" name="Ink 175">
                  <a:extLst>
                    <a:ext uri="{FF2B5EF4-FFF2-40B4-BE49-F238E27FC236}">
                      <a16:creationId xmlns:a16="http://schemas.microsoft.com/office/drawing/2014/main" id="{D9D9C8D8-360C-92D4-AFAA-153E16D24AD2}"/>
                    </a:ext>
                  </a:extLst>
                </p14:cNvPr>
                <p14:cNvContentPartPr/>
                <p14:nvPr/>
              </p14:nvContentPartPr>
              <p14:xfrm>
                <a:off x="9358034" y="4118178"/>
                <a:ext cx="5400" cy="75240"/>
              </p14:xfrm>
            </p:contentPart>
          </mc:Choice>
          <mc:Fallback xmlns="">
            <p:pic>
              <p:nvPicPr>
                <p:cNvPr id="176" name="Ink 175">
                  <a:extLst>
                    <a:ext uri="{FF2B5EF4-FFF2-40B4-BE49-F238E27FC236}">
                      <a16:creationId xmlns:a16="http://schemas.microsoft.com/office/drawing/2014/main" id="{D9D9C8D8-360C-92D4-AFAA-153E16D24AD2}"/>
                    </a:ext>
                  </a:extLst>
                </p:cNvPr>
                <p:cNvPicPr/>
                <p:nvPr/>
              </p:nvPicPr>
              <p:blipFill>
                <a:blip r:embed="rId295"/>
                <a:stretch>
                  <a:fillRect/>
                </a:stretch>
              </p:blipFill>
              <p:spPr>
                <a:xfrm>
                  <a:off x="9351914" y="4112058"/>
                  <a:ext cx="1764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77" name="Ink 176">
                  <a:extLst>
                    <a:ext uri="{FF2B5EF4-FFF2-40B4-BE49-F238E27FC236}">
                      <a16:creationId xmlns:a16="http://schemas.microsoft.com/office/drawing/2014/main" id="{CCFC50B1-8272-40FB-5C90-B4E2D8DBD1A4}"/>
                    </a:ext>
                  </a:extLst>
                </p14:cNvPr>
                <p14:cNvContentPartPr/>
                <p14:nvPr/>
              </p14:nvContentPartPr>
              <p14:xfrm>
                <a:off x="9351554" y="4354698"/>
                <a:ext cx="12960" cy="55080"/>
              </p14:xfrm>
            </p:contentPart>
          </mc:Choice>
          <mc:Fallback xmlns="">
            <p:pic>
              <p:nvPicPr>
                <p:cNvPr id="177" name="Ink 176">
                  <a:extLst>
                    <a:ext uri="{FF2B5EF4-FFF2-40B4-BE49-F238E27FC236}">
                      <a16:creationId xmlns:a16="http://schemas.microsoft.com/office/drawing/2014/main" id="{CCFC50B1-8272-40FB-5C90-B4E2D8DBD1A4}"/>
                    </a:ext>
                  </a:extLst>
                </p:cNvPr>
                <p:cNvPicPr/>
                <p:nvPr/>
              </p:nvPicPr>
              <p:blipFill>
                <a:blip r:embed="rId297"/>
                <a:stretch>
                  <a:fillRect/>
                </a:stretch>
              </p:blipFill>
              <p:spPr>
                <a:xfrm>
                  <a:off x="9345434" y="4348578"/>
                  <a:ext cx="2520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78" name="Ink 177">
                  <a:extLst>
                    <a:ext uri="{FF2B5EF4-FFF2-40B4-BE49-F238E27FC236}">
                      <a16:creationId xmlns:a16="http://schemas.microsoft.com/office/drawing/2014/main" id="{801A19F5-A277-9F3F-60AA-EA39B145E7DF}"/>
                    </a:ext>
                  </a:extLst>
                </p14:cNvPr>
                <p14:cNvContentPartPr/>
                <p14:nvPr/>
              </p14:nvContentPartPr>
              <p14:xfrm>
                <a:off x="9441194" y="4048698"/>
                <a:ext cx="601200" cy="539280"/>
              </p14:xfrm>
            </p:contentPart>
          </mc:Choice>
          <mc:Fallback xmlns="">
            <p:pic>
              <p:nvPicPr>
                <p:cNvPr id="178" name="Ink 177">
                  <a:extLst>
                    <a:ext uri="{FF2B5EF4-FFF2-40B4-BE49-F238E27FC236}">
                      <a16:creationId xmlns:a16="http://schemas.microsoft.com/office/drawing/2014/main" id="{801A19F5-A277-9F3F-60AA-EA39B145E7DF}"/>
                    </a:ext>
                  </a:extLst>
                </p:cNvPr>
                <p:cNvPicPr/>
                <p:nvPr/>
              </p:nvPicPr>
              <p:blipFill>
                <a:blip r:embed="rId299"/>
                <a:stretch>
                  <a:fillRect/>
                </a:stretch>
              </p:blipFill>
              <p:spPr>
                <a:xfrm>
                  <a:off x="9435074" y="4042578"/>
                  <a:ext cx="613440" cy="55152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79" name="Ink 178">
                  <a:extLst>
                    <a:ext uri="{FF2B5EF4-FFF2-40B4-BE49-F238E27FC236}">
                      <a16:creationId xmlns:a16="http://schemas.microsoft.com/office/drawing/2014/main" id="{48845E9E-4FBC-A481-CE4B-BB39A51EFB84}"/>
                    </a:ext>
                  </a:extLst>
                </p14:cNvPr>
                <p14:cNvContentPartPr/>
                <p14:nvPr/>
              </p14:nvContentPartPr>
              <p14:xfrm>
                <a:off x="9854834" y="4041138"/>
                <a:ext cx="353160" cy="24840"/>
              </p14:xfrm>
            </p:contentPart>
          </mc:Choice>
          <mc:Fallback xmlns="">
            <p:pic>
              <p:nvPicPr>
                <p:cNvPr id="179" name="Ink 178">
                  <a:extLst>
                    <a:ext uri="{FF2B5EF4-FFF2-40B4-BE49-F238E27FC236}">
                      <a16:creationId xmlns:a16="http://schemas.microsoft.com/office/drawing/2014/main" id="{48845E9E-4FBC-A481-CE4B-BB39A51EFB84}"/>
                    </a:ext>
                  </a:extLst>
                </p:cNvPr>
                <p:cNvPicPr/>
                <p:nvPr/>
              </p:nvPicPr>
              <p:blipFill>
                <a:blip r:embed="rId301"/>
                <a:stretch>
                  <a:fillRect/>
                </a:stretch>
              </p:blipFill>
              <p:spPr>
                <a:xfrm>
                  <a:off x="9848714" y="4035018"/>
                  <a:ext cx="36540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181" name="Ink 180">
                  <a:extLst>
                    <a:ext uri="{FF2B5EF4-FFF2-40B4-BE49-F238E27FC236}">
                      <a16:creationId xmlns:a16="http://schemas.microsoft.com/office/drawing/2014/main" id="{B38A02BA-77F4-A9A2-3546-E5D28E1D78F0}"/>
                    </a:ext>
                  </a:extLst>
                </p14:cNvPr>
                <p14:cNvContentPartPr/>
                <p14:nvPr/>
              </p14:nvContentPartPr>
              <p14:xfrm>
                <a:off x="9808754" y="4169298"/>
                <a:ext cx="115920" cy="338040"/>
              </p14:xfrm>
            </p:contentPart>
          </mc:Choice>
          <mc:Fallback xmlns="">
            <p:pic>
              <p:nvPicPr>
                <p:cNvPr id="181" name="Ink 180">
                  <a:extLst>
                    <a:ext uri="{FF2B5EF4-FFF2-40B4-BE49-F238E27FC236}">
                      <a16:creationId xmlns:a16="http://schemas.microsoft.com/office/drawing/2014/main" id="{B38A02BA-77F4-A9A2-3546-E5D28E1D78F0}"/>
                    </a:ext>
                  </a:extLst>
                </p:cNvPr>
                <p:cNvPicPr/>
                <p:nvPr/>
              </p:nvPicPr>
              <p:blipFill>
                <a:blip r:embed="rId303"/>
                <a:stretch>
                  <a:fillRect/>
                </a:stretch>
              </p:blipFill>
              <p:spPr>
                <a:xfrm>
                  <a:off x="9802634" y="4163178"/>
                  <a:ext cx="128160" cy="35028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182" name="Ink 181">
                  <a:extLst>
                    <a:ext uri="{FF2B5EF4-FFF2-40B4-BE49-F238E27FC236}">
                      <a16:creationId xmlns:a16="http://schemas.microsoft.com/office/drawing/2014/main" id="{2EB64DBB-4CCC-D714-16AB-3F3718879D95}"/>
                    </a:ext>
                  </a:extLst>
                </p14:cNvPr>
                <p14:cNvContentPartPr/>
                <p14:nvPr/>
              </p14:nvContentPartPr>
              <p14:xfrm>
                <a:off x="9972914" y="4188738"/>
                <a:ext cx="205920" cy="263160"/>
              </p14:xfrm>
            </p:contentPart>
          </mc:Choice>
          <mc:Fallback xmlns="">
            <p:pic>
              <p:nvPicPr>
                <p:cNvPr id="182" name="Ink 181">
                  <a:extLst>
                    <a:ext uri="{FF2B5EF4-FFF2-40B4-BE49-F238E27FC236}">
                      <a16:creationId xmlns:a16="http://schemas.microsoft.com/office/drawing/2014/main" id="{2EB64DBB-4CCC-D714-16AB-3F3718879D95}"/>
                    </a:ext>
                  </a:extLst>
                </p:cNvPr>
                <p:cNvPicPr/>
                <p:nvPr/>
              </p:nvPicPr>
              <p:blipFill>
                <a:blip r:embed="rId305"/>
                <a:stretch>
                  <a:fillRect/>
                </a:stretch>
              </p:blipFill>
              <p:spPr>
                <a:xfrm>
                  <a:off x="9966794" y="4182618"/>
                  <a:ext cx="218160" cy="27540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183" name="Ink 182">
                  <a:extLst>
                    <a:ext uri="{FF2B5EF4-FFF2-40B4-BE49-F238E27FC236}">
                      <a16:creationId xmlns:a16="http://schemas.microsoft.com/office/drawing/2014/main" id="{84696641-23AD-837A-7D83-7D49E96725DC}"/>
                    </a:ext>
                  </a:extLst>
                </p14:cNvPr>
                <p14:cNvContentPartPr/>
                <p14:nvPr/>
              </p14:nvContentPartPr>
              <p14:xfrm>
                <a:off x="10125194" y="4247778"/>
                <a:ext cx="176400" cy="258480"/>
              </p14:xfrm>
            </p:contentPart>
          </mc:Choice>
          <mc:Fallback xmlns="">
            <p:pic>
              <p:nvPicPr>
                <p:cNvPr id="183" name="Ink 182">
                  <a:extLst>
                    <a:ext uri="{FF2B5EF4-FFF2-40B4-BE49-F238E27FC236}">
                      <a16:creationId xmlns:a16="http://schemas.microsoft.com/office/drawing/2014/main" id="{84696641-23AD-837A-7D83-7D49E96725DC}"/>
                    </a:ext>
                  </a:extLst>
                </p:cNvPr>
                <p:cNvPicPr/>
                <p:nvPr/>
              </p:nvPicPr>
              <p:blipFill>
                <a:blip r:embed="rId307"/>
                <a:stretch>
                  <a:fillRect/>
                </a:stretch>
              </p:blipFill>
              <p:spPr>
                <a:xfrm>
                  <a:off x="10119074" y="4241658"/>
                  <a:ext cx="188640" cy="27072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184" name="Ink 183">
                  <a:extLst>
                    <a:ext uri="{FF2B5EF4-FFF2-40B4-BE49-F238E27FC236}">
                      <a16:creationId xmlns:a16="http://schemas.microsoft.com/office/drawing/2014/main" id="{929CB918-AF78-55EB-912B-6953897642D4}"/>
                    </a:ext>
                  </a:extLst>
                </p14:cNvPr>
                <p14:cNvContentPartPr/>
                <p14:nvPr/>
              </p14:nvContentPartPr>
              <p14:xfrm>
                <a:off x="10241474" y="4170738"/>
                <a:ext cx="134280" cy="88920"/>
              </p14:xfrm>
            </p:contentPart>
          </mc:Choice>
          <mc:Fallback xmlns="">
            <p:pic>
              <p:nvPicPr>
                <p:cNvPr id="184" name="Ink 183">
                  <a:extLst>
                    <a:ext uri="{FF2B5EF4-FFF2-40B4-BE49-F238E27FC236}">
                      <a16:creationId xmlns:a16="http://schemas.microsoft.com/office/drawing/2014/main" id="{929CB918-AF78-55EB-912B-6953897642D4}"/>
                    </a:ext>
                  </a:extLst>
                </p:cNvPr>
                <p:cNvPicPr/>
                <p:nvPr/>
              </p:nvPicPr>
              <p:blipFill>
                <a:blip r:embed="rId309"/>
                <a:stretch>
                  <a:fillRect/>
                </a:stretch>
              </p:blipFill>
              <p:spPr>
                <a:xfrm>
                  <a:off x="10235354" y="4164618"/>
                  <a:ext cx="14652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185" name="Ink 184">
                  <a:extLst>
                    <a:ext uri="{FF2B5EF4-FFF2-40B4-BE49-F238E27FC236}">
                      <a16:creationId xmlns:a16="http://schemas.microsoft.com/office/drawing/2014/main" id="{3ECC520C-9636-F026-D408-A725E8A2788E}"/>
                    </a:ext>
                  </a:extLst>
                </p14:cNvPr>
                <p14:cNvContentPartPr/>
                <p14:nvPr/>
              </p14:nvContentPartPr>
              <p14:xfrm>
                <a:off x="10066514" y="4070658"/>
                <a:ext cx="264240" cy="16200"/>
              </p14:xfrm>
            </p:contentPart>
          </mc:Choice>
          <mc:Fallback xmlns="">
            <p:pic>
              <p:nvPicPr>
                <p:cNvPr id="185" name="Ink 184">
                  <a:extLst>
                    <a:ext uri="{FF2B5EF4-FFF2-40B4-BE49-F238E27FC236}">
                      <a16:creationId xmlns:a16="http://schemas.microsoft.com/office/drawing/2014/main" id="{3ECC520C-9636-F026-D408-A725E8A2788E}"/>
                    </a:ext>
                  </a:extLst>
                </p:cNvPr>
                <p:cNvPicPr/>
                <p:nvPr/>
              </p:nvPicPr>
              <p:blipFill>
                <a:blip r:embed="rId311"/>
                <a:stretch>
                  <a:fillRect/>
                </a:stretch>
              </p:blipFill>
              <p:spPr>
                <a:xfrm>
                  <a:off x="10060394" y="4064538"/>
                  <a:ext cx="276480" cy="28440"/>
                </a:xfrm>
                <a:prstGeom prst="rect">
                  <a:avLst/>
                </a:prstGeom>
              </p:spPr>
            </p:pic>
          </mc:Fallback>
        </mc:AlternateContent>
      </p:grpSp>
      <p:grpSp>
        <p:nvGrpSpPr>
          <p:cNvPr id="217" name="Group 216">
            <a:extLst>
              <a:ext uri="{FF2B5EF4-FFF2-40B4-BE49-F238E27FC236}">
                <a16:creationId xmlns:a16="http://schemas.microsoft.com/office/drawing/2014/main" id="{F9C11ECE-8307-51BF-9D84-DE954AB6D996}"/>
              </a:ext>
            </a:extLst>
          </p:cNvPr>
          <p:cNvGrpSpPr/>
          <p:nvPr/>
        </p:nvGrpSpPr>
        <p:grpSpPr>
          <a:xfrm>
            <a:off x="8202074" y="4765458"/>
            <a:ext cx="1329480" cy="714240"/>
            <a:chOff x="8202074" y="4765458"/>
            <a:chExt cx="1329480" cy="714240"/>
          </a:xfrm>
        </p:grpSpPr>
        <mc:AlternateContent xmlns:mc="http://schemas.openxmlformats.org/markup-compatibility/2006" xmlns:p14="http://schemas.microsoft.com/office/powerpoint/2010/main">
          <mc:Choice Requires="p14">
            <p:contentPart p14:bwMode="auto" r:id="rId312">
              <p14:nvContentPartPr>
                <p14:cNvPr id="187" name="Ink 186">
                  <a:extLst>
                    <a:ext uri="{FF2B5EF4-FFF2-40B4-BE49-F238E27FC236}">
                      <a16:creationId xmlns:a16="http://schemas.microsoft.com/office/drawing/2014/main" id="{23579F0C-1D61-9A37-8835-7D9841139E60}"/>
                    </a:ext>
                  </a:extLst>
                </p14:cNvPr>
                <p14:cNvContentPartPr/>
                <p14:nvPr/>
              </p14:nvContentPartPr>
              <p14:xfrm>
                <a:off x="8202074" y="4769418"/>
                <a:ext cx="219600" cy="365760"/>
              </p14:xfrm>
            </p:contentPart>
          </mc:Choice>
          <mc:Fallback xmlns="">
            <p:pic>
              <p:nvPicPr>
                <p:cNvPr id="187" name="Ink 186">
                  <a:extLst>
                    <a:ext uri="{FF2B5EF4-FFF2-40B4-BE49-F238E27FC236}">
                      <a16:creationId xmlns:a16="http://schemas.microsoft.com/office/drawing/2014/main" id="{23579F0C-1D61-9A37-8835-7D9841139E60}"/>
                    </a:ext>
                  </a:extLst>
                </p:cNvPr>
                <p:cNvPicPr/>
                <p:nvPr/>
              </p:nvPicPr>
              <p:blipFill>
                <a:blip r:embed="rId313"/>
                <a:stretch>
                  <a:fillRect/>
                </a:stretch>
              </p:blipFill>
              <p:spPr>
                <a:xfrm>
                  <a:off x="8195954" y="4763298"/>
                  <a:ext cx="231840" cy="37800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188" name="Ink 187">
                  <a:extLst>
                    <a:ext uri="{FF2B5EF4-FFF2-40B4-BE49-F238E27FC236}">
                      <a16:creationId xmlns:a16="http://schemas.microsoft.com/office/drawing/2014/main" id="{A09A04C4-084F-59B1-86C3-7A2705A11614}"/>
                    </a:ext>
                  </a:extLst>
                </p14:cNvPr>
                <p14:cNvContentPartPr/>
                <p14:nvPr/>
              </p14:nvContentPartPr>
              <p14:xfrm>
                <a:off x="8534354" y="4765458"/>
                <a:ext cx="128880" cy="317880"/>
              </p14:xfrm>
            </p:contentPart>
          </mc:Choice>
          <mc:Fallback xmlns="">
            <p:pic>
              <p:nvPicPr>
                <p:cNvPr id="188" name="Ink 187">
                  <a:extLst>
                    <a:ext uri="{FF2B5EF4-FFF2-40B4-BE49-F238E27FC236}">
                      <a16:creationId xmlns:a16="http://schemas.microsoft.com/office/drawing/2014/main" id="{A09A04C4-084F-59B1-86C3-7A2705A11614}"/>
                    </a:ext>
                  </a:extLst>
                </p:cNvPr>
                <p:cNvPicPr/>
                <p:nvPr/>
              </p:nvPicPr>
              <p:blipFill>
                <a:blip r:embed="rId315"/>
                <a:stretch>
                  <a:fillRect/>
                </a:stretch>
              </p:blipFill>
              <p:spPr>
                <a:xfrm>
                  <a:off x="8528234" y="4759338"/>
                  <a:ext cx="141120" cy="33012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189" name="Ink 188">
                  <a:extLst>
                    <a:ext uri="{FF2B5EF4-FFF2-40B4-BE49-F238E27FC236}">
                      <a16:creationId xmlns:a16="http://schemas.microsoft.com/office/drawing/2014/main" id="{16615538-A738-F0E1-C646-8851D1AEC2FB}"/>
                    </a:ext>
                  </a:extLst>
                </p14:cNvPr>
                <p14:cNvContentPartPr/>
                <p14:nvPr/>
              </p14:nvContentPartPr>
              <p14:xfrm>
                <a:off x="8900474" y="4784538"/>
                <a:ext cx="44640" cy="52560"/>
              </p14:xfrm>
            </p:contentPart>
          </mc:Choice>
          <mc:Fallback xmlns="">
            <p:pic>
              <p:nvPicPr>
                <p:cNvPr id="189" name="Ink 188">
                  <a:extLst>
                    <a:ext uri="{FF2B5EF4-FFF2-40B4-BE49-F238E27FC236}">
                      <a16:creationId xmlns:a16="http://schemas.microsoft.com/office/drawing/2014/main" id="{16615538-A738-F0E1-C646-8851D1AEC2FB}"/>
                    </a:ext>
                  </a:extLst>
                </p:cNvPr>
                <p:cNvPicPr/>
                <p:nvPr/>
              </p:nvPicPr>
              <p:blipFill>
                <a:blip r:embed="rId317"/>
                <a:stretch>
                  <a:fillRect/>
                </a:stretch>
              </p:blipFill>
              <p:spPr>
                <a:xfrm>
                  <a:off x="8894354" y="4778418"/>
                  <a:ext cx="5688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190" name="Ink 189">
                  <a:extLst>
                    <a:ext uri="{FF2B5EF4-FFF2-40B4-BE49-F238E27FC236}">
                      <a16:creationId xmlns:a16="http://schemas.microsoft.com/office/drawing/2014/main" id="{A22A68F7-9C3D-ABAA-3F17-7BFFEE8963D3}"/>
                    </a:ext>
                  </a:extLst>
                </p14:cNvPr>
                <p14:cNvContentPartPr/>
                <p14:nvPr/>
              </p14:nvContentPartPr>
              <p14:xfrm>
                <a:off x="8939714" y="5024658"/>
                <a:ext cx="4320" cy="35640"/>
              </p14:xfrm>
            </p:contentPart>
          </mc:Choice>
          <mc:Fallback xmlns="">
            <p:pic>
              <p:nvPicPr>
                <p:cNvPr id="190" name="Ink 189">
                  <a:extLst>
                    <a:ext uri="{FF2B5EF4-FFF2-40B4-BE49-F238E27FC236}">
                      <a16:creationId xmlns:a16="http://schemas.microsoft.com/office/drawing/2014/main" id="{A22A68F7-9C3D-ABAA-3F17-7BFFEE8963D3}"/>
                    </a:ext>
                  </a:extLst>
                </p:cNvPr>
                <p:cNvPicPr/>
                <p:nvPr/>
              </p:nvPicPr>
              <p:blipFill>
                <a:blip r:embed="rId319"/>
                <a:stretch>
                  <a:fillRect/>
                </a:stretch>
              </p:blipFill>
              <p:spPr>
                <a:xfrm>
                  <a:off x="8933594" y="5018538"/>
                  <a:ext cx="1656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191" name="Ink 190">
                  <a:extLst>
                    <a:ext uri="{FF2B5EF4-FFF2-40B4-BE49-F238E27FC236}">
                      <a16:creationId xmlns:a16="http://schemas.microsoft.com/office/drawing/2014/main" id="{ED2E2C2D-F961-53AB-5AF8-0F558AB7DE1C}"/>
                    </a:ext>
                  </a:extLst>
                </p14:cNvPr>
                <p14:cNvContentPartPr/>
                <p14:nvPr/>
              </p14:nvContentPartPr>
              <p14:xfrm>
                <a:off x="9137714" y="4851858"/>
                <a:ext cx="161280" cy="254880"/>
              </p14:xfrm>
            </p:contentPart>
          </mc:Choice>
          <mc:Fallback xmlns="">
            <p:pic>
              <p:nvPicPr>
                <p:cNvPr id="191" name="Ink 190">
                  <a:extLst>
                    <a:ext uri="{FF2B5EF4-FFF2-40B4-BE49-F238E27FC236}">
                      <a16:creationId xmlns:a16="http://schemas.microsoft.com/office/drawing/2014/main" id="{ED2E2C2D-F961-53AB-5AF8-0F558AB7DE1C}"/>
                    </a:ext>
                  </a:extLst>
                </p:cNvPr>
                <p:cNvPicPr/>
                <p:nvPr/>
              </p:nvPicPr>
              <p:blipFill>
                <a:blip r:embed="rId321"/>
                <a:stretch>
                  <a:fillRect/>
                </a:stretch>
              </p:blipFill>
              <p:spPr>
                <a:xfrm>
                  <a:off x="9131594" y="4845738"/>
                  <a:ext cx="17352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192" name="Ink 191">
                  <a:extLst>
                    <a:ext uri="{FF2B5EF4-FFF2-40B4-BE49-F238E27FC236}">
                      <a16:creationId xmlns:a16="http://schemas.microsoft.com/office/drawing/2014/main" id="{00107A19-AA65-2FE3-F71F-7D878EBCBBC3}"/>
                    </a:ext>
                  </a:extLst>
                </p14:cNvPr>
                <p14:cNvContentPartPr/>
                <p14:nvPr/>
              </p14:nvContentPartPr>
              <p14:xfrm>
                <a:off x="9270914" y="4896498"/>
                <a:ext cx="223920" cy="229680"/>
              </p14:xfrm>
            </p:contentPart>
          </mc:Choice>
          <mc:Fallback xmlns="">
            <p:pic>
              <p:nvPicPr>
                <p:cNvPr id="192" name="Ink 191">
                  <a:extLst>
                    <a:ext uri="{FF2B5EF4-FFF2-40B4-BE49-F238E27FC236}">
                      <a16:creationId xmlns:a16="http://schemas.microsoft.com/office/drawing/2014/main" id="{00107A19-AA65-2FE3-F71F-7D878EBCBBC3}"/>
                    </a:ext>
                  </a:extLst>
                </p:cNvPr>
                <p:cNvPicPr/>
                <p:nvPr/>
              </p:nvPicPr>
              <p:blipFill>
                <a:blip r:embed="rId323"/>
                <a:stretch>
                  <a:fillRect/>
                </a:stretch>
              </p:blipFill>
              <p:spPr>
                <a:xfrm>
                  <a:off x="9264794" y="4890378"/>
                  <a:ext cx="236160" cy="24192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193" name="Ink 192">
                  <a:extLst>
                    <a:ext uri="{FF2B5EF4-FFF2-40B4-BE49-F238E27FC236}">
                      <a16:creationId xmlns:a16="http://schemas.microsoft.com/office/drawing/2014/main" id="{BE42373D-1DDF-5F32-E2DE-154C1D929D0C}"/>
                    </a:ext>
                  </a:extLst>
                </p14:cNvPr>
                <p14:cNvContentPartPr/>
                <p14:nvPr/>
              </p14:nvContentPartPr>
              <p14:xfrm>
                <a:off x="9375674" y="4815498"/>
                <a:ext cx="155880" cy="82080"/>
              </p14:xfrm>
            </p:contentPart>
          </mc:Choice>
          <mc:Fallback xmlns="">
            <p:pic>
              <p:nvPicPr>
                <p:cNvPr id="193" name="Ink 192">
                  <a:extLst>
                    <a:ext uri="{FF2B5EF4-FFF2-40B4-BE49-F238E27FC236}">
                      <a16:creationId xmlns:a16="http://schemas.microsoft.com/office/drawing/2014/main" id="{BE42373D-1DDF-5F32-E2DE-154C1D929D0C}"/>
                    </a:ext>
                  </a:extLst>
                </p:cNvPr>
                <p:cNvPicPr/>
                <p:nvPr/>
              </p:nvPicPr>
              <p:blipFill>
                <a:blip r:embed="rId325"/>
                <a:stretch>
                  <a:fillRect/>
                </a:stretch>
              </p:blipFill>
              <p:spPr>
                <a:xfrm>
                  <a:off x="9369554" y="4809378"/>
                  <a:ext cx="16812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194" name="Ink 193">
                  <a:extLst>
                    <a:ext uri="{FF2B5EF4-FFF2-40B4-BE49-F238E27FC236}">
                      <a16:creationId xmlns:a16="http://schemas.microsoft.com/office/drawing/2014/main" id="{EC9602FA-6CBF-0DBB-CB67-0395E46ED2CF}"/>
                    </a:ext>
                  </a:extLst>
                </p14:cNvPr>
                <p14:cNvContentPartPr/>
                <p14:nvPr/>
              </p14:nvContentPartPr>
              <p14:xfrm>
                <a:off x="8617154" y="5253978"/>
                <a:ext cx="294840" cy="162000"/>
              </p14:xfrm>
            </p:contentPart>
          </mc:Choice>
          <mc:Fallback xmlns="">
            <p:pic>
              <p:nvPicPr>
                <p:cNvPr id="194" name="Ink 193">
                  <a:extLst>
                    <a:ext uri="{FF2B5EF4-FFF2-40B4-BE49-F238E27FC236}">
                      <a16:creationId xmlns:a16="http://schemas.microsoft.com/office/drawing/2014/main" id="{EC9602FA-6CBF-0DBB-CB67-0395E46ED2CF}"/>
                    </a:ext>
                  </a:extLst>
                </p:cNvPr>
                <p:cNvPicPr/>
                <p:nvPr/>
              </p:nvPicPr>
              <p:blipFill>
                <a:blip r:embed="rId327"/>
                <a:stretch>
                  <a:fillRect/>
                </a:stretch>
              </p:blipFill>
              <p:spPr>
                <a:xfrm>
                  <a:off x="8611034" y="5247858"/>
                  <a:ext cx="30708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195" name="Ink 194">
                  <a:extLst>
                    <a:ext uri="{FF2B5EF4-FFF2-40B4-BE49-F238E27FC236}">
                      <a16:creationId xmlns:a16="http://schemas.microsoft.com/office/drawing/2014/main" id="{11C4136F-0E63-CFF2-FEFC-4173CD608674}"/>
                    </a:ext>
                  </a:extLst>
                </p14:cNvPr>
                <p14:cNvContentPartPr/>
                <p14:nvPr/>
              </p14:nvContentPartPr>
              <p14:xfrm>
                <a:off x="8612114" y="5240658"/>
                <a:ext cx="527760" cy="239040"/>
              </p14:xfrm>
            </p:contentPart>
          </mc:Choice>
          <mc:Fallback xmlns="">
            <p:pic>
              <p:nvPicPr>
                <p:cNvPr id="195" name="Ink 194">
                  <a:extLst>
                    <a:ext uri="{FF2B5EF4-FFF2-40B4-BE49-F238E27FC236}">
                      <a16:creationId xmlns:a16="http://schemas.microsoft.com/office/drawing/2014/main" id="{11C4136F-0E63-CFF2-FEFC-4173CD608674}"/>
                    </a:ext>
                  </a:extLst>
                </p:cNvPr>
                <p:cNvPicPr/>
                <p:nvPr/>
              </p:nvPicPr>
              <p:blipFill>
                <a:blip r:embed="rId329"/>
                <a:stretch>
                  <a:fillRect/>
                </a:stretch>
              </p:blipFill>
              <p:spPr>
                <a:xfrm>
                  <a:off x="8605994" y="5234538"/>
                  <a:ext cx="540000" cy="251280"/>
                </a:xfrm>
                <a:prstGeom prst="rect">
                  <a:avLst/>
                </a:prstGeom>
              </p:spPr>
            </p:pic>
          </mc:Fallback>
        </mc:AlternateContent>
      </p:grpSp>
      <p:grpSp>
        <p:nvGrpSpPr>
          <p:cNvPr id="216" name="Group 215">
            <a:extLst>
              <a:ext uri="{FF2B5EF4-FFF2-40B4-BE49-F238E27FC236}">
                <a16:creationId xmlns:a16="http://schemas.microsoft.com/office/drawing/2014/main" id="{ACC1139F-3312-882A-7447-67DF6FB7E132}"/>
              </a:ext>
            </a:extLst>
          </p:cNvPr>
          <p:cNvGrpSpPr/>
          <p:nvPr/>
        </p:nvGrpSpPr>
        <p:grpSpPr>
          <a:xfrm>
            <a:off x="8193794" y="5625138"/>
            <a:ext cx="2840760" cy="574560"/>
            <a:chOff x="8193794" y="5625138"/>
            <a:chExt cx="2840760" cy="574560"/>
          </a:xfrm>
        </p:grpSpPr>
        <mc:AlternateContent xmlns:mc="http://schemas.openxmlformats.org/markup-compatibility/2006" xmlns:p14="http://schemas.microsoft.com/office/powerpoint/2010/main">
          <mc:Choice Requires="p14">
            <p:contentPart p14:bwMode="auto" r:id="rId330">
              <p14:nvContentPartPr>
                <p14:cNvPr id="196" name="Ink 195">
                  <a:extLst>
                    <a:ext uri="{FF2B5EF4-FFF2-40B4-BE49-F238E27FC236}">
                      <a16:creationId xmlns:a16="http://schemas.microsoft.com/office/drawing/2014/main" id="{547021C0-7574-3E7B-9728-0D6C39048465}"/>
                    </a:ext>
                  </a:extLst>
                </p14:cNvPr>
                <p14:cNvContentPartPr/>
                <p14:nvPr/>
              </p14:nvContentPartPr>
              <p14:xfrm>
                <a:off x="8844674" y="5625138"/>
                <a:ext cx="45720" cy="225360"/>
              </p14:xfrm>
            </p:contentPart>
          </mc:Choice>
          <mc:Fallback xmlns="">
            <p:pic>
              <p:nvPicPr>
                <p:cNvPr id="196" name="Ink 195">
                  <a:extLst>
                    <a:ext uri="{FF2B5EF4-FFF2-40B4-BE49-F238E27FC236}">
                      <a16:creationId xmlns:a16="http://schemas.microsoft.com/office/drawing/2014/main" id="{547021C0-7574-3E7B-9728-0D6C39048465}"/>
                    </a:ext>
                  </a:extLst>
                </p:cNvPr>
                <p:cNvPicPr/>
                <p:nvPr/>
              </p:nvPicPr>
              <p:blipFill>
                <a:blip r:embed="rId331"/>
                <a:stretch>
                  <a:fillRect/>
                </a:stretch>
              </p:blipFill>
              <p:spPr>
                <a:xfrm>
                  <a:off x="8838554" y="5619018"/>
                  <a:ext cx="5796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197" name="Ink 196">
                  <a:extLst>
                    <a:ext uri="{FF2B5EF4-FFF2-40B4-BE49-F238E27FC236}">
                      <a16:creationId xmlns:a16="http://schemas.microsoft.com/office/drawing/2014/main" id="{6ACCC875-C9FA-8ED3-CE7D-4AF6FB49268C}"/>
                    </a:ext>
                  </a:extLst>
                </p14:cNvPr>
                <p14:cNvContentPartPr/>
                <p14:nvPr/>
              </p14:nvContentPartPr>
              <p14:xfrm>
                <a:off x="8617514" y="5851938"/>
                <a:ext cx="507240" cy="89640"/>
              </p14:xfrm>
            </p:contentPart>
          </mc:Choice>
          <mc:Fallback xmlns="">
            <p:pic>
              <p:nvPicPr>
                <p:cNvPr id="197" name="Ink 196">
                  <a:extLst>
                    <a:ext uri="{FF2B5EF4-FFF2-40B4-BE49-F238E27FC236}">
                      <a16:creationId xmlns:a16="http://schemas.microsoft.com/office/drawing/2014/main" id="{6ACCC875-C9FA-8ED3-CE7D-4AF6FB49268C}"/>
                    </a:ext>
                  </a:extLst>
                </p:cNvPr>
                <p:cNvPicPr/>
                <p:nvPr/>
              </p:nvPicPr>
              <p:blipFill>
                <a:blip r:embed="rId333"/>
                <a:stretch>
                  <a:fillRect/>
                </a:stretch>
              </p:blipFill>
              <p:spPr>
                <a:xfrm>
                  <a:off x="8611394" y="5845818"/>
                  <a:ext cx="51948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198" name="Ink 197">
                  <a:extLst>
                    <a:ext uri="{FF2B5EF4-FFF2-40B4-BE49-F238E27FC236}">
                      <a16:creationId xmlns:a16="http://schemas.microsoft.com/office/drawing/2014/main" id="{542D34C5-5B51-8E36-26DF-673880DC1241}"/>
                    </a:ext>
                  </a:extLst>
                </p14:cNvPr>
                <p14:cNvContentPartPr/>
                <p14:nvPr/>
              </p14:nvContentPartPr>
              <p14:xfrm>
                <a:off x="8591234" y="5993418"/>
                <a:ext cx="299160" cy="206280"/>
              </p14:xfrm>
            </p:contentPart>
          </mc:Choice>
          <mc:Fallback xmlns="">
            <p:pic>
              <p:nvPicPr>
                <p:cNvPr id="198" name="Ink 197">
                  <a:extLst>
                    <a:ext uri="{FF2B5EF4-FFF2-40B4-BE49-F238E27FC236}">
                      <a16:creationId xmlns:a16="http://schemas.microsoft.com/office/drawing/2014/main" id="{542D34C5-5B51-8E36-26DF-673880DC1241}"/>
                    </a:ext>
                  </a:extLst>
                </p:cNvPr>
                <p:cNvPicPr/>
                <p:nvPr/>
              </p:nvPicPr>
              <p:blipFill>
                <a:blip r:embed="rId335"/>
                <a:stretch>
                  <a:fillRect/>
                </a:stretch>
              </p:blipFill>
              <p:spPr>
                <a:xfrm>
                  <a:off x="8585114" y="5987298"/>
                  <a:ext cx="31140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199" name="Ink 198">
                  <a:extLst>
                    <a:ext uri="{FF2B5EF4-FFF2-40B4-BE49-F238E27FC236}">
                      <a16:creationId xmlns:a16="http://schemas.microsoft.com/office/drawing/2014/main" id="{F0F5E755-F162-B3BC-87E0-F5DB1D2E8ACE}"/>
                    </a:ext>
                  </a:extLst>
                </p14:cNvPr>
                <p14:cNvContentPartPr/>
                <p14:nvPr/>
              </p14:nvContentPartPr>
              <p14:xfrm>
                <a:off x="8916674" y="6054978"/>
                <a:ext cx="178920" cy="132840"/>
              </p14:xfrm>
            </p:contentPart>
          </mc:Choice>
          <mc:Fallback xmlns="">
            <p:pic>
              <p:nvPicPr>
                <p:cNvPr id="199" name="Ink 198">
                  <a:extLst>
                    <a:ext uri="{FF2B5EF4-FFF2-40B4-BE49-F238E27FC236}">
                      <a16:creationId xmlns:a16="http://schemas.microsoft.com/office/drawing/2014/main" id="{F0F5E755-F162-B3BC-87E0-F5DB1D2E8ACE}"/>
                    </a:ext>
                  </a:extLst>
                </p:cNvPr>
                <p:cNvPicPr/>
                <p:nvPr/>
              </p:nvPicPr>
              <p:blipFill>
                <a:blip r:embed="rId337"/>
                <a:stretch>
                  <a:fillRect/>
                </a:stretch>
              </p:blipFill>
              <p:spPr>
                <a:xfrm>
                  <a:off x="8910554" y="6048858"/>
                  <a:ext cx="19116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00" name="Ink 199">
                  <a:extLst>
                    <a:ext uri="{FF2B5EF4-FFF2-40B4-BE49-F238E27FC236}">
                      <a16:creationId xmlns:a16="http://schemas.microsoft.com/office/drawing/2014/main" id="{3AED2A24-241E-8B22-971F-5347E3484828}"/>
                    </a:ext>
                  </a:extLst>
                </p14:cNvPr>
                <p14:cNvContentPartPr/>
                <p14:nvPr/>
              </p14:nvContentPartPr>
              <p14:xfrm>
                <a:off x="9012794" y="5953458"/>
                <a:ext cx="143280" cy="17280"/>
              </p14:xfrm>
            </p:contentPart>
          </mc:Choice>
          <mc:Fallback xmlns="">
            <p:pic>
              <p:nvPicPr>
                <p:cNvPr id="200" name="Ink 199">
                  <a:extLst>
                    <a:ext uri="{FF2B5EF4-FFF2-40B4-BE49-F238E27FC236}">
                      <a16:creationId xmlns:a16="http://schemas.microsoft.com/office/drawing/2014/main" id="{3AED2A24-241E-8B22-971F-5347E3484828}"/>
                    </a:ext>
                  </a:extLst>
                </p:cNvPr>
                <p:cNvPicPr/>
                <p:nvPr/>
              </p:nvPicPr>
              <p:blipFill>
                <a:blip r:embed="rId339"/>
                <a:stretch>
                  <a:fillRect/>
                </a:stretch>
              </p:blipFill>
              <p:spPr>
                <a:xfrm>
                  <a:off x="9006674" y="5947338"/>
                  <a:ext cx="15552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01" name="Ink 200">
                  <a:extLst>
                    <a:ext uri="{FF2B5EF4-FFF2-40B4-BE49-F238E27FC236}">
                      <a16:creationId xmlns:a16="http://schemas.microsoft.com/office/drawing/2014/main" id="{DBC043D1-220E-78B8-136F-F6FC36EAF3D3}"/>
                    </a:ext>
                  </a:extLst>
                </p14:cNvPr>
                <p14:cNvContentPartPr/>
                <p14:nvPr/>
              </p14:nvContentPartPr>
              <p14:xfrm>
                <a:off x="8193794" y="5807298"/>
                <a:ext cx="211320" cy="91080"/>
              </p14:xfrm>
            </p:contentPart>
          </mc:Choice>
          <mc:Fallback xmlns="">
            <p:pic>
              <p:nvPicPr>
                <p:cNvPr id="201" name="Ink 200">
                  <a:extLst>
                    <a:ext uri="{FF2B5EF4-FFF2-40B4-BE49-F238E27FC236}">
                      <a16:creationId xmlns:a16="http://schemas.microsoft.com/office/drawing/2014/main" id="{DBC043D1-220E-78B8-136F-F6FC36EAF3D3}"/>
                    </a:ext>
                  </a:extLst>
                </p:cNvPr>
                <p:cNvPicPr/>
                <p:nvPr/>
              </p:nvPicPr>
              <p:blipFill>
                <a:blip r:embed="rId341"/>
                <a:stretch>
                  <a:fillRect/>
                </a:stretch>
              </p:blipFill>
              <p:spPr>
                <a:xfrm>
                  <a:off x="8187674" y="5801178"/>
                  <a:ext cx="22356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02" name="Ink 201">
                  <a:extLst>
                    <a:ext uri="{FF2B5EF4-FFF2-40B4-BE49-F238E27FC236}">
                      <a16:creationId xmlns:a16="http://schemas.microsoft.com/office/drawing/2014/main" id="{542FD446-E676-6B90-7FF8-7D576416EC52}"/>
                    </a:ext>
                  </a:extLst>
                </p14:cNvPr>
                <p14:cNvContentPartPr/>
                <p14:nvPr/>
              </p14:nvContentPartPr>
              <p14:xfrm>
                <a:off x="9230234" y="5723778"/>
                <a:ext cx="107640" cy="230040"/>
              </p14:xfrm>
            </p:contentPart>
          </mc:Choice>
          <mc:Fallback xmlns="">
            <p:pic>
              <p:nvPicPr>
                <p:cNvPr id="202" name="Ink 201">
                  <a:extLst>
                    <a:ext uri="{FF2B5EF4-FFF2-40B4-BE49-F238E27FC236}">
                      <a16:creationId xmlns:a16="http://schemas.microsoft.com/office/drawing/2014/main" id="{542FD446-E676-6B90-7FF8-7D576416EC52}"/>
                    </a:ext>
                  </a:extLst>
                </p:cNvPr>
                <p:cNvPicPr/>
                <p:nvPr/>
              </p:nvPicPr>
              <p:blipFill>
                <a:blip r:embed="rId343"/>
                <a:stretch>
                  <a:fillRect/>
                </a:stretch>
              </p:blipFill>
              <p:spPr>
                <a:xfrm>
                  <a:off x="9224114" y="5717658"/>
                  <a:ext cx="119880" cy="24228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03" name="Ink 202">
                  <a:extLst>
                    <a:ext uri="{FF2B5EF4-FFF2-40B4-BE49-F238E27FC236}">
                      <a16:creationId xmlns:a16="http://schemas.microsoft.com/office/drawing/2014/main" id="{A94BA19D-4409-72B2-5330-2DA32B3030B3}"/>
                    </a:ext>
                  </a:extLst>
                </p14:cNvPr>
                <p14:cNvContentPartPr/>
                <p14:nvPr/>
              </p14:nvContentPartPr>
              <p14:xfrm>
                <a:off x="9230234" y="5797938"/>
                <a:ext cx="192600" cy="148320"/>
              </p14:xfrm>
            </p:contentPart>
          </mc:Choice>
          <mc:Fallback xmlns="">
            <p:pic>
              <p:nvPicPr>
                <p:cNvPr id="203" name="Ink 202">
                  <a:extLst>
                    <a:ext uri="{FF2B5EF4-FFF2-40B4-BE49-F238E27FC236}">
                      <a16:creationId xmlns:a16="http://schemas.microsoft.com/office/drawing/2014/main" id="{A94BA19D-4409-72B2-5330-2DA32B3030B3}"/>
                    </a:ext>
                  </a:extLst>
                </p:cNvPr>
                <p:cNvPicPr/>
                <p:nvPr/>
              </p:nvPicPr>
              <p:blipFill>
                <a:blip r:embed="rId345"/>
                <a:stretch>
                  <a:fillRect/>
                </a:stretch>
              </p:blipFill>
              <p:spPr>
                <a:xfrm>
                  <a:off x="9224114" y="5791818"/>
                  <a:ext cx="20484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04" name="Ink 203">
                  <a:extLst>
                    <a:ext uri="{FF2B5EF4-FFF2-40B4-BE49-F238E27FC236}">
                      <a16:creationId xmlns:a16="http://schemas.microsoft.com/office/drawing/2014/main" id="{A8061C35-3049-AE5E-5E64-6DD44B579D69}"/>
                    </a:ext>
                  </a:extLst>
                </p14:cNvPr>
                <p14:cNvContentPartPr/>
                <p14:nvPr/>
              </p14:nvContentPartPr>
              <p14:xfrm>
                <a:off x="9580514" y="5728098"/>
                <a:ext cx="34560" cy="245160"/>
              </p14:xfrm>
            </p:contentPart>
          </mc:Choice>
          <mc:Fallback xmlns="">
            <p:pic>
              <p:nvPicPr>
                <p:cNvPr id="204" name="Ink 203">
                  <a:extLst>
                    <a:ext uri="{FF2B5EF4-FFF2-40B4-BE49-F238E27FC236}">
                      <a16:creationId xmlns:a16="http://schemas.microsoft.com/office/drawing/2014/main" id="{A8061C35-3049-AE5E-5E64-6DD44B579D69}"/>
                    </a:ext>
                  </a:extLst>
                </p:cNvPr>
                <p:cNvPicPr/>
                <p:nvPr/>
              </p:nvPicPr>
              <p:blipFill>
                <a:blip r:embed="rId347"/>
                <a:stretch>
                  <a:fillRect/>
                </a:stretch>
              </p:blipFill>
              <p:spPr>
                <a:xfrm>
                  <a:off x="9574394" y="5721978"/>
                  <a:ext cx="46800"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05" name="Ink 204">
                  <a:extLst>
                    <a:ext uri="{FF2B5EF4-FFF2-40B4-BE49-F238E27FC236}">
                      <a16:creationId xmlns:a16="http://schemas.microsoft.com/office/drawing/2014/main" id="{5F2900EE-3488-7C19-BD72-09654579F54B}"/>
                    </a:ext>
                  </a:extLst>
                </p14:cNvPr>
                <p14:cNvContentPartPr/>
                <p14:nvPr/>
              </p14:nvContentPartPr>
              <p14:xfrm>
                <a:off x="9692834" y="5735658"/>
                <a:ext cx="263520" cy="173520"/>
              </p14:xfrm>
            </p:contentPart>
          </mc:Choice>
          <mc:Fallback xmlns="">
            <p:pic>
              <p:nvPicPr>
                <p:cNvPr id="205" name="Ink 204">
                  <a:extLst>
                    <a:ext uri="{FF2B5EF4-FFF2-40B4-BE49-F238E27FC236}">
                      <a16:creationId xmlns:a16="http://schemas.microsoft.com/office/drawing/2014/main" id="{5F2900EE-3488-7C19-BD72-09654579F54B}"/>
                    </a:ext>
                  </a:extLst>
                </p:cNvPr>
                <p:cNvPicPr/>
                <p:nvPr/>
              </p:nvPicPr>
              <p:blipFill>
                <a:blip r:embed="rId349"/>
                <a:stretch>
                  <a:fillRect/>
                </a:stretch>
              </p:blipFill>
              <p:spPr>
                <a:xfrm>
                  <a:off x="9686714" y="5729538"/>
                  <a:ext cx="27576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06" name="Ink 205">
                  <a:extLst>
                    <a:ext uri="{FF2B5EF4-FFF2-40B4-BE49-F238E27FC236}">
                      <a16:creationId xmlns:a16="http://schemas.microsoft.com/office/drawing/2014/main" id="{2B87943E-31DF-0A5C-7642-3087247F6488}"/>
                    </a:ext>
                  </a:extLst>
                </p14:cNvPr>
                <p14:cNvContentPartPr/>
                <p14:nvPr/>
              </p14:nvContentPartPr>
              <p14:xfrm>
                <a:off x="10098914" y="5757978"/>
                <a:ext cx="162000" cy="21960"/>
              </p14:xfrm>
            </p:contentPart>
          </mc:Choice>
          <mc:Fallback xmlns="">
            <p:pic>
              <p:nvPicPr>
                <p:cNvPr id="206" name="Ink 205">
                  <a:extLst>
                    <a:ext uri="{FF2B5EF4-FFF2-40B4-BE49-F238E27FC236}">
                      <a16:creationId xmlns:a16="http://schemas.microsoft.com/office/drawing/2014/main" id="{2B87943E-31DF-0A5C-7642-3087247F6488}"/>
                    </a:ext>
                  </a:extLst>
                </p:cNvPr>
                <p:cNvPicPr/>
                <p:nvPr/>
              </p:nvPicPr>
              <p:blipFill>
                <a:blip r:embed="rId351"/>
                <a:stretch>
                  <a:fillRect/>
                </a:stretch>
              </p:blipFill>
              <p:spPr>
                <a:xfrm>
                  <a:off x="10092794" y="5751858"/>
                  <a:ext cx="17424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07" name="Ink 206">
                  <a:extLst>
                    <a:ext uri="{FF2B5EF4-FFF2-40B4-BE49-F238E27FC236}">
                      <a16:creationId xmlns:a16="http://schemas.microsoft.com/office/drawing/2014/main" id="{B3DE60C9-0083-0761-AB88-1BE006745C61}"/>
                    </a:ext>
                  </a:extLst>
                </p14:cNvPr>
                <p14:cNvContentPartPr/>
                <p14:nvPr/>
              </p14:nvContentPartPr>
              <p14:xfrm>
                <a:off x="10131674" y="5864898"/>
                <a:ext cx="222840" cy="45720"/>
              </p14:xfrm>
            </p:contentPart>
          </mc:Choice>
          <mc:Fallback xmlns="">
            <p:pic>
              <p:nvPicPr>
                <p:cNvPr id="207" name="Ink 206">
                  <a:extLst>
                    <a:ext uri="{FF2B5EF4-FFF2-40B4-BE49-F238E27FC236}">
                      <a16:creationId xmlns:a16="http://schemas.microsoft.com/office/drawing/2014/main" id="{B3DE60C9-0083-0761-AB88-1BE006745C61}"/>
                    </a:ext>
                  </a:extLst>
                </p:cNvPr>
                <p:cNvPicPr/>
                <p:nvPr/>
              </p:nvPicPr>
              <p:blipFill>
                <a:blip r:embed="rId353"/>
                <a:stretch>
                  <a:fillRect/>
                </a:stretch>
              </p:blipFill>
              <p:spPr>
                <a:xfrm>
                  <a:off x="10125554" y="5858778"/>
                  <a:ext cx="23508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08" name="Ink 207">
                  <a:extLst>
                    <a:ext uri="{FF2B5EF4-FFF2-40B4-BE49-F238E27FC236}">
                      <a16:creationId xmlns:a16="http://schemas.microsoft.com/office/drawing/2014/main" id="{DF227E03-011F-197A-5B21-12B8C0B6228D}"/>
                    </a:ext>
                  </a:extLst>
                </p14:cNvPr>
                <p14:cNvContentPartPr/>
                <p14:nvPr/>
              </p14:nvContentPartPr>
              <p14:xfrm>
                <a:off x="10603274" y="5697858"/>
                <a:ext cx="9360" cy="276120"/>
              </p14:xfrm>
            </p:contentPart>
          </mc:Choice>
          <mc:Fallback xmlns="">
            <p:pic>
              <p:nvPicPr>
                <p:cNvPr id="208" name="Ink 207">
                  <a:extLst>
                    <a:ext uri="{FF2B5EF4-FFF2-40B4-BE49-F238E27FC236}">
                      <a16:creationId xmlns:a16="http://schemas.microsoft.com/office/drawing/2014/main" id="{DF227E03-011F-197A-5B21-12B8C0B6228D}"/>
                    </a:ext>
                  </a:extLst>
                </p:cNvPr>
                <p:cNvPicPr/>
                <p:nvPr/>
              </p:nvPicPr>
              <p:blipFill>
                <a:blip r:embed="rId355"/>
                <a:stretch>
                  <a:fillRect/>
                </a:stretch>
              </p:blipFill>
              <p:spPr>
                <a:xfrm>
                  <a:off x="10597154" y="5691738"/>
                  <a:ext cx="21600" cy="28836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209" name="Ink 208">
                  <a:extLst>
                    <a:ext uri="{FF2B5EF4-FFF2-40B4-BE49-F238E27FC236}">
                      <a16:creationId xmlns:a16="http://schemas.microsoft.com/office/drawing/2014/main" id="{2EEAA36B-E038-B9DE-BFBD-9E602563C46F}"/>
                    </a:ext>
                  </a:extLst>
                </p14:cNvPr>
                <p14:cNvContentPartPr/>
                <p14:nvPr/>
              </p14:nvContentPartPr>
              <p14:xfrm>
                <a:off x="10436954" y="5691018"/>
                <a:ext cx="253800" cy="165240"/>
              </p14:xfrm>
            </p:contentPart>
          </mc:Choice>
          <mc:Fallback xmlns="">
            <p:pic>
              <p:nvPicPr>
                <p:cNvPr id="209" name="Ink 208">
                  <a:extLst>
                    <a:ext uri="{FF2B5EF4-FFF2-40B4-BE49-F238E27FC236}">
                      <a16:creationId xmlns:a16="http://schemas.microsoft.com/office/drawing/2014/main" id="{2EEAA36B-E038-B9DE-BFBD-9E602563C46F}"/>
                    </a:ext>
                  </a:extLst>
                </p:cNvPr>
                <p:cNvPicPr/>
                <p:nvPr/>
              </p:nvPicPr>
              <p:blipFill>
                <a:blip r:embed="rId357"/>
                <a:stretch>
                  <a:fillRect/>
                </a:stretch>
              </p:blipFill>
              <p:spPr>
                <a:xfrm>
                  <a:off x="10430834" y="5684898"/>
                  <a:ext cx="26604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210" name="Ink 209">
                  <a:extLst>
                    <a:ext uri="{FF2B5EF4-FFF2-40B4-BE49-F238E27FC236}">
                      <a16:creationId xmlns:a16="http://schemas.microsoft.com/office/drawing/2014/main" id="{48652682-77A4-F6FB-8322-83EFEFE3C60B}"/>
                    </a:ext>
                  </a:extLst>
                </p14:cNvPr>
                <p14:cNvContentPartPr/>
                <p14:nvPr/>
              </p14:nvContentPartPr>
              <p14:xfrm>
                <a:off x="10591754" y="5688858"/>
                <a:ext cx="25920" cy="275760"/>
              </p14:xfrm>
            </p:contentPart>
          </mc:Choice>
          <mc:Fallback xmlns="">
            <p:pic>
              <p:nvPicPr>
                <p:cNvPr id="210" name="Ink 209">
                  <a:extLst>
                    <a:ext uri="{FF2B5EF4-FFF2-40B4-BE49-F238E27FC236}">
                      <a16:creationId xmlns:a16="http://schemas.microsoft.com/office/drawing/2014/main" id="{48652682-77A4-F6FB-8322-83EFEFE3C60B}"/>
                    </a:ext>
                  </a:extLst>
                </p:cNvPr>
                <p:cNvPicPr/>
                <p:nvPr/>
              </p:nvPicPr>
              <p:blipFill>
                <a:blip r:embed="rId359"/>
                <a:stretch>
                  <a:fillRect/>
                </a:stretch>
              </p:blipFill>
              <p:spPr>
                <a:xfrm>
                  <a:off x="10585634" y="5682738"/>
                  <a:ext cx="3816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211" name="Ink 210">
                  <a:extLst>
                    <a:ext uri="{FF2B5EF4-FFF2-40B4-BE49-F238E27FC236}">
                      <a16:creationId xmlns:a16="http://schemas.microsoft.com/office/drawing/2014/main" id="{E335EFB8-2AAF-D597-73A9-218ED122B6B2}"/>
                    </a:ext>
                  </a:extLst>
                </p14:cNvPr>
                <p14:cNvContentPartPr/>
                <p14:nvPr/>
              </p14:nvContentPartPr>
              <p14:xfrm>
                <a:off x="10409594" y="5721618"/>
                <a:ext cx="353160" cy="91440"/>
              </p14:xfrm>
            </p:contentPart>
          </mc:Choice>
          <mc:Fallback xmlns="">
            <p:pic>
              <p:nvPicPr>
                <p:cNvPr id="211" name="Ink 210">
                  <a:extLst>
                    <a:ext uri="{FF2B5EF4-FFF2-40B4-BE49-F238E27FC236}">
                      <a16:creationId xmlns:a16="http://schemas.microsoft.com/office/drawing/2014/main" id="{E335EFB8-2AAF-D597-73A9-218ED122B6B2}"/>
                    </a:ext>
                  </a:extLst>
                </p:cNvPr>
                <p:cNvPicPr/>
                <p:nvPr/>
              </p:nvPicPr>
              <p:blipFill>
                <a:blip r:embed="rId361"/>
                <a:stretch>
                  <a:fillRect/>
                </a:stretch>
              </p:blipFill>
              <p:spPr>
                <a:xfrm>
                  <a:off x="10403474" y="5715498"/>
                  <a:ext cx="36540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212" name="Ink 211">
                  <a:extLst>
                    <a:ext uri="{FF2B5EF4-FFF2-40B4-BE49-F238E27FC236}">
                      <a16:creationId xmlns:a16="http://schemas.microsoft.com/office/drawing/2014/main" id="{23FB2065-25BE-E936-11E0-ADFA316A1EA1}"/>
                    </a:ext>
                  </a:extLst>
                </p14:cNvPr>
                <p14:cNvContentPartPr/>
                <p14:nvPr/>
              </p14:nvContentPartPr>
              <p14:xfrm>
                <a:off x="10777514" y="5679498"/>
                <a:ext cx="257040" cy="314280"/>
              </p14:xfrm>
            </p:contentPart>
          </mc:Choice>
          <mc:Fallback xmlns="">
            <p:pic>
              <p:nvPicPr>
                <p:cNvPr id="212" name="Ink 211">
                  <a:extLst>
                    <a:ext uri="{FF2B5EF4-FFF2-40B4-BE49-F238E27FC236}">
                      <a16:creationId xmlns:a16="http://schemas.microsoft.com/office/drawing/2014/main" id="{23FB2065-25BE-E936-11E0-ADFA316A1EA1}"/>
                    </a:ext>
                  </a:extLst>
                </p:cNvPr>
                <p:cNvPicPr/>
                <p:nvPr/>
              </p:nvPicPr>
              <p:blipFill>
                <a:blip r:embed="rId363"/>
                <a:stretch>
                  <a:fillRect/>
                </a:stretch>
              </p:blipFill>
              <p:spPr>
                <a:xfrm>
                  <a:off x="10771394" y="5673378"/>
                  <a:ext cx="269280"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213" name="Ink 212">
                  <a:extLst>
                    <a:ext uri="{FF2B5EF4-FFF2-40B4-BE49-F238E27FC236}">
                      <a16:creationId xmlns:a16="http://schemas.microsoft.com/office/drawing/2014/main" id="{36E722D7-146B-BD83-45B4-9C029C58C001}"/>
                    </a:ext>
                  </a:extLst>
                </p14:cNvPr>
                <p14:cNvContentPartPr/>
                <p14:nvPr/>
              </p14:nvContentPartPr>
              <p14:xfrm>
                <a:off x="10940594" y="5908098"/>
                <a:ext cx="37080" cy="86760"/>
              </p14:xfrm>
            </p:contentPart>
          </mc:Choice>
          <mc:Fallback xmlns="">
            <p:pic>
              <p:nvPicPr>
                <p:cNvPr id="213" name="Ink 212">
                  <a:extLst>
                    <a:ext uri="{FF2B5EF4-FFF2-40B4-BE49-F238E27FC236}">
                      <a16:creationId xmlns:a16="http://schemas.microsoft.com/office/drawing/2014/main" id="{36E722D7-146B-BD83-45B4-9C029C58C001}"/>
                    </a:ext>
                  </a:extLst>
                </p:cNvPr>
                <p:cNvPicPr/>
                <p:nvPr/>
              </p:nvPicPr>
              <p:blipFill>
                <a:blip r:embed="rId365"/>
                <a:stretch>
                  <a:fillRect/>
                </a:stretch>
              </p:blipFill>
              <p:spPr>
                <a:xfrm>
                  <a:off x="10934474" y="5901978"/>
                  <a:ext cx="4932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214" name="Ink 213">
                  <a:extLst>
                    <a:ext uri="{FF2B5EF4-FFF2-40B4-BE49-F238E27FC236}">
                      <a16:creationId xmlns:a16="http://schemas.microsoft.com/office/drawing/2014/main" id="{2DE8E801-E68E-89DF-3F57-1D5B937EB7AA}"/>
                    </a:ext>
                  </a:extLst>
                </p14:cNvPr>
                <p14:cNvContentPartPr/>
                <p14:nvPr/>
              </p14:nvContentPartPr>
              <p14:xfrm>
                <a:off x="10546394" y="5772018"/>
                <a:ext cx="25560" cy="254520"/>
              </p14:xfrm>
            </p:contentPart>
          </mc:Choice>
          <mc:Fallback xmlns="">
            <p:pic>
              <p:nvPicPr>
                <p:cNvPr id="214" name="Ink 213">
                  <a:extLst>
                    <a:ext uri="{FF2B5EF4-FFF2-40B4-BE49-F238E27FC236}">
                      <a16:creationId xmlns:a16="http://schemas.microsoft.com/office/drawing/2014/main" id="{2DE8E801-E68E-89DF-3F57-1D5B937EB7AA}"/>
                    </a:ext>
                  </a:extLst>
                </p:cNvPr>
                <p:cNvPicPr/>
                <p:nvPr/>
              </p:nvPicPr>
              <p:blipFill>
                <a:blip r:embed="rId367"/>
                <a:stretch>
                  <a:fillRect/>
                </a:stretch>
              </p:blipFill>
              <p:spPr>
                <a:xfrm>
                  <a:off x="10540274" y="5765898"/>
                  <a:ext cx="37800" cy="26676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215" name="Ink 214">
                  <a:extLst>
                    <a:ext uri="{FF2B5EF4-FFF2-40B4-BE49-F238E27FC236}">
                      <a16:creationId xmlns:a16="http://schemas.microsoft.com/office/drawing/2014/main" id="{3A04A6C7-D35F-9535-E224-7D0EA100A1CE}"/>
                    </a:ext>
                  </a:extLst>
                </p14:cNvPr>
                <p14:cNvContentPartPr/>
                <p14:nvPr/>
              </p14:nvContentPartPr>
              <p14:xfrm>
                <a:off x="10453514" y="5718378"/>
                <a:ext cx="309240" cy="183600"/>
              </p14:xfrm>
            </p:contentPart>
          </mc:Choice>
          <mc:Fallback xmlns="">
            <p:pic>
              <p:nvPicPr>
                <p:cNvPr id="215" name="Ink 214">
                  <a:extLst>
                    <a:ext uri="{FF2B5EF4-FFF2-40B4-BE49-F238E27FC236}">
                      <a16:creationId xmlns:a16="http://schemas.microsoft.com/office/drawing/2014/main" id="{3A04A6C7-D35F-9535-E224-7D0EA100A1CE}"/>
                    </a:ext>
                  </a:extLst>
                </p:cNvPr>
                <p:cNvPicPr/>
                <p:nvPr/>
              </p:nvPicPr>
              <p:blipFill>
                <a:blip r:embed="rId369"/>
                <a:stretch>
                  <a:fillRect/>
                </a:stretch>
              </p:blipFill>
              <p:spPr>
                <a:xfrm>
                  <a:off x="10447394" y="5712258"/>
                  <a:ext cx="321480" cy="195840"/>
                </a:xfrm>
                <a:prstGeom prst="rect">
                  <a:avLst/>
                </a:prstGeom>
              </p:spPr>
            </p:pic>
          </mc:Fallback>
        </mc:AlternateContent>
      </p:grpSp>
    </p:spTree>
    <p:extLst>
      <p:ext uri="{BB962C8B-B14F-4D97-AF65-F5344CB8AC3E}">
        <p14:creationId xmlns:p14="http://schemas.microsoft.com/office/powerpoint/2010/main" val="42934623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14. A sum of money placed at compound interest doubles itself in 6 years. In how many years will it amount to 16 times itself? </a:t>
            </a:r>
          </a:p>
          <a:p>
            <a:pPr>
              <a:buNone/>
            </a:pPr>
            <a:r>
              <a:rPr lang="en-US" b="1" dirty="0"/>
              <a:t>(1) 24 years 	(2) 26 years 	(3) 22 years	 (4) 20 years (5) None of these</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6103005B-C018-FB11-746C-B28D1A6E3DCD}"/>
                  </a:ext>
                </a:extLst>
              </p14:cNvPr>
              <p14:cNvContentPartPr/>
              <p14:nvPr/>
            </p14:nvContentPartPr>
            <p14:xfrm>
              <a:off x="2557994" y="4796668"/>
              <a:ext cx="469440" cy="620280"/>
            </p14:xfrm>
          </p:contentPart>
        </mc:Choice>
        <mc:Fallback xmlns="">
          <p:pic>
            <p:nvPicPr>
              <p:cNvPr id="4" name="Ink 3">
                <a:extLst>
                  <a:ext uri="{FF2B5EF4-FFF2-40B4-BE49-F238E27FC236}">
                    <a16:creationId xmlns:a16="http://schemas.microsoft.com/office/drawing/2014/main" id="{6103005B-C018-FB11-746C-B28D1A6E3DCD}"/>
                  </a:ext>
                </a:extLst>
              </p:cNvPr>
              <p:cNvPicPr/>
              <p:nvPr/>
            </p:nvPicPr>
            <p:blipFill>
              <a:blip r:embed="rId3"/>
              <a:stretch>
                <a:fillRect/>
              </a:stretch>
            </p:blipFill>
            <p:spPr>
              <a:xfrm>
                <a:off x="2551874" y="4790548"/>
                <a:ext cx="481680" cy="6325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D8CF2EE9-CBEE-80F3-B223-21CB7A4452A3}"/>
                  </a:ext>
                </a:extLst>
              </p14:cNvPr>
              <p14:cNvContentPartPr/>
              <p14:nvPr/>
            </p14:nvContentPartPr>
            <p14:xfrm>
              <a:off x="767880" y="3281040"/>
              <a:ext cx="4533840" cy="954000"/>
            </p14:xfrm>
          </p:contentPart>
        </mc:Choice>
        <mc:Fallback xmlns="">
          <p:pic>
            <p:nvPicPr>
              <p:cNvPr id="5" name="Ink 4">
                <a:extLst>
                  <a:ext uri="{FF2B5EF4-FFF2-40B4-BE49-F238E27FC236}">
                    <a16:creationId xmlns:a16="http://schemas.microsoft.com/office/drawing/2014/main" id="{D8CF2EE9-CBEE-80F3-B223-21CB7A4452A3}"/>
                  </a:ext>
                </a:extLst>
              </p:cNvPr>
              <p:cNvPicPr/>
              <p:nvPr/>
            </p:nvPicPr>
            <p:blipFill>
              <a:blip r:embed="rId5"/>
              <a:stretch>
                <a:fillRect/>
              </a:stretch>
            </p:blipFill>
            <p:spPr>
              <a:xfrm>
                <a:off x="758520" y="3271680"/>
                <a:ext cx="4552560" cy="972720"/>
              </a:xfrm>
              <a:prstGeom prst="rect">
                <a:avLst/>
              </a:prstGeom>
            </p:spPr>
          </p:pic>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14. A sum of money placed at compound interest doubles itself in 6 years. In how many years will it amount to 16 times itself? </a:t>
            </a:r>
          </a:p>
          <a:p>
            <a:pPr>
              <a:buNone/>
            </a:pPr>
            <a:r>
              <a:rPr lang="en-US" b="1" dirty="0">
                <a:solidFill>
                  <a:srgbClr val="FF0000"/>
                </a:solidFill>
              </a:rPr>
              <a:t>(1) 24 years </a:t>
            </a:r>
            <a:r>
              <a:rPr lang="en-US" b="1" dirty="0"/>
              <a:t>	(2) 26 years 	(3) 22 years	 (4) 20 years (5) None of these</a:t>
            </a:r>
          </a:p>
        </p:txBody>
      </p:sp>
      <mc:AlternateContent xmlns:mc="http://schemas.openxmlformats.org/markup-compatibility/2006" xmlns:p14="http://schemas.microsoft.com/office/powerpoint/2010/main">
        <mc:Choice Requires="p14">
          <p:contentPart p14:bwMode="auto" r:id="rId2">
            <p14:nvContentPartPr>
              <p14:cNvPr id="91" name="Ink 90">
                <a:extLst>
                  <a:ext uri="{FF2B5EF4-FFF2-40B4-BE49-F238E27FC236}">
                    <a16:creationId xmlns:a16="http://schemas.microsoft.com/office/drawing/2014/main" id="{6BFCE3DF-1BD4-B8A7-4049-0AB900EA9B9F}"/>
                  </a:ext>
                </a:extLst>
              </p14:cNvPr>
              <p14:cNvContentPartPr/>
              <p14:nvPr/>
            </p14:nvContentPartPr>
            <p14:xfrm>
              <a:off x="3141914" y="5137588"/>
              <a:ext cx="552240" cy="489600"/>
            </p14:xfrm>
          </p:contentPart>
        </mc:Choice>
        <mc:Fallback xmlns="">
          <p:pic>
            <p:nvPicPr>
              <p:cNvPr id="91" name="Ink 90">
                <a:extLst>
                  <a:ext uri="{FF2B5EF4-FFF2-40B4-BE49-F238E27FC236}">
                    <a16:creationId xmlns:a16="http://schemas.microsoft.com/office/drawing/2014/main" id="{6BFCE3DF-1BD4-B8A7-4049-0AB900EA9B9F}"/>
                  </a:ext>
                </a:extLst>
              </p:cNvPr>
              <p:cNvPicPr/>
              <p:nvPr/>
            </p:nvPicPr>
            <p:blipFill>
              <a:blip r:embed="rId3"/>
              <a:stretch>
                <a:fillRect/>
              </a:stretch>
            </p:blipFill>
            <p:spPr>
              <a:xfrm>
                <a:off x="3135794" y="5131468"/>
                <a:ext cx="564480" cy="5018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93" name="Ink 92">
                <a:extLst>
                  <a:ext uri="{FF2B5EF4-FFF2-40B4-BE49-F238E27FC236}">
                    <a16:creationId xmlns:a16="http://schemas.microsoft.com/office/drawing/2014/main" id="{23D1FB17-1E61-200D-3F84-DB6EA774728D}"/>
                  </a:ext>
                </a:extLst>
              </p14:cNvPr>
              <p14:cNvContentPartPr/>
              <p14:nvPr/>
            </p14:nvContentPartPr>
            <p14:xfrm>
              <a:off x="3877754" y="3516508"/>
              <a:ext cx="349920" cy="3328200"/>
            </p14:xfrm>
          </p:contentPart>
        </mc:Choice>
        <mc:Fallback xmlns="">
          <p:pic>
            <p:nvPicPr>
              <p:cNvPr id="93" name="Ink 92">
                <a:extLst>
                  <a:ext uri="{FF2B5EF4-FFF2-40B4-BE49-F238E27FC236}">
                    <a16:creationId xmlns:a16="http://schemas.microsoft.com/office/drawing/2014/main" id="{23D1FB17-1E61-200D-3F84-DB6EA774728D}"/>
                  </a:ext>
                </a:extLst>
              </p:cNvPr>
              <p:cNvPicPr/>
              <p:nvPr/>
            </p:nvPicPr>
            <p:blipFill>
              <a:blip r:embed="rId5"/>
              <a:stretch>
                <a:fillRect/>
              </a:stretch>
            </p:blipFill>
            <p:spPr>
              <a:xfrm>
                <a:off x="3871634" y="3510388"/>
                <a:ext cx="362160" cy="3340440"/>
              </a:xfrm>
              <a:prstGeom prst="rect">
                <a:avLst/>
              </a:prstGeom>
            </p:spPr>
          </p:pic>
        </mc:Fallback>
      </mc:AlternateContent>
      <p:grpSp>
        <p:nvGrpSpPr>
          <p:cNvPr id="122" name="Group 121">
            <a:extLst>
              <a:ext uri="{FF2B5EF4-FFF2-40B4-BE49-F238E27FC236}">
                <a16:creationId xmlns:a16="http://schemas.microsoft.com/office/drawing/2014/main" id="{F571EEF6-C60D-DECE-F129-9244A6F3E370}"/>
              </a:ext>
            </a:extLst>
          </p:cNvPr>
          <p:cNvGrpSpPr/>
          <p:nvPr/>
        </p:nvGrpSpPr>
        <p:grpSpPr>
          <a:xfrm>
            <a:off x="362354" y="2898748"/>
            <a:ext cx="7296120" cy="2897280"/>
            <a:chOff x="362354" y="2898748"/>
            <a:chExt cx="7296120" cy="2897280"/>
          </a:xfrm>
        </p:grpSpPr>
        <mc:AlternateContent xmlns:mc="http://schemas.openxmlformats.org/markup-compatibility/2006" xmlns:p14="http://schemas.microsoft.com/office/powerpoint/2010/main">
          <mc:Choice Requires="p14">
            <p:contentPart p14:bwMode="auto" r:id="rId6">
              <p14:nvContentPartPr>
                <p14:cNvPr id="4" name="Ink 3">
                  <a:extLst>
                    <a:ext uri="{FF2B5EF4-FFF2-40B4-BE49-F238E27FC236}">
                      <a16:creationId xmlns:a16="http://schemas.microsoft.com/office/drawing/2014/main" id="{53547CD4-4049-4745-8C3B-482222CCF9E1}"/>
                    </a:ext>
                  </a:extLst>
                </p14:cNvPr>
                <p14:cNvContentPartPr/>
                <p14:nvPr/>
              </p14:nvContentPartPr>
              <p14:xfrm>
                <a:off x="381794" y="2979388"/>
                <a:ext cx="27360" cy="293760"/>
              </p14:xfrm>
            </p:contentPart>
          </mc:Choice>
          <mc:Fallback xmlns="">
            <p:pic>
              <p:nvPicPr>
                <p:cNvPr id="4" name="Ink 3">
                  <a:extLst>
                    <a:ext uri="{FF2B5EF4-FFF2-40B4-BE49-F238E27FC236}">
                      <a16:creationId xmlns:a16="http://schemas.microsoft.com/office/drawing/2014/main" id="{53547CD4-4049-4745-8C3B-482222CCF9E1}"/>
                    </a:ext>
                  </a:extLst>
                </p:cNvPr>
                <p:cNvPicPr/>
                <p:nvPr/>
              </p:nvPicPr>
              <p:blipFill>
                <a:blip r:embed="rId7"/>
                <a:stretch>
                  <a:fillRect/>
                </a:stretch>
              </p:blipFill>
              <p:spPr>
                <a:xfrm>
                  <a:off x="375674" y="2973268"/>
                  <a:ext cx="3960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Ink 4">
                  <a:extLst>
                    <a:ext uri="{FF2B5EF4-FFF2-40B4-BE49-F238E27FC236}">
                      <a16:creationId xmlns:a16="http://schemas.microsoft.com/office/drawing/2014/main" id="{56A1CA80-1E5C-4E28-2143-0512DEC12435}"/>
                    </a:ext>
                  </a:extLst>
                </p14:cNvPr>
                <p14:cNvContentPartPr/>
                <p14:nvPr/>
              </p14:nvContentPartPr>
              <p14:xfrm>
                <a:off x="370994" y="2957788"/>
                <a:ext cx="186120" cy="65160"/>
              </p14:xfrm>
            </p:contentPart>
          </mc:Choice>
          <mc:Fallback xmlns="">
            <p:pic>
              <p:nvPicPr>
                <p:cNvPr id="5" name="Ink 4">
                  <a:extLst>
                    <a:ext uri="{FF2B5EF4-FFF2-40B4-BE49-F238E27FC236}">
                      <a16:creationId xmlns:a16="http://schemas.microsoft.com/office/drawing/2014/main" id="{56A1CA80-1E5C-4E28-2143-0512DEC12435}"/>
                    </a:ext>
                  </a:extLst>
                </p:cNvPr>
                <p:cNvPicPr/>
                <p:nvPr/>
              </p:nvPicPr>
              <p:blipFill>
                <a:blip r:embed="rId9"/>
                <a:stretch>
                  <a:fillRect/>
                </a:stretch>
              </p:blipFill>
              <p:spPr>
                <a:xfrm>
                  <a:off x="364874" y="2951668"/>
                  <a:ext cx="19836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6" name="Ink 5">
                  <a:extLst>
                    <a:ext uri="{FF2B5EF4-FFF2-40B4-BE49-F238E27FC236}">
                      <a16:creationId xmlns:a16="http://schemas.microsoft.com/office/drawing/2014/main" id="{7BC6403A-E15B-C488-95F6-3B68D3A665FB}"/>
                    </a:ext>
                  </a:extLst>
                </p14:cNvPr>
                <p14:cNvContentPartPr/>
                <p14:nvPr/>
              </p14:nvContentPartPr>
              <p14:xfrm>
                <a:off x="462074" y="3103228"/>
                <a:ext cx="47160" cy="23040"/>
              </p14:xfrm>
            </p:contentPart>
          </mc:Choice>
          <mc:Fallback xmlns="">
            <p:pic>
              <p:nvPicPr>
                <p:cNvPr id="6" name="Ink 5">
                  <a:extLst>
                    <a:ext uri="{FF2B5EF4-FFF2-40B4-BE49-F238E27FC236}">
                      <a16:creationId xmlns:a16="http://schemas.microsoft.com/office/drawing/2014/main" id="{7BC6403A-E15B-C488-95F6-3B68D3A665FB}"/>
                    </a:ext>
                  </a:extLst>
                </p:cNvPr>
                <p:cNvPicPr/>
                <p:nvPr/>
              </p:nvPicPr>
              <p:blipFill>
                <a:blip r:embed="rId11"/>
                <a:stretch>
                  <a:fillRect/>
                </a:stretch>
              </p:blipFill>
              <p:spPr>
                <a:xfrm>
                  <a:off x="455954" y="3097108"/>
                  <a:ext cx="5940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7" name="Ink 6">
                  <a:extLst>
                    <a:ext uri="{FF2B5EF4-FFF2-40B4-BE49-F238E27FC236}">
                      <a16:creationId xmlns:a16="http://schemas.microsoft.com/office/drawing/2014/main" id="{3E39151C-C39C-2FD0-3246-6B982EAB2FA1}"/>
                    </a:ext>
                  </a:extLst>
                </p14:cNvPr>
                <p14:cNvContentPartPr/>
                <p14:nvPr/>
              </p14:nvContentPartPr>
              <p14:xfrm>
                <a:off x="362354" y="3110068"/>
                <a:ext cx="196200" cy="51480"/>
              </p14:xfrm>
            </p:contentPart>
          </mc:Choice>
          <mc:Fallback xmlns="">
            <p:pic>
              <p:nvPicPr>
                <p:cNvPr id="7" name="Ink 6">
                  <a:extLst>
                    <a:ext uri="{FF2B5EF4-FFF2-40B4-BE49-F238E27FC236}">
                      <a16:creationId xmlns:a16="http://schemas.microsoft.com/office/drawing/2014/main" id="{3E39151C-C39C-2FD0-3246-6B982EAB2FA1}"/>
                    </a:ext>
                  </a:extLst>
                </p:cNvPr>
                <p:cNvPicPr/>
                <p:nvPr/>
              </p:nvPicPr>
              <p:blipFill>
                <a:blip r:embed="rId13"/>
                <a:stretch>
                  <a:fillRect/>
                </a:stretch>
              </p:blipFill>
              <p:spPr>
                <a:xfrm>
                  <a:off x="356234" y="3103948"/>
                  <a:ext cx="20844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8" name="Ink 7">
                  <a:extLst>
                    <a:ext uri="{FF2B5EF4-FFF2-40B4-BE49-F238E27FC236}">
                      <a16:creationId xmlns:a16="http://schemas.microsoft.com/office/drawing/2014/main" id="{3CB31B41-D20B-1991-A5D2-317964446F20}"/>
                    </a:ext>
                  </a:extLst>
                </p14:cNvPr>
                <p14:cNvContentPartPr/>
                <p14:nvPr/>
              </p14:nvContentPartPr>
              <p14:xfrm>
                <a:off x="595994" y="3068308"/>
                <a:ext cx="123120" cy="90360"/>
              </p14:xfrm>
            </p:contentPart>
          </mc:Choice>
          <mc:Fallback xmlns="">
            <p:pic>
              <p:nvPicPr>
                <p:cNvPr id="8" name="Ink 7">
                  <a:extLst>
                    <a:ext uri="{FF2B5EF4-FFF2-40B4-BE49-F238E27FC236}">
                      <a16:creationId xmlns:a16="http://schemas.microsoft.com/office/drawing/2014/main" id="{3CB31B41-D20B-1991-A5D2-317964446F20}"/>
                    </a:ext>
                  </a:extLst>
                </p:cNvPr>
                <p:cNvPicPr/>
                <p:nvPr/>
              </p:nvPicPr>
              <p:blipFill>
                <a:blip r:embed="rId15"/>
                <a:stretch>
                  <a:fillRect/>
                </a:stretch>
              </p:blipFill>
              <p:spPr>
                <a:xfrm>
                  <a:off x="589874" y="3062188"/>
                  <a:ext cx="13536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9" name="Ink 8">
                  <a:extLst>
                    <a:ext uri="{FF2B5EF4-FFF2-40B4-BE49-F238E27FC236}">
                      <a16:creationId xmlns:a16="http://schemas.microsoft.com/office/drawing/2014/main" id="{27815ABF-1DAC-6D4E-BAB0-376A33F442CA}"/>
                    </a:ext>
                  </a:extLst>
                </p14:cNvPr>
                <p14:cNvContentPartPr/>
                <p14:nvPr/>
              </p14:nvContentPartPr>
              <p14:xfrm>
                <a:off x="694634" y="2977948"/>
                <a:ext cx="435240" cy="146520"/>
              </p14:xfrm>
            </p:contentPart>
          </mc:Choice>
          <mc:Fallback xmlns="">
            <p:pic>
              <p:nvPicPr>
                <p:cNvPr id="9" name="Ink 8">
                  <a:extLst>
                    <a:ext uri="{FF2B5EF4-FFF2-40B4-BE49-F238E27FC236}">
                      <a16:creationId xmlns:a16="http://schemas.microsoft.com/office/drawing/2014/main" id="{27815ABF-1DAC-6D4E-BAB0-376A33F442CA}"/>
                    </a:ext>
                  </a:extLst>
                </p:cNvPr>
                <p:cNvPicPr/>
                <p:nvPr/>
              </p:nvPicPr>
              <p:blipFill>
                <a:blip r:embed="rId17"/>
                <a:stretch>
                  <a:fillRect/>
                </a:stretch>
              </p:blipFill>
              <p:spPr>
                <a:xfrm>
                  <a:off x="688514" y="2971828"/>
                  <a:ext cx="44748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0" name="Ink 9">
                  <a:extLst>
                    <a:ext uri="{FF2B5EF4-FFF2-40B4-BE49-F238E27FC236}">
                      <a16:creationId xmlns:a16="http://schemas.microsoft.com/office/drawing/2014/main" id="{9FC6360A-49C6-B9A2-B100-B70DB31AAB26}"/>
                    </a:ext>
                  </a:extLst>
                </p14:cNvPr>
                <p14:cNvContentPartPr/>
                <p14:nvPr/>
              </p14:nvContentPartPr>
              <p14:xfrm>
                <a:off x="1244354" y="2898748"/>
                <a:ext cx="468000" cy="286920"/>
              </p14:xfrm>
            </p:contentPart>
          </mc:Choice>
          <mc:Fallback xmlns="">
            <p:pic>
              <p:nvPicPr>
                <p:cNvPr id="10" name="Ink 9">
                  <a:extLst>
                    <a:ext uri="{FF2B5EF4-FFF2-40B4-BE49-F238E27FC236}">
                      <a16:creationId xmlns:a16="http://schemas.microsoft.com/office/drawing/2014/main" id="{9FC6360A-49C6-B9A2-B100-B70DB31AAB26}"/>
                    </a:ext>
                  </a:extLst>
                </p:cNvPr>
                <p:cNvPicPr/>
                <p:nvPr/>
              </p:nvPicPr>
              <p:blipFill>
                <a:blip r:embed="rId19"/>
                <a:stretch>
                  <a:fillRect/>
                </a:stretch>
              </p:blipFill>
              <p:spPr>
                <a:xfrm>
                  <a:off x="1238234" y="2892628"/>
                  <a:ext cx="480240" cy="2991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1" name="Ink 10">
                  <a:extLst>
                    <a:ext uri="{FF2B5EF4-FFF2-40B4-BE49-F238E27FC236}">
                      <a16:creationId xmlns:a16="http://schemas.microsoft.com/office/drawing/2014/main" id="{C7606055-AE61-A134-A568-F5163127D3E8}"/>
                    </a:ext>
                  </a:extLst>
                </p14:cNvPr>
                <p14:cNvContentPartPr/>
                <p14:nvPr/>
              </p14:nvContentPartPr>
              <p14:xfrm>
                <a:off x="761234" y="3231748"/>
                <a:ext cx="864360" cy="76680"/>
              </p14:xfrm>
            </p:contentPart>
          </mc:Choice>
          <mc:Fallback xmlns="">
            <p:pic>
              <p:nvPicPr>
                <p:cNvPr id="11" name="Ink 10">
                  <a:extLst>
                    <a:ext uri="{FF2B5EF4-FFF2-40B4-BE49-F238E27FC236}">
                      <a16:creationId xmlns:a16="http://schemas.microsoft.com/office/drawing/2014/main" id="{C7606055-AE61-A134-A568-F5163127D3E8}"/>
                    </a:ext>
                  </a:extLst>
                </p:cNvPr>
                <p:cNvPicPr/>
                <p:nvPr/>
              </p:nvPicPr>
              <p:blipFill>
                <a:blip r:embed="rId21"/>
                <a:stretch>
                  <a:fillRect/>
                </a:stretch>
              </p:blipFill>
              <p:spPr>
                <a:xfrm>
                  <a:off x="755114" y="3225628"/>
                  <a:ext cx="87660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3" name="Ink 12">
                  <a:extLst>
                    <a:ext uri="{FF2B5EF4-FFF2-40B4-BE49-F238E27FC236}">
                      <a16:creationId xmlns:a16="http://schemas.microsoft.com/office/drawing/2014/main" id="{B0314AAC-13DE-EF2C-20C4-0DF3989F12B8}"/>
                    </a:ext>
                  </a:extLst>
                </p14:cNvPr>
                <p14:cNvContentPartPr/>
                <p14:nvPr/>
              </p14:nvContentPartPr>
              <p14:xfrm>
                <a:off x="426794" y="3505348"/>
                <a:ext cx="202680" cy="366120"/>
              </p14:xfrm>
            </p:contentPart>
          </mc:Choice>
          <mc:Fallback xmlns="">
            <p:pic>
              <p:nvPicPr>
                <p:cNvPr id="13" name="Ink 12">
                  <a:extLst>
                    <a:ext uri="{FF2B5EF4-FFF2-40B4-BE49-F238E27FC236}">
                      <a16:creationId xmlns:a16="http://schemas.microsoft.com/office/drawing/2014/main" id="{B0314AAC-13DE-EF2C-20C4-0DF3989F12B8}"/>
                    </a:ext>
                  </a:extLst>
                </p:cNvPr>
                <p:cNvPicPr/>
                <p:nvPr/>
              </p:nvPicPr>
              <p:blipFill>
                <a:blip r:embed="rId23"/>
                <a:stretch>
                  <a:fillRect/>
                </a:stretch>
              </p:blipFill>
              <p:spPr>
                <a:xfrm>
                  <a:off x="420674" y="3499228"/>
                  <a:ext cx="214920" cy="3783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4" name="Ink 13">
                  <a:extLst>
                    <a:ext uri="{FF2B5EF4-FFF2-40B4-BE49-F238E27FC236}">
                      <a16:creationId xmlns:a16="http://schemas.microsoft.com/office/drawing/2014/main" id="{DFAABD07-35F9-2E00-82A3-EFAD095F7D15}"/>
                    </a:ext>
                  </a:extLst>
                </p14:cNvPr>
                <p14:cNvContentPartPr/>
                <p14:nvPr/>
              </p14:nvContentPartPr>
              <p14:xfrm>
                <a:off x="446954" y="3666268"/>
                <a:ext cx="185040" cy="79920"/>
              </p14:xfrm>
            </p:contentPart>
          </mc:Choice>
          <mc:Fallback xmlns="">
            <p:pic>
              <p:nvPicPr>
                <p:cNvPr id="14" name="Ink 13">
                  <a:extLst>
                    <a:ext uri="{FF2B5EF4-FFF2-40B4-BE49-F238E27FC236}">
                      <a16:creationId xmlns:a16="http://schemas.microsoft.com/office/drawing/2014/main" id="{DFAABD07-35F9-2E00-82A3-EFAD095F7D15}"/>
                    </a:ext>
                  </a:extLst>
                </p:cNvPr>
                <p:cNvPicPr/>
                <p:nvPr/>
              </p:nvPicPr>
              <p:blipFill>
                <a:blip r:embed="rId25"/>
                <a:stretch>
                  <a:fillRect/>
                </a:stretch>
              </p:blipFill>
              <p:spPr>
                <a:xfrm>
                  <a:off x="440834" y="3660148"/>
                  <a:ext cx="19728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5" name="Ink 14">
                  <a:extLst>
                    <a:ext uri="{FF2B5EF4-FFF2-40B4-BE49-F238E27FC236}">
                      <a16:creationId xmlns:a16="http://schemas.microsoft.com/office/drawing/2014/main" id="{A0D150C3-D329-F186-3587-660F6E0ACCFF}"/>
                    </a:ext>
                  </a:extLst>
                </p14:cNvPr>
                <p14:cNvContentPartPr/>
                <p14:nvPr/>
              </p14:nvContentPartPr>
              <p14:xfrm>
                <a:off x="755834" y="3682108"/>
                <a:ext cx="117360" cy="14400"/>
              </p14:xfrm>
            </p:contentPart>
          </mc:Choice>
          <mc:Fallback xmlns="">
            <p:pic>
              <p:nvPicPr>
                <p:cNvPr id="15" name="Ink 14">
                  <a:extLst>
                    <a:ext uri="{FF2B5EF4-FFF2-40B4-BE49-F238E27FC236}">
                      <a16:creationId xmlns:a16="http://schemas.microsoft.com/office/drawing/2014/main" id="{A0D150C3-D329-F186-3587-660F6E0ACCFF}"/>
                    </a:ext>
                  </a:extLst>
                </p:cNvPr>
                <p:cNvPicPr/>
                <p:nvPr/>
              </p:nvPicPr>
              <p:blipFill>
                <a:blip r:embed="rId27"/>
                <a:stretch>
                  <a:fillRect/>
                </a:stretch>
              </p:blipFill>
              <p:spPr>
                <a:xfrm>
                  <a:off x="749714" y="3675988"/>
                  <a:ext cx="1296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6" name="Ink 15">
                  <a:extLst>
                    <a:ext uri="{FF2B5EF4-FFF2-40B4-BE49-F238E27FC236}">
                      <a16:creationId xmlns:a16="http://schemas.microsoft.com/office/drawing/2014/main" id="{01E4EB02-CA23-C686-312B-233060DAD5E3}"/>
                    </a:ext>
                  </a:extLst>
                </p14:cNvPr>
                <p14:cNvContentPartPr/>
                <p14:nvPr/>
              </p14:nvContentPartPr>
              <p14:xfrm>
                <a:off x="728834" y="3695788"/>
                <a:ext cx="183600" cy="105120"/>
              </p14:xfrm>
            </p:contentPart>
          </mc:Choice>
          <mc:Fallback xmlns="">
            <p:pic>
              <p:nvPicPr>
                <p:cNvPr id="16" name="Ink 15">
                  <a:extLst>
                    <a:ext uri="{FF2B5EF4-FFF2-40B4-BE49-F238E27FC236}">
                      <a16:creationId xmlns:a16="http://schemas.microsoft.com/office/drawing/2014/main" id="{01E4EB02-CA23-C686-312B-233060DAD5E3}"/>
                    </a:ext>
                  </a:extLst>
                </p:cNvPr>
                <p:cNvPicPr/>
                <p:nvPr/>
              </p:nvPicPr>
              <p:blipFill>
                <a:blip r:embed="rId29"/>
                <a:stretch>
                  <a:fillRect/>
                </a:stretch>
              </p:blipFill>
              <p:spPr>
                <a:xfrm>
                  <a:off x="722714" y="3689668"/>
                  <a:ext cx="19584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0" name="Ink 19">
                  <a:extLst>
                    <a:ext uri="{FF2B5EF4-FFF2-40B4-BE49-F238E27FC236}">
                      <a16:creationId xmlns:a16="http://schemas.microsoft.com/office/drawing/2014/main" id="{185F0EA4-2E65-1F15-ED71-2E0175092968}"/>
                    </a:ext>
                  </a:extLst>
                </p14:cNvPr>
                <p14:cNvContentPartPr/>
                <p14:nvPr/>
              </p14:nvContentPartPr>
              <p14:xfrm>
                <a:off x="1109354" y="3639988"/>
                <a:ext cx="19440" cy="83520"/>
              </p14:xfrm>
            </p:contentPart>
          </mc:Choice>
          <mc:Fallback xmlns="">
            <p:pic>
              <p:nvPicPr>
                <p:cNvPr id="20" name="Ink 19">
                  <a:extLst>
                    <a:ext uri="{FF2B5EF4-FFF2-40B4-BE49-F238E27FC236}">
                      <a16:creationId xmlns:a16="http://schemas.microsoft.com/office/drawing/2014/main" id="{185F0EA4-2E65-1F15-ED71-2E0175092968}"/>
                    </a:ext>
                  </a:extLst>
                </p:cNvPr>
                <p:cNvPicPr/>
                <p:nvPr/>
              </p:nvPicPr>
              <p:blipFill>
                <a:blip r:embed="rId31"/>
                <a:stretch>
                  <a:fillRect/>
                </a:stretch>
              </p:blipFill>
              <p:spPr>
                <a:xfrm>
                  <a:off x="1103234" y="3633868"/>
                  <a:ext cx="3168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8205EF77-96C4-6264-EC98-35E9A54AE36D}"/>
                    </a:ext>
                  </a:extLst>
                </p14:cNvPr>
                <p14:cNvContentPartPr/>
                <p14:nvPr/>
              </p14:nvContentPartPr>
              <p14:xfrm>
                <a:off x="1032314" y="3522268"/>
                <a:ext cx="213840" cy="423720"/>
              </p14:xfrm>
            </p:contentPart>
          </mc:Choice>
          <mc:Fallback xmlns="">
            <p:pic>
              <p:nvPicPr>
                <p:cNvPr id="21" name="Ink 20">
                  <a:extLst>
                    <a:ext uri="{FF2B5EF4-FFF2-40B4-BE49-F238E27FC236}">
                      <a16:creationId xmlns:a16="http://schemas.microsoft.com/office/drawing/2014/main" id="{8205EF77-96C4-6264-EC98-35E9A54AE36D}"/>
                    </a:ext>
                  </a:extLst>
                </p:cNvPr>
                <p:cNvPicPr/>
                <p:nvPr/>
              </p:nvPicPr>
              <p:blipFill>
                <a:blip r:embed="rId33"/>
                <a:stretch>
                  <a:fillRect/>
                </a:stretch>
              </p:blipFill>
              <p:spPr>
                <a:xfrm>
                  <a:off x="1026194" y="3516148"/>
                  <a:ext cx="226080" cy="4359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2" name="Ink 21">
                  <a:extLst>
                    <a:ext uri="{FF2B5EF4-FFF2-40B4-BE49-F238E27FC236}">
                      <a16:creationId xmlns:a16="http://schemas.microsoft.com/office/drawing/2014/main" id="{4C5BD8EB-2D00-F1A3-3061-DA47CB22AA54}"/>
                    </a:ext>
                  </a:extLst>
                </p14:cNvPr>
                <p14:cNvContentPartPr/>
                <p14:nvPr/>
              </p14:nvContentPartPr>
              <p14:xfrm>
                <a:off x="1385114" y="3438388"/>
                <a:ext cx="231480" cy="592920"/>
              </p14:xfrm>
            </p:contentPart>
          </mc:Choice>
          <mc:Fallback xmlns="">
            <p:pic>
              <p:nvPicPr>
                <p:cNvPr id="22" name="Ink 21">
                  <a:extLst>
                    <a:ext uri="{FF2B5EF4-FFF2-40B4-BE49-F238E27FC236}">
                      <a16:creationId xmlns:a16="http://schemas.microsoft.com/office/drawing/2014/main" id="{4C5BD8EB-2D00-F1A3-3061-DA47CB22AA54}"/>
                    </a:ext>
                  </a:extLst>
                </p:cNvPr>
                <p:cNvPicPr/>
                <p:nvPr/>
              </p:nvPicPr>
              <p:blipFill>
                <a:blip r:embed="rId35"/>
                <a:stretch>
                  <a:fillRect/>
                </a:stretch>
              </p:blipFill>
              <p:spPr>
                <a:xfrm>
                  <a:off x="1378994" y="3432268"/>
                  <a:ext cx="243720" cy="6051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3" name="Ink 22">
                  <a:extLst>
                    <a:ext uri="{FF2B5EF4-FFF2-40B4-BE49-F238E27FC236}">
                      <a16:creationId xmlns:a16="http://schemas.microsoft.com/office/drawing/2014/main" id="{D6F19F7B-0F35-3697-52E4-8CDA1E78A045}"/>
                    </a:ext>
                  </a:extLst>
                </p14:cNvPr>
                <p14:cNvContentPartPr/>
                <p14:nvPr/>
              </p14:nvContentPartPr>
              <p14:xfrm>
                <a:off x="1531274" y="3618028"/>
                <a:ext cx="29520" cy="251640"/>
              </p14:xfrm>
            </p:contentPart>
          </mc:Choice>
          <mc:Fallback xmlns="">
            <p:pic>
              <p:nvPicPr>
                <p:cNvPr id="23" name="Ink 22">
                  <a:extLst>
                    <a:ext uri="{FF2B5EF4-FFF2-40B4-BE49-F238E27FC236}">
                      <a16:creationId xmlns:a16="http://schemas.microsoft.com/office/drawing/2014/main" id="{D6F19F7B-0F35-3697-52E4-8CDA1E78A045}"/>
                    </a:ext>
                  </a:extLst>
                </p:cNvPr>
                <p:cNvPicPr/>
                <p:nvPr/>
              </p:nvPicPr>
              <p:blipFill>
                <a:blip r:embed="rId37"/>
                <a:stretch>
                  <a:fillRect/>
                </a:stretch>
              </p:blipFill>
              <p:spPr>
                <a:xfrm>
                  <a:off x="1525154" y="3611908"/>
                  <a:ext cx="4176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4" name="Ink 23">
                  <a:extLst>
                    <a:ext uri="{FF2B5EF4-FFF2-40B4-BE49-F238E27FC236}">
                      <a16:creationId xmlns:a16="http://schemas.microsoft.com/office/drawing/2014/main" id="{0BC730B6-001A-76AE-6A17-01C726B649F0}"/>
                    </a:ext>
                  </a:extLst>
                </p14:cNvPr>
                <p14:cNvContentPartPr/>
                <p14:nvPr/>
              </p14:nvContentPartPr>
              <p14:xfrm>
                <a:off x="1728914" y="3587788"/>
                <a:ext cx="11880" cy="219960"/>
              </p14:xfrm>
            </p:contentPart>
          </mc:Choice>
          <mc:Fallback xmlns="">
            <p:pic>
              <p:nvPicPr>
                <p:cNvPr id="24" name="Ink 23">
                  <a:extLst>
                    <a:ext uri="{FF2B5EF4-FFF2-40B4-BE49-F238E27FC236}">
                      <a16:creationId xmlns:a16="http://schemas.microsoft.com/office/drawing/2014/main" id="{0BC730B6-001A-76AE-6A17-01C726B649F0}"/>
                    </a:ext>
                  </a:extLst>
                </p:cNvPr>
                <p:cNvPicPr/>
                <p:nvPr/>
              </p:nvPicPr>
              <p:blipFill>
                <a:blip r:embed="rId39"/>
                <a:stretch>
                  <a:fillRect/>
                </a:stretch>
              </p:blipFill>
              <p:spPr>
                <a:xfrm>
                  <a:off x="1722794" y="3581668"/>
                  <a:ext cx="2412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5" name="Ink 24">
                  <a:extLst>
                    <a:ext uri="{FF2B5EF4-FFF2-40B4-BE49-F238E27FC236}">
                      <a16:creationId xmlns:a16="http://schemas.microsoft.com/office/drawing/2014/main" id="{8D033277-E933-9504-7215-33806A8EA9F0}"/>
                    </a:ext>
                  </a:extLst>
                </p14:cNvPr>
                <p14:cNvContentPartPr/>
                <p14:nvPr/>
              </p14:nvContentPartPr>
              <p14:xfrm>
                <a:off x="1654034" y="3683188"/>
                <a:ext cx="202680" cy="41400"/>
              </p14:xfrm>
            </p:contentPart>
          </mc:Choice>
          <mc:Fallback xmlns="">
            <p:pic>
              <p:nvPicPr>
                <p:cNvPr id="25" name="Ink 24">
                  <a:extLst>
                    <a:ext uri="{FF2B5EF4-FFF2-40B4-BE49-F238E27FC236}">
                      <a16:creationId xmlns:a16="http://schemas.microsoft.com/office/drawing/2014/main" id="{8D033277-E933-9504-7215-33806A8EA9F0}"/>
                    </a:ext>
                  </a:extLst>
                </p:cNvPr>
                <p:cNvPicPr/>
                <p:nvPr/>
              </p:nvPicPr>
              <p:blipFill>
                <a:blip r:embed="rId41"/>
                <a:stretch>
                  <a:fillRect/>
                </a:stretch>
              </p:blipFill>
              <p:spPr>
                <a:xfrm>
                  <a:off x="1647914" y="3677068"/>
                  <a:ext cx="21492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6" name="Ink 25">
                  <a:extLst>
                    <a:ext uri="{FF2B5EF4-FFF2-40B4-BE49-F238E27FC236}">
                      <a16:creationId xmlns:a16="http://schemas.microsoft.com/office/drawing/2014/main" id="{B44AEA72-7FA9-0C61-8704-441FECA54BBB}"/>
                    </a:ext>
                  </a:extLst>
                </p14:cNvPr>
                <p14:cNvContentPartPr/>
                <p14:nvPr/>
              </p14:nvContentPartPr>
              <p14:xfrm>
                <a:off x="1880834" y="3462868"/>
                <a:ext cx="372960" cy="236160"/>
              </p14:xfrm>
            </p:contentPart>
          </mc:Choice>
          <mc:Fallback xmlns="">
            <p:pic>
              <p:nvPicPr>
                <p:cNvPr id="26" name="Ink 25">
                  <a:extLst>
                    <a:ext uri="{FF2B5EF4-FFF2-40B4-BE49-F238E27FC236}">
                      <a16:creationId xmlns:a16="http://schemas.microsoft.com/office/drawing/2014/main" id="{B44AEA72-7FA9-0C61-8704-441FECA54BBB}"/>
                    </a:ext>
                  </a:extLst>
                </p:cNvPr>
                <p:cNvPicPr/>
                <p:nvPr/>
              </p:nvPicPr>
              <p:blipFill>
                <a:blip r:embed="rId43"/>
                <a:stretch>
                  <a:fillRect/>
                </a:stretch>
              </p:blipFill>
              <p:spPr>
                <a:xfrm>
                  <a:off x="1874714" y="3456748"/>
                  <a:ext cx="385200" cy="2484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7" name="Ink 26">
                  <a:extLst>
                    <a:ext uri="{FF2B5EF4-FFF2-40B4-BE49-F238E27FC236}">
                      <a16:creationId xmlns:a16="http://schemas.microsoft.com/office/drawing/2014/main" id="{31E8AC3C-16C6-A846-F5F4-249875088E1A}"/>
                    </a:ext>
                  </a:extLst>
                </p14:cNvPr>
                <p14:cNvContentPartPr/>
                <p14:nvPr/>
              </p14:nvContentPartPr>
              <p14:xfrm>
                <a:off x="1846994" y="3810988"/>
                <a:ext cx="454680" cy="51120"/>
              </p14:xfrm>
            </p:contentPart>
          </mc:Choice>
          <mc:Fallback xmlns="">
            <p:pic>
              <p:nvPicPr>
                <p:cNvPr id="27" name="Ink 26">
                  <a:extLst>
                    <a:ext uri="{FF2B5EF4-FFF2-40B4-BE49-F238E27FC236}">
                      <a16:creationId xmlns:a16="http://schemas.microsoft.com/office/drawing/2014/main" id="{31E8AC3C-16C6-A846-F5F4-249875088E1A}"/>
                    </a:ext>
                  </a:extLst>
                </p:cNvPr>
                <p:cNvPicPr/>
                <p:nvPr/>
              </p:nvPicPr>
              <p:blipFill>
                <a:blip r:embed="rId45"/>
                <a:stretch>
                  <a:fillRect/>
                </a:stretch>
              </p:blipFill>
              <p:spPr>
                <a:xfrm>
                  <a:off x="1840874" y="3804868"/>
                  <a:ext cx="46692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8" name="Ink 27">
                  <a:extLst>
                    <a:ext uri="{FF2B5EF4-FFF2-40B4-BE49-F238E27FC236}">
                      <a16:creationId xmlns:a16="http://schemas.microsoft.com/office/drawing/2014/main" id="{98E7CB99-E734-265C-F698-FAC99EF8071A}"/>
                    </a:ext>
                  </a:extLst>
                </p14:cNvPr>
                <p14:cNvContentPartPr/>
                <p14:nvPr/>
              </p14:nvContentPartPr>
              <p14:xfrm>
                <a:off x="2009354" y="3936988"/>
                <a:ext cx="49680" cy="246240"/>
              </p14:xfrm>
            </p:contentPart>
          </mc:Choice>
          <mc:Fallback xmlns="">
            <p:pic>
              <p:nvPicPr>
                <p:cNvPr id="28" name="Ink 27">
                  <a:extLst>
                    <a:ext uri="{FF2B5EF4-FFF2-40B4-BE49-F238E27FC236}">
                      <a16:creationId xmlns:a16="http://schemas.microsoft.com/office/drawing/2014/main" id="{98E7CB99-E734-265C-F698-FAC99EF8071A}"/>
                    </a:ext>
                  </a:extLst>
                </p:cNvPr>
                <p:cNvPicPr/>
                <p:nvPr/>
              </p:nvPicPr>
              <p:blipFill>
                <a:blip r:embed="rId47"/>
                <a:stretch>
                  <a:fillRect/>
                </a:stretch>
              </p:blipFill>
              <p:spPr>
                <a:xfrm>
                  <a:off x="2003234" y="3930868"/>
                  <a:ext cx="61920" cy="2584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9" name="Ink 28">
                  <a:extLst>
                    <a:ext uri="{FF2B5EF4-FFF2-40B4-BE49-F238E27FC236}">
                      <a16:creationId xmlns:a16="http://schemas.microsoft.com/office/drawing/2014/main" id="{CBC15C95-742C-A39B-D194-26E488AAB8EF}"/>
                    </a:ext>
                  </a:extLst>
                </p14:cNvPr>
                <p14:cNvContentPartPr/>
                <p14:nvPr/>
              </p14:nvContentPartPr>
              <p14:xfrm>
                <a:off x="2134274" y="3913948"/>
                <a:ext cx="285840" cy="178200"/>
              </p14:xfrm>
            </p:contentPart>
          </mc:Choice>
          <mc:Fallback xmlns="">
            <p:pic>
              <p:nvPicPr>
                <p:cNvPr id="29" name="Ink 28">
                  <a:extLst>
                    <a:ext uri="{FF2B5EF4-FFF2-40B4-BE49-F238E27FC236}">
                      <a16:creationId xmlns:a16="http://schemas.microsoft.com/office/drawing/2014/main" id="{CBC15C95-742C-A39B-D194-26E488AAB8EF}"/>
                    </a:ext>
                  </a:extLst>
                </p:cNvPr>
                <p:cNvPicPr/>
                <p:nvPr/>
              </p:nvPicPr>
              <p:blipFill>
                <a:blip r:embed="rId49"/>
                <a:stretch>
                  <a:fillRect/>
                </a:stretch>
              </p:blipFill>
              <p:spPr>
                <a:xfrm>
                  <a:off x="2128154" y="3907828"/>
                  <a:ext cx="29808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0" name="Ink 29">
                  <a:extLst>
                    <a:ext uri="{FF2B5EF4-FFF2-40B4-BE49-F238E27FC236}">
                      <a16:creationId xmlns:a16="http://schemas.microsoft.com/office/drawing/2014/main" id="{9E99B789-74CE-753F-206F-3B87C19E2FA0}"/>
                    </a:ext>
                  </a:extLst>
                </p14:cNvPr>
                <p14:cNvContentPartPr/>
                <p14:nvPr/>
              </p14:nvContentPartPr>
              <p14:xfrm>
                <a:off x="2317874" y="3475108"/>
                <a:ext cx="384120" cy="641880"/>
              </p14:xfrm>
            </p:contentPart>
          </mc:Choice>
          <mc:Fallback xmlns="">
            <p:pic>
              <p:nvPicPr>
                <p:cNvPr id="30" name="Ink 29">
                  <a:extLst>
                    <a:ext uri="{FF2B5EF4-FFF2-40B4-BE49-F238E27FC236}">
                      <a16:creationId xmlns:a16="http://schemas.microsoft.com/office/drawing/2014/main" id="{9E99B789-74CE-753F-206F-3B87C19E2FA0}"/>
                    </a:ext>
                  </a:extLst>
                </p:cNvPr>
                <p:cNvPicPr/>
                <p:nvPr/>
              </p:nvPicPr>
              <p:blipFill>
                <a:blip r:embed="rId51"/>
                <a:stretch>
                  <a:fillRect/>
                </a:stretch>
              </p:blipFill>
              <p:spPr>
                <a:xfrm>
                  <a:off x="2311754" y="3468988"/>
                  <a:ext cx="396360" cy="6541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1" name="Ink 30">
                  <a:extLst>
                    <a:ext uri="{FF2B5EF4-FFF2-40B4-BE49-F238E27FC236}">
                      <a16:creationId xmlns:a16="http://schemas.microsoft.com/office/drawing/2014/main" id="{A1F615D7-00E0-199B-8B30-50AA55FE628A}"/>
                    </a:ext>
                  </a:extLst>
                </p14:cNvPr>
                <p14:cNvContentPartPr/>
                <p14:nvPr/>
              </p14:nvContentPartPr>
              <p14:xfrm>
                <a:off x="2544314" y="3265948"/>
                <a:ext cx="375840" cy="280080"/>
              </p14:xfrm>
            </p:contentPart>
          </mc:Choice>
          <mc:Fallback xmlns="">
            <p:pic>
              <p:nvPicPr>
                <p:cNvPr id="31" name="Ink 30">
                  <a:extLst>
                    <a:ext uri="{FF2B5EF4-FFF2-40B4-BE49-F238E27FC236}">
                      <a16:creationId xmlns:a16="http://schemas.microsoft.com/office/drawing/2014/main" id="{A1F615D7-00E0-199B-8B30-50AA55FE628A}"/>
                    </a:ext>
                  </a:extLst>
                </p:cNvPr>
                <p:cNvPicPr/>
                <p:nvPr/>
              </p:nvPicPr>
              <p:blipFill>
                <a:blip r:embed="rId53"/>
                <a:stretch>
                  <a:fillRect/>
                </a:stretch>
              </p:blipFill>
              <p:spPr>
                <a:xfrm>
                  <a:off x="2538194" y="3259828"/>
                  <a:ext cx="38808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52" name="Ink 51">
                  <a:extLst>
                    <a:ext uri="{FF2B5EF4-FFF2-40B4-BE49-F238E27FC236}">
                      <a16:creationId xmlns:a16="http://schemas.microsoft.com/office/drawing/2014/main" id="{70DEFE3C-7503-1D8A-E4B0-0917014A6945}"/>
                    </a:ext>
                  </a:extLst>
                </p14:cNvPr>
                <p14:cNvContentPartPr/>
                <p14:nvPr/>
              </p14:nvContentPartPr>
              <p14:xfrm>
                <a:off x="362714" y="4342348"/>
                <a:ext cx="204840" cy="377280"/>
              </p14:xfrm>
            </p:contentPart>
          </mc:Choice>
          <mc:Fallback xmlns="">
            <p:pic>
              <p:nvPicPr>
                <p:cNvPr id="52" name="Ink 51">
                  <a:extLst>
                    <a:ext uri="{FF2B5EF4-FFF2-40B4-BE49-F238E27FC236}">
                      <a16:creationId xmlns:a16="http://schemas.microsoft.com/office/drawing/2014/main" id="{70DEFE3C-7503-1D8A-E4B0-0917014A6945}"/>
                    </a:ext>
                  </a:extLst>
                </p:cNvPr>
                <p:cNvPicPr/>
                <p:nvPr/>
              </p:nvPicPr>
              <p:blipFill>
                <a:blip r:embed="rId55"/>
                <a:stretch>
                  <a:fillRect/>
                </a:stretch>
              </p:blipFill>
              <p:spPr>
                <a:xfrm>
                  <a:off x="356594" y="4336228"/>
                  <a:ext cx="217080" cy="38952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53" name="Ink 52">
                  <a:extLst>
                    <a:ext uri="{FF2B5EF4-FFF2-40B4-BE49-F238E27FC236}">
                      <a16:creationId xmlns:a16="http://schemas.microsoft.com/office/drawing/2014/main" id="{6C0AF56F-79F0-632D-CB85-15316C36BB80}"/>
                    </a:ext>
                  </a:extLst>
                </p14:cNvPr>
                <p14:cNvContentPartPr/>
                <p14:nvPr/>
              </p14:nvContentPartPr>
              <p14:xfrm>
                <a:off x="554234" y="4430188"/>
                <a:ext cx="231840" cy="231840"/>
              </p14:xfrm>
            </p:contentPart>
          </mc:Choice>
          <mc:Fallback xmlns="">
            <p:pic>
              <p:nvPicPr>
                <p:cNvPr id="53" name="Ink 52">
                  <a:extLst>
                    <a:ext uri="{FF2B5EF4-FFF2-40B4-BE49-F238E27FC236}">
                      <a16:creationId xmlns:a16="http://schemas.microsoft.com/office/drawing/2014/main" id="{6C0AF56F-79F0-632D-CB85-15316C36BB80}"/>
                    </a:ext>
                  </a:extLst>
                </p:cNvPr>
                <p:cNvPicPr/>
                <p:nvPr/>
              </p:nvPicPr>
              <p:blipFill>
                <a:blip r:embed="rId57"/>
                <a:stretch>
                  <a:fillRect/>
                </a:stretch>
              </p:blipFill>
              <p:spPr>
                <a:xfrm>
                  <a:off x="548114" y="4424068"/>
                  <a:ext cx="244080" cy="2440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54" name="Ink 53">
                  <a:extLst>
                    <a:ext uri="{FF2B5EF4-FFF2-40B4-BE49-F238E27FC236}">
                      <a16:creationId xmlns:a16="http://schemas.microsoft.com/office/drawing/2014/main" id="{8F7F115F-1059-879E-1D96-711C4760CC04}"/>
                    </a:ext>
                  </a:extLst>
                </p14:cNvPr>
                <p14:cNvContentPartPr/>
                <p14:nvPr/>
              </p14:nvContentPartPr>
              <p14:xfrm>
                <a:off x="899474" y="4514428"/>
                <a:ext cx="104040" cy="25560"/>
              </p14:xfrm>
            </p:contentPart>
          </mc:Choice>
          <mc:Fallback xmlns="">
            <p:pic>
              <p:nvPicPr>
                <p:cNvPr id="54" name="Ink 53">
                  <a:extLst>
                    <a:ext uri="{FF2B5EF4-FFF2-40B4-BE49-F238E27FC236}">
                      <a16:creationId xmlns:a16="http://schemas.microsoft.com/office/drawing/2014/main" id="{8F7F115F-1059-879E-1D96-711C4760CC04}"/>
                    </a:ext>
                  </a:extLst>
                </p:cNvPr>
                <p:cNvPicPr/>
                <p:nvPr/>
              </p:nvPicPr>
              <p:blipFill>
                <a:blip r:embed="rId59"/>
                <a:stretch>
                  <a:fillRect/>
                </a:stretch>
              </p:blipFill>
              <p:spPr>
                <a:xfrm>
                  <a:off x="893354" y="4508308"/>
                  <a:ext cx="11628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55" name="Ink 54">
                  <a:extLst>
                    <a:ext uri="{FF2B5EF4-FFF2-40B4-BE49-F238E27FC236}">
                      <a16:creationId xmlns:a16="http://schemas.microsoft.com/office/drawing/2014/main" id="{663E4322-79BB-D945-CB7A-DB2C07AA413D}"/>
                    </a:ext>
                  </a:extLst>
                </p14:cNvPr>
                <p14:cNvContentPartPr/>
                <p14:nvPr/>
              </p14:nvContentPartPr>
              <p14:xfrm>
                <a:off x="962834" y="4583908"/>
                <a:ext cx="134280" cy="42480"/>
              </p14:xfrm>
            </p:contentPart>
          </mc:Choice>
          <mc:Fallback xmlns="">
            <p:pic>
              <p:nvPicPr>
                <p:cNvPr id="55" name="Ink 54">
                  <a:extLst>
                    <a:ext uri="{FF2B5EF4-FFF2-40B4-BE49-F238E27FC236}">
                      <a16:creationId xmlns:a16="http://schemas.microsoft.com/office/drawing/2014/main" id="{663E4322-79BB-D945-CB7A-DB2C07AA413D}"/>
                    </a:ext>
                  </a:extLst>
                </p:cNvPr>
                <p:cNvPicPr/>
                <p:nvPr/>
              </p:nvPicPr>
              <p:blipFill>
                <a:blip r:embed="rId61"/>
                <a:stretch>
                  <a:fillRect/>
                </a:stretch>
              </p:blipFill>
              <p:spPr>
                <a:xfrm>
                  <a:off x="956714" y="4577788"/>
                  <a:ext cx="14652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56" name="Ink 55">
                  <a:extLst>
                    <a:ext uri="{FF2B5EF4-FFF2-40B4-BE49-F238E27FC236}">
                      <a16:creationId xmlns:a16="http://schemas.microsoft.com/office/drawing/2014/main" id="{9777C120-3E4F-22F1-B18C-417E6B1E382A}"/>
                    </a:ext>
                  </a:extLst>
                </p14:cNvPr>
                <p14:cNvContentPartPr/>
                <p14:nvPr/>
              </p14:nvContentPartPr>
              <p14:xfrm>
                <a:off x="1159754" y="4422988"/>
                <a:ext cx="354240" cy="237960"/>
              </p14:xfrm>
            </p:contentPart>
          </mc:Choice>
          <mc:Fallback xmlns="">
            <p:pic>
              <p:nvPicPr>
                <p:cNvPr id="56" name="Ink 55">
                  <a:extLst>
                    <a:ext uri="{FF2B5EF4-FFF2-40B4-BE49-F238E27FC236}">
                      <a16:creationId xmlns:a16="http://schemas.microsoft.com/office/drawing/2014/main" id="{9777C120-3E4F-22F1-B18C-417E6B1E382A}"/>
                    </a:ext>
                  </a:extLst>
                </p:cNvPr>
                <p:cNvPicPr/>
                <p:nvPr/>
              </p:nvPicPr>
              <p:blipFill>
                <a:blip r:embed="rId63"/>
                <a:stretch>
                  <a:fillRect/>
                </a:stretch>
              </p:blipFill>
              <p:spPr>
                <a:xfrm>
                  <a:off x="1153634" y="4416868"/>
                  <a:ext cx="366480" cy="25020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58" name="Ink 57">
                  <a:extLst>
                    <a:ext uri="{FF2B5EF4-FFF2-40B4-BE49-F238E27FC236}">
                      <a16:creationId xmlns:a16="http://schemas.microsoft.com/office/drawing/2014/main" id="{C5BFD3DE-E3DE-3E9A-88B9-B53578ED78BB}"/>
                    </a:ext>
                  </a:extLst>
                </p14:cNvPr>
                <p14:cNvContentPartPr/>
                <p14:nvPr/>
              </p14:nvContentPartPr>
              <p14:xfrm>
                <a:off x="1623434" y="4303468"/>
                <a:ext cx="227160" cy="614880"/>
              </p14:xfrm>
            </p:contentPart>
          </mc:Choice>
          <mc:Fallback xmlns="">
            <p:pic>
              <p:nvPicPr>
                <p:cNvPr id="58" name="Ink 57">
                  <a:extLst>
                    <a:ext uri="{FF2B5EF4-FFF2-40B4-BE49-F238E27FC236}">
                      <a16:creationId xmlns:a16="http://schemas.microsoft.com/office/drawing/2014/main" id="{C5BFD3DE-E3DE-3E9A-88B9-B53578ED78BB}"/>
                    </a:ext>
                  </a:extLst>
                </p:cNvPr>
                <p:cNvPicPr/>
                <p:nvPr/>
              </p:nvPicPr>
              <p:blipFill>
                <a:blip r:embed="rId65"/>
                <a:stretch>
                  <a:fillRect/>
                </a:stretch>
              </p:blipFill>
              <p:spPr>
                <a:xfrm>
                  <a:off x="1617314" y="4297348"/>
                  <a:ext cx="239400" cy="6271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9" name="Ink 58">
                  <a:extLst>
                    <a:ext uri="{FF2B5EF4-FFF2-40B4-BE49-F238E27FC236}">
                      <a16:creationId xmlns:a16="http://schemas.microsoft.com/office/drawing/2014/main" id="{DD53D9BB-FFE0-DA55-A646-AAD855FC03C0}"/>
                    </a:ext>
                  </a:extLst>
                </p14:cNvPr>
                <p14:cNvContentPartPr/>
                <p14:nvPr/>
              </p14:nvContentPartPr>
              <p14:xfrm>
                <a:off x="1847354" y="4502188"/>
                <a:ext cx="22320" cy="216360"/>
              </p14:xfrm>
            </p:contentPart>
          </mc:Choice>
          <mc:Fallback xmlns="">
            <p:pic>
              <p:nvPicPr>
                <p:cNvPr id="59" name="Ink 58">
                  <a:extLst>
                    <a:ext uri="{FF2B5EF4-FFF2-40B4-BE49-F238E27FC236}">
                      <a16:creationId xmlns:a16="http://schemas.microsoft.com/office/drawing/2014/main" id="{DD53D9BB-FFE0-DA55-A646-AAD855FC03C0}"/>
                    </a:ext>
                  </a:extLst>
                </p:cNvPr>
                <p:cNvPicPr/>
                <p:nvPr/>
              </p:nvPicPr>
              <p:blipFill>
                <a:blip r:embed="rId67"/>
                <a:stretch>
                  <a:fillRect/>
                </a:stretch>
              </p:blipFill>
              <p:spPr>
                <a:xfrm>
                  <a:off x="1841234" y="4496068"/>
                  <a:ext cx="34560" cy="22860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60" name="Ink 59">
                  <a:extLst>
                    <a:ext uri="{FF2B5EF4-FFF2-40B4-BE49-F238E27FC236}">
                      <a16:creationId xmlns:a16="http://schemas.microsoft.com/office/drawing/2014/main" id="{B49B367D-A986-C72B-860F-4CAE37CDCBB0}"/>
                    </a:ext>
                  </a:extLst>
                </p14:cNvPr>
                <p14:cNvContentPartPr/>
                <p14:nvPr/>
              </p14:nvContentPartPr>
              <p14:xfrm>
                <a:off x="2021954" y="4439548"/>
                <a:ext cx="19440" cy="195120"/>
              </p14:xfrm>
            </p:contentPart>
          </mc:Choice>
          <mc:Fallback xmlns="">
            <p:pic>
              <p:nvPicPr>
                <p:cNvPr id="60" name="Ink 59">
                  <a:extLst>
                    <a:ext uri="{FF2B5EF4-FFF2-40B4-BE49-F238E27FC236}">
                      <a16:creationId xmlns:a16="http://schemas.microsoft.com/office/drawing/2014/main" id="{B49B367D-A986-C72B-860F-4CAE37CDCBB0}"/>
                    </a:ext>
                  </a:extLst>
                </p:cNvPr>
                <p:cNvPicPr/>
                <p:nvPr/>
              </p:nvPicPr>
              <p:blipFill>
                <a:blip r:embed="rId69"/>
                <a:stretch>
                  <a:fillRect/>
                </a:stretch>
              </p:blipFill>
              <p:spPr>
                <a:xfrm>
                  <a:off x="2015834" y="4433428"/>
                  <a:ext cx="3168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61" name="Ink 60">
                  <a:extLst>
                    <a:ext uri="{FF2B5EF4-FFF2-40B4-BE49-F238E27FC236}">
                      <a16:creationId xmlns:a16="http://schemas.microsoft.com/office/drawing/2014/main" id="{E2DB880B-C7FE-4839-F059-F6D3FCA7BB3C}"/>
                    </a:ext>
                  </a:extLst>
                </p14:cNvPr>
                <p14:cNvContentPartPr/>
                <p14:nvPr/>
              </p14:nvContentPartPr>
              <p14:xfrm>
                <a:off x="1980194" y="4541788"/>
                <a:ext cx="181440" cy="42480"/>
              </p14:xfrm>
            </p:contentPart>
          </mc:Choice>
          <mc:Fallback xmlns="">
            <p:pic>
              <p:nvPicPr>
                <p:cNvPr id="61" name="Ink 60">
                  <a:extLst>
                    <a:ext uri="{FF2B5EF4-FFF2-40B4-BE49-F238E27FC236}">
                      <a16:creationId xmlns:a16="http://schemas.microsoft.com/office/drawing/2014/main" id="{E2DB880B-C7FE-4839-F059-F6D3FCA7BB3C}"/>
                    </a:ext>
                  </a:extLst>
                </p:cNvPr>
                <p:cNvPicPr/>
                <p:nvPr/>
              </p:nvPicPr>
              <p:blipFill>
                <a:blip r:embed="rId71"/>
                <a:stretch>
                  <a:fillRect/>
                </a:stretch>
              </p:blipFill>
              <p:spPr>
                <a:xfrm>
                  <a:off x="1974074" y="4535668"/>
                  <a:ext cx="19368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62" name="Ink 61">
                  <a:extLst>
                    <a:ext uri="{FF2B5EF4-FFF2-40B4-BE49-F238E27FC236}">
                      <a16:creationId xmlns:a16="http://schemas.microsoft.com/office/drawing/2014/main" id="{1CA1A08C-CE84-CBEB-98E6-573A93E3C007}"/>
                    </a:ext>
                  </a:extLst>
                </p14:cNvPr>
                <p14:cNvContentPartPr/>
                <p14:nvPr/>
              </p14:nvContentPartPr>
              <p14:xfrm>
                <a:off x="2263514" y="4345948"/>
                <a:ext cx="272160" cy="258840"/>
              </p14:xfrm>
            </p:contentPart>
          </mc:Choice>
          <mc:Fallback xmlns="">
            <p:pic>
              <p:nvPicPr>
                <p:cNvPr id="62" name="Ink 61">
                  <a:extLst>
                    <a:ext uri="{FF2B5EF4-FFF2-40B4-BE49-F238E27FC236}">
                      <a16:creationId xmlns:a16="http://schemas.microsoft.com/office/drawing/2014/main" id="{1CA1A08C-CE84-CBEB-98E6-573A93E3C007}"/>
                    </a:ext>
                  </a:extLst>
                </p:cNvPr>
                <p:cNvPicPr/>
                <p:nvPr/>
              </p:nvPicPr>
              <p:blipFill>
                <a:blip r:embed="rId73"/>
                <a:stretch>
                  <a:fillRect/>
                </a:stretch>
              </p:blipFill>
              <p:spPr>
                <a:xfrm>
                  <a:off x="2257394" y="4339828"/>
                  <a:ext cx="284400" cy="2710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63" name="Ink 62">
                  <a:extLst>
                    <a:ext uri="{FF2B5EF4-FFF2-40B4-BE49-F238E27FC236}">
                      <a16:creationId xmlns:a16="http://schemas.microsoft.com/office/drawing/2014/main" id="{10D67671-3DEF-CD63-17BE-B48CE441E275}"/>
                    </a:ext>
                  </a:extLst>
                </p14:cNvPr>
                <p14:cNvContentPartPr/>
                <p14:nvPr/>
              </p14:nvContentPartPr>
              <p14:xfrm>
                <a:off x="2189354" y="4689388"/>
                <a:ext cx="569880" cy="56520"/>
              </p14:xfrm>
            </p:contentPart>
          </mc:Choice>
          <mc:Fallback xmlns="">
            <p:pic>
              <p:nvPicPr>
                <p:cNvPr id="63" name="Ink 62">
                  <a:extLst>
                    <a:ext uri="{FF2B5EF4-FFF2-40B4-BE49-F238E27FC236}">
                      <a16:creationId xmlns:a16="http://schemas.microsoft.com/office/drawing/2014/main" id="{10D67671-3DEF-CD63-17BE-B48CE441E275}"/>
                    </a:ext>
                  </a:extLst>
                </p:cNvPr>
                <p:cNvPicPr/>
                <p:nvPr/>
              </p:nvPicPr>
              <p:blipFill>
                <a:blip r:embed="rId75"/>
                <a:stretch>
                  <a:fillRect/>
                </a:stretch>
              </p:blipFill>
              <p:spPr>
                <a:xfrm>
                  <a:off x="2183234" y="4683268"/>
                  <a:ext cx="58212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64" name="Ink 63">
                  <a:extLst>
                    <a:ext uri="{FF2B5EF4-FFF2-40B4-BE49-F238E27FC236}">
                      <a16:creationId xmlns:a16="http://schemas.microsoft.com/office/drawing/2014/main" id="{32FAA008-A2EF-0C99-81C1-399B70F0C037}"/>
                    </a:ext>
                  </a:extLst>
                </p14:cNvPr>
                <p14:cNvContentPartPr/>
                <p14:nvPr/>
              </p14:nvContentPartPr>
              <p14:xfrm>
                <a:off x="2389874" y="4821148"/>
                <a:ext cx="37080" cy="245160"/>
              </p14:xfrm>
            </p:contentPart>
          </mc:Choice>
          <mc:Fallback xmlns="">
            <p:pic>
              <p:nvPicPr>
                <p:cNvPr id="64" name="Ink 63">
                  <a:extLst>
                    <a:ext uri="{FF2B5EF4-FFF2-40B4-BE49-F238E27FC236}">
                      <a16:creationId xmlns:a16="http://schemas.microsoft.com/office/drawing/2014/main" id="{32FAA008-A2EF-0C99-81C1-399B70F0C037}"/>
                    </a:ext>
                  </a:extLst>
                </p:cNvPr>
                <p:cNvPicPr/>
                <p:nvPr/>
              </p:nvPicPr>
              <p:blipFill>
                <a:blip r:embed="rId77"/>
                <a:stretch>
                  <a:fillRect/>
                </a:stretch>
              </p:blipFill>
              <p:spPr>
                <a:xfrm>
                  <a:off x="2383754" y="4815028"/>
                  <a:ext cx="49320"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65" name="Ink 64">
                  <a:extLst>
                    <a:ext uri="{FF2B5EF4-FFF2-40B4-BE49-F238E27FC236}">
                      <a16:creationId xmlns:a16="http://schemas.microsoft.com/office/drawing/2014/main" id="{731ED963-124D-63EC-5C43-672DF217CEDB}"/>
                    </a:ext>
                  </a:extLst>
                </p14:cNvPr>
                <p14:cNvContentPartPr/>
                <p14:nvPr/>
              </p14:nvContentPartPr>
              <p14:xfrm>
                <a:off x="2523434" y="4795588"/>
                <a:ext cx="267840" cy="180360"/>
              </p14:xfrm>
            </p:contentPart>
          </mc:Choice>
          <mc:Fallback xmlns="">
            <p:pic>
              <p:nvPicPr>
                <p:cNvPr id="65" name="Ink 64">
                  <a:extLst>
                    <a:ext uri="{FF2B5EF4-FFF2-40B4-BE49-F238E27FC236}">
                      <a16:creationId xmlns:a16="http://schemas.microsoft.com/office/drawing/2014/main" id="{731ED963-124D-63EC-5C43-672DF217CEDB}"/>
                    </a:ext>
                  </a:extLst>
                </p:cNvPr>
                <p:cNvPicPr/>
                <p:nvPr/>
              </p:nvPicPr>
              <p:blipFill>
                <a:blip r:embed="rId79"/>
                <a:stretch>
                  <a:fillRect/>
                </a:stretch>
              </p:blipFill>
              <p:spPr>
                <a:xfrm>
                  <a:off x="2517314" y="4789468"/>
                  <a:ext cx="28008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66" name="Ink 65">
                  <a:extLst>
                    <a:ext uri="{FF2B5EF4-FFF2-40B4-BE49-F238E27FC236}">
                      <a16:creationId xmlns:a16="http://schemas.microsoft.com/office/drawing/2014/main" id="{49AE9B3C-E457-CB23-5757-AA324920DA04}"/>
                    </a:ext>
                  </a:extLst>
                </p14:cNvPr>
                <p14:cNvContentPartPr/>
                <p14:nvPr/>
              </p14:nvContentPartPr>
              <p14:xfrm>
                <a:off x="2762834" y="4313188"/>
                <a:ext cx="271800" cy="722160"/>
              </p14:xfrm>
            </p:contentPart>
          </mc:Choice>
          <mc:Fallback xmlns="">
            <p:pic>
              <p:nvPicPr>
                <p:cNvPr id="66" name="Ink 65">
                  <a:extLst>
                    <a:ext uri="{FF2B5EF4-FFF2-40B4-BE49-F238E27FC236}">
                      <a16:creationId xmlns:a16="http://schemas.microsoft.com/office/drawing/2014/main" id="{49AE9B3C-E457-CB23-5757-AA324920DA04}"/>
                    </a:ext>
                  </a:extLst>
                </p:cNvPr>
                <p:cNvPicPr/>
                <p:nvPr/>
              </p:nvPicPr>
              <p:blipFill>
                <a:blip r:embed="rId81"/>
                <a:stretch>
                  <a:fillRect/>
                </a:stretch>
              </p:blipFill>
              <p:spPr>
                <a:xfrm>
                  <a:off x="2756714" y="4307068"/>
                  <a:ext cx="284040" cy="7344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67" name="Ink 66">
                  <a:extLst>
                    <a:ext uri="{FF2B5EF4-FFF2-40B4-BE49-F238E27FC236}">
                      <a16:creationId xmlns:a16="http://schemas.microsoft.com/office/drawing/2014/main" id="{BCFCC5C1-E774-5964-9173-4AF8CCD9D133}"/>
                    </a:ext>
                  </a:extLst>
                </p14:cNvPr>
                <p14:cNvContentPartPr/>
                <p14:nvPr/>
              </p14:nvContentPartPr>
              <p14:xfrm>
                <a:off x="2997914" y="4121308"/>
                <a:ext cx="151560" cy="348840"/>
              </p14:xfrm>
            </p:contentPart>
          </mc:Choice>
          <mc:Fallback xmlns="">
            <p:pic>
              <p:nvPicPr>
                <p:cNvPr id="67" name="Ink 66">
                  <a:extLst>
                    <a:ext uri="{FF2B5EF4-FFF2-40B4-BE49-F238E27FC236}">
                      <a16:creationId xmlns:a16="http://schemas.microsoft.com/office/drawing/2014/main" id="{BCFCC5C1-E774-5964-9173-4AF8CCD9D133}"/>
                    </a:ext>
                  </a:extLst>
                </p:cNvPr>
                <p:cNvPicPr/>
                <p:nvPr/>
              </p:nvPicPr>
              <p:blipFill>
                <a:blip r:embed="rId83"/>
                <a:stretch>
                  <a:fillRect/>
                </a:stretch>
              </p:blipFill>
              <p:spPr>
                <a:xfrm>
                  <a:off x="2991794" y="4115188"/>
                  <a:ext cx="163800" cy="36108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69" name="Ink 68">
                  <a:extLst>
                    <a:ext uri="{FF2B5EF4-FFF2-40B4-BE49-F238E27FC236}">
                      <a16:creationId xmlns:a16="http://schemas.microsoft.com/office/drawing/2014/main" id="{5848CC93-F4B5-C8EC-B7B7-A0D1E88E3812}"/>
                    </a:ext>
                  </a:extLst>
                </p14:cNvPr>
                <p14:cNvContentPartPr/>
                <p14:nvPr/>
              </p14:nvContentPartPr>
              <p14:xfrm>
                <a:off x="395114" y="5043268"/>
                <a:ext cx="232920" cy="330120"/>
              </p14:xfrm>
            </p:contentPart>
          </mc:Choice>
          <mc:Fallback xmlns="">
            <p:pic>
              <p:nvPicPr>
                <p:cNvPr id="69" name="Ink 68">
                  <a:extLst>
                    <a:ext uri="{FF2B5EF4-FFF2-40B4-BE49-F238E27FC236}">
                      <a16:creationId xmlns:a16="http://schemas.microsoft.com/office/drawing/2014/main" id="{5848CC93-F4B5-C8EC-B7B7-A0D1E88E3812}"/>
                    </a:ext>
                  </a:extLst>
                </p:cNvPr>
                <p:cNvPicPr/>
                <p:nvPr/>
              </p:nvPicPr>
              <p:blipFill>
                <a:blip r:embed="rId85"/>
                <a:stretch>
                  <a:fillRect/>
                </a:stretch>
              </p:blipFill>
              <p:spPr>
                <a:xfrm>
                  <a:off x="388994" y="5037148"/>
                  <a:ext cx="245160" cy="3423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70" name="Ink 69">
                  <a:extLst>
                    <a:ext uri="{FF2B5EF4-FFF2-40B4-BE49-F238E27FC236}">
                      <a16:creationId xmlns:a16="http://schemas.microsoft.com/office/drawing/2014/main" id="{9EA3AC7C-C7E0-DC3F-A06B-CEB802667DAB}"/>
                    </a:ext>
                  </a:extLst>
                </p14:cNvPr>
                <p14:cNvContentPartPr/>
                <p14:nvPr/>
              </p14:nvContentPartPr>
              <p14:xfrm>
                <a:off x="698594" y="5193388"/>
                <a:ext cx="136800" cy="360"/>
              </p14:xfrm>
            </p:contentPart>
          </mc:Choice>
          <mc:Fallback xmlns="">
            <p:pic>
              <p:nvPicPr>
                <p:cNvPr id="70" name="Ink 69">
                  <a:extLst>
                    <a:ext uri="{FF2B5EF4-FFF2-40B4-BE49-F238E27FC236}">
                      <a16:creationId xmlns:a16="http://schemas.microsoft.com/office/drawing/2014/main" id="{9EA3AC7C-C7E0-DC3F-A06B-CEB802667DAB}"/>
                    </a:ext>
                  </a:extLst>
                </p:cNvPr>
                <p:cNvPicPr/>
                <p:nvPr/>
              </p:nvPicPr>
              <p:blipFill>
                <a:blip r:embed="rId87"/>
                <a:stretch>
                  <a:fillRect/>
                </a:stretch>
              </p:blipFill>
              <p:spPr>
                <a:xfrm>
                  <a:off x="692474" y="5187268"/>
                  <a:ext cx="14904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71" name="Ink 70">
                  <a:extLst>
                    <a:ext uri="{FF2B5EF4-FFF2-40B4-BE49-F238E27FC236}">
                      <a16:creationId xmlns:a16="http://schemas.microsoft.com/office/drawing/2014/main" id="{972C9496-701A-B25D-D77C-5D9F0E57A73C}"/>
                    </a:ext>
                  </a:extLst>
                </p14:cNvPr>
                <p14:cNvContentPartPr/>
                <p14:nvPr/>
              </p14:nvContentPartPr>
              <p14:xfrm>
                <a:off x="650354" y="5278708"/>
                <a:ext cx="239400" cy="27720"/>
              </p14:xfrm>
            </p:contentPart>
          </mc:Choice>
          <mc:Fallback xmlns="">
            <p:pic>
              <p:nvPicPr>
                <p:cNvPr id="71" name="Ink 70">
                  <a:extLst>
                    <a:ext uri="{FF2B5EF4-FFF2-40B4-BE49-F238E27FC236}">
                      <a16:creationId xmlns:a16="http://schemas.microsoft.com/office/drawing/2014/main" id="{972C9496-701A-B25D-D77C-5D9F0E57A73C}"/>
                    </a:ext>
                  </a:extLst>
                </p:cNvPr>
                <p:cNvPicPr/>
                <p:nvPr/>
              </p:nvPicPr>
              <p:blipFill>
                <a:blip r:embed="rId89"/>
                <a:stretch>
                  <a:fillRect/>
                </a:stretch>
              </p:blipFill>
              <p:spPr>
                <a:xfrm>
                  <a:off x="644234" y="5272588"/>
                  <a:ext cx="25164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73" name="Ink 72">
                  <a:extLst>
                    <a:ext uri="{FF2B5EF4-FFF2-40B4-BE49-F238E27FC236}">
                      <a16:creationId xmlns:a16="http://schemas.microsoft.com/office/drawing/2014/main" id="{43DCD280-B2C2-5F80-D2F6-F04346F48773}"/>
                    </a:ext>
                  </a:extLst>
                </p14:cNvPr>
                <p14:cNvContentPartPr/>
                <p14:nvPr/>
              </p14:nvContentPartPr>
              <p14:xfrm>
                <a:off x="998834" y="5044348"/>
                <a:ext cx="261360" cy="473760"/>
              </p14:xfrm>
            </p:contentPart>
          </mc:Choice>
          <mc:Fallback xmlns="">
            <p:pic>
              <p:nvPicPr>
                <p:cNvPr id="73" name="Ink 72">
                  <a:extLst>
                    <a:ext uri="{FF2B5EF4-FFF2-40B4-BE49-F238E27FC236}">
                      <a16:creationId xmlns:a16="http://schemas.microsoft.com/office/drawing/2014/main" id="{43DCD280-B2C2-5F80-D2F6-F04346F48773}"/>
                    </a:ext>
                  </a:extLst>
                </p:cNvPr>
                <p:cNvPicPr/>
                <p:nvPr/>
              </p:nvPicPr>
              <p:blipFill>
                <a:blip r:embed="rId91"/>
                <a:stretch>
                  <a:fillRect/>
                </a:stretch>
              </p:blipFill>
              <p:spPr>
                <a:xfrm>
                  <a:off x="992714" y="5038228"/>
                  <a:ext cx="273600" cy="4860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74" name="Ink 73">
                  <a:extLst>
                    <a:ext uri="{FF2B5EF4-FFF2-40B4-BE49-F238E27FC236}">
                      <a16:creationId xmlns:a16="http://schemas.microsoft.com/office/drawing/2014/main" id="{71EEAB1E-3C88-4AB7-8E64-C78F7211F930}"/>
                    </a:ext>
                  </a:extLst>
                </p14:cNvPr>
                <p14:cNvContentPartPr/>
                <p14:nvPr/>
              </p14:nvContentPartPr>
              <p14:xfrm>
                <a:off x="1176314" y="5187268"/>
                <a:ext cx="38880" cy="199800"/>
              </p14:xfrm>
            </p:contentPart>
          </mc:Choice>
          <mc:Fallback xmlns="">
            <p:pic>
              <p:nvPicPr>
                <p:cNvPr id="74" name="Ink 73">
                  <a:extLst>
                    <a:ext uri="{FF2B5EF4-FFF2-40B4-BE49-F238E27FC236}">
                      <a16:creationId xmlns:a16="http://schemas.microsoft.com/office/drawing/2014/main" id="{71EEAB1E-3C88-4AB7-8E64-C78F7211F930}"/>
                    </a:ext>
                  </a:extLst>
                </p:cNvPr>
                <p:cNvPicPr/>
                <p:nvPr/>
              </p:nvPicPr>
              <p:blipFill>
                <a:blip r:embed="rId93"/>
                <a:stretch>
                  <a:fillRect/>
                </a:stretch>
              </p:blipFill>
              <p:spPr>
                <a:xfrm>
                  <a:off x="1170194" y="5181148"/>
                  <a:ext cx="5112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75" name="Ink 74">
                  <a:extLst>
                    <a:ext uri="{FF2B5EF4-FFF2-40B4-BE49-F238E27FC236}">
                      <a16:creationId xmlns:a16="http://schemas.microsoft.com/office/drawing/2014/main" id="{8C2F3A9C-B253-0614-223F-69C0D232EEB4}"/>
                    </a:ext>
                  </a:extLst>
                </p14:cNvPr>
                <p14:cNvContentPartPr/>
                <p14:nvPr/>
              </p14:nvContentPartPr>
              <p14:xfrm>
                <a:off x="1389794" y="5191948"/>
                <a:ext cx="24480" cy="169200"/>
              </p14:xfrm>
            </p:contentPart>
          </mc:Choice>
          <mc:Fallback xmlns="">
            <p:pic>
              <p:nvPicPr>
                <p:cNvPr id="75" name="Ink 74">
                  <a:extLst>
                    <a:ext uri="{FF2B5EF4-FFF2-40B4-BE49-F238E27FC236}">
                      <a16:creationId xmlns:a16="http://schemas.microsoft.com/office/drawing/2014/main" id="{8C2F3A9C-B253-0614-223F-69C0D232EEB4}"/>
                    </a:ext>
                  </a:extLst>
                </p:cNvPr>
                <p:cNvPicPr/>
                <p:nvPr/>
              </p:nvPicPr>
              <p:blipFill>
                <a:blip r:embed="rId95"/>
                <a:stretch>
                  <a:fillRect/>
                </a:stretch>
              </p:blipFill>
              <p:spPr>
                <a:xfrm>
                  <a:off x="1383674" y="5185828"/>
                  <a:ext cx="3672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76" name="Ink 75">
                  <a:extLst>
                    <a:ext uri="{FF2B5EF4-FFF2-40B4-BE49-F238E27FC236}">
                      <a16:creationId xmlns:a16="http://schemas.microsoft.com/office/drawing/2014/main" id="{724F551E-0615-8939-8955-2F1D34A97494}"/>
                    </a:ext>
                  </a:extLst>
                </p14:cNvPr>
                <p14:cNvContentPartPr/>
                <p14:nvPr/>
              </p14:nvContentPartPr>
              <p14:xfrm>
                <a:off x="1325354" y="5240188"/>
                <a:ext cx="178560" cy="45720"/>
              </p14:xfrm>
            </p:contentPart>
          </mc:Choice>
          <mc:Fallback xmlns="">
            <p:pic>
              <p:nvPicPr>
                <p:cNvPr id="76" name="Ink 75">
                  <a:extLst>
                    <a:ext uri="{FF2B5EF4-FFF2-40B4-BE49-F238E27FC236}">
                      <a16:creationId xmlns:a16="http://schemas.microsoft.com/office/drawing/2014/main" id="{724F551E-0615-8939-8955-2F1D34A97494}"/>
                    </a:ext>
                  </a:extLst>
                </p:cNvPr>
                <p:cNvPicPr/>
                <p:nvPr/>
              </p:nvPicPr>
              <p:blipFill>
                <a:blip r:embed="rId97"/>
                <a:stretch>
                  <a:fillRect/>
                </a:stretch>
              </p:blipFill>
              <p:spPr>
                <a:xfrm>
                  <a:off x="1319234" y="5234068"/>
                  <a:ext cx="19080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77" name="Ink 76">
                  <a:extLst>
                    <a:ext uri="{FF2B5EF4-FFF2-40B4-BE49-F238E27FC236}">
                      <a16:creationId xmlns:a16="http://schemas.microsoft.com/office/drawing/2014/main" id="{25775F47-FD8E-8DD4-DBEF-9B5FE2F69D7C}"/>
                    </a:ext>
                  </a:extLst>
                </p14:cNvPr>
                <p14:cNvContentPartPr/>
                <p14:nvPr/>
              </p14:nvContentPartPr>
              <p14:xfrm>
                <a:off x="1591394" y="5103388"/>
                <a:ext cx="253800" cy="212400"/>
              </p14:xfrm>
            </p:contentPart>
          </mc:Choice>
          <mc:Fallback xmlns="">
            <p:pic>
              <p:nvPicPr>
                <p:cNvPr id="77" name="Ink 76">
                  <a:extLst>
                    <a:ext uri="{FF2B5EF4-FFF2-40B4-BE49-F238E27FC236}">
                      <a16:creationId xmlns:a16="http://schemas.microsoft.com/office/drawing/2014/main" id="{25775F47-FD8E-8DD4-DBEF-9B5FE2F69D7C}"/>
                    </a:ext>
                  </a:extLst>
                </p:cNvPr>
                <p:cNvPicPr/>
                <p:nvPr/>
              </p:nvPicPr>
              <p:blipFill>
                <a:blip r:embed="rId99"/>
                <a:stretch>
                  <a:fillRect/>
                </a:stretch>
              </p:blipFill>
              <p:spPr>
                <a:xfrm>
                  <a:off x="1585274" y="5097268"/>
                  <a:ext cx="26604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78" name="Ink 77">
                  <a:extLst>
                    <a:ext uri="{FF2B5EF4-FFF2-40B4-BE49-F238E27FC236}">
                      <a16:creationId xmlns:a16="http://schemas.microsoft.com/office/drawing/2014/main" id="{5D0A22B5-67B4-54AF-589B-8B76F698A22A}"/>
                    </a:ext>
                  </a:extLst>
                </p14:cNvPr>
                <p14:cNvContentPartPr/>
                <p14:nvPr/>
              </p14:nvContentPartPr>
              <p14:xfrm>
                <a:off x="1508234" y="5401468"/>
                <a:ext cx="507960" cy="33480"/>
              </p14:xfrm>
            </p:contentPart>
          </mc:Choice>
          <mc:Fallback xmlns="">
            <p:pic>
              <p:nvPicPr>
                <p:cNvPr id="78" name="Ink 77">
                  <a:extLst>
                    <a:ext uri="{FF2B5EF4-FFF2-40B4-BE49-F238E27FC236}">
                      <a16:creationId xmlns:a16="http://schemas.microsoft.com/office/drawing/2014/main" id="{5D0A22B5-67B4-54AF-589B-8B76F698A22A}"/>
                    </a:ext>
                  </a:extLst>
                </p:cNvPr>
                <p:cNvPicPr/>
                <p:nvPr/>
              </p:nvPicPr>
              <p:blipFill>
                <a:blip r:embed="rId101"/>
                <a:stretch>
                  <a:fillRect/>
                </a:stretch>
              </p:blipFill>
              <p:spPr>
                <a:xfrm>
                  <a:off x="1502114" y="5395348"/>
                  <a:ext cx="52020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79" name="Ink 78">
                  <a:extLst>
                    <a:ext uri="{FF2B5EF4-FFF2-40B4-BE49-F238E27FC236}">
                      <a16:creationId xmlns:a16="http://schemas.microsoft.com/office/drawing/2014/main" id="{1877F324-4B04-7BCB-8DDA-7282F27290C3}"/>
                    </a:ext>
                  </a:extLst>
                </p14:cNvPr>
                <p14:cNvContentPartPr/>
                <p14:nvPr/>
              </p14:nvContentPartPr>
              <p14:xfrm>
                <a:off x="1705874" y="5532508"/>
                <a:ext cx="34560" cy="263520"/>
              </p14:xfrm>
            </p:contentPart>
          </mc:Choice>
          <mc:Fallback xmlns="">
            <p:pic>
              <p:nvPicPr>
                <p:cNvPr id="79" name="Ink 78">
                  <a:extLst>
                    <a:ext uri="{FF2B5EF4-FFF2-40B4-BE49-F238E27FC236}">
                      <a16:creationId xmlns:a16="http://schemas.microsoft.com/office/drawing/2014/main" id="{1877F324-4B04-7BCB-8DDA-7282F27290C3}"/>
                    </a:ext>
                  </a:extLst>
                </p:cNvPr>
                <p:cNvPicPr/>
                <p:nvPr/>
              </p:nvPicPr>
              <p:blipFill>
                <a:blip r:embed="rId103"/>
                <a:stretch>
                  <a:fillRect/>
                </a:stretch>
              </p:blipFill>
              <p:spPr>
                <a:xfrm>
                  <a:off x="1699754" y="5526388"/>
                  <a:ext cx="4680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80" name="Ink 79">
                  <a:extLst>
                    <a:ext uri="{FF2B5EF4-FFF2-40B4-BE49-F238E27FC236}">
                      <a16:creationId xmlns:a16="http://schemas.microsoft.com/office/drawing/2014/main" id="{49F1CACD-15A7-9877-A826-E587D11E5A78}"/>
                    </a:ext>
                  </a:extLst>
                </p14:cNvPr>
                <p14:cNvContentPartPr/>
                <p14:nvPr/>
              </p14:nvContentPartPr>
              <p14:xfrm>
                <a:off x="1843754" y="5540428"/>
                <a:ext cx="180360" cy="180000"/>
              </p14:xfrm>
            </p:contentPart>
          </mc:Choice>
          <mc:Fallback xmlns="">
            <p:pic>
              <p:nvPicPr>
                <p:cNvPr id="80" name="Ink 79">
                  <a:extLst>
                    <a:ext uri="{FF2B5EF4-FFF2-40B4-BE49-F238E27FC236}">
                      <a16:creationId xmlns:a16="http://schemas.microsoft.com/office/drawing/2014/main" id="{49F1CACD-15A7-9877-A826-E587D11E5A78}"/>
                    </a:ext>
                  </a:extLst>
                </p:cNvPr>
                <p:cNvPicPr/>
                <p:nvPr/>
              </p:nvPicPr>
              <p:blipFill>
                <a:blip r:embed="rId105"/>
                <a:stretch>
                  <a:fillRect/>
                </a:stretch>
              </p:blipFill>
              <p:spPr>
                <a:xfrm>
                  <a:off x="1837634" y="5534308"/>
                  <a:ext cx="19260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82" name="Ink 81">
                  <a:extLst>
                    <a:ext uri="{FF2B5EF4-FFF2-40B4-BE49-F238E27FC236}">
                      <a16:creationId xmlns:a16="http://schemas.microsoft.com/office/drawing/2014/main" id="{15C16589-F0B9-A8E7-4CDB-C004D28F96D1}"/>
                    </a:ext>
                  </a:extLst>
                </p14:cNvPr>
                <p14:cNvContentPartPr/>
                <p14:nvPr/>
              </p14:nvContentPartPr>
              <p14:xfrm>
                <a:off x="1969034" y="5590108"/>
                <a:ext cx="143280" cy="165240"/>
              </p14:xfrm>
            </p:contentPart>
          </mc:Choice>
          <mc:Fallback xmlns="">
            <p:pic>
              <p:nvPicPr>
                <p:cNvPr id="82" name="Ink 81">
                  <a:extLst>
                    <a:ext uri="{FF2B5EF4-FFF2-40B4-BE49-F238E27FC236}">
                      <a16:creationId xmlns:a16="http://schemas.microsoft.com/office/drawing/2014/main" id="{15C16589-F0B9-A8E7-4CDB-C004D28F96D1}"/>
                    </a:ext>
                  </a:extLst>
                </p:cNvPr>
                <p:cNvPicPr/>
                <p:nvPr/>
              </p:nvPicPr>
              <p:blipFill>
                <a:blip r:embed="rId107"/>
                <a:stretch>
                  <a:fillRect/>
                </a:stretch>
              </p:blipFill>
              <p:spPr>
                <a:xfrm>
                  <a:off x="1962914" y="5583988"/>
                  <a:ext cx="15552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83" name="Ink 82">
                  <a:extLst>
                    <a:ext uri="{FF2B5EF4-FFF2-40B4-BE49-F238E27FC236}">
                      <a16:creationId xmlns:a16="http://schemas.microsoft.com/office/drawing/2014/main" id="{42DFD922-4CB1-FC24-624D-0E11B1822FCD}"/>
                    </a:ext>
                  </a:extLst>
                </p14:cNvPr>
                <p14:cNvContentPartPr/>
                <p14:nvPr/>
              </p14:nvContentPartPr>
              <p14:xfrm>
                <a:off x="2019434" y="5231548"/>
                <a:ext cx="359280" cy="521640"/>
              </p14:xfrm>
            </p:contentPart>
          </mc:Choice>
          <mc:Fallback xmlns="">
            <p:pic>
              <p:nvPicPr>
                <p:cNvPr id="83" name="Ink 82">
                  <a:extLst>
                    <a:ext uri="{FF2B5EF4-FFF2-40B4-BE49-F238E27FC236}">
                      <a16:creationId xmlns:a16="http://schemas.microsoft.com/office/drawing/2014/main" id="{42DFD922-4CB1-FC24-624D-0E11B1822FCD}"/>
                    </a:ext>
                  </a:extLst>
                </p:cNvPr>
                <p:cNvPicPr/>
                <p:nvPr/>
              </p:nvPicPr>
              <p:blipFill>
                <a:blip r:embed="rId109"/>
                <a:stretch>
                  <a:fillRect/>
                </a:stretch>
              </p:blipFill>
              <p:spPr>
                <a:xfrm>
                  <a:off x="2013314" y="5225428"/>
                  <a:ext cx="371520" cy="53388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84" name="Ink 83">
                  <a:extLst>
                    <a:ext uri="{FF2B5EF4-FFF2-40B4-BE49-F238E27FC236}">
                      <a16:creationId xmlns:a16="http://schemas.microsoft.com/office/drawing/2014/main" id="{78D0D64C-98BD-BC32-F9FE-C01F5ACB755C}"/>
                    </a:ext>
                  </a:extLst>
                </p14:cNvPr>
                <p14:cNvContentPartPr/>
                <p14:nvPr/>
              </p14:nvContentPartPr>
              <p14:xfrm>
                <a:off x="2211314" y="5123908"/>
                <a:ext cx="172800" cy="261360"/>
              </p14:xfrm>
            </p:contentPart>
          </mc:Choice>
          <mc:Fallback xmlns="">
            <p:pic>
              <p:nvPicPr>
                <p:cNvPr id="84" name="Ink 83">
                  <a:extLst>
                    <a:ext uri="{FF2B5EF4-FFF2-40B4-BE49-F238E27FC236}">
                      <a16:creationId xmlns:a16="http://schemas.microsoft.com/office/drawing/2014/main" id="{78D0D64C-98BD-BC32-F9FE-C01F5ACB755C}"/>
                    </a:ext>
                  </a:extLst>
                </p:cNvPr>
                <p:cNvPicPr/>
                <p:nvPr/>
              </p:nvPicPr>
              <p:blipFill>
                <a:blip r:embed="rId111"/>
                <a:stretch>
                  <a:fillRect/>
                </a:stretch>
              </p:blipFill>
              <p:spPr>
                <a:xfrm>
                  <a:off x="2205194" y="5117788"/>
                  <a:ext cx="18504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86" name="Ink 85">
                  <a:extLst>
                    <a:ext uri="{FF2B5EF4-FFF2-40B4-BE49-F238E27FC236}">
                      <a16:creationId xmlns:a16="http://schemas.microsoft.com/office/drawing/2014/main" id="{0239A287-49AF-3E91-EF2E-577E886A1C1D}"/>
                    </a:ext>
                  </a:extLst>
                </p14:cNvPr>
                <p14:cNvContentPartPr/>
                <p14:nvPr/>
              </p14:nvContentPartPr>
              <p14:xfrm>
                <a:off x="2488514" y="5408308"/>
                <a:ext cx="660240" cy="194760"/>
              </p14:xfrm>
            </p:contentPart>
          </mc:Choice>
          <mc:Fallback xmlns="">
            <p:pic>
              <p:nvPicPr>
                <p:cNvPr id="86" name="Ink 85">
                  <a:extLst>
                    <a:ext uri="{FF2B5EF4-FFF2-40B4-BE49-F238E27FC236}">
                      <a16:creationId xmlns:a16="http://schemas.microsoft.com/office/drawing/2014/main" id="{0239A287-49AF-3E91-EF2E-577E886A1C1D}"/>
                    </a:ext>
                  </a:extLst>
                </p:cNvPr>
                <p:cNvPicPr/>
                <p:nvPr/>
              </p:nvPicPr>
              <p:blipFill>
                <a:blip r:embed="rId113"/>
                <a:stretch>
                  <a:fillRect/>
                </a:stretch>
              </p:blipFill>
              <p:spPr>
                <a:xfrm>
                  <a:off x="2482394" y="5402188"/>
                  <a:ext cx="67248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87" name="Ink 86">
                  <a:extLst>
                    <a:ext uri="{FF2B5EF4-FFF2-40B4-BE49-F238E27FC236}">
                      <a16:creationId xmlns:a16="http://schemas.microsoft.com/office/drawing/2014/main" id="{7674860A-8902-51C0-06BA-A02DC4039033}"/>
                    </a:ext>
                  </a:extLst>
                </p14:cNvPr>
                <p14:cNvContentPartPr/>
                <p14:nvPr/>
              </p14:nvContentPartPr>
              <p14:xfrm>
                <a:off x="3407594" y="5293108"/>
                <a:ext cx="16920" cy="247680"/>
              </p14:xfrm>
            </p:contentPart>
          </mc:Choice>
          <mc:Fallback xmlns="">
            <p:pic>
              <p:nvPicPr>
                <p:cNvPr id="87" name="Ink 86">
                  <a:extLst>
                    <a:ext uri="{FF2B5EF4-FFF2-40B4-BE49-F238E27FC236}">
                      <a16:creationId xmlns:a16="http://schemas.microsoft.com/office/drawing/2014/main" id="{7674860A-8902-51C0-06BA-A02DC4039033}"/>
                    </a:ext>
                  </a:extLst>
                </p:cNvPr>
                <p:cNvPicPr/>
                <p:nvPr/>
              </p:nvPicPr>
              <p:blipFill>
                <a:blip r:embed="rId115"/>
                <a:stretch>
                  <a:fillRect/>
                </a:stretch>
              </p:blipFill>
              <p:spPr>
                <a:xfrm>
                  <a:off x="3401474" y="5286988"/>
                  <a:ext cx="29160" cy="25992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88" name="Ink 87">
                  <a:extLst>
                    <a:ext uri="{FF2B5EF4-FFF2-40B4-BE49-F238E27FC236}">
                      <a16:creationId xmlns:a16="http://schemas.microsoft.com/office/drawing/2014/main" id="{10447419-11D0-FDD9-4378-B64D80692B1A}"/>
                    </a:ext>
                  </a:extLst>
                </p14:cNvPr>
                <p14:cNvContentPartPr/>
                <p14:nvPr/>
              </p14:nvContentPartPr>
              <p14:xfrm>
                <a:off x="3306434" y="5257108"/>
                <a:ext cx="98280" cy="124560"/>
              </p14:xfrm>
            </p:contentPart>
          </mc:Choice>
          <mc:Fallback xmlns="">
            <p:pic>
              <p:nvPicPr>
                <p:cNvPr id="88" name="Ink 87">
                  <a:extLst>
                    <a:ext uri="{FF2B5EF4-FFF2-40B4-BE49-F238E27FC236}">
                      <a16:creationId xmlns:a16="http://schemas.microsoft.com/office/drawing/2014/main" id="{10447419-11D0-FDD9-4378-B64D80692B1A}"/>
                    </a:ext>
                  </a:extLst>
                </p:cNvPr>
                <p:cNvPicPr/>
                <p:nvPr/>
              </p:nvPicPr>
              <p:blipFill>
                <a:blip r:embed="rId117"/>
                <a:stretch>
                  <a:fillRect/>
                </a:stretch>
              </p:blipFill>
              <p:spPr>
                <a:xfrm>
                  <a:off x="3300314" y="5250988"/>
                  <a:ext cx="11052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89" name="Ink 88">
                  <a:extLst>
                    <a:ext uri="{FF2B5EF4-FFF2-40B4-BE49-F238E27FC236}">
                      <a16:creationId xmlns:a16="http://schemas.microsoft.com/office/drawing/2014/main" id="{B8A6438D-AC77-75F8-B7B8-733D77F962E3}"/>
                    </a:ext>
                  </a:extLst>
                </p14:cNvPr>
                <p14:cNvContentPartPr/>
                <p14:nvPr/>
              </p14:nvContentPartPr>
              <p14:xfrm>
                <a:off x="3334154" y="5520988"/>
                <a:ext cx="190080" cy="20880"/>
              </p14:xfrm>
            </p:contentPart>
          </mc:Choice>
          <mc:Fallback xmlns="">
            <p:pic>
              <p:nvPicPr>
                <p:cNvPr id="89" name="Ink 88">
                  <a:extLst>
                    <a:ext uri="{FF2B5EF4-FFF2-40B4-BE49-F238E27FC236}">
                      <a16:creationId xmlns:a16="http://schemas.microsoft.com/office/drawing/2014/main" id="{B8A6438D-AC77-75F8-B7B8-733D77F962E3}"/>
                    </a:ext>
                  </a:extLst>
                </p:cNvPr>
                <p:cNvPicPr/>
                <p:nvPr/>
              </p:nvPicPr>
              <p:blipFill>
                <a:blip r:embed="rId119"/>
                <a:stretch>
                  <a:fillRect/>
                </a:stretch>
              </p:blipFill>
              <p:spPr>
                <a:xfrm>
                  <a:off x="3328034" y="5514868"/>
                  <a:ext cx="20232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33" name="Ink 32">
                  <a:extLst>
                    <a:ext uri="{FF2B5EF4-FFF2-40B4-BE49-F238E27FC236}">
                      <a16:creationId xmlns:a16="http://schemas.microsoft.com/office/drawing/2014/main" id="{165EC549-7A48-CED8-57C3-90385AD8AD61}"/>
                    </a:ext>
                  </a:extLst>
                </p14:cNvPr>
                <p14:cNvContentPartPr/>
                <p14:nvPr/>
              </p14:nvContentPartPr>
              <p14:xfrm>
                <a:off x="3262154" y="2964628"/>
                <a:ext cx="168120" cy="294480"/>
              </p14:xfrm>
            </p:contentPart>
          </mc:Choice>
          <mc:Fallback xmlns="">
            <p:pic>
              <p:nvPicPr>
                <p:cNvPr id="33" name="Ink 32">
                  <a:extLst>
                    <a:ext uri="{FF2B5EF4-FFF2-40B4-BE49-F238E27FC236}">
                      <a16:creationId xmlns:a16="http://schemas.microsoft.com/office/drawing/2014/main" id="{165EC549-7A48-CED8-57C3-90385AD8AD61}"/>
                    </a:ext>
                  </a:extLst>
                </p:cNvPr>
                <p:cNvPicPr/>
                <p:nvPr/>
              </p:nvPicPr>
              <p:blipFill>
                <a:blip r:embed="rId121"/>
                <a:stretch>
                  <a:fillRect/>
                </a:stretch>
              </p:blipFill>
              <p:spPr>
                <a:xfrm>
                  <a:off x="3256034" y="2958508"/>
                  <a:ext cx="180360" cy="30672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34" name="Ink 33">
                  <a:extLst>
                    <a:ext uri="{FF2B5EF4-FFF2-40B4-BE49-F238E27FC236}">
                      <a16:creationId xmlns:a16="http://schemas.microsoft.com/office/drawing/2014/main" id="{9EC99C5B-5F46-3DF0-8D0E-F591E34EE511}"/>
                    </a:ext>
                  </a:extLst>
                </p14:cNvPr>
                <p14:cNvContentPartPr/>
                <p14:nvPr/>
              </p14:nvContentPartPr>
              <p14:xfrm>
                <a:off x="3272234" y="3120508"/>
                <a:ext cx="183600" cy="38880"/>
              </p14:xfrm>
            </p:contentPart>
          </mc:Choice>
          <mc:Fallback xmlns="">
            <p:pic>
              <p:nvPicPr>
                <p:cNvPr id="34" name="Ink 33">
                  <a:extLst>
                    <a:ext uri="{FF2B5EF4-FFF2-40B4-BE49-F238E27FC236}">
                      <a16:creationId xmlns:a16="http://schemas.microsoft.com/office/drawing/2014/main" id="{9EC99C5B-5F46-3DF0-8D0E-F591E34EE511}"/>
                    </a:ext>
                  </a:extLst>
                </p:cNvPr>
                <p:cNvPicPr/>
                <p:nvPr/>
              </p:nvPicPr>
              <p:blipFill>
                <a:blip r:embed="rId123"/>
                <a:stretch>
                  <a:fillRect/>
                </a:stretch>
              </p:blipFill>
              <p:spPr>
                <a:xfrm>
                  <a:off x="3266114" y="3114388"/>
                  <a:ext cx="19584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35" name="Ink 34">
                  <a:extLst>
                    <a:ext uri="{FF2B5EF4-FFF2-40B4-BE49-F238E27FC236}">
                      <a16:creationId xmlns:a16="http://schemas.microsoft.com/office/drawing/2014/main" id="{C18CF9B1-EA4E-3151-758A-EA5A3DD52BE5}"/>
                    </a:ext>
                  </a:extLst>
                </p14:cNvPr>
                <p14:cNvContentPartPr/>
                <p14:nvPr/>
              </p14:nvContentPartPr>
              <p14:xfrm>
                <a:off x="3511274" y="3025468"/>
                <a:ext cx="370080" cy="210600"/>
              </p14:xfrm>
            </p:contentPart>
          </mc:Choice>
          <mc:Fallback xmlns="">
            <p:pic>
              <p:nvPicPr>
                <p:cNvPr id="35" name="Ink 34">
                  <a:extLst>
                    <a:ext uri="{FF2B5EF4-FFF2-40B4-BE49-F238E27FC236}">
                      <a16:creationId xmlns:a16="http://schemas.microsoft.com/office/drawing/2014/main" id="{C18CF9B1-EA4E-3151-758A-EA5A3DD52BE5}"/>
                    </a:ext>
                  </a:extLst>
                </p:cNvPr>
                <p:cNvPicPr/>
                <p:nvPr/>
              </p:nvPicPr>
              <p:blipFill>
                <a:blip r:embed="rId125"/>
                <a:stretch>
                  <a:fillRect/>
                </a:stretch>
              </p:blipFill>
              <p:spPr>
                <a:xfrm>
                  <a:off x="3505154" y="3019348"/>
                  <a:ext cx="382320" cy="2228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36" name="Ink 35">
                  <a:extLst>
                    <a:ext uri="{FF2B5EF4-FFF2-40B4-BE49-F238E27FC236}">
                      <a16:creationId xmlns:a16="http://schemas.microsoft.com/office/drawing/2014/main" id="{0A459DB3-25A1-BA84-BCCF-A6CC085EA515}"/>
                    </a:ext>
                  </a:extLst>
                </p14:cNvPr>
                <p14:cNvContentPartPr/>
                <p14:nvPr/>
              </p14:nvContentPartPr>
              <p14:xfrm>
                <a:off x="3952274" y="2938348"/>
                <a:ext cx="443160" cy="372240"/>
              </p14:xfrm>
            </p:contentPart>
          </mc:Choice>
          <mc:Fallback xmlns="">
            <p:pic>
              <p:nvPicPr>
                <p:cNvPr id="36" name="Ink 35">
                  <a:extLst>
                    <a:ext uri="{FF2B5EF4-FFF2-40B4-BE49-F238E27FC236}">
                      <a16:creationId xmlns:a16="http://schemas.microsoft.com/office/drawing/2014/main" id="{0A459DB3-25A1-BA84-BCCF-A6CC085EA515}"/>
                    </a:ext>
                  </a:extLst>
                </p:cNvPr>
                <p:cNvPicPr/>
                <p:nvPr/>
              </p:nvPicPr>
              <p:blipFill>
                <a:blip r:embed="rId127"/>
                <a:stretch>
                  <a:fillRect/>
                </a:stretch>
              </p:blipFill>
              <p:spPr>
                <a:xfrm>
                  <a:off x="3946154" y="2932228"/>
                  <a:ext cx="455400" cy="38448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37" name="Ink 36">
                  <a:extLst>
                    <a:ext uri="{FF2B5EF4-FFF2-40B4-BE49-F238E27FC236}">
                      <a16:creationId xmlns:a16="http://schemas.microsoft.com/office/drawing/2014/main" id="{0250D0C3-B2EA-3B63-73C8-1057B3EE7851}"/>
                    </a:ext>
                  </a:extLst>
                </p14:cNvPr>
                <p14:cNvContentPartPr/>
                <p14:nvPr/>
              </p14:nvContentPartPr>
              <p14:xfrm>
                <a:off x="4326674" y="3039508"/>
                <a:ext cx="165960" cy="26640"/>
              </p14:xfrm>
            </p:contentPart>
          </mc:Choice>
          <mc:Fallback xmlns="">
            <p:pic>
              <p:nvPicPr>
                <p:cNvPr id="37" name="Ink 36">
                  <a:extLst>
                    <a:ext uri="{FF2B5EF4-FFF2-40B4-BE49-F238E27FC236}">
                      <a16:creationId xmlns:a16="http://schemas.microsoft.com/office/drawing/2014/main" id="{0250D0C3-B2EA-3B63-73C8-1057B3EE7851}"/>
                    </a:ext>
                  </a:extLst>
                </p:cNvPr>
                <p:cNvPicPr/>
                <p:nvPr/>
              </p:nvPicPr>
              <p:blipFill>
                <a:blip r:embed="rId129"/>
                <a:stretch>
                  <a:fillRect/>
                </a:stretch>
              </p:blipFill>
              <p:spPr>
                <a:xfrm>
                  <a:off x="4320554" y="3033388"/>
                  <a:ext cx="17820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39" name="Ink 38">
                  <a:extLst>
                    <a:ext uri="{FF2B5EF4-FFF2-40B4-BE49-F238E27FC236}">
                      <a16:creationId xmlns:a16="http://schemas.microsoft.com/office/drawing/2014/main" id="{AC3F47E7-5C96-BFA6-604D-B9F93227A672}"/>
                    </a:ext>
                  </a:extLst>
                </p14:cNvPr>
                <p14:cNvContentPartPr/>
                <p14:nvPr/>
              </p14:nvContentPartPr>
              <p14:xfrm>
                <a:off x="4546274" y="3069748"/>
                <a:ext cx="187560" cy="260280"/>
              </p14:xfrm>
            </p:contentPart>
          </mc:Choice>
          <mc:Fallback xmlns="">
            <p:pic>
              <p:nvPicPr>
                <p:cNvPr id="39" name="Ink 38">
                  <a:extLst>
                    <a:ext uri="{FF2B5EF4-FFF2-40B4-BE49-F238E27FC236}">
                      <a16:creationId xmlns:a16="http://schemas.microsoft.com/office/drawing/2014/main" id="{AC3F47E7-5C96-BFA6-604D-B9F93227A672}"/>
                    </a:ext>
                  </a:extLst>
                </p:cNvPr>
                <p:cNvPicPr/>
                <p:nvPr/>
              </p:nvPicPr>
              <p:blipFill>
                <a:blip r:embed="rId131"/>
                <a:stretch>
                  <a:fillRect/>
                </a:stretch>
              </p:blipFill>
              <p:spPr>
                <a:xfrm>
                  <a:off x="4540154" y="3063628"/>
                  <a:ext cx="199800" cy="27252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40" name="Ink 39">
                  <a:extLst>
                    <a:ext uri="{FF2B5EF4-FFF2-40B4-BE49-F238E27FC236}">
                      <a16:creationId xmlns:a16="http://schemas.microsoft.com/office/drawing/2014/main" id="{59F03AD7-07FA-D83B-C128-CBB486EA2C99}"/>
                    </a:ext>
                  </a:extLst>
                </p14:cNvPr>
                <p14:cNvContentPartPr/>
                <p14:nvPr/>
              </p14:nvContentPartPr>
              <p14:xfrm>
                <a:off x="4584434" y="3153268"/>
                <a:ext cx="86400" cy="25200"/>
              </p14:xfrm>
            </p:contentPart>
          </mc:Choice>
          <mc:Fallback xmlns="">
            <p:pic>
              <p:nvPicPr>
                <p:cNvPr id="40" name="Ink 39">
                  <a:extLst>
                    <a:ext uri="{FF2B5EF4-FFF2-40B4-BE49-F238E27FC236}">
                      <a16:creationId xmlns:a16="http://schemas.microsoft.com/office/drawing/2014/main" id="{59F03AD7-07FA-D83B-C128-CBB486EA2C99}"/>
                    </a:ext>
                  </a:extLst>
                </p:cNvPr>
                <p:cNvPicPr/>
                <p:nvPr/>
              </p:nvPicPr>
              <p:blipFill>
                <a:blip r:embed="rId133"/>
                <a:stretch>
                  <a:fillRect/>
                </a:stretch>
              </p:blipFill>
              <p:spPr>
                <a:xfrm>
                  <a:off x="4578314" y="3147148"/>
                  <a:ext cx="9864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41" name="Ink 40">
                  <a:extLst>
                    <a:ext uri="{FF2B5EF4-FFF2-40B4-BE49-F238E27FC236}">
                      <a16:creationId xmlns:a16="http://schemas.microsoft.com/office/drawing/2014/main" id="{130D84B4-888D-AC6F-92AD-E1D167934A72}"/>
                    </a:ext>
                  </a:extLst>
                </p14:cNvPr>
                <p14:cNvContentPartPr/>
                <p14:nvPr/>
              </p14:nvContentPartPr>
              <p14:xfrm>
                <a:off x="4730234" y="3007828"/>
                <a:ext cx="91440" cy="362880"/>
              </p14:xfrm>
            </p:contentPart>
          </mc:Choice>
          <mc:Fallback xmlns="">
            <p:pic>
              <p:nvPicPr>
                <p:cNvPr id="41" name="Ink 40">
                  <a:extLst>
                    <a:ext uri="{FF2B5EF4-FFF2-40B4-BE49-F238E27FC236}">
                      <a16:creationId xmlns:a16="http://schemas.microsoft.com/office/drawing/2014/main" id="{130D84B4-888D-AC6F-92AD-E1D167934A72}"/>
                    </a:ext>
                  </a:extLst>
                </p:cNvPr>
                <p:cNvPicPr/>
                <p:nvPr/>
              </p:nvPicPr>
              <p:blipFill>
                <a:blip r:embed="rId135"/>
                <a:stretch>
                  <a:fillRect/>
                </a:stretch>
              </p:blipFill>
              <p:spPr>
                <a:xfrm>
                  <a:off x="4724114" y="3001708"/>
                  <a:ext cx="103680" cy="37512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42" name="Ink 41">
                  <a:extLst>
                    <a:ext uri="{FF2B5EF4-FFF2-40B4-BE49-F238E27FC236}">
                      <a16:creationId xmlns:a16="http://schemas.microsoft.com/office/drawing/2014/main" id="{738DC62F-B234-85DE-B848-F61CCD37AB23}"/>
                    </a:ext>
                  </a:extLst>
                </p14:cNvPr>
                <p14:cNvContentPartPr/>
                <p14:nvPr/>
              </p14:nvContentPartPr>
              <p14:xfrm>
                <a:off x="4692074" y="3177388"/>
                <a:ext cx="177480" cy="43560"/>
              </p14:xfrm>
            </p:contentPart>
          </mc:Choice>
          <mc:Fallback xmlns="">
            <p:pic>
              <p:nvPicPr>
                <p:cNvPr id="42" name="Ink 41">
                  <a:extLst>
                    <a:ext uri="{FF2B5EF4-FFF2-40B4-BE49-F238E27FC236}">
                      <a16:creationId xmlns:a16="http://schemas.microsoft.com/office/drawing/2014/main" id="{738DC62F-B234-85DE-B848-F61CCD37AB23}"/>
                    </a:ext>
                  </a:extLst>
                </p:cNvPr>
                <p:cNvPicPr/>
                <p:nvPr/>
              </p:nvPicPr>
              <p:blipFill>
                <a:blip r:embed="rId137"/>
                <a:stretch>
                  <a:fillRect/>
                </a:stretch>
              </p:blipFill>
              <p:spPr>
                <a:xfrm>
                  <a:off x="4685954" y="3171268"/>
                  <a:ext cx="18972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43" name="Ink 42">
                  <a:extLst>
                    <a:ext uri="{FF2B5EF4-FFF2-40B4-BE49-F238E27FC236}">
                      <a16:creationId xmlns:a16="http://schemas.microsoft.com/office/drawing/2014/main" id="{1DD6F01B-D9A3-CC95-60BE-954A2842A55A}"/>
                    </a:ext>
                  </a:extLst>
                </p14:cNvPr>
                <p14:cNvContentPartPr/>
                <p14:nvPr/>
              </p14:nvContentPartPr>
              <p14:xfrm>
                <a:off x="4887914" y="3070468"/>
                <a:ext cx="7920" cy="239040"/>
              </p14:xfrm>
            </p:contentPart>
          </mc:Choice>
          <mc:Fallback xmlns="">
            <p:pic>
              <p:nvPicPr>
                <p:cNvPr id="43" name="Ink 42">
                  <a:extLst>
                    <a:ext uri="{FF2B5EF4-FFF2-40B4-BE49-F238E27FC236}">
                      <a16:creationId xmlns:a16="http://schemas.microsoft.com/office/drawing/2014/main" id="{1DD6F01B-D9A3-CC95-60BE-954A2842A55A}"/>
                    </a:ext>
                  </a:extLst>
                </p:cNvPr>
                <p:cNvPicPr/>
                <p:nvPr/>
              </p:nvPicPr>
              <p:blipFill>
                <a:blip r:embed="rId139"/>
                <a:stretch>
                  <a:fillRect/>
                </a:stretch>
              </p:blipFill>
              <p:spPr>
                <a:xfrm>
                  <a:off x="4881794" y="3064348"/>
                  <a:ext cx="20160" cy="25128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44" name="Ink 43">
                  <a:extLst>
                    <a:ext uri="{FF2B5EF4-FFF2-40B4-BE49-F238E27FC236}">
                      <a16:creationId xmlns:a16="http://schemas.microsoft.com/office/drawing/2014/main" id="{32D1BEDE-431F-A02E-091A-86EE19705A98}"/>
                    </a:ext>
                  </a:extLst>
                </p14:cNvPr>
                <p14:cNvContentPartPr/>
                <p14:nvPr/>
              </p14:nvContentPartPr>
              <p14:xfrm>
                <a:off x="4842554" y="3012148"/>
                <a:ext cx="538920" cy="245520"/>
              </p14:xfrm>
            </p:contentPart>
          </mc:Choice>
          <mc:Fallback xmlns="">
            <p:pic>
              <p:nvPicPr>
                <p:cNvPr id="44" name="Ink 43">
                  <a:extLst>
                    <a:ext uri="{FF2B5EF4-FFF2-40B4-BE49-F238E27FC236}">
                      <a16:creationId xmlns:a16="http://schemas.microsoft.com/office/drawing/2014/main" id="{32D1BEDE-431F-A02E-091A-86EE19705A98}"/>
                    </a:ext>
                  </a:extLst>
                </p:cNvPr>
                <p:cNvPicPr/>
                <p:nvPr/>
              </p:nvPicPr>
              <p:blipFill>
                <a:blip r:embed="rId141"/>
                <a:stretch>
                  <a:fillRect/>
                </a:stretch>
              </p:blipFill>
              <p:spPr>
                <a:xfrm>
                  <a:off x="4836434" y="3006028"/>
                  <a:ext cx="551160" cy="25776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45" name="Ink 44">
                  <a:extLst>
                    <a:ext uri="{FF2B5EF4-FFF2-40B4-BE49-F238E27FC236}">
                      <a16:creationId xmlns:a16="http://schemas.microsoft.com/office/drawing/2014/main" id="{13FD179C-407A-ADE8-74EF-7EB4BBF3626B}"/>
                    </a:ext>
                  </a:extLst>
                </p14:cNvPr>
                <p14:cNvContentPartPr/>
                <p14:nvPr/>
              </p14:nvContentPartPr>
              <p14:xfrm>
                <a:off x="5520074" y="3029428"/>
                <a:ext cx="208080" cy="388800"/>
              </p14:xfrm>
            </p:contentPart>
          </mc:Choice>
          <mc:Fallback xmlns="">
            <p:pic>
              <p:nvPicPr>
                <p:cNvPr id="45" name="Ink 44">
                  <a:extLst>
                    <a:ext uri="{FF2B5EF4-FFF2-40B4-BE49-F238E27FC236}">
                      <a16:creationId xmlns:a16="http://schemas.microsoft.com/office/drawing/2014/main" id="{13FD179C-407A-ADE8-74EF-7EB4BBF3626B}"/>
                    </a:ext>
                  </a:extLst>
                </p:cNvPr>
                <p:cNvPicPr/>
                <p:nvPr/>
              </p:nvPicPr>
              <p:blipFill>
                <a:blip r:embed="rId143"/>
                <a:stretch>
                  <a:fillRect/>
                </a:stretch>
              </p:blipFill>
              <p:spPr>
                <a:xfrm>
                  <a:off x="5513954" y="3023308"/>
                  <a:ext cx="220320" cy="40104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46" name="Ink 45">
                  <a:extLst>
                    <a:ext uri="{FF2B5EF4-FFF2-40B4-BE49-F238E27FC236}">
                      <a16:creationId xmlns:a16="http://schemas.microsoft.com/office/drawing/2014/main" id="{9F0FD399-41F9-D97F-8588-B49126B7AFD4}"/>
                    </a:ext>
                  </a:extLst>
                </p14:cNvPr>
                <p14:cNvContentPartPr/>
                <p14:nvPr/>
              </p14:nvContentPartPr>
              <p14:xfrm>
                <a:off x="5840834" y="3043108"/>
                <a:ext cx="554400" cy="528120"/>
              </p14:xfrm>
            </p:contentPart>
          </mc:Choice>
          <mc:Fallback xmlns="">
            <p:pic>
              <p:nvPicPr>
                <p:cNvPr id="46" name="Ink 45">
                  <a:extLst>
                    <a:ext uri="{FF2B5EF4-FFF2-40B4-BE49-F238E27FC236}">
                      <a16:creationId xmlns:a16="http://schemas.microsoft.com/office/drawing/2014/main" id="{9F0FD399-41F9-D97F-8588-B49126B7AFD4}"/>
                    </a:ext>
                  </a:extLst>
                </p:cNvPr>
                <p:cNvPicPr/>
                <p:nvPr/>
              </p:nvPicPr>
              <p:blipFill>
                <a:blip r:embed="rId145"/>
                <a:stretch>
                  <a:fillRect/>
                </a:stretch>
              </p:blipFill>
              <p:spPr>
                <a:xfrm>
                  <a:off x="5834714" y="3036988"/>
                  <a:ext cx="566640" cy="54036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47" name="Ink 46">
                  <a:extLst>
                    <a:ext uri="{FF2B5EF4-FFF2-40B4-BE49-F238E27FC236}">
                      <a16:creationId xmlns:a16="http://schemas.microsoft.com/office/drawing/2014/main" id="{0D54184F-2CE6-CDE0-B465-FB25ED4378AA}"/>
                    </a:ext>
                  </a:extLst>
                </p14:cNvPr>
                <p14:cNvContentPartPr/>
                <p14:nvPr/>
              </p14:nvContentPartPr>
              <p14:xfrm>
                <a:off x="6469394" y="3162268"/>
                <a:ext cx="175320" cy="59760"/>
              </p14:xfrm>
            </p:contentPart>
          </mc:Choice>
          <mc:Fallback xmlns="">
            <p:pic>
              <p:nvPicPr>
                <p:cNvPr id="47" name="Ink 46">
                  <a:extLst>
                    <a:ext uri="{FF2B5EF4-FFF2-40B4-BE49-F238E27FC236}">
                      <a16:creationId xmlns:a16="http://schemas.microsoft.com/office/drawing/2014/main" id="{0D54184F-2CE6-CDE0-B465-FB25ED4378AA}"/>
                    </a:ext>
                  </a:extLst>
                </p:cNvPr>
                <p:cNvPicPr/>
                <p:nvPr/>
              </p:nvPicPr>
              <p:blipFill>
                <a:blip r:embed="rId147"/>
                <a:stretch>
                  <a:fillRect/>
                </a:stretch>
              </p:blipFill>
              <p:spPr>
                <a:xfrm>
                  <a:off x="6463274" y="3156148"/>
                  <a:ext cx="18756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48" name="Ink 47">
                  <a:extLst>
                    <a:ext uri="{FF2B5EF4-FFF2-40B4-BE49-F238E27FC236}">
                      <a16:creationId xmlns:a16="http://schemas.microsoft.com/office/drawing/2014/main" id="{76C091D8-052C-7A9B-AF9C-12C805AD1659}"/>
                    </a:ext>
                  </a:extLst>
                </p14:cNvPr>
                <p14:cNvContentPartPr/>
                <p14:nvPr/>
              </p14:nvContentPartPr>
              <p14:xfrm>
                <a:off x="6469394" y="3221668"/>
                <a:ext cx="145800" cy="98280"/>
              </p14:xfrm>
            </p:contentPart>
          </mc:Choice>
          <mc:Fallback xmlns="">
            <p:pic>
              <p:nvPicPr>
                <p:cNvPr id="48" name="Ink 47">
                  <a:extLst>
                    <a:ext uri="{FF2B5EF4-FFF2-40B4-BE49-F238E27FC236}">
                      <a16:creationId xmlns:a16="http://schemas.microsoft.com/office/drawing/2014/main" id="{76C091D8-052C-7A9B-AF9C-12C805AD1659}"/>
                    </a:ext>
                  </a:extLst>
                </p:cNvPr>
                <p:cNvPicPr/>
                <p:nvPr/>
              </p:nvPicPr>
              <p:blipFill>
                <a:blip r:embed="rId149"/>
                <a:stretch>
                  <a:fillRect/>
                </a:stretch>
              </p:blipFill>
              <p:spPr>
                <a:xfrm>
                  <a:off x="6463274" y="3215548"/>
                  <a:ext cx="15804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49" name="Ink 48">
                  <a:extLst>
                    <a:ext uri="{FF2B5EF4-FFF2-40B4-BE49-F238E27FC236}">
                      <a16:creationId xmlns:a16="http://schemas.microsoft.com/office/drawing/2014/main" id="{FD3F512C-4DC4-0691-05C2-258EFCCBF500}"/>
                    </a:ext>
                  </a:extLst>
                </p14:cNvPr>
                <p14:cNvContentPartPr/>
                <p14:nvPr/>
              </p14:nvContentPartPr>
              <p14:xfrm>
                <a:off x="6789074" y="3032668"/>
                <a:ext cx="248400" cy="392760"/>
              </p14:xfrm>
            </p:contentPart>
          </mc:Choice>
          <mc:Fallback xmlns="">
            <p:pic>
              <p:nvPicPr>
                <p:cNvPr id="49" name="Ink 48">
                  <a:extLst>
                    <a:ext uri="{FF2B5EF4-FFF2-40B4-BE49-F238E27FC236}">
                      <a16:creationId xmlns:a16="http://schemas.microsoft.com/office/drawing/2014/main" id="{FD3F512C-4DC4-0691-05C2-258EFCCBF500}"/>
                    </a:ext>
                  </a:extLst>
                </p:cNvPr>
                <p:cNvPicPr/>
                <p:nvPr/>
              </p:nvPicPr>
              <p:blipFill>
                <a:blip r:embed="rId151"/>
                <a:stretch>
                  <a:fillRect/>
                </a:stretch>
              </p:blipFill>
              <p:spPr>
                <a:xfrm>
                  <a:off x="6782954" y="3026548"/>
                  <a:ext cx="260640" cy="40500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50" name="Ink 49">
                  <a:extLst>
                    <a:ext uri="{FF2B5EF4-FFF2-40B4-BE49-F238E27FC236}">
                      <a16:creationId xmlns:a16="http://schemas.microsoft.com/office/drawing/2014/main" id="{5D894831-DC39-002F-C326-C3F025BC15D0}"/>
                    </a:ext>
                  </a:extLst>
                </p14:cNvPr>
                <p14:cNvContentPartPr/>
                <p14:nvPr/>
              </p14:nvContentPartPr>
              <p14:xfrm>
                <a:off x="7044674" y="3145348"/>
                <a:ext cx="483480" cy="357840"/>
              </p14:xfrm>
            </p:contentPart>
          </mc:Choice>
          <mc:Fallback xmlns="">
            <p:pic>
              <p:nvPicPr>
                <p:cNvPr id="50" name="Ink 49">
                  <a:extLst>
                    <a:ext uri="{FF2B5EF4-FFF2-40B4-BE49-F238E27FC236}">
                      <a16:creationId xmlns:a16="http://schemas.microsoft.com/office/drawing/2014/main" id="{5D894831-DC39-002F-C326-C3F025BC15D0}"/>
                    </a:ext>
                  </a:extLst>
                </p:cNvPr>
                <p:cNvPicPr/>
                <p:nvPr/>
              </p:nvPicPr>
              <p:blipFill>
                <a:blip r:embed="rId153"/>
                <a:stretch>
                  <a:fillRect/>
                </a:stretch>
              </p:blipFill>
              <p:spPr>
                <a:xfrm>
                  <a:off x="7038554" y="3139228"/>
                  <a:ext cx="495720" cy="37008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94" name="Ink 93">
                  <a:extLst>
                    <a:ext uri="{FF2B5EF4-FFF2-40B4-BE49-F238E27FC236}">
                      <a16:creationId xmlns:a16="http://schemas.microsoft.com/office/drawing/2014/main" id="{5B60A20F-BACF-1E38-D04A-4AA0421074E9}"/>
                    </a:ext>
                  </a:extLst>
                </p14:cNvPr>
                <p14:cNvContentPartPr/>
                <p14:nvPr/>
              </p14:nvContentPartPr>
              <p14:xfrm>
                <a:off x="4260794" y="3651868"/>
                <a:ext cx="204120" cy="288720"/>
              </p14:xfrm>
            </p:contentPart>
          </mc:Choice>
          <mc:Fallback xmlns="">
            <p:pic>
              <p:nvPicPr>
                <p:cNvPr id="94" name="Ink 93">
                  <a:extLst>
                    <a:ext uri="{FF2B5EF4-FFF2-40B4-BE49-F238E27FC236}">
                      <a16:creationId xmlns:a16="http://schemas.microsoft.com/office/drawing/2014/main" id="{5B60A20F-BACF-1E38-D04A-4AA0421074E9}"/>
                    </a:ext>
                  </a:extLst>
                </p:cNvPr>
                <p:cNvPicPr/>
                <p:nvPr/>
              </p:nvPicPr>
              <p:blipFill>
                <a:blip r:embed="rId155"/>
                <a:stretch>
                  <a:fillRect/>
                </a:stretch>
              </p:blipFill>
              <p:spPr>
                <a:xfrm>
                  <a:off x="4254674" y="3645748"/>
                  <a:ext cx="216360" cy="30096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5" name="Ink 94">
                  <a:extLst>
                    <a:ext uri="{FF2B5EF4-FFF2-40B4-BE49-F238E27FC236}">
                      <a16:creationId xmlns:a16="http://schemas.microsoft.com/office/drawing/2014/main" id="{6637B6B2-31BE-B8F2-1D4E-B982D4B2CC2D}"/>
                    </a:ext>
                  </a:extLst>
                </p14:cNvPr>
                <p14:cNvContentPartPr/>
                <p14:nvPr/>
              </p14:nvContentPartPr>
              <p14:xfrm>
                <a:off x="4495874" y="3680308"/>
                <a:ext cx="125640" cy="347760"/>
              </p14:xfrm>
            </p:contentPart>
          </mc:Choice>
          <mc:Fallback xmlns="">
            <p:pic>
              <p:nvPicPr>
                <p:cNvPr id="95" name="Ink 94">
                  <a:extLst>
                    <a:ext uri="{FF2B5EF4-FFF2-40B4-BE49-F238E27FC236}">
                      <a16:creationId xmlns:a16="http://schemas.microsoft.com/office/drawing/2014/main" id="{6637B6B2-31BE-B8F2-1D4E-B982D4B2CC2D}"/>
                    </a:ext>
                  </a:extLst>
                </p:cNvPr>
                <p:cNvPicPr/>
                <p:nvPr/>
              </p:nvPicPr>
              <p:blipFill>
                <a:blip r:embed="rId157"/>
                <a:stretch>
                  <a:fillRect/>
                </a:stretch>
              </p:blipFill>
              <p:spPr>
                <a:xfrm>
                  <a:off x="4489754" y="3674188"/>
                  <a:ext cx="137880" cy="36000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96" name="Ink 95">
                  <a:extLst>
                    <a:ext uri="{FF2B5EF4-FFF2-40B4-BE49-F238E27FC236}">
                      <a16:creationId xmlns:a16="http://schemas.microsoft.com/office/drawing/2014/main" id="{D4B27C5D-51B5-3AD4-953D-3EDA871BED49}"/>
                    </a:ext>
                  </a:extLst>
                </p14:cNvPr>
                <p14:cNvContentPartPr/>
                <p14:nvPr/>
              </p14:nvContentPartPr>
              <p14:xfrm>
                <a:off x="4132274" y="3603268"/>
                <a:ext cx="239040" cy="390960"/>
              </p14:xfrm>
            </p:contentPart>
          </mc:Choice>
          <mc:Fallback xmlns="">
            <p:pic>
              <p:nvPicPr>
                <p:cNvPr id="96" name="Ink 95">
                  <a:extLst>
                    <a:ext uri="{FF2B5EF4-FFF2-40B4-BE49-F238E27FC236}">
                      <a16:creationId xmlns:a16="http://schemas.microsoft.com/office/drawing/2014/main" id="{D4B27C5D-51B5-3AD4-953D-3EDA871BED49}"/>
                    </a:ext>
                  </a:extLst>
                </p:cNvPr>
                <p:cNvPicPr/>
                <p:nvPr/>
              </p:nvPicPr>
              <p:blipFill>
                <a:blip r:embed="rId159"/>
                <a:stretch>
                  <a:fillRect/>
                </a:stretch>
              </p:blipFill>
              <p:spPr>
                <a:xfrm>
                  <a:off x="4126154" y="3597148"/>
                  <a:ext cx="251280" cy="40320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97" name="Ink 96">
                  <a:extLst>
                    <a:ext uri="{FF2B5EF4-FFF2-40B4-BE49-F238E27FC236}">
                      <a16:creationId xmlns:a16="http://schemas.microsoft.com/office/drawing/2014/main" id="{E22826ED-F881-5115-5A17-0E2D398C62FE}"/>
                    </a:ext>
                  </a:extLst>
                </p14:cNvPr>
                <p14:cNvContentPartPr/>
                <p14:nvPr/>
              </p14:nvContentPartPr>
              <p14:xfrm>
                <a:off x="4569674" y="3439108"/>
                <a:ext cx="280800" cy="281520"/>
              </p14:xfrm>
            </p:contentPart>
          </mc:Choice>
          <mc:Fallback xmlns="">
            <p:pic>
              <p:nvPicPr>
                <p:cNvPr id="97" name="Ink 96">
                  <a:extLst>
                    <a:ext uri="{FF2B5EF4-FFF2-40B4-BE49-F238E27FC236}">
                      <a16:creationId xmlns:a16="http://schemas.microsoft.com/office/drawing/2014/main" id="{E22826ED-F881-5115-5A17-0E2D398C62FE}"/>
                    </a:ext>
                  </a:extLst>
                </p:cNvPr>
                <p:cNvPicPr/>
                <p:nvPr/>
              </p:nvPicPr>
              <p:blipFill>
                <a:blip r:embed="rId161"/>
                <a:stretch>
                  <a:fillRect/>
                </a:stretch>
              </p:blipFill>
              <p:spPr>
                <a:xfrm>
                  <a:off x="4563554" y="3432988"/>
                  <a:ext cx="293040" cy="29376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99" name="Ink 98">
                  <a:extLst>
                    <a:ext uri="{FF2B5EF4-FFF2-40B4-BE49-F238E27FC236}">
                      <a16:creationId xmlns:a16="http://schemas.microsoft.com/office/drawing/2014/main" id="{EC2FEB03-3C60-A611-F727-1E1F3A585675}"/>
                    </a:ext>
                  </a:extLst>
                </p14:cNvPr>
                <p14:cNvContentPartPr/>
                <p14:nvPr/>
              </p14:nvContentPartPr>
              <p14:xfrm>
                <a:off x="4862714" y="3808468"/>
                <a:ext cx="178560" cy="2160"/>
              </p14:xfrm>
            </p:contentPart>
          </mc:Choice>
          <mc:Fallback xmlns="">
            <p:pic>
              <p:nvPicPr>
                <p:cNvPr id="99" name="Ink 98">
                  <a:extLst>
                    <a:ext uri="{FF2B5EF4-FFF2-40B4-BE49-F238E27FC236}">
                      <a16:creationId xmlns:a16="http://schemas.microsoft.com/office/drawing/2014/main" id="{EC2FEB03-3C60-A611-F727-1E1F3A585675}"/>
                    </a:ext>
                  </a:extLst>
                </p:cNvPr>
                <p:cNvPicPr/>
                <p:nvPr/>
              </p:nvPicPr>
              <p:blipFill>
                <a:blip r:embed="rId163"/>
                <a:stretch>
                  <a:fillRect/>
                </a:stretch>
              </p:blipFill>
              <p:spPr>
                <a:xfrm>
                  <a:off x="4856594" y="3802348"/>
                  <a:ext cx="190800" cy="1440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00" name="Ink 99">
                  <a:extLst>
                    <a:ext uri="{FF2B5EF4-FFF2-40B4-BE49-F238E27FC236}">
                      <a16:creationId xmlns:a16="http://schemas.microsoft.com/office/drawing/2014/main" id="{D2E68334-CCAF-E0AA-8BB8-DB7DFCF85274}"/>
                    </a:ext>
                  </a:extLst>
                </p14:cNvPr>
                <p14:cNvContentPartPr/>
                <p14:nvPr/>
              </p14:nvContentPartPr>
              <p14:xfrm>
                <a:off x="4862714" y="3854908"/>
                <a:ext cx="148320" cy="68760"/>
              </p14:xfrm>
            </p:contentPart>
          </mc:Choice>
          <mc:Fallback xmlns="">
            <p:pic>
              <p:nvPicPr>
                <p:cNvPr id="100" name="Ink 99">
                  <a:extLst>
                    <a:ext uri="{FF2B5EF4-FFF2-40B4-BE49-F238E27FC236}">
                      <a16:creationId xmlns:a16="http://schemas.microsoft.com/office/drawing/2014/main" id="{D2E68334-CCAF-E0AA-8BB8-DB7DFCF85274}"/>
                    </a:ext>
                  </a:extLst>
                </p:cNvPr>
                <p:cNvPicPr/>
                <p:nvPr/>
              </p:nvPicPr>
              <p:blipFill>
                <a:blip r:embed="rId165"/>
                <a:stretch>
                  <a:fillRect/>
                </a:stretch>
              </p:blipFill>
              <p:spPr>
                <a:xfrm>
                  <a:off x="4856594" y="3848788"/>
                  <a:ext cx="16056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02" name="Ink 101">
                  <a:extLst>
                    <a:ext uri="{FF2B5EF4-FFF2-40B4-BE49-F238E27FC236}">
                      <a16:creationId xmlns:a16="http://schemas.microsoft.com/office/drawing/2014/main" id="{67BE81FF-9F4A-BD16-2B58-AA745DF9DB11}"/>
                    </a:ext>
                  </a:extLst>
                </p14:cNvPr>
                <p14:cNvContentPartPr/>
                <p14:nvPr/>
              </p14:nvContentPartPr>
              <p14:xfrm>
                <a:off x="5140994" y="3644668"/>
                <a:ext cx="281880" cy="628560"/>
              </p14:xfrm>
            </p:contentPart>
          </mc:Choice>
          <mc:Fallback xmlns="">
            <p:pic>
              <p:nvPicPr>
                <p:cNvPr id="102" name="Ink 101">
                  <a:extLst>
                    <a:ext uri="{FF2B5EF4-FFF2-40B4-BE49-F238E27FC236}">
                      <a16:creationId xmlns:a16="http://schemas.microsoft.com/office/drawing/2014/main" id="{67BE81FF-9F4A-BD16-2B58-AA745DF9DB11}"/>
                    </a:ext>
                  </a:extLst>
                </p:cNvPr>
                <p:cNvPicPr/>
                <p:nvPr/>
              </p:nvPicPr>
              <p:blipFill>
                <a:blip r:embed="rId167"/>
                <a:stretch>
                  <a:fillRect/>
                </a:stretch>
              </p:blipFill>
              <p:spPr>
                <a:xfrm>
                  <a:off x="5134874" y="3638548"/>
                  <a:ext cx="294120" cy="64080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04" name="Ink 103">
                  <a:extLst>
                    <a:ext uri="{FF2B5EF4-FFF2-40B4-BE49-F238E27FC236}">
                      <a16:creationId xmlns:a16="http://schemas.microsoft.com/office/drawing/2014/main" id="{502FA023-5520-096F-496B-D4554462B810}"/>
                    </a:ext>
                  </a:extLst>
                </p14:cNvPr>
                <p14:cNvContentPartPr/>
                <p14:nvPr/>
              </p14:nvContentPartPr>
              <p14:xfrm>
                <a:off x="5310914" y="3728908"/>
                <a:ext cx="282960" cy="404640"/>
              </p14:xfrm>
            </p:contentPart>
          </mc:Choice>
          <mc:Fallback xmlns="">
            <p:pic>
              <p:nvPicPr>
                <p:cNvPr id="104" name="Ink 103">
                  <a:extLst>
                    <a:ext uri="{FF2B5EF4-FFF2-40B4-BE49-F238E27FC236}">
                      <a16:creationId xmlns:a16="http://schemas.microsoft.com/office/drawing/2014/main" id="{502FA023-5520-096F-496B-D4554462B810}"/>
                    </a:ext>
                  </a:extLst>
                </p:cNvPr>
                <p:cNvPicPr/>
                <p:nvPr/>
              </p:nvPicPr>
              <p:blipFill>
                <a:blip r:embed="rId169"/>
                <a:stretch>
                  <a:fillRect/>
                </a:stretch>
              </p:blipFill>
              <p:spPr>
                <a:xfrm>
                  <a:off x="5304794" y="3722788"/>
                  <a:ext cx="295200" cy="41688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06" name="Ink 105">
                  <a:extLst>
                    <a:ext uri="{FF2B5EF4-FFF2-40B4-BE49-F238E27FC236}">
                      <a16:creationId xmlns:a16="http://schemas.microsoft.com/office/drawing/2014/main" id="{6B4A9B70-1D18-8B5F-3DC2-7A2FA4650530}"/>
                    </a:ext>
                  </a:extLst>
                </p14:cNvPr>
                <p14:cNvContentPartPr/>
                <p14:nvPr/>
              </p14:nvContentPartPr>
              <p14:xfrm>
                <a:off x="5581994" y="3814228"/>
                <a:ext cx="12960" cy="225720"/>
              </p14:xfrm>
            </p:contentPart>
          </mc:Choice>
          <mc:Fallback xmlns="">
            <p:pic>
              <p:nvPicPr>
                <p:cNvPr id="106" name="Ink 105">
                  <a:extLst>
                    <a:ext uri="{FF2B5EF4-FFF2-40B4-BE49-F238E27FC236}">
                      <a16:creationId xmlns:a16="http://schemas.microsoft.com/office/drawing/2014/main" id="{6B4A9B70-1D18-8B5F-3DC2-7A2FA4650530}"/>
                    </a:ext>
                  </a:extLst>
                </p:cNvPr>
                <p:cNvPicPr/>
                <p:nvPr/>
              </p:nvPicPr>
              <p:blipFill>
                <a:blip r:embed="rId171"/>
                <a:stretch>
                  <a:fillRect/>
                </a:stretch>
              </p:blipFill>
              <p:spPr>
                <a:xfrm>
                  <a:off x="5575874" y="3808108"/>
                  <a:ext cx="2520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07" name="Ink 106">
                  <a:extLst>
                    <a:ext uri="{FF2B5EF4-FFF2-40B4-BE49-F238E27FC236}">
                      <a16:creationId xmlns:a16="http://schemas.microsoft.com/office/drawing/2014/main" id="{FD4A3AC6-377A-11AE-6CE5-B5E72ED59941}"/>
                    </a:ext>
                  </a:extLst>
                </p14:cNvPr>
                <p14:cNvContentPartPr/>
                <p14:nvPr/>
              </p14:nvContentPartPr>
              <p14:xfrm>
                <a:off x="5782874" y="3816388"/>
                <a:ext cx="11880" cy="226800"/>
              </p14:xfrm>
            </p:contentPart>
          </mc:Choice>
          <mc:Fallback xmlns="">
            <p:pic>
              <p:nvPicPr>
                <p:cNvPr id="107" name="Ink 106">
                  <a:extLst>
                    <a:ext uri="{FF2B5EF4-FFF2-40B4-BE49-F238E27FC236}">
                      <a16:creationId xmlns:a16="http://schemas.microsoft.com/office/drawing/2014/main" id="{FD4A3AC6-377A-11AE-6CE5-B5E72ED59941}"/>
                    </a:ext>
                  </a:extLst>
                </p:cNvPr>
                <p:cNvPicPr/>
                <p:nvPr/>
              </p:nvPicPr>
              <p:blipFill>
                <a:blip r:embed="rId173"/>
                <a:stretch>
                  <a:fillRect/>
                </a:stretch>
              </p:blipFill>
              <p:spPr>
                <a:xfrm>
                  <a:off x="5776754" y="3810268"/>
                  <a:ext cx="2412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08" name="Ink 107">
                  <a:extLst>
                    <a:ext uri="{FF2B5EF4-FFF2-40B4-BE49-F238E27FC236}">
                      <a16:creationId xmlns:a16="http://schemas.microsoft.com/office/drawing/2014/main" id="{89E1EE82-9A1E-D9CB-7728-3AB3A1C69FA6}"/>
                    </a:ext>
                  </a:extLst>
                </p14:cNvPr>
                <p14:cNvContentPartPr/>
                <p14:nvPr/>
              </p14:nvContentPartPr>
              <p14:xfrm>
                <a:off x="5718434" y="3898108"/>
                <a:ext cx="206280" cy="48240"/>
              </p14:xfrm>
            </p:contentPart>
          </mc:Choice>
          <mc:Fallback xmlns="">
            <p:pic>
              <p:nvPicPr>
                <p:cNvPr id="108" name="Ink 107">
                  <a:extLst>
                    <a:ext uri="{FF2B5EF4-FFF2-40B4-BE49-F238E27FC236}">
                      <a16:creationId xmlns:a16="http://schemas.microsoft.com/office/drawing/2014/main" id="{89E1EE82-9A1E-D9CB-7728-3AB3A1C69FA6}"/>
                    </a:ext>
                  </a:extLst>
                </p:cNvPr>
                <p:cNvPicPr/>
                <p:nvPr/>
              </p:nvPicPr>
              <p:blipFill>
                <a:blip r:embed="rId175"/>
                <a:stretch>
                  <a:fillRect/>
                </a:stretch>
              </p:blipFill>
              <p:spPr>
                <a:xfrm>
                  <a:off x="5712314" y="3891988"/>
                  <a:ext cx="21852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09" name="Ink 108">
                  <a:extLst>
                    <a:ext uri="{FF2B5EF4-FFF2-40B4-BE49-F238E27FC236}">
                      <a16:creationId xmlns:a16="http://schemas.microsoft.com/office/drawing/2014/main" id="{D31F5AC6-BA9C-F32E-4A6A-DCCE8188DAA6}"/>
                    </a:ext>
                  </a:extLst>
                </p14:cNvPr>
                <p14:cNvContentPartPr/>
                <p14:nvPr/>
              </p14:nvContentPartPr>
              <p14:xfrm>
                <a:off x="5987714" y="3712348"/>
                <a:ext cx="347040" cy="216000"/>
              </p14:xfrm>
            </p:contentPart>
          </mc:Choice>
          <mc:Fallback xmlns="">
            <p:pic>
              <p:nvPicPr>
                <p:cNvPr id="109" name="Ink 108">
                  <a:extLst>
                    <a:ext uri="{FF2B5EF4-FFF2-40B4-BE49-F238E27FC236}">
                      <a16:creationId xmlns:a16="http://schemas.microsoft.com/office/drawing/2014/main" id="{D31F5AC6-BA9C-F32E-4A6A-DCCE8188DAA6}"/>
                    </a:ext>
                  </a:extLst>
                </p:cNvPr>
                <p:cNvPicPr/>
                <p:nvPr/>
              </p:nvPicPr>
              <p:blipFill>
                <a:blip r:embed="rId177"/>
                <a:stretch>
                  <a:fillRect/>
                </a:stretch>
              </p:blipFill>
              <p:spPr>
                <a:xfrm>
                  <a:off x="5981594" y="3706228"/>
                  <a:ext cx="35928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10" name="Ink 109">
                  <a:extLst>
                    <a:ext uri="{FF2B5EF4-FFF2-40B4-BE49-F238E27FC236}">
                      <a16:creationId xmlns:a16="http://schemas.microsoft.com/office/drawing/2014/main" id="{4E364F8B-551B-5D71-7CE0-66B383E36D8B}"/>
                    </a:ext>
                  </a:extLst>
                </p14:cNvPr>
                <p14:cNvContentPartPr/>
                <p14:nvPr/>
              </p14:nvContentPartPr>
              <p14:xfrm>
                <a:off x="6050354" y="4081348"/>
                <a:ext cx="374760" cy="5040"/>
              </p14:xfrm>
            </p:contentPart>
          </mc:Choice>
          <mc:Fallback xmlns="">
            <p:pic>
              <p:nvPicPr>
                <p:cNvPr id="110" name="Ink 109">
                  <a:extLst>
                    <a:ext uri="{FF2B5EF4-FFF2-40B4-BE49-F238E27FC236}">
                      <a16:creationId xmlns:a16="http://schemas.microsoft.com/office/drawing/2014/main" id="{4E364F8B-551B-5D71-7CE0-66B383E36D8B}"/>
                    </a:ext>
                  </a:extLst>
                </p:cNvPr>
                <p:cNvPicPr/>
                <p:nvPr/>
              </p:nvPicPr>
              <p:blipFill>
                <a:blip r:embed="rId179"/>
                <a:stretch>
                  <a:fillRect/>
                </a:stretch>
              </p:blipFill>
              <p:spPr>
                <a:xfrm>
                  <a:off x="6044234" y="4075228"/>
                  <a:ext cx="387000" cy="1728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11" name="Ink 110">
                  <a:extLst>
                    <a:ext uri="{FF2B5EF4-FFF2-40B4-BE49-F238E27FC236}">
                      <a16:creationId xmlns:a16="http://schemas.microsoft.com/office/drawing/2014/main" id="{271DEB99-E7A6-6529-F7E6-917AE297D367}"/>
                    </a:ext>
                  </a:extLst>
                </p14:cNvPr>
                <p14:cNvContentPartPr/>
                <p14:nvPr/>
              </p14:nvContentPartPr>
              <p14:xfrm>
                <a:off x="6177434" y="4168828"/>
                <a:ext cx="32040" cy="230040"/>
              </p14:xfrm>
            </p:contentPart>
          </mc:Choice>
          <mc:Fallback xmlns="">
            <p:pic>
              <p:nvPicPr>
                <p:cNvPr id="111" name="Ink 110">
                  <a:extLst>
                    <a:ext uri="{FF2B5EF4-FFF2-40B4-BE49-F238E27FC236}">
                      <a16:creationId xmlns:a16="http://schemas.microsoft.com/office/drawing/2014/main" id="{271DEB99-E7A6-6529-F7E6-917AE297D367}"/>
                    </a:ext>
                  </a:extLst>
                </p:cNvPr>
                <p:cNvPicPr/>
                <p:nvPr/>
              </p:nvPicPr>
              <p:blipFill>
                <a:blip r:embed="rId181"/>
                <a:stretch>
                  <a:fillRect/>
                </a:stretch>
              </p:blipFill>
              <p:spPr>
                <a:xfrm>
                  <a:off x="6171314" y="4162708"/>
                  <a:ext cx="44280" cy="24228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12" name="Ink 111">
                  <a:extLst>
                    <a:ext uri="{FF2B5EF4-FFF2-40B4-BE49-F238E27FC236}">
                      <a16:creationId xmlns:a16="http://schemas.microsoft.com/office/drawing/2014/main" id="{52007D60-55CA-5B79-DB22-CBAAD74B92E7}"/>
                    </a:ext>
                  </a:extLst>
                </p14:cNvPr>
                <p14:cNvContentPartPr/>
                <p14:nvPr/>
              </p14:nvContentPartPr>
              <p14:xfrm>
                <a:off x="6293354" y="4227868"/>
                <a:ext cx="203760" cy="186120"/>
              </p14:xfrm>
            </p:contentPart>
          </mc:Choice>
          <mc:Fallback xmlns="">
            <p:pic>
              <p:nvPicPr>
                <p:cNvPr id="112" name="Ink 111">
                  <a:extLst>
                    <a:ext uri="{FF2B5EF4-FFF2-40B4-BE49-F238E27FC236}">
                      <a16:creationId xmlns:a16="http://schemas.microsoft.com/office/drawing/2014/main" id="{52007D60-55CA-5B79-DB22-CBAAD74B92E7}"/>
                    </a:ext>
                  </a:extLst>
                </p:cNvPr>
                <p:cNvPicPr/>
                <p:nvPr/>
              </p:nvPicPr>
              <p:blipFill>
                <a:blip r:embed="rId183"/>
                <a:stretch>
                  <a:fillRect/>
                </a:stretch>
              </p:blipFill>
              <p:spPr>
                <a:xfrm>
                  <a:off x="6287234" y="4221748"/>
                  <a:ext cx="21600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14" name="Ink 113">
                  <a:extLst>
                    <a:ext uri="{FF2B5EF4-FFF2-40B4-BE49-F238E27FC236}">
                      <a16:creationId xmlns:a16="http://schemas.microsoft.com/office/drawing/2014/main" id="{1DA60FE7-17EC-0308-8F03-63FF533154E2}"/>
                    </a:ext>
                  </a:extLst>
                </p14:cNvPr>
                <p14:cNvContentPartPr/>
                <p14:nvPr/>
              </p14:nvContentPartPr>
              <p14:xfrm>
                <a:off x="6556514" y="3735748"/>
                <a:ext cx="360" cy="360"/>
              </p14:xfrm>
            </p:contentPart>
          </mc:Choice>
          <mc:Fallback xmlns="">
            <p:pic>
              <p:nvPicPr>
                <p:cNvPr id="114" name="Ink 113">
                  <a:extLst>
                    <a:ext uri="{FF2B5EF4-FFF2-40B4-BE49-F238E27FC236}">
                      <a16:creationId xmlns:a16="http://schemas.microsoft.com/office/drawing/2014/main" id="{1DA60FE7-17EC-0308-8F03-63FF533154E2}"/>
                    </a:ext>
                  </a:extLst>
                </p:cNvPr>
                <p:cNvPicPr/>
                <p:nvPr/>
              </p:nvPicPr>
              <p:blipFill>
                <a:blip r:embed="rId185"/>
                <a:stretch>
                  <a:fillRect/>
                </a:stretch>
              </p:blipFill>
              <p:spPr>
                <a:xfrm>
                  <a:off x="6550394" y="3729628"/>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15" name="Ink 114">
                  <a:extLst>
                    <a:ext uri="{FF2B5EF4-FFF2-40B4-BE49-F238E27FC236}">
                      <a16:creationId xmlns:a16="http://schemas.microsoft.com/office/drawing/2014/main" id="{C6CC0E76-103A-3473-889E-7FE66DC2489E}"/>
                    </a:ext>
                  </a:extLst>
                </p14:cNvPr>
                <p14:cNvContentPartPr/>
                <p14:nvPr/>
              </p14:nvContentPartPr>
              <p14:xfrm>
                <a:off x="6556514" y="3735748"/>
                <a:ext cx="360" cy="360"/>
              </p14:xfrm>
            </p:contentPart>
          </mc:Choice>
          <mc:Fallback xmlns="">
            <p:pic>
              <p:nvPicPr>
                <p:cNvPr id="115" name="Ink 114">
                  <a:extLst>
                    <a:ext uri="{FF2B5EF4-FFF2-40B4-BE49-F238E27FC236}">
                      <a16:creationId xmlns:a16="http://schemas.microsoft.com/office/drawing/2014/main" id="{C6CC0E76-103A-3473-889E-7FE66DC2489E}"/>
                    </a:ext>
                  </a:extLst>
                </p:cNvPr>
                <p:cNvPicPr/>
                <p:nvPr/>
              </p:nvPicPr>
              <p:blipFill>
                <a:blip r:embed="rId185"/>
                <a:stretch>
                  <a:fillRect/>
                </a:stretch>
              </p:blipFill>
              <p:spPr>
                <a:xfrm>
                  <a:off x="6550394" y="3729628"/>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116" name="Ink 115">
                  <a:extLst>
                    <a:ext uri="{FF2B5EF4-FFF2-40B4-BE49-F238E27FC236}">
                      <a16:creationId xmlns:a16="http://schemas.microsoft.com/office/drawing/2014/main" id="{EC40DFED-B236-C488-4847-96D8B514B2D3}"/>
                    </a:ext>
                  </a:extLst>
                </p14:cNvPr>
                <p14:cNvContentPartPr/>
                <p14:nvPr/>
              </p14:nvContentPartPr>
              <p14:xfrm>
                <a:off x="6541034" y="3735748"/>
                <a:ext cx="274320" cy="629280"/>
              </p14:xfrm>
            </p:contentPart>
          </mc:Choice>
          <mc:Fallback xmlns="">
            <p:pic>
              <p:nvPicPr>
                <p:cNvPr id="116" name="Ink 115">
                  <a:extLst>
                    <a:ext uri="{FF2B5EF4-FFF2-40B4-BE49-F238E27FC236}">
                      <a16:creationId xmlns:a16="http://schemas.microsoft.com/office/drawing/2014/main" id="{EC40DFED-B236-C488-4847-96D8B514B2D3}"/>
                    </a:ext>
                  </a:extLst>
                </p:cNvPr>
                <p:cNvPicPr/>
                <p:nvPr/>
              </p:nvPicPr>
              <p:blipFill>
                <a:blip r:embed="rId188"/>
                <a:stretch>
                  <a:fillRect/>
                </a:stretch>
              </p:blipFill>
              <p:spPr>
                <a:xfrm>
                  <a:off x="6534914" y="3729628"/>
                  <a:ext cx="286560" cy="64152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118" name="Ink 117">
                  <a:extLst>
                    <a:ext uri="{FF2B5EF4-FFF2-40B4-BE49-F238E27FC236}">
                      <a16:creationId xmlns:a16="http://schemas.microsoft.com/office/drawing/2014/main" id="{86F5D3CB-93D5-A082-C681-0A1C98D69B9D}"/>
                    </a:ext>
                  </a:extLst>
                </p14:cNvPr>
                <p14:cNvContentPartPr/>
                <p14:nvPr/>
              </p14:nvContentPartPr>
              <p14:xfrm>
                <a:off x="6692954" y="3569068"/>
                <a:ext cx="160200" cy="258480"/>
              </p14:xfrm>
            </p:contentPart>
          </mc:Choice>
          <mc:Fallback xmlns="">
            <p:pic>
              <p:nvPicPr>
                <p:cNvPr id="118" name="Ink 117">
                  <a:extLst>
                    <a:ext uri="{FF2B5EF4-FFF2-40B4-BE49-F238E27FC236}">
                      <a16:creationId xmlns:a16="http://schemas.microsoft.com/office/drawing/2014/main" id="{86F5D3CB-93D5-A082-C681-0A1C98D69B9D}"/>
                    </a:ext>
                  </a:extLst>
                </p:cNvPr>
                <p:cNvPicPr/>
                <p:nvPr/>
              </p:nvPicPr>
              <p:blipFill>
                <a:blip r:embed="rId190"/>
                <a:stretch>
                  <a:fillRect/>
                </a:stretch>
              </p:blipFill>
              <p:spPr>
                <a:xfrm>
                  <a:off x="6686834" y="3562948"/>
                  <a:ext cx="172440" cy="27072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120" name="Ink 119">
                  <a:extLst>
                    <a:ext uri="{FF2B5EF4-FFF2-40B4-BE49-F238E27FC236}">
                      <a16:creationId xmlns:a16="http://schemas.microsoft.com/office/drawing/2014/main" id="{2DFFFAE9-451D-0B89-194C-BDB1E5C8089E}"/>
                    </a:ext>
                  </a:extLst>
                </p14:cNvPr>
                <p14:cNvContentPartPr/>
                <p14:nvPr/>
              </p14:nvContentPartPr>
              <p14:xfrm>
                <a:off x="6847034" y="3605068"/>
                <a:ext cx="403920" cy="910800"/>
              </p14:xfrm>
            </p:contentPart>
          </mc:Choice>
          <mc:Fallback xmlns="">
            <p:pic>
              <p:nvPicPr>
                <p:cNvPr id="120" name="Ink 119">
                  <a:extLst>
                    <a:ext uri="{FF2B5EF4-FFF2-40B4-BE49-F238E27FC236}">
                      <a16:creationId xmlns:a16="http://schemas.microsoft.com/office/drawing/2014/main" id="{2DFFFAE9-451D-0B89-194C-BDB1E5C8089E}"/>
                    </a:ext>
                  </a:extLst>
                </p:cNvPr>
                <p:cNvPicPr/>
                <p:nvPr/>
              </p:nvPicPr>
              <p:blipFill>
                <a:blip r:embed="rId192"/>
                <a:stretch>
                  <a:fillRect/>
                </a:stretch>
              </p:blipFill>
              <p:spPr>
                <a:xfrm>
                  <a:off x="6840914" y="3598948"/>
                  <a:ext cx="416160" cy="92304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121" name="Ink 120">
                  <a:extLst>
                    <a:ext uri="{FF2B5EF4-FFF2-40B4-BE49-F238E27FC236}">
                      <a16:creationId xmlns:a16="http://schemas.microsoft.com/office/drawing/2014/main" id="{BCA5083A-01CF-B549-78A5-3B20E7D54F06}"/>
                    </a:ext>
                  </a:extLst>
                </p14:cNvPr>
                <p14:cNvContentPartPr/>
                <p14:nvPr/>
              </p14:nvContentPartPr>
              <p14:xfrm>
                <a:off x="7298834" y="3598228"/>
                <a:ext cx="359640" cy="248400"/>
              </p14:xfrm>
            </p:contentPart>
          </mc:Choice>
          <mc:Fallback xmlns="">
            <p:pic>
              <p:nvPicPr>
                <p:cNvPr id="121" name="Ink 120">
                  <a:extLst>
                    <a:ext uri="{FF2B5EF4-FFF2-40B4-BE49-F238E27FC236}">
                      <a16:creationId xmlns:a16="http://schemas.microsoft.com/office/drawing/2014/main" id="{BCA5083A-01CF-B549-78A5-3B20E7D54F06}"/>
                    </a:ext>
                  </a:extLst>
                </p:cNvPr>
                <p:cNvPicPr/>
                <p:nvPr/>
              </p:nvPicPr>
              <p:blipFill>
                <a:blip r:embed="rId194"/>
                <a:stretch>
                  <a:fillRect/>
                </a:stretch>
              </p:blipFill>
              <p:spPr>
                <a:xfrm>
                  <a:off x="7292714" y="3592108"/>
                  <a:ext cx="371880" cy="260640"/>
                </a:xfrm>
                <a:prstGeom prst="rect">
                  <a:avLst/>
                </a:prstGeom>
              </p:spPr>
            </p:pic>
          </mc:Fallback>
        </mc:AlternateContent>
      </p:grpSp>
      <p:grpSp>
        <p:nvGrpSpPr>
          <p:cNvPr id="137" name="Group 136">
            <a:extLst>
              <a:ext uri="{FF2B5EF4-FFF2-40B4-BE49-F238E27FC236}">
                <a16:creationId xmlns:a16="http://schemas.microsoft.com/office/drawing/2014/main" id="{702A4171-142C-A787-BC56-2849C3C39A89}"/>
              </a:ext>
            </a:extLst>
          </p:cNvPr>
          <p:cNvGrpSpPr/>
          <p:nvPr/>
        </p:nvGrpSpPr>
        <p:grpSpPr>
          <a:xfrm>
            <a:off x="4315154" y="4619188"/>
            <a:ext cx="2506320" cy="807840"/>
            <a:chOff x="4315154" y="4619188"/>
            <a:chExt cx="2506320" cy="807840"/>
          </a:xfrm>
        </p:grpSpPr>
        <mc:AlternateContent xmlns:mc="http://schemas.openxmlformats.org/markup-compatibility/2006" xmlns:p14="http://schemas.microsoft.com/office/powerpoint/2010/main">
          <mc:Choice Requires="p14">
            <p:contentPart p14:bwMode="auto" r:id="rId195">
              <p14:nvContentPartPr>
                <p14:cNvPr id="123" name="Ink 122">
                  <a:extLst>
                    <a:ext uri="{FF2B5EF4-FFF2-40B4-BE49-F238E27FC236}">
                      <a16:creationId xmlns:a16="http://schemas.microsoft.com/office/drawing/2014/main" id="{1F0DEF69-C93F-A7D7-B56B-60D4100F8029}"/>
                    </a:ext>
                  </a:extLst>
                </p14:cNvPr>
                <p14:cNvContentPartPr/>
                <p14:nvPr/>
              </p14:nvContentPartPr>
              <p14:xfrm>
                <a:off x="4315154" y="4639348"/>
                <a:ext cx="58680" cy="397440"/>
              </p14:xfrm>
            </p:contentPart>
          </mc:Choice>
          <mc:Fallback xmlns="">
            <p:pic>
              <p:nvPicPr>
                <p:cNvPr id="123" name="Ink 122">
                  <a:extLst>
                    <a:ext uri="{FF2B5EF4-FFF2-40B4-BE49-F238E27FC236}">
                      <a16:creationId xmlns:a16="http://schemas.microsoft.com/office/drawing/2014/main" id="{1F0DEF69-C93F-A7D7-B56B-60D4100F8029}"/>
                    </a:ext>
                  </a:extLst>
                </p:cNvPr>
                <p:cNvPicPr/>
                <p:nvPr/>
              </p:nvPicPr>
              <p:blipFill>
                <a:blip r:embed="rId196"/>
                <a:stretch>
                  <a:fillRect/>
                </a:stretch>
              </p:blipFill>
              <p:spPr>
                <a:xfrm>
                  <a:off x="4309034" y="4633228"/>
                  <a:ext cx="70920" cy="40968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124" name="Ink 123">
                  <a:extLst>
                    <a:ext uri="{FF2B5EF4-FFF2-40B4-BE49-F238E27FC236}">
                      <a16:creationId xmlns:a16="http://schemas.microsoft.com/office/drawing/2014/main" id="{95BADECB-8793-A232-3B11-16D542FEB729}"/>
                    </a:ext>
                  </a:extLst>
                </p14:cNvPr>
                <p14:cNvContentPartPr/>
                <p14:nvPr/>
              </p14:nvContentPartPr>
              <p14:xfrm>
                <a:off x="4531154" y="4667068"/>
                <a:ext cx="187560" cy="350280"/>
              </p14:xfrm>
            </p:contentPart>
          </mc:Choice>
          <mc:Fallback xmlns="">
            <p:pic>
              <p:nvPicPr>
                <p:cNvPr id="124" name="Ink 123">
                  <a:extLst>
                    <a:ext uri="{FF2B5EF4-FFF2-40B4-BE49-F238E27FC236}">
                      <a16:creationId xmlns:a16="http://schemas.microsoft.com/office/drawing/2014/main" id="{95BADECB-8793-A232-3B11-16D542FEB729}"/>
                    </a:ext>
                  </a:extLst>
                </p:cNvPr>
                <p:cNvPicPr/>
                <p:nvPr/>
              </p:nvPicPr>
              <p:blipFill>
                <a:blip r:embed="rId198"/>
                <a:stretch>
                  <a:fillRect/>
                </a:stretch>
              </p:blipFill>
              <p:spPr>
                <a:xfrm>
                  <a:off x="4525034" y="4660948"/>
                  <a:ext cx="199800" cy="36252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125" name="Ink 124">
                  <a:extLst>
                    <a:ext uri="{FF2B5EF4-FFF2-40B4-BE49-F238E27FC236}">
                      <a16:creationId xmlns:a16="http://schemas.microsoft.com/office/drawing/2014/main" id="{73836159-C893-538B-A1D3-16B760D577D3}"/>
                    </a:ext>
                  </a:extLst>
                </p14:cNvPr>
                <p14:cNvContentPartPr/>
                <p14:nvPr/>
              </p14:nvContentPartPr>
              <p14:xfrm>
                <a:off x="4888994" y="4831948"/>
                <a:ext cx="172440" cy="45720"/>
              </p14:xfrm>
            </p:contentPart>
          </mc:Choice>
          <mc:Fallback xmlns="">
            <p:pic>
              <p:nvPicPr>
                <p:cNvPr id="125" name="Ink 124">
                  <a:extLst>
                    <a:ext uri="{FF2B5EF4-FFF2-40B4-BE49-F238E27FC236}">
                      <a16:creationId xmlns:a16="http://schemas.microsoft.com/office/drawing/2014/main" id="{73836159-C893-538B-A1D3-16B760D577D3}"/>
                    </a:ext>
                  </a:extLst>
                </p:cNvPr>
                <p:cNvPicPr/>
                <p:nvPr/>
              </p:nvPicPr>
              <p:blipFill>
                <a:blip r:embed="rId200"/>
                <a:stretch>
                  <a:fillRect/>
                </a:stretch>
              </p:blipFill>
              <p:spPr>
                <a:xfrm>
                  <a:off x="4882874" y="4825828"/>
                  <a:ext cx="18468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26" name="Ink 125">
                  <a:extLst>
                    <a:ext uri="{FF2B5EF4-FFF2-40B4-BE49-F238E27FC236}">
                      <a16:creationId xmlns:a16="http://schemas.microsoft.com/office/drawing/2014/main" id="{E27D5A3A-830A-11CC-9547-4308A555D166}"/>
                    </a:ext>
                  </a:extLst>
                </p14:cNvPr>
                <p14:cNvContentPartPr/>
                <p14:nvPr/>
              </p14:nvContentPartPr>
              <p14:xfrm>
                <a:off x="4969994" y="5005828"/>
                <a:ext cx="163440" cy="36720"/>
              </p14:xfrm>
            </p:contentPart>
          </mc:Choice>
          <mc:Fallback xmlns="">
            <p:pic>
              <p:nvPicPr>
                <p:cNvPr id="126" name="Ink 125">
                  <a:extLst>
                    <a:ext uri="{FF2B5EF4-FFF2-40B4-BE49-F238E27FC236}">
                      <a16:creationId xmlns:a16="http://schemas.microsoft.com/office/drawing/2014/main" id="{E27D5A3A-830A-11CC-9547-4308A555D166}"/>
                    </a:ext>
                  </a:extLst>
                </p:cNvPr>
                <p:cNvPicPr/>
                <p:nvPr/>
              </p:nvPicPr>
              <p:blipFill>
                <a:blip r:embed="rId202"/>
                <a:stretch>
                  <a:fillRect/>
                </a:stretch>
              </p:blipFill>
              <p:spPr>
                <a:xfrm>
                  <a:off x="4963874" y="4999708"/>
                  <a:ext cx="17568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203">
              <p14:nvContentPartPr>
                <p14:cNvPr id="128" name="Ink 127">
                  <a:extLst>
                    <a:ext uri="{FF2B5EF4-FFF2-40B4-BE49-F238E27FC236}">
                      <a16:creationId xmlns:a16="http://schemas.microsoft.com/office/drawing/2014/main" id="{6A5FD2A9-0022-F069-D8EB-CD461072A773}"/>
                    </a:ext>
                  </a:extLst>
                </p14:cNvPr>
                <p14:cNvContentPartPr/>
                <p14:nvPr/>
              </p14:nvContentPartPr>
              <p14:xfrm>
                <a:off x="5196434" y="4619188"/>
                <a:ext cx="360720" cy="597600"/>
              </p14:xfrm>
            </p:contentPart>
          </mc:Choice>
          <mc:Fallback xmlns="">
            <p:pic>
              <p:nvPicPr>
                <p:cNvPr id="128" name="Ink 127">
                  <a:extLst>
                    <a:ext uri="{FF2B5EF4-FFF2-40B4-BE49-F238E27FC236}">
                      <a16:creationId xmlns:a16="http://schemas.microsoft.com/office/drawing/2014/main" id="{6A5FD2A9-0022-F069-D8EB-CD461072A773}"/>
                    </a:ext>
                  </a:extLst>
                </p:cNvPr>
                <p:cNvPicPr/>
                <p:nvPr/>
              </p:nvPicPr>
              <p:blipFill>
                <a:blip r:embed="rId204"/>
                <a:stretch>
                  <a:fillRect/>
                </a:stretch>
              </p:blipFill>
              <p:spPr>
                <a:xfrm>
                  <a:off x="5190314" y="4613068"/>
                  <a:ext cx="372960" cy="609840"/>
                </a:xfrm>
                <a:prstGeom prst="rect">
                  <a:avLst/>
                </a:prstGeom>
              </p:spPr>
            </p:pic>
          </mc:Fallback>
        </mc:AlternateContent>
        <mc:AlternateContent xmlns:mc="http://schemas.openxmlformats.org/markup-compatibility/2006" xmlns:p14="http://schemas.microsoft.com/office/powerpoint/2010/main">
          <mc:Choice Requires="p14">
            <p:contentPart p14:bwMode="auto" r:id="rId205">
              <p14:nvContentPartPr>
                <p14:cNvPr id="129" name="Ink 128">
                  <a:extLst>
                    <a:ext uri="{FF2B5EF4-FFF2-40B4-BE49-F238E27FC236}">
                      <a16:creationId xmlns:a16="http://schemas.microsoft.com/office/drawing/2014/main" id="{2A04F203-73C4-F4ED-C50F-7041D75AD5F0}"/>
                    </a:ext>
                  </a:extLst>
                </p14:cNvPr>
                <p14:cNvContentPartPr/>
                <p14:nvPr/>
              </p14:nvContentPartPr>
              <p14:xfrm>
                <a:off x="5443034" y="4793068"/>
                <a:ext cx="46080" cy="252720"/>
              </p14:xfrm>
            </p:contentPart>
          </mc:Choice>
          <mc:Fallback xmlns="">
            <p:pic>
              <p:nvPicPr>
                <p:cNvPr id="129" name="Ink 128">
                  <a:extLst>
                    <a:ext uri="{FF2B5EF4-FFF2-40B4-BE49-F238E27FC236}">
                      <a16:creationId xmlns:a16="http://schemas.microsoft.com/office/drawing/2014/main" id="{2A04F203-73C4-F4ED-C50F-7041D75AD5F0}"/>
                    </a:ext>
                  </a:extLst>
                </p:cNvPr>
                <p:cNvPicPr/>
                <p:nvPr/>
              </p:nvPicPr>
              <p:blipFill>
                <a:blip r:embed="rId206"/>
                <a:stretch>
                  <a:fillRect/>
                </a:stretch>
              </p:blipFill>
              <p:spPr>
                <a:xfrm>
                  <a:off x="5436914" y="4786948"/>
                  <a:ext cx="58320" cy="26496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130" name="Ink 129">
                  <a:extLst>
                    <a:ext uri="{FF2B5EF4-FFF2-40B4-BE49-F238E27FC236}">
                      <a16:creationId xmlns:a16="http://schemas.microsoft.com/office/drawing/2014/main" id="{EA56F87B-4A00-7CFB-09C0-6399B8ED45D3}"/>
                    </a:ext>
                  </a:extLst>
                </p14:cNvPr>
                <p14:cNvContentPartPr/>
                <p14:nvPr/>
              </p14:nvContentPartPr>
              <p14:xfrm>
                <a:off x="5650034" y="4789828"/>
                <a:ext cx="50760" cy="280080"/>
              </p14:xfrm>
            </p:contentPart>
          </mc:Choice>
          <mc:Fallback xmlns="">
            <p:pic>
              <p:nvPicPr>
                <p:cNvPr id="130" name="Ink 129">
                  <a:extLst>
                    <a:ext uri="{FF2B5EF4-FFF2-40B4-BE49-F238E27FC236}">
                      <a16:creationId xmlns:a16="http://schemas.microsoft.com/office/drawing/2014/main" id="{EA56F87B-4A00-7CFB-09C0-6399B8ED45D3}"/>
                    </a:ext>
                  </a:extLst>
                </p:cNvPr>
                <p:cNvPicPr/>
                <p:nvPr/>
              </p:nvPicPr>
              <p:blipFill>
                <a:blip r:embed="rId208"/>
                <a:stretch>
                  <a:fillRect/>
                </a:stretch>
              </p:blipFill>
              <p:spPr>
                <a:xfrm>
                  <a:off x="5643914" y="4783708"/>
                  <a:ext cx="6300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131" name="Ink 130">
                  <a:extLst>
                    <a:ext uri="{FF2B5EF4-FFF2-40B4-BE49-F238E27FC236}">
                      <a16:creationId xmlns:a16="http://schemas.microsoft.com/office/drawing/2014/main" id="{CA697DA0-E763-5C5A-47D1-48FE1AC20126}"/>
                    </a:ext>
                  </a:extLst>
                </p14:cNvPr>
                <p14:cNvContentPartPr/>
                <p14:nvPr/>
              </p14:nvContentPartPr>
              <p14:xfrm>
                <a:off x="5584514" y="4941028"/>
                <a:ext cx="264600" cy="33480"/>
              </p14:xfrm>
            </p:contentPart>
          </mc:Choice>
          <mc:Fallback xmlns="">
            <p:pic>
              <p:nvPicPr>
                <p:cNvPr id="131" name="Ink 130">
                  <a:extLst>
                    <a:ext uri="{FF2B5EF4-FFF2-40B4-BE49-F238E27FC236}">
                      <a16:creationId xmlns:a16="http://schemas.microsoft.com/office/drawing/2014/main" id="{CA697DA0-E763-5C5A-47D1-48FE1AC20126}"/>
                    </a:ext>
                  </a:extLst>
                </p:cNvPr>
                <p:cNvPicPr/>
                <p:nvPr/>
              </p:nvPicPr>
              <p:blipFill>
                <a:blip r:embed="rId210"/>
                <a:stretch>
                  <a:fillRect/>
                </a:stretch>
              </p:blipFill>
              <p:spPr>
                <a:xfrm>
                  <a:off x="5578394" y="4934908"/>
                  <a:ext cx="27684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132" name="Ink 131">
                  <a:extLst>
                    <a:ext uri="{FF2B5EF4-FFF2-40B4-BE49-F238E27FC236}">
                      <a16:creationId xmlns:a16="http://schemas.microsoft.com/office/drawing/2014/main" id="{9A0809C1-3EA2-567F-6CC8-58B0587BAC4E}"/>
                    </a:ext>
                  </a:extLst>
                </p14:cNvPr>
                <p14:cNvContentPartPr/>
                <p14:nvPr/>
              </p14:nvContentPartPr>
              <p14:xfrm>
                <a:off x="5942354" y="4737268"/>
                <a:ext cx="340560" cy="262080"/>
              </p14:xfrm>
            </p:contentPart>
          </mc:Choice>
          <mc:Fallback xmlns="">
            <p:pic>
              <p:nvPicPr>
                <p:cNvPr id="132" name="Ink 131">
                  <a:extLst>
                    <a:ext uri="{FF2B5EF4-FFF2-40B4-BE49-F238E27FC236}">
                      <a16:creationId xmlns:a16="http://schemas.microsoft.com/office/drawing/2014/main" id="{9A0809C1-3EA2-567F-6CC8-58B0587BAC4E}"/>
                    </a:ext>
                  </a:extLst>
                </p:cNvPr>
                <p:cNvPicPr/>
                <p:nvPr/>
              </p:nvPicPr>
              <p:blipFill>
                <a:blip r:embed="rId212"/>
                <a:stretch>
                  <a:fillRect/>
                </a:stretch>
              </p:blipFill>
              <p:spPr>
                <a:xfrm>
                  <a:off x="5936234" y="4731148"/>
                  <a:ext cx="352800" cy="274320"/>
                </a:xfrm>
                <a:prstGeom prst="rect">
                  <a:avLst/>
                </a:prstGeom>
              </p:spPr>
            </p:pic>
          </mc:Fallback>
        </mc:AlternateContent>
        <mc:AlternateContent xmlns:mc="http://schemas.openxmlformats.org/markup-compatibility/2006" xmlns:p14="http://schemas.microsoft.com/office/powerpoint/2010/main">
          <mc:Choice Requires="p14">
            <p:contentPart p14:bwMode="auto" r:id="rId213">
              <p14:nvContentPartPr>
                <p14:cNvPr id="133" name="Ink 132">
                  <a:extLst>
                    <a:ext uri="{FF2B5EF4-FFF2-40B4-BE49-F238E27FC236}">
                      <a16:creationId xmlns:a16="http://schemas.microsoft.com/office/drawing/2014/main" id="{10CC050B-FEA0-EBDD-A3DC-A4671511A225}"/>
                    </a:ext>
                  </a:extLst>
                </p14:cNvPr>
                <p14:cNvContentPartPr/>
                <p14:nvPr/>
              </p14:nvContentPartPr>
              <p14:xfrm>
                <a:off x="5942354" y="5061628"/>
                <a:ext cx="429480" cy="28800"/>
              </p14:xfrm>
            </p:contentPart>
          </mc:Choice>
          <mc:Fallback xmlns="">
            <p:pic>
              <p:nvPicPr>
                <p:cNvPr id="133" name="Ink 132">
                  <a:extLst>
                    <a:ext uri="{FF2B5EF4-FFF2-40B4-BE49-F238E27FC236}">
                      <a16:creationId xmlns:a16="http://schemas.microsoft.com/office/drawing/2014/main" id="{10CC050B-FEA0-EBDD-A3DC-A4671511A225}"/>
                    </a:ext>
                  </a:extLst>
                </p:cNvPr>
                <p:cNvPicPr/>
                <p:nvPr/>
              </p:nvPicPr>
              <p:blipFill>
                <a:blip r:embed="rId214"/>
                <a:stretch>
                  <a:fillRect/>
                </a:stretch>
              </p:blipFill>
              <p:spPr>
                <a:xfrm>
                  <a:off x="5936234" y="5055508"/>
                  <a:ext cx="44172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134" name="Ink 133">
                  <a:extLst>
                    <a:ext uri="{FF2B5EF4-FFF2-40B4-BE49-F238E27FC236}">
                      <a16:creationId xmlns:a16="http://schemas.microsoft.com/office/drawing/2014/main" id="{F3C978BB-A1AB-DB79-8EA1-6845038729F3}"/>
                    </a:ext>
                  </a:extLst>
                </p14:cNvPr>
                <p14:cNvContentPartPr/>
                <p14:nvPr/>
              </p14:nvContentPartPr>
              <p14:xfrm>
                <a:off x="6102914" y="5197708"/>
                <a:ext cx="35640" cy="229320"/>
              </p14:xfrm>
            </p:contentPart>
          </mc:Choice>
          <mc:Fallback xmlns="">
            <p:pic>
              <p:nvPicPr>
                <p:cNvPr id="134" name="Ink 133">
                  <a:extLst>
                    <a:ext uri="{FF2B5EF4-FFF2-40B4-BE49-F238E27FC236}">
                      <a16:creationId xmlns:a16="http://schemas.microsoft.com/office/drawing/2014/main" id="{F3C978BB-A1AB-DB79-8EA1-6845038729F3}"/>
                    </a:ext>
                  </a:extLst>
                </p:cNvPr>
                <p:cNvPicPr/>
                <p:nvPr/>
              </p:nvPicPr>
              <p:blipFill>
                <a:blip r:embed="rId216"/>
                <a:stretch>
                  <a:fillRect/>
                </a:stretch>
              </p:blipFill>
              <p:spPr>
                <a:xfrm>
                  <a:off x="6096794" y="5191588"/>
                  <a:ext cx="4788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135" name="Ink 134">
                  <a:extLst>
                    <a:ext uri="{FF2B5EF4-FFF2-40B4-BE49-F238E27FC236}">
                      <a16:creationId xmlns:a16="http://schemas.microsoft.com/office/drawing/2014/main" id="{3FE48E67-5885-8E02-C2E5-27EFF2F935B5}"/>
                    </a:ext>
                  </a:extLst>
                </p14:cNvPr>
                <p14:cNvContentPartPr/>
                <p14:nvPr/>
              </p14:nvContentPartPr>
              <p14:xfrm>
                <a:off x="6232874" y="5196268"/>
                <a:ext cx="399960" cy="163440"/>
              </p14:xfrm>
            </p:contentPart>
          </mc:Choice>
          <mc:Fallback xmlns="">
            <p:pic>
              <p:nvPicPr>
                <p:cNvPr id="135" name="Ink 134">
                  <a:extLst>
                    <a:ext uri="{FF2B5EF4-FFF2-40B4-BE49-F238E27FC236}">
                      <a16:creationId xmlns:a16="http://schemas.microsoft.com/office/drawing/2014/main" id="{3FE48E67-5885-8E02-C2E5-27EFF2F935B5}"/>
                    </a:ext>
                  </a:extLst>
                </p:cNvPr>
                <p:cNvPicPr/>
                <p:nvPr/>
              </p:nvPicPr>
              <p:blipFill>
                <a:blip r:embed="rId218"/>
                <a:stretch>
                  <a:fillRect/>
                </a:stretch>
              </p:blipFill>
              <p:spPr>
                <a:xfrm>
                  <a:off x="6226754" y="5190148"/>
                  <a:ext cx="41220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136" name="Ink 135">
                  <a:extLst>
                    <a:ext uri="{FF2B5EF4-FFF2-40B4-BE49-F238E27FC236}">
                      <a16:creationId xmlns:a16="http://schemas.microsoft.com/office/drawing/2014/main" id="{90E87E7F-E910-AAFB-7890-660457E7BC3B}"/>
                    </a:ext>
                  </a:extLst>
                </p14:cNvPr>
                <p14:cNvContentPartPr/>
                <p14:nvPr/>
              </p14:nvContentPartPr>
              <p14:xfrm>
                <a:off x="6445274" y="4766428"/>
                <a:ext cx="376200" cy="645120"/>
              </p14:xfrm>
            </p:contentPart>
          </mc:Choice>
          <mc:Fallback xmlns="">
            <p:pic>
              <p:nvPicPr>
                <p:cNvPr id="136" name="Ink 135">
                  <a:extLst>
                    <a:ext uri="{FF2B5EF4-FFF2-40B4-BE49-F238E27FC236}">
                      <a16:creationId xmlns:a16="http://schemas.microsoft.com/office/drawing/2014/main" id="{90E87E7F-E910-AAFB-7890-660457E7BC3B}"/>
                    </a:ext>
                  </a:extLst>
                </p:cNvPr>
                <p:cNvPicPr/>
                <p:nvPr/>
              </p:nvPicPr>
              <p:blipFill>
                <a:blip r:embed="rId220"/>
                <a:stretch>
                  <a:fillRect/>
                </a:stretch>
              </p:blipFill>
              <p:spPr>
                <a:xfrm>
                  <a:off x="6439154" y="4760308"/>
                  <a:ext cx="388440" cy="657360"/>
                </a:xfrm>
                <a:prstGeom prst="rect">
                  <a:avLst/>
                </a:prstGeom>
              </p:spPr>
            </p:pic>
          </mc:Fallback>
        </mc:AlternateContent>
      </p:grpSp>
      <p:grpSp>
        <p:nvGrpSpPr>
          <p:cNvPr id="140" name="Group 139">
            <a:extLst>
              <a:ext uri="{FF2B5EF4-FFF2-40B4-BE49-F238E27FC236}">
                <a16:creationId xmlns:a16="http://schemas.microsoft.com/office/drawing/2014/main" id="{89793E3E-C323-2AD4-C005-A5FF6BA1A649}"/>
              </a:ext>
            </a:extLst>
          </p:cNvPr>
          <p:cNvGrpSpPr/>
          <p:nvPr/>
        </p:nvGrpSpPr>
        <p:grpSpPr>
          <a:xfrm>
            <a:off x="6711314" y="4641868"/>
            <a:ext cx="369000" cy="357840"/>
            <a:chOff x="6711314" y="4641868"/>
            <a:chExt cx="369000" cy="357840"/>
          </a:xfrm>
        </p:grpSpPr>
        <mc:AlternateContent xmlns:mc="http://schemas.openxmlformats.org/markup-compatibility/2006" xmlns:p14="http://schemas.microsoft.com/office/powerpoint/2010/main">
          <mc:Choice Requires="p14">
            <p:contentPart p14:bwMode="auto" r:id="rId221">
              <p14:nvContentPartPr>
                <p14:cNvPr id="138" name="Ink 137">
                  <a:extLst>
                    <a:ext uri="{FF2B5EF4-FFF2-40B4-BE49-F238E27FC236}">
                      <a16:creationId xmlns:a16="http://schemas.microsoft.com/office/drawing/2014/main" id="{4BC32B53-53BC-D308-040A-905B4A5FB327}"/>
                    </a:ext>
                  </a:extLst>
                </p14:cNvPr>
                <p14:cNvContentPartPr/>
                <p14:nvPr/>
              </p14:nvContentPartPr>
              <p14:xfrm>
                <a:off x="6711314" y="4641868"/>
                <a:ext cx="181800" cy="299880"/>
              </p14:xfrm>
            </p:contentPart>
          </mc:Choice>
          <mc:Fallback xmlns="">
            <p:pic>
              <p:nvPicPr>
                <p:cNvPr id="138" name="Ink 137">
                  <a:extLst>
                    <a:ext uri="{FF2B5EF4-FFF2-40B4-BE49-F238E27FC236}">
                      <a16:creationId xmlns:a16="http://schemas.microsoft.com/office/drawing/2014/main" id="{4BC32B53-53BC-D308-040A-905B4A5FB327}"/>
                    </a:ext>
                  </a:extLst>
                </p:cNvPr>
                <p:cNvPicPr/>
                <p:nvPr/>
              </p:nvPicPr>
              <p:blipFill>
                <a:blip r:embed="rId222"/>
                <a:stretch>
                  <a:fillRect/>
                </a:stretch>
              </p:blipFill>
              <p:spPr>
                <a:xfrm>
                  <a:off x="6705194" y="4635748"/>
                  <a:ext cx="194040" cy="31212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139" name="Ink 138">
                  <a:extLst>
                    <a:ext uri="{FF2B5EF4-FFF2-40B4-BE49-F238E27FC236}">
                      <a16:creationId xmlns:a16="http://schemas.microsoft.com/office/drawing/2014/main" id="{F53034FB-0823-EDC1-EE3E-4157B7610917}"/>
                    </a:ext>
                  </a:extLst>
                </p14:cNvPr>
                <p14:cNvContentPartPr/>
                <p14:nvPr/>
              </p14:nvContentPartPr>
              <p14:xfrm>
                <a:off x="6940994" y="4647628"/>
                <a:ext cx="139320" cy="352080"/>
              </p14:xfrm>
            </p:contentPart>
          </mc:Choice>
          <mc:Fallback xmlns="">
            <p:pic>
              <p:nvPicPr>
                <p:cNvPr id="139" name="Ink 138">
                  <a:extLst>
                    <a:ext uri="{FF2B5EF4-FFF2-40B4-BE49-F238E27FC236}">
                      <a16:creationId xmlns:a16="http://schemas.microsoft.com/office/drawing/2014/main" id="{F53034FB-0823-EDC1-EE3E-4157B7610917}"/>
                    </a:ext>
                  </a:extLst>
                </p:cNvPr>
                <p:cNvPicPr/>
                <p:nvPr/>
              </p:nvPicPr>
              <p:blipFill>
                <a:blip r:embed="rId224"/>
                <a:stretch>
                  <a:fillRect/>
                </a:stretch>
              </p:blipFill>
              <p:spPr>
                <a:xfrm>
                  <a:off x="6934874" y="4641508"/>
                  <a:ext cx="151560" cy="364320"/>
                </a:xfrm>
                <a:prstGeom prst="rect">
                  <a:avLst/>
                </a:prstGeom>
              </p:spPr>
            </p:pic>
          </mc:Fallback>
        </mc:AlternateContent>
      </p:grpSp>
      <p:grpSp>
        <p:nvGrpSpPr>
          <p:cNvPr id="164" name="Group 163">
            <a:extLst>
              <a:ext uri="{FF2B5EF4-FFF2-40B4-BE49-F238E27FC236}">
                <a16:creationId xmlns:a16="http://schemas.microsoft.com/office/drawing/2014/main" id="{178E91BB-2AE8-A2B3-1E48-80610CB8B32B}"/>
              </a:ext>
            </a:extLst>
          </p:cNvPr>
          <p:cNvGrpSpPr/>
          <p:nvPr/>
        </p:nvGrpSpPr>
        <p:grpSpPr>
          <a:xfrm>
            <a:off x="4623674" y="5589028"/>
            <a:ext cx="4773600" cy="766800"/>
            <a:chOff x="4623674" y="5589028"/>
            <a:chExt cx="4773600" cy="766800"/>
          </a:xfrm>
        </p:grpSpPr>
        <mc:AlternateContent xmlns:mc="http://schemas.openxmlformats.org/markup-compatibility/2006" xmlns:p14="http://schemas.microsoft.com/office/powerpoint/2010/main">
          <mc:Choice Requires="p14">
            <p:contentPart p14:bwMode="auto" r:id="rId225">
              <p14:nvContentPartPr>
                <p14:cNvPr id="141" name="Ink 140">
                  <a:extLst>
                    <a:ext uri="{FF2B5EF4-FFF2-40B4-BE49-F238E27FC236}">
                      <a16:creationId xmlns:a16="http://schemas.microsoft.com/office/drawing/2014/main" id="{43CB4C90-E690-1ECF-2738-B9DEE13CE1A2}"/>
                    </a:ext>
                  </a:extLst>
                </p14:cNvPr>
                <p14:cNvContentPartPr/>
                <p14:nvPr/>
              </p14:nvContentPartPr>
              <p14:xfrm>
                <a:off x="4623674" y="5591548"/>
                <a:ext cx="38160" cy="443160"/>
              </p14:xfrm>
            </p:contentPart>
          </mc:Choice>
          <mc:Fallback xmlns="">
            <p:pic>
              <p:nvPicPr>
                <p:cNvPr id="141" name="Ink 140">
                  <a:extLst>
                    <a:ext uri="{FF2B5EF4-FFF2-40B4-BE49-F238E27FC236}">
                      <a16:creationId xmlns:a16="http://schemas.microsoft.com/office/drawing/2014/main" id="{43CB4C90-E690-1ECF-2738-B9DEE13CE1A2}"/>
                    </a:ext>
                  </a:extLst>
                </p:cNvPr>
                <p:cNvPicPr/>
                <p:nvPr/>
              </p:nvPicPr>
              <p:blipFill>
                <a:blip r:embed="rId226"/>
                <a:stretch>
                  <a:fillRect/>
                </a:stretch>
              </p:blipFill>
              <p:spPr>
                <a:xfrm>
                  <a:off x="4617554" y="5585428"/>
                  <a:ext cx="50400" cy="455400"/>
                </a:xfrm>
                <a:prstGeom prst="rect">
                  <a:avLst/>
                </a:prstGeom>
              </p:spPr>
            </p:pic>
          </mc:Fallback>
        </mc:AlternateContent>
        <mc:AlternateContent xmlns:mc="http://schemas.openxmlformats.org/markup-compatibility/2006" xmlns:p14="http://schemas.microsoft.com/office/powerpoint/2010/main">
          <mc:Choice Requires="p14">
            <p:contentPart p14:bwMode="auto" r:id="rId227">
              <p14:nvContentPartPr>
                <p14:cNvPr id="142" name="Ink 141">
                  <a:extLst>
                    <a:ext uri="{FF2B5EF4-FFF2-40B4-BE49-F238E27FC236}">
                      <a16:creationId xmlns:a16="http://schemas.microsoft.com/office/drawing/2014/main" id="{7FF908FC-8BD1-7D3A-CF81-47BAB5F38EF4}"/>
                    </a:ext>
                  </a:extLst>
                </p14:cNvPr>
                <p14:cNvContentPartPr/>
                <p14:nvPr/>
              </p14:nvContentPartPr>
              <p14:xfrm>
                <a:off x="4852274" y="5589028"/>
                <a:ext cx="191520" cy="424440"/>
              </p14:xfrm>
            </p:contentPart>
          </mc:Choice>
          <mc:Fallback xmlns="">
            <p:pic>
              <p:nvPicPr>
                <p:cNvPr id="142" name="Ink 141">
                  <a:extLst>
                    <a:ext uri="{FF2B5EF4-FFF2-40B4-BE49-F238E27FC236}">
                      <a16:creationId xmlns:a16="http://schemas.microsoft.com/office/drawing/2014/main" id="{7FF908FC-8BD1-7D3A-CF81-47BAB5F38EF4}"/>
                    </a:ext>
                  </a:extLst>
                </p:cNvPr>
                <p:cNvPicPr/>
                <p:nvPr/>
              </p:nvPicPr>
              <p:blipFill>
                <a:blip r:embed="rId228"/>
                <a:stretch>
                  <a:fillRect/>
                </a:stretch>
              </p:blipFill>
              <p:spPr>
                <a:xfrm>
                  <a:off x="4846154" y="5582908"/>
                  <a:ext cx="203760" cy="43668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144" name="Ink 143">
                  <a:extLst>
                    <a:ext uri="{FF2B5EF4-FFF2-40B4-BE49-F238E27FC236}">
                      <a16:creationId xmlns:a16="http://schemas.microsoft.com/office/drawing/2014/main" id="{9B16D442-265E-B856-A54D-B50F6648B4EA}"/>
                    </a:ext>
                  </a:extLst>
                </p14:cNvPr>
                <p14:cNvContentPartPr/>
                <p14:nvPr/>
              </p14:nvContentPartPr>
              <p14:xfrm>
                <a:off x="5249354" y="5756428"/>
                <a:ext cx="37080" cy="250560"/>
              </p14:xfrm>
            </p:contentPart>
          </mc:Choice>
          <mc:Fallback xmlns="">
            <p:pic>
              <p:nvPicPr>
                <p:cNvPr id="144" name="Ink 143">
                  <a:extLst>
                    <a:ext uri="{FF2B5EF4-FFF2-40B4-BE49-F238E27FC236}">
                      <a16:creationId xmlns:a16="http://schemas.microsoft.com/office/drawing/2014/main" id="{9B16D442-265E-B856-A54D-B50F6648B4EA}"/>
                    </a:ext>
                  </a:extLst>
                </p:cNvPr>
                <p:cNvPicPr/>
                <p:nvPr/>
              </p:nvPicPr>
              <p:blipFill>
                <a:blip r:embed="rId230"/>
                <a:stretch>
                  <a:fillRect/>
                </a:stretch>
              </p:blipFill>
              <p:spPr>
                <a:xfrm>
                  <a:off x="5243234" y="5750308"/>
                  <a:ext cx="4932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231">
              <p14:nvContentPartPr>
                <p14:cNvPr id="145" name="Ink 144">
                  <a:extLst>
                    <a:ext uri="{FF2B5EF4-FFF2-40B4-BE49-F238E27FC236}">
                      <a16:creationId xmlns:a16="http://schemas.microsoft.com/office/drawing/2014/main" id="{03A71672-8AB5-8B90-0D21-8350BBEFA5FD}"/>
                    </a:ext>
                  </a:extLst>
                </p14:cNvPr>
                <p14:cNvContentPartPr/>
                <p14:nvPr/>
              </p14:nvContentPartPr>
              <p14:xfrm>
                <a:off x="5134514" y="5826988"/>
                <a:ext cx="313920" cy="156960"/>
              </p14:xfrm>
            </p:contentPart>
          </mc:Choice>
          <mc:Fallback xmlns="">
            <p:pic>
              <p:nvPicPr>
                <p:cNvPr id="145" name="Ink 144">
                  <a:extLst>
                    <a:ext uri="{FF2B5EF4-FFF2-40B4-BE49-F238E27FC236}">
                      <a16:creationId xmlns:a16="http://schemas.microsoft.com/office/drawing/2014/main" id="{03A71672-8AB5-8B90-0D21-8350BBEFA5FD}"/>
                    </a:ext>
                  </a:extLst>
                </p:cNvPr>
                <p:cNvPicPr/>
                <p:nvPr/>
              </p:nvPicPr>
              <p:blipFill>
                <a:blip r:embed="rId232"/>
                <a:stretch>
                  <a:fillRect/>
                </a:stretch>
              </p:blipFill>
              <p:spPr>
                <a:xfrm>
                  <a:off x="5128394" y="5820868"/>
                  <a:ext cx="32616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146" name="Ink 145">
                  <a:extLst>
                    <a:ext uri="{FF2B5EF4-FFF2-40B4-BE49-F238E27FC236}">
                      <a16:creationId xmlns:a16="http://schemas.microsoft.com/office/drawing/2014/main" id="{17B340F4-FEBE-5B8D-F6BA-3E80DE7552C0}"/>
                    </a:ext>
                  </a:extLst>
                </p14:cNvPr>
                <p14:cNvContentPartPr/>
                <p14:nvPr/>
              </p14:nvContentPartPr>
              <p14:xfrm>
                <a:off x="5448074" y="5714308"/>
                <a:ext cx="4320" cy="360"/>
              </p14:xfrm>
            </p:contentPart>
          </mc:Choice>
          <mc:Fallback xmlns="">
            <p:pic>
              <p:nvPicPr>
                <p:cNvPr id="146" name="Ink 145">
                  <a:extLst>
                    <a:ext uri="{FF2B5EF4-FFF2-40B4-BE49-F238E27FC236}">
                      <a16:creationId xmlns:a16="http://schemas.microsoft.com/office/drawing/2014/main" id="{17B340F4-FEBE-5B8D-F6BA-3E80DE7552C0}"/>
                    </a:ext>
                  </a:extLst>
                </p:cNvPr>
                <p:cNvPicPr/>
                <p:nvPr/>
              </p:nvPicPr>
              <p:blipFill>
                <a:blip r:embed="rId234"/>
                <a:stretch>
                  <a:fillRect/>
                </a:stretch>
              </p:blipFill>
              <p:spPr>
                <a:xfrm>
                  <a:off x="5441954" y="5708188"/>
                  <a:ext cx="1656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35">
              <p14:nvContentPartPr>
                <p14:cNvPr id="147" name="Ink 146">
                  <a:extLst>
                    <a:ext uri="{FF2B5EF4-FFF2-40B4-BE49-F238E27FC236}">
                      <a16:creationId xmlns:a16="http://schemas.microsoft.com/office/drawing/2014/main" id="{B4D5402C-62B0-01D2-465F-660A7FD69176}"/>
                    </a:ext>
                  </a:extLst>
                </p14:cNvPr>
                <p14:cNvContentPartPr/>
                <p14:nvPr/>
              </p14:nvContentPartPr>
              <p14:xfrm>
                <a:off x="5528714" y="5803948"/>
                <a:ext cx="291240" cy="188280"/>
              </p14:xfrm>
            </p:contentPart>
          </mc:Choice>
          <mc:Fallback xmlns="">
            <p:pic>
              <p:nvPicPr>
                <p:cNvPr id="147" name="Ink 146">
                  <a:extLst>
                    <a:ext uri="{FF2B5EF4-FFF2-40B4-BE49-F238E27FC236}">
                      <a16:creationId xmlns:a16="http://schemas.microsoft.com/office/drawing/2014/main" id="{B4D5402C-62B0-01D2-465F-660A7FD69176}"/>
                    </a:ext>
                  </a:extLst>
                </p:cNvPr>
                <p:cNvPicPr/>
                <p:nvPr/>
              </p:nvPicPr>
              <p:blipFill>
                <a:blip r:embed="rId236"/>
                <a:stretch>
                  <a:fillRect/>
                </a:stretch>
              </p:blipFill>
              <p:spPr>
                <a:xfrm>
                  <a:off x="5522594" y="5797828"/>
                  <a:ext cx="303480" cy="200520"/>
                </a:xfrm>
                <a:prstGeom prst="rect">
                  <a:avLst/>
                </a:prstGeom>
              </p:spPr>
            </p:pic>
          </mc:Fallback>
        </mc:AlternateContent>
        <mc:AlternateContent xmlns:mc="http://schemas.openxmlformats.org/markup-compatibility/2006" xmlns:p14="http://schemas.microsoft.com/office/powerpoint/2010/main">
          <mc:Choice Requires="p14">
            <p:contentPart p14:bwMode="auto" r:id="rId237">
              <p14:nvContentPartPr>
                <p14:cNvPr id="148" name="Ink 147">
                  <a:extLst>
                    <a:ext uri="{FF2B5EF4-FFF2-40B4-BE49-F238E27FC236}">
                      <a16:creationId xmlns:a16="http://schemas.microsoft.com/office/drawing/2014/main" id="{D5A9A7EF-6812-510E-5EA5-7760057187AB}"/>
                    </a:ext>
                  </a:extLst>
                </p14:cNvPr>
                <p14:cNvContentPartPr/>
                <p14:nvPr/>
              </p14:nvContentPartPr>
              <p14:xfrm>
                <a:off x="5861354" y="5841388"/>
                <a:ext cx="131760" cy="184320"/>
              </p14:xfrm>
            </p:contentPart>
          </mc:Choice>
          <mc:Fallback xmlns="">
            <p:pic>
              <p:nvPicPr>
                <p:cNvPr id="148" name="Ink 147">
                  <a:extLst>
                    <a:ext uri="{FF2B5EF4-FFF2-40B4-BE49-F238E27FC236}">
                      <a16:creationId xmlns:a16="http://schemas.microsoft.com/office/drawing/2014/main" id="{D5A9A7EF-6812-510E-5EA5-7760057187AB}"/>
                    </a:ext>
                  </a:extLst>
                </p:cNvPr>
                <p:cNvPicPr/>
                <p:nvPr/>
              </p:nvPicPr>
              <p:blipFill>
                <a:blip r:embed="rId238"/>
                <a:stretch>
                  <a:fillRect/>
                </a:stretch>
              </p:blipFill>
              <p:spPr>
                <a:xfrm>
                  <a:off x="5855234" y="5835268"/>
                  <a:ext cx="14400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239">
              <p14:nvContentPartPr>
                <p14:cNvPr id="149" name="Ink 148">
                  <a:extLst>
                    <a:ext uri="{FF2B5EF4-FFF2-40B4-BE49-F238E27FC236}">
                      <a16:creationId xmlns:a16="http://schemas.microsoft.com/office/drawing/2014/main" id="{C7C4F03D-C4A1-2A4F-1384-6BE022705D79}"/>
                    </a:ext>
                  </a:extLst>
                </p14:cNvPr>
                <p14:cNvContentPartPr/>
                <p14:nvPr/>
              </p14:nvContentPartPr>
              <p14:xfrm>
                <a:off x="5995274" y="5776588"/>
                <a:ext cx="163080" cy="318960"/>
              </p14:xfrm>
            </p:contentPart>
          </mc:Choice>
          <mc:Fallback xmlns="">
            <p:pic>
              <p:nvPicPr>
                <p:cNvPr id="149" name="Ink 148">
                  <a:extLst>
                    <a:ext uri="{FF2B5EF4-FFF2-40B4-BE49-F238E27FC236}">
                      <a16:creationId xmlns:a16="http://schemas.microsoft.com/office/drawing/2014/main" id="{C7C4F03D-C4A1-2A4F-1384-6BE022705D79}"/>
                    </a:ext>
                  </a:extLst>
                </p:cNvPr>
                <p:cNvPicPr/>
                <p:nvPr/>
              </p:nvPicPr>
              <p:blipFill>
                <a:blip r:embed="rId240"/>
                <a:stretch>
                  <a:fillRect/>
                </a:stretch>
              </p:blipFill>
              <p:spPr>
                <a:xfrm>
                  <a:off x="5989154" y="5770468"/>
                  <a:ext cx="175320" cy="331200"/>
                </a:xfrm>
                <a:prstGeom prst="rect">
                  <a:avLst/>
                </a:prstGeom>
              </p:spPr>
            </p:pic>
          </mc:Fallback>
        </mc:AlternateContent>
        <mc:AlternateContent xmlns:mc="http://schemas.openxmlformats.org/markup-compatibility/2006" xmlns:p14="http://schemas.microsoft.com/office/powerpoint/2010/main">
          <mc:Choice Requires="p14">
            <p:contentPart p14:bwMode="auto" r:id="rId241">
              <p14:nvContentPartPr>
                <p14:cNvPr id="150" name="Ink 149">
                  <a:extLst>
                    <a:ext uri="{FF2B5EF4-FFF2-40B4-BE49-F238E27FC236}">
                      <a16:creationId xmlns:a16="http://schemas.microsoft.com/office/drawing/2014/main" id="{22C64DBA-65C6-BCBF-AA31-6C2BCF5218AC}"/>
                    </a:ext>
                  </a:extLst>
                </p14:cNvPr>
                <p14:cNvContentPartPr/>
                <p14:nvPr/>
              </p14:nvContentPartPr>
              <p14:xfrm>
                <a:off x="6359234" y="5834548"/>
                <a:ext cx="12960" cy="224280"/>
              </p14:xfrm>
            </p:contentPart>
          </mc:Choice>
          <mc:Fallback xmlns="">
            <p:pic>
              <p:nvPicPr>
                <p:cNvPr id="150" name="Ink 149">
                  <a:extLst>
                    <a:ext uri="{FF2B5EF4-FFF2-40B4-BE49-F238E27FC236}">
                      <a16:creationId xmlns:a16="http://schemas.microsoft.com/office/drawing/2014/main" id="{22C64DBA-65C6-BCBF-AA31-6C2BCF5218AC}"/>
                    </a:ext>
                  </a:extLst>
                </p:cNvPr>
                <p:cNvPicPr/>
                <p:nvPr/>
              </p:nvPicPr>
              <p:blipFill>
                <a:blip r:embed="rId242"/>
                <a:stretch>
                  <a:fillRect/>
                </a:stretch>
              </p:blipFill>
              <p:spPr>
                <a:xfrm>
                  <a:off x="6353114" y="5828428"/>
                  <a:ext cx="25200" cy="236520"/>
                </a:xfrm>
                <a:prstGeom prst="rect">
                  <a:avLst/>
                </a:prstGeom>
              </p:spPr>
            </p:pic>
          </mc:Fallback>
        </mc:AlternateContent>
        <mc:AlternateContent xmlns:mc="http://schemas.openxmlformats.org/markup-compatibility/2006" xmlns:p14="http://schemas.microsoft.com/office/powerpoint/2010/main">
          <mc:Choice Requires="p14">
            <p:contentPart p14:bwMode="auto" r:id="rId243">
              <p14:nvContentPartPr>
                <p14:cNvPr id="151" name="Ink 150">
                  <a:extLst>
                    <a:ext uri="{FF2B5EF4-FFF2-40B4-BE49-F238E27FC236}">
                      <a16:creationId xmlns:a16="http://schemas.microsoft.com/office/drawing/2014/main" id="{ED6291C2-F4C2-50CC-1535-F571788166A5}"/>
                    </a:ext>
                  </a:extLst>
                </p14:cNvPr>
                <p14:cNvContentPartPr/>
                <p14:nvPr/>
              </p14:nvContentPartPr>
              <p14:xfrm>
                <a:off x="6363194" y="5743828"/>
                <a:ext cx="28080" cy="27720"/>
              </p14:xfrm>
            </p:contentPart>
          </mc:Choice>
          <mc:Fallback xmlns="">
            <p:pic>
              <p:nvPicPr>
                <p:cNvPr id="151" name="Ink 150">
                  <a:extLst>
                    <a:ext uri="{FF2B5EF4-FFF2-40B4-BE49-F238E27FC236}">
                      <a16:creationId xmlns:a16="http://schemas.microsoft.com/office/drawing/2014/main" id="{ED6291C2-F4C2-50CC-1535-F571788166A5}"/>
                    </a:ext>
                  </a:extLst>
                </p:cNvPr>
                <p:cNvPicPr/>
                <p:nvPr/>
              </p:nvPicPr>
              <p:blipFill>
                <a:blip r:embed="rId244"/>
                <a:stretch>
                  <a:fillRect/>
                </a:stretch>
              </p:blipFill>
              <p:spPr>
                <a:xfrm>
                  <a:off x="6357074" y="5737708"/>
                  <a:ext cx="4032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245">
              <p14:nvContentPartPr>
                <p14:cNvPr id="152" name="Ink 151">
                  <a:extLst>
                    <a:ext uri="{FF2B5EF4-FFF2-40B4-BE49-F238E27FC236}">
                      <a16:creationId xmlns:a16="http://schemas.microsoft.com/office/drawing/2014/main" id="{693513D9-FF1A-6FE4-6B03-71070E08F367}"/>
                    </a:ext>
                  </a:extLst>
                </p14:cNvPr>
                <p14:cNvContentPartPr/>
                <p14:nvPr/>
              </p14:nvContentPartPr>
              <p14:xfrm>
                <a:off x="6538874" y="5829148"/>
                <a:ext cx="255600" cy="221400"/>
              </p14:xfrm>
            </p:contentPart>
          </mc:Choice>
          <mc:Fallback xmlns="">
            <p:pic>
              <p:nvPicPr>
                <p:cNvPr id="152" name="Ink 151">
                  <a:extLst>
                    <a:ext uri="{FF2B5EF4-FFF2-40B4-BE49-F238E27FC236}">
                      <a16:creationId xmlns:a16="http://schemas.microsoft.com/office/drawing/2014/main" id="{693513D9-FF1A-6FE4-6B03-71070E08F367}"/>
                    </a:ext>
                  </a:extLst>
                </p:cNvPr>
                <p:cNvPicPr/>
                <p:nvPr/>
              </p:nvPicPr>
              <p:blipFill>
                <a:blip r:embed="rId246"/>
                <a:stretch>
                  <a:fillRect/>
                </a:stretch>
              </p:blipFill>
              <p:spPr>
                <a:xfrm>
                  <a:off x="6532754" y="5823028"/>
                  <a:ext cx="267840" cy="233640"/>
                </a:xfrm>
                <a:prstGeom prst="rect">
                  <a:avLst/>
                </a:prstGeom>
              </p:spPr>
            </p:pic>
          </mc:Fallback>
        </mc:AlternateContent>
        <mc:AlternateContent xmlns:mc="http://schemas.openxmlformats.org/markup-compatibility/2006" xmlns:p14="http://schemas.microsoft.com/office/powerpoint/2010/main">
          <mc:Choice Requires="p14">
            <p:contentPart p14:bwMode="auto" r:id="rId247">
              <p14:nvContentPartPr>
                <p14:cNvPr id="153" name="Ink 152">
                  <a:extLst>
                    <a:ext uri="{FF2B5EF4-FFF2-40B4-BE49-F238E27FC236}">
                      <a16:creationId xmlns:a16="http://schemas.microsoft.com/office/drawing/2014/main" id="{874D06A8-89CB-1205-9E1C-B0CC634E3D44}"/>
                    </a:ext>
                  </a:extLst>
                </p14:cNvPr>
                <p14:cNvContentPartPr/>
                <p14:nvPr/>
              </p14:nvContentPartPr>
              <p14:xfrm>
                <a:off x="6978074" y="5754988"/>
                <a:ext cx="237240" cy="322920"/>
              </p14:xfrm>
            </p:contentPart>
          </mc:Choice>
          <mc:Fallback xmlns="">
            <p:pic>
              <p:nvPicPr>
                <p:cNvPr id="153" name="Ink 152">
                  <a:extLst>
                    <a:ext uri="{FF2B5EF4-FFF2-40B4-BE49-F238E27FC236}">
                      <a16:creationId xmlns:a16="http://schemas.microsoft.com/office/drawing/2014/main" id="{874D06A8-89CB-1205-9E1C-B0CC634E3D44}"/>
                    </a:ext>
                  </a:extLst>
                </p:cNvPr>
                <p:cNvPicPr/>
                <p:nvPr/>
              </p:nvPicPr>
              <p:blipFill>
                <a:blip r:embed="rId248"/>
                <a:stretch>
                  <a:fillRect/>
                </a:stretch>
              </p:blipFill>
              <p:spPr>
                <a:xfrm>
                  <a:off x="6971954" y="5748868"/>
                  <a:ext cx="249480" cy="335160"/>
                </a:xfrm>
                <a:prstGeom prst="rect">
                  <a:avLst/>
                </a:prstGeom>
              </p:spPr>
            </p:pic>
          </mc:Fallback>
        </mc:AlternateContent>
        <mc:AlternateContent xmlns:mc="http://schemas.openxmlformats.org/markup-compatibility/2006" xmlns:p14="http://schemas.microsoft.com/office/powerpoint/2010/main">
          <mc:Choice Requires="p14">
            <p:contentPart p14:bwMode="auto" r:id="rId249">
              <p14:nvContentPartPr>
                <p14:cNvPr id="154" name="Ink 153">
                  <a:extLst>
                    <a:ext uri="{FF2B5EF4-FFF2-40B4-BE49-F238E27FC236}">
                      <a16:creationId xmlns:a16="http://schemas.microsoft.com/office/drawing/2014/main" id="{1F094BC1-3783-FC31-54D4-308B8B1DC60E}"/>
                    </a:ext>
                  </a:extLst>
                </p14:cNvPr>
                <p14:cNvContentPartPr/>
                <p14:nvPr/>
              </p14:nvContentPartPr>
              <p14:xfrm>
                <a:off x="7303874" y="5815108"/>
                <a:ext cx="139320" cy="325440"/>
              </p14:xfrm>
            </p:contentPart>
          </mc:Choice>
          <mc:Fallback xmlns="">
            <p:pic>
              <p:nvPicPr>
                <p:cNvPr id="154" name="Ink 153">
                  <a:extLst>
                    <a:ext uri="{FF2B5EF4-FFF2-40B4-BE49-F238E27FC236}">
                      <a16:creationId xmlns:a16="http://schemas.microsoft.com/office/drawing/2014/main" id="{1F094BC1-3783-FC31-54D4-308B8B1DC60E}"/>
                    </a:ext>
                  </a:extLst>
                </p:cNvPr>
                <p:cNvPicPr/>
                <p:nvPr/>
              </p:nvPicPr>
              <p:blipFill>
                <a:blip r:embed="rId250"/>
                <a:stretch>
                  <a:fillRect/>
                </a:stretch>
              </p:blipFill>
              <p:spPr>
                <a:xfrm>
                  <a:off x="7297754" y="5808988"/>
                  <a:ext cx="151560" cy="337680"/>
                </a:xfrm>
                <a:prstGeom prst="rect">
                  <a:avLst/>
                </a:prstGeom>
              </p:spPr>
            </p:pic>
          </mc:Fallback>
        </mc:AlternateContent>
        <mc:AlternateContent xmlns:mc="http://schemas.openxmlformats.org/markup-compatibility/2006" xmlns:p14="http://schemas.microsoft.com/office/powerpoint/2010/main">
          <mc:Choice Requires="p14">
            <p:contentPart p14:bwMode="auto" r:id="rId251">
              <p14:nvContentPartPr>
                <p14:cNvPr id="155" name="Ink 154">
                  <a:extLst>
                    <a:ext uri="{FF2B5EF4-FFF2-40B4-BE49-F238E27FC236}">
                      <a16:creationId xmlns:a16="http://schemas.microsoft.com/office/drawing/2014/main" id="{55FD558F-63A5-A48E-1BE2-91C9D8C918D1}"/>
                    </a:ext>
                  </a:extLst>
                </p14:cNvPr>
                <p14:cNvContentPartPr/>
                <p14:nvPr/>
              </p14:nvContentPartPr>
              <p14:xfrm>
                <a:off x="7591874" y="5786308"/>
                <a:ext cx="74880" cy="107640"/>
              </p14:xfrm>
            </p:contentPart>
          </mc:Choice>
          <mc:Fallback xmlns="">
            <p:pic>
              <p:nvPicPr>
                <p:cNvPr id="155" name="Ink 154">
                  <a:extLst>
                    <a:ext uri="{FF2B5EF4-FFF2-40B4-BE49-F238E27FC236}">
                      <a16:creationId xmlns:a16="http://schemas.microsoft.com/office/drawing/2014/main" id="{55FD558F-63A5-A48E-1BE2-91C9D8C918D1}"/>
                    </a:ext>
                  </a:extLst>
                </p:cNvPr>
                <p:cNvPicPr/>
                <p:nvPr/>
              </p:nvPicPr>
              <p:blipFill>
                <a:blip r:embed="rId252"/>
                <a:stretch>
                  <a:fillRect/>
                </a:stretch>
              </p:blipFill>
              <p:spPr>
                <a:xfrm>
                  <a:off x="7585754" y="5780188"/>
                  <a:ext cx="8712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253">
              <p14:nvContentPartPr>
                <p14:cNvPr id="156" name="Ink 155">
                  <a:extLst>
                    <a:ext uri="{FF2B5EF4-FFF2-40B4-BE49-F238E27FC236}">
                      <a16:creationId xmlns:a16="http://schemas.microsoft.com/office/drawing/2014/main" id="{FF0FC638-E220-16B6-4A48-F53F50516912}"/>
                    </a:ext>
                  </a:extLst>
                </p14:cNvPr>
                <p14:cNvContentPartPr/>
                <p14:nvPr/>
              </p14:nvContentPartPr>
              <p14:xfrm>
                <a:off x="7591874" y="5788108"/>
                <a:ext cx="360" cy="360"/>
              </p14:xfrm>
            </p:contentPart>
          </mc:Choice>
          <mc:Fallback xmlns="">
            <p:pic>
              <p:nvPicPr>
                <p:cNvPr id="156" name="Ink 155">
                  <a:extLst>
                    <a:ext uri="{FF2B5EF4-FFF2-40B4-BE49-F238E27FC236}">
                      <a16:creationId xmlns:a16="http://schemas.microsoft.com/office/drawing/2014/main" id="{FF0FC638-E220-16B6-4A48-F53F50516912}"/>
                    </a:ext>
                  </a:extLst>
                </p:cNvPr>
                <p:cNvPicPr/>
                <p:nvPr/>
              </p:nvPicPr>
              <p:blipFill>
                <a:blip r:embed="rId185"/>
                <a:stretch>
                  <a:fillRect/>
                </a:stretch>
              </p:blipFill>
              <p:spPr>
                <a:xfrm>
                  <a:off x="7585754" y="5781988"/>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57" name="Ink 156">
                  <a:extLst>
                    <a:ext uri="{FF2B5EF4-FFF2-40B4-BE49-F238E27FC236}">
                      <a16:creationId xmlns:a16="http://schemas.microsoft.com/office/drawing/2014/main" id="{547A3DB9-F296-9A9A-AABB-64F3B54F892B}"/>
                    </a:ext>
                  </a:extLst>
                </p14:cNvPr>
                <p14:cNvContentPartPr/>
                <p14:nvPr/>
              </p14:nvContentPartPr>
              <p14:xfrm>
                <a:off x="7576394" y="5734468"/>
                <a:ext cx="304200" cy="482040"/>
              </p14:xfrm>
            </p:contentPart>
          </mc:Choice>
          <mc:Fallback xmlns="">
            <p:pic>
              <p:nvPicPr>
                <p:cNvPr id="157" name="Ink 156">
                  <a:extLst>
                    <a:ext uri="{FF2B5EF4-FFF2-40B4-BE49-F238E27FC236}">
                      <a16:creationId xmlns:a16="http://schemas.microsoft.com/office/drawing/2014/main" id="{547A3DB9-F296-9A9A-AABB-64F3B54F892B}"/>
                    </a:ext>
                  </a:extLst>
                </p:cNvPr>
                <p:cNvPicPr/>
                <p:nvPr/>
              </p:nvPicPr>
              <p:blipFill>
                <a:blip r:embed="rId255"/>
                <a:stretch>
                  <a:fillRect/>
                </a:stretch>
              </p:blipFill>
              <p:spPr>
                <a:xfrm>
                  <a:off x="7570274" y="5728348"/>
                  <a:ext cx="316440" cy="49428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58" name="Ink 157">
                  <a:extLst>
                    <a:ext uri="{FF2B5EF4-FFF2-40B4-BE49-F238E27FC236}">
                      <a16:creationId xmlns:a16="http://schemas.microsoft.com/office/drawing/2014/main" id="{0D3E9038-8256-EB96-7513-EC7084643535}"/>
                    </a:ext>
                  </a:extLst>
                </p14:cNvPr>
                <p14:cNvContentPartPr/>
                <p14:nvPr/>
              </p14:nvContentPartPr>
              <p14:xfrm>
                <a:off x="7973834" y="5689468"/>
                <a:ext cx="307440" cy="294120"/>
              </p14:xfrm>
            </p:contentPart>
          </mc:Choice>
          <mc:Fallback xmlns="">
            <p:pic>
              <p:nvPicPr>
                <p:cNvPr id="158" name="Ink 157">
                  <a:extLst>
                    <a:ext uri="{FF2B5EF4-FFF2-40B4-BE49-F238E27FC236}">
                      <a16:creationId xmlns:a16="http://schemas.microsoft.com/office/drawing/2014/main" id="{0D3E9038-8256-EB96-7513-EC7084643535}"/>
                    </a:ext>
                  </a:extLst>
                </p:cNvPr>
                <p:cNvPicPr/>
                <p:nvPr/>
              </p:nvPicPr>
              <p:blipFill>
                <a:blip r:embed="rId257"/>
                <a:stretch>
                  <a:fillRect/>
                </a:stretch>
              </p:blipFill>
              <p:spPr>
                <a:xfrm>
                  <a:off x="7967714" y="5683348"/>
                  <a:ext cx="319680" cy="30636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60" name="Ink 159">
                  <a:extLst>
                    <a:ext uri="{FF2B5EF4-FFF2-40B4-BE49-F238E27FC236}">
                      <a16:creationId xmlns:a16="http://schemas.microsoft.com/office/drawing/2014/main" id="{535FFAE2-14BD-C50A-6CAE-14D1A32BA9DF}"/>
                    </a:ext>
                  </a:extLst>
                </p14:cNvPr>
                <p14:cNvContentPartPr/>
                <p14:nvPr/>
              </p14:nvContentPartPr>
              <p14:xfrm>
                <a:off x="7596914" y="5725468"/>
                <a:ext cx="312480" cy="419400"/>
              </p14:xfrm>
            </p:contentPart>
          </mc:Choice>
          <mc:Fallback xmlns="">
            <p:pic>
              <p:nvPicPr>
                <p:cNvPr id="160" name="Ink 159">
                  <a:extLst>
                    <a:ext uri="{FF2B5EF4-FFF2-40B4-BE49-F238E27FC236}">
                      <a16:creationId xmlns:a16="http://schemas.microsoft.com/office/drawing/2014/main" id="{535FFAE2-14BD-C50A-6CAE-14D1A32BA9DF}"/>
                    </a:ext>
                  </a:extLst>
                </p:cNvPr>
                <p:cNvPicPr/>
                <p:nvPr/>
              </p:nvPicPr>
              <p:blipFill>
                <a:blip r:embed="rId259"/>
                <a:stretch>
                  <a:fillRect/>
                </a:stretch>
              </p:blipFill>
              <p:spPr>
                <a:xfrm>
                  <a:off x="7590794" y="5719348"/>
                  <a:ext cx="324720" cy="43164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61" name="Ink 160">
                  <a:extLst>
                    <a:ext uri="{FF2B5EF4-FFF2-40B4-BE49-F238E27FC236}">
                      <a16:creationId xmlns:a16="http://schemas.microsoft.com/office/drawing/2014/main" id="{28D0EB27-35BF-8723-1E29-9BB86E0DFFED}"/>
                    </a:ext>
                  </a:extLst>
                </p14:cNvPr>
                <p14:cNvContentPartPr/>
                <p14:nvPr/>
              </p14:nvContentPartPr>
              <p14:xfrm>
                <a:off x="8523554" y="5749228"/>
                <a:ext cx="143280" cy="372240"/>
              </p14:xfrm>
            </p:contentPart>
          </mc:Choice>
          <mc:Fallback xmlns="">
            <p:pic>
              <p:nvPicPr>
                <p:cNvPr id="161" name="Ink 160">
                  <a:extLst>
                    <a:ext uri="{FF2B5EF4-FFF2-40B4-BE49-F238E27FC236}">
                      <a16:creationId xmlns:a16="http://schemas.microsoft.com/office/drawing/2014/main" id="{28D0EB27-35BF-8723-1E29-9BB86E0DFFED}"/>
                    </a:ext>
                  </a:extLst>
                </p:cNvPr>
                <p:cNvPicPr/>
                <p:nvPr/>
              </p:nvPicPr>
              <p:blipFill>
                <a:blip r:embed="rId261"/>
                <a:stretch>
                  <a:fillRect/>
                </a:stretch>
              </p:blipFill>
              <p:spPr>
                <a:xfrm>
                  <a:off x="8517434" y="5743108"/>
                  <a:ext cx="155520" cy="38448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62" name="Ink 161">
                  <a:extLst>
                    <a:ext uri="{FF2B5EF4-FFF2-40B4-BE49-F238E27FC236}">
                      <a16:creationId xmlns:a16="http://schemas.microsoft.com/office/drawing/2014/main" id="{A5D53AA1-2E7D-3479-DB5C-3E26B8DB301F}"/>
                    </a:ext>
                  </a:extLst>
                </p14:cNvPr>
                <p14:cNvContentPartPr/>
                <p14:nvPr/>
              </p14:nvContentPartPr>
              <p14:xfrm>
                <a:off x="8532554" y="5786308"/>
                <a:ext cx="691920" cy="377640"/>
              </p14:xfrm>
            </p:contentPart>
          </mc:Choice>
          <mc:Fallback xmlns="">
            <p:pic>
              <p:nvPicPr>
                <p:cNvPr id="162" name="Ink 161">
                  <a:extLst>
                    <a:ext uri="{FF2B5EF4-FFF2-40B4-BE49-F238E27FC236}">
                      <a16:creationId xmlns:a16="http://schemas.microsoft.com/office/drawing/2014/main" id="{A5D53AA1-2E7D-3479-DB5C-3E26B8DB301F}"/>
                    </a:ext>
                  </a:extLst>
                </p:cNvPr>
                <p:cNvPicPr/>
                <p:nvPr/>
              </p:nvPicPr>
              <p:blipFill>
                <a:blip r:embed="rId263"/>
                <a:stretch>
                  <a:fillRect/>
                </a:stretch>
              </p:blipFill>
              <p:spPr>
                <a:xfrm>
                  <a:off x="8526434" y="5780188"/>
                  <a:ext cx="704160" cy="38988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63" name="Ink 162">
                  <a:extLst>
                    <a:ext uri="{FF2B5EF4-FFF2-40B4-BE49-F238E27FC236}">
                      <a16:creationId xmlns:a16="http://schemas.microsoft.com/office/drawing/2014/main" id="{5ECABD12-3271-1F52-D9B0-F61534F38617}"/>
                    </a:ext>
                  </a:extLst>
                </p14:cNvPr>
                <p14:cNvContentPartPr/>
                <p14:nvPr/>
              </p14:nvContentPartPr>
              <p14:xfrm>
                <a:off x="8185874" y="6149548"/>
                <a:ext cx="1211400" cy="206280"/>
              </p14:xfrm>
            </p:contentPart>
          </mc:Choice>
          <mc:Fallback xmlns="">
            <p:pic>
              <p:nvPicPr>
                <p:cNvPr id="163" name="Ink 162">
                  <a:extLst>
                    <a:ext uri="{FF2B5EF4-FFF2-40B4-BE49-F238E27FC236}">
                      <a16:creationId xmlns:a16="http://schemas.microsoft.com/office/drawing/2014/main" id="{5ECABD12-3271-1F52-D9B0-F61534F38617}"/>
                    </a:ext>
                  </a:extLst>
                </p:cNvPr>
                <p:cNvPicPr/>
                <p:nvPr/>
              </p:nvPicPr>
              <p:blipFill>
                <a:blip r:embed="rId265"/>
                <a:stretch>
                  <a:fillRect/>
                </a:stretch>
              </p:blipFill>
              <p:spPr>
                <a:xfrm>
                  <a:off x="8179754" y="6143428"/>
                  <a:ext cx="1223640" cy="218520"/>
                </a:xfrm>
                <a:prstGeom prst="rect">
                  <a:avLst/>
                </a:prstGeom>
              </p:spPr>
            </p:pic>
          </mc:Fallback>
        </mc:AlternateContent>
      </p:grpSp>
    </p:spTree>
    <p:extLst>
      <p:ext uri="{BB962C8B-B14F-4D97-AF65-F5344CB8AC3E}">
        <p14:creationId xmlns:p14="http://schemas.microsoft.com/office/powerpoint/2010/main" val="34101246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15. A sum of money placed at compound interest thrice itself in 4 years. In how many years will it amount to 27 times itself? </a:t>
            </a:r>
          </a:p>
          <a:p>
            <a:pPr marL="457200" indent="-457200">
              <a:buAutoNum type="arabicParenBoth"/>
            </a:pPr>
            <a:r>
              <a:rPr lang="en-US" b="1" dirty="0"/>
              <a:t>12 years 		(2) 15 years 		(3) 14 years 		(4) 10 years </a:t>
            </a:r>
          </a:p>
          <a:p>
            <a:pPr marL="457200" indent="-457200">
              <a:buNone/>
            </a:pPr>
            <a:r>
              <a:rPr lang="en-US" b="1" dirty="0"/>
              <a:t>(5) None of these</a:t>
            </a: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15. A sum of money placed at compound interest thrice itself in 4 years. In how many years will it amount to 27 times itself? </a:t>
            </a:r>
          </a:p>
          <a:p>
            <a:pPr marL="457200" indent="-457200">
              <a:buAutoNum type="arabicParenBoth"/>
            </a:pPr>
            <a:r>
              <a:rPr lang="en-US" b="1" dirty="0">
                <a:solidFill>
                  <a:srgbClr val="FF0000"/>
                </a:solidFill>
              </a:rPr>
              <a:t>12 years </a:t>
            </a:r>
            <a:r>
              <a:rPr lang="en-US" b="1" dirty="0"/>
              <a:t>		(2) 15 years 		(3) 14 years 		(4) 10 years </a:t>
            </a:r>
          </a:p>
          <a:p>
            <a:pPr marL="457200" indent="-457200">
              <a:buNone/>
            </a:pPr>
            <a:r>
              <a:rPr lang="en-US" b="1" dirty="0"/>
              <a:t>(5) None of these</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1BE9205F-1E25-E24F-C343-C334B79E3781}"/>
                  </a:ext>
                </a:extLst>
              </p14:cNvPr>
              <p14:cNvContentPartPr/>
              <p14:nvPr/>
            </p14:nvContentPartPr>
            <p14:xfrm>
              <a:off x="-573286" y="4068748"/>
              <a:ext cx="14400" cy="57240"/>
            </p14:xfrm>
          </p:contentPart>
        </mc:Choice>
        <mc:Fallback xmlns="">
          <p:pic>
            <p:nvPicPr>
              <p:cNvPr id="4" name="Ink 3">
                <a:extLst>
                  <a:ext uri="{FF2B5EF4-FFF2-40B4-BE49-F238E27FC236}">
                    <a16:creationId xmlns:a16="http://schemas.microsoft.com/office/drawing/2014/main" id="{1BE9205F-1E25-E24F-C343-C334B79E3781}"/>
                  </a:ext>
                </a:extLst>
              </p:cNvPr>
              <p:cNvPicPr/>
              <p:nvPr/>
            </p:nvPicPr>
            <p:blipFill>
              <a:blip r:embed="rId3"/>
              <a:stretch>
                <a:fillRect/>
              </a:stretch>
            </p:blipFill>
            <p:spPr>
              <a:xfrm>
                <a:off x="-579406" y="4062628"/>
                <a:ext cx="2664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2" name="Ink 41">
                <a:extLst>
                  <a:ext uri="{FF2B5EF4-FFF2-40B4-BE49-F238E27FC236}">
                    <a16:creationId xmlns:a16="http://schemas.microsoft.com/office/drawing/2014/main" id="{2A201704-D3C0-9CBD-FC00-9615FAEB98A3}"/>
                  </a:ext>
                </a:extLst>
              </p14:cNvPr>
              <p14:cNvContentPartPr/>
              <p14:nvPr/>
            </p14:nvContentPartPr>
            <p14:xfrm>
              <a:off x="4141994" y="3068668"/>
              <a:ext cx="52200" cy="5289840"/>
            </p14:xfrm>
          </p:contentPart>
        </mc:Choice>
        <mc:Fallback xmlns="">
          <p:pic>
            <p:nvPicPr>
              <p:cNvPr id="42" name="Ink 41">
                <a:extLst>
                  <a:ext uri="{FF2B5EF4-FFF2-40B4-BE49-F238E27FC236}">
                    <a16:creationId xmlns:a16="http://schemas.microsoft.com/office/drawing/2014/main" id="{2A201704-D3C0-9CBD-FC00-9615FAEB98A3}"/>
                  </a:ext>
                </a:extLst>
              </p:cNvPr>
              <p:cNvPicPr/>
              <p:nvPr/>
            </p:nvPicPr>
            <p:blipFill>
              <a:blip r:embed="rId5"/>
              <a:stretch>
                <a:fillRect/>
              </a:stretch>
            </p:blipFill>
            <p:spPr>
              <a:xfrm>
                <a:off x="4135874" y="3062548"/>
                <a:ext cx="64440" cy="5302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1" name="Ink 80">
                <a:extLst>
                  <a:ext uri="{FF2B5EF4-FFF2-40B4-BE49-F238E27FC236}">
                    <a16:creationId xmlns:a16="http://schemas.microsoft.com/office/drawing/2014/main" id="{1C13F07B-6EB6-B00D-C9AE-A976942A8CE9}"/>
                  </a:ext>
                </a:extLst>
              </p14:cNvPr>
              <p14:cNvContentPartPr/>
              <p14:nvPr/>
            </p14:nvContentPartPr>
            <p14:xfrm>
              <a:off x="5666594" y="4729098"/>
              <a:ext cx="97560" cy="300960"/>
            </p14:xfrm>
          </p:contentPart>
        </mc:Choice>
        <mc:Fallback xmlns="">
          <p:pic>
            <p:nvPicPr>
              <p:cNvPr id="81" name="Ink 80">
                <a:extLst>
                  <a:ext uri="{FF2B5EF4-FFF2-40B4-BE49-F238E27FC236}">
                    <a16:creationId xmlns:a16="http://schemas.microsoft.com/office/drawing/2014/main" id="{1C13F07B-6EB6-B00D-C9AE-A976942A8CE9}"/>
                  </a:ext>
                </a:extLst>
              </p:cNvPr>
              <p:cNvPicPr/>
              <p:nvPr/>
            </p:nvPicPr>
            <p:blipFill>
              <a:blip r:embed="rId7"/>
              <a:stretch>
                <a:fillRect/>
              </a:stretch>
            </p:blipFill>
            <p:spPr>
              <a:xfrm>
                <a:off x="5660474" y="4722978"/>
                <a:ext cx="109800" cy="3132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3" name="Ink 42">
                <a:extLst>
                  <a:ext uri="{FF2B5EF4-FFF2-40B4-BE49-F238E27FC236}">
                    <a16:creationId xmlns:a16="http://schemas.microsoft.com/office/drawing/2014/main" id="{F8FBEB74-DC46-2077-3A8C-B90EB5C1CB83}"/>
                  </a:ext>
                </a:extLst>
              </p14:cNvPr>
              <p14:cNvContentPartPr/>
              <p14:nvPr/>
            </p14:nvContentPartPr>
            <p14:xfrm>
              <a:off x="4466714" y="3075618"/>
              <a:ext cx="203040" cy="400680"/>
            </p14:xfrm>
          </p:contentPart>
        </mc:Choice>
        <mc:Fallback xmlns="">
          <p:pic>
            <p:nvPicPr>
              <p:cNvPr id="43" name="Ink 42">
                <a:extLst>
                  <a:ext uri="{FF2B5EF4-FFF2-40B4-BE49-F238E27FC236}">
                    <a16:creationId xmlns:a16="http://schemas.microsoft.com/office/drawing/2014/main" id="{F8FBEB74-DC46-2077-3A8C-B90EB5C1CB83}"/>
                  </a:ext>
                </a:extLst>
              </p:cNvPr>
              <p:cNvPicPr/>
              <p:nvPr/>
            </p:nvPicPr>
            <p:blipFill>
              <a:blip r:embed="rId9"/>
              <a:stretch>
                <a:fillRect/>
              </a:stretch>
            </p:blipFill>
            <p:spPr>
              <a:xfrm>
                <a:off x="4460594" y="3069498"/>
                <a:ext cx="215280" cy="4129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4" name="Ink 43">
                <a:extLst>
                  <a:ext uri="{FF2B5EF4-FFF2-40B4-BE49-F238E27FC236}">
                    <a16:creationId xmlns:a16="http://schemas.microsoft.com/office/drawing/2014/main" id="{A7810E57-B17D-DE76-A923-8BD497808A54}"/>
                  </a:ext>
                </a:extLst>
              </p14:cNvPr>
              <p14:cNvContentPartPr/>
              <p14:nvPr/>
            </p14:nvContentPartPr>
            <p14:xfrm>
              <a:off x="4535114" y="3286938"/>
              <a:ext cx="155880" cy="28800"/>
            </p14:xfrm>
          </p:contentPart>
        </mc:Choice>
        <mc:Fallback xmlns="">
          <p:pic>
            <p:nvPicPr>
              <p:cNvPr id="44" name="Ink 43">
                <a:extLst>
                  <a:ext uri="{FF2B5EF4-FFF2-40B4-BE49-F238E27FC236}">
                    <a16:creationId xmlns:a16="http://schemas.microsoft.com/office/drawing/2014/main" id="{A7810E57-B17D-DE76-A923-8BD497808A54}"/>
                  </a:ext>
                </a:extLst>
              </p:cNvPr>
              <p:cNvPicPr/>
              <p:nvPr/>
            </p:nvPicPr>
            <p:blipFill>
              <a:blip r:embed="rId11"/>
              <a:stretch>
                <a:fillRect/>
              </a:stretch>
            </p:blipFill>
            <p:spPr>
              <a:xfrm>
                <a:off x="4528994" y="3280818"/>
                <a:ext cx="16812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45" name="Ink 44">
                <a:extLst>
                  <a:ext uri="{FF2B5EF4-FFF2-40B4-BE49-F238E27FC236}">
                    <a16:creationId xmlns:a16="http://schemas.microsoft.com/office/drawing/2014/main" id="{251C19A0-B1CB-5E6A-DAD6-705CB34CEE40}"/>
                  </a:ext>
                </a:extLst>
              </p14:cNvPr>
              <p14:cNvContentPartPr/>
              <p14:nvPr/>
            </p14:nvContentPartPr>
            <p14:xfrm>
              <a:off x="4899434" y="3254178"/>
              <a:ext cx="143640" cy="17280"/>
            </p14:xfrm>
          </p:contentPart>
        </mc:Choice>
        <mc:Fallback xmlns="">
          <p:pic>
            <p:nvPicPr>
              <p:cNvPr id="45" name="Ink 44">
                <a:extLst>
                  <a:ext uri="{FF2B5EF4-FFF2-40B4-BE49-F238E27FC236}">
                    <a16:creationId xmlns:a16="http://schemas.microsoft.com/office/drawing/2014/main" id="{251C19A0-B1CB-5E6A-DAD6-705CB34CEE40}"/>
                  </a:ext>
                </a:extLst>
              </p:cNvPr>
              <p:cNvPicPr/>
              <p:nvPr/>
            </p:nvPicPr>
            <p:blipFill>
              <a:blip r:embed="rId13"/>
              <a:stretch>
                <a:fillRect/>
              </a:stretch>
            </p:blipFill>
            <p:spPr>
              <a:xfrm>
                <a:off x="4893314" y="3248058"/>
                <a:ext cx="15588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46" name="Ink 45">
                <a:extLst>
                  <a:ext uri="{FF2B5EF4-FFF2-40B4-BE49-F238E27FC236}">
                    <a16:creationId xmlns:a16="http://schemas.microsoft.com/office/drawing/2014/main" id="{19DFD6C3-B262-338B-D31E-58D0A7FC5006}"/>
                  </a:ext>
                </a:extLst>
              </p14:cNvPr>
              <p14:cNvContentPartPr/>
              <p14:nvPr/>
            </p14:nvContentPartPr>
            <p14:xfrm>
              <a:off x="4841114" y="3344898"/>
              <a:ext cx="140760" cy="10440"/>
            </p14:xfrm>
          </p:contentPart>
        </mc:Choice>
        <mc:Fallback xmlns="">
          <p:pic>
            <p:nvPicPr>
              <p:cNvPr id="46" name="Ink 45">
                <a:extLst>
                  <a:ext uri="{FF2B5EF4-FFF2-40B4-BE49-F238E27FC236}">
                    <a16:creationId xmlns:a16="http://schemas.microsoft.com/office/drawing/2014/main" id="{19DFD6C3-B262-338B-D31E-58D0A7FC5006}"/>
                  </a:ext>
                </a:extLst>
              </p:cNvPr>
              <p:cNvPicPr/>
              <p:nvPr/>
            </p:nvPicPr>
            <p:blipFill>
              <a:blip r:embed="rId15"/>
              <a:stretch>
                <a:fillRect/>
              </a:stretch>
            </p:blipFill>
            <p:spPr>
              <a:xfrm>
                <a:off x="4834994" y="3338778"/>
                <a:ext cx="15300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47" name="Ink 46">
                <a:extLst>
                  <a:ext uri="{FF2B5EF4-FFF2-40B4-BE49-F238E27FC236}">
                    <a16:creationId xmlns:a16="http://schemas.microsoft.com/office/drawing/2014/main" id="{E4BD216F-4FDB-BB5A-0752-2E337A85166B}"/>
                  </a:ext>
                </a:extLst>
              </p14:cNvPr>
              <p14:cNvContentPartPr/>
              <p14:nvPr/>
            </p14:nvContentPartPr>
            <p14:xfrm>
              <a:off x="5193194" y="3088938"/>
              <a:ext cx="216360" cy="414720"/>
            </p14:xfrm>
          </p:contentPart>
        </mc:Choice>
        <mc:Fallback xmlns="">
          <p:pic>
            <p:nvPicPr>
              <p:cNvPr id="47" name="Ink 46">
                <a:extLst>
                  <a:ext uri="{FF2B5EF4-FFF2-40B4-BE49-F238E27FC236}">
                    <a16:creationId xmlns:a16="http://schemas.microsoft.com/office/drawing/2014/main" id="{E4BD216F-4FDB-BB5A-0752-2E337A85166B}"/>
                  </a:ext>
                </a:extLst>
              </p:cNvPr>
              <p:cNvPicPr/>
              <p:nvPr/>
            </p:nvPicPr>
            <p:blipFill>
              <a:blip r:embed="rId17"/>
              <a:stretch>
                <a:fillRect/>
              </a:stretch>
            </p:blipFill>
            <p:spPr>
              <a:xfrm>
                <a:off x="5187074" y="3082818"/>
                <a:ext cx="228600" cy="4269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49" name="Ink 48">
                <a:extLst>
                  <a:ext uri="{FF2B5EF4-FFF2-40B4-BE49-F238E27FC236}">
                    <a16:creationId xmlns:a16="http://schemas.microsoft.com/office/drawing/2014/main" id="{8F5441DD-FD8B-9BC4-BE1F-F795FD951A54}"/>
                  </a:ext>
                </a:extLst>
              </p14:cNvPr>
              <p14:cNvContentPartPr/>
              <p14:nvPr/>
            </p14:nvContentPartPr>
            <p14:xfrm>
              <a:off x="5560394" y="3031698"/>
              <a:ext cx="444240" cy="637560"/>
            </p14:xfrm>
          </p:contentPart>
        </mc:Choice>
        <mc:Fallback xmlns="">
          <p:pic>
            <p:nvPicPr>
              <p:cNvPr id="49" name="Ink 48">
                <a:extLst>
                  <a:ext uri="{FF2B5EF4-FFF2-40B4-BE49-F238E27FC236}">
                    <a16:creationId xmlns:a16="http://schemas.microsoft.com/office/drawing/2014/main" id="{8F5441DD-FD8B-9BC4-BE1F-F795FD951A54}"/>
                  </a:ext>
                </a:extLst>
              </p:cNvPr>
              <p:cNvPicPr/>
              <p:nvPr/>
            </p:nvPicPr>
            <p:blipFill>
              <a:blip r:embed="rId19"/>
              <a:stretch>
                <a:fillRect/>
              </a:stretch>
            </p:blipFill>
            <p:spPr>
              <a:xfrm>
                <a:off x="5554274" y="3025578"/>
                <a:ext cx="456480" cy="6498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50" name="Ink 49">
                <a:extLst>
                  <a:ext uri="{FF2B5EF4-FFF2-40B4-BE49-F238E27FC236}">
                    <a16:creationId xmlns:a16="http://schemas.microsoft.com/office/drawing/2014/main" id="{E1872832-3028-1A53-EECA-85F27DE73C58}"/>
                  </a:ext>
                </a:extLst>
              </p14:cNvPr>
              <p14:cNvContentPartPr/>
              <p14:nvPr/>
            </p14:nvContentPartPr>
            <p14:xfrm>
              <a:off x="5814554" y="3196218"/>
              <a:ext cx="77400" cy="309600"/>
            </p14:xfrm>
          </p:contentPart>
        </mc:Choice>
        <mc:Fallback xmlns="">
          <p:pic>
            <p:nvPicPr>
              <p:cNvPr id="50" name="Ink 49">
                <a:extLst>
                  <a:ext uri="{FF2B5EF4-FFF2-40B4-BE49-F238E27FC236}">
                    <a16:creationId xmlns:a16="http://schemas.microsoft.com/office/drawing/2014/main" id="{E1872832-3028-1A53-EECA-85F27DE73C58}"/>
                  </a:ext>
                </a:extLst>
              </p:cNvPr>
              <p:cNvPicPr/>
              <p:nvPr/>
            </p:nvPicPr>
            <p:blipFill>
              <a:blip r:embed="rId21"/>
              <a:stretch>
                <a:fillRect/>
              </a:stretch>
            </p:blipFill>
            <p:spPr>
              <a:xfrm>
                <a:off x="5808434" y="3190098"/>
                <a:ext cx="89640" cy="3218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51" name="Ink 50">
                <a:extLst>
                  <a:ext uri="{FF2B5EF4-FFF2-40B4-BE49-F238E27FC236}">
                    <a16:creationId xmlns:a16="http://schemas.microsoft.com/office/drawing/2014/main" id="{F1D4875E-7B02-8E01-2B88-D71FA4981FCD}"/>
                  </a:ext>
                </a:extLst>
              </p14:cNvPr>
              <p14:cNvContentPartPr/>
              <p14:nvPr/>
            </p14:nvContentPartPr>
            <p14:xfrm>
              <a:off x="6047114" y="3086418"/>
              <a:ext cx="53280" cy="317880"/>
            </p14:xfrm>
          </p:contentPart>
        </mc:Choice>
        <mc:Fallback xmlns="">
          <p:pic>
            <p:nvPicPr>
              <p:cNvPr id="51" name="Ink 50">
                <a:extLst>
                  <a:ext uri="{FF2B5EF4-FFF2-40B4-BE49-F238E27FC236}">
                    <a16:creationId xmlns:a16="http://schemas.microsoft.com/office/drawing/2014/main" id="{F1D4875E-7B02-8E01-2B88-D71FA4981FCD}"/>
                  </a:ext>
                </a:extLst>
              </p:cNvPr>
              <p:cNvPicPr/>
              <p:nvPr/>
            </p:nvPicPr>
            <p:blipFill>
              <a:blip r:embed="rId23"/>
              <a:stretch>
                <a:fillRect/>
              </a:stretch>
            </p:blipFill>
            <p:spPr>
              <a:xfrm>
                <a:off x="6040994" y="3080298"/>
                <a:ext cx="65520" cy="3301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52" name="Ink 51">
                <a:extLst>
                  <a:ext uri="{FF2B5EF4-FFF2-40B4-BE49-F238E27FC236}">
                    <a16:creationId xmlns:a16="http://schemas.microsoft.com/office/drawing/2014/main" id="{72FF11B5-559A-C625-07DC-F064850D439C}"/>
                  </a:ext>
                </a:extLst>
              </p14:cNvPr>
              <p14:cNvContentPartPr/>
              <p14:nvPr/>
            </p14:nvContentPartPr>
            <p14:xfrm>
              <a:off x="6000314" y="3219978"/>
              <a:ext cx="241920" cy="72000"/>
            </p14:xfrm>
          </p:contentPart>
        </mc:Choice>
        <mc:Fallback xmlns="">
          <p:pic>
            <p:nvPicPr>
              <p:cNvPr id="52" name="Ink 51">
                <a:extLst>
                  <a:ext uri="{FF2B5EF4-FFF2-40B4-BE49-F238E27FC236}">
                    <a16:creationId xmlns:a16="http://schemas.microsoft.com/office/drawing/2014/main" id="{72FF11B5-559A-C625-07DC-F064850D439C}"/>
                  </a:ext>
                </a:extLst>
              </p:cNvPr>
              <p:cNvPicPr/>
              <p:nvPr/>
            </p:nvPicPr>
            <p:blipFill>
              <a:blip r:embed="rId25"/>
              <a:stretch>
                <a:fillRect/>
              </a:stretch>
            </p:blipFill>
            <p:spPr>
              <a:xfrm>
                <a:off x="5994194" y="3213858"/>
                <a:ext cx="25416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53" name="Ink 52">
                <a:extLst>
                  <a:ext uri="{FF2B5EF4-FFF2-40B4-BE49-F238E27FC236}">
                    <a16:creationId xmlns:a16="http://schemas.microsoft.com/office/drawing/2014/main" id="{0814B1B8-B4BA-4268-E3D7-ABA810DAF842}"/>
                  </a:ext>
                </a:extLst>
              </p14:cNvPr>
              <p14:cNvContentPartPr/>
              <p14:nvPr/>
            </p14:nvContentPartPr>
            <p14:xfrm>
              <a:off x="6348074" y="2946018"/>
              <a:ext cx="294840" cy="265680"/>
            </p14:xfrm>
          </p:contentPart>
        </mc:Choice>
        <mc:Fallback xmlns="">
          <p:pic>
            <p:nvPicPr>
              <p:cNvPr id="53" name="Ink 52">
                <a:extLst>
                  <a:ext uri="{FF2B5EF4-FFF2-40B4-BE49-F238E27FC236}">
                    <a16:creationId xmlns:a16="http://schemas.microsoft.com/office/drawing/2014/main" id="{0814B1B8-B4BA-4268-E3D7-ABA810DAF842}"/>
                  </a:ext>
                </a:extLst>
              </p:cNvPr>
              <p:cNvPicPr/>
              <p:nvPr/>
            </p:nvPicPr>
            <p:blipFill>
              <a:blip r:embed="rId27"/>
              <a:stretch>
                <a:fillRect/>
              </a:stretch>
            </p:blipFill>
            <p:spPr>
              <a:xfrm>
                <a:off x="6341954" y="2939898"/>
                <a:ext cx="307080" cy="2779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54" name="Ink 53">
                <a:extLst>
                  <a:ext uri="{FF2B5EF4-FFF2-40B4-BE49-F238E27FC236}">
                    <a16:creationId xmlns:a16="http://schemas.microsoft.com/office/drawing/2014/main" id="{4A6FAABD-B0CE-81E0-F93C-CFA418C7D9B0}"/>
                  </a:ext>
                </a:extLst>
              </p14:cNvPr>
              <p14:cNvContentPartPr/>
              <p14:nvPr/>
            </p14:nvContentPartPr>
            <p14:xfrm>
              <a:off x="6316394" y="3284778"/>
              <a:ext cx="352800" cy="49320"/>
            </p14:xfrm>
          </p:contentPart>
        </mc:Choice>
        <mc:Fallback xmlns="">
          <p:pic>
            <p:nvPicPr>
              <p:cNvPr id="54" name="Ink 53">
                <a:extLst>
                  <a:ext uri="{FF2B5EF4-FFF2-40B4-BE49-F238E27FC236}">
                    <a16:creationId xmlns:a16="http://schemas.microsoft.com/office/drawing/2014/main" id="{4A6FAABD-B0CE-81E0-F93C-CFA418C7D9B0}"/>
                  </a:ext>
                </a:extLst>
              </p:cNvPr>
              <p:cNvPicPr/>
              <p:nvPr/>
            </p:nvPicPr>
            <p:blipFill>
              <a:blip r:embed="rId29"/>
              <a:stretch>
                <a:fillRect/>
              </a:stretch>
            </p:blipFill>
            <p:spPr>
              <a:xfrm>
                <a:off x="6310274" y="3278658"/>
                <a:ext cx="36504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55" name="Ink 54">
                <a:extLst>
                  <a:ext uri="{FF2B5EF4-FFF2-40B4-BE49-F238E27FC236}">
                    <a16:creationId xmlns:a16="http://schemas.microsoft.com/office/drawing/2014/main" id="{9E2B6A4E-E7AD-BC22-F491-91355C944DBE}"/>
                  </a:ext>
                </a:extLst>
              </p14:cNvPr>
              <p14:cNvContentPartPr/>
              <p14:nvPr/>
            </p14:nvContentPartPr>
            <p14:xfrm>
              <a:off x="6518714" y="3522018"/>
              <a:ext cx="33120" cy="257760"/>
            </p14:xfrm>
          </p:contentPart>
        </mc:Choice>
        <mc:Fallback xmlns="">
          <p:pic>
            <p:nvPicPr>
              <p:cNvPr id="55" name="Ink 54">
                <a:extLst>
                  <a:ext uri="{FF2B5EF4-FFF2-40B4-BE49-F238E27FC236}">
                    <a16:creationId xmlns:a16="http://schemas.microsoft.com/office/drawing/2014/main" id="{9E2B6A4E-E7AD-BC22-F491-91355C944DBE}"/>
                  </a:ext>
                </a:extLst>
              </p:cNvPr>
              <p:cNvPicPr/>
              <p:nvPr/>
            </p:nvPicPr>
            <p:blipFill>
              <a:blip r:embed="rId31"/>
              <a:stretch>
                <a:fillRect/>
              </a:stretch>
            </p:blipFill>
            <p:spPr>
              <a:xfrm>
                <a:off x="6512594" y="3515898"/>
                <a:ext cx="45360" cy="2700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56" name="Ink 55">
                <a:extLst>
                  <a:ext uri="{FF2B5EF4-FFF2-40B4-BE49-F238E27FC236}">
                    <a16:creationId xmlns:a16="http://schemas.microsoft.com/office/drawing/2014/main" id="{8A43FBD2-1286-8213-4041-2346E4524CE5}"/>
                  </a:ext>
                </a:extLst>
              </p14:cNvPr>
              <p14:cNvContentPartPr/>
              <p14:nvPr/>
            </p14:nvContentPartPr>
            <p14:xfrm>
              <a:off x="6624914" y="3455418"/>
              <a:ext cx="300240" cy="200880"/>
            </p14:xfrm>
          </p:contentPart>
        </mc:Choice>
        <mc:Fallback xmlns="">
          <p:pic>
            <p:nvPicPr>
              <p:cNvPr id="56" name="Ink 55">
                <a:extLst>
                  <a:ext uri="{FF2B5EF4-FFF2-40B4-BE49-F238E27FC236}">
                    <a16:creationId xmlns:a16="http://schemas.microsoft.com/office/drawing/2014/main" id="{8A43FBD2-1286-8213-4041-2346E4524CE5}"/>
                  </a:ext>
                </a:extLst>
              </p:cNvPr>
              <p:cNvPicPr/>
              <p:nvPr/>
            </p:nvPicPr>
            <p:blipFill>
              <a:blip r:embed="rId33"/>
              <a:stretch>
                <a:fillRect/>
              </a:stretch>
            </p:blipFill>
            <p:spPr>
              <a:xfrm>
                <a:off x="6618794" y="3449298"/>
                <a:ext cx="31248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57" name="Ink 56">
                <a:extLst>
                  <a:ext uri="{FF2B5EF4-FFF2-40B4-BE49-F238E27FC236}">
                    <a16:creationId xmlns:a16="http://schemas.microsoft.com/office/drawing/2014/main" id="{6414CCA5-CADC-BED4-7E9E-1B2D1767A408}"/>
                  </a:ext>
                </a:extLst>
              </p14:cNvPr>
              <p14:cNvContentPartPr/>
              <p14:nvPr/>
            </p14:nvContentPartPr>
            <p14:xfrm>
              <a:off x="6912914" y="2975898"/>
              <a:ext cx="283680" cy="650520"/>
            </p14:xfrm>
          </p:contentPart>
        </mc:Choice>
        <mc:Fallback xmlns="">
          <p:pic>
            <p:nvPicPr>
              <p:cNvPr id="57" name="Ink 56">
                <a:extLst>
                  <a:ext uri="{FF2B5EF4-FFF2-40B4-BE49-F238E27FC236}">
                    <a16:creationId xmlns:a16="http://schemas.microsoft.com/office/drawing/2014/main" id="{6414CCA5-CADC-BED4-7E9E-1B2D1767A408}"/>
                  </a:ext>
                </a:extLst>
              </p:cNvPr>
              <p:cNvPicPr/>
              <p:nvPr/>
            </p:nvPicPr>
            <p:blipFill>
              <a:blip r:embed="rId35"/>
              <a:stretch>
                <a:fillRect/>
              </a:stretch>
            </p:blipFill>
            <p:spPr>
              <a:xfrm>
                <a:off x="6906794" y="2969778"/>
                <a:ext cx="295920" cy="6627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58" name="Ink 57">
                <a:extLst>
                  <a:ext uri="{FF2B5EF4-FFF2-40B4-BE49-F238E27FC236}">
                    <a16:creationId xmlns:a16="http://schemas.microsoft.com/office/drawing/2014/main" id="{328785A8-A6E4-2CAF-F28E-CDE0ED747C4A}"/>
                  </a:ext>
                </a:extLst>
              </p14:cNvPr>
              <p14:cNvContentPartPr/>
              <p14:nvPr/>
            </p14:nvContentPartPr>
            <p14:xfrm>
              <a:off x="7200194" y="2939898"/>
              <a:ext cx="41400" cy="320040"/>
            </p14:xfrm>
          </p:contentPart>
        </mc:Choice>
        <mc:Fallback xmlns="">
          <p:pic>
            <p:nvPicPr>
              <p:cNvPr id="58" name="Ink 57">
                <a:extLst>
                  <a:ext uri="{FF2B5EF4-FFF2-40B4-BE49-F238E27FC236}">
                    <a16:creationId xmlns:a16="http://schemas.microsoft.com/office/drawing/2014/main" id="{328785A8-A6E4-2CAF-F28E-CDE0ED747C4A}"/>
                  </a:ext>
                </a:extLst>
              </p:cNvPr>
              <p:cNvPicPr/>
              <p:nvPr/>
            </p:nvPicPr>
            <p:blipFill>
              <a:blip r:embed="rId37"/>
              <a:stretch>
                <a:fillRect/>
              </a:stretch>
            </p:blipFill>
            <p:spPr>
              <a:xfrm>
                <a:off x="7194074" y="2933778"/>
                <a:ext cx="53640" cy="3322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59" name="Ink 58">
                <a:extLst>
                  <a:ext uri="{FF2B5EF4-FFF2-40B4-BE49-F238E27FC236}">
                    <a16:creationId xmlns:a16="http://schemas.microsoft.com/office/drawing/2014/main" id="{D93E184D-CD87-CAE0-2FBB-A3066489C991}"/>
                  </a:ext>
                </a:extLst>
              </p14:cNvPr>
              <p14:cNvContentPartPr/>
              <p14:nvPr/>
            </p14:nvContentPartPr>
            <p14:xfrm>
              <a:off x="7159514" y="2927658"/>
              <a:ext cx="232200" cy="38160"/>
            </p14:xfrm>
          </p:contentPart>
        </mc:Choice>
        <mc:Fallback xmlns="">
          <p:pic>
            <p:nvPicPr>
              <p:cNvPr id="59" name="Ink 58">
                <a:extLst>
                  <a:ext uri="{FF2B5EF4-FFF2-40B4-BE49-F238E27FC236}">
                    <a16:creationId xmlns:a16="http://schemas.microsoft.com/office/drawing/2014/main" id="{D93E184D-CD87-CAE0-2FBB-A3066489C991}"/>
                  </a:ext>
                </a:extLst>
              </p:cNvPr>
              <p:cNvPicPr/>
              <p:nvPr/>
            </p:nvPicPr>
            <p:blipFill>
              <a:blip r:embed="rId39"/>
              <a:stretch>
                <a:fillRect/>
              </a:stretch>
            </p:blipFill>
            <p:spPr>
              <a:xfrm>
                <a:off x="7153394" y="2921538"/>
                <a:ext cx="244440" cy="504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61" name="Ink 60">
                <a:extLst>
                  <a:ext uri="{FF2B5EF4-FFF2-40B4-BE49-F238E27FC236}">
                    <a16:creationId xmlns:a16="http://schemas.microsoft.com/office/drawing/2014/main" id="{252910D6-56E8-D0B6-0730-51F33253B104}"/>
                  </a:ext>
                </a:extLst>
              </p14:cNvPr>
              <p14:cNvContentPartPr/>
              <p14:nvPr/>
            </p14:nvContentPartPr>
            <p14:xfrm>
              <a:off x="4547714" y="3921258"/>
              <a:ext cx="165960" cy="346320"/>
            </p14:xfrm>
          </p:contentPart>
        </mc:Choice>
        <mc:Fallback xmlns="">
          <p:pic>
            <p:nvPicPr>
              <p:cNvPr id="61" name="Ink 60">
                <a:extLst>
                  <a:ext uri="{FF2B5EF4-FFF2-40B4-BE49-F238E27FC236}">
                    <a16:creationId xmlns:a16="http://schemas.microsoft.com/office/drawing/2014/main" id="{252910D6-56E8-D0B6-0730-51F33253B104}"/>
                  </a:ext>
                </a:extLst>
              </p:cNvPr>
              <p:cNvPicPr/>
              <p:nvPr/>
            </p:nvPicPr>
            <p:blipFill>
              <a:blip r:embed="rId41"/>
              <a:stretch>
                <a:fillRect/>
              </a:stretch>
            </p:blipFill>
            <p:spPr>
              <a:xfrm>
                <a:off x="4541594" y="3915138"/>
                <a:ext cx="178200" cy="3585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62" name="Ink 61">
                <a:extLst>
                  <a:ext uri="{FF2B5EF4-FFF2-40B4-BE49-F238E27FC236}">
                    <a16:creationId xmlns:a16="http://schemas.microsoft.com/office/drawing/2014/main" id="{BAF655D8-047E-B1D2-F0E2-6077EFF30CD7}"/>
                  </a:ext>
                </a:extLst>
              </p14:cNvPr>
              <p14:cNvContentPartPr/>
              <p14:nvPr/>
            </p14:nvContentPartPr>
            <p14:xfrm>
              <a:off x="4576874" y="4084338"/>
              <a:ext cx="143280" cy="37800"/>
            </p14:xfrm>
          </p:contentPart>
        </mc:Choice>
        <mc:Fallback xmlns="">
          <p:pic>
            <p:nvPicPr>
              <p:cNvPr id="62" name="Ink 61">
                <a:extLst>
                  <a:ext uri="{FF2B5EF4-FFF2-40B4-BE49-F238E27FC236}">
                    <a16:creationId xmlns:a16="http://schemas.microsoft.com/office/drawing/2014/main" id="{BAF655D8-047E-B1D2-F0E2-6077EFF30CD7}"/>
                  </a:ext>
                </a:extLst>
              </p:cNvPr>
              <p:cNvPicPr/>
              <p:nvPr/>
            </p:nvPicPr>
            <p:blipFill>
              <a:blip r:embed="rId43"/>
              <a:stretch>
                <a:fillRect/>
              </a:stretch>
            </p:blipFill>
            <p:spPr>
              <a:xfrm>
                <a:off x="4570754" y="4078218"/>
                <a:ext cx="15552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63" name="Ink 62">
                <a:extLst>
                  <a:ext uri="{FF2B5EF4-FFF2-40B4-BE49-F238E27FC236}">
                    <a16:creationId xmlns:a16="http://schemas.microsoft.com/office/drawing/2014/main" id="{987A8C5D-C2A7-B397-AA54-00C0B965B4BD}"/>
                  </a:ext>
                </a:extLst>
              </p14:cNvPr>
              <p14:cNvContentPartPr/>
              <p14:nvPr/>
            </p14:nvContentPartPr>
            <p14:xfrm>
              <a:off x="4866314" y="4060218"/>
              <a:ext cx="95040" cy="9360"/>
            </p14:xfrm>
          </p:contentPart>
        </mc:Choice>
        <mc:Fallback xmlns="">
          <p:pic>
            <p:nvPicPr>
              <p:cNvPr id="63" name="Ink 62">
                <a:extLst>
                  <a:ext uri="{FF2B5EF4-FFF2-40B4-BE49-F238E27FC236}">
                    <a16:creationId xmlns:a16="http://schemas.microsoft.com/office/drawing/2014/main" id="{987A8C5D-C2A7-B397-AA54-00C0B965B4BD}"/>
                  </a:ext>
                </a:extLst>
              </p:cNvPr>
              <p:cNvPicPr/>
              <p:nvPr/>
            </p:nvPicPr>
            <p:blipFill>
              <a:blip r:embed="rId45"/>
              <a:stretch>
                <a:fillRect/>
              </a:stretch>
            </p:blipFill>
            <p:spPr>
              <a:xfrm>
                <a:off x="4860194" y="4054098"/>
                <a:ext cx="10728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64" name="Ink 63">
                <a:extLst>
                  <a:ext uri="{FF2B5EF4-FFF2-40B4-BE49-F238E27FC236}">
                    <a16:creationId xmlns:a16="http://schemas.microsoft.com/office/drawing/2014/main" id="{8CD04397-628E-A66B-D982-40FDE1B308A4}"/>
                  </a:ext>
                </a:extLst>
              </p14:cNvPr>
              <p14:cNvContentPartPr/>
              <p14:nvPr/>
            </p14:nvContentPartPr>
            <p14:xfrm>
              <a:off x="4883954" y="4061298"/>
              <a:ext cx="116640" cy="133560"/>
            </p14:xfrm>
          </p:contentPart>
        </mc:Choice>
        <mc:Fallback xmlns="">
          <p:pic>
            <p:nvPicPr>
              <p:cNvPr id="64" name="Ink 63">
                <a:extLst>
                  <a:ext uri="{FF2B5EF4-FFF2-40B4-BE49-F238E27FC236}">
                    <a16:creationId xmlns:a16="http://schemas.microsoft.com/office/drawing/2014/main" id="{8CD04397-628E-A66B-D982-40FDE1B308A4}"/>
                  </a:ext>
                </a:extLst>
              </p:cNvPr>
              <p:cNvPicPr/>
              <p:nvPr/>
            </p:nvPicPr>
            <p:blipFill>
              <a:blip r:embed="rId47"/>
              <a:stretch>
                <a:fillRect/>
              </a:stretch>
            </p:blipFill>
            <p:spPr>
              <a:xfrm>
                <a:off x="4877834" y="4055178"/>
                <a:ext cx="12888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65" name="Ink 64">
                <a:extLst>
                  <a:ext uri="{FF2B5EF4-FFF2-40B4-BE49-F238E27FC236}">
                    <a16:creationId xmlns:a16="http://schemas.microsoft.com/office/drawing/2014/main" id="{9A1E25E1-E242-150A-4452-69053C25C291}"/>
                  </a:ext>
                </a:extLst>
              </p14:cNvPr>
              <p14:cNvContentPartPr/>
              <p14:nvPr/>
            </p14:nvContentPartPr>
            <p14:xfrm>
              <a:off x="5042354" y="3912978"/>
              <a:ext cx="259920" cy="238320"/>
            </p14:xfrm>
          </p:contentPart>
        </mc:Choice>
        <mc:Fallback xmlns="">
          <p:pic>
            <p:nvPicPr>
              <p:cNvPr id="65" name="Ink 64">
                <a:extLst>
                  <a:ext uri="{FF2B5EF4-FFF2-40B4-BE49-F238E27FC236}">
                    <a16:creationId xmlns:a16="http://schemas.microsoft.com/office/drawing/2014/main" id="{9A1E25E1-E242-150A-4452-69053C25C291}"/>
                  </a:ext>
                </a:extLst>
              </p:cNvPr>
              <p:cNvPicPr/>
              <p:nvPr/>
            </p:nvPicPr>
            <p:blipFill>
              <a:blip r:embed="rId49"/>
              <a:stretch>
                <a:fillRect/>
              </a:stretch>
            </p:blipFill>
            <p:spPr>
              <a:xfrm>
                <a:off x="5036234" y="3906858"/>
                <a:ext cx="272160" cy="2505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66" name="Ink 65">
                <a:extLst>
                  <a:ext uri="{FF2B5EF4-FFF2-40B4-BE49-F238E27FC236}">
                    <a16:creationId xmlns:a16="http://schemas.microsoft.com/office/drawing/2014/main" id="{2E396E3C-5966-1ED2-D37A-3E17422A093A}"/>
                  </a:ext>
                </a:extLst>
              </p14:cNvPr>
              <p14:cNvContentPartPr/>
              <p14:nvPr/>
            </p14:nvContentPartPr>
            <p14:xfrm>
              <a:off x="5310194" y="3910098"/>
              <a:ext cx="129600" cy="348840"/>
            </p14:xfrm>
          </p:contentPart>
        </mc:Choice>
        <mc:Fallback xmlns="">
          <p:pic>
            <p:nvPicPr>
              <p:cNvPr id="66" name="Ink 65">
                <a:extLst>
                  <a:ext uri="{FF2B5EF4-FFF2-40B4-BE49-F238E27FC236}">
                    <a16:creationId xmlns:a16="http://schemas.microsoft.com/office/drawing/2014/main" id="{2E396E3C-5966-1ED2-D37A-3E17422A093A}"/>
                  </a:ext>
                </a:extLst>
              </p:cNvPr>
              <p:cNvPicPr/>
              <p:nvPr/>
            </p:nvPicPr>
            <p:blipFill>
              <a:blip r:embed="rId51"/>
              <a:stretch>
                <a:fillRect/>
              </a:stretch>
            </p:blipFill>
            <p:spPr>
              <a:xfrm>
                <a:off x="5304074" y="3903978"/>
                <a:ext cx="141840" cy="3610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68" name="Ink 67">
                <a:extLst>
                  <a:ext uri="{FF2B5EF4-FFF2-40B4-BE49-F238E27FC236}">
                    <a16:creationId xmlns:a16="http://schemas.microsoft.com/office/drawing/2014/main" id="{62A05554-9323-6C6C-11CE-EAF11F65036F}"/>
                  </a:ext>
                </a:extLst>
              </p14:cNvPr>
              <p14:cNvContentPartPr/>
              <p14:nvPr/>
            </p14:nvContentPartPr>
            <p14:xfrm>
              <a:off x="5867474" y="3921978"/>
              <a:ext cx="320040" cy="402480"/>
            </p14:xfrm>
          </p:contentPart>
        </mc:Choice>
        <mc:Fallback xmlns="">
          <p:pic>
            <p:nvPicPr>
              <p:cNvPr id="68" name="Ink 67">
                <a:extLst>
                  <a:ext uri="{FF2B5EF4-FFF2-40B4-BE49-F238E27FC236}">
                    <a16:creationId xmlns:a16="http://schemas.microsoft.com/office/drawing/2014/main" id="{62A05554-9323-6C6C-11CE-EAF11F65036F}"/>
                  </a:ext>
                </a:extLst>
              </p:cNvPr>
              <p:cNvPicPr/>
              <p:nvPr/>
            </p:nvPicPr>
            <p:blipFill>
              <a:blip r:embed="rId53"/>
              <a:stretch>
                <a:fillRect/>
              </a:stretch>
            </p:blipFill>
            <p:spPr>
              <a:xfrm>
                <a:off x="5861354" y="3915858"/>
                <a:ext cx="332280" cy="4147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69" name="Ink 68">
                <a:extLst>
                  <a:ext uri="{FF2B5EF4-FFF2-40B4-BE49-F238E27FC236}">
                    <a16:creationId xmlns:a16="http://schemas.microsoft.com/office/drawing/2014/main" id="{190F1CBD-7BBA-6358-9A17-B0EF1D469748}"/>
                  </a:ext>
                </a:extLst>
              </p14:cNvPr>
              <p14:cNvContentPartPr/>
              <p14:nvPr/>
            </p14:nvContentPartPr>
            <p14:xfrm>
              <a:off x="6305954" y="3997578"/>
              <a:ext cx="127440" cy="35640"/>
            </p14:xfrm>
          </p:contentPart>
        </mc:Choice>
        <mc:Fallback xmlns="">
          <p:pic>
            <p:nvPicPr>
              <p:cNvPr id="69" name="Ink 68">
                <a:extLst>
                  <a:ext uri="{FF2B5EF4-FFF2-40B4-BE49-F238E27FC236}">
                    <a16:creationId xmlns:a16="http://schemas.microsoft.com/office/drawing/2014/main" id="{190F1CBD-7BBA-6358-9A17-B0EF1D469748}"/>
                  </a:ext>
                </a:extLst>
              </p:cNvPr>
              <p:cNvPicPr/>
              <p:nvPr/>
            </p:nvPicPr>
            <p:blipFill>
              <a:blip r:embed="rId55"/>
              <a:stretch>
                <a:fillRect/>
              </a:stretch>
            </p:blipFill>
            <p:spPr>
              <a:xfrm>
                <a:off x="6299834" y="3991458"/>
                <a:ext cx="13968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70" name="Ink 69">
                <a:extLst>
                  <a:ext uri="{FF2B5EF4-FFF2-40B4-BE49-F238E27FC236}">
                    <a16:creationId xmlns:a16="http://schemas.microsoft.com/office/drawing/2014/main" id="{DBE5F890-C4B7-31ED-B6DC-5E58E7AA077E}"/>
                  </a:ext>
                </a:extLst>
              </p14:cNvPr>
              <p14:cNvContentPartPr/>
              <p14:nvPr/>
            </p14:nvContentPartPr>
            <p14:xfrm>
              <a:off x="6323954" y="4107018"/>
              <a:ext cx="178560" cy="55080"/>
            </p14:xfrm>
          </p:contentPart>
        </mc:Choice>
        <mc:Fallback xmlns="">
          <p:pic>
            <p:nvPicPr>
              <p:cNvPr id="70" name="Ink 69">
                <a:extLst>
                  <a:ext uri="{FF2B5EF4-FFF2-40B4-BE49-F238E27FC236}">
                    <a16:creationId xmlns:a16="http://schemas.microsoft.com/office/drawing/2014/main" id="{DBE5F890-C4B7-31ED-B6DC-5E58E7AA077E}"/>
                  </a:ext>
                </a:extLst>
              </p:cNvPr>
              <p:cNvPicPr/>
              <p:nvPr/>
            </p:nvPicPr>
            <p:blipFill>
              <a:blip r:embed="rId57"/>
              <a:stretch>
                <a:fillRect/>
              </a:stretch>
            </p:blipFill>
            <p:spPr>
              <a:xfrm>
                <a:off x="6317834" y="4100898"/>
                <a:ext cx="19080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71" name="Ink 70">
                <a:extLst>
                  <a:ext uri="{FF2B5EF4-FFF2-40B4-BE49-F238E27FC236}">
                    <a16:creationId xmlns:a16="http://schemas.microsoft.com/office/drawing/2014/main" id="{26CC697C-90C6-091B-8D6C-22491E800CCB}"/>
                  </a:ext>
                </a:extLst>
              </p14:cNvPr>
              <p14:cNvContentPartPr/>
              <p14:nvPr/>
            </p14:nvContentPartPr>
            <p14:xfrm>
              <a:off x="6580634" y="3945738"/>
              <a:ext cx="271080" cy="329040"/>
            </p14:xfrm>
          </p:contentPart>
        </mc:Choice>
        <mc:Fallback xmlns="">
          <p:pic>
            <p:nvPicPr>
              <p:cNvPr id="71" name="Ink 70">
                <a:extLst>
                  <a:ext uri="{FF2B5EF4-FFF2-40B4-BE49-F238E27FC236}">
                    <a16:creationId xmlns:a16="http://schemas.microsoft.com/office/drawing/2014/main" id="{26CC697C-90C6-091B-8D6C-22491E800CCB}"/>
                  </a:ext>
                </a:extLst>
              </p:cNvPr>
              <p:cNvPicPr/>
              <p:nvPr/>
            </p:nvPicPr>
            <p:blipFill>
              <a:blip r:embed="rId59"/>
              <a:stretch>
                <a:fillRect/>
              </a:stretch>
            </p:blipFill>
            <p:spPr>
              <a:xfrm>
                <a:off x="6574514" y="3939618"/>
                <a:ext cx="283320" cy="3412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72" name="Ink 71">
                <a:extLst>
                  <a:ext uri="{FF2B5EF4-FFF2-40B4-BE49-F238E27FC236}">
                    <a16:creationId xmlns:a16="http://schemas.microsoft.com/office/drawing/2014/main" id="{875728C0-8A50-2FE9-F6AE-4063664A39BB}"/>
                  </a:ext>
                </a:extLst>
              </p14:cNvPr>
              <p14:cNvContentPartPr/>
              <p14:nvPr/>
            </p14:nvContentPartPr>
            <p14:xfrm>
              <a:off x="6944594" y="3893178"/>
              <a:ext cx="172440" cy="376920"/>
            </p14:xfrm>
          </p:contentPart>
        </mc:Choice>
        <mc:Fallback xmlns="">
          <p:pic>
            <p:nvPicPr>
              <p:cNvPr id="72" name="Ink 71">
                <a:extLst>
                  <a:ext uri="{FF2B5EF4-FFF2-40B4-BE49-F238E27FC236}">
                    <a16:creationId xmlns:a16="http://schemas.microsoft.com/office/drawing/2014/main" id="{875728C0-8A50-2FE9-F6AE-4063664A39BB}"/>
                  </a:ext>
                </a:extLst>
              </p:cNvPr>
              <p:cNvPicPr/>
              <p:nvPr/>
            </p:nvPicPr>
            <p:blipFill>
              <a:blip r:embed="rId61"/>
              <a:stretch>
                <a:fillRect/>
              </a:stretch>
            </p:blipFill>
            <p:spPr>
              <a:xfrm>
                <a:off x="6938474" y="3887058"/>
                <a:ext cx="184680" cy="3891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73" name="Ink 72">
                <a:extLst>
                  <a:ext uri="{FF2B5EF4-FFF2-40B4-BE49-F238E27FC236}">
                    <a16:creationId xmlns:a16="http://schemas.microsoft.com/office/drawing/2014/main" id="{CD1B4DED-BD56-3DF1-3185-965C267A852C}"/>
                  </a:ext>
                </a:extLst>
              </p14:cNvPr>
              <p14:cNvContentPartPr/>
              <p14:nvPr/>
            </p14:nvContentPartPr>
            <p14:xfrm>
              <a:off x="7154474" y="3853218"/>
              <a:ext cx="312480" cy="320400"/>
            </p14:xfrm>
          </p:contentPart>
        </mc:Choice>
        <mc:Fallback xmlns="">
          <p:pic>
            <p:nvPicPr>
              <p:cNvPr id="73" name="Ink 72">
                <a:extLst>
                  <a:ext uri="{FF2B5EF4-FFF2-40B4-BE49-F238E27FC236}">
                    <a16:creationId xmlns:a16="http://schemas.microsoft.com/office/drawing/2014/main" id="{CD1B4DED-BD56-3DF1-3185-965C267A852C}"/>
                  </a:ext>
                </a:extLst>
              </p:cNvPr>
              <p:cNvPicPr/>
              <p:nvPr/>
            </p:nvPicPr>
            <p:blipFill>
              <a:blip r:embed="rId63"/>
              <a:stretch>
                <a:fillRect/>
              </a:stretch>
            </p:blipFill>
            <p:spPr>
              <a:xfrm>
                <a:off x="7148354" y="3847098"/>
                <a:ext cx="324720" cy="3326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74" name="Ink 73">
                <a:extLst>
                  <a:ext uri="{FF2B5EF4-FFF2-40B4-BE49-F238E27FC236}">
                    <a16:creationId xmlns:a16="http://schemas.microsoft.com/office/drawing/2014/main" id="{BB9F8222-23DA-C1BB-EA90-635B98EC4B86}"/>
                  </a:ext>
                </a:extLst>
              </p14:cNvPr>
              <p14:cNvContentPartPr/>
              <p14:nvPr/>
            </p14:nvContentPartPr>
            <p14:xfrm>
              <a:off x="7253114" y="4217178"/>
              <a:ext cx="216360" cy="44640"/>
            </p14:xfrm>
          </p:contentPart>
        </mc:Choice>
        <mc:Fallback xmlns="">
          <p:pic>
            <p:nvPicPr>
              <p:cNvPr id="74" name="Ink 73">
                <a:extLst>
                  <a:ext uri="{FF2B5EF4-FFF2-40B4-BE49-F238E27FC236}">
                    <a16:creationId xmlns:a16="http://schemas.microsoft.com/office/drawing/2014/main" id="{BB9F8222-23DA-C1BB-EA90-635B98EC4B86}"/>
                  </a:ext>
                </a:extLst>
              </p:cNvPr>
              <p:cNvPicPr/>
              <p:nvPr/>
            </p:nvPicPr>
            <p:blipFill>
              <a:blip r:embed="rId65"/>
              <a:stretch>
                <a:fillRect/>
              </a:stretch>
            </p:blipFill>
            <p:spPr>
              <a:xfrm>
                <a:off x="7246994" y="4211058"/>
                <a:ext cx="22860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17" name="Ink 116">
                <a:extLst>
                  <a:ext uri="{FF2B5EF4-FFF2-40B4-BE49-F238E27FC236}">
                    <a16:creationId xmlns:a16="http://schemas.microsoft.com/office/drawing/2014/main" id="{C65C9874-1F22-27F3-FAD3-3741D3437451}"/>
                  </a:ext>
                </a:extLst>
              </p14:cNvPr>
              <p14:cNvContentPartPr/>
              <p14:nvPr/>
            </p14:nvContentPartPr>
            <p14:xfrm>
              <a:off x="7614554" y="3512298"/>
              <a:ext cx="64800" cy="36720"/>
            </p14:xfrm>
          </p:contentPart>
        </mc:Choice>
        <mc:Fallback xmlns="">
          <p:pic>
            <p:nvPicPr>
              <p:cNvPr id="117" name="Ink 116">
                <a:extLst>
                  <a:ext uri="{FF2B5EF4-FFF2-40B4-BE49-F238E27FC236}">
                    <a16:creationId xmlns:a16="http://schemas.microsoft.com/office/drawing/2014/main" id="{C65C9874-1F22-27F3-FAD3-3741D3437451}"/>
                  </a:ext>
                </a:extLst>
              </p:cNvPr>
              <p:cNvPicPr/>
              <p:nvPr/>
            </p:nvPicPr>
            <p:blipFill>
              <a:blip r:embed="rId67"/>
              <a:stretch>
                <a:fillRect/>
              </a:stretch>
            </p:blipFill>
            <p:spPr>
              <a:xfrm>
                <a:off x="7608434" y="3506178"/>
                <a:ext cx="7704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118" name="Ink 117">
                <a:extLst>
                  <a:ext uri="{FF2B5EF4-FFF2-40B4-BE49-F238E27FC236}">
                    <a16:creationId xmlns:a16="http://schemas.microsoft.com/office/drawing/2014/main" id="{85BE2F47-81B8-50DB-43F8-2CA6FC2D5427}"/>
                  </a:ext>
                </a:extLst>
              </p14:cNvPr>
              <p14:cNvContentPartPr/>
              <p14:nvPr/>
            </p14:nvContentPartPr>
            <p14:xfrm>
              <a:off x="7888154" y="2679618"/>
              <a:ext cx="214200" cy="4323600"/>
            </p14:xfrm>
          </p:contentPart>
        </mc:Choice>
        <mc:Fallback xmlns="">
          <p:pic>
            <p:nvPicPr>
              <p:cNvPr id="118" name="Ink 117">
                <a:extLst>
                  <a:ext uri="{FF2B5EF4-FFF2-40B4-BE49-F238E27FC236}">
                    <a16:creationId xmlns:a16="http://schemas.microsoft.com/office/drawing/2014/main" id="{85BE2F47-81B8-50DB-43F8-2CA6FC2D5427}"/>
                  </a:ext>
                </a:extLst>
              </p:cNvPr>
              <p:cNvPicPr/>
              <p:nvPr/>
            </p:nvPicPr>
            <p:blipFill>
              <a:blip r:embed="rId69"/>
              <a:stretch>
                <a:fillRect/>
              </a:stretch>
            </p:blipFill>
            <p:spPr>
              <a:xfrm>
                <a:off x="7882034" y="2673498"/>
                <a:ext cx="226440" cy="4335840"/>
              </a:xfrm>
              <a:prstGeom prst="rect">
                <a:avLst/>
              </a:prstGeom>
            </p:spPr>
          </p:pic>
        </mc:Fallback>
      </mc:AlternateContent>
      <p:grpSp>
        <p:nvGrpSpPr>
          <p:cNvPr id="138" name="Group 137">
            <a:extLst>
              <a:ext uri="{FF2B5EF4-FFF2-40B4-BE49-F238E27FC236}">
                <a16:creationId xmlns:a16="http://schemas.microsoft.com/office/drawing/2014/main" id="{8C9B61BB-E252-2DCA-580B-675E4FA99D59}"/>
              </a:ext>
            </a:extLst>
          </p:cNvPr>
          <p:cNvGrpSpPr/>
          <p:nvPr/>
        </p:nvGrpSpPr>
        <p:grpSpPr>
          <a:xfrm>
            <a:off x="8101634" y="3153018"/>
            <a:ext cx="3125520" cy="743760"/>
            <a:chOff x="8101634" y="3153018"/>
            <a:chExt cx="3125520" cy="743760"/>
          </a:xfrm>
        </p:grpSpPr>
        <mc:AlternateContent xmlns:mc="http://schemas.openxmlformats.org/markup-compatibility/2006" xmlns:p14="http://schemas.microsoft.com/office/powerpoint/2010/main">
          <mc:Choice Requires="p14">
            <p:contentPart p14:bwMode="auto" r:id="rId70">
              <p14:nvContentPartPr>
                <p14:cNvPr id="120" name="Ink 119">
                  <a:extLst>
                    <a:ext uri="{FF2B5EF4-FFF2-40B4-BE49-F238E27FC236}">
                      <a16:creationId xmlns:a16="http://schemas.microsoft.com/office/drawing/2014/main" id="{5FAB7B21-46AD-EB6D-34D5-AEBC414D4406}"/>
                    </a:ext>
                  </a:extLst>
                </p14:cNvPr>
                <p14:cNvContentPartPr/>
                <p14:nvPr/>
              </p14:nvContentPartPr>
              <p14:xfrm>
                <a:off x="8101634" y="3198378"/>
                <a:ext cx="327240" cy="417960"/>
              </p14:xfrm>
            </p:contentPart>
          </mc:Choice>
          <mc:Fallback xmlns="">
            <p:pic>
              <p:nvPicPr>
                <p:cNvPr id="120" name="Ink 119">
                  <a:extLst>
                    <a:ext uri="{FF2B5EF4-FFF2-40B4-BE49-F238E27FC236}">
                      <a16:creationId xmlns:a16="http://schemas.microsoft.com/office/drawing/2014/main" id="{5FAB7B21-46AD-EB6D-34D5-AEBC414D4406}"/>
                    </a:ext>
                  </a:extLst>
                </p:cNvPr>
                <p:cNvPicPr/>
                <p:nvPr/>
              </p:nvPicPr>
              <p:blipFill>
                <a:blip r:embed="rId71"/>
                <a:stretch>
                  <a:fillRect/>
                </a:stretch>
              </p:blipFill>
              <p:spPr>
                <a:xfrm>
                  <a:off x="8095514" y="3192258"/>
                  <a:ext cx="339480" cy="43020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121" name="Ink 120">
                  <a:extLst>
                    <a:ext uri="{FF2B5EF4-FFF2-40B4-BE49-F238E27FC236}">
                      <a16:creationId xmlns:a16="http://schemas.microsoft.com/office/drawing/2014/main" id="{025C8E62-A162-94FA-07D4-E0586557CA14}"/>
                    </a:ext>
                  </a:extLst>
                </p14:cNvPr>
                <p14:cNvContentPartPr/>
                <p14:nvPr/>
              </p14:nvContentPartPr>
              <p14:xfrm>
                <a:off x="8474594" y="3220698"/>
                <a:ext cx="117000" cy="311040"/>
              </p14:xfrm>
            </p:contentPart>
          </mc:Choice>
          <mc:Fallback xmlns="">
            <p:pic>
              <p:nvPicPr>
                <p:cNvPr id="121" name="Ink 120">
                  <a:extLst>
                    <a:ext uri="{FF2B5EF4-FFF2-40B4-BE49-F238E27FC236}">
                      <a16:creationId xmlns:a16="http://schemas.microsoft.com/office/drawing/2014/main" id="{025C8E62-A162-94FA-07D4-E0586557CA14}"/>
                    </a:ext>
                  </a:extLst>
                </p:cNvPr>
                <p:cNvPicPr/>
                <p:nvPr/>
              </p:nvPicPr>
              <p:blipFill>
                <a:blip r:embed="rId73"/>
                <a:stretch>
                  <a:fillRect/>
                </a:stretch>
              </p:blipFill>
              <p:spPr>
                <a:xfrm>
                  <a:off x="8468474" y="3214578"/>
                  <a:ext cx="129240" cy="3232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122" name="Ink 121">
                  <a:extLst>
                    <a:ext uri="{FF2B5EF4-FFF2-40B4-BE49-F238E27FC236}">
                      <a16:creationId xmlns:a16="http://schemas.microsoft.com/office/drawing/2014/main" id="{036E6125-4C45-417E-2178-4458952F8BA0}"/>
                    </a:ext>
                  </a:extLst>
                </p14:cNvPr>
                <p14:cNvContentPartPr/>
                <p14:nvPr/>
              </p14:nvContentPartPr>
              <p14:xfrm>
                <a:off x="8446514" y="3385938"/>
                <a:ext cx="192600" cy="10440"/>
              </p14:xfrm>
            </p:contentPart>
          </mc:Choice>
          <mc:Fallback xmlns="">
            <p:pic>
              <p:nvPicPr>
                <p:cNvPr id="122" name="Ink 121">
                  <a:extLst>
                    <a:ext uri="{FF2B5EF4-FFF2-40B4-BE49-F238E27FC236}">
                      <a16:creationId xmlns:a16="http://schemas.microsoft.com/office/drawing/2014/main" id="{036E6125-4C45-417E-2178-4458952F8BA0}"/>
                    </a:ext>
                  </a:extLst>
                </p:cNvPr>
                <p:cNvPicPr/>
                <p:nvPr/>
              </p:nvPicPr>
              <p:blipFill>
                <a:blip r:embed="rId75"/>
                <a:stretch>
                  <a:fillRect/>
                </a:stretch>
              </p:blipFill>
              <p:spPr>
                <a:xfrm>
                  <a:off x="8440394" y="3379818"/>
                  <a:ext cx="20484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123" name="Ink 122">
                  <a:extLst>
                    <a:ext uri="{FF2B5EF4-FFF2-40B4-BE49-F238E27FC236}">
                      <a16:creationId xmlns:a16="http://schemas.microsoft.com/office/drawing/2014/main" id="{9211325E-05B1-6653-0E38-B72277268A18}"/>
                    </a:ext>
                  </a:extLst>
                </p14:cNvPr>
                <p14:cNvContentPartPr/>
                <p14:nvPr/>
              </p14:nvContentPartPr>
              <p14:xfrm>
                <a:off x="8718314" y="3329058"/>
                <a:ext cx="7920" cy="8280"/>
              </p14:xfrm>
            </p:contentPart>
          </mc:Choice>
          <mc:Fallback xmlns="">
            <p:pic>
              <p:nvPicPr>
                <p:cNvPr id="123" name="Ink 122">
                  <a:extLst>
                    <a:ext uri="{FF2B5EF4-FFF2-40B4-BE49-F238E27FC236}">
                      <a16:creationId xmlns:a16="http://schemas.microsoft.com/office/drawing/2014/main" id="{9211325E-05B1-6653-0E38-B72277268A18}"/>
                    </a:ext>
                  </a:extLst>
                </p:cNvPr>
                <p:cNvPicPr/>
                <p:nvPr/>
              </p:nvPicPr>
              <p:blipFill>
                <a:blip r:embed="rId77"/>
                <a:stretch>
                  <a:fillRect/>
                </a:stretch>
              </p:blipFill>
              <p:spPr>
                <a:xfrm>
                  <a:off x="8712194" y="3322938"/>
                  <a:ext cx="2016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124" name="Ink 123">
                  <a:extLst>
                    <a:ext uri="{FF2B5EF4-FFF2-40B4-BE49-F238E27FC236}">
                      <a16:creationId xmlns:a16="http://schemas.microsoft.com/office/drawing/2014/main" id="{87AE4F44-1896-24CA-1368-0C7B98826B72}"/>
                    </a:ext>
                  </a:extLst>
                </p14:cNvPr>
                <p14:cNvContentPartPr/>
                <p14:nvPr/>
              </p14:nvContentPartPr>
              <p14:xfrm>
                <a:off x="8710034" y="3184698"/>
                <a:ext cx="194400" cy="371160"/>
              </p14:xfrm>
            </p:contentPart>
          </mc:Choice>
          <mc:Fallback xmlns="">
            <p:pic>
              <p:nvPicPr>
                <p:cNvPr id="124" name="Ink 123">
                  <a:extLst>
                    <a:ext uri="{FF2B5EF4-FFF2-40B4-BE49-F238E27FC236}">
                      <a16:creationId xmlns:a16="http://schemas.microsoft.com/office/drawing/2014/main" id="{87AE4F44-1896-24CA-1368-0C7B98826B72}"/>
                    </a:ext>
                  </a:extLst>
                </p:cNvPr>
                <p:cNvPicPr/>
                <p:nvPr/>
              </p:nvPicPr>
              <p:blipFill>
                <a:blip r:embed="rId79"/>
                <a:stretch>
                  <a:fillRect/>
                </a:stretch>
              </p:blipFill>
              <p:spPr>
                <a:xfrm>
                  <a:off x="8703914" y="3178578"/>
                  <a:ext cx="206640" cy="3834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125" name="Ink 124">
                  <a:extLst>
                    <a:ext uri="{FF2B5EF4-FFF2-40B4-BE49-F238E27FC236}">
                      <a16:creationId xmlns:a16="http://schemas.microsoft.com/office/drawing/2014/main" id="{0E94472B-3547-0F52-48CF-4FD69F549590}"/>
                    </a:ext>
                  </a:extLst>
                </p14:cNvPr>
                <p14:cNvContentPartPr/>
                <p14:nvPr/>
              </p14:nvContentPartPr>
              <p14:xfrm>
                <a:off x="9028994" y="3367938"/>
                <a:ext cx="239760" cy="11880"/>
              </p14:xfrm>
            </p:contentPart>
          </mc:Choice>
          <mc:Fallback xmlns="">
            <p:pic>
              <p:nvPicPr>
                <p:cNvPr id="125" name="Ink 124">
                  <a:extLst>
                    <a:ext uri="{FF2B5EF4-FFF2-40B4-BE49-F238E27FC236}">
                      <a16:creationId xmlns:a16="http://schemas.microsoft.com/office/drawing/2014/main" id="{0E94472B-3547-0F52-48CF-4FD69F549590}"/>
                    </a:ext>
                  </a:extLst>
                </p:cNvPr>
                <p:cNvPicPr/>
                <p:nvPr/>
              </p:nvPicPr>
              <p:blipFill>
                <a:blip r:embed="rId81"/>
                <a:stretch>
                  <a:fillRect/>
                </a:stretch>
              </p:blipFill>
              <p:spPr>
                <a:xfrm>
                  <a:off x="9022874" y="3361818"/>
                  <a:ext cx="25200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126" name="Ink 125">
                  <a:extLst>
                    <a:ext uri="{FF2B5EF4-FFF2-40B4-BE49-F238E27FC236}">
                      <a16:creationId xmlns:a16="http://schemas.microsoft.com/office/drawing/2014/main" id="{33377752-B07F-E0C0-9952-E5FDA1ADBFE8}"/>
                    </a:ext>
                  </a:extLst>
                </p14:cNvPr>
                <p14:cNvContentPartPr/>
                <p14:nvPr/>
              </p14:nvContentPartPr>
              <p14:xfrm>
                <a:off x="9005234" y="3497538"/>
                <a:ext cx="144360" cy="21960"/>
              </p14:xfrm>
            </p:contentPart>
          </mc:Choice>
          <mc:Fallback xmlns="">
            <p:pic>
              <p:nvPicPr>
                <p:cNvPr id="126" name="Ink 125">
                  <a:extLst>
                    <a:ext uri="{FF2B5EF4-FFF2-40B4-BE49-F238E27FC236}">
                      <a16:creationId xmlns:a16="http://schemas.microsoft.com/office/drawing/2014/main" id="{33377752-B07F-E0C0-9952-E5FDA1ADBFE8}"/>
                    </a:ext>
                  </a:extLst>
                </p:cNvPr>
                <p:cNvPicPr/>
                <p:nvPr/>
              </p:nvPicPr>
              <p:blipFill>
                <a:blip r:embed="rId83"/>
                <a:stretch>
                  <a:fillRect/>
                </a:stretch>
              </p:blipFill>
              <p:spPr>
                <a:xfrm>
                  <a:off x="8999114" y="3491418"/>
                  <a:ext cx="15660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128" name="Ink 127">
                  <a:extLst>
                    <a:ext uri="{FF2B5EF4-FFF2-40B4-BE49-F238E27FC236}">
                      <a16:creationId xmlns:a16="http://schemas.microsoft.com/office/drawing/2014/main" id="{4B1124B3-63EE-0A0F-C632-81231BC33B5C}"/>
                    </a:ext>
                  </a:extLst>
                </p14:cNvPr>
                <p14:cNvContentPartPr/>
                <p14:nvPr/>
              </p14:nvContentPartPr>
              <p14:xfrm>
                <a:off x="9323834" y="3213498"/>
                <a:ext cx="239400" cy="477720"/>
              </p14:xfrm>
            </p:contentPart>
          </mc:Choice>
          <mc:Fallback xmlns="">
            <p:pic>
              <p:nvPicPr>
                <p:cNvPr id="128" name="Ink 127">
                  <a:extLst>
                    <a:ext uri="{FF2B5EF4-FFF2-40B4-BE49-F238E27FC236}">
                      <a16:creationId xmlns:a16="http://schemas.microsoft.com/office/drawing/2014/main" id="{4B1124B3-63EE-0A0F-C632-81231BC33B5C}"/>
                    </a:ext>
                  </a:extLst>
                </p:cNvPr>
                <p:cNvPicPr/>
                <p:nvPr/>
              </p:nvPicPr>
              <p:blipFill>
                <a:blip r:embed="rId85"/>
                <a:stretch>
                  <a:fillRect/>
                </a:stretch>
              </p:blipFill>
              <p:spPr>
                <a:xfrm>
                  <a:off x="9317714" y="3207378"/>
                  <a:ext cx="251640" cy="4899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129" name="Ink 128">
                  <a:extLst>
                    <a:ext uri="{FF2B5EF4-FFF2-40B4-BE49-F238E27FC236}">
                      <a16:creationId xmlns:a16="http://schemas.microsoft.com/office/drawing/2014/main" id="{98BBD7C7-CBF1-6CC4-DA3E-CE223C0068D0}"/>
                    </a:ext>
                  </a:extLst>
                </p14:cNvPr>
                <p14:cNvContentPartPr/>
                <p14:nvPr/>
              </p14:nvContentPartPr>
              <p14:xfrm>
                <a:off x="9724514" y="3153018"/>
                <a:ext cx="230760" cy="585360"/>
              </p14:xfrm>
            </p:contentPart>
          </mc:Choice>
          <mc:Fallback xmlns="">
            <p:pic>
              <p:nvPicPr>
                <p:cNvPr id="129" name="Ink 128">
                  <a:extLst>
                    <a:ext uri="{FF2B5EF4-FFF2-40B4-BE49-F238E27FC236}">
                      <a16:creationId xmlns:a16="http://schemas.microsoft.com/office/drawing/2014/main" id="{98BBD7C7-CBF1-6CC4-DA3E-CE223C0068D0}"/>
                    </a:ext>
                  </a:extLst>
                </p:cNvPr>
                <p:cNvPicPr/>
                <p:nvPr/>
              </p:nvPicPr>
              <p:blipFill>
                <a:blip r:embed="rId87"/>
                <a:stretch>
                  <a:fillRect/>
                </a:stretch>
              </p:blipFill>
              <p:spPr>
                <a:xfrm>
                  <a:off x="9718394" y="3146898"/>
                  <a:ext cx="243000" cy="5976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130" name="Ink 129">
                  <a:extLst>
                    <a:ext uri="{FF2B5EF4-FFF2-40B4-BE49-F238E27FC236}">
                      <a16:creationId xmlns:a16="http://schemas.microsoft.com/office/drawing/2014/main" id="{04B4D57C-DB12-5620-D7FA-C657E4781EEA}"/>
                    </a:ext>
                  </a:extLst>
                </p14:cNvPr>
                <p14:cNvContentPartPr/>
                <p14:nvPr/>
              </p14:nvContentPartPr>
              <p14:xfrm>
                <a:off x="9914234" y="3346338"/>
                <a:ext cx="16920" cy="243360"/>
              </p14:xfrm>
            </p:contentPart>
          </mc:Choice>
          <mc:Fallback xmlns="">
            <p:pic>
              <p:nvPicPr>
                <p:cNvPr id="130" name="Ink 129">
                  <a:extLst>
                    <a:ext uri="{FF2B5EF4-FFF2-40B4-BE49-F238E27FC236}">
                      <a16:creationId xmlns:a16="http://schemas.microsoft.com/office/drawing/2014/main" id="{04B4D57C-DB12-5620-D7FA-C657E4781EEA}"/>
                    </a:ext>
                  </a:extLst>
                </p:cNvPr>
                <p:cNvPicPr/>
                <p:nvPr/>
              </p:nvPicPr>
              <p:blipFill>
                <a:blip r:embed="rId89"/>
                <a:stretch>
                  <a:fillRect/>
                </a:stretch>
              </p:blipFill>
              <p:spPr>
                <a:xfrm>
                  <a:off x="9908114" y="3340218"/>
                  <a:ext cx="29160" cy="25560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131" name="Ink 130">
                  <a:extLst>
                    <a:ext uri="{FF2B5EF4-FFF2-40B4-BE49-F238E27FC236}">
                      <a16:creationId xmlns:a16="http://schemas.microsoft.com/office/drawing/2014/main" id="{DCA401DC-1F86-2094-CB41-F7744391257B}"/>
                    </a:ext>
                  </a:extLst>
                </p14:cNvPr>
                <p14:cNvContentPartPr/>
                <p14:nvPr/>
              </p14:nvContentPartPr>
              <p14:xfrm>
                <a:off x="10111514" y="3324738"/>
                <a:ext cx="19440" cy="223920"/>
              </p14:xfrm>
            </p:contentPart>
          </mc:Choice>
          <mc:Fallback xmlns="">
            <p:pic>
              <p:nvPicPr>
                <p:cNvPr id="131" name="Ink 130">
                  <a:extLst>
                    <a:ext uri="{FF2B5EF4-FFF2-40B4-BE49-F238E27FC236}">
                      <a16:creationId xmlns:a16="http://schemas.microsoft.com/office/drawing/2014/main" id="{DCA401DC-1F86-2094-CB41-F7744391257B}"/>
                    </a:ext>
                  </a:extLst>
                </p:cNvPr>
                <p:cNvPicPr/>
                <p:nvPr/>
              </p:nvPicPr>
              <p:blipFill>
                <a:blip r:embed="rId91"/>
                <a:stretch>
                  <a:fillRect/>
                </a:stretch>
              </p:blipFill>
              <p:spPr>
                <a:xfrm>
                  <a:off x="10105394" y="3318618"/>
                  <a:ext cx="31680" cy="23616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132" name="Ink 131">
                  <a:extLst>
                    <a:ext uri="{FF2B5EF4-FFF2-40B4-BE49-F238E27FC236}">
                      <a16:creationId xmlns:a16="http://schemas.microsoft.com/office/drawing/2014/main" id="{89040756-2D70-51D0-58EB-EF3131CD63F2}"/>
                    </a:ext>
                  </a:extLst>
                </p14:cNvPr>
                <p14:cNvContentPartPr/>
                <p14:nvPr/>
              </p14:nvContentPartPr>
              <p14:xfrm>
                <a:off x="10053194" y="3420138"/>
                <a:ext cx="225360" cy="20880"/>
              </p14:xfrm>
            </p:contentPart>
          </mc:Choice>
          <mc:Fallback xmlns="">
            <p:pic>
              <p:nvPicPr>
                <p:cNvPr id="132" name="Ink 131">
                  <a:extLst>
                    <a:ext uri="{FF2B5EF4-FFF2-40B4-BE49-F238E27FC236}">
                      <a16:creationId xmlns:a16="http://schemas.microsoft.com/office/drawing/2014/main" id="{89040756-2D70-51D0-58EB-EF3131CD63F2}"/>
                    </a:ext>
                  </a:extLst>
                </p:cNvPr>
                <p:cNvPicPr/>
                <p:nvPr/>
              </p:nvPicPr>
              <p:blipFill>
                <a:blip r:embed="rId93"/>
                <a:stretch>
                  <a:fillRect/>
                </a:stretch>
              </p:blipFill>
              <p:spPr>
                <a:xfrm>
                  <a:off x="10047074" y="3414018"/>
                  <a:ext cx="23760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133" name="Ink 132">
                  <a:extLst>
                    <a:ext uri="{FF2B5EF4-FFF2-40B4-BE49-F238E27FC236}">
                      <a16:creationId xmlns:a16="http://schemas.microsoft.com/office/drawing/2014/main" id="{6A2851F4-047A-7802-2246-73B304B2E4A4}"/>
                    </a:ext>
                  </a:extLst>
                </p14:cNvPr>
                <p14:cNvContentPartPr/>
                <p14:nvPr/>
              </p14:nvContentPartPr>
              <p14:xfrm>
                <a:off x="10339034" y="3193698"/>
                <a:ext cx="508680" cy="249840"/>
              </p14:xfrm>
            </p:contentPart>
          </mc:Choice>
          <mc:Fallback xmlns="">
            <p:pic>
              <p:nvPicPr>
                <p:cNvPr id="133" name="Ink 132">
                  <a:extLst>
                    <a:ext uri="{FF2B5EF4-FFF2-40B4-BE49-F238E27FC236}">
                      <a16:creationId xmlns:a16="http://schemas.microsoft.com/office/drawing/2014/main" id="{6A2851F4-047A-7802-2246-73B304B2E4A4}"/>
                    </a:ext>
                  </a:extLst>
                </p:cNvPr>
                <p:cNvPicPr/>
                <p:nvPr/>
              </p:nvPicPr>
              <p:blipFill>
                <a:blip r:embed="rId95"/>
                <a:stretch>
                  <a:fillRect/>
                </a:stretch>
              </p:blipFill>
              <p:spPr>
                <a:xfrm>
                  <a:off x="10332914" y="3187578"/>
                  <a:ext cx="52092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134" name="Ink 133">
                  <a:extLst>
                    <a:ext uri="{FF2B5EF4-FFF2-40B4-BE49-F238E27FC236}">
                      <a16:creationId xmlns:a16="http://schemas.microsoft.com/office/drawing/2014/main" id="{843A4CA3-81FB-2EDC-AA2B-918120D2A9F7}"/>
                    </a:ext>
                  </a:extLst>
                </p14:cNvPr>
                <p14:cNvContentPartPr/>
                <p14:nvPr/>
              </p14:nvContentPartPr>
              <p14:xfrm>
                <a:off x="10290794" y="3548658"/>
                <a:ext cx="494640" cy="34200"/>
              </p14:xfrm>
            </p:contentPart>
          </mc:Choice>
          <mc:Fallback xmlns="">
            <p:pic>
              <p:nvPicPr>
                <p:cNvPr id="134" name="Ink 133">
                  <a:extLst>
                    <a:ext uri="{FF2B5EF4-FFF2-40B4-BE49-F238E27FC236}">
                      <a16:creationId xmlns:a16="http://schemas.microsoft.com/office/drawing/2014/main" id="{843A4CA3-81FB-2EDC-AA2B-918120D2A9F7}"/>
                    </a:ext>
                  </a:extLst>
                </p:cNvPr>
                <p:cNvPicPr/>
                <p:nvPr/>
              </p:nvPicPr>
              <p:blipFill>
                <a:blip r:embed="rId97"/>
                <a:stretch>
                  <a:fillRect/>
                </a:stretch>
              </p:blipFill>
              <p:spPr>
                <a:xfrm>
                  <a:off x="10284674" y="3542538"/>
                  <a:ext cx="50688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135" name="Ink 134">
                  <a:extLst>
                    <a:ext uri="{FF2B5EF4-FFF2-40B4-BE49-F238E27FC236}">
                      <a16:creationId xmlns:a16="http://schemas.microsoft.com/office/drawing/2014/main" id="{FC0C6750-3014-52B6-C637-A498E3D41895}"/>
                    </a:ext>
                  </a:extLst>
                </p14:cNvPr>
                <p14:cNvContentPartPr/>
                <p14:nvPr/>
              </p14:nvContentPartPr>
              <p14:xfrm>
                <a:off x="10525874" y="3642978"/>
                <a:ext cx="11880" cy="250200"/>
              </p14:xfrm>
            </p:contentPart>
          </mc:Choice>
          <mc:Fallback xmlns="">
            <p:pic>
              <p:nvPicPr>
                <p:cNvPr id="135" name="Ink 134">
                  <a:extLst>
                    <a:ext uri="{FF2B5EF4-FFF2-40B4-BE49-F238E27FC236}">
                      <a16:creationId xmlns:a16="http://schemas.microsoft.com/office/drawing/2014/main" id="{FC0C6750-3014-52B6-C637-A498E3D41895}"/>
                    </a:ext>
                  </a:extLst>
                </p:cNvPr>
                <p:cNvPicPr/>
                <p:nvPr/>
              </p:nvPicPr>
              <p:blipFill>
                <a:blip r:embed="rId99"/>
                <a:stretch>
                  <a:fillRect/>
                </a:stretch>
              </p:blipFill>
              <p:spPr>
                <a:xfrm>
                  <a:off x="10519754" y="3636858"/>
                  <a:ext cx="24120" cy="2624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136" name="Ink 135">
                  <a:extLst>
                    <a:ext uri="{FF2B5EF4-FFF2-40B4-BE49-F238E27FC236}">
                      <a16:creationId xmlns:a16="http://schemas.microsoft.com/office/drawing/2014/main" id="{100AB244-60C6-0432-C39F-91C62828D5A9}"/>
                    </a:ext>
                  </a:extLst>
                </p14:cNvPr>
                <p14:cNvContentPartPr/>
                <p14:nvPr/>
              </p14:nvContentPartPr>
              <p14:xfrm>
                <a:off x="10633514" y="3627138"/>
                <a:ext cx="324000" cy="221400"/>
              </p14:xfrm>
            </p:contentPart>
          </mc:Choice>
          <mc:Fallback xmlns="">
            <p:pic>
              <p:nvPicPr>
                <p:cNvPr id="136" name="Ink 135">
                  <a:extLst>
                    <a:ext uri="{FF2B5EF4-FFF2-40B4-BE49-F238E27FC236}">
                      <a16:creationId xmlns:a16="http://schemas.microsoft.com/office/drawing/2014/main" id="{100AB244-60C6-0432-C39F-91C62828D5A9}"/>
                    </a:ext>
                  </a:extLst>
                </p:cNvPr>
                <p:cNvPicPr/>
                <p:nvPr/>
              </p:nvPicPr>
              <p:blipFill>
                <a:blip r:embed="rId101"/>
                <a:stretch>
                  <a:fillRect/>
                </a:stretch>
              </p:blipFill>
              <p:spPr>
                <a:xfrm>
                  <a:off x="10627394" y="3621018"/>
                  <a:ext cx="336240" cy="23364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137" name="Ink 136">
                  <a:extLst>
                    <a:ext uri="{FF2B5EF4-FFF2-40B4-BE49-F238E27FC236}">
                      <a16:creationId xmlns:a16="http://schemas.microsoft.com/office/drawing/2014/main" id="{9BF1B483-29D0-E299-1CBF-A41782F0C51A}"/>
                    </a:ext>
                  </a:extLst>
                </p14:cNvPr>
                <p14:cNvContentPartPr/>
                <p14:nvPr/>
              </p14:nvContentPartPr>
              <p14:xfrm>
                <a:off x="10983794" y="3155178"/>
                <a:ext cx="243360" cy="741600"/>
              </p14:xfrm>
            </p:contentPart>
          </mc:Choice>
          <mc:Fallback xmlns="">
            <p:pic>
              <p:nvPicPr>
                <p:cNvPr id="137" name="Ink 136">
                  <a:extLst>
                    <a:ext uri="{FF2B5EF4-FFF2-40B4-BE49-F238E27FC236}">
                      <a16:creationId xmlns:a16="http://schemas.microsoft.com/office/drawing/2014/main" id="{9BF1B483-29D0-E299-1CBF-A41782F0C51A}"/>
                    </a:ext>
                  </a:extLst>
                </p:cNvPr>
                <p:cNvPicPr/>
                <p:nvPr/>
              </p:nvPicPr>
              <p:blipFill>
                <a:blip r:embed="rId103"/>
                <a:stretch>
                  <a:fillRect/>
                </a:stretch>
              </p:blipFill>
              <p:spPr>
                <a:xfrm>
                  <a:off x="10977674" y="3149058"/>
                  <a:ext cx="255600" cy="753840"/>
                </a:xfrm>
                <a:prstGeom prst="rect">
                  <a:avLst/>
                </a:prstGeom>
              </p:spPr>
            </p:pic>
          </mc:Fallback>
        </mc:AlternateContent>
      </p:grpSp>
      <p:grpSp>
        <p:nvGrpSpPr>
          <p:cNvPr id="141" name="Group 140">
            <a:extLst>
              <a:ext uri="{FF2B5EF4-FFF2-40B4-BE49-F238E27FC236}">
                <a16:creationId xmlns:a16="http://schemas.microsoft.com/office/drawing/2014/main" id="{4D2C4DB3-53E6-4C80-84AC-231DE1AB8BBF}"/>
              </a:ext>
            </a:extLst>
          </p:cNvPr>
          <p:cNvGrpSpPr/>
          <p:nvPr/>
        </p:nvGrpSpPr>
        <p:grpSpPr>
          <a:xfrm>
            <a:off x="11148674" y="3034578"/>
            <a:ext cx="365040" cy="305280"/>
            <a:chOff x="11148674" y="3034578"/>
            <a:chExt cx="365040" cy="305280"/>
          </a:xfrm>
        </p:grpSpPr>
        <mc:AlternateContent xmlns:mc="http://schemas.openxmlformats.org/markup-compatibility/2006" xmlns:p14="http://schemas.microsoft.com/office/powerpoint/2010/main">
          <mc:Choice Requires="p14">
            <p:contentPart p14:bwMode="auto" r:id="rId104">
              <p14:nvContentPartPr>
                <p14:cNvPr id="139" name="Ink 138">
                  <a:extLst>
                    <a:ext uri="{FF2B5EF4-FFF2-40B4-BE49-F238E27FC236}">
                      <a16:creationId xmlns:a16="http://schemas.microsoft.com/office/drawing/2014/main" id="{9AAA358E-9125-0EE3-E49F-92E15F275560}"/>
                    </a:ext>
                  </a:extLst>
                </p14:cNvPr>
                <p14:cNvContentPartPr/>
                <p14:nvPr/>
              </p14:nvContentPartPr>
              <p14:xfrm>
                <a:off x="11276834" y="3034578"/>
                <a:ext cx="64800" cy="305280"/>
              </p14:xfrm>
            </p:contentPart>
          </mc:Choice>
          <mc:Fallback xmlns="">
            <p:pic>
              <p:nvPicPr>
                <p:cNvPr id="139" name="Ink 138">
                  <a:extLst>
                    <a:ext uri="{FF2B5EF4-FFF2-40B4-BE49-F238E27FC236}">
                      <a16:creationId xmlns:a16="http://schemas.microsoft.com/office/drawing/2014/main" id="{9AAA358E-9125-0EE3-E49F-92E15F275560}"/>
                    </a:ext>
                  </a:extLst>
                </p:cNvPr>
                <p:cNvPicPr/>
                <p:nvPr/>
              </p:nvPicPr>
              <p:blipFill>
                <a:blip r:embed="rId105"/>
                <a:stretch>
                  <a:fillRect/>
                </a:stretch>
              </p:blipFill>
              <p:spPr>
                <a:xfrm>
                  <a:off x="11270714" y="3028458"/>
                  <a:ext cx="77040" cy="3175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140" name="Ink 139">
                  <a:extLst>
                    <a:ext uri="{FF2B5EF4-FFF2-40B4-BE49-F238E27FC236}">
                      <a16:creationId xmlns:a16="http://schemas.microsoft.com/office/drawing/2014/main" id="{2CE6CE4B-2C95-D24C-2101-A8E663608B0A}"/>
                    </a:ext>
                  </a:extLst>
                </p14:cNvPr>
                <p14:cNvContentPartPr/>
                <p14:nvPr/>
              </p14:nvContentPartPr>
              <p14:xfrm>
                <a:off x="11148674" y="3035658"/>
                <a:ext cx="365040" cy="34560"/>
              </p14:xfrm>
            </p:contentPart>
          </mc:Choice>
          <mc:Fallback xmlns="">
            <p:pic>
              <p:nvPicPr>
                <p:cNvPr id="140" name="Ink 139">
                  <a:extLst>
                    <a:ext uri="{FF2B5EF4-FFF2-40B4-BE49-F238E27FC236}">
                      <a16:creationId xmlns:a16="http://schemas.microsoft.com/office/drawing/2014/main" id="{2CE6CE4B-2C95-D24C-2101-A8E663608B0A}"/>
                    </a:ext>
                  </a:extLst>
                </p:cNvPr>
                <p:cNvPicPr/>
                <p:nvPr/>
              </p:nvPicPr>
              <p:blipFill>
                <a:blip r:embed="rId107"/>
                <a:stretch>
                  <a:fillRect/>
                </a:stretch>
              </p:blipFill>
              <p:spPr>
                <a:xfrm>
                  <a:off x="11142554" y="3029538"/>
                  <a:ext cx="377280" cy="46800"/>
                </a:xfrm>
                <a:prstGeom prst="rect">
                  <a:avLst/>
                </a:prstGeom>
              </p:spPr>
            </p:pic>
          </mc:Fallback>
        </mc:AlternateContent>
      </p:grpSp>
      <p:grpSp>
        <p:nvGrpSpPr>
          <p:cNvPr id="158" name="Group 157">
            <a:extLst>
              <a:ext uri="{FF2B5EF4-FFF2-40B4-BE49-F238E27FC236}">
                <a16:creationId xmlns:a16="http://schemas.microsoft.com/office/drawing/2014/main" id="{6F0A61A1-04B7-B251-9A04-DFE4814241BE}"/>
              </a:ext>
            </a:extLst>
          </p:cNvPr>
          <p:cNvGrpSpPr/>
          <p:nvPr/>
        </p:nvGrpSpPr>
        <p:grpSpPr>
          <a:xfrm>
            <a:off x="8356154" y="4008018"/>
            <a:ext cx="1891080" cy="754560"/>
            <a:chOff x="8356154" y="4008018"/>
            <a:chExt cx="1891080" cy="754560"/>
          </a:xfrm>
        </p:grpSpPr>
        <mc:AlternateContent xmlns:mc="http://schemas.openxmlformats.org/markup-compatibility/2006" xmlns:p14="http://schemas.microsoft.com/office/powerpoint/2010/main">
          <mc:Choice Requires="p14">
            <p:contentPart p14:bwMode="auto" r:id="rId108">
              <p14:nvContentPartPr>
                <p14:cNvPr id="142" name="Ink 141">
                  <a:extLst>
                    <a:ext uri="{FF2B5EF4-FFF2-40B4-BE49-F238E27FC236}">
                      <a16:creationId xmlns:a16="http://schemas.microsoft.com/office/drawing/2014/main" id="{45D18EF3-A35A-2B88-66E9-AED29EBD8771}"/>
                    </a:ext>
                  </a:extLst>
                </p14:cNvPr>
                <p14:cNvContentPartPr/>
                <p14:nvPr/>
              </p14:nvContentPartPr>
              <p14:xfrm>
                <a:off x="8356154" y="4197738"/>
                <a:ext cx="287640" cy="514800"/>
              </p14:xfrm>
            </p:contentPart>
          </mc:Choice>
          <mc:Fallback xmlns="">
            <p:pic>
              <p:nvPicPr>
                <p:cNvPr id="142" name="Ink 141">
                  <a:extLst>
                    <a:ext uri="{FF2B5EF4-FFF2-40B4-BE49-F238E27FC236}">
                      <a16:creationId xmlns:a16="http://schemas.microsoft.com/office/drawing/2014/main" id="{45D18EF3-A35A-2B88-66E9-AED29EBD8771}"/>
                    </a:ext>
                  </a:extLst>
                </p:cNvPr>
                <p:cNvPicPr/>
                <p:nvPr/>
              </p:nvPicPr>
              <p:blipFill>
                <a:blip r:embed="rId109"/>
                <a:stretch>
                  <a:fillRect/>
                </a:stretch>
              </p:blipFill>
              <p:spPr>
                <a:xfrm>
                  <a:off x="8350034" y="4191618"/>
                  <a:ext cx="299880" cy="52704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143" name="Ink 142">
                  <a:extLst>
                    <a:ext uri="{FF2B5EF4-FFF2-40B4-BE49-F238E27FC236}">
                      <a16:creationId xmlns:a16="http://schemas.microsoft.com/office/drawing/2014/main" id="{017F30D0-CB05-6384-C207-488FB63EF278}"/>
                    </a:ext>
                  </a:extLst>
                </p14:cNvPr>
                <p14:cNvContentPartPr/>
                <p14:nvPr/>
              </p14:nvContentPartPr>
              <p14:xfrm>
                <a:off x="8657474" y="4285578"/>
                <a:ext cx="107640" cy="44640"/>
              </p14:xfrm>
            </p:contentPart>
          </mc:Choice>
          <mc:Fallback xmlns="">
            <p:pic>
              <p:nvPicPr>
                <p:cNvPr id="143" name="Ink 142">
                  <a:extLst>
                    <a:ext uri="{FF2B5EF4-FFF2-40B4-BE49-F238E27FC236}">
                      <a16:creationId xmlns:a16="http://schemas.microsoft.com/office/drawing/2014/main" id="{017F30D0-CB05-6384-C207-488FB63EF278}"/>
                    </a:ext>
                  </a:extLst>
                </p:cNvPr>
                <p:cNvPicPr/>
                <p:nvPr/>
              </p:nvPicPr>
              <p:blipFill>
                <a:blip r:embed="rId111"/>
                <a:stretch>
                  <a:fillRect/>
                </a:stretch>
              </p:blipFill>
              <p:spPr>
                <a:xfrm>
                  <a:off x="8651354" y="4279458"/>
                  <a:ext cx="11988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145" name="Ink 144">
                  <a:extLst>
                    <a:ext uri="{FF2B5EF4-FFF2-40B4-BE49-F238E27FC236}">
                      <a16:creationId xmlns:a16="http://schemas.microsoft.com/office/drawing/2014/main" id="{2484F916-5F94-9875-70E7-9417710E1745}"/>
                    </a:ext>
                  </a:extLst>
                </p14:cNvPr>
                <p14:cNvContentPartPr/>
                <p14:nvPr/>
              </p14:nvContentPartPr>
              <p14:xfrm>
                <a:off x="8629754" y="4242018"/>
                <a:ext cx="219240" cy="469800"/>
              </p14:xfrm>
            </p:contentPart>
          </mc:Choice>
          <mc:Fallback xmlns="">
            <p:pic>
              <p:nvPicPr>
                <p:cNvPr id="145" name="Ink 144">
                  <a:extLst>
                    <a:ext uri="{FF2B5EF4-FFF2-40B4-BE49-F238E27FC236}">
                      <a16:creationId xmlns:a16="http://schemas.microsoft.com/office/drawing/2014/main" id="{2484F916-5F94-9875-70E7-9417710E1745}"/>
                    </a:ext>
                  </a:extLst>
                </p:cNvPr>
                <p:cNvPicPr/>
                <p:nvPr/>
              </p:nvPicPr>
              <p:blipFill>
                <a:blip r:embed="rId113"/>
                <a:stretch>
                  <a:fillRect/>
                </a:stretch>
              </p:blipFill>
              <p:spPr>
                <a:xfrm>
                  <a:off x="8623634" y="4235898"/>
                  <a:ext cx="231480" cy="48204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146" name="Ink 145">
                  <a:extLst>
                    <a:ext uri="{FF2B5EF4-FFF2-40B4-BE49-F238E27FC236}">
                      <a16:creationId xmlns:a16="http://schemas.microsoft.com/office/drawing/2014/main" id="{603B5DB6-80E4-9016-EA48-951E0BB1807B}"/>
                    </a:ext>
                  </a:extLst>
                </p14:cNvPr>
                <p14:cNvContentPartPr/>
                <p14:nvPr/>
              </p14:nvContentPartPr>
              <p14:xfrm>
                <a:off x="8665034" y="4419498"/>
                <a:ext cx="226800" cy="57960"/>
              </p14:xfrm>
            </p:contentPart>
          </mc:Choice>
          <mc:Fallback xmlns="">
            <p:pic>
              <p:nvPicPr>
                <p:cNvPr id="146" name="Ink 145">
                  <a:extLst>
                    <a:ext uri="{FF2B5EF4-FFF2-40B4-BE49-F238E27FC236}">
                      <a16:creationId xmlns:a16="http://schemas.microsoft.com/office/drawing/2014/main" id="{603B5DB6-80E4-9016-EA48-951E0BB1807B}"/>
                    </a:ext>
                  </a:extLst>
                </p:cNvPr>
                <p:cNvPicPr/>
                <p:nvPr/>
              </p:nvPicPr>
              <p:blipFill>
                <a:blip r:embed="rId115"/>
                <a:stretch>
                  <a:fillRect/>
                </a:stretch>
              </p:blipFill>
              <p:spPr>
                <a:xfrm>
                  <a:off x="8658914" y="4413378"/>
                  <a:ext cx="23904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147" name="Ink 146">
                  <a:extLst>
                    <a:ext uri="{FF2B5EF4-FFF2-40B4-BE49-F238E27FC236}">
                      <a16:creationId xmlns:a16="http://schemas.microsoft.com/office/drawing/2014/main" id="{6B6862E2-CCB8-2D41-F605-51DC1A5BCA0A}"/>
                    </a:ext>
                  </a:extLst>
                </p14:cNvPr>
                <p14:cNvContentPartPr/>
                <p14:nvPr/>
              </p14:nvContentPartPr>
              <p14:xfrm>
                <a:off x="8959514" y="4423458"/>
                <a:ext cx="186480" cy="51120"/>
              </p14:xfrm>
            </p:contentPart>
          </mc:Choice>
          <mc:Fallback xmlns="">
            <p:pic>
              <p:nvPicPr>
                <p:cNvPr id="147" name="Ink 146">
                  <a:extLst>
                    <a:ext uri="{FF2B5EF4-FFF2-40B4-BE49-F238E27FC236}">
                      <a16:creationId xmlns:a16="http://schemas.microsoft.com/office/drawing/2014/main" id="{6B6862E2-CCB8-2D41-F605-51DC1A5BCA0A}"/>
                    </a:ext>
                  </a:extLst>
                </p:cNvPr>
                <p:cNvPicPr/>
                <p:nvPr/>
              </p:nvPicPr>
              <p:blipFill>
                <a:blip r:embed="rId117"/>
                <a:stretch>
                  <a:fillRect/>
                </a:stretch>
              </p:blipFill>
              <p:spPr>
                <a:xfrm>
                  <a:off x="8953394" y="4417338"/>
                  <a:ext cx="19872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48" name="Ink 147">
                  <a:extLst>
                    <a:ext uri="{FF2B5EF4-FFF2-40B4-BE49-F238E27FC236}">
                      <a16:creationId xmlns:a16="http://schemas.microsoft.com/office/drawing/2014/main" id="{6ED749DE-73B2-F161-55FC-E23E43877379}"/>
                    </a:ext>
                  </a:extLst>
                </p14:cNvPr>
                <p14:cNvContentPartPr/>
                <p14:nvPr/>
              </p14:nvContentPartPr>
              <p14:xfrm>
                <a:off x="8991194" y="4524258"/>
                <a:ext cx="188640" cy="36000"/>
              </p14:xfrm>
            </p:contentPart>
          </mc:Choice>
          <mc:Fallback xmlns="">
            <p:pic>
              <p:nvPicPr>
                <p:cNvPr id="148" name="Ink 147">
                  <a:extLst>
                    <a:ext uri="{FF2B5EF4-FFF2-40B4-BE49-F238E27FC236}">
                      <a16:creationId xmlns:a16="http://schemas.microsoft.com/office/drawing/2014/main" id="{6ED749DE-73B2-F161-55FC-E23E43877379}"/>
                    </a:ext>
                  </a:extLst>
                </p:cNvPr>
                <p:cNvPicPr/>
                <p:nvPr/>
              </p:nvPicPr>
              <p:blipFill>
                <a:blip r:embed="rId119"/>
                <a:stretch>
                  <a:fillRect/>
                </a:stretch>
              </p:blipFill>
              <p:spPr>
                <a:xfrm>
                  <a:off x="8985074" y="4518138"/>
                  <a:ext cx="200880" cy="4824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150" name="Ink 149">
                  <a:extLst>
                    <a:ext uri="{FF2B5EF4-FFF2-40B4-BE49-F238E27FC236}">
                      <a16:creationId xmlns:a16="http://schemas.microsoft.com/office/drawing/2014/main" id="{043DDA00-96AF-AE5A-EE6A-5F0A01C88FC7}"/>
                    </a:ext>
                  </a:extLst>
                </p14:cNvPr>
                <p14:cNvContentPartPr/>
                <p14:nvPr/>
              </p14:nvContentPartPr>
              <p14:xfrm>
                <a:off x="9364154" y="4320858"/>
                <a:ext cx="251640" cy="441720"/>
              </p14:xfrm>
            </p:contentPart>
          </mc:Choice>
          <mc:Fallback xmlns="">
            <p:pic>
              <p:nvPicPr>
                <p:cNvPr id="150" name="Ink 149">
                  <a:extLst>
                    <a:ext uri="{FF2B5EF4-FFF2-40B4-BE49-F238E27FC236}">
                      <a16:creationId xmlns:a16="http://schemas.microsoft.com/office/drawing/2014/main" id="{043DDA00-96AF-AE5A-EE6A-5F0A01C88FC7}"/>
                    </a:ext>
                  </a:extLst>
                </p:cNvPr>
                <p:cNvPicPr/>
                <p:nvPr/>
              </p:nvPicPr>
              <p:blipFill>
                <a:blip r:embed="rId121"/>
                <a:stretch>
                  <a:fillRect/>
                </a:stretch>
              </p:blipFill>
              <p:spPr>
                <a:xfrm>
                  <a:off x="9358034" y="4314738"/>
                  <a:ext cx="263880" cy="45396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51" name="Ink 150">
                  <a:extLst>
                    <a:ext uri="{FF2B5EF4-FFF2-40B4-BE49-F238E27FC236}">
                      <a16:creationId xmlns:a16="http://schemas.microsoft.com/office/drawing/2014/main" id="{3946C86B-189D-E64E-C001-9CD492243FD0}"/>
                    </a:ext>
                  </a:extLst>
                </p14:cNvPr>
                <p14:cNvContentPartPr/>
                <p14:nvPr/>
              </p14:nvContentPartPr>
              <p14:xfrm>
                <a:off x="9714434" y="4121778"/>
                <a:ext cx="36000" cy="275040"/>
              </p14:xfrm>
            </p:contentPart>
          </mc:Choice>
          <mc:Fallback xmlns="">
            <p:pic>
              <p:nvPicPr>
                <p:cNvPr id="151" name="Ink 150">
                  <a:extLst>
                    <a:ext uri="{FF2B5EF4-FFF2-40B4-BE49-F238E27FC236}">
                      <a16:creationId xmlns:a16="http://schemas.microsoft.com/office/drawing/2014/main" id="{3946C86B-189D-E64E-C001-9CD492243FD0}"/>
                    </a:ext>
                  </a:extLst>
                </p:cNvPr>
                <p:cNvPicPr/>
                <p:nvPr/>
              </p:nvPicPr>
              <p:blipFill>
                <a:blip r:embed="rId123"/>
                <a:stretch>
                  <a:fillRect/>
                </a:stretch>
              </p:blipFill>
              <p:spPr>
                <a:xfrm>
                  <a:off x="9708314" y="4115658"/>
                  <a:ext cx="48240" cy="28728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52" name="Ink 151">
                  <a:extLst>
                    <a:ext uri="{FF2B5EF4-FFF2-40B4-BE49-F238E27FC236}">
                      <a16:creationId xmlns:a16="http://schemas.microsoft.com/office/drawing/2014/main" id="{D18FC8B5-2BE1-0CA8-E10B-9D3EE37D50DC}"/>
                    </a:ext>
                  </a:extLst>
                </p14:cNvPr>
                <p14:cNvContentPartPr/>
                <p14:nvPr/>
              </p14:nvContentPartPr>
              <p14:xfrm>
                <a:off x="9590234" y="4094418"/>
                <a:ext cx="340560" cy="31680"/>
              </p14:xfrm>
            </p:contentPart>
          </mc:Choice>
          <mc:Fallback xmlns="">
            <p:pic>
              <p:nvPicPr>
                <p:cNvPr id="152" name="Ink 151">
                  <a:extLst>
                    <a:ext uri="{FF2B5EF4-FFF2-40B4-BE49-F238E27FC236}">
                      <a16:creationId xmlns:a16="http://schemas.microsoft.com/office/drawing/2014/main" id="{D18FC8B5-2BE1-0CA8-E10B-9D3EE37D50DC}"/>
                    </a:ext>
                  </a:extLst>
                </p:cNvPr>
                <p:cNvPicPr/>
                <p:nvPr/>
              </p:nvPicPr>
              <p:blipFill>
                <a:blip r:embed="rId125"/>
                <a:stretch>
                  <a:fillRect/>
                </a:stretch>
              </p:blipFill>
              <p:spPr>
                <a:xfrm>
                  <a:off x="9584114" y="4088298"/>
                  <a:ext cx="35280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153" name="Ink 152">
                  <a:extLst>
                    <a:ext uri="{FF2B5EF4-FFF2-40B4-BE49-F238E27FC236}">
                      <a16:creationId xmlns:a16="http://schemas.microsoft.com/office/drawing/2014/main" id="{3A2B4EB0-03FC-FEA2-BCCA-A3B8DDD9B0F4}"/>
                    </a:ext>
                  </a:extLst>
                </p14:cNvPr>
                <p14:cNvContentPartPr/>
                <p14:nvPr/>
              </p14:nvContentPartPr>
              <p14:xfrm>
                <a:off x="9860954" y="4159218"/>
                <a:ext cx="125640" cy="276480"/>
              </p14:xfrm>
            </p:contentPart>
          </mc:Choice>
          <mc:Fallback xmlns="">
            <p:pic>
              <p:nvPicPr>
                <p:cNvPr id="153" name="Ink 152">
                  <a:extLst>
                    <a:ext uri="{FF2B5EF4-FFF2-40B4-BE49-F238E27FC236}">
                      <a16:creationId xmlns:a16="http://schemas.microsoft.com/office/drawing/2014/main" id="{3A2B4EB0-03FC-FEA2-BCCA-A3B8DDD9B0F4}"/>
                    </a:ext>
                  </a:extLst>
                </p:cNvPr>
                <p:cNvPicPr/>
                <p:nvPr/>
              </p:nvPicPr>
              <p:blipFill>
                <a:blip r:embed="rId127"/>
                <a:stretch>
                  <a:fillRect/>
                </a:stretch>
              </p:blipFill>
              <p:spPr>
                <a:xfrm>
                  <a:off x="9854834" y="4153098"/>
                  <a:ext cx="137880" cy="28872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154" name="Ink 153">
                  <a:extLst>
                    <a:ext uri="{FF2B5EF4-FFF2-40B4-BE49-F238E27FC236}">
                      <a16:creationId xmlns:a16="http://schemas.microsoft.com/office/drawing/2014/main" id="{FD363F06-686F-50AE-586A-1AB4BCCFB0C5}"/>
                    </a:ext>
                  </a:extLst>
                </p14:cNvPr>
                <p14:cNvContentPartPr/>
                <p14:nvPr/>
              </p14:nvContentPartPr>
              <p14:xfrm>
                <a:off x="9916754" y="4289538"/>
                <a:ext cx="178920" cy="217800"/>
              </p14:xfrm>
            </p:contentPart>
          </mc:Choice>
          <mc:Fallback xmlns="">
            <p:pic>
              <p:nvPicPr>
                <p:cNvPr id="154" name="Ink 153">
                  <a:extLst>
                    <a:ext uri="{FF2B5EF4-FFF2-40B4-BE49-F238E27FC236}">
                      <a16:creationId xmlns:a16="http://schemas.microsoft.com/office/drawing/2014/main" id="{FD363F06-686F-50AE-586A-1AB4BCCFB0C5}"/>
                    </a:ext>
                  </a:extLst>
                </p:cNvPr>
                <p:cNvPicPr/>
                <p:nvPr/>
              </p:nvPicPr>
              <p:blipFill>
                <a:blip r:embed="rId129"/>
                <a:stretch>
                  <a:fillRect/>
                </a:stretch>
              </p:blipFill>
              <p:spPr>
                <a:xfrm>
                  <a:off x="9910634" y="4283418"/>
                  <a:ext cx="191160" cy="23004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56" name="Ink 155">
                  <a:extLst>
                    <a:ext uri="{FF2B5EF4-FFF2-40B4-BE49-F238E27FC236}">
                      <a16:creationId xmlns:a16="http://schemas.microsoft.com/office/drawing/2014/main" id="{9085B46F-C578-ECA7-BEC4-2125D5678C90}"/>
                    </a:ext>
                  </a:extLst>
                </p14:cNvPr>
                <p14:cNvContentPartPr/>
                <p14:nvPr/>
              </p14:nvContentPartPr>
              <p14:xfrm>
                <a:off x="9648554" y="4008018"/>
                <a:ext cx="343080" cy="548640"/>
              </p14:xfrm>
            </p:contentPart>
          </mc:Choice>
          <mc:Fallback xmlns="">
            <p:pic>
              <p:nvPicPr>
                <p:cNvPr id="156" name="Ink 155">
                  <a:extLst>
                    <a:ext uri="{FF2B5EF4-FFF2-40B4-BE49-F238E27FC236}">
                      <a16:creationId xmlns:a16="http://schemas.microsoft.com/office/drawing/2014/main" id="{9085B46F-C578-ECA7-BEC4-2125D5678C90}"/>
                    </a:ext>
                  </a:extLst>
                </p:cNvPr>
                <p:cNvPicPr/>
                <p:nvPr/>
              </p:nvPicPr>
              <p:blipFill>
                <a:blip r:embed="rId131"/>
                <a:stretch>
                  <a:fillRect/>
                </a:stretch>
              </p:blipFill>
              <p:spPr>
                <a:xfrm>
                  <a:off x="9642434" y="4001898"/>
                  <a:ext cx="355320" cy="56088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57" name="Ink 156">
                  <a:extLst>
                    <a:ext uri="{FF2B5EF4-FFF2-40B4-BE49-F238E27FC236}">
                      <a16:creationId xmlns:a16="http://schemas.microsoft.com/office/drawing/2014/main" id="{7C1026E1-0A21-F674-B88F-21DA41B1169F}"/>
                    </a:ext>
                  </a:extLst>
                </p14:cNvPr>
                <p14:cNvContentPartPr/>
                <p14:nvPr/>
              </p14:nvContentPartPr>
              <p14:xfrm>
                <a:off x="10050674" y="4119258"/>
                <a:ext cx="196560" cy="470160"/>
              </p14:xfrm>
            </p:contentPart>
          </mc:Choice>
          <mc:Fallback xmlns="">
            <p:pic>
              <p:nvPicPr>
                <p:cNvPr id="157" name="Ink 156">
                  <a:extLst>
                    <a:ext uri="{FF2B5EF4-FFF2-40B4-BE49-F238E27FC236}">
                      <a16:creationId xmlns:a16="http://schemas.microsoft.com/office/drawing/2014/main" id="{7C1026E1-0A21-F674-B88F-21DA41B1169F}"/>
                    </a:ext>
                  </a:extLst>
                </p:cNvPr>
                <p:cNvPicPr/>
                <p:nvPr/>
              </p:nvPicPr>
              <p:blipFill>
                <a:blip r:embed="rId133"/>
                <a:stretch>
                  <a:fillRect/>
                </a:stretch>
              </p:blipFill>
              <p:spPr>
                <a:xfrm>
                  <a:off x="10044554" y="4113138"/>
                  <a:ext cx="208800" cy="482400"/>
                </a:xfrm>
                <a:prstGeom prst="rect">
                  <a:avLst/>
                </a:prstGeom>
              </p:spPr>
            </p:pic>
          </mc:Fallback>
        </mc:AlternateContent>
      </p:grpSp>
      <p:grpSp>
        <p:nvGrpSpPr>
          <p:cNvPr id="165" name="Group 164">
            <a:extLst>
              <a:ext uri="{FF2B5EF4-FFF2-40B4-BE49-F238E27FC236}">
                <a16:creationId xmlns:a16="http://schemas.microsoft.com/office/drawing/2014/main" id="{984664CD-0C2B-3314-57A1-4528F5508C20}"/>
              </a:ext>
            </a:extLst>
          </p:cNvPr>
          <p:cNvGrpSpPr/>
          <p:nvPr/>
        </p:nvGrpSpPr>
        <p:grpSpPr>
          <a:xfrm>
            <a:off x="8220074" y="4978938"/>
            <a:ext cx="1168560" cy="602640"/>
            <a:chOff x="8220074" y="4978938"/>
            <a:chExt cx="1168560" cy="602640"/>
          </a:xfrm>
        </p:grpSpPr>
        <mc:AlternateContent xmlns:mc="http://schemas.openxmlformats.org/markup-compatibility/2006" xmlns:p14="http://schemas.microsoft.com/office/powerpoint/2010/main">
          <mc:Choice Requires="p14">
            <p:contentPart p14:bwMode="auto" r:id="rId134">
              <p14:nvContentPartPr>
                <p14:cNvPr id="159" name="Ink 158">
                  <a:extLst>
                    <a:ext uri="{FF2B5EF4-FFF2-40B4-BE49-F238E27FC236}">
                      <a16:creationId xmlns:a16="http://schemas.microsoft.com/office/drawing/2014/main" id="{4D479EB6-3875-54A0-FE27-B613C6DA5E3E}"/>
                    </a:ext>
                  </a:extLst>
                </p14:cNvPr>
                <p14:cNvContentPartPr/>
                <p14:nvPr/>
              </p14:nvContentPartPr>
              <p14:xfrm>
                <a:off x="8446514" y="5224818"/>
                <a:ext cx="48240" cy="19800"/>
              </p14:xfrm>
            </p:contentPart>
          </mc:Choice>
          <mc:Fallback xmlns="">
            <p:pic>
              <p:nvPicPr>
                <p:cNvPr id="159" name="Ink 158">
                  <a:extLst>
                    <a:ext uri="{FF2B5EF4-FFF2-40B4-BE49-F238E27FC236}">
                      <a16:creationId xmlns:a16="http://schemas.microsoft.com/office/drawing/2014/main" id="{4D479EB6-3875-54A0-FE27-B613C6DA5E3E}"/>
                    </a:ext>
                  </a:extLst>
                </p:cNvPr>
                <p:cNvPicPr/>
                <p:nvPr/>
              </p:nvPicPr>
              <p:blipFill>
                <a:blip r:embed="rId135"/>
                <a:stretch>
                  <a:fillRect/>
                </a:stretch>
              </p:blipFill>
              <p:spPr>
                <a:xfrm>
                  <a:off x="8440394" y="5218698"/>
                  <a:ext cx="6048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60" name="Ink 159">
                  <a:extLst>
                    <a:ext uri="{FF2B5EF4-FFF2-40B4-BE49-F238E27FC236}">
                      <a16:creationId xmlns:a16="http://schemas.microsoft.com/office/drawing/2014/main" id="{E7420727-2A1E-AD12-9F34-0E706B73F554}"/>
                    </a:ext>
                  </a:extLst>
                </p14:cNvPr>
                <p14:cNvContentPartPr/>
                <p14:nvPr/>
              </p14:nvContentPartPr>
              <p14:xfrm>
                <a:off x="8220074" y="5243898"/>
                <a:ext cx="273240" cy="337680"/>
              </p14:xfrm>
            </p:contentPart>
          </mc:Choice>
          <mc:Fallback xmlns="">
            <p:pic>
              <p:nvPicPr>
                <p:cNvPr id="160" name="Ink 159">
                  <a:extLst>
                    <a:ext uri="{FF2B5EF4-FFF2-40B4-BE49-F238E27FC236}">
                      <a16:creationId xmlns:a16="http://schemas.microsoft.com/office/drawing/2014/main" id="{E7420727-2A1E-AD12-9F34-0E706B73F554}"/>
                    </a:ext>
                  </a:extLst>
                </p:cNvPr>
                <p:cNvPicPr/>
                <p:nvPr/>
              </p:nvPicPr>
              <p:blipFill>
                <a:blip r:embed="rId137"/>
                <a:stretch>
                  <a:fillRect/>
                </a:stretch>
              </p:blipFill>
              <p:spPr>
                <a:xfrm>
                  <a:off x="8213954" y="5237778"/>
                  <a:ext cx="285480" cy="34992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161" name="Ink 160">
                  <a:extLst>
                    <a:ext uri="{FF2B5EF4-FFF2-40B4-BE49-F238E27FC236}">
                      <a16:creationId xmlns:a16="http://schemas.microsoft.com/office/drawing/2014/main" id="{C814FC4F-03AD-768A-F1B8-5FE822E66E6F}"/>
                    </a:ext>
                  </a:extLst>
                </p14:cNvPr>
                <p14:cNvContentPartPr/>
                <p14:nvPr/>
              </p14:nvContentPartPr>
              <p14:xfrm>
                <a:off x="8456234" y="4978938"/>
                <a:ext cx="240120" cy="308520"/>
              </p14:xfrm>
            </p:contentPart>
          </mc:Choice>
          <mc:Fallback xmlns="">
            <p:pic>
              <p:nvPicPr>
                <p:cNvPr id="161" name="Ink 160">
                  <a:extLst>
                    <a:ext uri="{FF2B5EF4-FFF2-40B4-BE49-F238E27FC236}">
                      <a16:creationId xmlns:a16="http://schemas.microsoft.com/office/drawing/2014/main" id="{C814FC4F-03AD-768A-F1B8-5FE822E66E6F}"/>
                    </a:ext>
                  </a:extLst>
                </p:cNvPr>
                <p:cNvPicPr/>
                <p:nvPr/>
              </p:nvPicPr>
              <p:blipFill>
                <a:blip r:embed="rId139"/>
                <a:stretch>
                  <a:fillRect/>
                </a:stretch>
              </p:blipFill>
              <p:spPr>
                <a:xfrm>
                  <a:off x="8450114" y="4972818"/>
                  <a:ext cx="252360" cy="32076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62" name="Ink 161">
                  <a:extLst>
                    <a:ext uri="{FF2B5EF4-FFF2-40B4-BE49-F238E27FC236}">
                      <a16:creationId xmlns:a16="http://schemas.microsoft.com/office/drawing/2014/main" id="{33BFDDE4-71E1-F975-1A69-34121DD260C1}"/>
                    </a:ext>
                  </a:extLst>
                </p14:cNvPr>
                <p14:cNvContentPartPr/>
                <p14:nvPr/>
              </p14:nvContentPartPr>
              <p14:xfrm>
                <a:off x="8837114" y="5322378"/>
                <a:ext cx="192600" cy="72000"/>
              </p14:xfrm>
            </p:contentPart>
          </mc:Choice>
          <mc:Fallback xmlns="">
            <p:pic>
              <p:nvPicPr>
                <p:cNvPr id="162" name="Ink 161">
                  <a:extLst>
                    <a:ext uri="{FF2B5EF4-FFF2-40B4-BE49-F238E27FC236}">
                      <a16:creationId xmlns:a16="http://schemas.microsoft.com/office/drawing/2014/main" id="{33BFDDE4-71E1-F975-1A69-34121DD260C1}"/>
                    </a:ext>
                  </a:extLst>
                </p:cNvPr>
                <p:cNvPicPr/>
                <p:nvPr/>
              </p:nvPicPr>
              <p:blipFill>
                <a:blip r:embed="rId141"/>
                <a:stretch>
                  <a:fillRect/>
                </a:stretch>
              </p:blipFill>
              <p:spPr>
                <a:xfrm>
                  <a:off x="8830994" y="5316258"/>
                  <a:ext cx="20484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63" name="Ink 162">
                  <a:extLst>
                    <a:ext uri="{FF2B5EF4-FFF2-40B4-BE49-F238E27FC236}">
                      <a16:creationId xmlns:a16="http://schemas.microsoft.com/office/drawing/2014/main" id="{95350915-B89B-86BA-9FFC-751739CE732A}"/>
                    </a:ext>
                  </a:extLst>
                </p14:cNvPr>
                <p14:cNvContentPartPr/>
                <p14:nvPr/>
              </p14:nvContentPartPr>
              <p14:xfrm>
                <a:off x="8755034" y="5504538"/>
                <a:ext cx="178560" cy="15120"/>
              </p14:xfrm>
            </p:contentPart>
          </mc:Choice>
          <mc:Fallback xmlns="">
            <p:pic>
              <p:nvPicPr>
                <p:cNvPr id="163" name="Ink 162">
                  <a:extLst>
                    <a:ext uri="{FF2B5EF4-FFF2-40B4-BE49-F238E27FC236}">
                      <a16:creationId xmlns:a16="http://schemas.microsoft.com/office/drawing/2014/main" id="{95350915-B89B-86BA-9FFC-751739CE732A}"/>
                    </a:ext>
                  </a:extLst>
                </p:cNvPr>
                <p:cNvPicPr/>
                <p:nvPr/>
              </p:nvPicPr>
              <p:blipFill>
                <a:blip r:embed="rId143"/>
                <a:stretch>
                  <a:fillRect/>
                </a:stretch>
              </p:blipFill>
              <p:spPr>
                <a:xfrm>
                  <a:off x="8748914" y="5498418"/>
                  <a:ext cx="19080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64" name="Ink 163">
                  <a:extLst>
                    <a:ext uri="{FF2B5EF4-FFF2-40B4-BE49-F238E27FC236}">
                      <a16:creationId xmlns:a16="http://schemas.microsoft.com/office/drawing/2014/main" id="{7B56F33E-0A65-EDE0-A81D-A50F7298031E}"/>
                    </a:ext>
                  </a:extLst>
                </p14:cNvPr>
                <p14:cNvContentPartPr/>
                <p14:nvPr/>
              </p14:nvContentPartPr>
              <p14:xfrm>
                <a:off x="9162194" y="5261178"/>
                <a:ext cx="226440" cy="311400"/>
              </p14:xfrm>
            </p:contentPart>
          </mc:Choice>
          <mc:Fallback xmlns="">
            <p:pic>
              <p:nvPicPr>
                <p:cNvPr id="164" name="Ink 163">
                  <a:extLst>
                    <a:ext uri="{FF2B5EF4-FFF2-40B4-BE49-F238E27FC236}">
                      <a16:creationId xmlns:a16="http://schemas.microsoft.com/office/drawing/2014/main" id="{7B56F33E-0A65-EDE0-A81D-A50F7298031E}"/>
                    </a:ext>
                  </a:extLst>
                </p:cNvPr>
                <p:cNvPicPr/>
                <p:nvPr/>
              </p:nvPicPr>
              <p:blipFill>
                <a:blip r:embed="rId145"/>
                <a:stretch>
                  <a:fillRect/>
                </a:stretch>
              </p:blipFill>
              <p:spPr>
                <a:xfrm>
                  <a:off x="9156074" y="5255058"/>
                  <a:ext cx="238680" cy="323640"/>
                </a:xfrm>
                <a:prstGeom prst="rect">
                  <a:avLst/>
                </a:prstGeom>
              </p:spPr>
            </p:pic>
          </mc:Fallback>
        </mc:AlternateContent>
      </p:grpSp>
      <p:grpSp>
        <p:nvGrpSpPr>
          <p:cNvPr id="173" name="Group 172">
            <a:extLst>
              <a:ext uri="{FF2B5EF4-FFF2-40B4-BE49-F238E27FC236}">
                <a16:creationId xmlns:a16="http://schemas.microsoft.com/office/drawing/2014/main" id="{4AAD3811-1856-B812-EC42-904D16B9BCF1}"/>
              </a:ext>
            </a:extLst>
          </p:cNvPr>
          <p:cNvGrpSpPr/>
          <p:nvPr/>
        </p:nvGrpSpPr>
        <p:grpSpPr>
          <a:xfrm>
            <a:off x="9470714" y="4897578"/>
            <a:ext cx="622080" cy="607320"/>
            <a:chOff x="9470714" y="4897578"/>
            <a:chExt cx="622080" cy="607320"/>
          </a:xfrm>
        </p:grpSpPr>
        <mc:AlternateContent xmlns:mc="http://schemas.openxmlformats.org/markup-compatibility/2006" xmlns:p14="http://schemas.microsoft.com/office/powerpoint/2010/main">
          <mc:Choice Requires="p14">
            <p:contentPart p14:bwMode="auto" r:id="rId146">
              <p14:nvContentPartPr>
                <p14:cNvPr id="166" name="Ink 165">
                  <a:extLst>
                    <a:ext uri="{FF2B5EF4-FFF2-40B4-BE49-F238E27FC236}">
                      <a16:creationId xmlns:a16="http://schemas.microsoft.com/office/drawing/2014/main" id="{339D9AF2-1124-A81D-DB0C-D9B162F8AA76}"/>
                    </a:ext>
                  </a:extLst>
                </p14:cNvPr>
                <p14:cNvContentPartPr/>
                <p14:nvPr/>
              </p14:nvContentPartPr>
              <p14:xfrm>
                <a:off x="9626594" y="5004138"/>
                <a:ext cx="6120" cy="270720"/>
              </p14:xfrm>
            </p:contentPart>
          </mc:Choice>
          <mc:Fallback xmlns="">
            <p:pic>
              <p:nvPicPr>
                <p:cNvPr id="166" name="Ink 165">
                  <a:extLst>
                    <a:ext uri="{FF2B5EF4-FFF2-40B4-BE49-F238E27FC236}">
                      <a16:creationId xmlns:a16="http://schemas.microsoft.com/office/drawing/2014/main" id="{339D9AF2-1124-A81D-DB0C-D9B162F8AA76}"/>
                    </a:ext>
                  </a:extLst>
                </p:cNvPr>
                <p:cNvPicPr/>
                <p:nvPr/>
              </p:nvPicPr>
              <p:blipFill>
                <a:blip r:embed="rId147"/>
                <a:stretch>
                  <a:fillRect/>
                </a:stretch>
              </p:blipFill>
              <p:spPr>
                <a:xfrm>
                  <a:off x="9620474" y="4998018"/>
                  <a:ext cx="18360" cy="28296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67" name="Ink 166">
                  <a:extLst>
                    <a:ext uri="{FF2B5EF4-FFF2-40B4-BE49-F238E27FC236}">
                      <a16:creationId xmlns:a16="http://schemas.microsoft.com/office/drawing/2014/main" id="{C1359919-51DD-FC4D-C14F-6EDF7D11E025}"/>
                    </a:ext>
                  </a:extLst>
                </p14:cNvPr>
                <p14:cNvContentPartPr/>
                <p14:nvPr/>
              </p14:nvContentPartPr>
              <p14:xfrm>
                <a:off x="9475754" y="4973178"/>
                <a:ext cx="270720" cy="81360"/>
              </p14:xfrm>
            </p:contentPart>
          </mc:Choice>
          <mc:Fallback xmlns="">
            <p:pic>
              <p:nvPicPr>
                <p:cNvPr id="167" name="Ink 166">
                  <a:extLst>
                    <a:ext uri="{FF2B5EF4-FFF2-40B4-BE49-F238E27FC236}">
                      <a16:creationId xmlns:a16="http://schemas.microsoft.com/office/drawing/2014/main" id="{C1359919-51DD-FC4D-C14F-6EDF7D11E025}"/>
                    </a:ext>
                  </a:extLst>
                </p:cNvPr>
                <p:cNvPicPr/>
                <p:nvPr/>
              </p:nvPicPr>
              <p:blipFill>
                <a:blip r:embed="rId149"/>
                <a:stretch>
                  <a:fillRect/>
                </a:stretch>
              </p:blipFill>
              <p:spPr>
                <a:xfrm>
                  <a:off x="9469634" y="4967058"/>
                  <a:ext cx="28296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69" name="Ink 168">
                  <a:extLst>
                    <a:ext uri="{FF2B5EF4-FFF2-40B4-BE49-F238E27FC236}">
                      <a16:creationId xmlns:a16="http://schemas.microsoft.com/office/drawing/2014/main" id="{5ED9F3A6-0AC8-BD59-739F-E8D4822ADBD7}"/>
                    </a:ext>
                  </a:extLst>
                </p14:cNvPr>
                <p14:cNvContentPartPr/>
                <p14:nvPr/>
              </p14:nvContentPartPr>
              <p14:xfrm>
                <a:off x="9611834" y="5233818"/>
                <a:ext cx="224640" cy="125640"/>
              </p14:xfrm>
            </p:contentPart>
          </mc:Choice>
          <mc:Fallback xmlns="">
            <p:pic>
              <p:nvPicPr>
                <p:cNvPr id="169" name="Ink 168">
                  <a:extLst>
                    <a:ext uri="{FF2B5EF4-FFF2-40B4-BE49-F238E27FC236}">
                      <a16:creationId xmlns:a16="http://schemas.microsoft.com/office/drawing/2014/main" id="{5ED9F3A6-0AC8-BD59-739F-E8D4822ADBD7}"/>
                    </a:ext>
                  </a:extLst>
                </p:cNvPr>
                <p:cNvPicPr/>
                <p:nvPr/>
              </p:nvPicPr>
              <p:blipFill>
                <a:blip r:embed="rId151"/>
                <a:stretch>
                  <a:fillRect/>
                </a:stretch>
              </p:blipFill>
              <p:spPr>
                <a:xfrm>
                  <a:off x="9605714" y="5227698"/>
                  <a:ext cx="23688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70" name="Ink 169">
                  <a:extLst>
                    <a:ext uri="{FF2B5EF4-FFF2-40B4-BE49-F238E27FC236}">
                      <a16:creationId xmlns:a16="http://schemas.microsoft.com/office/drawing/2014/main" id="{38AA74FF-A137-70C2-6F16-71F9020DBE30}"/>
                    </a:ext>
                  </a:extLst>
                </p14:cNvPr>
                <p14:cNvContentPartPr/>
                <p14:nvPr/>
              </p14:nvContentPartPr>
              <p14:xfrm>
                <a:off x="9788954" y="5298258"/>
                <a:ext cx="125280" cy="160200"/>
              </p14:xfrm>
            </p:contentPart>
          </mc:Choice>
          <mc:Fallback xmlns="">
            <p:pic>
              <p:nvPicPr>
                <p:cNvPr id="170" name="Ink 169">
                  <a:extLst>
                    <a:ext uri="{FF2B5EF4-FFF2-40B4-BE49-F238E27FC236}">
                      <a16:creationId xmlns:a16="http://schemas.microsoft.com/office/drawing/2014/main" id="{38AA74FF-A137-70C2-6F16-71F9020DBE30}"/>
                    </a:ext>
                  </a:extLst>
                </p:cNvPr>
                <p:cNvPicPr/>
                <p:nvPr/>
              </p:nvPicPr>
              <p:blipFill>
                <a:blip r:embed="rId153"/>
                <a:stretch>
                  <a:fillRect/>
                </a:stretch>
              </p:blipFill>
              <p:spPr>
                <a:xfrm>
                  <a:off x="9782834" y="5292138"/>
                  <a:ext cx="13752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71" name="Ink 170">
                  <a:extLst>
                    <a:ext uri="{FF2B5EF4-FFF2-40B4-BE49-F238E27FC236}">
                      <a16:creationId xmlns:a16="http://schemas.microsoft.com/office/drawing/2014/main" id="{45766878-9DA6-7A17-9969-371AF38C2170}"/>
                    </a:ext>
                  </a:extLst>
                </p14:cNvPr>
                <p14:cNvContentPartPr/>
                <p14:nvPr/>
              </p14:nvContentPartPr>
              <p14:xfrm>
                <a:off x="9470714" y="4897578"/>
                <a:ext cx="267120" cy="607320"/>
              </p14:xfrm>
            </p:contentPart>
          </mc:Choice>
          <mc:Fallback xmlns="">
            <p:pic>
              <p:nvPicPr>
                <p:cNvPr id="171" name="Ink 170">
                  <a:extLst>
                    <a:ext uri="{FF2B5EF4-FFF2-40B4-BE49-F238E27FC236}">
                      <a16:creationId xmlns:a16="http://schemas.microsoft.com/office/drawing/2014/main" id="{45766878-9DA6-7A17-9969-371AF38C2170}"/>
                    </a:ext>
                  </a:extLst>
                </p:cNvPr>
                <p:cNvPicPr/>
                <p:nvPr/>
              </p:nvPicPr>
              <p:blipFill>
                <a:blip r:embed="rId155"/>
                <a:stretch>
                  <a:fillRect/>
                </a:stretch>
              </p:blipFill>
              <p:spPr>
                <a:xfrm>
                  <a:off x="9464594" y="4891458"/>
                  <a:ext cx="279360" cy="61956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72" name="Ink 171">
                  <a:extLst>
                    <a:ext uri="{FF2B5EF4-FFF2-40B4-BE49-F238E27FC236}">
                      <a16:creationId xmlns:a16="http://schemas.microsoft.com/office/drawing/2014/main" id="{2E96527E-7845-AD78-32E5-F21B74120BAD}"/>
                    </a:ext>
                  </a:extLst>
                </p14:cNvPr>
                <p14:cNvContentPartPr/>
                <p14:nvPr/>
              </p14:nvContentPartPr>
              <p14:xfrm>
                <a:off x="9880034" y="5052738"/>
                <a:ext cx="212760" cy="389520"/>
              </p14:xfrm>
            </p:contentPart>
          </mc:Choice>
          <mc:Fallback xmlns="">
            <p:pic>
              <p:nvPicPr>
                <p:cNvPr id="172" name="Ink 171">
                  <a:extLst>
                    <a:ext uri="{FF2B5EF4-FFF2-40B4-BE49-F238E27FC236}">
                      <a16:creationId xmlns:a16="http://schemas.microsoft.com/office/drawing/2014/main" id="{2E96527E-7845-AD78-32E5-F21B74120BAD}"/>
                    </a:ext>
                  </a:extLst>
                </p:cNvPr>
                <p:cNvPicPr/>
                <p:nvPr/>
              </p:nvPicPr>
              <p:blipFill>
                <a:blip r:embed="rId157"/>
                <a:stretch>
                  <a:fillRect/>
                </a:stretch>
              </p:blipFill>
              <p:spPr>
                <a:xfrm>
                  <a:off x="9873914" y="5046618"/>
                  <a:ext cx="225000" cy="401760"/>
                </a:xfrm>
                <a:prstGeom prst="rect">
                  <a:avLst/>
                </a:prstGeom>
              </p:spPr>
            </p:pic>
          </mc:Fallback>
        </mc:AlternateContent>
      </p:grpSp>
      <p:grpSp>
        <p:nvGrpSpPr>
          <p:cNvPr id="184" name="Group 183">
            <a:extLst>
              <a:ext uri="{FF2B5EF4-FFF2-40B4-BE49-F238E27FC236}">
                <a16:creationId xmlns:a16="http://schemas.microsoft.com/office/drawing/2014/main" id="{273D3E84-0FE0-BD2F-B1FC-2883A4DA87B3}"/>
              </a:ext>
            </a:extLst>
          </p:cNvPr>
          <p:cNvGrpSpPr/>
          <p:nvPr/>
        </p:nvGrpSpPr>
        <p:grpSpPr>
          <a:xfrm>
            <a:off x="8172194" y="5928618"/>
            <a:ext cx="1161000" cy="504360"/>
            <a:chOff x="8172194" y="5928618"/>
            <a:chExt cx="1161000" cy="504360"/>
          </a:xfrm>
        </p:grpSpPr>
        <mc:AlternateContent xmlns:mc="http://schemas.openxmlformats.org/markup-compatibility/2006" xmlns:p14="http://schemas.microsoft.com/office/powerpoint/2010/main">
          <mc:Choice Requires="p14">
            <p:contentPart p14:bwMode="auto" r:id="rId158">
              <p14:nvContentPartPr>
                <p14:cNvPr id="174" name="Ink 173">
                  <a:extLst>
                    <a:ext uri="{FF2B5EF4-FFF2-40B4-BE49-F238E27FC236}">
                      <a16:creationId xmlns:a16="http://schemas.microsoft.com/office/drawing/2014/main" id="{4FB56B20-B82E-BB46-1A5B-5F2A6F3A2DBE}"/>
                    </a:ext>
                  </a:extLst>
                </p14:cNvPr>
                <p14:cNvContentPartPr/>
                <p14:nvPr/>
              </p14:nvContentPartPr>
              <p14:xfrm>
                <a:off x="8302514" y="5958138"/>
                <a:ext cx="12960" cy="18720"/>
              </p14:xfrm>
            </p:contentPart>
          </mc:Choice>
          <mc:Fallback xmlns="">
            <p:pic>
              <p:nvPicPr>
                <p:cNvPr id="174" name="Ink 173">
                  <a:extLst>
                    <a:ext uri="{FF2B5EF4-FFF2-40B4-BE49-F238E27FC236}">
                      <a16:creationId xmlns:a16="http://schemas.microsoft.com/office/drawing/2014/main" id="{4FB56B20-B82E-BB46-1A5B-5F2A6F3A2DBE}"/>
                    </a:ext>
                  </a:extLst>
                </p:cNvPr>
                <p:cNvPicPr/>
                <p:nvPr/>
              </p:nvPicPr>
              <p:blipFill>
                <a:blip r:embed="rId159"/>
                <a:stretch>
                  <a:fillRect/>
                </a:stretch>
              </p:blipFill>
              <p:spPr>
                <a:xfrm>
                  <a:off x="8296394" y="5952018"/>
                  <a:ext cx="2520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75" name="Ink 174">
                  <a:extLst>
                    <a:ext uri="{FF2B5EF4-FFF2-40B4-BE49-F238E27FC236}">
                      <a16:creationId xmlns:a16="http://schemas.microsoft.com/office/drawing/2014/main" id="{4F5D4708-66B9-1D55-DA9D-F9D59239F5AC}"/>
                    </a:ext>
                  </a:extLst>
                </p14:cNvPr>
                <p14:cNvContentPartPr/>
                <p14:nvPr/>
              </p14:nvContentPartPr>
              <p14:xfrm>
                <a:off x="8226554" y="5963898"/>
                <a:ext cx="1800" cy="3600"/>
              </p14:xfrm>
            </p:contentPart>
          </mc:Choice>
          <mc:Fallback xmlns="">
            <p:pic>
              <p:nvPicPr>
                <p:cNvPr id="175" name="Ink 174">
                  <a:extLst>
                    <a:ext uri="{FF2B5EF4-FFF2-40B4-BE49-F238E27FC236}">
                      <a16:creationId xmlns:a16="http://schemas.microsoft.com/office/drawing/2014/main" id="{4F5D4708-66B9-1D55-DA9D-F9D59239F5AC}"/>
                    </a:ext>
                  </a:extLst>
                </p:cNvPr>
                <p:cNvPicPr/>
                <p:nvPr/>
              </p:nvPicPr>
              <p:blipFill>
                <a:blip r:embed="rId161"/>
                <a:stretch>
                  <a:fillRect/>
                </a:stretch>
              </p:blipFill>
              <p:spPr>
                <a:xfrm>
                  <a:off x="8220434" y="5957778"/>
                  <a:ext cx="1404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77" name="Ink 176">
                  <a:extLst>
                    <a:ext uri="{FF2B5EF4-FFF2-40B4-BE49-F238E27FC236}">
                      <a16:creationId xmlns:a16="http://schemas.microsoft.com/office/drawing/2014/main" id="{DFF8F3D0-A8BB-C291-9DCE-062C6BE86A15}"/>
                    </a:ext>
                  </a:extLst>
                </p14:cNvPr>
                <p14:cNvContentPartPr/>
                <p14:nvPr/>
              </p14:nvContentPartPr>
              <p14:xfrm>
                <a:off x="8172194" y="5980098"/>
                <a:ext cx="228600" cy="308160"/>
              </p14:xfrm>
            </p:contentPart>
          </mc:Choice>
          <mc:Fallback xmlns="">
            <p:pic>
              <p:nvPicPr>
                <p:cNvPr id="177" name="Ink 176">
                  <a:extLst>
                    <a:ext uri="{FF2B5EF4-FFF2-40B4-BE49-F238E27FC236}">
                      <a16:creationId xmlns:a16="http://schemas.microsoft.com/office/drawing/2014/main" id="{DFF8F3D0-A8BB-C291-9DCE-062C6BE86A15}"/>
                    </a:ext>
                  </a:extLst>
                </p:cNvPr>
                <p:cNvPicPr/>
                <p:nvPr/>
              </p:nvPicPr>
              <p:blipFill>
                <a:blip r:embed="rId163"/>
                <a:stretch>
                  <a:fillRect/>
                </a:stretch>
              </p:blipFill>
              <p:spPr>
                <a:xfrm>
                  <a:off x="8166074" y="5973978"/>
                  <a:ext cx="240840" cy="32040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78" name="Ink 177">
                  <a:extLst>
                    <a:ext uri="{FF2B5EF4-FFF2-40B4-BE49-F238E27FC236}">
                      <a16:creationId xmlns:a16="http://schemas.microsoft.com/office/drawing/2014/main" id="{DB3B1953-7113-3EF5-9536-C0973CAC1C87}"/>
                    </a:ext>
                  </a:extLst>
                </p14:cNvPr>
                <p14:cNvContentPartPr/>
                <p14:nvPr/>
              </p14:nvContentPartPr>
              <p14:xfrm>
                <a:off x="8642354" y="6016098"/>
                <a:ext cx="159480" cy="19800"/>
              </p14:xfrm>
            </p:contentPart>
          </mc:Choice>
          <mc:Fallback xmlns="">
            <p:pic>
              <p:nvPicPr>
                <p:cNvPr id="178" name="Ink 177">
                  <a:extLst>
                    <a:ext uri="{FF2B5EF4-FFF2-40B4-BE49-F238E27FC236}">
                      <a16:creationId xmlns:a16="http://schemas.microsoft.com/office/drawing/2014/main" id="{DB3B1953-7113-3EF5-9536-C0973CAC1C87}"/>
                    </a:ext>
                  </a:extLst>
                </p:cNvPr>
                <p:cNvPicPr/>
                <p:nvPr/>
              </p:nvPicPr>
              <p:blipFill>
                <a:blip r:embed="rId165"/>
                <a:stretch>
                  <a:fillRect/>
                </a:stretch>
              </p:blipFill>
              <p:spPr>
                <a:xfrm>
                  <a:off x="8636234" y="6009978"/>
                  <a:ext cx="17172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79" name="Ink 178">
                  <a:extLst>
                    <a:ext uri="{FF2B5EF4-FFF2-40B4-BE49-F238E27FC236}">
                      <a16:creationId xmlns:a16="http://schemas.microsoft.com/office/drawing/2014/main" id="{5BDBA553-55F5-D408-3E25-1A48C6195F05}"/>
                    </a:ext>
                  </a:extLst>
                </p14:cNvPr>
                <p14:cNvContentPartPr/>
                <p14:nvPr/>
              </p14:nvContentPartPr>
              <p14:xfrm>
                <a:off x="8618594" y="6092418"/>
                <a:ext cx="259560" cy="88920"/>
              </p14:xfrm>
            </p:contentPart>
          </mc:Choice>
          <mc:Fallback xmlns="">
            <p:pic>
              <p:nvPicPr>
                <p:cNvPr id="179" name="Ink 178">
                  <a:extLst>
                    <a:ext uri="{FF2B5EF4-FFF2-40B4-BE49-F238E27FC236}">
                      <a16:creationId xmlns:a16="http://schemas.microsoft.com/office/drawing/2014/main" id="{5BDBA553-55F5-D408-3E25-1A48C6195F05}"/>
                    </a:ext>
                  </a:extLst>
                </p:cNvPr>
                <p:cNvPicPr/>
                <p:nvPr/>
              </p:nvPicPr>
              <p:blipFill>
                <a:blip r:embed="rId167"/>
                <a:stretch>
                  <a:fillRect/>
                </a:stretch>
              </p:blipFill>
              <p:spPr>
                <a:xfrm>
                  <a:off x="8612474" y="6086298"/>
                  <a:ext cx="27180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80" name="Ink 179">
                  <a:extLst>
                    <a:ext uri="{FF2B5EF4-FFF2-40B4-BE49-F238E27FC236}">
                      <a16:creationId xmlns:a16="http://schemas.microsoft.com/office/drawing/2014/main" id="{CC766983-6EC0-1E60-AB2C-742AB0A7487D}"/>
                    </a:ext>
                  </a:extLst>
                </p14:cNvPr>
                <p14:cNvContentPartPr/>
                <p14:nvPr/>
              </p14:nvContentPartPr>
              <p14:xfrm>
                <a:off x="9022874" y="5928618"/>
                <a:ext cx="10440" cy="304920"/>
              </p14:xfrm>
            </p:contentPart>
          </mc:Choice>
          <mc:Fallback xmlns="">
            <p:pic>
              <p:nvPicPr>
                <p:cNvPr id="180" name="Ink 179">
                  <a:extLst>
                    <a:ext uri="{FF2B5EF4-FFF2-40B4-BE49-F238E27FC236}">
                      <a16:creationId xmlns:a16="http://schemas.microsoft.com/office/drawing/2014/main" id="{CC766983-6EC0-1E60-AB2C-742AB0A7487D}"/>
                    </a:ext>
                  </a:extLst>
                </p:cNvPr>
                <p:cNvPicPr/>
                <p:nvPr/>
              </p:nvPicPr>
              <p:blipFill>
                <a:blip r:embed="rId169"/>
                <a:stretch>
                  <a:fillRect/>
                </a:stretch>
              </p:blipFill>
              <p:spPr>
                <a:xfrm>
                  <a:off x="9016754" y="5922498"/>
                  <a:ext cx="22680" cy="31716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81" name="Ink 180">
                  <a:extLst>
                    <a:ext uri="{FF2B5EF4-FFF2-40B4-BE49-F238E27FC236}">
                      <a16:creationId xmlns:a16="http://schemas.microsoft.com/office/drawing/2014/main" id="{730E8EF6-7B06-F55D-1BD7-EAB9530A216B}"/>
                    </a:ext>
                  </a:extLst>
                </p14:cNvPr>
                <p14:cNvContentPartPr/>
                <p14:nvPr/>
              </p14:nvContentPartPr>
              <p14:xfrm>
                <a:off x="8892914" y="5946978"/>
                <a:ext cx="303120" cy="26640"/>
              </p14:xfrm>
            </p:contentPart>
          </mc:Choice>
          <mc:Fallback xmlns="">
            <p:pic>
              <p:nvPicPr>
                <p:cNvPr id="181" name="Ink 180">
                  <a:extLst>
                    <a:ext uri="{FF2B5EF4-FFF2-40B4-BE49-F238E27FC236}">
                      <a16:creationId xmlns:a16="http://schemas.microsoft.com/office/drawing/2014/main" id="{730E8EF6-7B06-F55D-1BD7-EAB9530A216B}"/>
                    </a:ext>
                  </a:extLst>
                </p:cNvPr>
                <p:cNvPicPr/>
                <p:nvPr/>
              </p:nvPicPr>
              <p:blipFill>
                <a:blip r:embed="rId171"/>
                <a:stretch>
                  <a:fillRect/>
                </a:stretch>
              </p:blipFill>
              <p:spPr>
                <a:xfrm>
                  <a:off x="8886794" y="5940858"/>
                  <a:ext cx="31536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82" name="Ink 181">
                  <a:extLst>
                    <a:ext uri="{FF2B5EF4-FFF2-40B4-BE49-F238E27FC236}">
                      <a16:creationId xmlns:a16="http://schemas.microsoft.com/office/drawing/2014/main" id="{71AF7752-B7CF-8818-2E97-B18562270480}"/>
                    </a:ext>
                  </a:extLst>
                </p14:cNvPr>
                <p14:cNvContentPartPr/>
                <p14:nvPr/>
              </p14:nvContentPartPr>
              <p14:xfrm>
                <a:off x="9003074" y="5978658"/>
                <a:ext cx="262440" cy="383400"/>
              </p14:xfrm>
            </p:contentPart>
          </mc:Choice>
          <mc:Fallback xmlns="">
            <p:pic>
              <p:nvPicPr>
                <p:cNvPr id="182" name="Ink 181">
                  <a:extLst>
                    <a:ext uri="{FF2B5EF4-FFF2-40B4-BE49-F238E27FC236}">
                      <a16:creationId xmlns:a16="http://schemas.microsoft.com/office/drawing/2014/main" id="{71AF7752-B7CF-8818-2E97-B18562270480}"/>
                    </a:ext>
                  </a:extLst>
                </p:cNvPr>
                <p:cNvPicPr/>
                <p:nvPr/>
              </p:nvPicPr>
              <p:blipFill>
                <a:blip r:embed="rId173"/>
                <a:stretch>
                  <a:fillRect/>
                </a:stretch>
              </p:blipFill>
              <p:spPr>
                <a:xfrm>
                  <a:off x="8996954" y="5972538"/>
                  <a:ext cx="274680" cy="39564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83" name="Ink 182">
                  <a:extLst>
                    <a:ext uri="{FF2B5EF4-FFF2-40B4-BE49-F238E27FC236}">
                      <a16:creationId xmlns:a16="http://schemas.microsoft.com/office/drawing/2014/main" id="{8AC6E175-50DD-EB5B-FA12-0F3C6B5C3D9F}"/>
                    </a:ext>
                  </a:extLst>
                </p14:cNvPr>
                <p14:cNvContentPartPr/>
                <p14:nvPr/>
              </p14:nvContentPartPr>
              <p14:xfrm>
                <a:off x="9168314" y="6206538"/>
                <a:ext cx="164880" cy="226440"/>
              </p14:xfrm>
            </p:contentPart>
          </mc:Choice>
          <mc:Fallback xmlns="">
            <p:pic>
              <p:nvPicPr>
                <p:cNvPr id="183" name="Ink 182">
                  <a:extLst>
                    <a:ext uri="{FF2B5EF4-FFF2-40B4-BE49-F238E27FC236}">
                      <a16:creationId xmlns:a16="http://schemas.microsoft.com/office/drawing/2014/main" id="{8AC6E175-50DD-EB5B-FA12-0F3C6B5C3D9F}"/>
                    </a:ext>
                  </a:extLst>
                </p:cNvPr>
                <p:cNvPicPr/>
                <p:nvPr/>
              </p:nvPicPr>
              <p:blipFill>
                <a:blip r:embed="rId175"/>
                <a:stretch>
                  <a:fillRect/>
                </a:stretch>
              </p:blipFill>
              <p:spPr>
                <a:xfrm>
                  <a:off x="9162194" y="6200418"/>
                  <a:ext cx="177120" cy="238680"/>
                </a:xfrm>
                <a:prstGeom prst="rect">
                  <a:avLst/>
                </a:prstGeom>
              </p:spPr>
            </p:pic>
          </mc:Fallback>
        </mc:AlternateContent>
      </p:grpSp>
      <p:grpSp>
        <p:nvGrpSpPr>
          <p:cNvPr id="203" name="Group 202">
            <a:extLst>
              <a:ext uri="{FF2B5EF4-FFF2-40B4-BE49-F238E27FC236}">
                <a16:creationId xmlns:a16="http://schemas.microsoft.com/office/drawing/2014/main" id="{9721D605-8646-3EE2-4885-CF44BF9FF696}"/>
              </a:ext>
            </a:extLst>
          </p:cNvPr>
          <p:cNvGrpSpPr/>
          <p:nvPr/>
        </p:nvGrpSpPr>
        <p:grpSpPr>
          <a:xfrm>
            <a:off x="9670154" y="5861658"/>
            <a:ext cx="1579320" cy="614880"/>
            <a:chOff x="9670154" y="5861658"/>
            <a:chExt cx="1579320" cy="614880"/>
          </a:xfrm>
        </p:grpSpPr>
        <mc:AlternateContent xmlns:mc="http://schemas.openxmlformats.org/markup-compatibility/2006" xmlns:p14="http://schemas.microsoft.com/office/powerpoint/2010/main">
          <mc:Choice Requires="p14">
            <p:contentPart p14:bwMode="auto" r:id="rId176">
              <p14:nvContentPartPr>
                <p14:cNvPr id="185" name="Ink 184">
                  <a:extLst>
                    <a:ext uri="{FF2B5EF4-FFF2-40B4-BE49-F238E27FC236}">
                      <a16:creationId xmlns:a16="http://schemas.microsoft.com/office/drawing/2014/main" id="{D424B8E0-94D6-7C5E-648F-AB0B4483B04D}"/>
                    </a:ext>
                  </a:extLst>
                </p14:cNvPr>
                <p14:cNvContentPartPr/>
                <p14:nvPr/>
              </p14:nvContentPartPr>
              <p14:xfrm>
                <a:off x="9824234" y="5926458"/>
                <a:ext cx="11880" cy="308160"/>
              </p14:xfrm>
            </p:contentPart>
          </mc:Choice>
          <mc:Fallback xmlns="">
            <p:pic>
              <p:nvPicPr>
                <p:cNvPr id="185" name="Ink 184">
                  <a:extLst>
                    <a:ext uri="{FF2B5EF4-FFF2-40B4-BE49-F238E27FC236}">
                      <a16:creationId xmlns:a16="http://schemas.microsoft.com/office/drawing/2014/main" id="{D424B8E0-94D6-7C5E-648F-AB0B4483B04D}"/>
                    </a:ext>
                  </a:extLst>
                </p:cNvPr>
                <p:cNvPicPr/>
                <p:nvPr/>
              </p:nvPicPr>
              <p:blipFill>
                <a:blip r:embed="rId177"/>
                <a:stretch>
                  <a:fillRect/>
                </a:stretch>
              </p:blipFill>
              <p:spPr>
                <a:xfrm>
                  <a:off x="9818114" y="5920338"/>
                  <a:ext cx="24120" cy="32040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86" name="Ink 185">
                  <a:extLst>
                    <a:ext uri="{FF2B5EF4-FFF2-40B4-BE49-F238E27FC236}">
                      <a16:creationId xmlns:a16="http://schemas.microsoft.com/office/drawing/2014/main" id="{C6C99948-9661-83B9-7331-EDEC66C2C7DA}"/>
                    </a:ext>
                  </a:extLst>
                </p14:cNvPr>
                <p14:cNvContentPartPr/>
                <p14:nvPr/>
              </p14:nvContentPartPr>
              <p14:xfrm>
                <a:off x="9670154" y="5908098"/>
                <a:ext cx="346680" cy="56160"/>
              </p14:xfrm>
            </p:contentPart>
          </mc:Choice>
          <mc:Fallback xmlns="">
            <p:pic>
              <p:nvPicPr>
                <p:cNvPr id="186" name="Ink 185">
                  <a:extLst>
                    <a:ext uri="{FF2B5EF4-FFF2-40B4-BE49-F238E27FC236}">
                      <a16:creationId xmlns:a16="http://schemas.microsoft.com/office/drawing/2014/main" id="{C6C99948-9661-83B9-7331-EDEC66C2C7DA}"/>
                    </a:ext>
                  </a:extLst>
                </p:cNvPr>
                <p:cNvPicPr/>
                <p:nvPr/>
              </p:nvPicPr>
              <p:blipFill>
                <a:blip r:embed="rId179"/>
                <a:stretch>
                  <a:fillRect/>
                </a:stretch>
              </p:blipFill>
              <p:spPr>
                <a:xfrm>
                  <a:off x="9664034" y="5901978"/>
                  <a:ext cx="35892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88" name="Ink 187">
                  <a:extLst>
                    <a:ext uri="{FF2B5EF4-FFF2-40B4-BE49-F238E27FC236}">
                      <a16:creationId xmlns:a16="http://schemas.microsoft.com/office/drawing/2014/main" id="{9C36DD68-811B-669B-042E-2580F9F15662}"/>
                    </a:ext>
                  </a:extLst>
                </p14:cNvPr>
                <p14:cNvContentPartPr/>
                <p14:nvPr/>
              </p14:nvContentPartPr>
              <p14:xfrm>
                <a:off x="9934394" y="6151458"/>
                <a:ext cx="169920" cy="30960"/>
              </p14:xfrm>
            </p:contentPart>
          </mc:Choice>
          <mc:Fallback xmlns="">
            <p:pic>
              <p:nvPicPr>
                <p:cNvPr id="188" name="Ink 187">
                  <a:extLst>
                    <a:ext uri="{FF2B5EF4-FFF2-40B4-BE49-F238E27FC236}">
                      <a16:creationId xmlns:a16="http://schemas.microsoft.com/office/drawing/2014/main" id="{9C36DD68-811B-669B-042E-2580F9F15662}"/>
                    </a:ext>
                  </a:extLst>
                </p:cNvPr>
                <p:cNvPicPr/>
                <p:nvPr/>
              </p:nvPicPr>
              <p:blipFill>
                <a:blip r:embed="rId181"/>
                <a:stretch>
                  <a:fillRect/>
                </a:stretch>
              </p:blipFill>
              <p:spPr>
                <a:xfrm>
                  <a:off x="9928274" y="6145338"/>
                  <a:ext cx="18216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95" name="Ink 194">
                  <a:extLst>
                    <a:ext uri="{FF2B5EF4-FFF2-40B4-BE49-F238E27FC236}">
                      <a16:creationId xmlns:a16="http://schemas.microsoft.com/office/drawing/2014/main" id="{B3AE0921-56A0-C738-C8EA-01197F6A5093}"/>
                    </a:ext>
                  </a:extLst>
                </p14:cNvPr>
                <p14:cNvContentPartPr/>
                <p14:nvPr/>
              </p14:nvContentPartPr>
              <p14:xfrm>
                <a:off x="9900194" y="6035538"/>
                <a:ext cx="201240" cy="52560"/>
              </p14:xfrm>
            </p:contentPart>
          </mc:Choice>
          <mc:Fallback xmlns="">
            <p:pic>
              <p:nvPicPr>
                <p:cNvPr id="195" name="Ink 194">
                  <a:extLst>
                    <a:ext uri="{FF2B5EF4-FFF2-40B4-BE49-F238E27FC236}">
                      <a16:creationId xmlns:a16="http://schemas.microsoft.com/office/drawing/2014/main" id="{B3AE0921-56A0-C738-C8EA-01197F6A5093}"/>
                    </a:ext>
                  </a:extLst>
                </p:cNvPr>
                <p:cNvPicPr/>
                <p:nvPr/>
              </p:nvPicPr>
              <p:blipFill>
                <a:blip r:embed="rId183"/>
                <a:stretch>
                  <a:fillRect/>
                </a:stretch>
              </p:blipFill>
              <p:spPr>
                <a:xfrm>
                  <a:off x="9894074" y="6029418"/>
                  <a:ext cx="21348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96" name="Ink 195">
                  <a:extLst>
                    <a:ext uri="{FF2B5EF4-FFF2-40B4-BE49-F238E27FC236}">
                      <a16:creationId xmlns:a16="http://schemas.microsoft.com/office/drawing/2014/main" id="{E982EE19-8150-B897-7477-816B389FB804}"/>
                    </a:ext>
                  </a:extLst>
                </p14:cNvPr>
                <p14:cNvContentPartPr/>
                <p14:nvPr/>
              </p14:nvContentPartPr>
              <p14:xfrm>
                <a:off x="10338674" y="5861658"/>
                <a:ext cx="257760" cy="338400"/>
              </p14:xfrm>
            </p:contentPart>
          </mc:Choice>
          <mc:Fallback xmlns="">
            <p:pic>
              <p:nvPicPr>
                <p:cNvPr id="196" name="Ink 195">
                  <a:extLst>
                    <a:ext uri="{FF2B5EF4-FFF2-40B4-BE49-F238E27FC236}">
                      <a16:creationId xmlns:a16="http://schemas.microsoft.com/office/drawing/2014/main" id="{E982EE19-8150-B897-7477-816B389FB804}"/>
                    </a:ext>
                  </a:extLst>
                </p:cNvPr>
                <p:cNvPicPr/>
                <p:nvPr/>
              </p:nvPicPr>
              <p:blipFill>
                <a:blip r:embed="rId185"/>
                <a:stretch>
                  <a:fillRect/>
                </a:stretch>
              </p:blipFill>
              <p:spPr>
                <a:xfrm>
                  <a:off x="10332554" y="5855538"/>
                  <a:ext cx="270000" cy="35064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97" name="Ink 196">
                  <a:extLst>
                    <a:ext uri="{FF2B5EF4-FFF2-40B4-BE49-F238E27FC236}">
                      <a16:creationId xmlns:a16="http://schemas.microsoft.com/office/drawing/2014/main" id="{E3DE787D-2C14-839E-55AD-F9A1F1E03249}"/>
                    </a:ext>
                  </a:extLst>
                </p14:cNvPr>
                <p14:cNvContentPartPr/>
                <p14:nvPr/>
              </p14:nvContentPartPr>
              <p14:xfrm>
                <a:off x="10739354" y="5883258"/>
                <a:ext cx="147600" cy="359640"/>
              </p14:xfrm>
            </p:contentPart>
          </mc:Choice>
          <mc:Fallback xmlns="">
            <p:pic>
              <p:nvPicPr>
                <p:cNvPr id="197" name="Ink 196">
                  <a:extLst>
                    <a:ext uri="{FF2B5EF4-FFF2-40B4-BE49-F238E27FC236}">
                      <a16:creationId xmlns:a16="http://schemas.microsoft.com/office/drawing/2014/main" id="{E3DE787D-2C14-839E-55AD-F9A1F1E03249}"/>
                    </a:ext>
                  </a:extLst>
                </p:cNvPr>
                <p:cNvPicPr/>
                <p:nvPr/>
              </p:nvPicPr>
              <p:blipFill>
                <a:blip r:embed="rId187"/>
                <a:stretch>
                  <a:fillRect/>
                </a:stretch>
              </p:blipFill>
              <p:spPr>
                <a:xfrm>
                  <a:off x="10733234" y="5877138"/>
                  <a:ext cx="159840" cy="37188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98" name="Ink 197">
                  <a:extLst>
                    <a:ext uri="{FF2B5EF4-FFF2-40B4-BE49-F238E27FC236}">
                      <a16:creationId xmlns:a16="http://schemas.microsoft.com/office/drawing/2014/main" id="{933A2A6F-2BD4-B1E5-2290-DBAB810DA161}"/>
                    </a:ext>
                  </a:extLst>
                </p14:cNvPr>
                <p14:cNvContentPartPr/>
                <p14:nvPr/>
              </p14:nvContentPartPr>
              <p14:xfrm>
                <a:off x="10919354" y="5885418"/>
                <a:ext cx="322560" cy="293760"/>
              </p14:xfrm>
            </p:contentPart>
          </mc:Choice>
          <mc:Fallback xmlns="">
            <p:pic>
              <p:nvPicPr>
                <p:cNvPr id="198" name="Ink 197">
                  <a:extLst>
                    <a:ext uri="{FF2B5EF4-FFF2-40B4-BE49-F238E27FC236}">
                      <a16:creationId xmlns:a16="http://schemas.microsoft.com/office/drawing/2014/main" id="{933A2A6F-2BD4-B1E5-2290-DBAB810DA161}"/>
                    </a:ext>
                  </a:extLst>
                </p:cNvPr>
                <p:cNvPicPr/>
                <p:nvPr/>
              </p:nvPicPr>
              <p:blipFill>
                <a:blip r:embed="rId189"/>
                <a:stretch>
                  <a:fillRect/>
                </a:stretch>
              </p:blipFill>
              <p:spPr>
                <a:xfrm>
                  <a:off x="10913234" y="5879298"/>
                  <a:ext cx="33480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99" name="Ink 198">
                  <a:extLst>
                    <a:ext uri="{FF2B5EF4-FFF2-40B4-BE49-F238E27FC236}">
                      <a16:creationId xmlns:a16="http://schemas.microsoft.com/office/drawing/2014/main" id="{B333AE51-B407-9489-7ADC-A4A4FD171448}"/>
                    </a:ext>
                  </a:extLst>
                </p14:cNvPr>
                <p14:cNvContentPartPr/>
                <p14:nvPr/>
              </p14:nvContentPartPr>
              <p14:xfrm>
                <a:off x="11249114" y="6029778"/>
                <a:ext cx="360" cy="12960"/>
              </p14:xfrm>
            </p:contentPart>
          </mc:Choice>
          <mc:Fallback xmlns="">
            <p:pic>
              <p:nvPicPr>
                <p:cNvPr id="199" name="Ink 198">
                  <a:extLst>
                    <a:ext uri="{FF2B5EF4-FFF2-40B4-BE49-F238E27FC236}">
                      <a16:creationId xmlns:a16="http://schemas.microsoft.com/office/drawing/2014/main" id="{B333AE51-B407-9489-7ADC-A4A4FD171448}"/>
                    </a:ext>
                  </a:extLst>
                </p:cNvPr>
                <p:cNvPicPr/>
                <p:nvPr/>
              </p:nvPicPr>
              <p:blipFill>
                <a:blip r:embed="rId191"/>
                <a:stretch>
                  <a:fillRect/>
                </a:stretch>
              </p:blipFill>
              <p:spPr>
                <a:xfrm>
                  <a:off x="11242994" y="6023658"/>
                  <a:ext cx="126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200" name="Ink 199">
                  <a:extLst>
                    <a:ext uri="{FF2B5EF4-FFF2-40B4-BE49-F238E27FC236}">
                      <a16:creationId xmlns:a16="http://schemas.microsoft.com/office/drawing/2014/main" id="{BE0B1502-5A6E-F8E8-EE58-F623AFF75FEE}"/>
                    </a:ext>
                  </a:extLst>
                </p14:cNvPr>
                <p14:cNvContentPartPr/>
                <p14:nvPr/>
              </p14:nvContentPartPr>
              <p14:xfrm>
                <a:off x="10461074" y="6305178"/>
                <a:ext cx="739080" cy="56160"/>
              </p14:xfrm>
            </p:contentPart>
          </mc:Choice>
          <mc:Fallback xmlns="">
            <p:pic>
              <p:nvPicPr>
                <p:cNvPr id="200" name="Ink 199">
                  <a:extLst>
                    <a:ext uri="{FF2B5EF4-FFF2-40B4-BE49-F238E27FC236}">
                      <a16:creationId xmlns:a16="http://schemas.microsoft.com/office/drawing/2014/main" id="{BE0B1502-5A6E-F8E8-EE58-F623AFF75FEE}"/>
                    </a:ext>
                  </a:extLst>
                </p:cNvPr>
                <p:cNvPicPr/>
                <p:nvPr/>
              </p:nvPicPr>
              <p:blipFill>
                <a:blip r:embed="rId193"/>
                <a:stretch>
                  <a:fillRect/>
                </a:stretch>
              </p:blipFill>
              <p:spPr>
                <a:xfrm>
                  <a:off x="10454954" y="6299058"/>
                  <a:ext cx="75132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201" name="Ink 200">
                  <a:extLst>
                    <a:ext uri="{FF2B5EF4-FFF2-40B4-BE49-F238E27FC236}">
                      <a16:creationId xmlns:a16="http://schemas.microsoft.com/office/drawing/2014/main" id="{250A11A5-DF6B-1CCE-84E6-254B3DCCFB16}"/>
                    </a:ext>
                  </a:extLst>
                </p14:cNvPr>
                <p14:cNvContentPartPr/>
                <p14:nvPr/>
              </p14:nvContentPartPr>
              <p14:xfrm>
                <a:off x="10587074" y="6465378"/>
                <a:ext cx="576360" cy="11160"/>
              </p14:xfrm>
            </p:contentPart>
          </mc:Choice>
          <mc:Fallback xmlns="">
            <p:pic>
              <p:nvPicPr>
                <p:cNvPr id="201" name="Ink 200">
                  <a:extLst>
                    <a:ext uri="{FF2B5EF4-FFF2-40B4-BE49-F238E27FC236}">
                      <a16:creationId xmlns:a16="http://schemas.microsoft.com/office/drawing/2014/main" id="{250A11A5-DF6B-1CCE-84E6-254B3DCCFB16}"/>
                    </a:ext>
                  </a:extLst>
                </p:cNvPr>
                <p:cNvPicPr/>
                <p:nvPr/>
              </p:nvPicPr>
              <p:blipFill>
                <a:blip r:embed="rId195"/>
                <a:stretch>
                  <a:fillRect/>
                </a:stretch>
              </p:blipFill>
              <p:spPr>
                <a:xfrm>
                  <a:off x="10580954" y="6459258"/>
                  <a:ext cx="588600" cy="23400"/>
                </a:xfrm>
                <a:prstGeom prst="rect">
                  <a:avLst/>
                </a:prstGeom>
              </p:spPr>
            </p:pic>
          </mc:Fallback>
        </mc:AlternateContent>
      </p:grpSp>
      <p:grpSp>
        <p:nvGrpSpPr>
          <p:cNvPr id="219" name="Group 218">
            <a:extLst>
              <a:ext uri="{FF2B5EF4-FFF2-40B4-BE49-F238E27FC236}">
                <a16:creationId xmlns:a16="http://schemas.microsoft.com/office/drawing/2014/main" id="{5D5C5A08-03E3-AC2F-E0DA-DDB3D50D4F52}"/>
              </a:ext>
            </a:extLst>
          </p:cNvPr>
          <p:cNvGrpSpPr/>
          <p:nvPr/>
        </p:nvGrpSpPr>
        <p:grpSpPr>
          <a:xfrm>
            <a:off x="4462034" y="4444698"/>
            <a:ext cx="3370680" cy="2237400"/>
            <a:chOff x="4462034" y="4444698"/>
            <a:chExt cx="3370680" cy="2237400"/>
          </a:xfrm>
        </p:grpSpPr>
        <mc:AlternateContent xmlns:mc="http://schemas.openxmlformats.org/markup-compatibility/2006" xmlns:p14="http://schemas.microsoft.com/office/powerpoint/2010/main">
          <mc:Choice Requires="p14">
            <p:contentPart p14:bwMode="auto" r:id="rId196">
              <p14:nvContentPartPr>
                <p14:cNvPr id="76" name="Ink 75">
                  <a:extLst>
                    <a:ext uri="{FF2B5EF4-FFF2-40B4-BE49-F238E27FC236}">
                      <a16:creationId xmlns:a16="http://schemas.microsoft.com/office/drawing/2014/main" id="{3A540D57-7BBA-84F8-74CE-B3009E960313}"/>
                    </a:ext>
                  </a:extLst>
                </p14:cNvPr>
                <p14:cNvContentPartPr/>
                <p14:nvPr/>
              </p14:nvContentPartPr>
              <p14:xfrm>
                <a:off x="4590914" y="4620738"/>
                <a:ext cx="281880" cy="292680"/>
              </p14:xfrm>
            </p:contentPart>
          </mc:Choice>
          <mc:Fallback xmlns="">
            <p:pic>
              <p:nvPicPr>
                <p:cNvPr id="76" name="Ink 75">
                  <a:extLst>
                    <a:ext uri="{FF2B5EF4-FFF2-40B4-BE49-F238E27FC236}">
                      <a16:creationId xmlns:a16="http://schemas.microsoft.com/office/drawing/2014/main" id="{3A540D57-7BBA-84F8-74CE-B3009E960313}"/>
                    </a:ext>
                  </a:extLst>
                </p:cNvPr>
                <p:cNvPicPr/>
                <p:nvPr/>
              </p:nvPicPr>
              <p:blipFill>
                <a:blip r:embed="rId197"/>
                <a:stretch>
                  <a:fillRect/>
                </a:stretch>
              </p:blipFill>
              <p:spPr>
                <a:xfrm>
                  <a:off x="4584794" y="4614618"/>
                  <a:ext cx="294120" cy="30492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77" name="Ink 76">
                  <a:extLst>
                    <a:ext uri="{FF2B5EF4-FFF2-40B4-BE49-F238E27FC236}">
                      <a16:creationId xmlns:a16="http://schemas.microsoft.com/office/drawing/2014/main" id="{E89EBA9E-F878-CAAF-5AF8-72DA95EABEC8}"/>
                    </a:ext>
                  </a:extLst>
                </p14:cNvPr>
                <p14:cNvContentPartPr/>
                <p14:nvPr/>
              </p14:nvContentPartPr>
              <p14:xfrm>
                <a:off x="5000234" y="4610298"/>
                <a:ext cx="182520" cy="378360"/>
              </p14:xfrm>
            </p:contentPart>
          </mc:Choice>
          <mc:Fallback xmlns="">
            <p:pic>
              <p:nvPicPr>
                <p:cNvPr id="77" name="Ink 76">
                  <a:extLst>
                    <a:ext uri="{FF2B5EF4-FFF2-40B4-BE49-F238E27FC236}">
                      <a16:creationId xmlns:a16="http://schemas.microsoft.com/office/drawing/2014/main" id="{E89EBA9E-F878-CAAF-5AF8-72DA95EABEC8}"/>
                    </a:ext>
                  </a:extLst>
                </p:cNvPr>
                <p:cNvPicPr/>
                <p:nvPr/>
              </p:nvPicPr>
              <p:blipFill>
                <a:blip r:embed="rId199"/>
                <a:stretch>
                  <a:fillRect/>
                </a:stretch>
              </p:blipFill>
              <p:spPr>
                <a:xfrm>
                  <a:off x="4994114" y="4604178"/>
                  <a:ext cx="194760" cy="39060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78" name="Ink 77">
                  <a:extLst>
                    <a:ext uri="{FF2B5EF4-FFF2-40B4-BE49-F238E27FC236}">
                      <a16:creationId xmlns:a16="http://schemas.microsoft.com/office/drawing/2014/main" id="{66196937-E244-DA4F-CA35-3FDBCE289365}"/>
                    </a:ext>
                  </a:extLst>
                </p14:cNvPr>
                <p14:cNvContentPartPr/>
                <p14:nvPr/>
              </p14:nvContentPartPr>
              <p14:xfrm>
                <a:off x="5239274" y="4772298"/>
                <a:ext cx="169920" cy="25200"/>
              </p14:xfrm>
            </p:contentPart>
          </mc:Choice>
          <mc:Fallback xmlns="">
            <p:pic>
              <p:nvPicPr>
                <p:cNvPr id="78" name="Ink 77">
                  <a:extLst>
                    <a:ext uri="{FF2B5EF4-FFF2-40B4-BE49-F238E27FC236}">
                      <a16:creationId xmlns:a16="http://schemas.microsoft.com/office/drawing/2014/main" id="{66196937-E244-DA4F-CA35-3FDBCE289365}"/>
                    </a:ext>
                  </a:extLst>
                </p:cNvPr>
                <p:cNvPicPr/>
                <p:nvPr/>
              </p:nvPicPr>
              <p:blipFill>
                <a:blip r:embed="rId201"/>
                <a:stretch>
                  <a:fillRect/>
                </a:stretch>
              </p:blipFill>
              <p:spPr>
                <a:xfrm>
                  <a:off x="5233154" y="4766178"/>
                  <a:ext cx="18216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79" name="Ink 78">
                  <a:extLst>
                    <a:ext uri="{FF2B5EF4-FFF2-40B4-BE49-F238E27FC236}">
                      <a16:creationId xmlns:a16="http://schemas.microsoft.com/office/drawing/2014/main" id="{1D228CF0-DC43-5933-6264-5C2554994F64}"/>
                    </a:ext>
                  </a:extLst>
                </p14:cNvPr>
                <p14:cNvContentPartPr/>
                <p14:nvPr/>
              </p14:nvContentPartPr>
              <p14:xfrm>
                <a:off x="5300114" y="4872378"/>
                <a:ext cx="155520" cy="47880"/>
              </p14:xfrm>
            </p:contentPart>
          </mc:Choice>
          <mc:Fallback xmlns="">
            <p:pic>
              <p:nvPicPr>
                <p:cNvPr id="79" name="Ink 78">
                  <a:extLst>
                    <a:ext uri="{FF2B5EF4-FFF2-40B4-BE49-F238E27FC236}">
                      <a16:creationId xmlns:a16="http://schemas.microsoft.com/office/drawing/2014/main" id="{1D228CF0-DC43-5933-6264-5C2554994F64}"/>
                    </a:ext>
                  </a:extLst>
                </p:cNvPr>
                <p:cNvPicPr/>
                <p:nvPr/>
              </p:nvPicPr>
              <p:blipFill>
                <a:blip r:embed="rId203"/>
                <a:stretch>
                  <a:fillRect/>
                </a:stretch>
              </p:blipFill>
              <p:spPr>
                <a:xfrm>
                  <a:off x="5293994" y="4866258"/>
                  <a:ext cx="167760" cy="6012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82" name="Ink 81">
                  <a:extLst>
                    <a:ext uri="{FF2B5EF4-FFF2-40B4-BE49-F238E27FC236}">
                      <a16:creationId xmlns:a16="http://schemas.microsoft.com/office/drawing/2014/main" id="{C3857C40-C06E-16E0-10CC-4EA1CE20155D}"/>
                    </a:ext>
                  </a:extLst>
                </p14:cNvPr>
                <p14:cNvContentPartPr/>
                <p14:nvPr/>
              </p14:nvContentPartPr>
              <p14:xfrm>
                <a:off x="5722034" y="4702818"/>
                <a:ext cx="276840" cy="209520"/>
              </p14:xfrm>
            </p:contentPart>
          </mc:Choice>
          <mc:Fallback xmlns="">
            <p:pic>
              <p:nvPicPr>
                <p:cNvPr id="82" name="Ink 81">
                  <a:extLst>
                    <a:ext uri="{FF2B5EF4-FFF2-40B4-BE49-F238E27FC236}">
                      <a16:creationId xmlns:a16="http://schemas.microsoft.com/office/drawing/2014/main" id="{C3857C40-C06E-16E0-10CC-4EA1CE20155D}"/>
                    </a:ext>
                  </a:extLst>
                </p:cNvPr>
                <p:cNvPicPr/>
                <p:nvPr/>
              </p:nvPicPr>
              <p:blipFill>
                <a:blip r:embed="rId205"/>
                <a:stretch>
                  <a:fillRect/>
                </a:stretch>
              </p:blipFill>
              <p:spPr>
                <a:xfrm>
                  <a:off x="5715914" y="4696698"/>
                  <a:ext cx="289080" cy="22176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83" name="Ink 82">
                  <a:extLst>
                    <a:ext uri="{FF2B5EF4-FFF2-40B4-BE49-F238E27FC236}">
                      <a16:creationId xmlns:a16="http://schemas.microsoft.com/office/drawing/2014/main" id="{625316E2-D3EF-9E59-6A48-E5BB6474FEAD}"/>
                    </a:ext>
                  </a:extLst>
                </p14:cNvPr>
                <p14:cNvContentPartPr/>
                <p14:nvPr/>
              </p14:nvContentPartPr>
              <p14:xfrm>
                <a:off x="6147194" y="4550178"/>
                <a:ext cx="356760" cy="518760"/>
              </p14:xfrm>
            </p:contentPart>
          </mc:Choice>
          <mc:Fallback xmlns="">
            <p:pic>
              <p:nvPicPr>
                <p:cNvPr id="83" name="Ink 82">
                  <a:extLst>
                    <a:ext uri="{FF2B5EF4-FFF2-40B4-BE49-F238E27FC236}">
                      <a16:creationId xmlns:a16="http://schemas.microsoft.com/office/drawing/2014/main" id="{625316E2-D3EF-9E59-6A48-E5BB6474FEAD}"/>
                    </a:ext>
                  </a:extLst>
                </p:cNvPr>
                <p:cNvPicPr/>
                <p:nvPr/>
              </p:nvPicPr>
              <p:blipFill>
                <a:blip r:embed="rId207"/>
                <a:stretch>
                  <a:fillRect/>
                </a:stretch>
              </p:blipFill>
              <p:spPr>
                <a:xfrm>
                  <a:off x="6141074" y="4544058"/>
                  <a:ext cx="369000" cy="53100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84" name="Ink 83">
                  <a:extLst>
                    <a:ext uri="{FF2B5EF4-FFF2-40B4-BE49-F238E27FC236}">
                      <a16:creationId xmlns:a16="http://schemas.microsoft.com/office/drawing/2014/main" id="{53CF9372-A5B5-988B-3879-61448C269CD2}"/>
                    </a:ext>
                  </a:extLst>
                </p14:cNvPr>
                <p14:cNvContentPartPr/>
                <p14:nvPr/>
              </p14:nvContentPartPr>
              <p14:xfrm>
                <a:off x="6389834" y="4684458"/>
                <a:ext cx="37800" cy="271440"/>
              </p14:xfrm>
            </p:contentPart>
          </mc:Choice>
          <mc:Fallback xmlns="">
            <p:pic>
              <p:nvPicPr>
                <p:cNvPr id="84" name="Ink 83">
                  <a:extLst>
                    <a:ext uri="{FF2B5EF4-FFF2-40B4-BE49-F238E27FC236}">
                      <a16:creationId xmlns:a16="http://schemas.microsoft.com/office/drawing/2014/main" id="{53CF9372-A5B5-988B-3879-61448C269CD2}"/>
                    </a:ext>
                  </a:extLst>
                </p:cNvPr>
                <p:cNvPicPr/>
                <p:nvPr/>
              </p:nvPicPr>
              <p:blipFill>
                <a:blip r:embed="rId209"/>
                <a:stretch>
                  <a:fillRect/>
                </a:stretch>
              </p:blipFill>
              <p:spPr>
                <a:xfrm>
                  <a:off x="6383714" y="4678338"/>
                  <a:ext cx="50040" cy="28368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85" name="Ink 84">
                  <a:extLst>
                    <a:ext uri="{FF2B5EF4-FFF2-40B4-BE49-F238E27FC236}">
                      <a16:creationId xmlns:a16="http://schemas.microsoft.com/office/drawing/2014/main" id="{78827752-36A0-E306-4DF9-A9FCC4EF9479}"/>
                    </a:ext>
                  </a:extLst>
                </p14:cNvPr>
                <p14:cNvContentPartPr/>
                <p14:nvPr/>
              </p14:nvContentPartPr>
              <p14:xfrm>
                <a:off x="6590714" y="4609578"/>
                <a:ext cx="64440" cy="249120"/>
              </p14:xfrm>
            </p:contentPart>
          </mc:Choice>
          <mc:Fallback xmlns="">
            <p:pic>
              <p:nvPicPr>
                <p:cNvPr id="85" name="Ink 84">
                  <a:extLst>
                    <a:ext uri="{FF2B5EF4-FFF2-40B4-BE49-F238E27FC236}">
                      <a16:creationId xmlns:a16="http://schemas.microsoft.com/office/drawing/2014/main" id="{78827752-36A0-E306-4DF9-A9FCC4EF9479}"/>
                    </a:ext>
                  </a:extLst>
                </p:cNvPr>
                <p:cNvPicPr/>
                <p:nvPr/>
              </p:nvPicPr>
              <p:blipFill>
                <a:blip r:embed="rId211"/>
                <a:stretch>
                  <a:fillRect/>
                </a:stretch>
              </p:blipFill>
              <p:spPr>
                <a:xfrm>
                  <a:off x="6584594" y="4603458"/>
                  <a:ext cx="7668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86" name="Ink 85">
                  <a:extLst>
                    <a:ext uri="{FF2B5EF4-FFF2-40B4-BE49-F238E27FC236}">
                      <a16:creationId xmlns:a16="http://schemas.microsoft.com/office/drawing/2014/main" id="{1D2981F2-AE8F-EEA1-E72E-E90EAD1CD55A}"/>
                    </a:ext>
                  </a:extLst>
                </p14:cNvPr>
                <p14:cNvContentPartPr/>
                <p14:nvPr/>
              </p14:nvContentPartPr>
              <p14:xfrm>
                <a:off x="6559034" y="4693818"/>
                <a:ext cx="177480" cy="72000"/>
              </p14:xfrm>
            </p:contentPart>
          </mc:Choice>
          <mc:Fallback xmlns="">
            <p:pic>
              <p:nvPicPr>
                <p:cNvPr id="86" name="Ink 85">
                  <a:extLst>
                    <a:ext uri="{FF2B5EF4-FFF2-40B4-BE49-F238E27FC236}">
                      <a16:creationId xmlns:a16="http://schemas.microsoft.com/office/drawing/2014/main" id="{1D2981F2-AE8F-EEA1-E72E-E90EAD1CD55A}"/>
                    </a:ext>
                  </a:extLst>
                </p:cNvPr>
                <p:cNvPicPr/>
                <p:nvPr/>
              </p:nvPicPr>
              <p:blipFill>
                <a:blip r:embed="rId213"/>
                <a:stretch>
                  <a:fillRect/>
                </a:stretch>
              </p:blipFill>
              <p:spPr>
                <a:xfrm>
                  <a:off x="6552914" y="4687698"/>
                  <a:ext cx="18972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87" name="Ink 86">
                  <a:extLst>
                    <a:ext uri="{FF2B5EF4-FFF2-40B4-BE49-F238E27FC236}">
                      <a16:creationId xmlns:a16="http://schemas.microsoft.com/office/drawing/2014/main" id="{94DC5F7E-9E7E-71D3-31C8-0C84BE9584A6}"/>
                    </a:ext>
                  </a:extLst>
                </p14:cNvPr>
                <p14:cNvContentPartPr/>
                <p14:nvPr/>
              </p14:nvContentPartPr>
              <p14:xfrm>
                <a:off x="6879074" y="4472418"/>
                <a:ext cx="430560" cy="272880"/>
              </p14:xfrm>
            </p:contentPart>
          </mc:Choice>
          <mc:Fallback xmlns="">
            <p:pic>
              <p:nvPicPr>
                <p:cNvPr id="87" name="Ink 86">
                  <a:extLst>
                    <a:ext uri="{FF2B5EF4-FFF2-40B4-BE49-F238E27FC236}">
                      <a16:creationId xmlns:a16="http://schemas.microsoft.com/office/drawing/2014/main" id="{94DC5F7E-9E7E-71D3-31C8-0C84BE9584A6}"/>
                    </a:ext>
                  </a:extLst>
                </p:cNvPr>
                <p:cNvPicPr/>
                <p:nvPr/>
              </p:nvPicPr>
              <p:blipFill>
                <a:blip r:embed="rId215"/>
                <a:stretch>
                  <a:fillRect/>
                </a:stretch>
              </p:blipFill>
              <p:spPr>
                <a:xfrm>
                  <a:off x="6872954" y="4466298"/>
                  <a:ext cx="442800" cy="28512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88" name="Ink 87">
                  <a:extLst>
                    <a:ext uri="{FF2B5EF4-FFF2-40B4-BE49-F238E27FC236}">
                      <a16:creationId xmlns:a16="http://schemas.microsoft.com/office/drawing/2014/main" id="{1BA8D427-9645-6A14-3640-FAB30800C6B6}"/>
                    </a:ext>
                  </a:extLst>
                </p14:cNvPr>
                <p14:cNvContentPartPr/>
                <p14:nvPr/>
              </p14:nvContentPartPr>
              <p14:xfrm>
                <a:off x="6778994" y="4863018"/>
                <a:ext cx="493560" cy="101520"/>
              </p14:xfrm>
            </p:contentPart>
          </mc:Choice>
          <mc:Fallback xmlns="">
            <p:pic>
              <p:nvPicPr>
                <p:cNvPr id="88" name="Ink 87">
                  <a:extLst>
                    <a:ext uri="{FF2B5EF4-FFF2-40B4-BE49-F238E27FC236}">
                      <a16:creationId xmlns:a16="http://schemas.microsoft.com/office/drawing/2014/main" id="{1BA8D427-9645-6A14-3640-FAB30800C6B6}"/>
                    </a:ext>
                  </a:extLst>
                </p:cNvPr>
                <p:cNvPicPr/>
                <p:nvPr/>
              </p:nvPicPr>
              <p:blipFill>
                <a:blip r:embed="rId217"/>
                <a:stretch>
                  <a:fillRect/>
                </a:stretch>
              </p:blipFill>
              <p:spPr>
                <a:xfrm>
                  <a:off x="6772874" y="4856898"/>
                  <a:ext cx="50580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89" name="Ink 88">
                  <a:extLst>
                    <a:ext uri="{FF2B5EF4-FFF2-40B4-BE49-F238E27FC236}">
                      <a16:creationId xmlns:a16="http://schemas.microsoft.com/office/drawing/2014/main" id="{13ADA6DC-F5BF-BCFF-5B17-BDE9E3656A11}"/>
                    </a:ext>
                  </a:extLst>
                </p14:cNvPr>
                <p14:cNvContentPartPr/>
                <p14:nvPr/>
              </p14:nvContentPartPr>
              <p14:xfrm>
                <a:off x="7024514" y="5095218"/>
                <a:ext cx="42480" cy="228960"/>
              </p14:xfrm>
            </p:contentPart>
          </mc:Choice>
          <mc:Fallback xmlns="">
            <p:pic>
              <p:nvPicPr>
                <p:cNvPr id="89" name="Ink 88">
                  <a:extLst>
                    <a:ext uri="{FF2B5EF4-FFF2-40B4-BE49-F238E27FC236}">
                      <a16:creationId xmlns:a16="http://schemas.microsoft.com/office/drawing/2014/main" id="{13ADA6DC-F5BF-BCFF-5B17-BDE9E3656A11}"/>
                    </a:ext>
                  </a:extLst>
                </p:cNvPr>
                <p:cNvPicPr/>
                <p:nvPr/>
              </p:nvPicPr>
              <p:blipFill>
                <a:blip r:embed="rId219"/>
                <a:stretch>
                  <a:fillRect/>
                </a:stretch>
              </p:blipFill>
              <p:spPr>
                <a:xfrm>
                  <a:off x="7018394" y="5089098"/>
                  <a:ext cx="5472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90" name="Ink 89">
                  <a:extLst>
                    <a:ext uri="{FF2B5EF4-FFF2-40B4-BE49-F238E27FC236}">
                      <a16:creationId xmlns:a16="http://schemas.microsoft.com/office/drawing/2014/main" id="{0D02C053-FE36-3379-80A2-51FD2ADA6F7F}"/>
                    </a:ext>
                  </a:extLst>
                </p14:cNvPr>
                <p14:cNvContentPartPr/>
                <p14:nvPr/>
              </p14:nvContentPartPr>
              <p14:xfrm>
                <a:off x="7186514" y="5016738"/>
                <a:ext cx="237960" cy="216720"/>
              </p14:xfrm>
            </p:contentPart>
          </mc:Choice>
          <mc:Fallback xmlns="">
            <p:pic>
              <p:nvPicPr>
                <p:cNvPr id="90" name="Ink 89">
                  <a:extLst>
                    <a:ext uri="{FF2B5EF4-FFF2-40B4-BE49-F238E27FC236}">
                      <a16:creationId xmlns:a16="http://schemas.microsoft.com/office/drawing/2014/main" id="{0D02C053-FE36-3379-80A2-51FD2ADA6F7F}"/>
                    </a:ext>
                  </a:extLst>
                </p:cNvPr>
                <p:cNvPicPr/>
                <p:nvPr/>
              </p:nvPicPr>
              <p:blipFill>
                <a:blip r:embed="rId221"/>
                <a:stretch>
                  <a:fillRect/>
                </a:stretch>
              </p:blipFill>
              <p:spPr>
                <a:xfrm>
                  <a:off x="7180394" y="5010618"/>
                  <a:ext cx="250200" cy="22896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91" name="Ink 90">
                  <a:extLst>
                    <a:ext uri="{FF2B5EF4-FFF2-40B4-BE49-F238E27FC236}">
                      <a16:creationId xmlns:a16="http://schemas.microsoft.com/office/drawing/2014/main" id="{2138E0E0-AE58-3EEF-61CC-C8A099A26DB6}"/>
                    </a:ext>
                  </a:extLst>
                </p14:cNvPr>
                <p14:cNvContentPartPr/>
                <p14:nvPr/>
              </p14:nvContentPartPr>
              <p14:xfrm>
                <a:off x="7461554" y="4660338"/>
                <a:ext cx="219960" cy="525960"/>
              </p14:xfrm>
            </p:contentPart>
          </mc:Choice>
          <mc:Fallback xmlns="">
            <p:pic>
              <p:nvPicPr>
                <p:cNvPr id="91" name="Ink 90">
                  <a:extLst>
                    <a:ext uri="{FF2B5EF4-FFF2-40B4-BE49-F238E27FC236}">
                      <a16:creationId xmlns:a16="http://schemas.microsoft.com/office/drawing/2014/main" id="{2138E0E0-AE58-3EEF-61CC-C8A099A26DB6}"/>
                    </a:ext>
                  </a:extLst>
                </p:cNvPr>
                <p:cNvPicPr/>
                <p:nvPr/>
              </p:nvPicPr>
              <p:blipFill>
                <a:blip r:embed="rId223"/>
                <a:stretch>
                  <a:fillRect/>
                </a:stretch>
              </p:blipFill>
              <p:spPr>
                <a:xfrm>
                  <a:off x="7455434" y="4654218"/>
                  <a:ext cx="232200" cy="53820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92" name="Ink 91">
                  <a:extLst>
                    <a:ext uri="{FF2B5EF4-FFF2-40B4-BE49-F238E27FC236}">
                      <a16:creationId xmlns:a16="http://schemas.microsoft.com/office/drawing/2014/main" id="{42BFDFA7-8C66-0D3C-7A5C-0C210D4A9C3D}"/>
                    </a:ext>
                  </a:extLst>
                </p14:cNvPr>
                <p14:cNvContentPartPr/>
                <p14:nvPr/>
              </p14:nvContentPartPr>
              <p14:xfrm>
                <a:off x="7598354" y="4444698"/>
                <a:ext cx="234360" cy="343800"/>
              </p14:xfrm>
            </p:contentPart>
          </mc:Choice>
          <mc:Fallback xmlns="">
            <p:pic>
              <p:nvPicPr>
                <p:cNvPr id="92" name="Ink 91">
                  <a:extLst>
                    <a:ext uri="{FF2B5EF4-FFF2-40B4-BE49-F238E27FC236}">
                      <a16:creationId xmlns:a16="http://schemas.microsoft.com/office/drawing/2014/main" id="{42BFDFA7-8C66-0D3C-7A5C-0C210D4A9C3D}"/>
                    </a:ext>
                  </a:extLst>
                </p:cNvPr>
                <p:cNvPicPr/>
                <p:nvPr/>
              </p:nvPicPr>
              <p:blipFill>
                <a:blip r:embed="rId225"/>
                <a:stretch>
                  <a:fillRect/>
                </a:stretch>
              </p:blipFill>
              <p:spPr>
                <a:xfrm>
                  <a:off x="7592234" y="4438578"/>
                  <a:ext cx="246600" cy="35604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94" name="Ink 93">
                  <a:extLst>
                    <a:ext uri="{FF2B5EF4-FFF2-40B4-BE49-F238E27FC236}">
                      <a16:creationId xmlns:a16="http://schemas.microsoft.com/office/drawing/2014/main" id="{AB9CB1FE-84DB-5EFC-CC00-423300B9D0FC}"/>
                    </a:ext>
                  </a:extLst>
                </p14:cNvPr>
                <p14:cNvContentPartPr/>
                <p14:nvPr/>
              </p14:nvContentPartPr>
              <p14:xfrm>
                <a:off x="4462034" y="5376018"/>
                <a:ext cx="190080" cy="56160"/>
              </p14:xfrm>
            </p:contentPart>
          </mc:Choice>
          <mc:Fallback xmlns="">
            <p:pic>
              <p:nvPicPr>
                <p:cNvPr id="94" name="Ink 93">
                  <a:extLst>
                    <a:ext uri="{FF2B5EF4-FFF2-40B4-BE49-F238E27FC236}">
                      <a16:creationId xmlns:a16="http://schemas.microsoft.com/office/drawing/2014/main" id="{AB9CB1FE-84DB-5EFC-CC00-423300B9D0FC}"/>
                    </a:ext>
                  </a:extLst>
                </p:cNvPr>
                <p:cNvPicPr/>
                <p:nvPr/>
              </p:nvPicPr>
              <p:blipFill>
                <a:blip r:embed="rId227"/>
                <a:stretch>
                  <a:fillRect/>
                </a:stretch>
              </p:blipFill>
              <p:spPr>
                <a:xfrm>
                  <a:off x="4455914" y="5369898"/>
                  <a:ext cx="20232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95" name="Ink 94">
                  <a:extLst>
                    <a:ext uri="{FF2B5EF4-FFF2-40B4-BE49-F238E27FC236}">
                      <a16:creationId xmlns:a16="http://schemas.microsoft.com/office/drawing/2014/main" id="{22C202E7-E472-5D6E-FFA9-5A0023AA85D8}"/>
                    </a:ext>
                  </a:extLst>
                </p14:cNvPr>
                <p14:cNvContentPartPr/>
                <p14:nvPr/>
              </p14:nvContentPartPr>
              <p14:xfrm>
                <a:off x="4482194" y="5531898"/>
                <a:ext cx="146880" cy="44640"/>
              </p14:xfrm>
            </p:contentPart>
          </mc:Choice>
          <mc:Fallback xmlns="">
            <p:pic>
              <p:nvPicPr>
                <p:cNvPr id="95" name="Ink 94">
                  <a:extLst>
                    <a:ext uri="{FF2B5EF4-FFF2-40B4-BE49-F238E27FC236}">
                      <a16:creationId xmlns:a16="http://schemas.microsoft.com/office/drawing/2014/main" id="{22C202E7-E472-5D6E-FFA9-5A0023AA85D8}"/>
                    </a:ext>
                  </a:extLst>
                </p:cNvPr>
                <p:cNvPicPr/>
                <p:nvPr/>
              </p:nvPicPr>
              <p:blipFill>
                <a:blip r:embed="rId229"/>
                <a:stretch>
                  <a:fillRect/>
                </a:stretch>
              </p:blipFill>
              <p:spPr>
                <a:xfrm>
                  <a:off x="4476074" y="5525778"/>
                  <a:ext cx="15912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96" name="Ink 95">
                  <a:extLst>
                    <a:ext uri="{FF2B5EF4-FFF2-40B4-BE49-F238E27FC236}">
                      <a16:creationId xmlns:a16="http://schemas.microsoft.com/office/drawing/2014/main" id="{D0435DDE-C00C-54FB-D3AD-D924DD323107}"/>
                    </a:ext>
                  </a:extLst>
                </p14:cNvPr>
                <p14:cNvContentPartPr/>
                <p14:nvPr/>
              </p14:nvContentPartPr>
              <p14:xfrm>
                <a:off x="4868834" y="5331378"/>
                <a:ext cx="15480" cy="298080"/>
              </p14:xfrm>
            </p:contentPart>
          </mc:Choice>
          <mc:Fallback xmlns="">
            <p:pic>
              <p:nvPicPr>
                <p:cNvPr id="96" name="Ink 95">
                  <a:extLst>
                    <a:ext uri="{FF2B5EF4-FFF2-40B4-BE49-F238E27FC236}">
                      <a16:creationId xmlns:a16="http://schemas.microsoft.com/office/drawing/2014/main" id="{D0435DDE-C00C-54FB-D3AD-D924DD323107}"/>
                    </a:ext>
                  </a:extLst>
                </p:cNvPr>
                <p:cNvPicPr/>
                <p:nvPr/>
              </p:nvPicPr>
              <p:blipFill>
                <a:blip r:embed="rId231"/>
                <a:stretch>
                  <a:fillRect/>
                </a:stretch>
              </p:blipFill>
              <p:spPr>
                <a:xfrm>
                  <a:off x="4862714" y="5325258"/>
                  <a:ext cx="27720" cy="31032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97" name="Ink 96">
                  <a:extLst>
                    <a:ext uri="{FF2B5EF4-FFF2-40B4-BE49-F238E27FC236}">
                      <a16:creationId xmlns:a16="http://schemas.microsoft.com/office/drawing/2014/main" id="{B4080F08-C58B-7C9D-FF9F-0A6D68BCDBF6}"/>
                    </a:ext>
                  </a:extLst>
                </p14:cNvPr>
                <p14:cNvContentPartPr/>
                <p14:nvPr/>
              </p14:nvContentPartPr>
              <p14:xfrm>
                <a:off x="5139554" y="5385018"/>
                <a:ext cx="11880" cy="259560"/>
              </p14:xfrm>
            </p:contentPart>
          </mc:Choice>
          <mc:Fallback xmlns="">
            <p:pic>
              <p:nvPicPr>
                <p:cNvPr id="97" name="Ink 96">
                  <a:extLst>
                    <a:ext uri="{FF2B5EF4-FFF2-40B4-BE49-F238E27FC236}">
                      <a16:creationId xmlns:a16="http://schemas.microsoft.com/office/drawing/2014/main" id="{B4080F08-C58B-7C9D-FF9F-0A6D68BCDBF6}"/>
                    </a:ext>
                  </a:extLst>
                </p:cNvPr>
                <p:cNvPicPr/>
                <p:nvPr/>
              </p:nvPicPr>
              <p:blipFill>
                <a:blip r:embed="rId233"/>
                <a:stretch>
                  <a:fillRect/>
                </a:stretch>
              </p:blipFill>
              <p:spPr>
                <a:xfrm>
                  <a:off x="5133434" y="5378898"/>
                  <a:ext cx="2412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98" name="Ink 97">
                  <a:extLst>
                    <a:ext uri="{FF2B5EF4-FFF2-40B4-BE49-F238E27FC236}">
                      <a16:creationId xmlns:a16="http://schemas.microsoft.com/office/drawing/2014/main" id="{7A24F794-2B63-7654-3DE7-186B08FF431E}"/>
                    </a:ext>
                  </a:extLst>
                </p14:cNvPr>
                <p14:cNvContentPartPr/>
                <p14:nvPr/>
              </p14:nvContentPartPr>
              <p14:xfrm>
                <a:off x="5034434" y="5453418"/>
                <a:ext cx="243000" cy="87840"/>
              </p14:xfrm>
            </p:contentPart>
          </mc:Choice>
          <mc:Fallback xmlns="">
            <p:pic>
              <p:nvPicPr>
                <p:cNvPr id="98" name="Ink 97">
                  <a:extLst>
                    <a:ext uri="{FF2B5EF4-FFF2-40B4-BE49-F238E27FC236}">
                      <a16:creationId xmlns:a16="http://schemas.microsoft.com/office/drawing/2014/main" id="{7A24F794-2B63-7654-3DE7-186B08FF431E}"/>
                    </a:ext>
                  </a:extLst>
                </p:cNvPr>
                <p:cNvPicPr/>
                <p:nvPr/>
              </p:nvPicPr>
              <p:blipFill>
                <a:blip r:embed="rId235"/>
                <a:stretch>
                  <a:fillRect/>
                </a:stretch>
              </p:blipFill>
              <p:spPr>
                <a:xfrm>
                  <a:off x="5028314" y="5447298"/>
                  <a:ext cx="25524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99" name="Ink 98">
                  <a:extLst>
                    <a:ext uri="{FF2B5EF4-FFF2-40B4-BE49-F238E27FC236}">
                      <a16:creationId xmlns:a16="http://schemas.microsoft.com/office/drawing/2014/main" id="{52350DD8-1668-BB85-EB85-ADF733EF9E8B}"/>
                    </a:ext>
                  </a:extLst>
                </p14:cNvPr>
                <p14:cNvContentPartPr/>
                <p14:nvPr/>
              </p14:nvContentPartPr>
              <p14:xfrm>
                <a:off x="5299754" y="5333538"/>
                <a:ext cx="405000" cy="265680"/>
              </p14:xfrm>
            </p:contentPart>
          </mc:Choice>
          <mc:Fallback xmlns="">
            <p:pic>
              <p:nvPicPr>
                <p:cNvPr id="99" name="Ink 98">
                  <a:extLst>
                    <a:ext uri="{FF2B5EF4-FFF2-40B4-BE49-F238E27FC236}">
                      <a16:creationId xmlns:a16="http://schemas.microsoft.com/office/drawing/2014/main" id="{52350DD8-1668-BB85-EB85-ADF733EF9E8B}"/>
                    </a:ext>
                  </a:extLst>
                </p:cNvPr>
                <p:cNvPicPr/>
                <p:nvPr/>
              </p:nvPicPr>
              <p:blipFill>
                <a:blip r:embed="rId237"/>
                <a:stretch>
                  <a:fillRect/>
                </a:stretch>
              </p:blipFill>
              <p:spPr>
                <a:xfrm>
                  <a:off x="5293634" y="5327418"/>
                  <a:ext cx="417240" cy="27792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01" name="Ink 100">
                  <a:extLst>
                    <a:ext uri="{FF2B5EF4-FFF2-40B4-BE49-F238E27FC236}">
                      <a16:creationId xmlns:a16="http://schemas.microsoft.com/office/drawing/2014/main" id="{C7BC129B-954D-8EDD-320B-046C53389AFB}"/>
                    </a:ext>
                  </a:extLst>
                </p14:cNvPr>
                <p14:cNvContentPartPr/>
                <p14:nvPr/>
              </p14:nvContentPartPr>
              <p14:xfrm>
                <a:off x="5283554" y="5709018"/>
                <a:ext cx="451800" cy="56160"/>
              </p14:xfrm>
            </p:contentPart>
          </mc:Choice>
          <mc:Fallback xmlns="">
            <p:pic>
              <p:nvPicPr>
                <p:cNvPr id="101" name="Ink 100">
                  <a:extLst>
                    <a:ext uri="{FF2B5EF4-FFF2-40B4-BE49-F238E27FC236}">
                      <a16:creationId xmlns:a16="http://schemas.microsoft.com/office/drawing/2014/main" id="{C7BC129B-954D-8EDD-320B-046C53389AFB}"/>
                    </a:ext>
                  </a:extLst>
                </p:cNvPr>
                <p:cNvPicPr/>
                <p:nvPr/>
              </p:nvPicPr>
              <p:blipFill>
                <a:blip r:embed="rId239"/>
                <a:stretch>
                  <a:fillRect/>
                </a:stretch>
              </p:blipFill>
              <p:spPr>
                <a:xfrm>
                  <a:off x="5277434" y="5702898"/>
                  <a:ext cx="46404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02" name="Ink 101">
                  <a:extLst>
                    <a:ext uri="{FF2B5EF4-FFF2-40B4-BE49-F238E27FC236}">
                      <a16:creationId xmlns:a16="http://schemas.microsoft.com/office/drawing/2014/main" id="{D1A7873B-9FFB-CD8A-2F6D-74203BD3C6BD}"/>
                    </a:ext>
                  </a:extLst>
                </p14:cNvPr>
                <p14:cNvContentPartPr/>
                <p14:nvPr/>
              </p14:nvContentPartPr>
              <p14:xfrm>
                <a:off x="5506034" y="5869218"/>
                <a:ext cx="42840" cy="255600"/>
              </p14:xfrm>
            </p:contentPart>
          </mc:Choice>
          <mc:Fallback xmlns="">
            <p:pic>
              <p:nvPicPr>
                <p:cNvPr id="102" name="Ink 101">
                  <a:extLst>
                    <a:ext uri="{FF2B5EF4-FFF2-40B4-BE49-F238E27FC236}">
                      <a16:creationId xmlns:a16="http://schemas.microsoft.com/office/drawing/2014/main" id="{D1A7873B-9FFB-CD8A-2F6D-74203BD3C6BD}"/>
                    </a:ext>
                  </a:extLst>
                </p:cNvPr>
                <p:cNvPicPr/>
                <p:nvPr/>
              </p:nvPicPr>
              <p:blipFill>
                <a:blip r:embed="rId241"/>
                <a:stretch>
                  <a:fillRect/>
                </a:stretch>
              </p:blipFill>
              <p:spPr>
                <a:xfrm>
                  <a:off x="5499914" y="5863098"/>
                  <a:ext cx="55080" cy="26784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03" name="Ink 102">
                  <a:extLst>
                    <a:ext uri="{FF2B5EF4-FFF2-40B4-BE49-F238E27FC236}">
                      <a16:creationId xmlns:a16="http://schemas.microsoft.com/office/drawing/2014/main" id="{A9BBEBC0-02D9-3460-BF70-DEF76BF7A2A3}"/>
                    </a:ext>
                  </a:extLst>
                </p14:cNvPr>
                <p14:cNvContentPartPr/>
                <p14:nvPr/>
              </p14:nvContentPartPr>
              <p14:xfrm>
                <a:off x="5612234" y="5797578"/>
                <a:ext cx="259560" cy="223200"/>
              </p14:xfrm>
            </p:contentPart>
          </mc:Choice>
          <mc:Fallback xmlns="">
            <p:pic>
              <p:nvPicPr>
                <p:cNvPr id="103" name="Ink 102">
                  <a:extLst>
                    <a:ext uri="{FF2B5EF4-FFF2-40B4-BE49-F238E27FC236}">
                      <a16:creationId xmlns:a16="http://schemas.microsoft.com/office/drawing/2014/main" id="{A9BBEBC0-02D9-3460-BF70-DEF76BF7A2A3}"/>
                    </a:ext>
                  </a:extLst>
                </p:cNvPr>
                <p:cNvPicPr/>
                <p:nvPr/>
              </p:nvPicPr>
              <p:blipFill>
                <a:blip r:embed="rId243"/>
                <a:stretch>
                  <a:fillRect/>
                </a:stretch>
              </p:blipFill>
              <p:spPr>
                <a:xfrm>
                  <a:off x="5606114" y="5791458"/>
                  <a:ext cx="271800" cy="23544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04" name="Ink 103">
                  <a:extLst>
                    <a:ext uri="{FF2B5EF4-FFF2-40B4-BE49-F238E27FC236}">
                      <a16:creationId xmlns:a16="http://schemas.microsoft.com/office/drawing/2014/main" id="{DF7685F3-4312-C3E4-3092-AC4B0FADB75E}"/>
                    </a:ext>
                  </a:extLst>
                </p14:cNvPr>
                <p14:cNvContentPartPr/>
                <p14:nvPr/>
              </p14:nvContentPartPr>
              <p14:xfrm>
                <a:off x="5694314" y="5486898"/>
                <a:ext cx="317520" cy="575280"/>
              </p14:xfrm>
            </p:contentPart>
          </mc:Choice>
          <mc:Fallback xmlns="">
            <p:pic>
              <p:nvPicPr>
                <p:cNvPr id="104" name="Ink 103">
                  <a:extLst>
                    <a:ext uri="{FF2B5EF4-FFF2-40B4-BE49-F238E27FC236}">
                      <a16:creationId xmlns:a16="http://schemas.microsoft.com/office/drawing/2014/main" id="{DF7685F3-4312-C3E4-3092-AC4B0FADB75E}"/>
                    </a:ext>
                  </a:extLst>
                </p:cNvPr>
                <p:cNvPicPr/>
                <p:nvPr/>
              </p:nvPicPr>
              <p:blipFill>
                <a:blip r:embed="rId245"/>
                <a:stretch>
                  <a:fillRect/>
                </a:stretch>
              </p:blipFill>
              <p:spPr>
                <a:xfrm>
                  <a:off x="5688194" y="5480778"/>
                  <a:ext cx="329760" cy="58752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06" name="Ink 105">
                  <a:extLst>
                    <a:ext uri="{FF2B5EF4-FFF2-40B4-BE49-F238E27FC236}">
                      <a16:creationId xmlns:a16="http://schemas.microsoft.com/office/drawing/2014/main" id="{354C8B7E-423F-D1B7-2EC3-20EB889E1B05}"/>
                    </a:ext>
                  </a:extLst>
                </p14:cNvPr>
                <p14:cNvContentPartPr/>
                <p14:nvPr/>
              </p14:nvContentPartPr>
              <p14:xfrm>
                <a:off x="4652474" y="5373138"/>
                <a:ext cx="517680" cy="637200"/>
              </p14:xfrm>
            </p:contentPart>
          </mc:Choice>
          <mc:Fallback xmlns="">
            <p:pic>
              <p:nvPicPr>
                <p:cNvPr id="106" name="Ink 105">
                  <a:extLst>
                    <a:ext uri="{FF2B5EF4-FFF2-40B4-BE49-F238E27FC236}">
                      <a16:creationId xmlns:a16="http://schemas.microsoft.com/office/drawing/2014/main" id="{354C8B7E-423F-D1B7-2EC3-20EB889E1B05}"/>
                    </a:ext>
                  </a:extLst>
                </p:cNvPr>
                <p:cNvPicPr/>
                <p:nvPr/>
              </p:nvPicPr>
              <p:blipFill>
                <a:blip r:embed="rId247"/>
                <a:stretch>
                  <a:fillRect/>
                </a:stretch>
              </p:blipFill>
              <p:spPr>
                <a:xfrm>
                  <a:off x="4646354" y="5367018"/>
                  <a:ext cx="529920" cy="64944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08" name="Ink 107">
                  <a:extLst>
                    <a:ext uri="{FF2B5EF4-FFF2-40B4-BE49-F238E27FC236}">
                      <a16:creationId xmlns:a16="http://schemas.microsoft.com/office/drawing/2014/main" id="{E9A9259C-305B-8789-AEB3-A9C9553B6AFB}"/>
                    </a:ext>
                  </a:extLst>
                </p14:cNvPr>
                <p14:cNvContentPartPr/>
                <p14:nvPr/>
              </p14:nvContentPartPr>
              <p14:xfrm>
                <a:off x="6319994" y="5636298"/>
                <a:ext cx="157680" cy="57240"/>
              </p14:xfrm>
            </p:contentPart>
          </mc:Choice>
          <mc:Fallback xmlns="">
            <p:pic>
              <p:nvPicPr>
                <p:cNvPr id="108" name="Ink 107">
                  <a:extLst>
                    <a:ext uri="{FF2B5EF4-FFF2-40B4-BE49-F238E27FC236}">
                      <a16:creationId xmlns:a16="http://schemas.microsoft.com/office/drawing/2014/main" id="{E9A9259C-305B-8789-AEB3-A9C9553B6AFB}"/>
                    </a:ext>
                  </a:extLst>
                </p:cNvPr>
                <p:cNvPicPr/>
                <p:nvPr/>
              </p:nvPicPr>
              <p:blipFill>
                <a:blip r:embed="rId249"/>
                <a:stretch>
                  <a:fillRect/>
                </a:stretch>
              </p:blipFill>
              <p:spPr>
                <a:xfrm>
                  <a:off x="6313874" y="5630178"/>
                  <a:ext cx="16992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09" name="Ink 108">
                  <a:extLst>
                    <a:ext uri="{FF2B5EF4-FFF2-40B4-BE49-F238E27FC236}">
                      <a16:creationId xmlns:a16="http://schemas.microsoft.com/office/drawing/2014/main" id="{07C3EAC6-269D-E5F3-D1A1-657E9BE94214}"/>
                    </a:ext>
                  </a:extLst>
                </p14:cNvPr>
                <p14:cNvContentPartPr/>
                <p14:nvPr/>
              </p14:nvContentPartPr>
              <p14:xfrm>
                <a:off x="6272114" y="5761578"/>
                <a:ext cx="200160" cy="70920"/>
              </p14:xfrm>
            </p:contentPart>
          </mc:Choice>
          <mc:Fallback xmlns="">
            <p:pic>
              <p:nvPicPr>
                <p:cNvPr id="109" name="Ink 108">
                  <a:extLst>
                    <a:ext uri="{FF2B5EF4-FFF2-40B4-BE49-F238E27FC236}">
                      <a16:creationId xmlns:a16="http://schemas.microsoft.com/office/drawing/2014/main" id="{07C3EAC6-269D-E5F3-D1A1-657E9BE94214}"/>
                    </a:ext>
                  </a:extLst>
                </p:cNvPr>
                <p:cNvPicPr/>
                <p:nvPr/>
              </p:nvPicPr>
              <p:blipFill>
                <a:blip r:embed="rId251"/>
                <a:stretch>
                  <a:fillRect/>
                </a:stretch>
              </p:blipFill>
              <p:spPr>
                <a:xfrm>
                  <a:off x="6265994" y="5755458"/>
                  <a:ext cx="21240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11" name="Ink 110">
                  <a:extLst>
                    <a:ext uri="{FF2B5EF4-FFF2-40B4-BE49-F238E27FC236}">
                      <a16:creationId xmlns:a16="http://schemas.microsoft.com/office/drawing/2014/main" id="{71BF21E4-52E1-FF94-94E5-235245976474}"/>
                    </a:ext>
                  </a:extLst>
                </p14:cNvPr>
                <p14:cNvContentPartPr/>
                <p14:nvPr/>
              </p14:nvContentPartPr>
              <p14:xfrm>
                <a:off x="6584234" y="5415618"/>
                <a:ext cx="250560" cy="259920"/>
              </p14:xfrm>
            </p:contentPart>
          </mc:Choice>
          <mc:Fallback xmlns="">
            <p:pic>
              <p:nvPicPr>
                <p:cNvPr id="111" name="Ink 110">
                  <a:extLst>
                    <a:ext uri="{FF2B5EF4-FFF2-40B4-BE49-F238E27FC236}">
                      <a16:creationId xmlns:a16="http://schemas.microsoft.com/office/drawing/2014/main" id="{71BF21E4-52E1-FF94-94E5-235245976474}"/>
                    </a:ext>
                  </a:extLst>
                </p:cNvPr>
                <p:cNvPicPr/>
                <p:nvPr/>
              </p:nvPicPr>
              <p:blipFill>
                <a:blip r:embed="rId253"/>
                <a:stretch>
                  <a:fillRect/>
                </a:stretch>
              </p:blipFill>
              <p:spPr>
                <a:xfrm>
                  <a:off x="6578114" y="5409498"/>
                  <a:ext cx="262800" cy="27216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12" name="Ink 111">
                  <a:extLst>
                    <a:ext uri="{FF2B5EF4-FFF2-40B4-BE49-F238E27FC236}">
                      <a16:creationId xmlns:a16="http://schemas.microsoft.com/office/drawing/2014/main" id="{388149EC-E59A-4132-0BF5-C2500714F12B}"/>
                    </a:ext>
                  </a:extLst>
                </p14:cNvPr>
                <p14:cNvContentPartPr/>
                <p14:nvPr/>
              </p14:nvContentPartPr>
              <p14:xfrm>
                <a:off x="6816794" y="5403378"/>
                <a:ext cx="335160" cy="328320"/>
              </p14:xfrm>
            </p:contentPart>
          </mc:Choice>
          <mc:Fallback xmlns="">
            <p:pic>
              <p:nvPicPr>
                <p:cNvPr id="112" name="Ink 111">
                  <a:extLst>
                    <a:ext uri="{FF2B5EF4-FFF2-40B4-BE49-F238E27FC236}">
                      <a16:creationId xmlns:a16="http://schemas.microsoft.com/office/drawing/2014/main" id="{388149EC-E59A-4132-0BF5-C2500714F12B}"/>
                    </a:ext>
                  </a:extLst>
                </p:cNvPr>
                <p:cNvPicPr/>
                <p:nvPr/>
              </p:nvPicPr>
              <p:blipFill>
                <a:blip r:embed="rId255"/>
                <a:stretch>
                  <a:fillRect/>
                </a:stretch>
              </p:blipFill>
              <p:spPr>
                <a:xfrm>
                  <a:off x="6810674" y="5397258"/>
                  <a:ext cx="347400" cy="34056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13" name="Ink 112">
                  <a:extLst>
                    <a:ext uri="{FF2B5EF4-FFF2-40B4-BE49-F238E27FC236}">
                      <a16:creationId xmlns:a16="http://schemas.microsoft.com/office/drawing/2014/main" id="{EEFA57EC-CB49-1FDB-8522-726253508E51}"/>
                    </a:ext>
                  </a:extLst>
                </p14:cNvPr>
                <p14:cNvContentPartPr/>
                <p14:nvPr/>
              </p14:nvContentPartPr>
              <p14:xfrm>
                <a:off x="7091474" y="5538018"/>
                <a:ext cx="195120" cy="189000"/>
              </p14:xfrm>
            </p:contentPart>
          </mc:Choice>
          <mc:Fallback xmlns="">
            <p:pic>
              <p:nvPicPr>
                <p:cNvPr id="113" name="Ink 112">
                  <a:extLst>
                    <a:ext uri="{FF2B5EF4-FFF2-40B4-BE49-F238E27FC236}">
                      <a16:creationId xmlns:a16="http://schemas.microsoft.com/office/drawing/2014/main" id="{EEFA57EC-CB49-1FDB-8522-726253508E51}"/>
                    </a:ext>
                  </a:extLst>
                </p:cNvPr>
                <p:cNvPicPr/>
                <p:nvPr/>
              </p:nvPicPr>
              <p:blipFill>
                <a:blip r:embed="rId257"/>
                <a:stretch>
                  <a:fillRect/>
                </a:stretch>
              </p:blipFill>
              <p:spPr>
                <a:xfrm>
                  <a:off x="7085354" y="5531898"/>
                  <a:ext cx="20736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14" name="Ink 113">
                  <a:extLst>
                    <a:ext uri="{FF2B5EF4-FFF2-40B4-BE49-F238E27FC236}">
                      <a16:creationId xmlns:a16="http://schemas.microsoft.com/office/drawing/2014/main" id="{6F02F6A5-4EF4-35D8-9AAC-A02CA58FCA58}"/>
                    </a:ext>
                  </a:extLst>
                </p14:cNvPr>
                <p14:cNvContentPartPr/>
                <p14:nvPr/>
              </p14:nvContentPartPr>
              <p14:xfrm>
                <a:off x="6995714" y="5400858"/>
                <a:ext cx="410400" cy="18720"/>
              </p14:xfrm>
            </p:contentPart>
          </mc:Choice>
          <mc:Fallback xmlns="">
            <p:pic>
              <p:nvPicPr>
                <p:cNvPr id="114" name="Ink 113">
                  <a:extLst>
                    <a:ext uri="{FF2B5EF4-FFF2-40B4-BE49-F238E27FC236}">
                      <a16:creationId xmlns:a16="http://schemas.microsoft.com/office/drawing/2014/main" id="{6F02F6A5-4EF4-35D8-9AAC-A02CA58FCA58}"/>
                    </a:ext>
                  </a:extLst>
                </p:cNvPr>
                <p:cNvPicPr/>
                <p:nvPr/>
              </p:nvPicPr>
              <p:blipFill>
                <a:blip r:embed="rId259"/>
                <a:stretch>
                  <a:fillRect/>
                </a:stretch>
              </p:blipFill>
              <p:spPr>
                <a:xfrm>
                  <a:off x="6989594" y="5394738"/>
                  <a:ext cx="42264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15" name="Ink 114">
                  <a:extLst>
                    <a:ext uri="{FF2B5EF4-FFF2-40B4-BE49-F238E27FC236}">
                      <a16:creationId xmlns:a16="http://schemas.microsoft.com/office/drawing/2014/main" id="{24F296D9-DE8E-14CE-E4C4-BE83C4ECA6F0}"/>
                    </a:ext>
                  </a:extLst>
                </p14:cNvPr>
                <p14:cNvContentPartPr/>
                <p14:nvPr/>
              </p14:nvContentPartPr>
              <p14:xfrm>
                <a:off x="7048994" y="5412378"/>
                <a:ext cx="219600" cy="26640"/>
              </p14:xfrm>
            </p:contentPart>
          </mc:Choice>
          <mc:Fallback xmlns="">
            <p:pic>
              <p:nvPicPr>
                <p:cNvPr id="115" name="Ink 114">
                  <a:extLst>
                    <a:ext uri="{FF2B5EF4-FFF2-40B4-BE49-F238E27FC236}">
                      <a16:creationId xmlns:a16="http://schemas.microsoft.com/office/drawing/2014/main" id="{24F296D9-DE8E-14CE-E4C4-BE83C4ECA6F0}"/>
                    </a:ext>
                  </a:extLst>
                </p:cNvPr>
                <p:cNvPicPr/>
                <p:nvPr/>
              </p:nvPicPr>
              <p:blipFill>
                <a:blip r:embed="rId261"/>
                <a:stretch>
                  <a:fillRect/>
                </a:stretch>
              </p:blipFill>
              <p:spPr>
                <a:xfrm>
                  <a:off x="7042874" y="5406258"/>
                  <a:ext cx="23184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209" name="Ink 208">
                  <a:extLst>
                    <a:ext uri="{FF2B5EF4-FFF2-40B4-BE49-F238E27FC236}">
                      <a16:creationId xmlns:a16="http://schemas.microsoft.com/office/drawing/2014/main" id="{1C3E3538-02FE-551B-0962-E8DABCC0ECAF}"/>
                    </a:ext>
                  </a:extLst>
                </p14:cNvPr>
                <p14:cNvContentPartPr/>
                <p14:nvPr/>
              </p14:nvContentPartPr>
              <p14:xfrm>
                <a:off x="5434394" y="6278898"/>
                <a:ext cx="196920" cy="301680"/>
              </p14:xfrm>
            </p:contentPart>
          </mc:Choice>
          <mc:Fallback xmlns="">
            <p:pic>
              <p:nvPicPr>
                <p:cNvPr id="209" name="Ink 208">
                  <a:extLst>
                    <a:ext uri="{FF2B5EF4-FFF2-40B4-BE49-F238E27FC236}">
                      <a16:creationId xmlns:a16="http://schemas.microsoft.com/office/drawing/2014/main" id="{1C3E3538-02FE-551B-0962-E8DABCC0ECAF}"/>
                    </a:ext>
                  </a:extLst>
                </p:cNvPr>
                <p:cNvPicPr/>
                <p:nvPr/>
              </p:nvPicPr>
              <p:blipFill>
                <a:blip r:embed="rId263"/>
                <a:stretch>
                  <a:fillRect/>
                </a:stretch>
              </p:blipFill>
              <p:spPr>
                <a:xfrm>
                  <a:off x="5428274" y="6272778"/>
                  <a:ext cx="209160" cy="31392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210" name="Ink 209">
                  <a:extLst>
                    <a:ext uri="{FF2B5EF4-FFF2-40B4-BE49-F238E27FC236}">
                      <a16:creationId xmlns:a16="http://schemas.microsoft.com/office/drawing/2014/main" id="{B878D543-571F-AF91-C66D-6624B2C2A85D}"/>
                    </a:ext>
                  </a:extLst>
                </p14:cNvPr>
                <p14:cNvContentPartPr/>
                <p14:nvPr/>
              </p14:nvContentPartPr>
              <p14:xfrm>
                <a:off x="5418914" y="6389058"/>
                <a:ext cx="269640" cy="92520"/>
              </p14:xfrm>
            </p:contentPart>
          </mc:Choice>
          <mc:Fallback xmlns="">
            <p:pic>
              <p:nvPicPr>
                <p:cNvPr id="210" name="Ink 209">
                  <a:extLst>
                    <a:ext uri="{FF2B5EF4-FFF2-40B4-BE49-F238E27FC236}">
                      <a16:creationId xmlns:a16="http://schemas.microsoft.com/office/drawing/2014/main" id="{B878D543-571F-AF91-C66D-6624B2C2A85D}"/>
                    </a:ext>
                  </a:extLst>
                </p:cNvPr>
                <p:cNvPicPr/>
                <p:nvPr/>
              </p:nvPicPr>
              <p:blipFill>
                <a:blip r:embed="rId265"/>
                <a:stretch>
                  <a:fillRect/>
                </a:stretch>
              </p:blipFill>
              <p:spPr>
                <a:xfrm>
                  <a:off x="5412794" y="6382938"/>
                  <a:ext cx="281880"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211" name="Ink 210">
                  <a:extLst>
                    <a:ext uri="{FF2B5EF4-FFF2-40B4-BE49-F238E27FC236}">
                      <a16:creationId xmlns:a16="http://schemas.microsoft.com/office/drawing/2014/main" id="{9FC2951F-B9DE-92CF-99D2-18399483E462}"/>
                    </a:ext>
                  </a:extLst>
                </p14:cNvPr>
                <p14:cNvContentPartPr/>
                <p14:nvPr/>
              </p14:nvContentPartPr>
              <p14:xfrm>
                <a:off x="5693954" y="6313098"/>
                <a:ext cx="260640" cy="192600"/>
              </p14:xfrm>
            </p:contentPart>
          </mc:Choice>
          <mc:Fallback xmlns="">
            <p:pic>
              <p:nvPicPr>
                <p:cNvPr id="211" name="Ink 210">
                  <a:extLst>
                    <a:ext uri="{FF2B5EF4-FFF2-40B4-BE49-F238E27FC236}">
                      <a16:creationId xmlns:a16="http://schemas.microsoft.com/office/drawing/2014/main" id="{9FC2951F-B9DE-92CF-99D2-18399483E462}"/>
                    </a:ext>
                  </a:extLst>
                </p:cNvPr>
                <p:cNvPicPr/>
                <p:nvPr/>
              </p:nvPicPr>
              <p:blipFill>
                <a:blip r:embed="rId267"/>
                <a:stretch>
                  <a:fillRect/>
                </a:stretch>
              </p:blipFill>
              <p:spPr>
                <a:xfrm>
                  <a:off x="5687834" y="6306978"/>
                  <a:ext cx="272880" cy="20484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212" name="Ink 211">
                  <a:extLst>
                    <a:ext uri="{FF2B5EF4-FFF2-40B4-BE49-F238E27FC236}">
                      <a16:creationId xmlns:a16="http://schemas.microsoft.com/office/drawing/2014/main" id="{09CB0517-526D-A88C-D938-332CE4B16FC0}"/>
                    </a:ext>
                  </a:extLst>
                </p14:cNvPr>
                <p14:cNvContentPartPr/>
                <p14:nvPr/>
              </p14:nvContentPartPr>
              <p14:xfrm>
                <a:off x="5338274" y="6599658"/>
                <a:ext cx="633600" cy="15120"/>
              </p14:xfrm>
            </p:contentPart>
          </mc:Choice>
          <mc:Fallback xmlns="">
            <p:pic>
              <p:nvPicPr>
                <p:cNvPr id="212" name="Ink 211">
                  <a:extLst>
                    <a:ext uri="{FF2B5EF4-FFF2-40B4-BE49-F238E27FC236}">
                      <a16:creationId xmlns:a16="http://schemas.microsoft.com/office/drawing/2014/main" id="{09CB0517-526D-A88C-D938-332CE4B16FC0}"/>
                    </a:ext>
                  </a:extLst>
                </p:cNvPr>
                <p:cNvPicPr/>
                <p:nvPr/>
              </p:nvPicPr>
              <p:blipFill>
                <a:blip r:embed="rId269"/>
                <a:stretch>
                  <a:fillRect/>
                </a:stretch>
              </p:blipFill>
              <p:spPr>
                <a:xfrm>
                  <a:off x="5332154" y="6593538"/>
                  <a:ext cx="6458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213" name="Ink 212">
                  <a:extLst>
                    <a:ext uri="{FF2B5EF4-FFF2-40B4-BE49-F238E27FC236}">
                      <a16:creationId xmlns:a16="http://schemas.microsoft.com/office/drawing/2014/main" id="{F2A9E7ED-932E-A762-F710-3ED0E7593665}"/>
                    </a:ext>
                  </a:extLst>
                </p14:cNvPr>
                <p14:cNvContentPartPr/>
                <p14:nvPr/>
              </p14:nvContentPartPr>
              <p14:xfrm>
                <a:off x="5364914" y="6644658"/>
                <a:ext cx="770040" cy="37440"/>
              </p14:xfrm>
            </p:contentPart>
          </mc:Choice>
          <mc:Fallback xmlns="">
            <p:pic>
              <p:nvPicPr>
                <p:cNvPr id="213" name="Ink 212">
                  <a:extLst>
                    <a:ext uri="{FF2B5EF4-FFF2-40B4-BE49-F238E27FC236}">
                      <a16:creationId xmlns:a16="http://schemas.microsoft.com/office/drawing/2014/main" id="{F2A9E7ED-932E-A762-F710-3ED0E7593665}"/>
                    </a:ext>
                  </a:extLst>
                </p:cNvPr>
                <p:cNvPicPr/>
                <p:nvPr/>
              </p:nvPicPr>
              <p:blipFill>
                <a:blip r:embed="rId271"/>
                <a:stretch>
                  <a:fillRect/>
                </a:stretch>
              </p:blipFill>
              <p:spPr>
                <a:xfrm>
                  <a:off x="5358794" y="6638538"/>
                  <a:ext cx="78228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216" name="Ink 215">
                  <a:extLst>
                    <a:ext uri="{FF2B5EF4-FFF2-40B4-BE49-F238E27FC236}">
                      <a16:creationId xmlns:a16="http://schemas.microsoft.com/office/drawing/2014/main" id="{EF81E28C-F761-32B7-58A9-86B99D00F240}"/>
                    </a:ext>
                  </a:extLst>
                </p14:cNvPr>
                <p14:cNvContentPartPr/>
                <p14:nvPr/>
              </p14:nvContentPartPr>
              <p14:xfrm>
                <a:off x="5087354" y="6141738"/>
                <a:ext cx="1027080" cy="483480"/>
              </p14:xfrm>
            </p:contentPart>
          </mc:Choice>
          <mc:Fallback xmlns="">
            <p:pic>
              <p:nvPicPr>
                <p:cNvPr id="216" name="Ink 215">
                  <a:extLst>
                    <a:ext uri="{FF2B5EF4-FFF2-40B4-BE49-F238E27FC236}">
                      <a16:creationId xmlns:a16="http://schemas.microsoft.com/office/drawing/2014/main" id="{EF81E28C-F761-32B7-58A9-86B99D00F240}"/>
                    </a:ext>
                  </a:extLst>
                </p:cNvPr>
                <p:cNvPicPr/>
                <p:nvPr/>
              </p:nvPicPr>
              <p:blipFill>
                <a:blip r:embed="rId273"/>
                <a:stretch>
                  <a:fillRect/>
                </a:stretch>
              </p:blipFill>
              <p:spPr>
                <a:xfrm>
                  <a:off x="5081234" y="6135618"/>
                  <a:ext cx="1039320" cy="495720"/>
                </a:xfrm>
                <a:prstGeom prst="rect">
                  <a:avLst/>
                </a:prstGeom>
              </p:spPr>
            </p:pic>
          </mc:Fallback>
        </mc:AlternateContent>
      </p:grpSp>
      <p:grpSp>
        <p:nvGrpSpPr>
          <p:cNvPr id="221" name="Group 220">
            <a:extLst>
              <a:ext uri="{FF2B5EF4-FFF2-40B4-BE49-F238E27FC236}">
                <a16:creationId xmlns:a16="http://schemas.microsoft.com/office/drawing/2014/main" id="{BFC1AE4F-8A18-E317-E753-53A21524EC23}"/>
              </a:ext>
            </a:extLst>
          </p:cNvPr>
          <p:cNvGrpSpPr/>
          <p:nvPr/>
        </p:nvGrpSpPr>
        <p:grpSpPr>
          <a:xfrm>
            <a:off x="341114" y="3588868"/>
            <a:ext cx="3481920" cy="2932670"/>
            <a:chOff x="341114" y="3588868"/>
            <a:chExt cx="3481920" cy="2932670"/>
          </a:xfrm>
        </p:grpSpPr>
        <mc:AlternateContent xmlns:mc="http://schemas.openxmlformats.org/markup-compatibility/2006" xmlns:p14="http://schemas.microsoft.com/office/powerpoint/2010/main">
          <mc:Choice Requires="p14">
            <p:contentPart p14:bwMode="auto" r:id="rId274">
              <p14:nvContentPartPr>
                <p14:cNvPr id="5" name="Ink 4">
                  <a:extLst>
                    <a:ext uri="{FF2B5EF4-FFF2-40B4-BE49-F238E27FC236}">
                      <a16:creationId xmlns:a16="http://schemas.microsoft.com/office/drawing/2014/main" id="{8A28CFA3-37E8-212E-68FA-17DE88A44608}"/>
                    </a:ext>
                  </a:extLst>
                </p14:cNvPr>
                <p14:cNvContentPartPr/>
                <p14:nvPr/>
              </p14:nvContentPartPr>
              <p14:xfrm>
                <a:off x="407714" y="3630268"/>
                <a:ext cx="196200" cy="310320"/>
              </p14:xfrm>
            </p:contentPart>
          </mc:Choice>
          <mc:Fallback xmlns="">
            <p:pic>
              <p:nvPicPr>
                <p:cNvPr id="5" name="Ink 4">
                  <a:extLst>
                    <a:ext uri="{FF2B5EF4-FFF2-40B4-BE49-F238E27FC236}">
                      <a16:creationId xmlns:a16="http://schemas.microsoft.com/office/drawing/2014/main" id="{8A28CFA3-37E8-212E-68FA-17DE88A44608}"/>
                    </a:ext>
                  </a:extLst>
                </p:cNvPr>
                <p:cNvPicPr/>
                <p:nvPr/>
              </p:nvPicPr>
              <p:blipFill>
                <a:blip r:embed="rId275"/>
                <a:stretch>
                  <a:fillRect/>
                </a:stretch>
              </p:blipFill>
              <p:spPr>
                <a:xfrm>
                  <a:off x="401594" y="3624148"/>
                  <a:ext cx="208440" cy="32256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6" name="Ink 5">
                  <a:extLst>
                    <a:ext uri="{FF2B5EF4-FFF2-40B4-BE49-F238E27FC236}">
                      <a16:creationId xmlns:a16="http://schemas.microsoft.com/office/drawing/2014/main" id="{8198015F-2B8A-BDAF-11F4-A9F20443DB00}"/>
                    </a:ext>
                  </a:extLst>
                </p14:cNvPr>
                <p14:cNvContentPartPr/>
                <p14:nvPr/>
              </p14:nvContentPartPr>
              <p14:xfrm>
                <a:off x="727394" y="3669868"/>
                <a:ext cx="252000" cy="428040"/>
              </p14:xfrm>
            </p:contentPart>
          </mc:Choice>
          <mc:Fallback xmlns="">
            <p:pic>
              <p:nvPicPr>
                <p:cNvPr id="6" name="Ink 5">
                  <a:extLst>
                    <a:ext uri="{FF2B5EF4-FFF2-40B4-BE49-F238E27FC236}">
                      <a16:creationId xmlns:a16="http://schemas.microsoft.com/office/drawing/2014/main" id="{8198015F-2B8A-BDAF-11F4-A9F20443DB00}"/>
                    </a:ext>
                  </a:extLst>
                </p:cNvPr>
                <p:cNvPicPr/>
                <p:nvPr/>
              </p:nvPicPr>
              <p:blipFill>
                <a:blip r:embed="rId277"/>
                <a:stretch>
                  <a:fillRect/>
                </a:stretch>
              </p:blipFill>
              <p:spPr>
                <a:xfrm>
                  <a:off x="721274" y="3663748"/>
                  <a:ext cx="264240" cy="44028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7" name="Ink 6">
                  <a:extLst>
                    <a:ext uri="{FF2B5EF4-FFF2-40B4-BE49-F238E27FC236}">
                      <a16:creationId xmlns:a16="http://schemas.microsoft.com/office/drawing/2014/main" id="{8919C22C-56BF-28FB-0741-8C9F8FBCA843}"/>
                    </a:ext>
                  </a:extLst>
                </p14:cNvPr>
                <p14:cNvContentPartPr/>
                <p14:nvPr/>
              </p14:nvContentPartPr>
              <p14:xfrm>
                <a:off x="963914" y="3588868"/>
                <a:ext cx="409680" cy="330120"/>
              </p14:xfrm>
            </p:contentPart>
          </mc:Choice>
          <mc:Fallback xmlns="">
            <p:pic>
              <p:nvPicPr>
                <p:cNvPr id="7" name="Ink 6">
                  <a:extLst>
                    <a:ext uri="{FF2B5EF4-FFF2-40B4-BE49-F238E27FC236}">
                      <a16:creationId xmlns:a16="http://schemas.microsoft.com/office/drawing/2014/main" id="{8919C22C-56BF-28FB-0741-8C9F8FBCA843}"/>
                    </a:ext>
                  </a:extLst>
                </p:cNvPr>
                <p:cNvPicPr/>
                <p:nvPr/>
              </p:nvPicPr>
              <p:blipFill>
                <a:blip r:embed="rId279"/>
                <a:stretch>
                  <a:fillRect/>
                </a:stretch>
              </p:blipFill>
              <p:spPr>
                <a:xfrm>
                  <a:off x="957794" y="3582748"/>
                  <a:ext cx="421920" cy="34236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9" name="Ink 8">
                  <a:extLst>
                    <a:ext uri="{FF2B5EF4-FFF2-40B4-BE49-F238E27FC236}">
                      <a16:creationId xmlns:a16="http://schemas.microsoft.com/office/drawing/2014/main" id="{E3DE7BD1-3C5E-B92E-4891-751FD83857B2}"/>
                    </a:ext>
                  </a:extLst>
                </p14:cNvPr>
                <p14:cNvContentPartPr/>
                <p14:nvPr/>
              </p14:nvContentPartPr>
              <p14:xfrm>
                <a:off x="1640354" y="3761668"/>
                <a:ext cx="1094040" cy="97200"/>
              </p14:xfrm>
            </p:contentPart>
          </mc:Choice>
          <mc:Fallback xmlns="">
            <p:pic>
              <p:nvPicPr>
                <p:cNvPr id="9" name="Ink 8">
                  <a:extLst>
                    <a:ext uri="{FF2B5EF4-FFF2-40B4-BE49-F238E27FC236}">
                      <a16:creationId xmlns:a16="http://schemas.microsoft.com/office/drawing/2014/main" id="{E3DE7BD1-3C5E-B92E-4891-751FD83857B2}"/>
                    </a:ext>
                  </a:extLst>
                </p:cNvPr>
                <p:cNvPicPr/>
                <p:nvPr/>
              </p:nvPicPr>
              <p:blipFill>
                <a:blip r:embed="rId281"/>
                <a:stretch>
                  <a:fillRect/>
                </a:stretch>
              </p:blipFill>
              <p:spPr>
                <a:xfrm>
                  <a:off x="1634234" y="3755548"/>
                  <a:ext cx="110628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0" name="Ink 9">
                  <a:extLst>
                    <a:ext uri="{FF2B5EF4-FFF2-40B4-BE49-F238E27FC236}">
                      <a16:creationId xmlns:a16="http://schemas.microsoft.com/office/drawing/2014/main" id="{808EC119-29D8-8C56-03CD-7B8A6445AD82}"/>
                    </a:ext>
                  </a:extLst>
                </p14:cNvPr>
                <p14:cNvContentPartPr/>
                <p14:nvPr/>
              </p14:nvContentPartPr>
              <p14:xfrm>
                <a:off x="2752754" y="3639988"/>
                <a:ext cx="208800" cy="317520"/>
              </p14:xfrm>
            </p:contentPart>
          </mc:Choice>
          <mc:Fallback xmlns="">
            <p:pic>
              <p:nvPicPr>
                <p:cNvPr id="10" name="Ink 9">
                  <a:extLst>
                    <a:ext uri="{FF2B5EF4-FFF2-40B4-BE49-F238E27FC236}">
                      <a16:creationId xmlns:a16="http://schemas.microsoft.com/office/drawing/2014/main" id="{808EC119-29D8-8C56-03CD-7B8A6445AD82}"/>
                    </a:ext>
                  </a:extLst>
                </p:cNvPr>
                <p:cNvPicPr/>
                <p:nvPr/>
              </p:nvPicPr>
              <p:blipFill>
                <a:blip r:embed="rId283"/>
                <a:stretch>
                  <a:fillRect/>
                </a:stretch>
              </p:blipFill>
              <p:spPr>
                <a:xfrm>
                  <a:off x="2746634" y="3633868"/>
                  <a:ext cx="221040" cy="32976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1" name="Ink 10">
                  <a:extLst>
                    <a:ext uri="{FF2B5EF4-FFF2-40B4-BE49-F238E27FC236}">
                      <a16:creationId xmlns:a16="http://schemas.microsoft.com/office/drawing/2014/main" id="{798F014E-042E-252E-00CE-B1DFA6E57DBC}"/>
                    </a:ext>
                  </a:extLst>
                </p14:cNvPr>
                <p14:cNvContentPartPr/>
                <p14:nvPr/>
              </p14:nvContentPartPr>
              <p14:xfrm>
                <a:off x="3032114" y="3652588"/>
                <a:ext cx="142200" cy="347400"/>
              </p14:xfrm>
            </p:contentPart>
          </mc:Choice>
          <mc:Fallback xmlns="">
            <p:pic>
              <p:nvPicPr>
                <p:cNvPr id="11" name="Ink 10">
                  <a:extLst>
                    <a:ext uri="{FF2B5EF4-FFF2-40B4-BE49-F238E27FC236}">
                      <a16:creationId xmlns:a16="http://schemas.microsoft.com/office/drawing/2014/main" id="{798F014E-042E-252E-00CE-B1DFA6E57DBC}"/>
                    </a:ext>
                  </a:extLst>
                </p:cNvPr>
                <p:cNvPicPr/>
                <p:nvPr/>
              </p:nvPicPr>
              <p:blipFill>
                <a:blip r:embed="rId285"/>
                <a:stretch>
                  <a:fillRect/>
                </a:stretch>
              </p:blipFill>
              <p:spPr>
                <a:xfrm>
                  <a:off x="3025994" y="3646468"/>
                  <a:ext cx="154440" cy="35964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2" name="Ink 11">
                  <a:extLst>
                    <a:ext uri="{FF2B5EF4-FFF2-40B4-BE49-F238E27FC236}">
                      <a16:creationId xmlns:a16="http://schemas.microsoft.com/office/drawing/2014/main" id="{9F970B17-44C4-CB07-E8CF-5148D773E5B6}"/>
                    </a:ext>
                  </a:extLst>
                </p14:cNvPr>
                <p14:cNvContentPartPr/>
                <p14:nvPr/>
              </p14:nvContentPartPr>
              <p14:xfrm>
                <a:off x="3061994" y="3779308"/>
                <a:ext cx="203040" cy="254880"/>
              </p14:xfrm>
            </p:contentPart>
          </mc:Choice>
          <mc:Fallback xmlns="">
            <p:pic>
              <p:nvPicPr>
                <p:cNvPr id="12" name="Ink 11">
                  <a:extLst>
                    <a:ext uri="{FF2B5EF4-FFF2-40B4-BE49-F238E27FC236}">
                      <a16:creationId xmlns:a16="http://schemas.microsoft.com/office/drawing/2014/main" id="{9F970B17-44C4-CB07-E8CF-5148D773E5B6}"/>
                    </a:ext>
                  </a:extLst>
                </p:cNvPr>
                <p:cNvPicPr/>
                <p:nvPr/>
              </p:nvPicPr>
              <p:blipFill>
                <a:blip r:embed="rId287"/>
                <a:stretch>
                  <a:fillRect/>
                </a:stretch>
              </p:blipFill>
              <p:spPr>
                <a:xfrm>
                  <a:off x="3055874" y="3773188"/>
                  <a:ext cx="21528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3" name="Ink 12">
                  <a:extLst>
                    <a:ext uri="{FF2B5EF4-FFF2-40B4-BE49-F238E27FC236}">
                      <a16:creationId xmlns:a16="http://schemas.microsoft.com/office/drawing/2014/main" id="{30710183-AE98-BA0B-D54C-272EC9525D38}"/>
                    </a:ext>
                  </a:extLst>
                </p14:cNvPr>
                <p14:cNvContentPartPr/>
                <p14:nvPr/>
              </p14:nvContentPartPr>
              <p14:xfrm>
                <a:off x="3202754" y="3665188"/>
                <a:ext cx="301680" cy="259560"/>
              </p14:xfrm>
            </p:contentPart>
          </mc:Choice>
          <mc:Fallback xmlns="">
            <p:pic>
              <p:nvPicPr>
                <p:cNvPr id="13" name="Ink 12">
                  <a:extLst>
                    <a:ext uri="{FF2B5EF4-FFF2-40B4-BE49-F238E27FC236}">
                      <a16:creationId xmlns:a16="http://schemas.microsoft.com/office/drawing/2014/main" id="{30710183-AE98-BA0B-D54C-272EC9525D38}"/>
                    </a:ext>
                  </a:extLst>
                </p:cNvPr>
                <p:cNvPicPr/>
                <p:nvPr/>
              </p:nvPicPr>
              <p:blipFill>
                <a:blip r:embed="rId289"/>
                <a:stretch>
                  <a:fillRect/>
                </a:stretch>
              </p:blipFill>
              <p:spPr>
                <a:xfrm>
                  <a:off x="3196634" y="3659068"/>
                  <a:ext cx="31392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5" name="Ink 14">
                  <a:extLst>
                    <a:ext uri="{FF2B5EF4-FFF2-40B4-BE49-F238E27FC236}">
                      <a16:creationId xmlns:a16="http://schemas.microsoft.com/office/drawing/2014/main" id="{3A038018-EB5E-042E-0482-62338B765A33}"/>
                    </a:ext>
                  </a:extLst>
                </p14:cNvPr>
                <p14:cNvContentPartPr/>
                <p14:nvPr/>
              </p14:nvContentPartPr>
              <p14:xfrm>
                <a:off x="2881634" y="4044988"/>
                <a:ext cx="176400" cy="918000"/>
              </p14:xfrm>
            </p:contentPart>
          </mc:Choice>
          <mc:Fallback xmlns="">
            <p:pic>
              <p:nvPicPr>
                <p:cNvPr id="15" name="Ink 14">
                  <a:extLst>
                    <a:ext uri="{FF2B5EF4-FFF2-40B4-BE49-F238E27FC236}">
                      <a16:creationId xmlns:a16="http://schemas.microsoft.com/office/drawing/2014/main" id="{3A038018-EB5E-042E-0482-62338B765A33}"/>
                    </a:ext>
                  </a:extLst>
                </p:cNvPr>
                <p:cNvPicPr/>
                <p:nvPr/>
              </p:nvPicPr>
              <p:blipFill>
                <a:blip r:embed="rId291"/>
                <a:stretch>
                  <a:fillRect/>
                </a:stretch>
              </p:blipFill>
              <p:spPr>
                <a:xfrm>
                  <a:off x="2875514" y="4038868"/>
                  <a:ext cx="188640" cy="93024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6" name="Ink 15">
                  <a:extLst>
                    <a:ext uri="{FF2B5EF4-FFF2-40B4-BE49-F238E27FC236}">
                      <a16:creationId xmlns:a16="http://schemas.microsoft.com/office/drawing/2014/main" id="{D9BD8E47-9C79-E9EE-BC07-6165C41916EA}"/>
                    </a:ext>
                  </a:extLst>
                </p14:cNvPr>
                <p14:cNvContentPartPr/>
                <p14:nvPr/>
              </p14:nvContentPartPr>
              <p14:xfrm>
                <a:off x="2746634" y="5055148"/>
                <a:ext cx="211320" cy="354960"/>
              </p14:xfrm>
            </p:contentPart>
          </mc:Choice>
          <mc:Fallback xmlns="">
            <p:pic>
              <p:nvPicPr>
                <p:cNvPr id="16" name="Ink 15">
                  <a:extLst>
                    <a:ext uri="{FF2B5EF4-FFF2-40B4-BE49-F238E27FC236}">
                      <a16:creationId xmlns:a16="http://schemas.microsoft.com/office/drawing/2014/main" id="{D9BD8E47-9C79-E9EE-BC07-6165C41916EA}"/>
                    </a:ext>
                  </a:extLst>
                </p:cNvPr>
                <p:cNvPicPr/>
                <p:nvPr/>
              </p:nvPicPr>
              <p:blipFill>
                <a:blip r:embed="rId293"/>
                <a:stretch>
                  <a:fillRect/>
                </a:stretch>
              </p:blipFill>
              <p:spPr>
                <a:xfrm>
                  <a:off x="2740514" y="5049028"/>
                  <a:ext cx="223560" cy="36720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7" name="Ink 16">
                  <a:extLst>
                    <a:ext uri="{FF2B5EF4-FFF2-40B4-BE49-F238E27FC236}">
                      <a16:creationId xmlns:a16="http://schemas.microsoft.com/office/drawing/2014/main" id="{C6DD15E9-DF23-027C-C604-73FF5B4995CE}"/>
                    </a:ext>
                  </a:extLst>
                </p14:cNvPr>
                <p14:cNvContentPartPr/>
                <p14:nvPr/>
              </p14:nvContentPartPr>
              <p14:xfrm>
                <a:off x="3009434" y="5120668"/>
                <a:ext cx="211680" cy="293760"/>
              </p14:xfrm>
            </p:contentPart>
          </mc:Choice>
          <mc:Fallback xmlns="">
            <p:pic>
              <p:nvPicPr>
                <p:cNvPr id="17" name="Ink 16">
                  <a:extLst>
                    <a:ext uri="{FF2B5EF4-FFF2-40B4-BE49-F238E27FC236}">
                      <a16:creationId xmlns:a16="http://schemas.microsoft.com/office/drawing/2014/main" id="{C6DD15E9-DF23-027C-C604-73FF5B4995CE}"/>
                    </a:ext>
                  </a:extLst>
                </p:cNvPr>
                <p:cNvPicPr/>
                <p:nvPr/>
              </p:nvPicPr>
              <p:blipFill>
                <a:blip r:embed="rId295"/>
                <a:stretch>
                  <a:fillRect/>
                </a:stretch>
              </p:blipFill>
              <p:spPr>
                <a:xfrm>
                  <a:off x="3003314" y="5114548"/>
                  <a:ext cx="22392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8" name="Ink 17">
                  <a:extLst>
                    <a:ext uri="{FF2B5EF4-FFF2-40B4-BE49-F238E27FC236}">
                      <a16:creationId xmlns:a16="http://schemas.microsoft.com/office/drawing/2014/main" id="{F6590AE4-9560-4646-F6DD-B4C582832FD3}"/>
                    </a:ext>
                  </a:extLst>
                </p14:cNvPr>
                <p14:cNvContentPartPr/>
                <p14:nvPr/>
              </p14:nvContentPartPr>
              <p14:xfrm>
                <a:off x="3092954" y="5251348"/>
                <a:ext cx="180000" cy="53640"/>
              </p14:xfrm>
            </p:contentPart>
          </mc:Choice>
          <mc:Fallback xmlns="">
            <p:pic>
              <p:nvPicPr>
                <p:cNvPr id="18" name="Ink 17">
                  <a:extLst>
                    <a:ext uri="{FF2B5EF4-FFF2-40B4-BE49-F238E27FC236}">
                      <a16:creationId xmlns:a16="http://schemas.microsoft.com/office/drawing/2014/main" id="{F6590AE4-9560-4646-F6DD-B4C582832FD3}"/>
                    </a:ext>
                  </a:extLst>
                </p:cNvPr>
                <p:cNvPicPr/>
                <p:nvPr/>
              </p:nvPicPr>
              <p:blipFill>
                <a:blip r:embed="rId297"/>
                <a:stretch>
                  <a:fillRect/>
                </a:stretch>
              </p:blipFill>
              <p:spPr>
                <a:xfrm>
                  <a:off x="3086834" y="5245228"/>
                  <a:ext cx="19224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20" name="Ink 19">
                  <a:extLst>
                    <a:ext uri="{FF2B5EF4-FFF2-40B4-BE49-F238E27FC236}">
                      <a16:creationId xmlns:a16="http://schemas.microsoft.com/office/drawing/2014/main" id="{D452D439-A7E8-6C6B-0BC3-816BC996A5F0}"/>
                    </a:ext>
                  </a:extLst>
                </p14:cNvPr>
                <p14:cNvContentPartPr/>
                <p14:nvPr/>
              </p14:nvContentPartPr>
              <p14:xfrm>
                <a:off x="3289874" y="4406788"/>
                <a:ext cx="156240" cy="245880"/>
              </p14:xfrm>
            </p:contentPart>
          </mc:Choice>
          <mc:Fallback xmlns="">
            <p:pic>
              <p:nvPicPr>
                <p:cNvPr id="20" name="Ink 19">
                  <a:extLst>
                    <a:ext uri="{FF2B5EF4-FFF2-40B4-BE49-F238E27FC236}">
                      <a16:creationId xmlns:a16="http://schemas.microsoft.com/office/drawing/2014/main" id="{D452D439-A7E8-6C6B-0BC3-816BC996A5F0}"/>
                    </a:ext>
                  </a:extLst>
                </p:cNvPr>
                <p:cNvPicPr/>
                <p:nvPr/>
              </p:nvPicPr>
              <p:blipFill>
                <a:blip r:embed="rId299"/>
                <a:stretch>
                  <a:fillRect/>
                </a:stretch>
              </p:blipFill>
              <p:spPr>
                <a:xfrm>
                  <a:off x="3283754" y="4400668"/>
                  <a:ext cx="168480" cy="25812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21" name="Ink 20">
                  <a:extLst>
                    <a:ext uri="{FF2B5EF4-FFF2-40B4-BE49-F238E27FC236}">
                      <a16:creationId xmlns:a16="http://schemas.microsoft.com/office/drawing/2014/main" id="{B1CBD5EB-CE34-238F-203B-BE755E3BD290}"/>
                    </a:ext>
                  </a:extLst>
                </p14:cNvPr>
                <p14:cNvContentPartPr/>
                <p14:nvPr/>
              </p14:nvContentPartPr>
              <p14:xfrm>
                <a:off x="3474554" y="4516588"/>
                <a:ext cx="126000" cy="144000"/>
              </p14:xfrm>
            </p:contentPart>
          </mc:Choice>
          <mc:Fallback xmlns="">
            <p:pic>
              <p:nvPicPr>
                <p:cNvPr id="21" name="Ink 20">
                  <a:extLst>
                    <a:ext uri="{FF2B5EF4-FFF2-40B4-BE49-F238E27FC236}">
                      <a16:creationId xmlns:a16="http://schemas.microsoft.com/office/drawing/2014/main" id="{B1CBD5EB-CE34-238F-203B-BE755E3BD290}"/>
                    </a:ext>
                  </a:extLst>
                </p:cNvPr>
                <p:cNvPicPr/>
                <p:nvPr/>
              </p:nvPicPr>
              <p:blipFill>
                <a:blip r:embed="rId301"/>
                <a:stretch>
                  <a:fillRect/>
                </a:stretch>
              </p:blipFill>
              <p:spPr>
                <a:xfrm>
                  <a:off x="3468434" y="4510468"/>
                  <a:ext cx="13824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22" name="Ink 21">
                  <a:extLst>
                    <a:ext uri="{FF2B5EF4-FFF2-40B4-BE49-F238E27FC236}">
                      <a16:creationId xmlns:a16="http://schemas.microsoft.com/office/drawing/2014/main" id="{48EE3430-0E42-9DB1-662E-2E89A0D55AC2}"/>
                    </a:ext>
                  </a:extLst>
                </p14:cNvPr>
                <p14:cNvContentPartPr/>
                <p14:nvPr/>
              </p14:nvContentPartPr>
              <p14:xfrm>
                <a:off x="3186194" y="4397428"/>
                <a:ext cx="210240" cy="252720"/>
              </p14:xfrm>
            </p:contentPart>
          </mc:Choice>
          <mc:Fallback xmlns="">
            <p:pic>
              <p:nvPicPr>
                <p:cNvPr id="22" name="Ink 21">
                  <a:extLst>
                    <a:ext uri="{FF2B5EF4-FFF2-40B4-BE49-F238E27FC236}">
                      <a16:creationId xmlns:a16="http://schemas.microsoft.com/office/drawing/2014/main" id="{48EE3430-0E42-9DB1-662E-2E89A0D55AC2}"/>
                    </a:ext>
                  </a:extLst>
                </p:cNvPr>
                <p:cNvPicPr/>
                <p:nvPr/>
              </p:nvPicPr>
              <p:blipFill>
                <a:blip r:embed="rId303"/>
                <a:stretch>
                  <a:fillRect/>
                </a:stretch>
              </p:blipFill>
              <p:spPr>
                <a:xfrm>
                  <a:off x="3180074" y="4391308"/>
                  <a:ext cx="222480" cy="26496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23" name="Ink 22">
                  <a:extLst>
                    <a:ext uri="{FF2B5EF4-FFF2-40B4-BE49-F238E27FC236}">
                      <a16:creationId xmlns:a16="http://schemas.microsoft.com/office/drawing/2014/main" id="{B43BE539-5B5B-A3A4-5181-84B714037B67}"/>
                    </a:ext>
                  </a:extLst>
                </p14:cNvPr>
                <p14:cNvContentPartPr/>
                <p14:nvPr/>
              </p14:nvContentPartPr>
              <p14:xfrm>
                <a:off x="3662834" y="4263508"/>
                <a:ext cx="160200" cy="241200"/>
              </p14:xfrm>
            </p:contentPart>
          </mc:Choice>
          <mc:Fallback xmlns="">
            <p:pic>
              <p:nvPicPr>
                <p:cNvPr id="23" name="Ink 22">
                  <a:extLst>
                    <a:ext uri="{FF2B5EF4-FFF2-40B4-BE49-F238E27FC236}">
                      <a16:creationId xmlns:a16="http://schemas.microsoft.com/office/drawing/2014/main" id="{B43BE539-5B5B-A3A4-5181-84B714037B67}"/>
                    </a:ext>
                  </a:extLst>
                </p:cNvPr>
                <p:cNvPicPr/>
                <p:nvPr/>
              </p:nvPicPr>
              <p:blipFill>
                <a:blip r:embed="rId305"/>
                <a:stretch>
                  <a:fillRect/>
                </a:stretch>
              </p:blipFill>
              <p:spPr>
                <a:xfrm>
                  <a:off x="3656714" y="4257388"/>
                  <a:ext cx="172440" cy="25344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25" name="Ink 24">
                  <a:extLst>
                    <a:ext uri="{FF2B5EF4-FFF2-40B4-BE49-F238E27FC236}">
                      <a16:creationId xmlns:a16="http://schemas.microsoft.com/office/drawing/2014/main" id="{A94E2C1B-8D83-6E5C-5ED6-79ED18EBB13A}"/>
                    </a:ext>
                  </a:extLst>
                </p14:cNvPr>
                <p14:cNvContentPartPr/>
                <p14:nvPr/>
              </p14:nvContentPartPr>
              <p14:xfrm>
                <a:off x="702194" y="4133548"/>
                <a:ext cx="93960" cy="823680"/>
              </p14:xfrm>
            </p:contentPart>
          </mc:Choice>
          <mc:Fallback xmlns="">
            <p:pic>
              <p:nvPicPr>
                <p:cNvPr id="25" name="Ink 24">
                  <a:extLst>
                    <a:ext uri="{FF2B5EF4-FFF2-40B4-BE49-F238E27FC236}">
                      <a16:creationId xmlns:a16="http://schemas.microsoft.com/office/drawing/2014/main" id="{A94E2C1B-8D83-6E5C-5ED6-79ED18EBB13A}"/>
                    </a:ext>
                  </a:extLst>
                </p:cNvPr>
                <p:cNvPicPr/>
                <p:nvPr/>
              </p:nvPicPr>
              <p:blipFill>
                <a:blip r:embed="rId307"/>
                <a:stretch>
                  <a:fillRect/>
                </a:stretch>
              </p:blipFill>
              <p:spPr>
                <a:xfrm>
                  <a:off x="696074" y="4127428"/>
                  <a:ext cx="106200" cy="83592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26" name="Ink 25">
                  <a:extLst>
                    <a:ext uri="{FF2B5EF4-FFF2-40B4-BE49-F238E27FC236}">
                      <a16:creationId xmlns:a16="http://schemas.microsoft.com/office/drawing/2014/main" id="{3A2A60C7-4812-9D87-9D3D-19B97D07476F}"/>
                    </a:ext>
                  </a:extLst>
                </p14:cNvPr>
                <p14:cNvContentPartPr/>
                <p14:nvPr/>
              </p14:nvContentPartPr>
              <p14:xfrm>
                <a:off x="460994" y="4685068"/>
                <a:ext cx="6840" cy="6120"/>
              </p14:xfrm>
            </p:contentPart>
          </mc:Choice>
          <mc:Fallback xmlns="">
            <p:pic>
              <p:nvPicPr>
                <p:cNvPr id="26" name="Ink 25">
                  <a:extLst>
                    <a:ext uri="{FF2B5EF4-FFF2-40B4-BE49-F238E27FC236}">
                      <a16:creationId xmlns:a16="http://schemas.microsoft.com/office/drawing/2014/main" id="{3A2A60C7-4812-9D87-9D3D-19B97D07476F}"/>
                    </a:ext>
                  </a:extLst>
                </p:cNvPr>
                <p:cNvPicPr/>
                <p:nvPr/>
              </p:nvPicPr>
              <p:blipFill>
                <a:blip r:embed="rId309"/>
                <a:stretch>
                  <a:fillRect/>
                </a:stretch>
              </p:blipFill>
              <p:spPr>
                <a:xfrm>
                  <a:off x="454874" y="4678948"/>
                  <a:ext cx="1908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27" name="Ink 26">
                  <a:extLst>
                    <a:ext uri="{FF2B5EF4-FFF2-40B4-BE49-F238E27FC236}">
                      <a16:creationId xmlns:a16="http://schemas.microsoft.com/office/drawing/2014/main" id="{941DA586-AC2E-18D6-A939-642EEFDA72D2}"/>
                    </a:ext>
                  </a:extLst>
                </p14:cNvPr>
                <p14:cNvContentPartPr/>
                <p14:nvPr/>
              </p14:nvContentPartPr>
              <p14:xfrm>
                <a:off x="837554" y="4565548"/>
                <a:ext cx="189000" cy="231480"/>
              </p14:xfrm>
            </p:contentPart>
          </mc:Choice>
          <mc:Fallback xmlns="">
            <p:pic>
              <p:nvPicPr>
                <p:cNvPr id="27" name="Ink 26">
                  <a:extLst>
                    <a:ext uri="{FF2B5EF4-FFF2-40B4-BE49-F238E27FC236}">
                      <a16:creationId xmlns:a16="http://schemas.microsoft.com/office/drawing/2014/main" id="{941DA586-AC2E-18D6-A939-642EEFDA72D2}"/>
                    </a:ext>
                  </a:extLst>
                </p:cNvPr>
                <p:cNvPicPr/>
                <p:nvPr/>
              </p:nvPicPr>
              <p:blipFill>
                <a:blip r:embed="rId311"/>
                <a:stretch>
                  <a:fillRect/>
                </a:stretch>
              </p:blipFill>
              <p:spPr>
                <a:xfrm>
                  <a:off x="831434" y="4559428"/>
                  <a:ext cx="201240" cy="24372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28" name="Ink 27">
                  <a:extLst>
                    <a:ext uri="{FF2B5EF4-FFF2-40B4-BE49-F238E27FC236}">
                      <a16:creationId xmlns:a16="http://schemas.microsoft.com/office/drawing/2014/main" id="{A292D824-7A3B-76ED-8FCD-96906B173C62}"/>
                    </a:ext>
                  </a:extLst>
                </p14:cNvPr>
                <p14:cNvContentPartPr/>
                <p14:nvPr/>
              </p14:nvContentPartPr>
              <p14:xfrm>
                <a:off x="1034834" y="4596148"/>
                <a:ext cx="155520" cy="174600"/>
              </p14:xfrm>
            </p:contentPart>
          </mc:Choice>
          <mc:Fallback xmlns="">
            <p:pic>
              <p:nvPicPr>
                <p:cNvPr id="28" name="Ink 27">
                  <a:extLst>
                    <a:ext uri="{FF2B5EF4-FFF2-40B4-BE49-F238E27FC236}">
                      <a16:creationId xmlns:a16="http://schemas.microsoft.com/office/drawing/2014/main" id="{A292D824-7A3B-76ED-8FCD-96906B173C62}"/>
                    </a:ext>
                  </a:extLst>
                </p:cNvPr>
                <p:cNvPicPr/>
                <p:nvPr/>
              </p:nvPicPr>
              <p:blipFill>
                <a:blip r:embed="rId313"/>
                <a:stretch>
                  <a:fillRect/>
                </a:stretch>
              </p:blipFill>
              <p:spPr>
                <a:xfrm>
                  <a:off x="1028714" y="4590028"/>
                  <a:ext cx="16776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29" name="Ink 28">
                  <a:extLst>
                    <a:ext uri="{FF2B5EF4-FFF2-40B4-BE49-F238E27FC236}">
                      <a16:creationId xmlns:a16="http://schemas.microsoft.com/office/drawing/2014/main" id="{F807E4DC-9900-C098-76C5-759B560D86C2}"/>
                    </a:ext>
                  </a:extLst>
                </p14:cNvPr>
                <p14:cNvContentPartPr/>
                <p14:nvPr/>
              </p14:nvContentPartPr>
              <p14:xfrm>
                <a:off x="1045994" y="4592188"/>
                <a:ext cx="206640" cy="192240"/>
              </p14:xfrm>
            </p:contentPart>
          </mc:Choice>
          <mc:Fallback xmlns="">
            <p:pic>
              <p:nvPicPr>
                <p:cNvPr id="29" name="Ink 28">
                  <a:extLst>
                    <a:ext uri="{FF2B5EF4-FFF2-40B4-BE49-F238E27FC236}">
                      <a16:creationId xmlns:a16="http://schemas.microsoft.com/office/drawing/2014/main" id="{F807E4DC-9900-C098-76C5-759B560D86C2}"/>
                    </a:ext>
                  </a:extLst>
                </p:cNvPr>
                <p:cNvPicPr/>
                <p:nvPr/>
              </p:nvPicPr>
              <p:blipFill>
                <a:blip r:embed="rId315"/>
                <a:stretch>
                  <a:fillRect/>
                </a:stretch>
              </p:blipFill>
              <p:spPr>
                <a:xfrm>
                  <a:off x="1039874" y="4586068"/>
                  <a:ext cx="21888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31" name="Ink 30">
                  <a:extLst>
                    <a:ext uri="{FF2B5EF4-FFF2-40B4-BE49-F238E27FC236}">
                      <a16:creationId xmlns:a16="http://schemas.microsoft.com/office/drawing/2014/main" id="{C66AFF60-A46F-455D-C0ED-0D5D28B1FB0D}"/>
                    </a:ext>
                  </a:extLst>
                </p14:cNvPr>
                <p14:cNvContentPartPr/>
                <p14:nvPr/>
              </p14:nvContentPartPr>
              <p14:xfrm>
                <a:off x="1129514" y="4492828"/>
                <a:ext cx="114120" cy="202680"/>
              </p14:xfrm>
            </p:contentPart>
          </mc:Choice>
          <mc:Fallback xmlns="">
            <p:pic>
              <p:nvPicPr>
                <p:cNvPr id="31" name="Ink 30">
                  <a:extLst>
                    <a:ext uri="{FF2B5EF4-FFF2-40B4-BE49-F238E27FC236}">
                      <a16:creationId xmlns:a16="http://schemas.microsoft.com/office/drawing/2014/main" id="{C66AFF60-A46F-455D-C0ED-0D5D28B1FB0D}"/>
                    </a:ext>
                  </a:extLst>
                </p:cNvPr>
                <p:cNvPicPr/>
                <p:nvPr/>
              </p:nvPicPr>
              <p:blipFill>
                <a:blip r:embed="rId317"/>
                <a:stretch>
                  <a:fillRect/>
                </a:stretch>
              </p:blipFill>
              <p:spPr>
                <a:xfrm>
                  <a:off x="1123394" y="4486708"/>
                  <a:ext cx="12636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33" name="Ink 32">
                  <a:extLst>
                    <a:ext uri="{FF2B5EF4-FFF2-40B4-BE49-F238E27FC236}">
                      <a16:creationId xmlns:a16="http://schemas.microsoft.com/office/drawing/2014/main" id="{A0706423-6F2D-3C4A-4CA7-65E35619D70A}"/>
                    </a:ext>
                  </a:extLst>
                </p14:cNvPr>
                <p14:cNvContentPartPr/>
                <p14:nvPr/>
              </p14:nvContentPartPr>
              <p14:xfrm>
                <a:off x="458114" y="5071708"/>
                <a:ext cx="210240" cy="384480"/>
              </p14:xfrm>
            </p:contentPart>
          </mc:Choice>
          <mc:Fallback xmlns="">
            <p:pic>
              <p:nvPicPr>
                <p:cNvPr id="33" name="Ink 32">
                  <a:extLst>
                    <a:ext uri="{FF2B5EF4-FFF2-40B4-BE49-F238E27FC236}">
                      <a16:creationId xmlns:a16="http://schemas.microsoft.com/office/drawing/2014/main" id="{A0706423-6F2D-3C4A-4CA7-65E35619D70A}"/>
                    </a:ext>
                  </a:extLst>
                </p:cNvPr>
                <p:cNvPicPr/>
                <p:nvPr/>
              </p:nvPicPr>
              <p:blipFill>
                <a:blip r:embed="rId319"/>
                <a:stretch>
                  <a:fillRect/>
                </a:stretch>
              </p:blipFill>
              <p:spPr>
                <a:xfrm>
                  <a:off x="451994" y="5065588"/>
                  <a:ext cx="222480" cy="39672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34" name="Ink 33">
                  <a:extLst>
                    <a:ext uri="{FF2B5EF4-FFF2-40B4-BE49-F238E27FC236}">
                      <a16:creationId xmlns:a16="http://schemas.microsoft.com/office/drawing/2014/main" id="{D44AB409-553D-116C-FA14-D47E428A348D}"/>
                    </a:ext>
                  </a:extLst>
                </p14:cNvPr>
                <p14:cNvContentPartPr/>
                <p14:nvPr/>
              </p14:nvContentPartPr>
              <p14:xfrm>
                <a:off x="723794" y="5141548"/>
                <a:ext cx="156240" cy="348840"/>
              </p14:xfrm>
            </p:contentPart>
          </mc:Choice>
          <mc:Fallback xmlns="">
            <p:pic>
              <p:nvPicPr>
                <p:cNvPr id="34" name="Ink 33">
                  <a:extLst>
                    <a:ext uri="{FF2B5EF4-FFF2-40B4-BE49-F238E27FC236}">
                      <a16:creationId xmlns:a16="http://schemas.microsoft.com/office/drawing/2014/main" id="{D44AB409-553D-116C-FA14-D47E428A348D}"/>
                    </a:ext>
                  </a:extLst>
                </p:cNvPr>
                <p:cNvPicPr/>
                <p:nvPr/>
              </p:nvPicPr>
              <p:blipFill>
                <a:blip r:embed="rId321"/>
                <a:stretch>
                  <a:fillRect/>
                </a:stretch>
              </p:blipFill>
              <p:spPr>
                <a:xfrm>
                  <a:off x="717674" y="5135428"/>
                  <a:ext cx="168480" cy="36108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35" name="Ink 34">
                  <a:extLst>
                    <a:ext uri="{FF2B5EF4-FFF2-40B4-BE49-F238E27FC236}">
                      <a16:creationId xmlns:a16="http://schemas.microsoft.com/office/drawing/2014/main" id="{A8408595-0374-7396-2EC8-E7FB45B7BA7F}"/>
                    </a:ext>
                  </a:extLst>
                </p14:cNvPr>
                <p14:cNvContentPartPr/>
                <p14:nvPr/>
              </p14:nvContentPartPr>
              <p14:xfrm>
                <a:off x="936194" y="5115988"/>
                <a:ext cx="289080" cy="249120"/>
              </p14:xfrm>
            </p:contentPart>
          </mc:Choice>
          <mc:Fallback xmlns="">
            <p:pic>
              <p:nvPicPr>
                <p:cNvPr id="35" name="Ink 34">
                  <a:extLst>
                    <a:ext uri="{FF2B5EF4-FFF2-40B4-BE49-F238E27FC236}">
                      <a16:creationId xmlns:a16="http://schemas.microsoft.com/office/drawing/2014/main" id="{A8408595-0374-7396-2EC8-E7FB45B7BA7F}"/>
                    </a:ext>
                  </a:extLst>
                </p:cNvPr>
                <p:cNvPicPr/>
                <p:nvPr/>
              </p:nvPicPr>
              <p:blipFill>
                <a:blip r:embed="rId323"/>
                <a:stretch>
                  <a:fillRect/>
                </a:stretch>
              </p:blipFill>
              <p:spPr>
                <a:xfrm>
                  <a:off x="930074" y="5109868"/>
                  <a:ext cx="30132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37" name="Ink 36">
                  <a:extLst>
                    <a:ext uri="{FF2B5EF4-FFF2-40B4-BE49-F238E27FC236}">
                      <a16:creationId xmlns:a16="http://schemas.microsoft.com/office/drawing/2014/main" id="{32F592F6-D03F-A892-3104-38463036D8C7}"/>
                    </a:ext>
                  </a:extLst>
                </p14:cNvPr>
                <p14:cNvContentPartPr/>
                <p14:nvPr/>
              </p14:nvContentPartPr>
              <p14:xfrm>
                <a:off x="849794" y="5497228"/>
                <a:ext cx="334440" cy="46800"/>
              </p14:xfrm>
            </p:contentPart>
          </mc:Choice>
          <mc:Fallback xmlns="">
            <p:pic>
              <p:nvPicPr>
                <p:cNvPr id="37" name="Ink 36">
                  <a:extLst>
                    <a:ext uri="{FF2B5EF4-FFF2-40B4-BE49-F238E27FC236}">
                      <a16:creationId xmlns:a16="http://schemas.microsoft.com/office/drawing/2014/main" id="{32F592F6-D03F-A892-3104-38463036D8C7}"/>
                    </a:ext>
                  </a:extLst>
                </p:cNvPr>
                <p:cNvPicPr/>
                <p:nvPr/>
              </p:nvPicPr>
              <p:blipFill>
                <a:blip r:embed="rId325"/>
                <a:stretch>
                  <a:fillRect/>
                </a:stretch>
              </p:blipFill>
              <p:spPr>
                <a:xfrm>
                  <a:off x="843674" y="5491108"/>
                  <a:ext cx="346680" cy="5904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39" name="Ink 38">
                  <a:extLst>
                    <a:ext uri="{FF2B5EF4-FFF2-40B4-BE49-F238E27FC236}">
                      <a16:creationId xmlns:a16="http://schemas.microsoft.com/office/drawing/2014/main" id="{A6B10968-E52E-872B-A00C-DF21708CAD8F}"/>
                    </a:ext>
                  </a:extLst>
                </p14:cNvPr>
                <p14:cNvContentPartPr/>
                <p14:nvPr/>
              </p14:nvContentPartPr>
              <p14:xfrm>
                <a:off x="341114" y="4945708"/>
                <a:ext cx="1210680" cy="820080"/>
              </p14:xfrm>
            </p:contentPart>
          </mc:Choice>
          <mc:Fallback xmlns="">
            <p:pic>
              <p:nvPicPr>
                <p:cNvPr id="39" name="Ink 38">
                  <a:extLst>
                    <a:ext uri="{FF2B5EF4-FFF2-40B4-BE49-F238E27FC236}">
                      <a16:creationId xmlns:a16="http://schemas.microsoft.com/office/drawing/2014/main" id="{A6B10968-E52E-872B-A00C-DF21708CAD8F}"/>
                    </a:ext>
                  </a:extLst>
                </p:cNvPr>
                <p:cNvPicPr/>
                <p:nvPr/>
              </p:nvPicPr>
              <p:blipFill>
                <a:blip r:embed="rId327"/>
                <a:stretch>
                  <a:fillRect/>
                </a:stretch>
              </p:blipFill>
              <p:spPr>
                <a:xfrm>
                  <a:off x="334994" y="4939588"/>
                  <a:ext cx="1222920" cy="83232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40" name="Ink 39">
                  <a:extLst>
                    <a:ext uri="{FF2B5EF4-FFF2-40B4-BE49-F238E27FC236}">
                      <a16:creationId xmlns:a16="http://schemas.microsoft.com/office/drawing/2014/main" id="{0DFAEDA2-6A45-41EE-63DF-FAB9947B26D8}"/>
                    </a:ext>
                  </a:extLst>
                </p14:cNvPr>
                <p14:cNvContentPartPr/>
                <p14:nvPr/>
              </p14:nvContentPartPr>
              <p14:xfrm>
                <a:off x="622994" y="4976668"/>
                <a:ext cx="913680" cy="861840"/>
              </p14:xfrm>
            </p:contentPart>
          </mc:Choice>
          <mc:Fallback xmlns="">
            <p:pic>
              <p:nvPicPr>
                <p:cNvPr id="40" name="Ink 39">
                  <a:extLst>
                    <a:ext uri="{FF2B5EF4-FFF2-40B4-BE49-F238E27FC236}">
                      <a16:creationId xmlns:a16="http://schemas.microsoft.com/office/drawing/2014/main" id="{0DFAEDA2-6A45-41EE-63DF-FAB9947B26D8}"/>
                    </a:ext>
                  </a:extLst>
                </p:cNvPr>
                <p:cNvPicPr/>
                <p:nvPr/>
              </p:nvPicPr>
              <p:blipFill>
                <a:blip r:embed="rId329"/>
                <a:stretch>
                  <a:fillRect/>
                </a:stretch>
              </p:blipFill>
              <p:spPr>
                <a:xfrm>
                  <a:off x="616874" y="4970548"/>
                  <a:ext cx="925920" cy="87408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204" name="Ink 203">
                  <a:extLst>
                    <a:ext uri="{FF2B5EF4-FFF2-40B4-BE49-F238E27FC236}">
                      <a16:creationId xmlns:a16="http://schemas.microsoft.com/office/drawing/2014/main" id="{E02FE946-BAD8-556D-4C1B-277B8775B4FC}"/>
                    </a:ext>
                  </a:extLst>
                </p14:cNvPr>
                <p14:cNvContentPartPr/>
                <p14:nvPr/>
              </p14:nvContentPartPr>
              <p14:xfrm>
                <a:off x="2306354" y="5935098"/>
                <a:ext cx="214200" cy="345960"/>
              </p14:xfrm>
            </p:contentPart>
          </mc:Choice>
          <mc:Fallback xmlns="">
            <p:pic>
              <p:nvPicPr>
                <p:cNvPr id="204" name="Ink 203">
                  <a:extLst>
                    <a:ext uri="{FF2B5EF4-FFF2-40B4-BE49-F238E27FC236}">
                      <a16:creationId xmlns:a16="http://schemas.microsoft.com/office/drawing/2014/main" id="{E02FE946-BAD8-556D-4C1B-277B8775B4FC}"/>
                    </a:ext>
                  </a:extLst>
                </p:cNvPr>
                <p:cNvPicPr/>
                <p:nvPr/>
              </p:nvPicPr>
              <p:blipFill>
                <a:blip r:embed="rId331"/>
                <a:stretch>
                  <a:fillRect/>
                </a:stretch>
              </p:blipFill>
              <p:spPr>
                <a:xfrm>
                  <a:off x="2300234" y="5928978"/>
                  <a:ext cx="226440" cy="35820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205" name="Ink 204">
                  <a:extLst>
                    <a:ext uri="{FF2B5EF4-FFF2-40B4-BE49-F238E27FC236}">
                      <a16:creationId xmlns:a16="http://schemas.microsoft.com/office/drawing/2014/main" id="{BCA8DB45-0444-07AB-D7B1-8EC96E0294EE}"/>
                    </a:ext>
                  </a:extLst>
                </p14:cNvPr>
                <p14:cNvContentPartPr/>
                <p14:nvPr/>
              </p14:nvContentPartPr>
              <p14:xfrm>
                <a:off x="2287634" y="6065058"/>
                <a:ext cx="318960" cy="56160"/>
              </p14:xfrm>
            </p:contentPart>
          </mc:Choice>
          <mc:Fallback xmlns="">
            <p:pic>
              <p:nvPicPr>
                <p:cNvPr id="205" name="Ink 204">
                  <a:extLst>
                    <a:ext uri="{FF2B5EF4-FFF2-40B4-BE49-F238E27FC236}">
                      <a16:creationId xmlns:a16="http://schemas.microsoft.com/office/drawing/2014/main" id="{BCA8DB45-0444-07AB-D7B1-8EC96E0294EE}"/>
                    </a:ext>
                  </a:extLst>
                </p:cNvPr>
                <p:cNvPicPr/>
                <p:nvPr/>
              </p:nvPicPr>
              <p:blipFill>
                <a:blip r:embed="rId333"/>
                <a:stretch>
                  <a:fillRect/>
                </a:stretch>
              </p:blipFill>
              <p:spPr>
                <a:xfrm>
                  <a:off x="2281514" y="6058938"/>
                  <a:ext cx="33120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206" name="Ink 205">
                  <a:extLst>
                    <a:ext uri="{FF2B5EF4-FFF2-40B4-BE49-F238E27FC236}">
                      <a16:creationId xmlns:a16="http://schemas.microsoft.com/office/drawing/2014/main" id="{77917BED-6C26-EC61-462C-FBD6135C98AB}"/>
                    </a:ext>
                  </a:extLst>
                </p14:cNvPr>
                <p14:cNvContentPartPr/>
                <p14:nvPr/>
              </p14:nvContentPartPr>
              <p14:xfrm>
                <a:off x="1723874" y="5870658"/>
                <a:ext cx="1076760" cy="559800"/>
              </p14:xfrm>
            </p:contentPart>
          </mc:Choice>
          <mc:Fallback xmlns="">
            <p:pic>
              <p:nvPicPr>
                <p:cNvPr id="206" name="Ink 205">
                  <a:extLst>
                    <a:ext uri="{FF2B5EF4-FFF2-40B4-BE49-F238E27FC236}">
                      <a16:creationId xmlns:a16="http://schemas.microsoft.com/office/drawing/2014/main" id="{77917BED-6C26-EC61-462C-FBD6135C98AB}"/>
                    </a:ext>
                  </a:extLst>
                </p:cNvPr>
                <p:cNvPicPr/>
                <p:nvPr/>
              </p:nvPicPr>
              <p:blipFill>
                <a:blip r:embed="rId335"/>
                <a:stretch>
                  <a:fillRect/>
                </a:stretch>
              </p:blipFill>
              <p:spPr>
                <a:xfrm>
                  <a:off x="1717754" y="5864538"/>
                  <a:ext cx="1089000" cy="57204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207" name="Ink 206">
                  <a:extLst>
                    <a:ext uri="{FF2B5EF4-FFF2-40B4-BE49-F238E27FC236}">
                      <a16:creationId xmlns:a16="http://schemas.microsoft.com/office/drawing/2014/main" id="{139E40B4-FB7B-B222-769F-994EA616075B}"/>
                    </a:ext>
                  </a:extLst>
                </p14:cNvPr>
                <p14:cNvContentPartPr/>
                <p14:nvPr/>
              </p14:nvContentPartPr>
              <p14:xfrm>
                <a:off x="2571314" y="6032298"/>
                <a:ext cx="366480" cy="294840"/>
              </p14:xfrm>
            </p:contentPart>
          </mc:Choice>
          <mc:Fallback xmlns="">
            <p:pic>
              <p:nvPicPr>
                <p:cNvPr id="207" name="Ink 206">
                  <a:extLst>
                    <a:ext uri="{FF2B5EF4-FFF2-40B4-BE49-F238E27FC236}">
                      <a16:creationId xmlns:a16="http://schemas.microsoft.com/office/drawing/2014/main" id="{139E40B4-FB7B-B222-769F-994EA616075B}"/>
                    </a:ext>
                  </a:extLst>
                </p:cNvPr>
                <p:cNvPicPr/>
                <p:nvPr/>
              </p:nvPicPr>
              <p:blipFill>
                <a:blip r:embed="rId337"/>
                <a:stretch>
                  <a:fillRect/>
                </a:stretch>
              </p:blipFill>
              <p:spPr>
                <a:xfrm>
                  <a:off x="2565194" y="6026178"/>
                  <a:ext cx="37872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08" name="Ink 207">
                  <a:extLst>
                    <a:ext uri="{FF2B5EF4-FFF2-40B4-BE49-F238E27FC236}">
                      <a16:creationId xmlns:a16="http://schemas.microsoft.com/office/drawing/2014/main" id="{96306760-47CD-C8E6-75D7-7219A4F55F18}"/>
                    </a:ext>
                  </a:extLst>
                </p14:cNvPr>
                <p14:cNvContentPartPr/>
                <p14:nvPr/>
              </p14:nvContentPartPr>
              <p14:xfrm>
                <a:off x="2451074" y="6391578"/>
                <a:ext cx="497880" cy="3600"/>
              </p14:xfrm>
            </p:contentPart>
          </mc:Choice>
          <mc:Fallback xmlns="">
            <p:pic>
              <p:nvPicPr>
                <p:cNvPr id="208" name="Ink 207">
                  <a:extLst>
                    <a:ext uri="{FF2B5EF4-FFF2-40B4-BE49-F238E27FC236}">
                      <a16:creationId xmlns:a16="http://schemas.microsoft.com/office/drawing/2014/main" id="{96306760-47CD-C8E6-75D7-7219A4F55F18}"/>
                    </a:ext>
                  </a:extLst>
                </p:cNvPr>
                <p:cNvPicPr/>
                <p:nvPr/>
              </p:nvPicPr>
              <p:blipFill>
                <a:blip r:embed="rId339"/>
                <a:stretch>
                  <a:fillRect/>
                </a:stretch>
              </p:blipFill>
              <p:spPr>
                <a:xfrm>
                  <a:off x="2444954" y="6385458"/>
                  <a:ext cx="51012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17" name="Ink 216">
                  <a:extLst>
                    <a:ext uri="{FF2B5EF4-FFF2-40B4-BE49-F238E27FC236}">
                      <a16:creationId xmlns:a16="http://schemas.microsoft.com/office/drawing/2014/main" id="{794926A7-12DB-7E95-0D68-098A2D4FBCA9}"/>
                    </a:ext>
                  </a:extLst>
                </p14:cNvPr>
                <p14:cNvContentPartPr/>
                <p14:nvPr/>
              </p14:nvContentPartPr>
              <p14:xfrm>
                <a:off x="1962194" y="5960298"/>
                <a:ext cx="1108440" cy="561240"/>
              </p14:xfrm>
            </p:contentPart>
          </mc:Choice>
          <mc:Fallback xmlns="">
            <p:pic>
              <p:nvPicPr>
                <p:cNvPr id="217" name="Ink 216">
                  <a:extLst>
                    <a:ext uri="{FF2B5EF4-FFF2-40B4-BE49-F238E27FC236}">
                      <a16:creationId xmlns:a16="http://schemas.microsoft.com/office/drawing/2014/main" id="{794926A7-12DB-7E95-0D68-098A2D4FBCA9}"/>
                    </a:ext>
                  </a:extLst>
                </p:cNvPr>
                <p:cNvPicPr/>
                <p:nvPr/>
              </p:nvPicPr>
              <p:blipFill>
                <a:blip r:embed="rId341"/>
                <a:stretch>
                  <a:fillRect/>
                </a:stretch>
              </p:blipFill>
              <p:spPr>
                <a:xfrm>
                  <a:off x="1956074" y="5954178"/>
                  <a:ext cx="1120680" cy="57348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20" name="Ink 219">
                  <a:extLst>
                    <a:ext uri="{FF2B5EF4-FFF2-40B4-BE49-F238E27FC236}">
                      <a16:creationId xmlns:a16="http://schemas.microsoft.com/office/drawing/2014/main" id="{DE386B1B-0AA1-8245-FC44-A67321DABAD7}"/>
                    </a:ext>
                  </a:extLst>
                </p14:cNvPr>
                <p14:cNvContentPartPr/>
                <p14:nvPr/>
              </p14:nvContentPartPr>
              <p14:xfrm>
                <a:off x="3133274" y="4938258"/>
                <a:ext cx="76320" cy="103680"/>
              </p14:xfrm>
            </p:contentPart>
          </mc:Choice>
          <mc:Fallback xmlns="">
            <p:pic>
              <p:nvPicPr>
                <p:cNvPr id="220" name="Ink 219">
                  <a:extLst>
                    <a:ext uri="{FF2B5EF4-FFF2-40B4-BE49-F238E27FC236}">
                      <a16:creationId xmlns:a16="http://schemas.microsoft.com/office/drawing/2014/main" id="{DE386B1B-0AA1-8245-FC44-A67321DABAD7}"/>
                    </a:ext>
                  </a:extLst>
                </p:cNvPr>
                <p:cNvPicPr/>
                <p:nvPr/>
              </p:nvPicPr>
              <p:blipFill>
                <a:blip r:embed="rId343"/>
                <a:stretch>
                  <a:fillRect/>
                </a:stretch>
              </p:blipFill>
              <p:spPr>
                <a:xfrm>
                  <a:off x="3127154" y="4932138"/>
                  <a:ext cx="88560" cy="115920"/>
                </a:xfrm>
                <a:prstGeom prst="rect">
                  <a:avLst/>
                </a:prstGeom>
              </p:spPr>
            </p:pic>
          </mc:Fallback>
        </mc:AlternateContent>
      </p:grpSp>
    </p:spTree>
    <p:extLst>
      <p:ext uri="{BB962C8B-B14F-4D97-AF65-F5344CB8AC3E}">
        <p14:creationId xmlns:p14="http://schemas.microsoft.com/office/powerpoint/2010/main" val="21578181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16. At what rate per cent will the compound interest, does a sum of money become four fold in 2 years? </a:t>
            </a:r>
          </a:p>
          <a:p>
            <a:pPr>
              <a:buNone/>
            </a:pPr>
            <a:r>
              <a:rPr lang="en-US" b="1" dirty="0"/>
              <a:t>(1) 150% 	(2) 100% 	(3) 200% 	(4) 75% 	(5) None of these</a:t>
            </a:r>
            <a:r>
              <a:rPr lang="en-US" b="1" dirty="0">
                <a:latin typeface="Arial Black" pitchFamily="34" charset="0"/>
              </a:rPr>
              <a:t> </a:t>
            </a:r>
            <a:endParaRPr lang="en-US"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16. At what rate per cent will the compound interest, does a sum of money become four fold in 2 years? </a:t>
            </a:r>
          </a:p>
          <a:p>
            <a:pPr>
              <a:buNone/>
            </a:pPr>
            <a:r>
              <a:rPr lang="en-US" b="1" dirty="0"/>
              <a:t>(1) 150% 	</a:t>
            </a:r>
            <a:r>
              <a:rPr lang="en-US" b="1" dirty="0">
                <a:solidFill>
                  <a:srgbClr val="FF0000"/>
                </a:solidFill>
              </a:rPr>
              <a:t>(2) 100% </a:t>
            </a:r>
            <a:r>
              <a:rPr lang="en-US" b="1" dirty="0"/>
              <a:t>	(3) 200% 	(4) 75% 	(5) None of these</a:t>
            </a:r>
            <a:r>
              <a:rPr lang="en-US" b="1" dirty="0">
                <a:latin typeface="Arial Black" pitchFamily="34" charset="0"/>
              </a:rPr>
              <a:t> </a:t>
            </a:r>
            <a:endParaRPr lang="en-US"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pt-BR" sz="3200" b="1" i="0" dirty="0">
              <a:solidFill>
                <a:srgbClr val="FF0000"/>
              </a:solidFill>
              <a:effectLst/>
              <a:latin typeface="georgia" panose="02040502050405020303" pitchFamily="18" charset="0"/>
            </a:endParaRPr>
          </a:p>
          <a:p>
            <a:pPr>
              <a:buNone/>
            </a:pP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F13921DF-C41F-D8AE-9185-F7A771840E8D}"/>
                  </a:ext>
                </a:extLst>
              </p14:cNvPr>
              <p14:cNvContentPartPr/>
              <p14:nvPr/>
            </p14:nvContentPartPr>
            <p14:xfrm>
              <a:off x="3105554" y="4425868"/>
              <a:ext cx="15480" cy="52560"/>
            </p14:xfrm>
          </p:contentPart>
        </mc:Choice>
        <mc:Fallback xmlns="">
          <p:pic>
            <p:nvPicPr>
              <p:cNvPr id="4" name="Ink 3">
                <a:extLst>
                  <a:ext uri="{FF2B5EF4-FFF2-40B4-BE49-F238E27FC236}">
                    <a16:creationId xmlns:a16="http://schemas.microsoft.com/office/drawing/2014/main" id="{F13921DF-C41F-D8AE-9185-F7A771840E8D}"/>
                  </a:ext>
                </a:extLst>
              </p:cNvPr>
              <p:cNvPicPr/>
              <p:nvPr/>
            </p:nvPicPr>
            <p:blipFill>
              <a:blip r:embed="rId3"/>
              <a:stretch>
                <a:fillRect/>
              </a:stretch>
            </p:blipFill>
            <p:spPr>
              <a:xfrm>
                <a:off x="3099434" y="4419748"/>
                <a:ext cx="2772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6" name="Ink 25">
                <a:extLst>
                  <a:ext uri="{FF2B5EF4-FFF2-40B4-BE49-F238E27FC236}">
                    <a16:creationId xmlns:a16="http://schemas.microsoft.com/office/drawing/2014/main" id="{6C8B5C0E-CD88-FCEF-25E6-34ED9C7C6448}"/>
                  </a:ext>
                </a:extLst>
              </p14:cNvPr>
              <p14:cNvContentPartPr/>
              <p14:nvPr/>
            </p14:nvContentPartPr>
            <p14:xfrm>
              <a:off x="3990074" y="3125188"/>
              <a:ext cx="335880" cy="338040"/>
            </p14:xfrm>
          </p:contentPart>
        </mc:Choice>
        <mc:Fallback xmlns="">
          <p:pic>
            <p:nvPicPr>
              <p:cNvPr id="26" name="Ink 25">
                <a:extLst>
                  <a:ext uri="{FF2B5EF4-FFF2-40B4-BE49-F238E27FC236}">
                    <a16:creationId xmlns:a16="http://schemas.microsoft.com/office/drawing/2014/main" id="{6C8B5C0E-CD88-FCEF-25E6-34ED9C7C6448}"/>
                  </a:ext>
                </a:extLst>
              </p:cNvPr>
              <p:cNvPicPr/>
              <p:nvPr/>
            </p:nvPicPr>
            <p:blipFill>
              <a:blip r:embed="rId5"/>
              <a:stretch>
                <a:fillRect/>
              </a:stretch>
            </p:blipFill>
            <p:spPr>
              <a:xfrm>
                <a:off x="3983954" y="3119068"/>
                <a:ext cx="348120" cy="350280"/>
              </a:xfrm>
              <a:prstGeom prst="rect">
                <a:avLst/>
              </a:prstGeom>
            </p:spPr>
          </p:pic>
        </mc:Fallback>
      </mc:AlternateContent>
      <p:grpSp>
        <p:nvGrpSpPr>
          <p:cNvPr id="43" name="Group 42">
            <a:extLst>
              <a:ext uri="{FF2B5EF4-FFF2-40B4-BE49-F238E27FC236}">
                <a16:creationId xmlns:a16="http://schemas.microsoft.com/office/drawing/2014/main" id="{387EC9B8-D6D1-A94F-6911-B3B2B0D288C5}"/>
              </a:ext>
            </a:extLst>
          </p:cNvPr>
          <p:cNvGrpSpPr/>
          <p:nvPr/>
        </p:nvGrpSpPr>
        <p:grpSpPr>
          <a:xfrm>
            <a:off x="709754" y="3218428"/>
            <a:ext cx="3271320" cy="1724760"/>
            <a:chOff x="709754" y="3218428"/>
            <a:chExt cx="3271320" cy="1724760"/>
          </a:xfrm>
        </p:grpSpPr>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CA1D3DF5-AC0F-35EA-AB58-3339E374928D}"/>
                    </a:ext>
                  </a:extLst>
                </p14:cNvPr>
                <p14:cNvContentPartPr/>
                <p14:nvPr/>
              </p14:nvContentPartPr>
              <p14:xfrm>
                <a:off x="950234" y="3344428"/>
                <a:ext cx="53280" cy="105120"/>
              </p14:xfrm>
            </p:contentPart>
          </mc:Choice>
          <mc:Fallback xmlns="">
            <p:pic>
              <p:nvPicPr>
                <p:cNvPr id="6" name="Ink 5">
                  <a:extLst>
                    <a:ext uri="{FF2B5EF4-FFF2-40B4-BE49-F238E27FC236}">
                      <a16:creationId xmlns:a16="http://schemas.microsoft.com/office/drawing/2014/main" id="{CA1D3DF5-AC0F-35EA-AB58-3339E374928D}"/>
                    </a:ext>
                  </a:extLst>
                </p:cNvPr>
                <p:cNvPicPr/>
                <p:nvPr/>
              </p:nvPicPr>
              <p:blipFill>
                <a:blip r:embed="rId7"/>
                <a:stretch>
                  <a:fillRect/>
                </a:stretch>
              </p:blipFill>
              <p:spPr>
                <a:xfrm>
                  <a:off x="944114" y="3338308"/>
                  <a:ext cx="6552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DBB4DCAC-1151-4439-BF36-3441F77AEA83}"/>
                    </a:ext>
                  </a:extLst>
                </p14:cNvPr>
                <p14:cNvContentPartPr/>
                <p14:nvPr/>
              </p14:nvContentPartPr>
              <p14:xfrm>
                <a:off x="931154" y="3315988"/>
                <a:ext cx="42120" cy="325440"/>
              </p14:xfrm>
            </p:contentPart>
          </mc:Choice>
          <mc:Fallback xmlns="">
            <p:pic>
              <p:nvPicPr>
                <p:cNvPr id="7" name="Ink 6">
                  <a:extLst>
                    <a:ext uri="{FF2B5EF4-FFF2-40B4-BE49-F238E27FC236}">
                      <a16:creationId xmlns:a16="http://schemas.microsoft.com/office/drawing/2014/main" id="{DBB4DCAC-1151-4439-BF36-3441F77AEA83}"/>
                    </a:ext>
                  </a:extLst>
                </p:cNvPr>
                <p:cNvPicPr/>
                <p:nvPr/>
              </p:nvPicPr>
              <p:blipFill>
                <a:blip r:embed="rId9"/>
                <a:stretch>
                  <a:fillRect/>
                </a:stretch>
              </p:blipFill>
              <p:spPr>
                <a:xfrm>
                  <a:off x="925034" y="3309868"/>
                  <a:ext cx="54360" cy="3376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99881186-1A6B-674E-F2CB-5033C97BDA07}"/>
                    </a:ext>
                  </a:extLst>
                </p14:cNvPr>
                <p14:cNvContentPartPr/>
                <p14:nvPr/>
              </p14:nvContentPartPr>
              <p14:xfrm>
                <a:off x="709754" y="3299068"/>
                <a:ext cx="406080" cy="221760"/>
              </p14:xfrm>
            </p:contentPart>
          </mc:Choice>
          <mc:Fallback xmlns="">
            <p:pic>
              <p:nvPicPr>
                <p:cNvPr id="8" name="Ink 7">
                  <a:extLst>
                    <a:ext uri="{FF2B5EF4-FFF2-40B4-BE49-F238E27FC236}">
                      <a16:creationId xmlns:a16="http://schemas.microsoft.com/office/drawing/2014/main" id="{99881186-1A6B-674E-F2CB-5033C97BDA07}"/>
                    </a:ext>
                  </a:extLst>
                </p:cNvPr>
                <p:cNvPicPr/>
                <p:nvPr/>
              </p:nvPicPr>
              <p:blipFill>
                <a:blip r:embed="rId11"/>
                <a:stretch>
                  <a:fillRect/>
                </a:stretch>
              </p:blipFill>
              <p:spPr>
                <a:xfrm>
                  <a:off x="703634" y="3292948"/>
                  <a:ext cx="418320" cy="234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517F9F33-8F89-B049-D574-A5A92D3AD062}"/>
                    </a:ext>
                  </a:extLst>
                </p14:cNvPr>
                <p14:cNvContentPartPr/>
                <p14:nvPr/>
              </p14:nvContentPartPr>
              <p14:xfrm>
                <a:off x="1105394" y="3408148"/>
                <a:ext cx="388440" cy="183960"/>
              </p14:xfrm>
            </p:contentPart>
          </mc:Choice>
          <mc:Fallback xmlns="">
            <p:pic>
              <p:nvPicPr>
                <p:cNvPr id="10" name="Ink 9">
                  <a:extLst>
                    <a:ext uri="{FF2B5EF4-FFF2-40B4-BE49-F238E27FC236}">
                      <a16:creationId xmlns:a16="http://schemas.microsoft.com/office/drawing/2014/main" id="{517F9F33-8F89-B049-D574-A5A92D3AD062}"/>
                    </a:ext>
                  </a:extLst>
                </p:cNvPr>
                <p:cNvPicPr/>
                <p:nvPr/>
              </p:nvPicPr>
              <p:blipFill>
                <a:blip r:embed="rId13"/>
                <a:stretch>
                  <a:fillRect/>
                </a:stretch>
              </p:blipFill>
              <p:spPr>
                <a:xfrm>
                  <a:off x="1099274" y="3402028"/>
                  <a:ext cx="40068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D69439B3-7B0A-9262-9BAF-AC754317D214}"/>
                    </a:ext>
                  </a:extLst>
                </p14:cNvPr>
                <p14:cNvContentPartPr/>
                <p14:nvPr/>
              </p14:nvContentPartPr>
              <p14:xfrm>
                <a:off x="1633874" y="3469348"/>
                <a:ext cx="140760" cy="8280"/>
              </p14:xfrm>
            </p:contentPart>
          </mc:Choice>
          <mc:Fallback xmlns="">
            <p:pic>
              <p:nvPicPr>
                <p:cNvPr id="11" name="Ink 10">
                  <a:extLst>
                    <a:ext uri="{FF2B5EF4-FFF2-40B4-BE49-F238E27FC236}">
                      <a16:creationId xmlns:a16="http://schemas.microsoft.com/office/drawing/2014/main" id="{D69439B3-7B0A-9262-9BAF-AC754317D214}"/>
                    </a:ext>
                  </a:extLst>
                </p:cNvPr>
                <p:cNvPicPr/>
                <p:nvPr/>
              </p:nvPicPr>
              <p:blipFill>
                <a:blip r:embed="rId15"/>
                <a:stretch>
                  <a:fillRect/>
                </a:stretch>
              </p:blipFill>
              <p:spPr>
                <a:xfrm>
                  <a:off x="1627754" y="3463228"/>
                  <a:ext cx="15300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10392032-0ED0-EFB1-32D2-06AB46D68BED}"/>
                    </a:ext>
                  </a:extLst>
                </p14:cNvPr>
                <p14:cNvContentPartPr/>
                <p14:nvPr/>
              </p14:nvContentPartPr>
              <p14:xfrm>
                <a:off x="1737554" y="3511468"/>
                <a:ext cx="202680" cy="44640"/>
              </p14:xfrm>
            </p:contentPart>
          </mc:Choice>
          <mc:Fallback xmlns="">
            <p:pic>
              <p:nvPicPr>
                <p:cNvPr id="12" name="Ink 11">
                  <a:extLst>
                    <a:ext uri="{FF2B5EF4-FFF2-40B4-BE49-F238E27FC236}">
                      <a16:creationId xmlns:a16="http://schemas.microsoft.com/office/drawing/2014/main" id="{10392032-0ED0-EFB1-32D2-06AB46D68BED}"/>
                    </a:ext>
                  </a:extLst>
                </p:cNvPr>
                <p:cNvPicPr/>
                <p:nvPr/>
              </p:nvPicPr>
              <p:blipFill>
                <a:blip r:embed="rId17"/>
                <a:stretch>
                  <a:fillRect/>
                </a:stretch>
              </p:blipFill>
              <p:spPr>
                <a:xfrm>
                  <a:off x="1731434" y="3505348"/>
                  <a:ext cx="21492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E6603984-F302-8CF1-11DF-D9275CFA4AD8}"/>
                    </a:ext>
                  </a:extLst>
                </p14:cNvPr>
                <p14:cNvContentPartPr/>
                <p14:nvPr/>
              </p14:nvContentPartPr>
              <p14:xfrm>
                <a:off x="1999274" y="3400948"/>
                <a:ext cx="346680" cy="186840"/>
              </p14:xfrm>
            </p:contentPart>
          </mc:Choice>
          <mc:Fallback xmlns="">
            <p:pic>
              <p:nvPicPr>
                <p:cNvPr id="13" name="Ink 12">
                  <a:extLst>
                    <a:ext uri="{FF2B5EF4-FFF2-40B4-BE49-F238E27FC236}">
                      <a16:creationId xmlns:a16="http://schemas.microsoft.com/office/drawing/2014/main" id="{E6603984-F302-8CF1-11DF-D9275CFA4AD8}"/>
                    </a:ext>
                  </a:extLst>
                </p:cNvPr>
                <p:cNvPicPr/>
                <p:nvPr/>
              </p:nvPicPr>
              <p:blipFill>
                <a:blip r:embed="rId19"/>
                <a:stretch>
                  <a:fillRect/>
                </a:stretch>
              </p:blipFill>
              <p:spPr>
                <a:xfrm>
                  <a:off x="1993154" y="3394828"/>
                  <a:ext cx="35892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7BD65259-CC21-F4C5-E28C-D6752CD4F107}"/>
                    </a:ext>
                  </a:extLst>
                </p14:cNvPr>
                <p14:cNvContentPartPr/>
                <p14:nvPr/>
              </p14:nvContentPartPr>
              <p14:xfrm>
                <a:off x="2481314" y="3218428"/>
                <a:ext cx="393120" cy="654480"/>
              </p14:xfrm>
            </p:contentPart>
          </mc:Choice>
          <mc:Fallback xmlns="">
            <p:pic>
              <p:nvPicPr>
                <p:cNvPr id="15" name="Ink 14">
                  <a:extLst>
                    <a:ext uri="{FF2B5EF4-FFF2-40B4-BE49-F238E27FC236}">
                      <a16:creationId xmlns:a16="http://schemas.microsoft.com/office/drawing/2014/main" id="{7BD65259-CC21-F4C5-E28C-D6752CD4F107}"/>
                    </a:ext>
                  </a:extLst>
                </p:cNvPr>
                <p:cNvPicPr/>
                <p:nvPr/>
              </p:nvPicPr>
              <p:blipFill>
                <a:blip r:embed="rId21"/>
                <a:stretch>
                  <a:fillRect/>
                </a:stretch>
              </p:blipFill>
              <p:spPr>
                <a:xfrm>
                  <a:off x="2475194" y="3212308"/>
                  <a:ext cx="405360" cy="6667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6D6C42D1-50DE-6B4E-01A2-6D2BC0A37C54}"/>
                    </a:ext>
                  </a:extLst>
                </p14:cNvPr>
                <p14:cNvContentPartPr/>
                <p14:nvPr/>
              </p14:nvContentPartPr>
              <p14:xfrm>
                <a:off x="2709914" y="3483388"/>
                <a:ext cx="34560" cy="266760"/>
              </p14:xfrm>
            </p:contentPart>
          </mc:Choice>
          <mc:Fallback xmlns="">
            <p:pic>
              <p:nvPicPr>
                <p:cNvPr id="16" name="Ink 15">
                  <a:extLst>
                    <a:ext uri="{FF2B5EF4-FFF2-40B4-BE49-F238E27FC236}">
                      <a16:creationId xmlns:a16="http://schemas.microsoft.com/office/drawing/2014/main" id="{6D6C42D1-50DE-6B4E-01A2-6D2BC0A37C54}"/>
                    </a:ext>
                  </a:extLst>
                </p:cNvPr>
                <p:cNvPicPr/>
                <p:nvPr/>
              </p:nvPicPr>
              <p:blipFill>
                <a:blip r:embed="rId23"/>
                <a:stretch>
                  <a:fillRect/>
                </a:stretch>
              </p:blipFill>
              <p:spPr>
                <a:xfrm>
                  <a:off x="2703794" y="3477268"/>
                  <a:ext cx="46800" cy="2790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1300470F-A712-AF82-DC59-A1157EDE2D77}"/>
                    </a:ext>
                  </a:extLst>
                </p14:cNvPr>
                <p14:cNvContentPartPr/>
                <p14:nvPr/>
              </p14:nvContentPartPr>
              <p14:xfrm>
                <a:off x="2875154" y="3416068"/>
                <a:ext cx="20880" cy="287640"/>
              </p14:xfrm>
            </p:contentPart>
          </mc:Choice>
          <mc:Fallback xmlns="">
            <p:pic>
              <p:nvPicPr>
                <p:cNvPr id="17" name="Ink 16">
                  <a:extLst>
                    <a:ext uri="{FF2B5EF4-FFF2-40B4-BE49-F238E27FC236}">
                      <a16:creationId xmlns:a16="http://schemas.microsoft.com/office/drawing/2014/main" id="{1300470F-A712-AF82-DC59-A1157EDE2D77}"/>
                    </a:ext>
                  </a:extLst>
                </p:cNvPr>
                <p:cNvPicPr/>
                <p:nvPr/>
              </p:nvPicPr>
              <p:blipFill>
                <a:blip r:embed="rId25"/>
                <a:stretch>
                  <a:fillRect/>
                </a:stretch>
              </p:blipFill>
              <p:spPr>
                <a:xfrm>
                  <a:off x="2869034" y="3409948"/>
                  <a:ext cx="33120" cy="2998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Ink 17">
                  <a:extLst>
                    <a:ext uri="{FF2B5EF4-FFF2-40B4-BE49-F238E27FC236}">
                      <a16:creationId xmlns:a16="http://schemas.microsoft.com/office/drawing/2014/main" id="{5D3E5B34-A277-9FD9-489D-66E57A27D24F}"/>
                    </a:ext>
                  </a:extLst>
                </p14:cNvPr>
                <p14:cNvContentPartPr/>
                <p14:nvPr/>
              </p14:nvContentPartPr>
              <p14:xfrm>
                <a:off x="2824754" y="3508228"/>
                <a:ext cx="234360" cy="30960"/>
              </p14:xfrm>
            </p:contentPart>
          </mc:Choice>
          <mc:Fallback xmlns="">
            <p:pic>
              <p:nvPicPr>
                <p:cNvPr id="18" name="Ink 17">
                  <a:extLst>
                    <a:ext uri="{FF2B5EF4-FFF2-40B4-BE49-F238E27FC236}">
                      <a16:creationId xmlns:a16="http://schemas.microsoft.com/office/drawing/2014/main" id="{5D3E5B34-A277-9FD9-489D-66E57A27D24F}"/>
                    </a:ext>
                  </a:extLst>
                </p:cNvPr>
                <p:cNvPicPr/>
                <p:nvPr/>
              </p:nvPicPr>
              <p:blipFill>
                <a:blip r:embed="rId27"/>
                <a:stretch>
                  <a:fillRect/>
                </a:stretch>
              </p:blipFill>
              <p:spPr>
                <a:xfrm>
                  <a:off x="2818634" y="3502108"/>
                  <a:ext cx="24660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Ink 18">
                  <a:extLst>
                    <a:ext uri="{FF2B5EF4-FFF2-40B4-BE49-F238E27FC236}">
                      <a16:creationId xmlns:a16="http://schemas.microsoft.com/office/drawing/2014/main" id="{985E543B-537D-EFF6-ADF4-8AE8C4E78D3C}"/>
                    </a:ext>
                  </a:extLst>
                </p14:cNvPr>
                <p14:cNvContentPartPr/>
                <p14:nvPr/>
              </p14:nvContentPartPr>
              <p14:xfrm>
                <a:off x="3132554" y="3286108"/>
                <a:ext cx="263880" cy="220320"/>
              </p14:xfrm>
            </p:contentPart>
          </mc:Choice>
          <mc:Fallback xmlns="">
            <p:pic>
              <p:nvPicPr>
                <p:cNvPr id="19" name="Ink 18">
                  <a:extLst>
                    <a:ext uri="{FF2B5EF4-FFF2-40B4-BE49-F238E27FC236}">
                      <a16:creationId xmlns:a16="http://schemas.microsoft.com/office/drawing/2014/main" id="{985E543B-537D-EFF6-ADF4-8AE8C4E78D3C}"/>
                    </a:ext>
                  </a:extLst>
                </p:cNvPr>
                <p:cNvPicPr/>
                <p:nvPr/>
              </p:nvPicPr>
              <p:blipFill>
                <a:blip r:embed="rId29"/>
                <a:stretch>
                  <a:fillRect/>
                </a:stretch>
              </p:blipFill>
              <p:spPr>
                <a:xfrm>
                  <a:off x="3126434" y="3279988"/>
                  <a:ext cx="276120" cy="2325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0" name="Ink 19">
                  <a:extLst>
                    <a:ext uri="{FF2B5EF4-FFF2-40B4-BE49-F238E27FC236}">
                      <a16:creationId xmlns:a16="http://schemas.microsoft.com/office/drawing/2014/main" id="{7BCBD739-F436-D7FE-37C2-336447D30551}"/>
                    </a:ext>
                  </a:extLst>
                </p14:cNvPr>
                <p14:cNvContentPartPr/>
                <p14:nvPr/>
              </p14:nvContentPartPr>
              <p14:xfrm>
                <a:off x="2997194" y="3612988"/>
                <a:ext cx="582840" cy="54360"/>
              </p14:xfrm>
            </p:contentPart>
          </mc:Choice>
          <mc:Fallback xmlns="">
            <p:pic>
              <p:nvPicPr>
                <p:cNvPr id="20" name="Ink 19">
                  <a:extLst>
                    <a:ext uri="{FF2B5EF4-FFF2-40B4-BE49-F238E27FC236}">
                      <a16:creationId xmlns:a16="http://schemas.microsoft.com/office/drawing/2014/main" id="{7BCBD739-F436-D7FE-37C2-336447D30551}"/>
                    </a:ext>
                  </a:extLst>
                </p:cNvPr>
                <p:cNvPicPr/>
                <p:nvPr/>
              </p:nvPicPr>
              <p:blipFill>
                <a:blip r:embed="rId31"/>
                <a:stretch>
                  <a:fillRect/>
                </a:stretch>
              </p:blipFill>
              <p:spPr>
                <a:xfrm>
                  <a:off x="2991074" y="3606868"/>
                  <a:ext cx="59508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F1964C19-786F-D2E5-1706-0DCAAED2E91C}"/>
                    </a:ext>
                  </a:extLst>
                </p14:cNvPr>
                <p14:cNvContentPartPr/>
                <p14:nvPr/>
              </p14:nvContentPartPr>
              <p14:xfrm>
                <a:off x="3294914" y="3723148"/>
                <a:ext cx="9360" cy="257400"/>
              </p14:xfrm>
            </p:contentPart>
          </mc:Choice>
          <mc:Fallback xmlns="">
            <p:pic>
              <p:nvPicPr>
                <p:cNvPr id="21" name="Ink 20">
                  <a:extLst>
                    <a:ext uri="{FF2B5EF4-FFF2-40B4-BE49-F238E27FC236}">
                      <a16:creationId xmlns:a16="http://schemas.microsoft.com/office/drawing/2014/main" id="{F1964C19-786F-D2E5-1706-0DCAAED2E91C}"/>
                    </a:ext>
                  </a:extLst>
                </p:cNvPr>
                <p:cNvPicPr/>
                <p:nvPr/>
              </p:nvPicPr>
              <p:blipFill>
                <a:blip r:embed="rId33"/>
                <a:stretch>
                  <a:fillRect/>
                </a:stretch>
              </p:blipFill>
              <p:spPr>
                <a:xfrm>
                  <a:off x="3288794" y="3717028"/>
                  <a:ext cx="21600" cy="2696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2" name="Ink 21">
                  <a:extLst>
                    <a:ext uri="{FF2B5EF4-FFF2-40B4-BE49-F238E27FC236}">
                      <a16:creationId xmlns:a16="http://schemas.microsoft.com/office/drawing/2014/main" id="{4473D738-66A1-B325-0D5A-7B59006E4447}"/>
                    </a:ext>
                  </a:extLst>
                </p14:cNvPr>
                <p14:cNvContentPartPr/>
                <p14:nvPr/>
              </p14:nvContentPartPr>
              <p14:xfrm>
                <a:off x="3395714" y="3713068"/>
                <a:ext cx="226080" cy="217080"/>
              </p14:xfrm>
            </p:contentPart>
          </mc:Choice>
          <mc:Fallback xmlns="">
            <p:pic>
              <p:nvPicPr>
                <p:cNvPr id="22" name="Ink 21">
                  <a:extLst>
                    <a:ext uri="{FF2B5EF4-FFF2-40B4-BE49-F238E27FC236}">
                      <a16:creationId xmlns:a16="http://schemas.microsoft.com/office/drawing/2014/main" id="{4473D738-66A1-B325-0D5A-7B59006E4447}"/>
                    </a:ext>
                  </a:extLst>
                </p:cNvPr>
                <p:cNvPicPr/>
                <p:nvPr/>
              </p:nvPicPr>
              <p:blipFill>
                <a:blip r:embed="rId35"/>
                <a:stretch>
                  <a:fillRect/>
                </a:stretch>
              </p:blipFill>
              <p:spPr>
                <a:xfrm>
                  <a:off x="3389594" y="3706948"/>
                  <a:ext cx="238320" cy="2293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3" name="Ink 22">
                  <a:extLst>
                    <a:ext uri="{FF2B5EF4-FFF2-40B4-BE49-F238E27FC236}">
                      <a16:creationId xmlns:a16="http://schemas.microsoft.com/office/drawing/2014/main" id="{73583095-392B-1F13-3B39-0F4375F52ADF}"/>
                    </a:ext>
                  </a:extLst>
                </p14:cNvPr>
                <p14:cNvContentPartPr/>
                <p14:nvPr/>
              </p14:nvContentPartPr>
              <p14:xfrm>
                <a:off x="3672914" y="3285388"/>
                <a:ext cx="308160" cy="541440"/>
              </p14:xfrm>
            </p:contentPart>
          </mc:Choice>
          <mc:Fallback xmlns="">
            <p:pic>
              <p:nvPicPr>
                <p:cNvPr id="23" name="Ink 22">
                  <a:extLst>
                    <a:ext uri="{FF2B5EF4-FFF2-40B4-BE49-F238E27FC236}">
                      <a16:creationId xmlns:a16="http://schemas.microsoft.com/office/drawing/2014/main" id="{73583095-392B-1F13-3B39-0F4375F52ADF}"/>
                    </a:ext>
                  </a:extLst>
                </p:cNvPr>
                <p:cNvPicPr/>
                <p:nvPr/>
              </p:nvPicPr>
              <p:blipFill>
                <a:blip r:embed="rId37"/>
                <a:stretch>
                  <a:fillRect/>
                </a:stretch>
              </p:blipFill>
              <p:spPr>
                <a:xfrm>
                  <a:off x="3666794" y="3279268"/>
                  <a:ext cx="320400" cy="5536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4" name="Ink 23">
                  <a:extLst>
                    <a:ext uri="{FF2B5EF4-FFF2-40B4-BE49-F238E27FC236}">
                      <a16:creationId xmlns:a16="http://schemas.microsoft.com/office/drawing/2014/main" id="{754FD312-0CBD-D345-9170-2F2E832C3FF0}"/>
                    </a:ext>
                  </a:extLst>
                </p14:cNvPr>
                <p14:cNvContentPartPr/>
                <p14:nvPr/>
              </p14:nvContentPartPr>
              <p14:xfrm>
                <a:off x="3563114" y="3793708"/>
                <a:ext cx="111600" cy="198000"/>
              </p14:xfrm>
            </p:contentPart>
          </mc:Choice>
          <mc:Fallback xmlns="">
            <p:pic>
              <p:nvPicPr>
                <p:cNvPr id="24" name="Ink 23">
                  <a:extLst>
                    <a:ext uri="{FF2B5EF4-FFF2-40B4-BE49-F238E27FC236}">
                      <a16:creationId xmlns:a16="http://schemas.microsoft.com/office/drawing/2014/main" id="{754FD312-0CBD-D345-9170-2F2E832C3FF0}"/>
                    </a:ext>
                  </a:extLst>
                </p:cNvPr>
                <p:cNvPicPr/>
                <p:nvPr/>
              </p:nvPicPr>
              <p:blipFill>
                <a:blip r:embed="rId39"/>
                <a:stretch>
                  <a:fillRect/>
                </a:stretch>
              </p:blipFill>
              <p:spPr>
                <a:xfrm>
                  <a:off x="3556994" y="3787588"/>
                  <a:ext cx="12384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7" name="Ink 26">
                  <a:extLst>
                    <a:ext uri="{FF2B5EF4-FFF2-40B4-BE49-F238E27FC236}">
                      <a16:creationId xmlns:a16="http://schemas.microsoft.com/office/drawing/2014/main" id="{1DAC365A-936B-44A0-0A29-F67982C3060B}"/>
                    </a:ext>
                  </a:extLst>
                </p14:cNvPr>
                <p14:cNvContentPartPr/>
                <p14:nvPr/>
              </p14:nvContentPartPr>
              <p14:xfrm>
                <a:off x="1042394" y="4183588"/>
                <a:ext cx="43200" cy="37800"/>
              </p14:xfrm>
            </p:contentPart>
          </mc:Choice>
          <mc:Fallback xmlns="">
            <p:pic>
              <p:nvPicPr>
                <p:cNvPr id="27" name="Ink 26">
                  <a:extLst>
                    <a:ext uri="{FF2B5EF4-FFF2-40B4-BE49-F238E27FC236}">
                      <a16:creationId xmlns:a16="http://schemas.microsoft.com/office/drawing/2014/main" id="{1DAC365A-936B-44A0-0A29-F67982C3060B}"/>
                    </a:ext>
                  </a:extLst>
                </p:cNvPr>
                <p:cNvPicPr/>
                <p:nvPr/>
              </p:nvPicPr>
              <p:blipFill>
                <a:blip r:embed="rId41"/>
                <a:stretch>
                  <a:fillRect/>
                </a:stretch>
              </p:blipFill>
              <p:spPr>
                <a:xfrm>
                  <a:off x="1036274" y="4177468"/>
                  <a:ext cx="5544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8" name="Ink 27">
                  <a:extLst>
                    <a:ext uri="{FF2B5EF4-FFF2-40B4-BE49-F238E27FC236}">
                      <a16:creationId xmlns:a16="http://schemas.microsoft.com/office/drawing/2014/main" id="{4533204E-CB93-0D56-39F9-755D3936F718}"/>
                    </a:ext>
                  </a:extLst>
                </p14:cNvPr>
                <p14:cNvContentPartPr/>
                <p14:nvPr/>
              </p14:nvContentPartPr>
              <p14:xfrm>
                <a:off x="948794" y="4380508"/>
                <a:ext cx="365760" cy="44640"/>
              </p14:xfrm>
            </p:contentPart>
          </mc:Choice>
          <mc:Fallback xmlns="">
            <p:pic>
              <p:nvPicPr>
                <p:cNvPr id="28" name="Ink 27">
                  <a:extLst>
                    <a:ext uri="{FF2B5EF4-FFF2-40B4-BE49-F238E27FC236}">
                      <a16:creationId xmlns:a16="http://schemas.microsoft.com/office/drawing/2014/main" id="{4533204E-CB93-0D56-39F9-755D3936F718}"/>
                    </a:ext>
                  </a:extLst>
                </p:cNvPr>
                <p:cNvPicPr/>
                <p:nvPr/>
              </p:nvPicPr>
              <p:blipFill>
                <a:blip r:embed="rId43"/>
                <a:stretch>
                  <a:fillRect/>
                </a:stretch>
              </p:blipFill>
              <p:spPr>
                <a:xfrm>
                  <a:off x="942674" y="4374388"/>
                  <a:ext cx="37800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9" name="Ink 28">
                  <a:extLst>
                    <a:ext uri="{FF2B5EF4-FFF2-40B4-BE49-F238E27FC236}">
                      <a16:creationId xmlns:a16="http://schemas.microsoft.com/office/drawing/2014/main" id="{3A40B67E-2D0D-9A2B-63E0-4DD8D92A0112}"/>
                    </a:ext>
                  </a:extLst>
                </p14:cNvPr>
                <p14:cNvContentPartPr/>
                <p14:nvPr/>
              </p14:nvContentPartPr>
              <p14:xfrm>
                <a:off x="1484114" y="4063708"/>
                <a:ext cx="403200" cy="689400"/>
              </p14:xfrm>
            </p:contentPart>
          </mc:Choice>
          <mc:Fallback xmlns="">
            <p:pic>
              <p:nvPicPr>
                <p:cNvPr id="29" name="Ink 28">
                  <a:extLst>
                    <a:ext uri="{FF2B5EF4-FFF2-40B4-BE49-F238E27FC236}">
                      <a16:creationId xmlns:a16="http://schemas.microsoft.com/office/drawing/2014/main" id="{3A40B67E-2D0D-9A2B-63E0-4DD8D92A0112}"/>
                    </a:ext>
                  </a:extLst>
                </p:cNvPr>
                <p:cNvPicPr/>
                <p:nvPr/>
              </p:nvPicPr>
              <p:blipFill>
                <a:blip r:embed="rId45"/>
                <a:stretch>
                  <a:fillRect/>
                </a:stretch>
              </p:blipFill>
              <p:spPr>
                <a:xfrm>
                  <a:off x="1477994" y="4057588"/>
                  <a:ext cx="415440" cy="7016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0" name="Ink 29">
                  <a:extLst>
                    <a:ext uri="{FF2B5EF4-FFF2-40B4-BE49-F238E27FC236}">
                      <a16:creationId xmlns:a16="http://schemas.microsoft.com/office/drawing/2014/main" id="{52B8DFBE-963D-6BBF-89E1-13DE9651A0C2}"/>
                    </a:ext>
                  </a:extLst>
                </p14:cNvPr>
                <p14:cNvContentPartPr/>
                <p14:nvPr/>
              </p14:nvContentPartPr>
              <p14:xfrm>
                <a:off x="1759154" y="4223548"/>
                <a:ext cx="39240" cy="308160"/>
              </p14:xfrm>
            </p:contentPart>
          </mc:Choice>
          <mc:Fallback xmlns="">
            <p:pic>
              <p:nvPicPr>
                <p:cNvPr id="30" name="Ink 29">
                  <a:extLst>
                    <a:ext uri="{FF2B5EF4-FFF2-40B4-BE49-F238E27FC236}">
                      <a16:creationId xmlns:a16="http://schemas.microsoft.com/office/drawing/2014/main" id="{52B8DFBE-963D-6BBF-89E1-13DE9651A0C2}"/>
                    </a:ext>
                  </a:extLst>
                </p:cNvPr>
                <p:cNvPicPr/>
                <p:nvPr/>
              </p:nvPicPr>
              <p:blipFill>
                <a:blip r:embed="rId47"/>
                <a:stretch>
                  <a:fillRect/>
                </a:stretch>
              </p:blipFill>
              <p:spPr>
                <a:xfrm>
                  <a:off x="1753034" y="4217428"/>
                  <a:ext cx="51480" cy="3204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1" name="Ink 30">
                  <a:extLst>
                    <a:ext uri="{FF2B5EF4-FFF2-40B4-BE49-F238E27FC236}">
                      <a16:creationId xmlns:a16="http://schemas.microsoft.com/office/drawing/2014/main" id="{28EE8398-C925-8824-EC96-B206AB0E3570}"/>
                    </a:ext>
                  </a:extLst>
                </p14:cNvPr>
                <p14:cNvContentPartPr/>
                <p14:nvPr/>
              </p14:nvContentPartPr>
              <p14:xfrm>
                <a:off x="2072714" y="4256308"/>
                <a:ext cx="30600" cy="268920"/>
              </p14:xfrm>
            </p:contentPart>
          </mc:Choice>
          <mc:Fallback xmlns="">
            <p:pic>
              <p:nvPicPr>
                <p:cNvPr id="31" name="Ink 30">
                  <a:extLst>
                    <a:ext uri="{FF2B5EF4-FFF2-40B4-BE49-F238E27FC236}">
                      <a16:creationId xmlns:a16="http://schemas.microsoft.com/office/drawing/2014/main" id="{28EE8398-C925-8824-EC96-B206AB0E3570}"/>
                    </a:ext>
                  </a:extLst>
                </p:cNvPr>
                <p:cNvPicPr/>
                <p:nvPr/>
              </p:nvPicPr>
              <p:blipFill>
                <a:blip r:embed="rId49"/>
                <a:stretch>
                  <a:fillRect/>
                </a:stretch>
              </p:blipFill>
              <p:spPr>
                <a:xfrm>
                  <a:off x="2066594" y="4250188"/>
                  <a:ext cx="42840" cy="2811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2" name="Ink 31">
                  <a:extLst>
                    <a:ext uri="{FF2B5EF4-FFF2-40B4-BE49-F238E27FC236}">
                      <a16:creationId xmlns:a16="http://schemas.microsoft.com/office/drawing/2014/main" id="{0BC06D79-48EB-9D2B-BE78-A5C84C44C297}"/>
                    </a:ext>
                  </a:extLst>
                </p14:cNvPr>
                <p14:cNvContentPartPr/>
                <p14:nvPr/>
              </p14:nvContentPartPr>
              <p14:xfrm>
                <a:off x="2016914" y="4375828"/>
                <a:ext cx="241920" cy="45720"/>
              </p14:xfrm>
            </p:contentPart>
          </mc:Choice>
          <mc:Fallback xmlns="">
            <p:pic>
              <p:nvPicPr>
                <p:cNvPr id="32" name="Ink 31">
                  <a:extLst>
                    <a:ext uri="{FF2B5EF4-FFF2-40B4-BE49-F238E27FC236}">
                      <a16:creationId xmlns:a16="http://schemas.microsoft.com/office/drawing/2014/main" id="{0BC06D79-48EB-9D2B-BE78-A5C84C44C297}"/>
                    </a:ext>
                  </a:extLst>
                </p:cNvPr>
                <p:cNvPicPr/>
                <p:nvPr/>
              </p:nvPicPr>
              <p:blipFill>
                <a:blip r:embed="rId51"/>
                <a:stretch>
                  <a:fillRect/>
                </a:stretch>
              </p:blipFill>
              <p:spPr>
                <a:xfrm>
                  <a:off x="2010794" y="4369708"/>
                  <a:ext cx="25416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3" name="Ink 32">
                  <a:extLst>
                    <a:ext uri="{FF2B5EF4-FFF2-40B4-BE49-F238E27FC236}">
                      <a16:creationId xmlns:a16="http://schemas.microsoft.com/office/drawing/2014/main" id="{8F919AEE-31F0-3540-3A2B-2EAA7654917B}"/>
                    </a:ext>
                  </a:extLst>
                </p14:cNvPr>
                <p14:cNvContentPartPr/>
                <p14:nvPr/>
              </p14:nvContentPartPr>
              <p14:xfrm>
                <a:off x="2314994" y="4186108"/>
                <a:ext cx="320040" cy="233280"/>
              </p14:xfrm>
            </p:contentPart>
          </mc:Choice>
          <mc:Fallback xmlns="">
            <p:pic>
              <p:nvPicPr>
                <p:cNvPr id="33" name="Ink 32">
                  <a:extLst>
                    <a:ext uri="{FF2B5EF4-FFF2-40B4-BE49-F238E27FC236}">
                      <a16:creationId xmlns:a16="http://schemas.microsoft.com/office/drawing/2014/main" id="{8F919AEE-31F0-3540-3A2B-2EAA7654917B}"/>
                    </a:ext>
                  </a:extLst>
                </p:cNvPr>
                <p:cNvPicPr/>
                <p:nvPr/>
              </p:nvPicPr>
              <p:blipFill>
                <a:blip r:embed="rId53"/>
                <a:stretch>
                  <a:fillRect/>
                </a:stretch>
              </p:blipFill>
              <p:spPr>
                <a:xfrm>
                  <a:off x="2308874" y="4179988"/>
                  <a:ext cx="332280" cy="2455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4" name="Ink 33">
                  <a:extLst>
                    <a:ext uri="{FF2B5EF4-FFF2-40B4-BE49-F238E27FC236}">
                      <a16:creationId xmlns:a16="http://schemas.microsoft.com/office/drawing/2014/main" id="{D3899317-22B6-786E-CCBB-7982F66DA888}"/>
                    </a:ext>
                  </a:extLst>
                </p14:cNvPr>
                <p14:cNvContentPartPr/>
                <p14:nvPr/>
              </p14:nvContentPartPr>
              <p14:xfrm>
                <a:off x="2269274" y="4534948"/>
                <a:ext cx="437040" cy="57240"/>
              </p14:xfrm>
            </p:contentPart>
          </mc:Choice>
          <mc:Fallback xmlns="">
            <p:pic>
              <p:nvPicPr>
                <p:cNvPr id="34" name="Ink 33">
                  <a:extLst>
                    <a:ext uri="{FF2B5EF4-FFF2-40B4-BE49-F238E27FC236}">
                      <a16:creationId xmlns:a16="http://schemas.microsoft.com/office/drawing/2014/main" id="{D3899317-22B6-786E-CCBB-7982F66DA888}"/>
                    </a:ext>
                  </a:extLst>
                </p:cNvPr>
                <p:cNvPicPr/>
                <p:nvPr/>
              </p:nvPicPr>
              <p:blipFill>
                <a:blip r:embed="rId55"/>
                <a:stretch>
                  <a:fillRect/>
                </a:stretch>
              </p:blipFill>
              <p:spPr>
                <a:xfrm>
                  <a:off x="2263154" y="4528828"/>
                  <a:ext cx="44928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5" name="Ink 34">
                  <a:extLst>
                    <a:ext uri="{FF2B5EF4-FFF2-40B4-BE49-F238E27FC236}">
                      <a16:creationId xmlns:a16="http://schemas.microsoft.com/office/drawing/2014/main" id="{FDF16E5F-81B6-AC33-E28D-2E7294B0E51E}"/>
                    </a:ext>
                  </a:extLst>
                </p14:cNvPr>
                <p14:cNvContentPartPr/>
                <p14:nvPr/>
              </p14:nvContentPartPr>
              <p14:xfrm>
                <a:off x="2471954" y="4660228"/>
                <a:ext cx="26640" cy="282960"/>
              </p14:xfrm>
            </p:contentPart>
          </mc:Choice>
          <mc:Fallback xmlns="">
            <p:pic>
              <p:nvPicPr>
                <p:cNvPr id="35" name="Ink 34">
                  <a:extLst>
                    <a:ext uri="{FF2B5EF4-FFF2-40B4-BE49-F238E27FC236}">
                      <a16:creationId xmlns:a16="http://schemas.microsoft.com/office/drawing/2014/main" id="{FDF16E5F-81B6-AC33-E28D-2E7294B0E51E}"/>
                    </a:ext>
                  </a:extLst>
                </p:cNvPr>
                <p:cNvPicPr/>
                <p:nvPr/>
              </p:nvPicPr>
              <p:blipFill>
                <a:blip r:embed="rId57"/>
                <a:stretch>
                  <a:fillRect/>
                </a:stretch>
              </p:blipFill>
              <p:spPr>
                <a:xfrm>
                  <a:off x="2465834" y="4654108"/>
                  <a:ext cx="38880" cy="2952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6" name="Ink 35">
                  <a:extLst>
                    <a:ext uri="{FF2B5EF4-FFF2-40B4-BE49-F238E27FC236}">
                      <a16:creationId xmlns:a16="http://schemas.microsoft.com/office/drawing/2014/main" id="{8D1E4328-9570-D097-71CC-59112A2D2D6F}"/>
                    </a:ext>
                  </a:extLst>
                </p14:cNvPr>
                <p14:cNvContentPartPr/>
                <p14:nvPr/>
              </p14:nvContentPartPr>
              <p14:xfrm>
                <a:off x="2607314" y="4635028"/>
                <a:ext cx="394200" cy="270720"/>
              </p14:xfrm>
            </p:contentPart>
          </mc:Choice>
          <mc:Fallback xmlns="">
            <p:pic>
              <p:nvPicPr>
                <p:cNvPr id="36" name="Ink 35">
                  <a:extLst>
                    <a:ext uri="{FF2B5EF4-FFF2-40B4-BE49-F238E27FC236}">
                      <a16:creationId xmlns:a16="http://schemas.microsoft.com/office/drawing/2014/main" id="{8D1E4328-9570-D097-71CC-59112A2D2D6F}"/>
                    </a:ext>
                  </a:extLst>
                </p:cNvPr>
                <p:cNvPicPr/>
                <p:nvPr/>
              </p:nvPicPr>
              <p:blipFill>
                <a:blip r:embed="rId59"/>
                <a:stretch>
                  <a:fillRect/>
                </a:stretch>
              </p:blipFill>
              <p:spPr>
                <a:xfrm>
                  <a:off x="2601194" y="4628908"/>
                  <a:ext cx="406440" cy="2829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7" name="Ink 36">
                  <a:extLst>
                    <a:ext uri="{FF2B5EF4-FFF2-40B4-BE49-F238E27FC236}">
                      <a16:creationId xmlns:a16="http://schemas.microsoft.com/office/drawing/2014/main" id="{BA746608-2649-73AD-D93A-10C8C44719A8}"/>
                    </a:ext>
                  </a:extLst>
                </p14:cNvPr>
                <p14:cNvContentPartPr/>
                <p14:nvPr/>
              </p14:nvContentPartPr>
              <p14:xfrm>
                <a:off x="2919074" y="4240828"/>
                <a:ext cx="203400" cy="607320"/>
              </p14:xfrm>
            </p:contentPart>
          </mc:Choice>
          <mc:Fallback xmlns="">
            <p:pic>
              <p:nvPicPr>
                <p:cNvPr id="37" name="Ink 36">
                  <a:extLst>
                    <a:ext uri="{FF2B5EF4-FFF2-40B4-BE49-F238E27FC236}">
                      <a16:creationId xmlns:a16="http://schemas.microsoft.com/office/drawing/2014/main" id="{BA746608-2649-73AD-D93A-10C8C44719A8}"/>
                    </a:ext>
                  </a:extLst>
                </p:cNvPr>
                <p:cNvPicPr/>
                <p:nvPr/>
              </p:nvPicPr>
              <p:blipFill>
                <a:blip r:embed="rId61"/>
                <a:stretch>
                  <a:fillRect/>
                </a:stretch>
              </p:blipFill>
              <p:spPr>
                <a:xfrm>
                  <a:off x="2912954" y="4234708"/>
                  <a:ext cx="215640" cy="6195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9" name="Ink 38">
                  <a:extLst>
                    <a:ext uri="{FF2B5EF4-FFF2-40B4-BE49-F238E27FC236}">
                      <a16:creationId xmlns:a16="http://schemas.microsoft.com/office/drawing/2014/main" id="{E5CFA8C5-F012-8F76-3785-CD47C9FB8233}"/>
                    </a:ext>
                  </a:extLst>
                </p14:cNvPr>
                <p14:cNvContentPartPr/>
                <p14:nvPr/>
              </p14:nvContentPartPr>
              <p14:xfrm>
                <a:off x="3101594" y="4100788"/>
                <a:ext cx="275400" cy="232200"/>
              </p14:xfrm>
            </p:contentPart>
          </mc:Choice>
          <mc:Fallback xmlns="">
            <p:pic>
              <p:nvPicPr>
                <p:cNvPr id="39" name="Ink 38">
                  <a:extLst>
                    <a:ext uri="{FF2B5EF4-FFF2-40B4-BE49-F238E27FC236}">
                      <a16:creationId xmlns:a16="http://schemas.microsoft.com/office/drawing/2014/main" id="{E5CFA8C5-F012-8F76-3785-CD47C9FB8233}"/>
                    </a:ext>
                  </a:extLst>
                </p:cNvPr>
                <p:cNvPicPr/>
                <p:nvPr/>
              </p:nvPicPr>
              <p:blipFill>
                <a:blip r:embed="rId63"/>
                <a:stretch>
                  <a:fillRect/>
                </a:stretch>
              </p:blipFill>
              <p:spPr>
                <a:xfrm>
                  <a:off x="3095474" y="4094668"/>
                  <a:ext cx="28764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0" name="Ink 39">
                  <a:extLst>
                    <a:ext uri="{FF2B5EF4-FFF2-40B4-BE49-F238E27FC236}">
                      <a16:creationId xmlns:a16="http://schemas.microsoft.com/office/drawing/2014/main" id="{17299A2E-E39F-BCBE-E7CB-4C06BEC907F9}"/>
                    </a:ext>
                  </a:extLst>
                </p14:cNvPr>
                <p14:cNvContentPartPr/>
                <p14:nvPr/>
              </p14:nvContentPartPr>
              <p14:xfrm>
                <a:off x="3549434" y="4590748"/>
                <a:ext cx="331200" cy="88200"/>
              </p14:xfrm>
            </p:contentPart>
          </mc:Choice>
          <mc:Fallback xmlns="">
            <p:pic>
              <p:nvPicPr>
                <p:cNvPr id="40" name="Ink 39">
                  <a:extLst>
                    <a:ext uri="{FF2B5EF4-FFF2-40B4-BE49-F238E27FC236}">
                      <a16:creationId xmlns:a16="http://schemas.microsoft.com/office/drawing/2014/main" id="{17299A2E-E39F-BCBE-E7CB-4C06BEC907F9}"/>
                    </a:ext>
                  </a:extLst>
                </p:cNvPr>
                <p:cNvPicPr/>
                <p:nvPr/>
              </p:nvPicPr>
              <p:blipFill>
                <a:blip r:embed="rId65"/>
                <a:stretch>
                  <a:fillRect/>
                </a:stretch>
              </p:blipFill>
              <p:spPr>
                <a:xfrm>
                  <a:off x="3543314" y="4584628"/>
                  <a:ext cx="34344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1" name="Ink 40">
                  <a:extLst>
                    <a:ext uri="{FF2B5EF4-FFF2-40B4-BE49-F238E27FC236}">
                      <a16:creationId xmlns:a16="http://schemas.microsoft.com/office/drawing/2014/main" id="{B3532626-9CDD-FBF2-0623-7B36E3F39668}"/>
                    </a:ext>
                  </a:extLst>
                </p14:cNvPr>
                <p14:cNvContentPartPr/>
                <p14:nvPr/>
              </p14:nvContentPartPr>
              <p14:xfrm>
                <a:off x="3571394" y="4752388"/>
                <a:ext cx="281520" cy="32400"/>
              </p14:xfrm>
            </p:contentPart>
          </mc:Choice>
          <mc:Fallback xmlns="">
            <p:pic>
              <p:nvPicPr>
                <p:cNvPr id="41" name="Ink 40">
                  <a:extLst>
                    <a:ext uri="{FF2B5EF4-FFF2-40B4-BE49-F238E27FC236}">
                      <a16:creationId xmlns:a16="http://schemas.microsoft.com/office/drawing/2014/main" id="{B3532626-9CDD-FBF2-0623-7B36E3F39668}"/>
                    </a:ext>
                  </a:extLst>
                </p:cNvPr>
                <p:cNvPicPr/>
                <p:nvPr/>
              </p:nvPicPr>
              <p:blipFill>
                <a:blip r:embed="rId67"/>
                <a:stretch>
                  <a:fillRect/>
                </a:stretch>
              </p:blipFill>
              <p:spPr>
                <a:xfrm>
                  <a:off x="3565274" y="4746268"/>
                  <a:ext cx="293760" cy="446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8">
            <p14:nvContentPartPr>
              <p14:cNvPr id="44" name="Ink 43">
                <a:extLst>
                  <a:ext uri="{FF2B5EF4-FFF2-40B4-BE49-F238E27FC236}">
                    <a16:creationId xmlns:a16="http://schemas.microsoft.com/office/drawing/2014/main" id="{82573702-6FF4-A1E2-9733-23D209B4B4C5}"/>
                  </a:ext>
                </a:extLst>
              </p14:cNvPr>
              <p14:cNvContentPartPr/>
              <p14:nvPr/>
            </p14:nvContentPartPr>
            <p14:xfrm>
              <a:off x="4320194" y="4398868"/>
              <a:ext cx="351720" cy="434520"/>
            </p14:xfrm>
          </p:contentPart>
        </mc:Choice>
        <mc:Fallback xmlns="">
          <p:pic>
            <p:nvPicPr>
              <p:cNvPr id="44" name="Ink 43">
                <a:extLst>
                  <a:ext uri="{FF2B5EF4-FFF2-40B4-BE49-F238E27FC236}">
                    <a16:creationId xmlns:a16="http://schemas.microsoft.com/office/drawing/2014/main" id="{82573702-6FF4-A1E2-9733-23D209B4B4C5}"/>
                  </a:ext>
                </a:extLst>
              </p:cNvPr>
              <p:cNvPicPr/>
              <p:nvPr/>
            </p:nvPicPr>
            <p:blipFill>
              <a:blip r:embed="rId69"/>
              <a:stretch>
                <a:fillRect/>
              </a:stretch>
            </p:blipFill>
            <p:spPr>
              <a:xfrm>
                <a:off x="4314074" y="4392748"/>
                <a:ext cx="363960" cy="446760"/>
              </a:xfrm>
              <a:prstGeom prst="rect">
                <a:avLst/>
              </a:prstGeom>
            </p:spPr>
          </p:pic>
        </mc:Fallback>
      </mc:AlternateContent>
      <p:grpSp>
        <p:nvGrpSpPr>
          <p:cNvPr id="68" name="Group 67">
            <a:extLst>
              <a:ext uri="{FF2B5EF4-FFF2-40B4-BE49-F238E27FC236}">
                <a16:creationId xmlns:a16="http://schemas.microsoft.com/office/drawing/2014/main" id="{1D322A54-BBAD-4CC9-0164-64274FF24770}"/>
              </a:ext>
            </a:extLst>
          </p:cNvPr>
          <p:cNvGrpSpPr/>
          <p:nvPr/>
        </p:nvGrpSpPr>
        <p:grpSpPr>
          <a:xfrm>
            <a:off x="4942634" y="4222468"/>
            <a:ext cx="1953720" cy="1045440"/>
            <a:chOff x="4942634" y="4222468"/>
            <a:chExt cx="1953720" cy="1045440"/>
          </a:xfrm>
        </p:grpSpPr>
        <mc:AlternateContent xmlns:mc="http://schemas.openxmlformats.org/markup-compatibility/2006" xmlns:p14="http://schemas.microsoft.com/office/powerpoint/2010/main">
          <mc:Choice Requires="p14">
            <p:contentPart p14:bwMode="auto" r:id="rId70">
              <p14:nvContentPartPr>
                <p14:cNvPr id="48" name="Ink 47">
                  <a:extLst>
                    <a:ext uri="{FF2B5EF4-FFF2-40B4-BE49-F238E27FC236}">
                      <a16:creationId xmlns:a16="http://schemas.microsoft.com/office/drawing/2014/main" id="{69F9C6E8-7B87-8DC5-E0A5-DC4FEC9D839F}"/>
                    </a:ext>
                  </a:extLst>
                </p14:cNvPr>
                <p14:cNvContentPartPr/>
                <p14:nvPr/>
              </p14:nvContentPartPr>
              <p14:xfrm>
                <a:off x="5039474" y="4578148"/>
                <a:ext cx="34560" cy="25200"/>
              </p14:xfrm>
            </p:contentPart>
          </mc:Choice>
          <mc:Fallback xmlns="">
            <p:pic>
              <p:nvPicPr>
                <p:cNvPr id="48" name="Ink 47">
                  <a:extLst>
                    <a:ext uri="{FF2B5EF4-FFF2-40B4-BE49-F238E27FC236}">
                      <a16:creationId xmlns:a16="http://schemas.microsoft.com/office/drawing/2014/main" id="{69F9C6E8-7B87-8DC5-E0A5-DC4FEC9D839F}"/>
                    </a:ext>
                  </a:extLst>
                </p:cNvPr>
                <p:cNvPicPr/>
                <p:nvPr/>
              </p:nvPicPr>
              <p:blipFill>
                <a:blip r:embed="rId71"/>
                <a:stretch>
                  <a:fillRect/>
                </a:stretch>
              </p:blipFill>
              <p:spPr>
                <a:xfrm>
                  <a:off x="5033354" y="4572028"/>
                  <a:ext cx="4680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9" name="Ink 48">
                  <a:extLst>
                    <a:ext uri="{FF2B5EF4-FFF2-40B4-BE49-F238E27FC236}">
                      <a16:creationId xmlns:a16="http://schemas.microsoft.com/office/drawing/2014/main" id="{8D617AAA-AD24-C05D-EB6F-7BE045E16D2F}"/>
                    </a:ext>
                  </a:extLst>
                </p14:cNvPr>
                <p14:cNvContentPartPr/>
                <p14:nvPr/>
              </p14:nvContentPartPr>
              <p14:xfrm>
                <a:off x="4942634" y="4566988"/>
                <a:ext cx="255600" cy="189720"/>
              </p14:xfrm>
            </p:contentPart>
          </mc:Choice>
          <mc:Fallback xmlns="">
            <p:pic>
              <p:nvPicPr>
                <p:cNvPr id="49" name="Ink 48">
                  <a:extLst>
                    <a:ext uri="{FF2B5EF4-FFF2-40B4-BE49-F238E27FC236}">
                      <a16:creationId xmlns:a16="http://schemas.microsoft.com/office/drawing/2014/main" id="{8D617AAA-AD24-C05D-EB6F-7BE045E16D2F}"/>
                    </a:ext>
                  </a:extLst>
                </p:cNvPr>
                <p:cNvPicPr/>
                <p:nvPr/>
              </p:nvPicPr>
              <p:blipFill>
                <a:blip r:embed="rId73"/>
                <a:stretch>
                  <a:fillRect/>
                </a:stretch>
              </p:blipFill>
              <p:spPr>
                <a:xfrm>
                  <a:off x="4936514" y="4560868"/>
                  <a:ext cx="26784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0" name="Ink 49">
                  <a:extLst>
                    <a:ext uri="{FF2B5EF4-FFF2-40B4-BE49-F238E27FC236}">
                      <a16:creationId xmlns:a16="http://schemas.microsoft.com/office/drawing/2014/main" id="{A007A805-48C5-4102-B3A0-B66E8901BB4D}"/>
                    </a:ext>
                  </a:extLst>
                </p14:cNvPr>
                <p14:cNvContentPartPr/>
                <p14:nvPr/>
              </p14:nvContentPartPr>
              <p14:xfrm>
                <a:off x="5147114" y="4524148"/>
                <a:ext cx="368280" cy="195840"/>
              </p14:xfrm>
            </p:contentPart>
          </mc:Choice>
          <mc:Fallback xmlns="">
            <p:pic>
              <p:nvPicPr>
                <p:cNvPr id="50" name="Ink 49">
                  <a:extLst>
                    <a:ext uri="{FF2B5EF4-FFF2-40B4-BE49-F238E27FC236}">
                      <a16:creationId xmlns:a16="http://schemas.microsoft.com/office/drawing/2014/main" id="{A007A805-48C5-4102-B3A0-B66E8901BB4D}"/>
                    </a:ext>
                  </a:extLst>
                </p:cNvPr>
                <p:cNvPicPr/>
                <p:nvPr/>
              </p:nvPicPr>
              <p:blipFill>
                <a:blip r:embed="rId75"/>
                <a:stretch>
                  <a:fillRect/>
                </a:stretch>
              </p:blipFill>
              <p:spPr>
                <a:xfrm>
                  <a:off x="5140994" y="4518028"/>
                  <a:ext cx="38052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1" name="Ink 50">
                  <a:extLst>
                    <a:ext uri="{FF2B5EF4-FFF2-40B4-BE49-F238E27FC236}">
                      <a16:creationId xmlns:a16="http://schemas.microsoft.com/office/drawing/2014/main" id="{3079AF6D-8A61-1793-0CE7-E27A5C6F775D}"/>
                    </a:ext>
                  </a:extLst>
                </p14:cNvPr>
                <p14:cNvContentPartPr/>
                <p14:nvPr/>
              </p14:nvContentPartPr>
              <p14:xfrm>
                <a:off x="5837234" y="4399588"/>
                <a:ext cx="55080" cy="379080"/>
              </p14:xfrm>
            </p:contentPart>
          </mc:Choice>
          <mc:Fallback xmlns="">
            <p:pic>
              <p:nvPicPr>
                <p:cNvPr id="51" name="Ink 50">
                  <a:extLst>
                    <a:ext uri="{FF2B5EF4-FFF2-40B4-BE49-F238E27FC236}">
                      <a16:creationId xmlns:a16="http://schemas.microsoft.com/office/drawing/2014/main" id="{3079AF6D-8A61-1793-0CE7-E27A5C6F775D}"/>
                    </a:ext>
                  </a:extLst>
                </p:cNvPr>
                <p:cNvPicPr/>
                <p:nvPr/>
              </p:nvPicPr>
              <p:blipFill>
                <a:blip r:embed="rId77"/>
                <a:stretch>
                  <a:fillRect/>
                </a:stretch>
              </p:blipFill>
              <p:spPr>
                <a:xfrm>
                  <a:off x="5831114" y="4393468"/>
                  <a:ext cx="67320" cy="39132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2" name="Ink 51">
                  <a:extLst>
                    <a:ext uri="{FF2B5EF4-FFF2-40B4-BE49-F238E27FC236}">
                      <a16:creationId xmlns:a16="http://schemas.microsoft.com/office/drawing/2014/main" id="{11A81837-246E-9682-DC41-771164E1CE12}"/>
                    </a:ext>
                  </a:extLst>
                </p14:cNvPr>
                <p14:cNvContentPartPr/>
                <p14:nvPr/>
              </p14:nvContentPartPr>
              <p14:xfrm>
                <a:off x="5781434" y="4432708"/>
                <a:ext cx="91440" cy="129960"/>
              </p14:xfrm>
            </p:contentPart>
          </mc:Choice>
          <mc:Fallback xmlns="">
            <p:pic>
              <p:nvPicPr>
                <p:cNvPr id="52" name="Ink 51">
                  <a:extLst>
                    <a:ext uri="{FF2B5EF4-FFF2-40B4-BE49-F238E27FC236}">
                      <a16:creationId xmlns:a16="http://schemas.microsoft.com/office/drawing/2014/main" id="{11A81837-246E-9682-DC41-771164E1CE12}"/>
                    </a:ext>
                  </a:extLst>
                </p:cNvPr>
                <p:cNvPicPr/>
                <p:nvPr/>
              </p:nvPicPr>
              <p:blipFill>
                <a:blip r:embed="rId79"/>
                <a:stretch>
                  <a:fillRect/>
                </a:stretch>
              </p:blipFill>
              <p:spPr>
                <a:xfrm>
                  <a:off x="5775314" y="4426588"/>
                  <a:ext cx="10368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3" name="Ink 52">
                  <a:extLst>
                    <a:ext uri="{FF2B5EF4-FFF2-40B4-BE49-F238E27FC236}">
                      <a16:creationId xmlns:a16="http://schemas.microsoft.com/office/drawing/2014/main" id="{334E8C13-1F7E-F16B-2839-96F4567641B1}"/>
                    </a:ext>
                  </a:extLst>
                </p14:cNvPr>
                <p14:cNvContentPartPr/>
                <p14:nvPr/>
              </p14:nvContentPartPr>
              <p14:xfrm>
                <a:off x="5742554" y="4785148"/>
                <a:ext cx="206280" cy="25200"/>
              </p14:xfrm>
            </p:contentPart>
          </mc:Choice>
          <mc:Fallback xmlns="">
            <p:pic>
              <p:nvPicPr>
                <p:cNvPr id="53" name="Ink 52">
                  <a:extLst>
                    <a:ext uri="{FF2B5EF4-FFF2-40B4-BE49-F238E27FC236}">
                      <a16:creationId xmlns:a16="http://schemas.microsoft.com/office/drawing/2014/main" id="{334E8C13-1F7E-F16B-2839-96F4567641B1}"/>
                    </a:ext>
                  </a:extLst>
                </p:cNvPr>
                <p:cNvPicPr/>
                <p:nvPr/>
              </p:nvPicPr>
              <p:blipFill>
                <a:blip r:embed="rId81"/>
                <a:stretch>
                  <a:fillRect/>
                </a:stretch>
              </p:blipFill>
              <p:spPr>
                <a:xfrm>
                  <a:off x="5736434" y="4779028"/>
                  <a:ext cx="21852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5" name="Ink 54">
                  <a:extLst>
                    <a:ext uri="{FF2B5EF4-FFF2-40B4-BE49-F238E27FC236}">
                      <a16:creationId xmlns:a16="http://schemas.microsoft.com/office/drawing/2014/main" id="{909D93A1-E3FA-97E3-F610-59CE8C9366B6}"/>
                    </a:ext>
                  </a:extLst>
                </p14:cNvPr>
                <p14:cNvContentPartPr/>
                <p14:nvPr/>
              </p14:nvContentPartPr>
              <p14:xfrm>
                <a:off x="6057194" y="4366108"/>
                <a:ext cx="24480" cy="350280"/>
              </p14:xfrm>
            </p:contentPart>
          </mc:Choice>
          <mc:Fallback xmlns="">
            <p:pic>
              <p:nvPicPr>
                <p:cNvPr id="55" name="Ink 54">
                  <a:extLst>
                    <a:ext uri="{FF2B5EF4-FFF2-40B4-BE49-F238E27FC236}">
                      <a16:creationId xmlns:a16="http://schemas.microsoft.com/office/drawing/2014/main" id="{909D93A1-E3FA-97E3-F610-59CE8C9366B6}"/>
                    </a:ext>
                  </a:extLst>
                </p:cNvPr>
                <p:cNvPicPr/>
                <p:nvPr/>
              </p:nvPicPr>
              <p:blipFill>
                <a:blip r:embed="rId83"/>
                <a:stretch>
                  <a:fillRect/>
                </a:stretch>
              </p:blipFill>
              <p:spPr>
                <a:xfrm>
                  <a:off x="6051074" y="4359988"/>
                  <a:ext cx="36720" cy="36252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6" name="Ink 55">
                  <a:extLst>
                    <a:ext uri="{FF2B5EF4-FFF2-40B4-BE49-F238E27FC236}">
                      <a16:creationId xmlns:a16="http://schemas.microsoft.com/office/drawing/2014/main" id="{EEBEFA56-2D1E-3E11-A60E-1140E15E3EC8}"/>
                    </a:ext>
                  </a:extLst>
                </p14:cNvPr>
                <p14:cNvContentPartPr/>
                <p14:nvPr/>
              </p14:nvContentPartPr>
              <p14:xfrm>
                <a:off x="6001754" y="4557988"/>
                <a:ext cx="249480" cy="27720"/>
              </p14:xfrm>
            </p:contentPart>
          </mc:Choice>
          <mc:Fallback xmlns="">
            <p:pic>
              <p:nvPicPr>
                <p:cNvPr id="56" name="Ink 55">
                  <a:extLst>
                    <a:ext uri="{FF2B5EF4-FFF2-40B4-BE49-F238E27FC236}">
                      <a16:creationId xmlns:a16="http://schemas.microsoft.com/office/drawing/2014/main" id="{EEBEFA56-2D1E-3E11-A60E-1140E15E3EC8}"/>
                    </a:ext>
                  </a:extLst>
                </p:cNvPr>
                <p:cNvPicPr/>
                <p:nvPr/>
              </p:nvPicPr>
              <p:blipFill>
                <a:blip r:embed="rId85"/>
                <a:stretch>
                  <a:fillRect/>
                </a:stretch>
              </p:blipFill>
              <p:spPr>
                <a:xfrm>
                  <a:off x="5995634" y="4551868"/>
                  <a:ext cx="26172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8" name="Ink 57">
                  <a:extLst>
                    <a:ext uri="{FF2B5EF4-FFF2-40B4-BE49-F238E27FC236}">
                      <a16:creationId xmlns:a16="http://schemas.microsoft.com/office/drawing/2014/main" id="{A5D6458F-F30B-637C-51C5-1EC5F87D0C13}"/>
                    </a:ext>
                  </a:extLst>
                </p14:cNvPr>
                <p14:cNvContentPartPr/>
                <p14:nvPr/>
              </p14:nvContentPartPr>
              <p14:xfrm>
                <a:off x="6248714" y="4222468"/>
                <a:ext cx="494280" cy="407160"/>
              </p14:xfrm>
            </p:contentPart>
          </mc:Choice>
          <mc:Fallback xmlns="">
            <p:pic>
              <p:nvPicPr>
                <p:cNvPr id="58" name="Ink 57">
                  <a:extLst>
                    <a:ext uri="{FF2B5EF4-FFF2-40B4-BE49-F238E27FC236}">
                      <a16:creationId xmlns:a16="http://schemas.microsoft.com/office/drawing/2014/main" id="{A5D6458F-F30B-637C-51C5-1EC5F87D0C13}"/>
                    </a:ext>
                  </a:extLst>
                </p:cNvPr>
                <p:cNvPicPr/>
                <p:nvPr/>
              </p:nvPicPr>
              <p:blipFill>
                <a:blip r:embed="rId87"/>
                <a:stretch>
                  <a:fillRect/>
                </a:stretch>
              </p:blipFill>
              <p:spPr>
                <a:xfrm>
                  <a:off x="6242594" y="4216348"/>
                  <a:ext cx="506520" cy="4194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9" name="Ink 58">
                  <a:extLst>
                    <a:ext uri="{FF2B5EF4-FFF2-40B4-BE49-F238E27FC236}">
                      <a16:creationId xmlns:a16="http://schemas.microsoft.com/office/drawing/2014/main" id="{34D862F8-8BBC-6D56-8F21-CF53753D6FC5}"/>
                    </a:ext>
                  </a:extLst>
                </p14:cNvPr>
                <p14:cNvContentPartPr/>
                <p14:nvPr/>
              </p14:nvContentPartPr>
              <p14:xfrm>
                <a:off x="6237914" y="4784068"/>
                <a:ext cx="363240" cy="34920"/>
              </p14:xfrm>
            </p:contentPart>
          </mc:Choice>
          <mc:Fallback xmlns="">
            <p:pic>
              <p:nvPicPr>
                <p:cNvPr id="59" name="Ink 58">
                  <a:extLst>
                    <a:ext uri="{FF2B5EF4-FFF2-40B4-BE49-F238E27FC236}">
                      <a16:creationId xmlns:a16="http://schemas.microsoft.com/office/drawing/2014/main" id="{34D862F8-8BBC-6D56-8F21-CF53753D6FC5}"/>
                    </a:ext>
                  </a:extLst>
                </p:cNvPr>
                <p:cNvPicPr/>
                <p:nvPr/>
              </p:nvPicPr>
              <p:blipFill>
                <a:blip r:embed="rId89"/>
                <a:stretch>
                  <a:fillRect/>
                </a:stretch>
              </p:blipFill>
              <p:spPr>
                <a:xfrm>
                  <a:off x="6231794" y="4777948"/>
                  <a:ext cx="37548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0" name="Ink 59">
                  <a:extLst>
                    <a:ext uri="{FF2B5EF4-FFF2-40B4-BE49-F238E27FC236}">
                      <a16:creationId xmlns:a16="http://schemas.microsoft.com/office/drawing/2014/main" id="{4E5FF96D-5D95-DAE4-4B2C-303B7BCC2624}"/>
                    </a:ext>
                  </a:extLst>
                </p14:cNvPr>
                <p14:cNvContentPartPr/>
                <p14:nvPr/>
              </p14:nvContentPartPr>
              <p14:xfrm>
                <a:off x="6354194" y="4929148"/>
                <a:ext cx="47880" cy="338760"/>
              </p14:xfrm>
            </p:contentPart>
          </mc:Choice>
          <mc:Fallback xmlns="">
            <p:pic>
              <p:nvPicPr>
                <p:cNvPr id="60" name="Ink 59">
                  <a:extLst>
                    <a:ext uri="{FF2B5EF4-FFF2-40B4-BE49-F238E27FC236}">
                      <a16:creationId xmlns:a16="http://schemas.microsoft.com/office/drawing/2014/main" id="{4E5FF96D-5D95-DAE4-4B2C-303B7BCC2624}"/>
                    </a:ext>
                  </a:extLst>
                </p:cNvPr>
                <p:cNvPicPr/>
                <p:nvPr/>
              </p:nvPicPr>
              <p:blipFill>
                <a:blip r:embed="rId91"/>
                <a:stretch>
                  <a:fillRect/>
                </a:stretch>
              </p:blipFill>
              <p:spPr>
                <a:xfrm>
                  <a:off x="6348074" y="4923028"/>
                  <a:ext cx="60120" cy="3510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1" name="Ink 60">
                  <a:extLst>
                    <a:ext uri="{FF2B5EF4-FFF2-40B4-BE49-F238E27FC236}">
                      <a16:creationId xmlns:a16="http://schemas.microsoft.com/office/drawing/2014/main" id="{825E5A1B-2C91-268F-2B82-93AE0848396C}"/>
                    </a:ext>
                  </a:extLst>
                </p14:cNvPr>
                <p14:cNvContentPartPr/>
                <p14:nvPr/>
              </p14:nvContentPartPr>
              <p14:xfrm>
                <a:off x="6475154" y="4969468"/>
                <a:ext cx="353520" cy="233640"/>
              </p14:xfrm>
            </p:contentPart>
          </mc:Choice>
          <mc:Fallback xmlns="">
            <p:pic>
              <p:nvPicPr>
                <p:cNvPr id="61" name="Ink 60">
                  <a:extLst>
                    <a:ext uri="{FF2B5EF4-FFF2-40B4-BE49-F238E27FC236}">
                      <a16:creationId xmlns:a16="http://schemas.microsoft.com/office/drawing/2014/main" id="{825E5A1B-2C91-268F-2B82-93AE0848396C}"/>
                    </a:ext>
                  </a:extLst>
                </p:cNvPr>
                <p:cNvPicPr/>
                <p:nvPr/>
              </p:nvPicPr>
              <p:blipFill>
                <a:blip r:embed="rId93"/>
                <a:stretch>
                  <a:fillRect/>
                </a:stretch>
              </p:blipFill>
              <p:spPr>
                <a:xfrm>
                  <a:off x="6469034" y="4963348"/>
                  <a:ext cx="365760" cy="24588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2" name="Ink 61">
                  <a:extLst>
                    <a:ext uri="{FF2B5EF4-FFF2-40B4-BE49-F238E27FC236}">
                      <a16:creationId xmlns:a16="http://schemas.microsoft.com/office/drawing/2014/main" id="{788DB8C0-9B8B-A372-1925-F934B914F194}"/>
                    </a:ext>
                  </a:extLst>
                </p14:cNvPr>
                <p14:cNvContentPartPr/>
                <p14:nvPr/>
              </p14:nvContentPartPr>
              <p14:xfrm>
                <a:off x="6536354" y="4777228"/>
                <a:ext cx="360000" cy="20160"/>
              </p14:xfrm>
            </p:contentPart>
          </mc:Choice>
          <mc:Fallback xmlns="">
            <p:pic>
              <p:nvPicPr>
                <p:cNvPr id="62" name="Ink 61">
                  <a:extLst>
                    <a:ext uri="{FF2B5EF4-FFF2-40B4-BE49-F238E27FC236}">
                      <a16:creationId xmlns:a16="http://schemas.microsoft.com/office/drawing/2014/main" id="{788DB8C0-9B8B-A372-1925-F934B914F194}"/>
                    </a:ext>
                  </a:extLst>
                </p:cNvPr>
                <p:cNvPicPr/>
                <p:nvPr/>
              </p:nvPicPr>
              <p:blipFill>
                <a:blip r:embed="rId95"/>
                <a:stretch>
                  <a:fillRect/>
                </a:stretch>
              </p:blipFill>
              <p:spPr>
                <a:xfrm>
                  <a:off x="6530234" y="4771108"/>
                  <a:ext cx="372240" cy="32400"/>
                </a:xfrm>
                <a:prstGeom prst="rect">
                  <a:avLst/>
                </a:prstGeom>
              </p:spPr>
            </p:pic>
          </mc:Fallback>
        </mc:AlternateContent>
      </p:grpSp>
      <p:grpSp>
        <p:nvGrpSpPr>
          <p:cNvPr id="66" name="Group 65">
            <a:extLst>
              <a:ext uri="{FF2B5EF4-FFF2-40B4-BE49-F238E27FC236}">
                <a16:creationId xmlns:a16="http://schemas.microsoft.com/office/drawing/2014/main" id="{674EC55C-3782-1E47-0529-FF8222F831A8}"/>
              </a:ext>
            </a:extLst>
          </p:cNvPr>
          <p:cNvGrpSpPr/>
          <p:nvPr/>
        </p:nvGrpSpPr>
        <p:grpSpPr>
          <a:xfrm>
            <a:off x="7231514" y="4678228"/>
            <a:ext cx="736200" cy="234720"/>
            <a:chOff x="7231514" y="4678228"/>
            <a:chExt cx="736200" cy="234720"/>
          </a:xfrm>
        </p:grpSpPr>
        <mc:AlternateContent xmlns:mc="http://schemas.openxmlformats.org/markup-compatibility/2006" xmlns:p14="http://schemas.microsoft.com/office/powerpoint/2010/main">
          <mc:Choice Requires="p14">
            <p:contentPart p14:bwMode="auto" r:id="rId96">
              <p14:nvContentPartPr>
                <p14:cNvPr id="63" name="Ink 62">
                  <a:extLst>
                    <a:ext uri="{FF2B5EF4-FFF2-40B4-BE49-F238E27FC236}">
                      <a16:creationId xmlns:a16="http://schemas.microsoft.com/office/drawing/2014/main" id="{BBFA22FF-2E01-D4A2-A89C-506E214B8C8B}"/>
                    </a:ext>
                  </a:extLst>
                </p14:cNvPr>
                <p14:cNvContentPartPr/>
                <p14:nvPr/>
              </p14:nvContentPartPr>
              <p14:xfrm>
                <a:off x="7231514" y="4744468"/>
                <a:ext cx="168480" cy="8640"/>
              </p14:xfrm>
            </p:contentPart>
          </mc:Choice>
          <mc:Fallback xmlns="">
            <p:pic>
              <p:nvPicPr>
                <p:cNvPr id="63" name="Ink 62">
                  <a:extLst>
                    <a:ext uri="{FF2B5EF4-FFF2-40B4-BE49-F238E27FC236}">
                      <a16:creationId xmlns:a16="http://schemas.microsoft.com/office/drawing/2014/main" id="{BBFA22FF-2E01-D4A2-A89C-506E214B8C8B}"/>
                    </a:ext>
                  </a:extLst>
                </p:cNvPr>
                <p:cNvPicPr/>
                <p:nvPr/>
              </p:nvPicPr>
              <p:blipFill>
                <a:blip r:embed="rId97"/>
                <a:stretch>
                  <a:fillRect/>
                </a:stretch>
              </p:blipFill>
              <p:spPr>
                <a:xfrm>
                  <a:off x="7225394" y="4738348"/>
                  <a:ext cx="18072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4" name="Ink 63">
                  <a:extLst>
                    <a:ext uri="{FF2B5EF4-FFF2-40B4-BE49-F238E27FC236}">
                      <a16:creationId xmlns:a16="http://schemas.microsoft.com/office/drawing/2014/main" id="{488DD2BD-20C9-FF4F-DBA5-C399AB10AE3E}"/>
                    </a:ext>
                  </a:extLst>
                </p14:cNvPr>
                <p14:cNvContentPartPr/>
                <p14:nvPr/>
              </p14:nvContentPartPr>
              <p14:xfrm>
                <a:off x="7290914" y="4863628"/>
                <a:ext cx="151920" cy="49320"/>
              </p14:xfrm>
            </p:contentPart>
          </mc:Choice>
          <mc:Fallback xmlns="">
            <p:pic>
              <p:nvPicPr>
                <p:cNvPr id="64" name="Ink 63">
                  <a:extLst>
                    <a:ext uri="{FF2B5EF4-FFF2-40B4-BE49-F238E27FC236}">
                      <a16:creationId xmlns:a16="http://schemas.microsoft.com/office/drawing/2014/main" id="{488DD2BD-20C9-FF4F-DBA5-C399AB10AE3E}"/>
                    </a:ext>
                  </a:extLst>
                </p:cNvPr>
                <p:cNvPicPr/>
                <p:nvPr/>
              </p:nvPicPr>
              <p:blipFill>
                <a:blip r:embed="rId99"/>
                <a:stretch>
                  <a:fillRect/>
                </a:stretch>
              </p:blipFill>
              <p:spPr>
                <a:xfrm>
                  <a:off x="7284794" y="4857508"/>
                  <a:ext cx="16416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5" name="Ink 64">
                  <a:extLst>
                    <a:ext uri="{FF2B5EF4-FFF2-40B4-BE49-F238E27FC236}">
                      <a16:creationId xmlns:a16="http://schemas.microsoft.com/office/drawing/2014/main" id="{24212148-F341-53D5-871F-74469A1CF5D0}"/>
                    </a:ext>
                  </a:extLst>
                </p14:cNvPr>
                <p14:cNvContentPartPr/>
                <p14:nvPr/>
              </p14:nvContentPartPr>
              <p14:xfrm>
                <a:off x="7542554" y="4678228"/>
                <a:ext cx="425160" cy="218520"/>
              </p14:xfrm>
            </p:contentPart>
          </mc:Choice>
          <mc:Fallback xmlns="">
            <p:pic>
              <p:nvPicPr>
                <p:cNvPr id="65" name="Ink 64">
                  <a:extLst>
                    <a:ext uri="{FF2B5EF4-FFF2-40B4-BE49-F238E27FC236}">
                      <a16:creationId xmlns:a16="http://schemas.microsoft.com/office/drawing/2014/main" id="{24212148-F341-53D5-871F-74469A1CF5D0}"/>
                    </a:ext>
                  </a:extLst>
                </p:cNvPr>
                <p:cNvPicPr/>
                <p:nvPr/>
              </p:nvPicPr>
              <p:blipFill>
                <a:blip r:embed="rId101"/>
                <a:stretch>
                  <a:fillRect/>
                </a:stretch>
              </p:blipFill>
              <p:spPr>
                <a:xfrm>
                  <a:off x="7536434" y="4672108"/>
                  <a:ext cx="437400" cy="230760"/>
                </a:xfrm>
                <a:prstGeom prst="rect">
                  <a:avLst/>
                </a:prstGeom>
              </p:spPr>
            </p:pic>
          </mc:Fallback>
        </mc:AlternateContent>
      </p:grpSp>
      <p:grpSp>
        <p:nvGrpSpPr>
          <p:cNvPr id="80" name="Group 79">
            <a:extLst>
              <a:ext uri="{FF2B5EF4-FFF2-40B4-BE49-F238E27FC236}">
                <a16:creationId xmlns:a16="http://schemas.microsoft.com/office/drawing/2014/main" id="{9C668F82-15DA-A061-7885-409A05A11750}"/>
              </a:ext>
            </a:extLst>
          </p:cNvPr>
          <p:cNvGrpSpPr/>
          <p:nvPr/>
        </p:nvGrpSpPr>
        <p:grpSpPr>
          <a:xfrm>
            <a:off x="2776874" y="5316868"/>
            <a:ext cx="2691720" cy="778680"/>
            <a:chOff x="2776874" y="5316868"/>
            <a:chExt cx="2691720" cy="778680"/>
          </a:xfrm>
        </p:grpSpPr>
        <mc:AlternateContent xmlns:mc="http://schemas.openxmlformats.org/markup-compatibility/2006" xmlns:p14="http://schemas.microsoft.com/office/powerpoint/2010/main">
          <mc:Choice Requires="p14">
            <p:contentPart p14:bwMode="auto" r:id="rId102">
              <p14:nvContentPartPr>
                <p14:cNvPr id="69" name="Ink 68">
                  <a:extLst>
                    <a:ext uri="{FF2B5EF4-FFF2-40B4-BE49-F238E27FC236}">
                      <a16:creationId xmlns:a16="http://schemas.microsoft.com/office/drawing/2014/main" id="{2933F921-5531-BB63-6042-0016EE9D6199}"/>
                    </a:ext>
                  </a:extLst>
                </p14:cNvPr>
                <p14:cNvContentPartPr/>
                <p14:nvPr/>
              </p14:nvContentPartPr>
              <p14:xfrm>
                <a:off x="2776874" y="5316868"/>
                <a:ext cx="397440" cy="327600"/>
              </p14:xfrm>
            </p:contentPart>
          </mc:Choice>
          <mc:Fallback xmlns="">
            <p:pic>
              <p:nvPicPr>
                <p:cNvPr id="69" name="Ink 68">
                  <a:extLst>
                    <a:ext uri="{FF2B5EF4-FFF2-40B4-BE49-F238E27FC236}">
                      <a16:creationId xmlns:a16="http://schemas.microsoft.com/office/drawing/2014/main" id="{2933F921-5531-BB63-6042-0016EE9D6199}"/>
                    </a:ext>
                  </a:extLst>
                </p:cNvPr>
                <p:cNvPicPr/>
                <p:nvPr/>
              </p:nvPicPr>
              <p:blipFill>
                <a:blip r:embed="rId103"/>
                <a:stretch>
                  <a:fillRect/>
                </a:stretch>
              </p:blipFill>
              <p:spPr>
                <a:xfrm>
                  <a:off x="2770754" y="5310748"/>
                  <a:ext cx="409680" cy="3398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70" name="Ink 69">
                  <a:extLst>
                    <a:ext uri="{FF2B5EF4-FFF2-40B4-BE49-F238E27FC236}">
                      <a16:creationId xmlns:a16="http://schemas.microsoft.com/office/drawing/2014/main" id="{739FD3C4-E3C3-4C65-35CE-AA86C216A1E4}"/>
                    </a:ext>
                  </a:extLst>
                </p14:cNvPr>
                <p14:cNvContentPartPr/>
                <p14:nvPr/>
              </p14:nvContentPartPr>
              <p14:xfrm>
                <a:off x="3249194" y="5452588"/>
                <a:ext cx="261360" cy="73080"/>
              </p14:xfrm>
            </p:contentPart>
          </mc:Choice>
          <mc:Fallback xmlns="">
            <p:pic>
              <p:nvPicPr>
                <p:cNvPr id="70" name="Ink 69">
                  <a:extLst>
                    <a:ext uri="{FF2B5EF4-FFF2-40B4-BE49-F238E27FC236}">
                      <a16:creationId xmlns:a16="http://schemas.microsoft.com/office/drawing/2014/main" id="{739FD3C4-E3C3-4C65-35CE-AA86C216A1E4}"/>
                    </a:ext>
                  </a:extLst>
                </p:cNvPr>
                <p:cNvPicPr/>
                <p:nvPr/>
              </p:nvPicPr>
              <p:blipFill>
                <a:blip r:embed="rId105"/>
                <a:stretch>
                  <a:fillRect/>
                </a:stretch>
              </p:blipFill>
              <p:spPr>
                <a:xfrm>
                  <a:off x="3243074" y="5446468"/>
                  <a:ext cx="27360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71" name="Ink 70">
                  <a:extLst>
                    <a:ext uri="{FF2B5EF4-FFF2-40B4-BE49-F238E27FC236}">
                      <a16:creationId xmlns:a16="http://schemas.microsoft.com/office/drawing/2014/main" id="{75443F50-4D4C-CE94-C382-6C3CA553EB51}"/>
                    </a:ext>
                  </a:extLst>
                </p14:cNvPr>
                <p14:cNvContentPartPr/>
                <p14:nvPr/>
              </p14:nvContentPartPr>
              <p14:xfrm>
                <a:off x="3365834" y="5621068"/>
                <a:ext cx="156960" cy="44640"/>
              </p14:xfrm>
            </p:contentPart>
          </mc:Choice>
          <mc:Fallback xmlns="">
            <p:pic>
              <p:nvPicPr>
                <p:cNvPr id="71" name="Ink 70">
                  <a:extLst>
                    <a:ext uri="{FF2B5EF4-FFF2-40B4-BE49-F238E27FC236}">
                      <a16:creationId xmlns:a16="http://schemas.microsoft.com/office/drawing/2014/main" id="{75443F50-4D4C-CE94-C382-6C3CA553EB51}"/>
                    </a:ext>
                  </a:extLst>
                </p:cNvPr>
                <p:cNvPicPr/>
                <p:nvPr/>
              </p:nvPicPr>
              <p:blipFill>
                <a:blip r:embed="rId107"/>
                <a:stretch>
                  <a:fillRect/>
                </a:stretch>
              </p:blipFill>
              <p:spPr>
                <a:xfrm>
                  <a:off x="3359714" y="5614948"/>
                  <a:ext cx="16920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72" name="Ink 71">
                  <a:extLst>
                    <a:ext uri="{FF2B5EF4-FFF2-40B4-BE49-F238E27FC236}">
                      <a16:creationId xmlns:a16="http://schemas.microsoft.com/office/drawing/2014/main" id="{AE68F21A-E941-980F-A389-371FDD0C94F0}"/>
                    </a:ext>
                  </a:extLst>
                </p14:cNvPr>
                <p14:cNvContentPartPr/>
                <p14:nvPr/>
              </p14:nvContentPartPr>
              <p14:xfrm>
                <a:off x="3715754" y="5417668"/>
                <a:ext cx="41040" cy="304920"/>
              </p14:xfrm>
            </p:contentPart>
          </mc:Choice>
          <mc:Fallback xmlns="">
            <p:pic>
              <p:nvPicPr>
                <p:cNvPr id="72" name="Ink 71">
                  <a:extLst>
                    <a:ext uri="{FF2B5EF4-FFF2-40B4-BE49-F238E27FC236}">
                      <a16:creationId xmlns:a16="http://schemas.microsoft.com/office/drawing/2014/main" id="{AE68F21A-E941-980F-A389-371FDD0C94F0}"/>
                    </a:ext>
                  </a:extLst>
                </p:cNvPr>
                <p:cNvPicPr/>
                <p:nvPr/>
              </p:nvPicPr>
              <p:blipFill>
                <a:blip r:embed="rId109"/>
                <a:stretch>
                  <a:fillRect/>
                </a:stretch>
              </p:blipFill>
              <p:spPr>
                <a:xfrm>
                  <a:off x="3709634" y="5411548"/>
                  <a:ext cx="53280" cy="31716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73" name="Ink 72">
                  <a:extLst>
                    <a:ext uri="{FF2B5EF4-FFF2-40B4-BE49-F238E27FC236}">
                      <a16:creationId xmlns:a16="http://schemas.microsoft.com/office/drawing/2014/main" id="{478F0A8D-CB56-91E0-E058-16428F6DF2BD}"/>
                    </a:ext>
                  </a:extLst>
                </p14:cNvPr>
                <p14:cNvContentPartPr/>
                <p14:nvPr/>
              </p14:nvContentPartPr>
              <p14:xfrm>
                <a:off x="3906554" y="5417668"/>
                <a:ext cx="296640" cy="236520"/>
              </p14:xfrm>
            </p:contentPart>
          </mc:Choice>
          <mc:Fallback xmlns="">
            <p:pic>
              <p:nvPicPr>
                <p:cNvPr id="73" name="Ink 72">
                  <a:extLst>
                    <a:ext uri="{FF2B5EF4-FFF2-40B4-BE49-F238E27FC236}">
                      <a16:creationId xmlns:a16="http://schemas.microsoft.com/office/drawing/2014/main" id="{478F0A8D-CB56-91E0-E058-16428F6DF2BD}"/>
                    </a:ext>
                  </a:extLst>
                </p:cNvPr>
                <p:cNvPicPr/>
                <p:nvPr/>
              </p:nvPicPr>
              <p:blipFill>
                <a:blip r:embed="rId111"/>
                <a:stretch>
                  <a:fillRect/>
                </a:stretch>
              </p:blipFill>
              <p:spPr>
                <a:xfrm>
                  <a:off x="3900434" y="5411548"/>
                  <a:ext cx="30888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74" name="Ink 73">
                  <a:extLst>
                    <a:ext uri="{FF2B5EF4-FFF2-40B4-BE49-F238E27FC236}">
                      <a16:creationId xmlns:a16="http://schemas.microsoft.com/office/drawing/2014/main" id="{F20A4101-E923-B229-07F6-BEA8112B9C38}"/>
                    </a:ext>
                  </a:extLst>
                </p14:cNvPr>
                <p14:cNvContentPartPr/>
                <p14:nvPr/>
              </p14:nvContentPartPr>
              <p14:xfrm>
                <a:off x="4265834" y="5406148"/>
                <a:ext cx="192600" cy="291600"/>
              </p14:xfrm>
            </p:contentPart>
          </mc:Choice>
          <mc:Fallback xmlns="">
            <p:pic>
              <p:nvPicPr>
                <p:cNvPr id="74" name="Ink 73">
                  <a:extLst>
                    <a:ext uri="{FF2B5EF4-FFF2-40B4-BE49-F238E27FC236}">
                      <a16:creationId xmlns:a16="http://schemas.microsoft.com/office/drawing/2014/main" id="{F20A4101-E923-B229-07F6-BEA8112B9C38}"/>
                    </a:ext>
                  </a:extLst>
                </p:cNvPr>
                <p:cNvPicPr/>
                <p:nvPr/>
              </p:nvPicPr>
              <p:blipFill>
                <a:blip r:embed="rId113"/>
                <a:stretch>
                  <a:fillRect/>
                </a:stretch>
              </p:blipFill>
              <p:spPr>
                <a:xfrm>
                  <a:off x="4259714" y="5400028"/>
                  <a:ext cx="20484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5" name="Ink 74">
                  <a:extLst>
                    <a:ext uri="{FF2B5EF4-FFF2-40B4-BE49-F238E27FC236}">
                      <a16:creationId xmlns:a16="http://schemas.microsoft.com/office/drawing/2014/main" id="{8DBCC503-4DAB-8B78-CDEC-F350F2435E34}"/>
                    </a:ext>
                  </a:extLst>
                </p14:cNvPr>
                <p14:cNvContentPartPr/>
                <p14:nvPr/>
              </p14:nvContentPartPr>
              <p14:xfrm>
                <a:off x="4503434" y="5628988"/>
                <a:ext cx="18000" cy="38880"/>
              </p14:xfrm>
            </p:contentPart>
          </mc:Choice>
          <mc:Fallback xmlns="">
            <p:pic>
              <p:nvPicPr>
                <p:cNvPr id="75" name="Ink 74">
                  <a:extLst>
                    <a:ext uri="{FF2B5EF4-FFF2-40B4-BE49-F238E27FC236}">
                      <a16:creationId xmlns:a16="http://schemas.microsoft.com/office/drawing/2014/main" id="{8DBCC503-4DAB-8B78-CDEC-F350F2435E34}"/>
                    </a:ext>
                  </a:extLst>
                </p:cNvPr>
                <p:cNvPicPr/>
                <p:nvPr/>
              </p:nvPicPr>
              <p:blipFill>
                <a:blip r:embed="rId115"/>
                <a:stretch>
                  <a:fillRect/>
                </a:stretch>
              </p:blipFill>
              <p:spPr>
                <a:xfrm>
                  <a:off x="4497314" y="5622868"/>
                  <a:ext cx="3024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6" name="Ink 75">
                  <a:extLst>
                    <a:ext uri="{FF2B5EF4-FFF2-40B4-BE49-F238E27FC236}">
                      <a16:creationId xmlns:a16="http://schemas.microsoft.com/office/drawing/2014/main" id="{3C417E54-4D6F-F720-E422-12B9FD2227AA}"/>
                    </a:ext>
                  </a:extLst>
                </p14:cNvPr>
                <p14:cNvContentPartPr/>
                <p14:nvPr/>
              </p14:nvContentPartPr>
              <p14:xfrm>
                <a:off x="4627274" y="5481028"/>
                <a:ext cx="147240" cy="389520"/>
              </p14:xfrm>
            </p:contentPart>
          </mc:Choice>
          <mc:Fallback xmlns="">
            <p:pic>
              <p:nvPicPr>
                <p:cNvPr id="76" name="Ink 75">
                  <a:extLst>
                    <a:ext uri="{FF2B5EF4-FFF2-40B4-BE49-F238E27FC236}">
                      <a16:creationId xmlns:a16="http://schemas.microsoft.com/office/drawing/2014/main" id="{3C417E54-4D6F-F720-E422-12B9FD2227AA}"/>
                    </a:ext>
                  </a:extLst>
                </p:cNvPr>
                <p:cNvPicPr/>
                <p:nvPr/>
              </p:nvPicPr>
              <p:blipFill>
                <a:blip r:embed="rId117"/>
                <a:stretch>
                  <a:fillRect/>
                </a:stretch>
              </p:blipFill>
              <p:spPr>
                <a:xfrm>
                  <a:off x="4621154" y="5474908"/>
                  <a:ext cx="159480" cy="40176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7" name="Ink 76">
                  <a:extLst>
                    <a:ext uri="{FF2B5EF4-FFF2-40B4-BE49-F238E27FC236}">
                      <a16:creationId xmlns:a16="http://schemas.microsoft.com/office/drawing/2014/main" id="{179B18D7-41B8-1675-D9B8-AC7E66174A1B}"/>
                    </a:ext>
                  </a:extLst>
                </p14:cNvPr>
                <p14:cNvContentPartPr/>
                <p14:nvPr/>
              </p14:nvContentPartPr>
              <p14:xfrm>
                <a:off x="4627634" y="5400748"/>
                <a:ext cx="650880" cy="465120"/>
              </p14:xfrm>
            </p:contentPart>
          </mc:Choice>
          <mc:Fallback xmlns="">
            <p:pic>
              <p:nvPicPr>
                <p:cNvPr id="77" name="Ink 76">
                  <a:extLst>
                    <a:ext uri="{FF2B5EF4-FFF2-40B4-BE49-F238E27FC236}">
                      <a16:creationId xmlns:a16="http://schemas.microsoft.com/office/drawing/2014/main" id="{179B18D7-41B8-1675-D9B8-AC7E66174A1B}"/>
                    </a:ext>
                  </a:extLst>
                </p:cNvPr>
                <p:cNvPicPr/>
                <p:nvPr/>
              </p:nvPicPr>
              <p:blipFill>
                <a:blip r:embed="rId119"/>
                <a:stretch>
                  <a:fillRect/>
                </a:stretch>
              </p:blipFill>
              <p:spPr>
                <a:xfrm>
                  <a:off x="4621514" y="5394628"/>
                  <a:ext cx="663120" cy="47736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8" name="Ink 77">
                  <a:extLst>
                    <a:ext uri="{FF2B5EF4-FFF2-40B4-BE49-F238E27FC236}">
                      <a16:creationId xmlns:a16="http://schemas.microsoft.com/office/drawing/2014/main" id="{8915AD4C-F7EF-14FE-8468-1B09280649D2}"/>
                    </a:ext>
                  </a:extLst>
                </p14:cNvPr>
                <p14:cNvContentPartPr/>
                <p14:nvPr/>
              </p14:nvContentPartPr>
              <p14:xfrm>
                <a:off x="4610354" y="5856508"/>
                <a:ext cx="686520" cy="64080"/>
              </p14:xfrm>
            </p:contentPart>
          </mc:Choice>
          <mc:Fallback xmlns="">
            <p:pic>
              <p:nvPicPr>
                <p:cNvPr id="78" name="Ink 77">
                  <a:extLst>
                    <a:ext uri="{FF2B5EF4-FFF2-40B4-BE49-F238E27FC236}">
                      <a16:creationId xmlns:a16="http://schemas.microsoft.com/office/drawing/2014/main" id="{8915AD4C-F7EF-14FE-8468-1B09280649D2}"/>
                    </a:ext>
                  </a:extLst>
                </p:cNvPr>
                <p:cNvPicPr/>
                <p:nvPr/>
              </p:nvPicPr>
              <p:blipFill>
                <a:blip r:embed="rId121"/>
                <a:stretch>
                  <a:fillRect/>
                </a:stretch>
              </p:blipFill>
              <p:spPr>
                <a:xfrm>
                  <a:off x="4604234" y="5850388"/>
                  <a:ext cx="69876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9" name="Ink 78">
                  <a:extLst>
                    <a:ext uri="{FF2B5EF4-FFF2-40B4-BE49-F238E27FC236}">
                      <a16:creationId xmlns:a16="http://schemas.microsoft.com/office/drawing/2014/main" id="{A6DC015C-7906-4A31-AE87-1D6E84AA83FC}"/>
                    </a:ext>
                  </a:extLst>
                </p14:cNvPr>
                <p14:cNvContentPartPr/>
                <p14:nvPr/>
              </p14:nvContentPartPr>
              <p14:xfrm>
                <a:off x="4402634" y="6004108"/>
                <a:ext cx="1065960" cy="91440"/>
              </p14:xfrm>
            </p:contentPart>
          </mc:Choice>
          <mc:Fallback xmlns="">
            <p:pic>
              <p:nvPicPr>
                <p:cNvPr id="79" name="Ink 78">
                  <a:extLst>
                    <a:ext uri="{FF2B5EF4-FFF2-40B4-BE49-F238E27FC236}">
                      <a16:creationId xmlns:a16="http://schemas.microsoft.com/office/drawing/2014/main" id="{A6DC015C-7906-4A31-AE87-1D6E84AA83FC}"/>
                    </a:ext>
                  </a:extLst>
                </p:cNvPr>
                <p:cNvPicPr/>
                <p:nvPr/>
              </p:nvPicPr>
              <p:blipFill>
                <a:blip r:embed="rId123"/>
                <a:stretch>
                  <a:fillRect/>
                </a:stretch>
              </p:blipFill>
              <p:spPr>
                <a:xfrm>
                  <a:off x="4396514" y="5997988"/>
                  <a:ext cx="1078200" cy="103680"/>
                </a:xfrm>
                <a:prstGeom prst="rect">
                  <a:avLst/>
                </a:prstGeom>
              </p:spPr>
            </p:pic>
          </mc:Fallback>
        </mc:AlternateContent>
      </p:grpSp>
    </p:spTree>
    <p:extLst>
      <p:ext uri="{BB962C8B-B14F-4D97-AF65-F5344CB8AC3E}">
        <p14:creationId xmlns:p14="http://schemas.microsoft.com/office/powerpoint/2010/main" val="28814300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17. At what rate per cent will the compound interest, does a sum of money become 27 times in 3 years? </a:t>
            </a:r>
          </a:p>
          <a:p>
            <a:pPr>
              <a:buNone/>
            </a:pPr>
            <a:r>
              <a:rPr lang="en-US" b="1" dirty="0"/>
              <a:t>(1) 100% 	(2) 150% 	(3) 75% 	(4) 200% 	(5) None of these</a:t>
            </a:r>
            <a:r>
              <a:rPr lang="en-US" b="1" dirty="0">
                <a:latin typeface="Arial Black" pitchFamily="34" charset="0"/>
              </a:rPr>
              <a:t> </a:t>
            </a:r>
            <a:endParaRPr lang="en-US" b="1"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685624755"/>
              </p:ext>
            </p:extLst>
          </p:nvPr>
        </p:nvGraphicFramePr>
        <p:xfrm>
          <a:off x="291983" y="1068690"/>
          <a:ext cx="8601760" cy="711983"/>
        </p:xfrm>
        <a:graphic>
          <a:graphicData uri="http://schemas.openxmlformats.org/drawingml/2006/table">
            <a:tbl>
              <a:tblPr>
                <a:tableStyleId>{5C22544A-7EE6-4342-B048-85BDC9FD1C3A}</a:tableStyleId>
              </a:tblPr>
              <a:tblGrid>
                <a:gridCol w="8601760">
                  <a:extLst>
                    <a:ext uri="{9D8B030D-6E8A-4147-A177-3AD203B41FA5}">
                      <a16:colId xmlns:a16="http://schemas.microsoft.com/office/drawing/2014/main" val="20000"/>
                    </a:ext>
                  </a:extLst>
                </a:gridCol>
              </a:tblGrid>
              <a:tr h="711983">
                <a:tc>
                  <a:txBody>
                    <a:bodyPr/>
                    <a:lstStyle/>
                    <a:p>
                      <a:pPr marL="71755" algn="l">
                        <a:lnSpc>
                          <a:spcPct val="120000"/>
                        </a:lnSpc>
                        <a:spcAft>
                          <a:spcPts val="0"/>
                        </a:spcAft>
                      </a:pPr>
                      <a:r>
                        <a:rPr lang="en-US" sz="1600" dirty="0">
                          <a:ln w="9525" cap="flat" cmpd="sng" algn="ctr">
                            <a:solidFill>
                              <a:srgbClr val="000000"/>
                            </a:solidFill>
                            <a:prstDash val="solid"/>
                            <a:round/>
                          </a:ln>
                          <a:solidFill>
                            <a:srgbClr val="FF0000"/>
                          </a:solidFill>
                          <a:effectLst/>
                          <a:latin typeface="Arial Black" panose="020B0A04020102020204" pitchFamily="34" charset="0"/>
                        </a:rPr>
                        <a:t>RELATION BETWEEN THE VALUE OF CI AND SI FOR 2 YEARS</a:t>
                      </a:r>
                      <a:endParaRPr lang="en-IN" sz="1600" dirty="0">
                        <a:solidFill>
                          <a:srgbClr val="FF0000"/>
                        </a:solidFill>
                        <a:effectLst/>
                        <a:latin typeface="Arial Black" panose="020B0A04020102020204" pitchFamily="34" charset="0"/>
                        <a:ea typeface="Calibri" panose="020F0502020204030204" pitchFamily="34" charset="0"/>
                        <a:cs typeface="Mangal" panose="02040503050203030202" pitchFamily="18" charset="0"/>
                      </a:endParaRPr>
                    </a:p>
                  </a:txBody>
                  <a:tcPr marL="50800" marR="50800" marT="50800" marB="50800"/>
                </a:tc>
                <a:extLst>
                  <a:ext uri="{0D108BD9-81ED-4DB2-BD59-A6C34878D82A}">
                    <a16:rowId xmlns:a16="http://schemas.microsoft.com/office/drawing/2014/main" val="10000"/>
                  </a:ext>
                </a:extLst>
              </a:tr>
            </a:tbl>
          </a:graphicData>
        </a:graphic>
      </p:graphicFrame>
      <p:sp>
        <p:nvSpPr>
          <p:cNvPr id="3" name="Rectangle 2"/>
          <p:cNvSpPr/>
          <p:nvPr/>
        </p:nvSpPr>
        <p:spPr>
          <a:xfrm>
            <a:off x="298383" y="1915427"/>
            <a:ext cx="11040177" cy="1781898"/>
          </a:xfrm>
          <a:prstGeom prst="rect">
            <a:avLst/>
          </a:prstGeom>
        </p:spPr>
        <p:txBody>
          <a:bodyPr wrap="square">
            <a:spAutoFit/>
          </a:bodyPr>
          <a:lstStyle/>
          <a:p>
            <a:pPr algn="just">
              <a:lnSpc>
                <a:spcPct val="122000"/>
              </a:lnSpc>
              <a:spcAft>
                <a:spcPts val="0"/>
              </a:spcAft>
            </a:pPr>
            <a:r>
              <a:rPr lang="en-US" dirty="0">
                <a:solidFill>
                  <a:srgbClr val="000000"/>
                </a:solidFill>
                <a:latin typeface="Calibri" panose="020F0502020204030204" pitchFamily="34" charset="0"/>
                <a:ea typeface="Calibri" panose="020F0502020204030204" pitchFamily="34" charset="0"/>
              </a:rPr>
              <a:t>Let us consider an amount kept at SI and the same amount is kept at CI for two years.</a:t>
            </a:r>
            <a:endParaRPr lang="en-IN" dirty="0">
              <a:solidFill>
                <a:srgbClr val="000000"/>
              </a:solidFill>
              <a:latin typeface="Calibri" panose="020F0502020204030204" pitchFamily="34" charset="0"/>
              <a:ea typeface="Calibri" panose="020F0502020204030204" pitchFamily="34" charset="0"/>
            </a:endParaRPr>
          </a:p>
          <a:p>
            <a:pPr algn="just">
              <a:lnSpc>
                <a:spcPct val="122000"/>
              </a:lnSpc>
              <a:spcAft>
                <a:spcPts val="0"/>
              </a:spcAft>
            </a:pPr>
            <a:r>
              <a:rPr lang="en-US" dirty="0">
                <a:solidFill>
                  <a:srgbClr val="000000"/>
                </a:solidFill>
                <a:latin typeface="Calibri" panose="020F0502020204030204" pitchFamily="34" charset="0"/>
                <a:ea typeface="Calibri" panose="020F0502020204030204" pitchFamily="34" charset="0"/>
              </a:rPr>
              <a:t>Let, the simple interest for 1</a:t>
            </a:r>
            <a:r>
              <a:rPr lang="en-US" baseline="30000" dirty="0">
                <a:solidFill>
                  <a:srgbClr val="000000"/>
                </a:solidFill>
                <a:latin typeface="Calibri" panose="020F0502020204030204" pitchFamily="34" charset="0"/>
                <a:ea typeface="Calibri" panose="020F0502020204030204" pitchFamily="34" charset="0"/>
              </a:rPr>
              <a:t>st</a:t>
            </a:r>
            <a:r>
              <a:rPr lang="en-US" dirty="0">
                <a:solidFill>
                  <a:srgbClr val="000000"/>
                </a:solidFill>
                <a:latin typeface="Calibri" panose="020F0502020204030204" pitchFamily="34" charset="0"/>
                <a:ea typeface="Calibri" panose="020F0502020204030204" pitchFamily="34" charset="0"/>
              </a:rPr>
              <a:t> year = I</a:t>
            </a:r>
            <a:endParaRPr lang="en-IN" dirty="0">
              <a:solidFill>
                <a:srgbClr val="000000"/>
              </a:solidFill>
              <a:latin typeface="Calibri" panose="020F0502020204030204" pitchFamily="34" charset="0"/>
              <a:ea typeface="Calibri" panose="020F0502020204030204" pitchFamily="34" charset="0"/>
            </a:endParaRPr>
          </a:p>
          <a:p>
            <a:pPr algn="just">
              <a:lnSpc>
                <a:spcPct val="122000"/>
              </a:lnSpc>
              <a:spcAft>
                <a:spcPts val="0"/>
              </a:spcAft>
            </a:pPr>
            <a:r>
              <a:rPr lang="en-US" dirty="0">
                <a:solidFill>
                  <a:srgbClr val="000000"/>
                </a:solidFill>
                <a:latin typeface="Calibri" panose="020F0502020204030204" pitchFamily="34" charset="0"/>
                <a:ea typeface="Calibri" panose="020F0502020204030204" pitchFamily="34" charset="0"/>
              </a:rPr>
              <a:t>So, compound interest for 1</a:t>
            </a:r>
            <a:r>
              <a:rPr lang="en-US" baseline="30000" dirty="0">
                <a:solidFill>
                  <a:srgbClr val="000000"/>
                </a:solidFill>
                <a:latin typeface="Calibri" panose="020F0502020204030204" pitchFamily="34" charset="0"/>
                <a:ea typeface="Calibri" panose="020F0502020204030204" pitchFamily="34" charset="0"/>
              </a:rPr>
              <a:t>st</a:t>
            </a:r>
            <a:r>
              <a:rPr lang="en-US" dirty="0">
                <a:solidFill>
                  <a:srgbClr val="000000"/>
                </a:solidFill>
                <a:latin typeface="Calibri" panose="020F0502020204030204" pitchFamily="34" charset="0"/>
                <a:ea typeface="Calibri" panose="020F0502020204030204" pitchFamily="34" charset="0"/>
              </a:rPr>
              <a:t> year = I</a:t>
            </a:r>
            <a:endParaRPr lang="en-IN" dirty="0">
              <a:solidFill>
                <a:srgbClr val="000000"/>
              </a:solidFill>
              <a:latin typeface="Calibri" panose="020F0502020204030204" pitchFamily="34" charset="0"/>
              <a:ea typeface="Calibri" panose="020F0502020204030204" pitchFamily="34" charset="0"/>
            </a:endParaRPr>
          </a:p>
          <a:p>
            <a:pPr algn="just">
              <a:lnSpc>
                <a:spcPct val="122000"/>
              </a:lnSpc>
              <a:spcAft>
                <a:spcPts val="0"/>
              </a:spcAft>
            </a:pPr>
            <a:r>
              <a:rPr lang="en-US" dirty="0">
                <a:solidFill>
                  <a:srgbClr val="000000"/>
                </a:solidFill>
                <a:latin typeface="Calibri" panose="020F0502020204030204" pitchFamily="34" charset="0"/>
                <a:ea typeface="Calibri" panose="020F0502020204030204" pitchFamily="34" charset="0"/>
              </a:rPr>
              <a:t>Now, for 2</a:t>
            </a:r>
            <a:r>
              <a:rPr lang="en-US" baseline="30000" dirty="0">
                <a:solidFill>
                  <a:srgbClr val="000000"/>
                </a:solidFill>
                <a:latin typeface="Calibri" panose="020F0502020204030204" pitchFamily="34" charset="0"/>
                <a:ea typeface="Calibri" panose="020F0502020204030204" pitchFamily="34" charset="0"/>
              </a:rPr>
              <a:t>nd</a:t>
            </a:r>
            <a:r>
              <a:rPr lang="en-US" dirty="0">
                <a:solidFill>
                  <a:srgbClr val="000000"/>
                </a:solidFill>
                <a:latin typeface="Calibri" panose="020F0502020204030204" pitchFamily="34" charset="0"/>
                <a:ea typeface="Calibri" panose="020F0502020204030204" pitchFamily="34" charset="0"/>
              </a:rPr>
              <a:t> year the Simple Interest will be the same as ‘I’ but the Compound Interest will be I + r% of I, as every year the compound interest increases by r%.</a:t>
            </a:r>
            <a:endParaRPr lang="en-IN" dirty="0">
              <a:solidFill>
                <a:srgbClr val="000000"/>
              </a:solidFill>
              <a:effectLst/>
              <a:latin typeface="Calibri" panose="020F0502020204030204" pitchFamily="34" charset="0"/>
              <a:ea typeface="Calibri" panose="020F0502020204030204" pitchFamily="34" charset="0"/>
            </a:endParaRPr>
          </a:p>
        </p:txBody>
      </p:sp>
      <p:graphicFrame>
        <p:nvGraphicFramePr>
          <p:cNvPr id="6" name="Table 5"/>
          <p:cNvGraphicFramePr>
            <a:graphicFrameLocks noGrp="1"/>
          </p:cNvGraphicFramePr>
          <p:nvPr>
            <p:extLst>
              <p:ext uri="{D42A27DB-BD31-4B8C-83A1-F6EECF244321}">
                <p14:modId xmlns:p14="http://schemas.microsoft.com/office/powerpoint/2010/main" val="975359836"/>
              </p:ext>
            </p:extLst>
          </p:nvPr>
        </p:nvGraphicFramePr>
        <p:xfrm>
          <a:off x="469783" y="3767079"/>
          <a:ext cx="2908683" cy="1603818"/>
        </p:xfrm>
        <a:graphic>
          <a:graphicData uri="http://schemas.openxmlformats.org/drawingml/2006/table">
            <a:tbl>
              <a:tblPr>
                <a:tableStyleId>{5C22544A-7EE6-4342-B048-85BDC9FD1C3A}</a:tableStyleId>
              </a:tblPr>
              <a:tblGrid>
                <a:gridCol w="969561">
                  <a:extLst>
                    <a:ext uri="{9D8B030D-6E8A-4147-A177-3AD203B41FA5}">
                      <a16:colId xmlns:a16="http://schemas.microsoft.com/office/drawing/2014/main" val="20000"/>
                    </a:ext>
                  </a:extLst>
                </a:gridCol>
                <a:gridCol w="969561">
                  <a:extLst>
                    <a:ext uri="{9D8B030D-6E8A-4147-A177-3AD203B41FA5}">
                      <a16:colId xmlns:a16="http://schemas.microsoft.com/office/drawing/2014/main" val="20001"/>
                    </a:ext>
                  </a:extLst>
                </a:gridCol>
                <a:gridCol w="969561">
                  <a:extLst>
                    <a:ext uri="{9D8B030D-6E8A-4147-A177-3AD203B41FA5}">
                      <a16:colId xmlns:a16="http://schemas.microsoft.com/office/drawing/2014/main" val="20002"/>
                    </a:ext>
                  </a:extLst>
                </a:gridCol>
              </a:tblGrid>
              <a:tr h="580188">
                <a:tc>
                  <a:txBody>
                    <a:bodyPr/>
                    <a:lstStyle/>
                    <a:p>
                      <a:pPr algn="ctr">
                        <a:lnSpc>
                          <a:spcPct val="120000"/>
                        </a:lnSpc>
                        <a:spcAft>
                          <a:spcPts val="0"/>
                        </a:spcAft>
                      </a:pPr>
                      <a:r>
                        <a:rPr lang="en-US" sz="1600">
                          <a:effectLst/>
                          <a:latin typeface="Arial Black" panose="020B0A04020102020204" pitchFamily="34" charset="0"/>
                        </a:rPr>
                        <a:t>Year</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r>
                        <a:rPr lang="en-US" sz="1600">
                          <a:effectLst/>
                          <a:latin typeface="Arial Black" panose="020B0A04020102020204" pitchFamily="34" charset="0"/>
                        </a:rPr>
                        <a:t>SI</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r>
                        <a:rPr lang="en-US" sz="1600">
                          <a:effectLst/>
                          <a:latin typeface="Arial Black" panose="020B0A04020102020204" pitchFamily="34" charset="0"/>
                        </a:rPr>
                        <a:t>CI</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extLst>
                  <a:ext uri="{0D108BD9-81ED-4DB2-BD59-A6C34878D82A}">
                    <a16:rowId xmlns:a16="http://schemas.microsoft.com/office/drawing/2014/main" val="10000"/>
                  </a:ext>
                </a:extLst>
              </a:tr>
              <a:tr h="511815">
                <a:tc>
                  <a:txBody>
                    <a:bodyPr/>
                    <a:lstStyle/>
                    <a:p>
                      <a:pPr algn="ctr">
                        <a:lnSpc>
                          <a:spcPct val="120000"/>
                        </a:lnSpc>
                        <a:spcAft>
                          <a:spcPts val="0"/>
                        </a:spcAft>
                      </a:pPr>
                      <a:r>
                        <a:rPr lang="en-US" sz="1600">
                          <a:effectLst/>
                          <a:latin typeface="Arial Black" panose="020B0A04020102020204" pitchFamily="34" charset="0"/>
                        </a:rPr>
                        <a:t>1</a:t>
                      </a:r>
                      <a:r>
                        <a:rPr lang="en-US" sz="1600" baseline="30000">
                          <a:effectLst/>
                          <a:latin typeface="Arial Black" panose="020B0A04020102020204" pitchFamily="34" charset="0"/>
                        </a:rPr>
                        <a:t>st</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r>
                        <a:rPr lang="en-US" sz="1600">
                          <a:effectLst/>
                          <a:latin typeface="Arial Black" panose="020B0A04020102020204" pitchFamily="34" charset="0"/>
                        </a:rPr>
                        <a:t>I</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r>
                        <a:rPr lang="en-US" sz="1600">
                          <a:effectLst/>
                          <a:latin typeface="Arial Black" panose="020B0A04020102020204" pitchFamily="34" charset="0"/>
                        </a:rPr>
                        <a:t>I</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extLst>
                  <a:ext uri="{0D108BD9-81ED-4DB2-BD59-A6C34878D82A}">
                    <a16:rowId xmlns:a16="http://schemas.microsoft.com/office/drawing/2014/main" val="10001"/>
                  </a:ext>
                </a:extLst>
              </a:tr>
              <a:tr h="511815">
                <a:tc>
                  <a:txBody>
                    <a:bodyPr/>
                    <a:lstStyle/>
                    <a:p>
                      <a:pPr algn="ctr">
                        <a:lnSpc>
                          <a:spcPct val="120000"/>
                        </a:lnSpc>
                        <a:spcAft>
                          <a:spcPts val="0"/>
                        </a:spcAft>
                      </a:pPr>
                      <a:r>
                        <a:rPr lang="en-US" sz="1600">
                          <a:effectLst/>
                          <a:latin typeface="Arial Black" panose="020B0A04020102020204" pitchFamily="34" charset="0"/>
                        </a:rPr>
                        <a:t>2</a:t>
                      </a:r>
                      <a:r>
                        <a:rPr lang="en-US" sz="1600" baseline="30000">
                          <a:effectLst/>
                          <a:latin typeface="Arial Black" panose="020B0A04020102020204" pitchFamily="34" charset="0"/>
                        </a:rPr>
                        <a:t>nd</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r>
                        <a:rPr lang="en-US" sz="1600">
                          <a:effectLst/>
                          <a:latin typeface="Arial Black" panose="020B0A04020102020204" pitchFamily="34" charset="0"/>
                        </a:rPr>
                        <a:t>I</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r>
                        <a:rPr lang="en-US" sz="1600" dirty="0">
                          <a:effectLst/>
                          <a:latin typeface="Arial Black" panose="020B0A04020102020204" pitchFamily="34" charset="0"/>
                        </a:rPr>
                        <a:t>I + r% I</a:t>
                      </a:r>
                      <a:endParaRPr lang="en-IN" sz="1600" dirty="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extLst>
                  <a:ext uri="{0D108BD9-81ED-4DB2-BD59-A6C34878D82A}">
                    <a16:rowId xmlns:a16="http://schemas.microsoft.com/office/drawing/2014/main" val="10002"/>
                  </a:ext>
                </a:extLst>
              </a:tr>
            </a:tbl>
          </a:graphicData>
        </a:graphic>
      </p:graphicFrame>
      <p:sp>
        <p:nvSpPr>
          <p:cNvPr id="7" name="Rectangle 2"/>
          <p:cNvSpPr>
            <a:spLocks noChangeArrowheads="1"/>
          </p:cNvSpPr>
          <p:nvPr/>
        </p:nvSpPr>
        <p:spPr bwMode="auto">
          <a:xfrm>
            <a:off x="519764" y="5515275"/>
            <a:ext cx="138744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8" name="Object 7"/>
          <p:cNvGraphicFramePr>
            <a:graphicFrameLocks noChangeAspect="1"/>
          </p:cNvGraphicFramePr>
          <p:nvPr>
            <p:extLst>
              <p:ext uri="{D42A27DB-BD31-4B8C-83A1-F6EECF244321}">
                <p14:modId xmlns:p14="http://schemas.microsoft.com/office/powerpoint/2010/main" val="2207248314"/>
              </p:ext>
            </p:extLst>
          </p:nvPr>
        </p:nvGraphicFramePr>
        <p:xfrm>
          <a:off x="452387" y="5515275"/>
          <a:ext cx="4116722" cy="750770"/>
        </p:xfrm>
        <a:graphic>
          <a:graphicData uri="http://schemas.openxmlformats.org/presentationml/2006/ole">
            <mc:AlternateContent xmlns:mc="http://schemas.openxmlformats.org/markup-compatibility/2006">
              <mc:Choice xmlns:v="urn:schemas-microsoft-com:vml" Requires="v">
                <p:oleObj r:id="rId2" imgW="2095500" imgH="381000" progId="Equation.DSMT4">
                  <p:embed/>
                </p:oleObj>
              </mc:Choice>
              <mc:Fallback>
                <p:oleObj r:id="rId2" imgW="2095500" imgH="381000" progId="Equation.DSMT4">
                  <p:embed/>
                  <p:pic>
                    <p:nvPicPr>
                      <p:cNvPr id="8"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387" y="5515275"/>
                        <a:ext cx="4116722" cy="750770"/>
                      </a:xfrm>
                      <a:prstGeom prst="rect">
                        <a:avLst/>
                      </a:prstGeom>
                      <a:noFill/>
                    </p:spPr>
                  </p:pic>
                </p:oleObj>
              </mc:Fallback>
            </mc:AlternateContent>
          </a:graphicData>
        </a:graphic>
      </p:graphicFrame>
    </p:spTree>
    <p:extLst>
      <p:ext uri="{BB962C8B-B14F-4D97-AF65-F5344CB8AC3E}">
        <p14:creationId xmlns:p14="http://schemas.microsoft.com/office/powerpoint/2010/main" val="2668010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17. At what rate per cent will the compound interest, does a sum of money become 27 times in 3 years? </a:t>
            </a:r>
          </a:p>
          <a:p>
            <a:pPr>
              <a:buNone/>
            </a:pPr>
            <a:r>
              <a:rPr lang="en-US" b="1" dirty="0"/>
              <a:t>(1) 100% 	(2) 150% 	(3) 75% 	</a:t>
            </a:r>
            <a:r>
              <a:rPr lang="en-US" b="1" dirty="0">
                <a:solidFill>
                  <a:srgbClr val="FF0000"/>
                </a:solidFill>
              </a:rPr>
              <a:t>(4) 200% </a:t>
            </a:r>
            <a:r>
              <a:rPr lang="en-US" b="1" dirty="0"/>
              <a:t>	(5) None of these</a:t>
            </a:r>
            <a:r>
              <a:rPr lang="en-US" b="1" dirty="0">
                <a:latin typeface="Arial Black" pitchFamily="34" charset="0"/>
              </a:rPr>
              <a:t> </a:t>
            </a:r>
            <a:endParaRPr lang="en-US" b="1"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16B44353-BF55-3416-DB25-7DA2A8CDD855}"/>
                  </a:ext>
                </a:extLst>
              </p14:cNvPr>
              <p14:cNvContentPartPr/>
              <p14:nvPr/>
            </p14:nvContentPartPr>
            <p14:xfrm>
              <a:off x="789674" y="4098268"/>
              <a:ext cx="12960" cy="18720"/>
            </p14:xfrm>
          </p:contentPart>
        </mc:Choice>
        <mc:Fallback xmlns="">
          <p:pic>
            <p:nvPicPr>
              <p:cNvPr id="4" name="Ink 3">
                <a:extLst>
                  <a:ext uri="{FF2B5EF4-FFF2-40B4-BE49-F238E27FC236}">
                    <a16:creationId xmlns:a16="http://schemas.microsoft.com/office/drawing/2014/main" id="{16B44353-BF55-3416-DB25-7DA2A8CDD855}"/>
                  </a:ext>
                </a:extLst>
              </p:cNvPr>
              <p:cNvPicPr/>
              <p:nvPr/>
            </p:nvPicPr>
            <p:blipFill>
              <a:blip r:embed="rId3"/>
              <a:stretch>
                <a:fillRect/>
              </a:stretch>
            </p:blipFill>
            <p:spPr>
              <a:xfrm>
                <a:off x="780674" y="4089628"/>
                <a:ext cx="30600" cy="36360"/>
              </a:xfrm>
              <a:prstGeom prst="rect">
                <a:avLst/>
              </a:prstGeom>
            </p:spPr>
          </p:pic>
        </mc:Fallback>
      </mc:AlternateContent>
      <p:grpSp>
        <p:nvGrpSpPr>
          <p:cNvPr id="7" name="Group 6">
            <a:extLst>
              <a:ext uri="{FF2B5EF4-FFF2-40B4-BE49-F238E27FC236}">
                <a16:creationId xmlns:a16="http://schemas.microsoft.com/office/drawing/2014/main" id="{70A16C41-F768-5190-5626-A256B45D426B}"/>
              </a:ext>
            </a:extLst>
          </p:cNvPr>
          <p:cNvGrpSpPr/>
          <p:nvPr/>
        </p:nvGrpSpPr>
        <p:grpSpPr>
          <a:xfrm>
            <a:off x="474674" y="3316348"/>
            <a:ext cx="212760" cy="446760"/>
            <a:chOff x="474674" y="3316348"/>
            <a:chExt cx="212760" cy="446760"/>
          </a:xfrm>
        </p:grpSpPr>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82B4F209-7E38-0221-2CA8-BEE67E2466E6}"/>
                    </a:ext>
                  </a:extLst>
                </p14:cNvPr>
                <p14:cNvContentPartPr/>
                <p14:nvPr/>
              </p14:nvContentPartPr>
              <p14:xfrm>
                <a:off x="478634" y="3379708"/>
                <a:ext cx="29520" cy="383400"/>
              </p14:xfrm>
            </p:contentPart>
          </mc:Choice>
          <mc:Fallback xmlns="">
            <p:pic>
              <p:nvPicPr>
                <p:cNvPr id="5" name="Ink 4">
                  <a:extLst>
                    <a:ext uri="{FF2B5EF4-FFF2-40B4-BE49-F238E27FC236}">
                      <a16:creationId xmlns:a16="http://schemas.microsoft.com/office/drawing/2014/main" id="{82B4F209-7E38-0221-2CA8-BEE67E2466E6}"/>
                    </a:ext>
                  </a:extLst>
                </p:cNvPr>
                <p:cNvPicPr/>
                <p:nvPr/>
              </p:nvPicPr>
              <p:blipFill>
                <a:blip r:embed="rId5"/>
                <a:stretch>
                  <a:fillRect/>
                </a:stretch>
              </p:blipFill>
              <p:spPr>
                <a:xfrm>
                  <a:off x="472514" y="3373588"/>
                  <a:ext cx="41760" cy="3956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ACD29538-AD91-2BB9-AA2C-03D94F0E0EE1}"/>
                    </a:ext>
                  </a:extLst>
                </p14:cNvPr>
                <p14:cNvContentPartPr/>
                <p14:nvPr/>
              </p14:nvContentPartPr>
              <p14:xfrm>
                <a:off x="474674" y="3316348"/>
                <a:ext cx="212760" cy="219600"/>
              </p14:xfrm>
            </p:contentPart>
          </mc:Choice>
          <mc:Fallback xmlns="">
            <p:pic>
              <p:nvPicPr>
                <p:cNvPr id="6" name="Ink 5">
                  <a:extLst>
                    <a:ext uri="{FF2B5EF4-FFF2-40B4-BE49-F238E27FC236}">
                      <a16:creationId xmlns:a16="http://schemas.microsoft.com/office/drawing/2014/main" id="{ACD29538-AD91-2BB9-AA2C-03D94F0E0EE1}"/>
                    </a:ext>
                  </a:extLst>
                </p:cNvPr>
                <p:cNvPicPr/>
                <p:nvPr/>
              </p:nvPicPr>
              <p:blipFill>
                <a:blip r:embed="rId7"/>
                <a:stretch>
                  <a:fillRect/>
                </a:stretch>
              </p:blipFill>
              <p:spPr>
                <a:xfrm>
                  <a:off x="468554" y="3310228"/>
                  <a:ext cx="225000" cy="231840"/>
                </a:xfrm>
                <a:prstGeom prst="rect">
                  <a:avLst/>
                </a:prstGeom>
              </p:spPr>
            </p:pic>
          </mc:Fallback>
        </mc:AlternateContent>
      </p:grpSp>
      <p:grpSp>
        <p:nvGrpSpPr>
          <p:cNvPr id="35" name="Group 34">
            <a:extLst>
              <a:ext uri="{FF2B5EF4-FFF2-40B4-BE49-F238E27FC236}">
                <a16:creationId xmlns:a16="http://schemas.microsoft.com/office/drawing/2014/main" id="{42A3AB70-94FE-5B80-93FA-5868FD01ED9A}"/>
              </a:ext>
            </a:extLst>
          </p:cNvPr>
          <p:cNvGrpSpPr/>
          <p:nvPr/>
        </p:nvGrpSpPr>
        <p:grpSpPr>
          <a:xfrm>
            <a:off x="744314" y="3303028"/>
            <a:ext cx="1888560" cy="551880"/>
            <a:chOff x="744314" y="3303028"/>
            <a:chExt cx="1888560" cy="551880"/>
          </a:xfrm>
        </p:grpSpPr>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95F81AB4-8511-41D4-F36A-359DA67E1679}"/>
                    </a:ext>
                  </a:extLst>
                </p14:cNvPr>
                <p14:cNvContentPartPr/>
                <p14:nvPr/>
              </p14:nvContentPartPr>
              <p14:xfrm>
                <a:off x="865274" y="3443428"/>
                <a:ext cx="10440" cy="360"/>
              </p14:xfrm>
            </p:contentPart>
          </mc:Choice>
          <mc:Fallback xmlns="">
            <p:pic>
              <p:nvPicPr>
                <p:cNvPr id="8" name="Ink 7">
                  <a:extLst>
                    <a:ext uri="{FF2B5EF4-FFF2-40B4-BE49-F238E27FC236}">
                      <a16:creationId xmlns:a16="http://schemas.microsoft.com/office/drawing/2014/main" id="{95F81AB4-8511-41D4-F36A-359DA67E1679}"/>
                    </a:ext>
                  </a:extLst>
                </p:cNvPr>
                <p:cNvPicPr/>
                <p:nvPr/>
              </p:nvPicPr>
              <p:blipFill>
                <a:blip r:embed="rId9"/>
                <a:stretch>
                  <a:fillRect/>
                </a:stretch>
              </p:blipFill>
              <p:spPr>
                <a:xfrm>
                  <a:off x="859154" y="3437308"/>
                  <a:ext cx="2268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27E1208D-7D0C-2972-04D0-0C059C34DA7D}"/>
                    </a:ext>
                  </a:extLst>
                </p14:cNvPr>
                <p14:cNvContentPartPr/>
                <p14:nvPr/>
              </p14:nvContentPartPr>
              <p14:xfrm>
                <a:off x="795074" y="3421108"/>
                <a:ext cx="26280" cy="70200"/>
              </p14:xfrm>
            </p:contentPart>
          </mc:Choice>
          <mc:Fallback xmlns="">
            <p:pic>
              <p:nvPicPr>
                <p:cNvPr id="9" name="Ink 8">
                  <a:extLst>
                    <a:ext uri="{FF2B5EF4-FFF2-40B4-BE49-F238E27FC236}">
                      <a16:creationId xmlns:a16="http://schemas.microsoft.com/office/drawing/2014/main" id="{27E1208D-7D0C-2972-04D0-0C059C34DA7D}"/>
                    </a:ext>
                  </a:extLst>
                </p:cNvPr>
                <p:cNvPicPr/>
                <p:nvPr/>
              </p:nvPicPr>
              <p:blipFill>
                <a:blip r:embed="rId11"/>
                <a:stretch>
                  <a:fillRect/>
                </a:stretch>
              </p:blipFill>
              <p:spPr>
                <a:xfrm>
                  <a:off x="788954" y="3414988"/>
                  <a:ext cx="38520" cy="824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DCE9E444-CC0E-059D-FA3B-BC3ADCD84DD1}"/>
                    </a:ext>
                  </a:extLst>
                </p14:cNvPr>
                <p14:cNvContentPartPr/>
                <p14:nvPr/>
              </p14:nvContentPartPr>
              <p14:xfrm>
                <a:off x="769154" y="3709468"/>
                <a:ext cx="2880" cy="27720"/>
              </p14:xfrm>
            </p:contentPart>
          </mc:Choice>
          <mc:Fallback xmlns="">
            <p:pic>
              <p:nvPicPr>
                <p:cNvPr id="10" name="Ink 9">
                  <a:extLst>
                    <a:ext uri="{FF2B5EF4-FFF2-40B4-BE49-F238E27FC236}">
                      <a16:creationId xmlns:a16="http://schemas.microsoft.com/office/drawing/2014/main" id="{DCE9E444-CC0E-059D-FA3B-BC3ADCD84DD1}"/>
                    </a:ext>
                  </a:extLst>
                </p:cNvPr>
                <p:cNvPicPr/>
                <p:nvPr/>
              </p:nvPicPr>
              <p:blipFill>
                <a:blip r:embed="rId13"/>
                <a:stretch>
                  <a:fillRect/>
                </a:stretch>
              </p:blipFill>
              <p:spPr>
                <a:xfrm>
                  <a:off x="763034" y="3703348"/>
                  <a:ext cx="1512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2" name="Ink 11">
                  <a:extLst>
                    <a:ext uri="{FF2B5EF4-FFF2-40B4-BE49-F238E27FC236}">
                      <a16:creationId xmlns:a16="http://schemas.microsoft.com/office/drawing/2014/main" id="{E8A42ADC-1D9C-7CBF-E473-11F991DFA3F7}"/>
                    </a:ext>
                  </a:extLst>
                </p14:cNvPr>
                <p14:cNvContentPartPr/>
                <p14:nvPr/>
              </p14:nvContentPartPr>
              <p14:xfrm>
                <a:off x="744314" y="3672028"/>
                <a:ext cx="49320" cy="78480"/>
              </p14:xfrm>
            </p:contentPart>
          </mc:Choice>
          <mc:Fallback xmlns="">
            <p:pic>
              <p:nvPicPr>
                <p:cNvPr id="12" name="Ink 11">
                  <a:extLst>
                    <a:ext uri="{FF2B5EF4-FFF2-40B4-BE49-F238E27FC236}">
                      <a16:creationId xmlns:a16="http://schemas.microsoft.com/office/drawing/2014/main" id="{E8A42ADC-1D9C-7CBF-E473-11F991DFA3F7}"/>
                    </a:ext>
                  </a:extLst>
                </p:cNvPr>
                <p:cNvPicPr/>
                <p:nvPr/>
              </p:nvPicPr>
              <p:blipFill>
                <a:blip r:embed="rId15"/>
                <a:stretch>
                  <a:fillRect/>
                </a:stretch>
              </p:blipFill>
              <p:spPr>
                <a:xfrm>
                  <a:off x="738194" y="3665908"/>
                  <a:ext cx="6156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4" name="Ink 13">
                  <a:extLst>
                    <a:ext uri="{FF2B5EF4-FFF2-40B4-BE49-F238E27FC236}">
                      <a16:creationId xmlns:a16="http://schemas.microsoft.com/office/drawing/2014/main" id="{2CD72BA0-9E46-4D78-4C9C-BE455CBBDBEC}"/>
                    </a:ext>
                  </a:extLst>
                </p14:cNvPr>
                <p14:cNvContentPartPr/>
                <p14:nvPr/>
              </p14:nvContentPartPr>
              <p14:xfrm>
                <a:off x="951314" y="3458908"/>
                <a:ext cx="251280" cy="341640"/>
              </p14:xfrm>
            </p:contentPart>
          </mc:Choice>
          <mc:Fallback xmlns="">
            <p:pic>
              <p:nvPicPr>
                <p:cNvPr id="14" name="Ink 13">
                  <a:extLst>
                    <a:ext uri="{FF2B5EF4-FFF2-40B4-BE49-F238E27FC236}">
                      <a16:creationId xmlns:a16="http://schemas.microsoft.com/office/drawing/2014/main" id="{2CD72BA0-9E46-4D78-4C9C-BE455CBBDBEC}"/>
                    </a:ext>
                  </a:extLst>
                </p:cNvPr>
                <p:cNvPicPr/>
                <p:nvPr/>
              </p:nvPicPr>
              <p:blipFill>
                <a:blip r:embed="rId17"/>
                <a:stretch>
                  <a:fillRect/>
                </a:stretch>
              </p:blipFill>
              <p:spPr>
                <a:xfrm>
                  <a:off x="945194" y="3452788"/>
                  <a:ext cx="263520" cy="3538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5" name="Ink 14">
                  <a:extLst>
                    <a:ext uri="{FF2B5EF4-FFF2-40B4-BE49-F238E27FC236}">
                      <a16:creationId xmlns:a16="http://schemas.microsoft.com/office/drawing/2014/main" id="{8BFCC7FB-1A56-707D-3396-208328C3051E}"/>
                    </a:ext>
                  </a:extLst>
                </p14:cNvPr>
                <p14:cNvContentPartPr/>
                <p14:nvPr/>
              </p14:nvContentPartPr>
              <p14:xfrm>
                <a:off x="946274" y="3419668"/>
                <a:ext cx="252000" cy="435240"/>
              </p14:xfrm>
            </p:contentPart>
          </mc:Choice>
          <mc:Fallback xmlns="">
            <p:pic>
              <p:nvPicPr>
                <p:cNvPr id="15" name="Ink 14">
                  <a:extLst>
                    <a:ext uri="{FF2B5EF4-FFF2-40B4-BE49-F238E27FC236}">
                      <a16:creationId xmlns:a16="http://schemas.microsoft.com/office/drawing/2014/main" id="{8BFCC7FB-1A56-707D-3396-208328C3051E}"/>
                    </a:ext>
                  </a:extLst>
                </p:cNvPr>
                <p:cNvPicPr/>
                <p:nvPr/>
              </p:nvPicPr>
              <p:blipFill>
                <a:blip r:embed="rId19"/>
                <a:stretch>
                  <a:fillRect/>
                </a:stretch>
              </p:blipFill>
              <p:spPr>
                <a:xfrm>
                  <a:off x="940154" y="3413548"/>
                  <a:ext cx="264240" cy="4474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6" name="Ink 15">
                  <a:extLst>
                    <a:ext uri="{FF2B5EF4-FFF2-40B4-BE49-F238E27FC236}">
                      <a16:creationId xmlns:a16="http://schemas.microsoft.com/office/drawing/2014/main" id="{10FF5F74-6F9F-843E-F643-D3F3AB63FDA8}"/>
                    </a:ext>
                  </a:extLst>
                </p14:cNvPr>
                <p14:cNvContentPartPr/>
                <p14:nvPr/>
              </p14:nvContentPartPr>
              <p14:xfrm>
                <a:off x="984434" y="3600388"/>
                <a:ext cx="213840" cy="47160"/>
              </p14:xfrm>
            </p:contentPart>
          </mc:Choice>
          <mc:Fallback xmlns="">
            <p:pic>
              <p:nvPicPr>
                <p:cNvPr id="16" name="Ink 15">
                  <a:extLst>
                    <a:ext uri="{FF2B5EF4-FFF2-40B4-BE49-F238E27FC236}">
                      <a16:creationId xmlns:a16="http://schemas.microsoft.com/office/drawing/2014/main" id="{10FF5F74-6F9F-843E-F643-D3F3AB63FDA8}"/>
                    </a:ext>
                  </a:extLst>
                </p:cNvPr>
                <p:cNvPicPr/>
                <p:nvPr/>
              </p:nvPicPr>
              <p:blipFill>
                <a:blip r:embed="rId21"/>
                <a:stretch>
                  <a:fillRect/>
                </a:stretch>
              </p:blipFill>
              <p:spPr>
                <a:xfrm>
                  <a:off x="978314" y="3594268"/>
                  <a:ext cx="22608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4" name="Ink 23">
                  <a:extLst>
                    <a:ext uri="{FF2B5EF4-FFF2-40B4-BE49-F238E27FC236}">
                      <a16:creationId xmlns:a16="http://schemas.microsoft.com/office/drawing/2014/main" id="{6B92712E-9036-439A-EEFF-D16B5C0027D0}"/>
                    </a:ext>
                  </a:extLst>
                </p14:cNvPr>
                <p14:cNvContentPartPr/>
                <p14:nvPr/>
              </p14:nvContentPartPr>
              <p14:xfrm>
                <a:off x="1339034" y="3556108"/>
                <a:ext cx="247320" cy="29880"/>
              </p14:xfrm>
            </p:contentPart>
          </mc:Choice>
          <mc:Fallback xmlns="">
            <p:pic>
              <p:nvPicPr>
                <p:cNvPr id="24" name="Ink 23">
                  <a:extLst>
                    <a:ext uri="{FF2B5EF4-FFF2-40B4-BE49-F238E27FC236}">
                      <a16:creationId xmlns:a16="http://schemas.microsoft.com/office/drawing/2014/main" id="{6B92712E-9036-439A-EEFF-D16B5C0027D0}"/>
                    </a:ext>
                  </a:extLst>
                </p:cNvPr>
                <p:cNvPicPr/>
                <p:nvPr/>
              </p:nvPicPr>
              <p:blipFill>
                <a:blip r:embed="rId23"/>
                <a:stretch>
                  <a:fillRect/>
                </a:stretch>
              </p:blipFill>
              <p:spPr>
                <a:xfrm>
                  <a:off x="1332914" y="3549988"/>
                  <a:ext cx="25956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5" name="Ink 24">
                  <a:extLst>
                    <a:ext uri="{FF2B5EF4-FFF2-40B4-BE49-F238E27FC236}">
                      <a16:creationId xmlns:a16="http://schemas.microsoft.com/office/drawing/2014/main" id="{5ACD9A51-0A78-BC0D-E744-DE3785786B43}"/>
                    </a:ext>
                  </a:extLst>
                </p14:cNvPr>
                <p14:cNvContentPartPr/>
                <p14:nvPr/>
              </p14:nvContentPartPr>
              <p14:xfrm>
                <a:off x="1354514" y="3686788"/>
                <a:ext cx="235440" cy="10440"/>
              </p14:xfrm>
            </p:contentPart>
          </mc:Choice>
          <mc:Fallback xmlns="">
            <p:pic>
              <p:nvPicPr>
                <p:cNvPr id="25" name="Ink 24">
                  <a:extLst>
                    <a:ext uri="{FF2B5EF4-FFF2-40B4-BE49-F238E27FC236}">
                      <a16:creationId xmlns:a16="http://schemas.microsoft.com/office/drawing/2014/main" id="{5ACD9A51-0A78-BC0D-E744-DE3785786B43}"/>
                    </a:ext>
                  </a:extLst>
                </p:cNvPr>
                <p:cNvPicPr/>
                <p:nvPr/>
              </p:nvPicPr>
              <p:blipFill>
                <a:blip r:embed="rId25"/>
                <a:stretch>
                  <a:fillRect/>
                </a:stretch>
              </p:blipFill>
              <p:spPr>
                <a:xfrm>
                  <a:off x="1348394" y="3680668"/>
                  <a:ext cx="24768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7" name="Ink 26">
                  <a:extLst>
                    <a:ext uri="{FF2B5EF4-FFF2-40B4-BE49-F238E27FC236}">
                      <a16:creationId xmlns:a16="http://schemas.microsoft.com/office/drawing/2014/main" id="{764C5897-D0C0-56E3-D483-DFA83845BCEC}"/>
                    </a:ext>
                  </a:extLst>
                </p14:cNvPr>
                <p14:cNvContentPartPr/>
                <p14:nvPr/>
              </p14:nvContentPartPr>
              <p14:xfrm>
                <a:off x="2033474" y="3308788"/>
                <a:ext cx="421200" cy="84960"/>
              </p14:xfrm>
            </p:contentPart>
          </mc:Choice>
          <mc:Fallback xmlns="">
            <p:pic>
              <p:nvPicPr>
                <p:cNvPr id="27" name="Ink 26">
                  <a:extLst>
                    <a:ext uri="{FF2B5EF4-FFF2-40B4-BE49-F238E27FC236}">
                      <a16:creationId xmlns:a16="http://schemas.microsoft.com/office/drawing/2014/main" id="{764C5897-D0C0-56E3-D483-DFA83845BCEC}"/>
                    </a:ext>
                  </a:extLst>
                </p:cNvPr>
                <p:cNvPicPr/>
                <p:nvPr/>
              </p:nvPicPr>
              <p:blipFill>
                <a:blip r:embed="rId27"/>
                <a:stretch>
                  <a:fillRect/>
                </a:stretch>
              </p:blipFill>
              <p:spPr>
                <a:xfrm>
                  <a:off x="2027354" y="3302668"/>
                  <a:ext cx="43344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8" name="Ink 27">
                  <a:extLst>
                    <a:ext uri="{FF2B5EF4-FFF2-40B4-BE49-F238E27FC236}">
                      <a16:creationId xmlns:a16="http://schemas.microsoft.com/office/drawing/2014/main" id="{E5FB6741-70C4-D2C1-A632-25039DEE1C42}"/>
                    </a:ext>
                  </a:extLst>
                </p14:cNvPr>
                <p14:cNvContentPartPr/>
                <p14:nvPr/>
              </p14:nvContentPartPr>
              <p14:xfrm>
                <a:off x="1703354" y="3303028"/>
                <a:ext cx="744840" cy="516960"/>
              </p14:xfrm>
            </p:contentPart>
          </mc:Choice>
          <mc:Fallback xmlns="">
            <p:pic>
              <p:nvPicPr>
                <p:cNvPr id="28" name="Ink 27">
                  <a:extLst>
                    <a:ext uri="{FF2B5EF4-FFF2-40B4-BE49-F238E27FC236}">
                      <a16:creationId xmlns:a16="http://schemas.microsoft.com/office/drawing/2014/main" id="{E5FB6741-70C4-D2C1-A632-25039DEE1C42}"/>
                    </a:ext>
                  </a:extLst>
                </p:cNvPr>
                <p:cNvPicPr/>
                <p:nvPr/>
              </p:nvPicPr>
              <p:blipFill>
                <a:blip r:embed="rId29"/>
                <a:stretch>
                  <a:fillRect/>
                </a:stretch>
              </p:blipFill>
              <p:spPr>
                <a:xfrm>
                  <a:off x="1697234" y="3296908"/>
                  <a:ext cx="757080" cy="5292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9" name="Ink 28">
                  <a:extLst>
                    <a:ext uri="{FF2B5EF4-FFF2-40B4-BE49-F238E27FC236}">
                      <a16:creationId xmlns:a16="http://schemas.microsoft.com/office/drawing/2014/main" id="{7079AB21-8BC0-36A6-42BF-4FF1EF33D39D}"/>
                    </a:ext>
                  </a:extLst>
                </p14:cNvPr>
                <p14:cNvContentPartPr/>
                <p14:nvPr/>
              </p14:nvContentPartPr>
              <p14:xfrm>
                <a:off x="1708034" y="3355228"/>
                <a:ext cx="157320" cy="160560"/>
              </p14:xfrm>
            </p:contentPart>
          </mc:Choice>
          <mc:Fallback xmlns="">
            <p:pic>
              <p:nvPicPr>
                <p:cNvPr id="29" name="Ink 28">
                  <a:extLst>
                    <a:ext uri="{FF2B5EF4-FFF2-40B4-BE49-F238E27FC236}">
                      <a16:creationId xmlns:a16="http://schemas.microsoft.com/office/drawing/2014/main" id="{7079AB21-8BC0-36A6-42BF-4FF1EF33D39D}"/>
                    </a:ext>
                  </a:extLst>
                </p:cNvPr>
                <p:cNvPicPr/>
                <p:nvPr/>
              </p:nvPicPr>
              <p:blipFill>
                <a:blip r:embed="rId31"/>
                <a:stretch>
                  <a:fillRect/>
                </a:stretch>
              </p:blipFill>
              <p:spPr>
                <a:xfrm>
                  <a:off x="1701914" y="3349108"/>
                  <a:ext cx="16956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0" name="Ink 29">
                  <a:extLst>
                    <a:ext uri="{FF2B5EF4-FFF2-40B4-BE49-F238E27FC236}">
                      <a16:creationId xmlns:a16="http://schemas.microsoft.com/office/drawing/2014/main" id="{D8F70916-1CA1-00AE-0862-4E78AB399B49}"/>
                    </a:ext>
                  </a:extLst>
                </p14:cNvPr>
                <p14:cNvContentPartPr/>
                <p14:nvPr/>
              </p14:nvContentPartPr>
              <p14:xfrm>
                <a:off x="2137154" y="3508588"/>
                <a:ext cx="34920" cy="178560"/>
              </p14:xfrm>
            </p:contentPart>
          </mc:Choice>
          <mc:Fallback xmlns="">
            <p:pic>
              <p:nvPicPr>
                <p:cNvPr id="30" name="Ink 29">
                  <a:extLst>
                    <a:ext uri="{FF2B5EF4-FFF2-40B4-BE49-F238E27FC236}">
                      <a16:creationId xmlns:a16="http://schemas.microsoft.com/office/drawing/2014/main" id="{D8F70916-1CA1-00AE-0862-4E78AB399B49}"/>
                    </a:ext>
                  </a:extLst>
                </p:cNvPr>
                <p:cNvPicPr/>
                <p:nvPr/>
              </p:nvPicPr>
              <p:blipFill>
                <a:blip r:embed="rId33"/>
                <a:stretch>
                  <a:fillRect/>
                </a:stretch>
              </p:blipFill>
              <p:spPr>
                <a:xfrm>
                  <a:off x="2131034" y="3502468"/>
                  <a:ext cx="4716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1" name="Ink 30">
                  <a:extLst>
                    <a:ext uri="{FF2B5EF4-FFF2-40B4-BE49-F238E27FC236}">
                      <a16:creationId xmlns:a16="http://schemas.microsoft.com/office/drawing/2014/main" id="{5F2D1604-AF14-18AF-F202-1AA6253C18C3}"/>
                    </a:ext>
                  </a:extLst>
                </p14:cNvPr>
                <p14:cNvContentPartPr/>
                <p14:nvPr/>
              </p14:nvContentPartPr>
              <p14:xfrm>
                <a:off x="2091434" y="3484468"/>
                <a:ext cx="107640" cy="57240"/>
              </p14:xfrm>
            </p:contentPart>
          </mc:Choice>
          <mc:Fallback xmlns="">
            <p:pic>
              <p:nvPicPr>
                <p:cNvPr id="31" name="Ink 30">
                  <a:extLst>
                    <a:ext uri="{FF2B5EF4-FFF2-40B4-BE49-F238E27FC236}">
                      <a16:creationId xmlns:a16="http://schemas.microsoft.com/office/drawing/2014/main" id="{5F2D1604-AF14-18AF-F202-1AA6253C18C3}"/>
                    </a:ext>
                  </a:extLst>
                </p:cNvPr>
                <p:cNvPicPr/>
                <p:nvPr/>
              </p:nvPicPr>
              <p:blipFill>
                <a:blip r:embed="rId35"/>
                <a:stretch>
                  <a:fillRect/>
                </a:stretch>
              </p:blipFill>
              <p:spPr>
                <a:xfrm>
                  <a:off x="2085314" y="3478348"/>
                  <a:ext cx="11988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2" name="Ink 31">
                  <a:extLst>
                    <a:ext uri="{FF2B5EF4-FFF2-40B4-BE49-F238E27FC236}">
                      <a16:creationId xmlns:a16="http://schemas.microsoft.com/office/drawing/2014/main" id="{1C936D01-0B40-6307-A640-6D0877F335CF}"/>
                    </a:ext>
                  </a:extLst>
                </p14:cNvPr>
                <p14:cNvContentPartPr/>
                <p14:nvPr/>
              </p14:nvContentPartPr>
              <p14:xfrm>
                <a:off x="2087114" y="3682108"/>
                <a:ext cx="132480" cy="19440"/>
              </p14:xfrm>
            </p:contentPart>
          </mc:Choice>
          <mc:Fallback xmlns="">
            <p:pic>
              <p:nvPicPr>
                <p:cNvPr id="32" name="Ink 31">
                  <a:extLst>
                    <a:ext uri="{FF2B5EF4-FFF2-40B4-BE49-F238E27FC236}">
                      <a16:creationId xmlns:a16="http://schemas.microsoft.com/office/drawing/2014/main" id="{1C936D01-0B40-6307-A640-6D0877F335CF}"/>
                    </a:ext>
                  </a:extLst>
                </p:cNvPr>
                <p:cNvPicPr/>
                <p:nvPr/>
              </p:nvPicPr>
              <p:blipFill>
                <a:blip r:embed="rId37"/>
                <a:stretch>
                  <a:fillRect/>
                </a:stretch>
              </p:blipFill>
              <p:spPr>
                <a:xfrm>
                  <a:off x="2080994" y="3675988"/>
                  <a:ext cx="14472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3" name="Ink 32">
                  <a:extLst>
                    <a:ext uri="{FF2B5EF4-FFF2-40B4-BE49-F238E27FC236}">
                      <a16:creationId xmlns:a16="http://schemas.microsoft.com/office/drawing/2014/main" id="{68B5A074-9307-4DC8-708C-69487DFB2E22}"/>
                    </a:ext>
                  </a:extLst>
                </p14:cNvPr>
                <p14:cNvContentPartPr/>
                <p14:nvPr/>
              </p14:nvContentPartPr>
              <p14:xfrm>
                <a:off x="2580674" y="3508948"/>
                <a:ext cx="45000" cy="53280"/>
              </p14:xfrm>
            </p:contentPart>
          </mc:Choice>
          <mc:Fallback xmlns="">
            <p:pic>
              <p:nvPicPr>
                <p:cNvPr id="33" name="Ink 32">
                  <a:extLst>
                    <a:ext uri="{FF2B5EF4-FFF2-40B4-BE49-F238E27FC236}">
                      <a16:creationId xmlns:a16="http://schemas.microsoft.com/office/drawing/2014/main" id="{68B5A074-9307-4DC8-708C-69487DFB2E22}"/>
                    </a:ext>
                  </a:extLst>
                </p:cNvPr>
                <p:cNvPicPr/>
                <p:nvPr/>
              </p:nvPicPr>
              <p:blipFill>
                <a:blip r:embed="rId39"/>
                <a:stretch>
                  <a:fillRect/>
                </a:stretch>
              </p:blipFill>
              <p:spPr>
                <a:xfrm>
                  <a:off x="2574554" y="3502828"/>
                  <a:ext cx="57240" cy="655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4" name="Ink 33">
                  <a:extLst>
                    <a:ext uri="{FF2B5EF4-FFF2-40B4-BE49-F238E27FC236}">
                      <a16:creationId xmlns:a16="http://schemas.microsoft.com/office/drawing/2014/main" id="{3809EA11-824F-9A41-4844-5D407B55FEB1}"/>
                    </a:ext>
                  </a:extLst>
                </p14:cNvPr>
                <p14:cNvContentPartPr/>
                <p14:nvPr/>
              </p14:nvContentPartPr>
              <p14:xfrm>
                <a:off x="2588234" y="3696868"/>
                <a:ext cx="44640" cy="57240"/>
              </p14:xfrm>
            </p:contentPart>
          </mc:Choice>
          <mc:Fallback xmlns="">
            <p:pic>
              <p:nvPicPr>
                <p:cNvPr id="34" name="Ink 33">
                  <a:extLst>
                    <a:ext uri="{FF2B5EF4-FFF2-40B4-BE49-F238E27FC236}">
                      <a16:creationId xmlns:a16="http://schemas.microsoft.com/office/drawing/2014/main" id="{3809EA11-824F-9A41-4844-5D407B55FEB1}"/>
                    </a:ext>
                  </a:extLst>
                </p:cNvPr>
                <p:cNvPicPr/>
                <p:nvPr/>
              </p:nvPicPr>
              <p:blipFill>
                <a:blip r:embed="rId41"/>
                <a:stretch>
                  <a:fillRect/>
                </a:stretch>
              </p:blipFill>
              <p:spPr>
                <a:xfrm>
                  <a:off x="2582114" y="3690748"/>
                  <a:ext cx="56880" cy="69480"/>
                </a:xfrm>
                <a:prstGeom prst="rect">
                  <a:avLst/>
                </a:prstGeom>
              </p:spPr>
            </p:pic>
          </mc:Fallback>
        </mc:AlternateContent>
      </p:grpSp>
      <p:grpSp>
        <p:nvGrpSpPr>
          <p:cNvPr id="43" name="Group 42">
            <a:extLst>
              <a:ext uri="{FF2B5EF4-FFF2-40B4-BE49-F238E27FC236}">
                <a16:creationId xmlns:a16="http://schemas.microsoft.com/office/drawing/2014/main" id="{9DF9EC7E-B3CC-BB12-2A03-EFF97793B9E0}"/>
              </a:ext>
            </a:extLst>
          </p:cNvPr>
          <p:cNvGrpSpPr/>
          <p:nvPr/>
        </p:nvGrpSpPr>
        <p:grpSpPr>
          <a:xfrm>
            <a:off x="2872994" y="3340828"/>
            <a:ext cx="690480" cy="505440"/>
            <a:chOff x="2872994" y="3340828"/>
            <a:chExt cx="690480" cy="505440"/>
          </a:xfrm>
        </p:grpSpPr>
        <mc:AlternateContent xmlns:mc="http://schemas.openxmlformats.org/markup-compatibility/2006" xmlns:p14="http://schemas.microsoft.com/office/powerpoint/2010/main">
          <mc:Choice Requires="p14">
            <p:contentPart p14:bwMode="auto" r:id="rId42">
              <p14:nvContentPartPr>
                <p14:cNvPr id="36" name="Ink 35">
                  <a:extLst>
                    <a:ext uri="{FF2B5EF4-FFF2-40B4-BE49-F238E27FC236}">
                      <a16:creationId xmlns:a16="http://schemas.microsoft.com/office/drawing/2014/main" id="{DA566DCD-B1F7-250B-2F92-2962A959E228}"/>
                    </a:ext>
                  </a:extLst>
                </p14:cNvPr>
                <p14:cNvContentPartPr/>
                <p14:nvPr/>
              </p14:nvContentPartPr>
              <p14:xfrm>
                <a:off x="2872994" y="3340828"/>
                <a:ext cx="560880" cy="505440"/>
              </p14:xfrm>
            </p:contentPart>
          </mc:Choice>
          <mc:Fallback xmlns="">
            <p:pic>
              <p:nvPicPr>
                <p:cNvPr id="36" name="Ink 35">
                  <a:extLst>
                    <a:ext uri="{FF2B5EF4-FFF2-40B4-BE49-F238E27FC236}">
                      <a16:creationId xmlns:a16="http://schemas.microsoft.com/office/drawing/2014/main" id="{DA566DCD-B1F7-250B-2F92-2962A959E228}"/>
                    </a:ext>
                  </a:extLst>
                </p:cNvPr>
                <p:cNvPicPr/>
                <p:nvPr/>
              </p:nvPicPr>
              <p:blipFill>
                <a:blip r:embed="rId43"/>
                <a:stretch>
                  <a:fillRect/>
                </a:stretch>
              </p:blipFill>
              <p:spPr>
                <a:xfrm>
                  <a:off x="2866874" y="3334708"/>
                  <a:ext cx="573120" cy="5176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7" name="Ink 36">
                  <a:extLst>
                    <a:ext uri="{FF2B5EF4-FFF2-40B4-BE49-F238E27FC236}">
                      <a16:creationId xmlns:a16="http://schemas.microsoft.com/office/drawing/2014/main" id="{9738E2EB-C6D1-DE4B-1EBA-5A2DBCAC2967}"/>
                    </a:ext>
                  </a:extLst>
                </p14:cNvPr>
                <p14:cNvContentPartPr/>
                <p14:nvPr/>
              </p14:nvContentPartPr>
              <p14:xfrm>
                <a:off x="2899634" y="3405268"/>
                <a:ext cx="90360" cy="187560"/>
              </p14:xfrm>
            </p:contentPart>
          </mc:Choice>
          <mc:Fallback xmlns="">
            <p:pic>
              <p:nvPicPr>
                <p:cNvPr id="37" name="Ink 36">
                  <a:extLst>
                    <a:ext uri="{FF2B5EF4-FFF2-40B4-BE49-F238E27FC236}">
                      <a16:creationId xmlns:a16="http://schemas.microsoft.com/office/drawing/2014/main" id="{9738E2EB-C6D1-DE4B-1EBA-5A2DBCAC2967}"/>
                    </a:ext>
                  </a:extLst>
                </p:cNvPr>
                <p:cNvPicPr/>
                <p:nvPr/>
              </p:nvPicPr>
              <p:blipFill>
                <a:blip r:embed="rId45"/>
                <a:stretch>
                  <a:fillRect/>
                </a:stretch>
              </p:blipFill>
              <p:spPr>
                <a:xfrm>
                  <a:off x="2893514" y="3399148"/>
                  <a:ext cx="10260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9" name="Ink 38">
                  <a:extLst>
                    <a:ext uri="{FF2B5EF4-FFF2-40B4-BE49-F238E27FC236}">
                      <a16:creationId xmlns:a16="http://schemas.microsoft.com/office/drawing/2014/main" id="{AFA93FAD-5C53-AEB7-4721-2A81C4C2B098}"/>
                    </a:ext>
                  </a:extLst>
                </p14:cNvPr>
                <p14:cNvContentPartPr/>
                <p14:nvPr/>
              </p14:nvContentPartPr>
              <p14:xfrm>
                <a:off x="3168194" y="3494908"/>
                <a:ext cx="129600" cy="249120"/>
              </p14:xfrm>
            </p:contentPart>
          </mc:Choice>
          <mc:Fallback xmlns="">
            <p:pic>
              <p:nvPicPr>
                <p:cNvPr id="39" name="Ink 38">
                  <a:extLst>
                    <a:ext uri="{FF2B5EF4-FFF2-40B4-BE49-F238E27FC236}">
                      <a16:creationId xmlns:a16="http://schemas.microsoft.com/office/drawing/2014/main" id="{AFA93FAD-5C53-AEB7-4721-2A81C4C2B098}"/>
                    </a:ext>
                  </a:extLst>
                </p:cNvPr>
                <p:cNvPicPr/>
                <p:nvPr/>
              </p:nvPicPr>
              <p:blipFill>
                <a:blip r:embed="rId47"/>
                <a:stretch>
                  <a:fillRect/>
                </a:stretch>
              </p:blipFill>
              <p:spPr>
                <a:xfrm>
                  <a:off x="3162074" y="3488788"/>
                  <a:ext cx="14184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0" name="Ink 39">
                  <a:extLst>
                    <a:ext uri="{FF2B5EF4-FFF2-40B4-BE49-F238E27FC236}">
                      <a16:creationId xmlns:a16="http://schemas.microsoft.com/office/drawing/2014/main" id="{D42CA3D0-C2A7-DDFB-ACD3-93A0E4AC4540}"/>
                    </a:ext>
                  </a:extLst>
                </p14:cNvPr>
                <p14:cNvContentPartPr/>
                <p14:nvPr/>
              </p14:nvContentPartPr>
              <p14:xfrm>
                <a:off x="3384914" y="3485548"/>
                <a:ext cx="120600" cy="239040"/>
              </p14:xfrm>
            </p:contentPart>
          </mc:Choice>
          <mc:Fallback xmlns="">
            <p:pic>
              <p:nvPicPr>
                <p:cNvPr id="40" name="Ink 39">
                  <a:extLst>
                    <a:ext uri="{FF2B5EF4-FFF2-40B4-BE49-F238E27FC236}">
                      <a16:creationId xmlns:a16="http://schemas.microsoft.com/office/drawing/2014/main" id="{D42CA3D0-C2A7-DDFB-ACD3-93A0E4AC4540}"/>
                    </a:ext>
                  </a:extLst>
                </p:cNvPr>
                <p:cNvPicPr/>
                <p:nvPr/>
              </p:nvPicPr>
              <p:blipFill>
                <a:blip r:embed="rId49"/>
                <a:stretch>
                  <a:fillRect/>
                </a:stretch>
              </p:blipFill>
              <p:spPr>
                <a:xfrm>
                  <a:off x="3378794" y="3479428"/>
                  <a:ext cx="132840" cy="2512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41" name="Ink 40">
                  <a:extLst>
                    <a:ext uri="{FF2B5EF4-FFF2-40B4-BE49-F238E27FC236}">
                      <a16:creationId xmlns:a16="http://schemas.microsoft.com/office/drawing/2014/main" id="{8087327B-D16D-5E03-1013-6FC041AAE2D4}"/>
                    </a:ext>
                  </a:extLst>
                </p14:cNvPr>
                <p14:cNvContentPartPr/>
                <p14:nvPr/>
              </p14:nvContentPartPr>
              <p14:xfrm>
                <a:off x="3385994" y="3610468"/>
                <a:ext cx="177480" cy="19800"/>
              </p14:xfrm>
            </p:contentPart>
          </mc:Choice>
          <mc:Fallback xmlns="">
            <p:pic>
              <p:nvPicPr>
                <p:cNvPr id="41" name="Ink 40">
                  <a:extLst>
                    <a:ext uri="{FF2B5EF4-FFF2-40B4-BE49-F238E27FC236}">
                      <a16:creationId xmlns:a16="http://schemas.microsoft.com/office/drawing/2014/main" id="{8087327B-D16D-5E03-1013-6FC041AAE2D4}"/>
                    </a:ext>
                  </a:extLst>
                </p:cNvPr>
                <p:cNvPicPr/>
                <p:nvPr/>
              </p:nvPicPr>
              <p:blipFill>
                <a:blip r:embed="rId51"/>
                <a:stretch>
                  <a:fillRect/>
                </a:stretch>
              </p:blipFill>
              <p:spPr>
                <a:xfrm>
                  <a:off x="3379874" y="3604348"/>
                  <a:ext cx="18972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2" name="Ink 41">
                  <a:extLst>
                    <a:ext uri="{FF2B5EF4-FFF2-40B4-BE49-F238E27FC236}">
                      <a16:creationId xmlns:a16="http://schemas.microsoft.com/office/drawing/2014/main" id="{48A7EC9F-CD87-F35C-6612-558BFFF48D2E}"/>
                    </a:ext>
                  </a:extLst>
                </p14:cNvPr>
                <p14:cNvContentPartPr/>
                <p14:nvPr/>
              </p14:nvContentPartPr>
              <p14:xfrm>
                <a:off x="3236234" y="3363148"/>
                <a:ext cx="305280" cy="35280"/>
              </p14:xfrm>
            </p:contentPart>
          </mc:Choice>
          <mc:Fallback xmlns="">
            <p:pic>
              <p:nvPicPr>
                <p:cNvPr id="42" name="Ink 41">
                  <a:extLst>
                    <a:ext uri="{FF2B5EF4-FFF2-40B4-BE49-F238E27FC236}">
                      <a16:creationId xmlns:a16="http://schemas.microsoft.com/office/drawing/2014/main" id="{48A7EC9F-CD87-F35C-6612-558BFFF48D2E}"/>
                    </a:ext>
                  </a:extLst>
                </p:cNvPr>
                <p:cNvPicPr/>
                <p:nvPr/>
              </p:nvPicPr>
              <p:blipFill>
                <a:blip r:embed="rId53"/>
                <a:stretch>
                  <a:fillRect/>
                </a:stretch>
              </p:blipFill>
              <p:spPr>
                <a:xfrm>
                  <a:off x="3230114" y="3357028"/>
                  <a:ext cx="317520" cy="47520"/>
                </a:xfrm>
                <a:prstGeom prst="rect">
                  <a:avLst/>
                </a:prstGeom>
              </p:spPr>
            </p:pic>
          </mc:Fallback>
        </mc:AlternateContent>
      </p:grpSp>
      <p:grpSp>
        <p:nvGrpSpPr>
          <p:cNvPr id="51" name="Group 50">
            <a:extLst>
              <a:ext uri="{FF2B5EF4-FFF2-40B4-BE49-F238E27FC236}">
                <a16:creationId xmlns:a16="http://schemas.microsoft.com/office/drawing/2014/main" id="{EF75E155-D846-D619-F88D-1AFD9BC75957}"/>
              </a:ext>
            </a:extLst>
          </p:cNvPr>
          <p:cNvGrpSpPr/>
          <p:nvPr/>
        </p:nvGrpSpPr>
        <p:grpSpPr>
          <a:xfrm>
            <a:off x="342194" y="4157668"/>
            <a:ext cx="1153080" cy="420840"/>
            <a:chOff x="342194" y="4157668"/>
            <a:chExt cx="1153080" cy="420840"/>
          </a:xfrm>
        </p:grpSpPr>
        <mc:AlternateContent xmlns:mc="http://schemas.openxmlformats.org/markup-compatibility/2006" xmlns:p14="http://schemas.microsoft.com/office/powerpoint/2010/main">
          <mc:Choice Requires="p14">
            <p:contentPart p14:bwMode="auto" r:id="rId54">
              <p14:nvContentPartPr>
                <p14:cNvPr id="44" name="Ink 43">
                  <a:extLst>
                    <a:ext uri="{FF2B5EF4-FFF2-40B4-BE49-F238E27FC236}">
                      <a16:creationId xmlns:a16="http://schemas.microsoft.com/office/drawing/2014/main" id="{DC486603-A381-6487-C046-9E282567A25D}"/>
                    </a:ext>
                  </a:extLst>
                </p14:cNvPr>
                <p14:cNvContentPartPr/>
                <p14:nvPr/>
              </p14:nvContentPartPr>
              <p14:xfrm>
                <a:off x="342194" y="4157668"/>
                <a:ext cx="227160" cy="420840"/>
              </p14:xfrm>
            </p:contentPart>
          </mc:Choice>
          <mc:Fallback xmlns="">
            <p:pic>
              <p:nvPicPr>
                <p:cNvPr id="44" name="Ink 43">
                  <a:extLst>
                    <a:ext uri="{FF2B5EF4-FFF2-40B4-BE49-F238E27FC236}">
                      <a16:creationId xmlns:a16="http://schemas.microsoft.com/office/drawing/2014/main" id="{DC486603-A381-6487-C046-9E282567A25D}"/>
                    </a:ext>
                  </a:extLst>
                </p:cNvPr>
                <p:cNvPicPr/>
                <p:nvPr/>
              </p:nvPicPr>
              <p:blipFill>
                <a:blip r:embed="rId55"/>
                <a:stretch>
                  <a:fillRect/>
                </a:stretch>
              </p:blipFill>
              <p:spPr>
                <a:xfrm>
                  <a:off x="336074" y="4151548"/>
                  <a:ext cx="239400" cy="4330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5" name="Ink 44">
                  <a:extLst>
                    <a:ext uri="{FF2B5EF4-FFF2-40B4-BE49-F238E27FC236}">
                      <a16:creationId xmlns:a16="http://schemas.microsoft.com/office/drawing/2014/main" id="{91B3C2C3-219B-D966-F6FE-8EF5F5F7EAC1}"/>
                    </a:ext>
                  </a:extLst>
                </p14:cNvPr>
                <p14:cNvContentPartPr/>
                <p14:nvPr/>
              </p14:nvContentPartPr>
              <p14:xfrm>
                <a:off x="702194" y="4290868"/>
                <a:ext cx="40320" cy="108360"/>
              </p14:xfrm>
            </p:contentPart>
          </mc:Choice>
          <mc:Fallback xmlns="">
            <p:pic>
              <p:nvPicPr>
                <p:cNvPr id="45" name="Ink 44">
                  <a:extLst>
                    <a:ext uri="{FF2B5EF4-FFF2-40B4-BE49-F238E27FC236}">
                      <a16:creationId xmlns:a16="http://schemas.microsoft.com/office/drawing/2014/main" id="{91B3C2C3-219B-D966-F6FE-8EF5F5F7EAC1}"/>
                    </a:ext>
                  </a:extLst>
                </p:cNvPr>
                <p:cNvPicPr/>
                <p:nvPr/>
              </p:nvPicPr>
              <p:blipFill>
                <a:blip r:embed="rId57"/>
                <a:stretch>
                  <a:fillRect/>
                </a:stretch>
              </p:blipFill>
              <p:spPr>
                <a:xfrm>
                  <a:off x="696074" y="4284748"/>
                  <a:ext cx="5256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6" name="Ink 45">
                  <a:extLst>
                    <a:ext uri="{FF2B5EF4-FFF2-40B4-BE49-F238E27FC236}">
                      <a16:creationId xmlns:a16="http://schemas.microsoft.com/office/drawing/2014/main" id="{86AC0277-8A1E-A1FE-95BC-639A0A377610}"/>
                    </a:ext>
                  </a:extLst>
                </p14:cNvPr>
                <p14:cNvContentPartPr/>
                <p14:nvPr/>
              </p14:nvContentPartPr>
              <p14:xfrm>
                <a:off x="658634" y="4484548"/>
                <a:ext cx="95760" cy="74880"/>
              </p14:xfrm>
            </p:contentPart>
          </mc:Choice>
          <mc:Fallback xmlns="">
            <p:pic>
              <p:nvPicPr>
                <p:cNvPr id="46" name="Ink 45">
                  <a:extLst>
                    <a:ext uri="{FF2B5EF4-FFF2-40B4-BE49-F238E27FC236}">
                      <a16:creationId xmlns:a16="http://schemas.microsoft.com/office/drawing/2014/main" id="{86AC0277-8A1E-A1FE-95BC-639A0A377610}"/>
                    </a:ext>
                  </a:extLst>
                </p:cNvPr>
                <p:cNvPicPr/>
                <p:nvPr/>
              </p:nvPicPr>
              <p:blipFill>
                <a:blip r:embed="rId59"/>
                <a:stretch>
                  <a:fillRect/>
                </a:stretch>
              </p:blipFill>
              <p:spPr>
                <a:xfrm>
                  <a:off x="652514" y="4478428"/>
                  <a:ext cx="10800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7" name="Ink 46">
                  <a:extLst>
                    <a:ext uri="{FF2B5EF4-FFF2-40B4-BE49-F238E27FC236}">
                      <a16:creationId xmlns:a16="http://schemas.microsoft.com/office/drawing/2014/main" id="{FBBA618E-53C4-888C-7007-4030575EB224}"/>
                    </a:ext>
                  </a:extLst>
                </p14:cNvPr>
                <p14:cNvContentPartPr/>
                <p14:nvPr/>
              </p14:nvContentPartPr>
              <p14:xfrm>
                <a:off x="897674" y="4268188"/>
                <a:ext cx="144360" cy="291600"/>
              </p14:xfrm>
            </p:contentPart>
          </mc:Choice>
          <mc:Fallback xmlns="">
            <p:pic>
              <p:nvPicPr>
                <p:cNvPr id="47" name="Ink 46">
                  <a:extLst>
                    <a:ext uri="{FF2B5EF4-FFF2-40B4-BE49-F238E27FC236}">
                      <a16:creationId xmlns:a16="http://schemas.microsoft.com/office/drawing/2014/main" id="{FBBA618E-53C4-888C-7007-4030575EB224}"/>
                    </a:ext>
                  </a:extLst>
                </p:cNvPr>
                <p:cNvPicPr/>
                <p:nvPr/>
              </p:nvPicPr>
              <p:blipFill>
                <a:blip r:embed="rId61"/>
                <a:stretch>
                  <a:fillRect/>
                </a:stretch>
              </p:blipFill>
              <p:spPr>
                <a:xfrm>
                  <a:off x="891554" y="4262068"/>
                  <a:ext cx="15660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8" name="Ink 47">
                  <a:extLst>
                    <a:ext uri="{FF2B5EF4-FFF2-40B4-BE49-F238E27FC236}">
                      <a16:creationId xmlns:a16="http://schemas.microsoft.com/office/drawing/2014/main" id="{130E4C1E-493B-4CA4-9AE1-5FCA4951B4C4}"/>
                    </a:ext>
                  </a:extLst>
                </p14:cNvPr>
                <p14:cNvContentPartPr/>
                <p14:nvPr/>
              </p14:nvContentPartPr>
              <p14:xfrm>
                <a:off x="944834" y="4390588"/>
                <a:ext cx="211320" cy="28800"/>
              </p14:xfrm>
            </p:contentPart>
          </mc:Choice>
          <mc:Fallback xmlns="">
            <p:pic>
              <p:nvPicPr>
                <p:cNvPr id="48" name="Ink 47">
                  <a:extLst>
                    <a:ext uri="{FF2B5EF4-FFF2-40B4-BE49-F238E27FC236}">
                      <a16:creationId xmlns:a16="http://schemas.microsoft.com/office/drawing/2014/main" id="{130E4C1E-493B-4CA4-9AE1-5FCA4951B4C4}"/>
                    </a:ext>
                  </a:extLst>
                </p:cNvPr>
                <p:cNvPicPr/>
                <p:nvPr/>
              </p:nvPicPr>
              <p:blipFill>
                <a:blip r:embed="rId63"/>
                <a:stretch>
                  <a:fillRect/>
                </a:stretch>
              </p:blipFill>
              <p:spPr>
                <a:xfrm>
                  <a:off x="938714" y="4384468"/>
                  <a:ext cx="22356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9" name="Ink 48">
                  <a:extLst>
                    <a:ext uri="{FF2B5EF4-FFF2-40B4-BE49-F238E27FC236}">
                      <a16:creationId xmlns:a16="http://schemas.microsoft.com/office/drawing/2014/main" id="{CA85EE36-8E32-4981-DEB7-D1AAF8BAF564}"/>
                    </a:ext>
                  </a:extLst>
                </p14:cNvPr>
                <p14:cNvContentPartPr/>
                <p14:nvPr/>
              </p14:nvContentPartPr>
              <p14:xfrm>
                <a:off x="1248314" y="4366828"/>
                <a:ext cx="151920" cy="15120"/>
              </p14:xfrm>
            </p:contentPart>
          </mc:Choice>
          <mc:Fallback xmlns="">
            <p:pic>
              <p:nvPicPr>
                <p:cNvPr id="49" name="Ink 48">
                  <a:extLst>
                    <a:ext uri="{FF2B5EF4-FFF2-40B4-BE49-F238E27FC236}">
                      <a16:creationId xmlns:a16="http://schemas.microsoft.com/office/drawing/2014/main" id="{CA85EE36-8E32-4981-DEB7-D1AAF8BAF564}"/>
                    </a:ext>
                  </a:extLst>
                </p:cNvPr>
                <p:cNvPicPr/>
                <p:nvPr/>
              </p:nvPicPr>
              <p:blipFill>
                <a:blip r:embed="rId65"/>
                <a:stretch>
                  <a:fillRect/>
                </a:stretch>
              </p:blipFill>
              <p:spPr>
                <a:xfrm>
                  <a:off x="1242194" y="4360708"/>
                  <a:ext cx="1641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0" name="Ink 49">
                  <a:extLst>
                    <a:ext uri="{FF2B5EF4-FFF2-40B4-BE49-F238E27FC236}">
                      <a16:creationId xmlns:a16="http://schemas.microsoft.com/office/drawing/2014/main" id="{A7437CA9-CD5C-D612-5861-FE878675824F}"/>
                    </a:ext>
                  </a:extLst>
                </p14:cNvPr>
                <p14:cNvContentPartPr/>
                <p14:nvPr/>
              </p14:nvContentPartPr>
              <p14:xfrm>
                <a:off x="1297634" y="4497508"/>
                <a:ext cx="197640" cy="28800"/>
              </p14:xfrm>
            </p:contentPart>
          </mc:Choice>
          <mc:Fallback xmlns="">
            <p:pic>
              <p:nvPicPr>
                <p:cNvPr id="50" name="Ink 49">
                  <a:extLst>
                    <a:ext uri="{FF2B5EF4-FFF2-40B4-BE49-F238E27FC236}">
                      <a16:creationId xmlns:a16="http://schemas.microsoft.com/office/drawing/2014/main" id="{A7437CA9-CD5C-D612-5861-FE878675824F}"/>
                    </a:ext>
                  </a:extLst>
                </p:cNvPr>
                <p:cNvPicPr/>
                <p:nvPr/>
              </p:nvPicPr>
              <p:blipFill>
                <a:blip r:embed="rId67"/>
                <a:stretch>
                  <a:fillRect/>
                </a:stretch>
              </p:blipFill>
              <p:spPr>
                <a:xfrm>
                  <a:off x="1291514" y="4491388"/>
                  <a:ext cx="209880" cy="410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8">
            <p14:nvContentPartPr>
              <p14:cNvPr id="52" name="Ink 51">
                <a:extLst>
                  <a:ext uri="{FF2B5EF4-FFF2-40B4-BE49-F238E27FC236}">
                    <a16:creationId xmlns:a16="http://schemas.microsoft.com/office/drawing/2014/main" id="{118BAFB0-07F2-7FC3-8B58-AAF687DAEB86}"/>
                  </a:ext>
                </a:extLst>
              </p14:cNvPr>
              <p14:cNvContentPartPr/>
              <p14:nvPr/>
            </p14:nvContentPartPr>
            <p14:xfrm>
              <a:off x="1826474" y="4238308"/>
              <a:ext cx="8280" cy="363240"/>
            </p14:xfrm>
          </p:contentPart>
        </mc:Choice>
        <mc:Fallback xmlns="">
          <p:pic>
            <p:nvPicPr>
              <p:cNvPr id="52" name="Ink 51">
                <a:extLst>
                  <a:ext uri="{FF2B5EF4-FFF2-40B4-BE49-F238E27FC236}">
                    <a16:creationId xmlns:a16="http://schemas.microsoft.com/office/drawing/2014/main" id="{118BAFB0-07F2-7FC3-8B58-AAF687DAEB86}"/>
                  </a:ext>
                </a:extLst>
              </p:cNvPr>
              <p:cNvPicPr/>
              <p:nvPr/>
            </p:nvPicPr>
            <p:blipFill>
              <a:blip r:embed="rId69"/>
              <a:stretch>
                <a:fillRect/>
              </a:stretch>
            </p:blipFill>
            <p:spPr>
              <a:xfrm>
                <a:off x="1820354" y="4232188"/>
                <a:ext cx="20520" cy="375480"/>
              </a:xfrm>
              <a:prstGeom prst="rect">
                <a:avLst/>
              </a:prstGeom>
            </p:spPr>
          </p:pic>
        </mc:Fallback>
      </mc:AlternateContent>
      <p:grpSp>
        <p:nvGrpSpPr>
          <p:cNvPr id="56" name="Group 55">
            <a:extLst>
              <a:ext uri="{FF2B5EF4-FFF2-40B4-BE49-F238E27FC236}">
                <a16:creationId xmlns:a16="http://schemas.microsoft.com/office/drawing/2014/main" id="{31434FEE-F8BD-2F9B-992C-C5F40522A5FD}"/>
              </a:ext>
            </a:extLst>
          </p:cNvPr>
          <p:cNvGrpSpPr/>
          <p:nvPr/>
        </p:nvGrpSpPr>
        <p:grpSpPr>
          <a:xfrm>
            <a:off x="2062634" y="4290508"/>
            <a:ext cx="416520" cy="344880"/>
            <a:chOff x="2062634" y="4290508"/>
            <a:chExt cx="416520" cy="344880"/>
          </a:xfrm>
        </p:grpSpPr>
        <mc:AlternateContent xmlns:mc="http://schemas.openxmlformats.org/markup-compatibility/2006" xmlns:p14="http://schemas.microsoft.com/office/powerpoint/2010/main">
          <mc:Choice Requires="p14">
            <p:contentPart p14:bwMode="auto" r:id="rId70">
              <p14:nvContentPartPr>
                <p14:cNvPr id="53" name="Ink 52">
                  <a:extLst>
                    <a:ext uri="{FF2B5EF4-FFF2-40B4-BE49-F238E27FC236}">
                      <a16:creationId xmlns:a16="http://schemas.microsoft.com/office/drawing/2014/main" id="{558242D9-DD8C-57BF-5459-97DCAC48C9C6}"/>
                    </a:ext>
                  </a:extLst>
                </p14:cNvPr>
                <p14:cNvContentPartPr/>
                <p14:nvPr/>
              </p14:nvContentPartPr>
              <p14:xfrm>
                <a:off x="2062634" y="4290508"/>
                <a:ext cx="67320" cy="100800"/>
              </p14:xfrm>
            </p:contentPart>
          </mc:Choice>
          <mc:Fallback xmlns="">
            <p:pic>
              <p:nvPicPr>
                <p:cNvPr id="53" name="Ink 52">
                  <a:extLst>
                    <a:ext uri="{FF2B5EF4-FFF2-40B4-BE49-F238E27FC236}">
                      <a16:creationId xmlns:a16="http://schemas.microsoft.com/office/drawing/2014/main" id="{558242D9-DD8C-57BF-5459-97DCAC48C9C6}"/>
                    </a:ext>
                  </a:extLst>
                </p:cNvPr>
                <p:cNvPicPr/>
                <p:nvPr/>
              </p:nvPicPr>
              <p:blipFill>
                <a:blip r:embed="rId71"/>
                <a:stretch>
                  <a:fillRect/>
                </a:stretch>
              </p:blipFill>
              <p:spPr>
                <a:xfrm>
                  <a:off x="2056514" y="4284388"/>
                  <a:ext cx="7956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4" name="Ink 53">
                  <a:extLst>
                    <a:ext uri="{FF2B5EF4-FFF2-40B4-BE49-F238E27FC236}">
                      <a16:creationId xmlns:a16="http://schemas.microsoft.com/office/drawing/2014/main" id="{0DD1C716-4AFE-E1A5-17BD-7EB1CFB43C2A}"/>
                    </a:ext>
                  </a:extLst>
                </p14:cNvPr>
                <p14:cNvContentPartPr/>
                <p14:nvPr/>
              </p14:nvContentPartPr>
              <p14:xfrm>
                <a:off x="2106914" y="4575988"/>
                <a:ext cx="74880" cy="59400"/>
              </p14:xfrm>
            </p:contentPart>
          </mc:Choice>
          <mc:Fallback xmlns="">
            <p:pic>
              <p:nvPicPr>
                <p:cNvPr id="54" name="Ink 53">
                  <a:extLst>
                    <a:ext uri="{FF2B5EF4-FFF2-40B4-BE49-F238E27FC236}">
                      <a16:creationId xmlns:a16="http://schemas.microsoft.com/office/drawing/2014/main" id="{0DD1C716-4AFE-E1A5-17BD-7EB1CFB43C2A}"/>
                    </a:ext>
                  </a:extLst>
                </p:cNvPr>
                <p:cNvPicPr/>
                <p:nvPr/>
              </p:nvPicPr>
              <p:blipFill>
                <a:blip r:embed="rId73"/>
                <a:stretch>
                  <a:fillRect/>
                </a:stretch>
              </p:blipFill>
              <p:spPr>
                <a:xfrm>
                  <a:off x="2100794" y="4569868"/>
                  <a:ext cx="8712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5" name="Ink 54">
                  <a:extLst>
                    <a:ext uri="{FF2B5EF4-FFF2-40B4-BE49-F238E27FC236}">
                      <a16:creationId xmlns:a16="http://schemas.microsoft.com/office/drawing/2014/main" id="{422DDC91-552D-E0D8-67FE-DCB0AAB53C28}"/>
                    </a:ext>
                  </a:extLst>
                </p14:cNvPr>
                <p14:cNvContentPartPr/>
                <p14:nvPr/>
              </p14:nvContentPartPr>
              <p14:xfrm>
                <a:off x="2307794" y="4292668"/>
                <a:ext cx="171360" cy="307440"/>
              </p14:xfrm>
            </p:contentPart>
          </mc:Choice>
          <mc:Fallback xmlns="">
            <p:pic>
              <p:nvPicPr>
                <p:cNvPr id="55" name="Ink 54">
                  <a:extLst>
                    <a:ext uri="{FF2B5EF4-FFF2-40B4-BE49-F238E27FC236}">
                      <a16:creationId xmlns:a16="http://schemas.microsoft.com/office/drawing/2014/main" id="{422DDC91-552D-E0D8-67FE-DCB0AAB53C28}"/>
                    </a:ext>
                  </a:extLst>
                </p:cNvPr>
                <p:cNvPicPr/>
                <p:nvPr/>
              </p:nvPicPr>
              <p:blipFill>
                <a:blip r:embed="rId75"/>
                <a:stretch>
                  <a:fillRect/>
                </a:stretch>
              </p:blipFill>
              <p:spPr>
                <a:xfrm>
                  <a:off x="2301674" y="4286548"/>
                  <a:ext cx="183600" cy="319680"/>
                </a:xfrm>
                <a:prstGeom prst="rect">
                  <a:avLst/>
                </a:prstGeom>
              </p:spPr>
            </p:pic>
          </mc:Fallback>
        </mc:AlternateContent>
      </p:grpSp>
      <p:grpSp>
        <p:nvGrpSpPr>
          <p:cNvPr id="111" name="Group 110">
            <a:extLst>
              <a:ext uri="{FF2B5EF4-FFF2-40B4-BE49-F238E27FC236}">
                <a16:creationId xmlns:a16="http://schemas.microsoft.com/office/drawing/2014/main" id="{35FB076A-4367-33D9-CD67-C22055FA082D}"/>
              </a:ext>
            </a:extLst>
          </p:cNvPr>
          <p:cNvGrpSpPr/>
          <p:nvPr/>
        </p:nvGrpSpPr>
        <p:grpSpPr>
          <a:xfrm>
            <a:off x="283154" y="4888108"/>
            <a:ext cx="4763160" cy="1602000"/>
            <a:chOff x="283154" y="4888108"/>
            <a:chExt cx="4763160" cy="1602000"/>
          </a:xfrm>
        </p:grpSpPr>
        <mc:AlternateContent xmlns:mc="http://schemas.openxmlformats.org/markup-compatibility/2006" xmlns:p14="http://schemas.microsoft.com/office/powerpoint/2010/main">
          <mc:Choice Requires="p14">
            <p:contentPart p14:bwMode="auto" r:id="rId76">
              <p14:nvContentPartPr>
                <p14:cNvPr id="57" name="Ink 56">
                  <a:extLst>
                    <a:ext uri="{FF2B5EF4-FFF2-40B4-BE49-F238E27FC236}">
                      <a16:creationId xmlns:a16="http://schemas.microsoft.com/office/drawing/2014/main" id="{A7C172A6-7A8D-F9E1-654D-24D90E02094D}"/>
                    </a:ext>
                  </a:extLst>
                </p14:cNvPr>
                <p14:cNvContentPartPr/>
                <p14:nvPr/>
              </p14:nvContentPartPr>
              <p14:xfrm>
                <a:off x="283154" y="4888108"/>
                <a:ext cx="644760" cy="439920"/>
              </p14:xfrm>
            </p:contentPart>
          </mc:Choice>
          <mc:Fallback xmlns="">
            <p:pic>
              <p:nvPicPr>
                <p:cNvPr id="57" name="Ink 56">
                  <a:extLst>
                    <a:ext uri="{FF2B5EF4-FFF2-40B4-BE49-F238E27FC236}">
                      <a16:creationId xmlns:a16="http://schemas.microsoft.com/office/drawing/2014/main" id="{A7C172A6-7A8D-F9E1-654D-24D90E02094D}"/>
                    </a:ext>
                  </a:extLst>
                </p:cNvPr>
                <p:cNvPicPr/>
                <p:nvPr/>
              </p:nvPicPr>
              <p:blipFill>
                <a:blip r:embed="rId77"/>
                <a:stretch>
                  <a:fillRect/>
                </a:stretch>
              </p:blipFill>
              <p:spPr>
                <a:xfrm>
                  <a:off x="277034" y="4881988"/>
                  <a:ext cx="657000" cy="4521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8" name="Ink 57">
                  <a:extLst>
                    <a:ext uri="{FF2B5EF4-FFF2-40B4-BE49-F238E27FC236}">
                      <a16:creationId xmlns:a16="http://schemas.microsoft.com/office/drawing/2014/main" id="{9165ECD1-4C6C-BBC9-7A6E-E5229F4F66DE}"/>
                    </a:ext>
                  </a:extLst>
                </p14:cNvPr>
                <p14:cNvContentPartPr/>
                <p14:nvPr/>
              </p14:nvContentPartPr>
              <p14:xfrm>
                <a:off x="752954" y="5044348"/>
                <a:ext cx="497160" cy="225360"/>
              </p14:xfrm>
            </p:contentPart>
          </mc:Choice>
          <mc:Fallback xmlns="">
            <p:pic>
              <p:nvPicPr>
                <p:cNvPr id="58" name="Ink 57">
                  <a:extLst>
                    <a:ext uri="{FF2B5EF4-FFF2-40B4-BE49-F238E27FC236}">
                      <a16:creationId xmlns:a16="http://schemas.microsoft.com/office/drawing/2014/main" id="{9165ECD1-4C6C-BBC9-7A6E-E5229F4F66DE}"/>
                    </a:ext>
                  </a:extLst>
                </p:cNvPr>
                <p:cNvPicPr/>
                <p:nvPr/>
              </p:nvPicPr>
              <p:blipFill>
                <a:blip r:embed="rId79"/>
                <a:stretch>
                  <a:fillRect/>
                </a:stretch>
              </p:blipFill>
              <p:spPr>
                <a:xfrm>
                  <a:off x="746834" y="5038228"/>
                  <a:ext cx="50940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9" name="Ink 58">
                  <a:extLst>
                    <a:ext uri="{FF2B5EF4-FFF2-40B4-BE49-F238E27FC236}">
                      <a16:creationId xmlns:a16="http://schemas.microsoft.com/office/drawing/2014/main" id="{0528550F-13B8-9581-19AE-19C75A2891A4}"/>
                    </a:ext>
                  </a:extLst>
                </p14:cNvPr>
                <p14:cNvContentPartPr/>
                <p14:nvPr/>
              </p14:nvContentPartPr>
              <p14:xfrm>
                <a:off x="1351994" y="5103028"/>
                <a:ext cx="186120" cy="80640"/>
              </p14:xfrm>
            </p:contentPart>
          </mc:Choice>
          <mc:Fallback xmlns="">
            <p:pic>
              <p:nvPicPr>
                <p:cNvPr id="59" name="Ink 58">
                  <a:extLst>
                    <a:ext uri="{FF2B5EF4-FFF2-40B4-BE49-F238E27FC236}">
                      <a16:creationId xmlns:a16="http://schemas.microsoft.com/office/drawing/2014/main" id="{0528550F-13B8-9581-19AE-19C75A2891A4}"/>
                    </a:ext>
                  </a:extLst>
                </p:cNvPr>
                <p:cNvPicPr/>
                <p:nvPr/>
              </p:nvPicPr>
              <p:blipFill>
                <a:blip r:embed="rId81"/>
                <a:stretch>
                  <a:fillRect/>
                </a:stretch>
              </p:blipFill>
              <p:spPr>
                <a:xfrm>
                  <a:off x="1345874" y="5096908"/>
                  <a:ext cx="19836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60" name="Ink 59">
                  <a:extLst>
                    <a:ext uri="{FF2B5EF4-FFF2-40B4-BE49-F238E27FC236}">
                      <a16:creationId xmlns:a16="http://schemas.microsoft.com/office/drawing/2014/main" id="{751FC0EE-2778-EFB1-9BCD-CF691EEFE187}"/>
                    </a:ext>
                  </a:extLst>
                </p14:cNvPr>
                <p14:cNvContentPartPr/>
                <p14:nvPr/>
              </p14:nvContentPartPr>
              <p14:xfrm>
                <a:off x="1429034" y="5262868"/>
                <a:ext cx="123120" cy="14040"/>
              </p14:xfrm>
            </p:contentPart>
          </mc:Choice>
          <mc:Fallback xmlns="">
            <p:pic>
              <p:nvPicPr>
                <p:cNvPr id="60" name="Ink 59">
                  <a:extLst>
                    <a:ext uri="{FF2B5EF4-FFF2-40B4-BE49-F238E27FC236}">
                      <a16:creationId xmlns:a16="http://schemas.microsoft.com/office/drawing/2014/main" id="{751FC0EE-2778-EFB1-9BCD-CF691EEFE187}"/>
                    </a:ext>
                  </a:extLst>
                </p:cNvPr>
                <p:cNvPicPr/>
                <p:nvPr/>
              </p:nvPicPr>
              <p:blipFill>
                <a:blip r:embed="rId83"/>
                <a:stretch>
                  <a:fillRect/>
                </a:stretch>
              </p:blipFill>
              <p:spPr>
                <a:xfrm>
                  <a:off x="1422914" y="5256748"/>
                  <a:ext cx="13536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62" name="Ink 61">
                  <a:extLst>
                    <a:ext uri="{FF2B5EF4-FFF2-40B4-BE49-F238E27FC236}">
                      <a16:creationId xmlns:a16="http://schemas.microsoft.com/office/drawing/2014/main" id="{E1CD9CD8-ADD2-596B-E83D-F6EDAD15B1EA}"/>
                    </a:ext>
                  </a:extLst>
                </p14:cNvPr>
                <p14:cNvContentPartPr/>
                <p14:nvPr/>
              </p14:nvContentPartPr>
              <p14:xfrm>
                <a:off x="1841234" y="5010508"/>
                <a:ext cx="45720" cy="231120"/>
              </p14:xfrm>
            </p:contentPart>
          </mc:Choice>
          <mc:Fallback xmlns="">
            <p:pic>
              <p:nvPicPr>
                <p:cNvPr id="62" name="Ink 61">
                  <a:extLst>
                    <a:ext uri="{FF2B5EF4-FFF2-40B4-BE49-F238E27FC236}">
                      <a16:creationId xmlns:a16="http://schemas.microsoft.com/office/drawing/2014/main" id="{E1CD9CD8-ADD2-596B-E83D-F6EDAD15B1EA}"/>
                    </a:ext>
                  </a:extLst>
                </p:cNvPr>
                <p:cNvPicPr/>
                <p:nvPr/>
              </p:nvPicPr>
              <p:blipFill>
                <a:blip r:embed="rId85"/>
                <a:stretch>
                  <a:fillRect/>
                </a:stretch>
              </p:blipFill>
              <p:spPr>
                <a:xfrm>
                  <a:off x="1835114" y="5004388"/>
                  <a:ext cx="5796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63" name="Ink 62">
                  <a:extLst>
                    <a:ext uri="{FF2B5EF4-FFF2-40B4-BE49-F238E27FC236}">
                      <a16:creationId xmlns:a16="http://schemas.microsoft.com/office/drawing/2014/main" id="{BF94868D-0E66-C206-3E3C-628FFB41BC6B}"/>
                    </a:ext>
                  </a:extLst>
                </p14:cNvPr>
                <p14:cNvContentPartPr/>
                <p14:nvPr/>
              </p14:nvContentPartPr>
              <p14:xfrm>
                <a:off x="1727474" y="4947508"/>
                <a:ext cx="260640" cy="296640"/>
              </p14:xfrm>
            </p:contentPart>
          </mc:Choice>
          <mc:Fallback xmlns="">
            <p:pic>
              <p:nvPicPr>
                <p:cNvPr id="63" name="Ink 62">
                  <a:extLst>
                    <a:ext uri="{FF2B5EF4-FFF2-40B4-BE49-F238E27FC236}">
                      <a16:creationId xmlns:a16="http://schemas.microsoft.com/office/drawing/2014/main" id="{BF94868D-0E66-C206-3E3C-628FFB41BC6B}"/>
                    </a:ext>
                  </a:extLst>
                </p:cNvPr>
                <p:cNvPicPr/>
                <p:nvPr/>
              </p:nvPicPr>
              <p:blipFill>
                <a:blip r:embed="rId87"/>
                <a:stretch>
                  <a:fillRect/>
                </a:stretch>
              </p:blipFill>
              <p:spPr>
                <a:xfrm>
                  <a:off x="1721354" y="4941388"/>
                  <a:ext cx="272880" cy="30888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4" name="Ink 63">
                  <a:extLst>
                    <a:ext uri="{FF2B5EF4-FFF2-40B4-BE49-F238E27FC236}">
                      <a16:creationId xmlns:a16="http://schemas.microsoft.com/office/drawing/2014/main" id="{4AFDAC64-2241-1327-6008-F7AA952AA664}"/>
                    </a:ext>
                  </a:extLst>
                </p14:cNvPr>
                <p14:cNvContentPartPr/>
                <p14:nvPr/>
              </p14:nvContentPartPr>
              <p14:xfrm>
                <a:off x="2116994" y="5104828"/>
                <a:ext cx="44640" cy="163800"/>
              </p14:xfrm>
            </p:contentPart>
          </mc:Choice>
          <mc:Fallback xmlns="">
            <p:pic>
              <p:nvPicPr>
                <p:cNvPr id="64" name="Ink 63">
                  <a:extLst>
                    <a:ext uri="{FF2B5EF4-FFF2-40B4-BE49-F238E27FC236}">
                      <a16:creationId xmlns:a16="http://schemas.microsoft.com/office/drawing/2014/main" id="{4AFDAC64-2241-1327-6008-F7AA952AA664}"/>
                    </a:ext>
                  </a:extLst>
                </p:cNvPr>
                <p:cNvPicPr/>
                <p:nvPr/>
              </p:nvPicPr>
              <p:blipFill>
                <a:blip r:embed="rId89"/>
                <a:stretch>
                  <a:fillRect/>
                </a:stretch>
              </p:blipFill>
              <p:spPr>
                <a:xfrm>
                  <a:off x="2110874" y="5098708"/>
                  <a:ext cx="5688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5" name="Ink 64">
                  <a:extLst>
                    <a:ext uri="{FF2B5EF4-FFF2-40B4-BE49-F238E27FC236}">
                      <a16:creationId xmlns:a16="http://schemas.microsoft.com/office/drawing/2014/main" id="{0C81F893-DE70-A1F3-0A46-2CB2CB81E81A}"/>
                    </a:ext>
                  </a:extLst>
                </p14:cNvPr>
                <p14:cNvContentPartPr/>
                <p14:nvPr/>
              </p14:nvContentPartPr>
              <p14:xfrm>
                <a:off x="2123114" y="4963708"/>
                <a:ext cx="10440" cy="50400"/>
              </p14:xfrm>
            </p:contentPart>
          </mc:Choice>
          <mc:Fallback xmlns="">
            <p:pic>
              <p:nvPicPr>
                <p:cNvPr id="65" name="Ink 64">
                  <a:extLst>
                    <a:ext uri="{FF2B5EF4-FFF2-40B4-BE49-F238E27FC236}">
                      <a16:creationId xmlns:a16="http://schemas.microsoft.com/office/drawing/2014/main" id="{0C81F893-DE70-A1F3-0A46-2CB2CB81E81A}"/>
                    </a:ext>
                  </a:extLst>
                </p:cNvPr>
                <p:cNvPicPr/>
                <p:nvPr/>
              </p:nvPicPr>
              <p:blipFill>
                <a:blip r:embed="rId91"/>
                <a:stretch>
                  <a:fillRect/>
                </a:stretch>
              </p:blipFill>
              <p:spPr>
                <a:xfrm>
                  <a:off x="2116994" y="4957588"/>
                  <a:ext cx="22680" cy="6264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6" name="Ink 65">
                  <a:extLst>
                    <a:ext uri="{FF2B5EF4-FFF2-40B4-BE49-F238E27FC236}">
                      <a16:creationId xmlns:a16="http://schemas.microsoft.com/office/drawing/2014/main" id="{5BF924AE-CDB4-B5EF-5820-D56A1FA21D0A}"/>
                    </a:ext>
                  </a:extLst>
                </p14:cNvPr>
                <p14:cNvContentPartPr/>
                <p14:nvPr/>
              </p14:nvContentPartPr>
              <p14:xfrm>
                <a:off x="2221754" y="4889188"/>
                <a:ext cx="140760" cy="465840"/>
              </p14:xfrm>
            </p:contentPart>
          </mc:Choice>
          <mc:Fallback xmlns="">
            <p:pic>
              <p:nvPicPr>
                <p:cNvPr id="66" name="Ink 65">
                  <a:extLst>
                    <a:ext uri="{FF2B5EF4-FFF2-40B4-BE49-F238E27FC236}">
                      <a16:creationId xmlns:a16="http://schemas.microsoft.com/office/drawing/2014/main" id="{5BF924AE-CDB4-B5EF-5820-D56A1FA21D0A}"/>
                    </a:ext>
                  </a:extLst>
                </p:cNvPr>
                <p:cNvPicPr/>
                <p:nvPr/>
              </p:nvPicPr>
              <p:blipFill>
                <a:blip r:embed="rId93"/>
                <a:stretch>
                  <a:fillRect/>
                </a:stretch>
              </p:blipFill>
              <p:spPr>
                <a:xfrm>
                  <a:off x="2215634" y="4883068"/>
                  <a:ext cx="153000" cy="47808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7" name="Ink 66">
                  <a:extLst>
                    <a:ext uri="{FF2B5EF4-FFF2-40B4-BE49-F238E27FC236}">
                      <a16:creationId xmlns:a16="http://schemas.microsoft.com/office/drawing/2014/main" id="{D502102B-EC45-2AEB-5584-622F8E0B2D37}"/>
                    </a:ext>
                  </a:extLst>
                </p14:cNvPr>
                <p14:cNvContentPartPr/>
                <p14:nvPr/>
              </p14:nvContentPartPr>
              <p14:xfrm>
                <a:off x="2436674" y="4915828"/>
                <a:ext cx="95040" cy="380160"/>
              </p14:xfrm>
            </p:contentPart>
          </mc:Choice>
          <mc:Fallback xmlns="">
            <p:pic>
              <p:nvPicPr>
                <p:cNvPr id="67" name="Ink 66">
                  <a:extLst>
                    <a:ext uri="{FF2B5EF4-FFF2-40B4-BE49-F238E27FC236}">
                      <a16:creationId xmlns:a16="http://schemas.microsoft.com/office/drawing/2014/main" id="{D502102B-EC45-2AEB-5584-622F8E0B2D37}"/>
                    </a:ext>
                  </a:extLst>
                </p:cNvPr>
                <p:cNvPicPr/>
                <p:nvPr/>
              </p:nvPicPr>
              <p:blipFill>
                <a:blip r:embed="rId95"/>
                <a:stretch>
                  <a:fillRect/>
                </a:stretch>
              </p:blipFill>
              <p:spPr>
                <a:xfrm>
                  <a:off x="2430554" y="4909708"/>
                  <a:ext cx="107280" cy="39240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8" name="Ink 67">
                  <a:extLst>
                    <a:ext uri="{FF2B5EF4-FFF2-40B4-BE49-F238E27FC236}">
                      <a16:creationId xmlns:a16="http://schemas.microsoft.com/office/drawing/2014/main" id="{3AE55942-66BF-7D1E-EF4D-B7EC1A5DC379}"/>
                    </a:ext>
                  </a:extLst>
                </p14:cNvPr>
                <p14:cNvContentPartPr/>
                <p14:nvPr/>
              </p14:nvContentPartPr>
              <p14:xfrm>
                <a:off x="2387354" y="5153788"/>
                <a:ext cx="136800" cy="12960"/>
              </p14:xfrm>
            </p:contentPart>
          </mc:Choice>
          <mc:Fallback xmlns="">
            <p:pic>
              <p:nvPicPr>
                <p:cNvPr id="68" name="Ink 67">
                  <a:extLst>
                    <a:ext uri="{FF2B5EF4-FFF2-40B4-BE49-F238E27FC236}">
                      <a16:creationId xmlns:a16="http://schemas.microsoft.com/office/drawing/2014/main" id="{3AE55942-66BF-7D1E-EF4D-B7EC1A5DC379}"/>
                    </a:ext>
                  </a:extLst>
                </p:cNvPr>
                <p:cNvPicPr/>
                <p:nvPr/>
              </p:nvPicPr>
              <p:blipFill>
                <a:blip r:embed="rId97"/>
                <a:stretch>
                  <a:fillRect/>
                </a:stretch>
              </p:blipFill>
              <p:spPr>
                <a:xfrm>
                  <a:off x="2381234" y="5147668"/>
                  <a:ext cx="14904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9" name="Ink 68">
                  <a:extLst>
                    <a:ext uri="{FF2B5EF4-FFF2-40B4-BE49-F238E27FC236}">
                      <a16:creationId xmlns:a16="http://schemas.microsoft.com/office/drawing/2014/main" id="{9E5FB8CC-B4AF-315B-3AB9-BF97784F40EE}"/>
                    </a:ext>
                  </a:extLst>
                </p14:cNvPr>
                <p14:cNvContentPartPr/>
                <p14:nvPr/>
              </p14:nvContentPartPr>
              <p14:xfrm>
                <a:off x="2258474" y="5144428"/>
                <a:ext cx="174960" cy="28800"/>
              </p14:xfrm>
            </p:contentPart>
          </mc:Choice>
          <mc:Fallback xmlns="">
            <p:pic>
              <p:nvPicPr>
                <p:cNvPr id="69" name="Ink 68">
                  <a:extLst>
                    <a:ext uri="{FF2B5EF4-FFF2-40B4-BE49-F238E27FC236}">
                      <a16:creationId xmlns:a16="http://schemas.microsoft.com/office/drawing/2014/main" id="{9E5FB8CC-B4AF-315B-3AB9-BF97784F40EE}"/>
                    </a:ext>
                  </a:extLst>
                </p:cNvPr>
                <p:cNvPicPr/>
                <p:nvPr/>
              </p:nvPicPr>
              <p:blipFill>
                <a:blip r:embed="rId99"/>
                <a:stretch>
                  <a:fillRect/>
                </a:stretch>
              </p:blipFill>
              <p:spPr>
                <a:xfrm>
                  <a:off x="2252354" y="5138308"/>
                  <a:ext cx="18720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70" name="Ink 69">
                  <a:extLst>
                    <a:ext uri="{FF2B5EF4-FFF2-40B4-BE49-F238E27FC236}">
                      <a16:creationId xmlns:a16="http://schemas.microsoft.com/office/drawing/2014/main" id="{D667ED22-3FC1-8F91-030B-5D14E88FCA08}"/>
                    </a:ext>
                  </a:extLst>
                </p14:cNvPr>
                <p14:cNvContentPartPr/>
                <p14:nvPr/>
              </p14:nvContentPartPr>
              <p14:xfrm>
                <a:off x="2540354" y="5112028"/>
                <a:ext cx="218880" cy="134280"/>
              </p14:xfrm>
            </p:contentPart>
          </mc:Choice>
          <mc:Fallback xmlns="">
            <p:pic>
              <p:nvPicPr>
                <p:cNvPr id="70" name="Ink 69">
                  <a:extLst>
                    <a:ext uri="{FF2B5EF4-FFF2-40B4-BE49-F238E27FC236}">
                      <a16:creationId xmlns:a16="http://schemas.microsoft.com/office/drawing/2014/main" id="{D667ED22-3FC1-8F91-030B-5D14E88FCA08}"/>
                    </a:ext>
                  </a:extLst>
                </p:cNvPr>
                <p:cNvPicPr/>
                <p:nvPr/>
              </p:nvPicPr>
              <p:blipFill>
                <a:blip r:embed="rId101"/>
                <a:stretch>
                  <a:fillRect/>
                </a:stretch>
              </p:blipFill>
              <p:spPr>
                <a:xfrm>
                  <a:off x="2534234" y="5105908"/>
                  <a:ext cx="231120" cy="1465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71" name="Ink 70">
                  <a:extLst>
                    <a:ext uri="{FF2B5EF4-FFF2-40B4-BE49-F238E27FC236}">
                      <a16:creationId xmlns:a16="http://schemas.microsoft.com/office/drawing/2014/main" id="{CE4D00D0-13F7-AB40-E563-34791F430520}"/>
                    </a:ext>
                  </a:extLst>
                </p14:cNvPr>
                <p14:cNvContentPartPr/>
                <p14:nvPr/>
              </p14:nvContentPartPr>
              <p14:xfrm>
                <a:off x="2780474" y="5046868"/>
                <a:ext cx="222840" cy="181080"/>
              </p14:xfrm>
            </p:contentPart>
          </mc:Choice>
          <mc:Fallback xmlns="">
            <p:pic>
              <p:nvPicPr>
                <p:cNvPr id="71" name="Ink 70">
                  <a:extLst>
                    <a:ext uri="{FF2B5EF4-FFF2-40B4-BE49-F238E27FC236}">
                      <a16:creationId xmlns:a16="http://schemas.microsoft.com/office/drawing/2014/main" id="{CE4D00D0-13F7-AB40-E563-34791F430520}"/>
                    </a:ext>
                  </a:extLst>
                </p:cNvPr>
                <p:cNvPicPr/>
                <p:nvPr/>
              </p:nvPicPr>
              <p:blipFill>
                <a:blip r:embed="rId103"/>
                <a:stretch>
                  <a:fillRect/>
                </a:stretch>
              </p:blipFill>
              <p:spPr>
                <a:xfrm>
                  <a:off x="2774354" y="5040748"/>
                  <a:ext cx="23508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72" name="Ink 71">
                  <a:extLst>
                    <a:ext uri="{FF2B5EF4-FFF2-40B4-BE49-F238E27FC236}">
                      <a16:creationId xmlns:a16="http://schemas.microsoft.com/office/drawing/2014/main" id="{96BA72FA-7EFF-4E6C-0F21-1BBFA86097CA}"/>
                    </a:ext>
                  </a:extLst>
                </p14:cNvPr>
                <p14:cNvContentPartPr/>
                <p14:nvPr/>
              </p14:nvContentPartPr>
              <p14:xfrm>
                <a:off x="2947514" y="5069548"/>
                <a:ext cx="387360" cy="173160"/>
              </p14:xfrm>
            </p:contentPart>
          </mc:Choice>
          <mc:Fallback xmlns="">
            <p:pic>
              <p:nvPicPr>
                <p:cNvPr id="72" name="Ink 71">
                  <a:extLst>
                    <a:ext uri="{FF2B5EF4-FFF2-40B4-BE49-F238E27FC236}">
                      <a16:creationId xmlns:a16="http://schemas.microsoft.com/office/drawing/2014/main" id="{96BA72FA-7EFF-4E6C-0F21-1BBFA86097CA}"/>
                    </a:ext>
                  </a:extLst>
                </p:cNvPr>
                <p:cNvPicPr/>
                <p:nvPr/>
              </p:nvPicPr>
              <p:blipFill>
                <a:blip r:embed="rId105"/>
                <a:stretch>
                  <a:fillRect/>
                </a:stretch>
              </p:blipFill>
              <p:spPr>
                <a:xfrm>
                  <a:off x="2941394" y="5063428"/>
                  <a:ext cx="39960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73" name="Ink 72">
                  <a:extLst>
                    <a:ext uri="{FF2B5EF4-FFF2-40B4-BE49-F238E27FC236}">
                      <a16:creationId xmlns:a16="http://schemas.microsoft.com/office/drawing/2014/main" id="{A775EFAB-E576-B1E2-6C26-AD4785C5C496}"/>
                    </a:ext>
                  </a:extLst>
                </p14:cNvPr>
                <p14:cNvContentPartPr/>
                <p14:nvPr/>
              </p14:nvContentPartPr>
              <p14:xfrm>
                <a:off x="3463034" y="5094028"/>
                <a:ext cx="99000" cy="39600"/>
              </p14:xfrm>
            </p:contentPart>
          </mc:Choice>
          <mc:Fallback xmlns="">
            <p:pic>
              <p:nvPicPr>
                <p:cNvPr id="73" name="Ink 72">
                  <a:extLst>
                    <a:ext uri="{FF2B5EF4-FFF2-40B4-BE49-F238E27FC236}">
                      <a16:creationId xmlns:a16="http://schemas.microsoft.com/office/drawing/2014/main" id="{A775EFAB-E576-B1E2-6C26-AD4785C5C496}"/>
                    </a:ext>
                  </a:extLst>
                </p:cNvPr>
                <p:cNvPicPr/>
                <p:nvPr/>
              </p:nvPicPr>
              <p:blipFill>
                <a:blip r:embed="rId107"/>
                <a:stretch>
                  <a:fillRect/>
                </a:stretch>
              </p:blipFill>
              <p:spPr>
                <a:xfrm>
                  <a:off x="3456914" y="5087908"/>
                  <a:ext cx="11124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74" name="Ink 73">
                  <a:extLst>
                    <a:ext uri="{FF2B5EF4-FFF2-40B4-BE49-F238E27FC236}">
                      <a16:creationId xmlns:a16="http://schemas.microsoft.com/office/drawing/2014/main" id="{98388564-915F-A86B-AB47-23EC087C6565}"/>
                    </a:ext>
                  </a:extLst>
                </p14:cNvPr>
                <p14:cNvContentPartPr/>
                <p14:nvPr/>
              </p14:nvContentPartPr>
              <p14:xfrm>
                <a:off x="3396074" y="5102308"/>
                <a:ext cx="378360" cy="208800"/>
              </p14:xfrm>
            </p:contentPart>
          </mc:Choice>
          <mc:Fallback xmlns="">
            <p:pic>
              <p:nvPicPr>
                <p:cNvPr id="74" name="Ink 73">
                  <a:extLst>
                    <a:ext uri="{FF2B5EF4-FFF2-40B4-BE49-F238E27FC236}">
                      <a16:creationId xmlns:a16="http://schemas.microsoft.com/office/drawing/2014/main" id="{98388564-915F-A86B-AB47-23EC087C6565}"/>
                    </a:ext>
                  </a:extLst>
                </p:cNvPr>
                <p:cNvPicPr/>
                <p:nvPr/>
              </p:nvPicPr>
              <p:blipFill>
                <a:blip r:embed="rId109"/>
                <a:stretch>
                  <a:fillRect/>
                </a:stretch>
              </p:blipFill>
              <p:spPr>
                <a:xfrm>
                  <a:off x="3389954" y="5096188"/>
                  <a:ext cx="390600" cy="22104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75" name="Ink 74">
                  <a:extLst>
                    <a:ext uri="{FF2B5EF4-FFF2-40B4-BE49-F238E27FC236}">
                      <a16:creationId xmlns:a16="http://schemas.microsoft.com/office/drawing/2014/main" id="{F9383CAF-2928-2237-DE4C-C0E76FA78FBE}"/>
                    </a:ext>
                  </a:extLst>
                </p14:cNvPr>
                <p14:cNvContentPartPr/>
                <p14:nvPr/>
              </p14:nvContentPartPr>
              <p14:xfrm>
                <a:off x="1653674" y="5455828"/>
                <a:ext cx="1798560" cy="20160"/>
              </p14:xfrm>
            </p:contentPart>
          </mc:Choice>
          <mc:Fallback xmlns="">
            <p:pic>
              <p:nvPicPr>
                <p:cNvPr id="75" name="Ink 74">
                  <a:extLst>
                    <a:ext uri="{FF2B5EF4-FFF2-40B4-BE49-F238E27FC236}">
                      <a16:creationId xmlns:a16="http://schemas.microsoft.com/office/drawing/2014/main" id="{F9383CAF-2928-2237-DE4C-C0E76FA78FBE}"/>
                    </a:ext>
                  </a:extLst>
                </p:cNvPr>
                <p:cNvPicPr/>
                <p:nvPr/>
              </p:nvPicPr>
              <p:blipFill>
                <a:blip r:embed="rId111"/>
                <a:stretch>
                  <a:fillRect/>
                </a:stretch>
              </p:blipFill>
              <p:spPr>
                <a:xfrm>
                  <a:off x="1647554" y="5449708"/>
                  <a:ext cx="181080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77" name="Ink 76">
                  <a:extLst>
                    <a:ext uri="{FF2B5EF4-FFF2-40B4-BE49-F238E27FC236}">
                      <a16:creationId xmlns:a16="http://schemas.microsoft.com/office/drawing/2014/main" id="{5D44BFBD-21B6-A3AD-4E50-988468AB869D}"/>
                    </a:ext>
                  </a:extLst>
                </p14:cNvPr>
                <p14:cNvContentPartPr/>
                <p14:nvPr/>
              </p14:nvContentPartPr>
              <p14:xfrm>
                <a:off x="1989194" y="5558428"/>
                <a:ext cx="491400" cy="295920"/>
              </p14:xfrm>
            </p:contentPart>
          </mc:Choice>
          <mc:Fallback xmlns="">
            <p:pic>
              <p:nvPicPr>
                <p:cNvPr id="77" name="Ink 76">
                  <a:extLst>
                    <a:ext uri="{FF2B5EF4-FFF2-40B4-BE49-F238E27FC236}">
                      <a16:creationId xmlns:a16="http://schemas.microsoft.com/office/drawing/2014/main" id="{5D44BFBD-21B6-A3AD-4E50-988468AB869D}"/>
                    </a:ext>
                  </a:extLst>
                </p:cNvPr>
                <p:cNvPicPr/>
                <p:nvPr/>
              </p:nvPicPr>
              <p:blipFill>
                <a:blip r:embed="rId113"/>
                <a:stretch>
                  <a:fillRect/>
                </a:stretch>
              </p:blipFill>
              <p:spPr>
                <a:xfrm>
                  <a:off x="1983074" y="5552308"/>
                  <a:ext cx="503640"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8" name="Ink 77">
                  <a:extLst>
                    <a:ext uri="{FF2B5EF4-FFF2-40B4-BE49-F238E27FC236}">
                      <a16:creationId xmlns:a16="http://schemas.microsoft.com/office/drawing/2014/main" id="{504609D2-03AD-9388-9D7A-E04E9F000BFE}"/>
                    </a:ext>
                  </a:extLst>
                </p14:cNvPr>
                <p14:cNvContentPartPr/>
                <p14:nvPr/>
              </p14:nvContentPartPr>
              <p14:xfrm>
                <a:off x="2549354" y="5511988"/>
                <a:ext cx="7920" cy="61920"/>
              </p14:xfrm>
            </p:contentPart>
          </mc:Choice>
          <mc:Fallback xmlns="">
            <p:pic>
              <p:nvPicPr>
                <p:cNvPr id="78" name="Ink 77">
                  <a:extLst>
                    <a:ext uri="{FF2B5EF4-FFF2-40B4-BE49-F238E27FC236}">
                      <a16:creationId xmlns:a16="http://schemas.microsoft.com/office/drawing/2014/main" id="{504609D2-03AD-9388-9D7A-E04E9F000BFE}"/>
                    </a:ext>
                  </a:extLst>
                </p:cNvPr>
                <p:cNvPicPr/>
                <p:nvPr/>
              </p:nvPicPr>
              <p:blipFill>
                <a:blip r:embed="rId115"/>
                <a:stretch>
                  <a:fillRect/>
                </a:stretch>
              </p:blipFill>
              <p:spPr>
                <a:xfrm>
                  <a:off x="2543234" y="5505868"/>
                  <a:ext cx="2016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9" name="Ink 78">
                  <a:extLst>
                    <a:ext uri="{FF2B5EF4-FFF2-40B4-BE49-F238E27FC236}">
                      <a16:creationId xmlns:a16="http://schemas.microsoft.com/office/drawing/2014/main" id="{7C46F418-0D97-0DBB-E729-B5C5F378E3FA}"/>
                    </a:ext>
                  </a:extLst>
                </p14:cNvPr>
                <p14:cNvContentPartPr/>
                <p14:nvPr/>
              </p14:nvContentPartPr>
              <p14:xfrm>
                <a:off x="2645834" y="5642668"/>
                <a:ext cx="390240" cy="253080"/>
              </p14:xfrm>
            </p:contentPart>
          </mc:Choice>
          <mc:Fallback xmlns="">
            <p:pic>
              <p:nvPicPr>
                <p:cNvPr id="79" name="Ink 78">
                  <a:extLst>
                    <a:ext uri="{FF2B5EF4-FFF2-40B4-BE49-F238E27FC236}">
                      <a16:creationId xmlns:a16="http://schemas.microsoft.com/office/drawing/2014/main" id="{7C46F418-0D97-0DBB-E729-B5C5F378E3FA}"/>
                    </a:ext>
                  </a:extLst>
                </p:cNvPr>
                <p:cNvPicPr/>
                <p:nvPr/>
              </p:nvPicPr>
              <p:blipFill>
                <a:blip r:embed="rId117"/>
                <a:stretch>
                  <a:fillRect/>
                </a:stretch>
              </p:blipFill>
              <p:spPr>
                <a:xfrm>
                  <a:off x="2639714" y="5636548"/>
                  <a:ext cx="402480" cy="2653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80" name="Ink 79">
                  <a:extLst>
                    <a:ext uri="{FF2B5EF4-FFF2-40B4-BE49-F238E27FC236}">
                      <a16:creationId xmlns:a16="http://schemas.microsoft.com/office/drawing/2014/main" id="{34065DAE-919D-9C18-4194-159BC507F641}"/>
                    </a:ext>
                  </a:extLst>
                </p14:cNvPr>
                <p14:cNvContentPartPr/>
                <p14:nvPr/>
              </p14:nvContentPartPr>
              <p14:xfrm>
                <a:off x="3057314" y="5581108"/>
                <a:ext cx="20520" cy="56160"/>
              </p14:xfrm>
            </p:contentPart>
          </mc:Choice>
          <mc:Fallback xmlns="">
            <p:pic>
              <p:nvPicPr>
                <p:cNvPr id="80" name="Ink 79">
                  <a:extLst>
                    <a:ext uri="{FF2B5EF4-FFF2-40B4-BE49-F238E27FC236}">
                      <a16:creationId xmlns:a16="http://schemas.microsoft.com/office/drawing/2014/main" id="{34065DAE-919D-9C18-4194-159BC507F641}"/>
                    </a:ext>
                  </a:extLst>
                </p:cNvPr>
                <p:cNvPicPr/>
                <p:nvPr/>
              </p:nvPicPr>
              <p:blipFill>
                <a:blip r:embed="rId119"/>
                <a:stretch>
                  <a:fillRect/>
                </a:stretch>
              </p:blipFill>
              <p:spPr>
                <a:xfrm>
                  <a:off x="3051194" y="5574988"/>
                  <a:ext cx="3276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82" name="Ink 81">
                  <a:extLst>
                    <a:ext uri="{FF2B5EF4-FFF2-40B4-BE49-F238E27FC236}">
                      <a16:creationId xmlns:a16="http://schemas.microsoft.com/office/drawing/2014/main" id="{09151265-F318-C016-DEE3-5B59A9973DCF}"/>
                    </a:ext>
                  </a:extLst>
                </p14:cNvPr>
                <p14:cNvContentPartPr/>
                <p14:nvPr/>
              </p14:nvContentPartPr>
              <p14:xfrm>
                <a:off x="3139754" y="5528908"/>
                <a:ext cx="551520" cy="490320"/>
              </p14:xfrm>
            </p:contentPart>
          </mc:Choice>
          <mc:Fallback xmlns="">
            <p:pic>
              <p:nvPicPr>
                <p:cNvPr id="82" name="Ink 81">
                  <a:extLst>
                    <a:ext uri="{FF2B5EF4-FFF2-40B4-BE49-F238E27FC236}">
                      <a16:creationId xmlns:a16="http://schemas.microsoft.com/office/drawing/2014/main" id="{09151265-F318-C016-DEE3-5B59A9973DCF}"/>
                    </a:ext>
                  </a:extLst>
                </p:cNvPr>
                <p:cNvPicPr/>
                <p:nvPr/>
              </p:nvPicPr>
              <p:blipFill>
                <a:blip r:embed="rId121"/>
                <a:stretch>
                  <a:fillRect/>
                </a:stretch>
              </p:blipFill>
              <p:spPr>
                <a:xfrm>
                  <a:off x="3133634" y="5522788"/>
                  <a:ext cx="563760" cy="50256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83" name="Ink 82">
                  <a:extLst>
                    <a:ext uri="{FF2B5EF4-FFF2-40B4-BE49-F238E27FC236}">
                      <a16:creationId xmlns:a16="http://schemas.microsoft.com/office/drawing/2014/main" id="{31DB1D4D-FC16-59A1-8B80-49F1FBDD0646}"/>
                    </a:ext>
                  </a:extLst>
                </p14:cNvPr>
                <p14:cNvContentPartPr/>
                <p14:nvPr/>
              </p14:nvContentPartPr>
              <p14:xfrm>
                <a:off x="3913394" y="5304628"/>
                <a:ext cx="375840" cy="228240"/>
              </p14:xfrm>
            </p:contentPart>
          </mc:Choice>
          <mc:Fallback xmlns="">
            <p:pic>
              <p:nvPicPr>
                <p:cNvPr id="83" name="Ink 82">
                  <a:extLst>
                    <a:ext uri="{FF2B5EF4-FFF2-40B4-BE49-F238E27FC236}">
                      <a16:creationId xmlns:a16="http://schemas.microsoft.com/office/drawing/2014/main" id="{31DB1D4D-FC16-59A1-8B80-49F1FBDD0646}"/>
                    </a:ext>
                  </a:extLst>
                </p:cNvPr>
                <p:cNvPicPr/>
                <p:nvPr/>
              </p:nvPicPr>
              <p:blipFill>
                <a:blip r:embed="rId123"/>
                <a:stretch>
                  <a:fillRect/>
                </a:stretch>
              </p:blipFill>
              <p:spPr>
                <a:xfrm>
                  <a:off x="3907274" y="5298508"/>
                  <a:ext cx="388080" cy="24048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84" name="Ink 83">
                  <a:extLst>
                    <a:ext uri="{FF2B5EF4-FFF2-40B4-BE49-F238E27FC236}">
                      <a16:creationId xmlns:a16="http://schemas.microsoft.com/office/drawing/2014/main" id="{0E24A1A0-850A-B27F-1A60-4D688785DACF}"/>
                    </a:ext>
                  </a:extLst>
                </p14:cNvPr>
                <p14:cNvContentPartPr/>
                <p14:nvPr/>
              </p14:nvContentPartPr>
              <p14:xfrm>
                <a:off x="3941114" y="5296708"/>
                <a:ext cx="375840" cy="291600"/>
              </p14:xfrm>
            </p:contentPart>
          </mc:Choice>
          <mc:Fallback xmlns="">
            <p:pic>
              <p:nvPicPr>
                <p:cNvPr id="84" name="Ink 83">
                  <a:extLst>
                    <a:ext uri="{FF2B5EF4-FFF2-40B4-BE49-F238E27FC236}">
                      <a16:creationId xmlns:a16="http://schemas.microsoft.com/office/drawing/2014/main" id="{0E24A1A0-850A-B27F-1A60-4D688785DACF}"/>
                    </a:ext>
                  </a:extLst>
                </p:cNvPr>
                <p:cNvPicPr/>
                <p:nvPr/>
              </p:nvPicPr>
              <p:blipFill>
                <a:blip r:embed="rId125"/>
                <a:stretch>
                  <a:fillRect/>
                </a:stretch>
              </p:blipFill>
              <p:spPr>
                <a:xfrm>
                  <a:off x="3934994" y="5290588"/>
                  <a:ext cx="38808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85" name="Ink 84">
                  <a:extLst>
                    <a:ext uri="{FF2B5EF4-FFF2-40B4-BE49-F238E27FC236}">
                      <a16:creationId xmlns:a16="http://schemas.microsoft.com/office/drawing/2014/main" id="{90EBAF4F-AEA4-616F-6E0B-57BEF1609638}"/>
                    </a:ext>
                  </a:extLst>
                </p14:cNvPr>
                <p14:cNvContentPartPr/>
                <p14:nvPr/>
              </p14:nvContentPartPr>
              <p14:xfrm>
                <a:off x="4523954" y="5315068"/>
                <a:ext cx="38160" cy="292680"/>
              </p14:xfrm>
            </p:contentPart>
          </mc:Choice>
          <mc:Fallback xmlns="">
            <p:pic>
              <p:nvPicPr>
                <p:cNvPr id="85" name="Ink 84">
                  <a:extLst>
                    <a:ext uri="{FF2B5EF4-FFF2-40B4-BE49-F238E27FC236}">
                      <a16:creationId xmlns:a16="http://schemas.microsoft.com/office/drawing/2014/main" id="{90EBAF4F-AEA4-616F-6E0B-57BEF1609638}"/>
                    </a:ext>
                  </a:extLst>
                </p:cNvPr>
                <p:cNvPicPr/>
                <p:nvPr/>
              </p:nvPicPr>
              <p:blipFill>
                <a:blip r:embed="rId127"/>
                <a:stretch>
                  <a:fillRect/>
                </a:stretch>
              </p:blipFill>
              <p:spPr>
                <a:xfrm>
                  <a:off x="4517834" y="5308948"/>
                  <a:ext cx="50400" cy="30492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86" name="Ink 85">
                  <a:extLst>
                    <a:ext uri="{FF2B5EF4-FFF2-40B4-BE49-F238E27FC236}">
                      <a16:creationId xmlns:a16="http://schemas.microsoft.com/office/drawing/2014/main" id="{1E21B7D2-AFBD-FBCF-7D2F-BD9961EEA8C3}"/>
                    </a:ext>
                  </a:extLst>
                </p14:cNvPr>
                <p14:cNvContentPartPr/>
                <p14:nvPr/>
              </p14:nvContentPartPr>
              <p14:xfrm>
                <a:off x="4654274" y="5350348"/>
                <a:ext cx="392040" cy="234720"/>
              </p14:xfrm>
            </p:contentPart>
          </mc:Choice>
          <mc:Fallback xmlns="">
            <p:pic>
              <p:nvPicPr>
                <p:cNvPr id="86" name="Ink 85">
                  <a:extLst>
                    <a:ext uri="{FF2B5EF4-FFF2-40B4-BE49-F238E27FC236}">
                      <a16:creationId xmlns:a16="http://schemas.microsoft.com/office/drawing/2014/main" id="{1E21B7D2-AFBD-FBCF-7D2F-BD9961EEA8C3}"/>
                    </a:ext>
                  </a:extLst>
                </p:cNvPr>
                <p:cNvPicPr/>
                <p:nvPr/>
              </p:nvPicPr>
              <p:blipFill>
                <a:blip r:embed="rId129"/>
                <a:stretch>
                  <a:fillRect/>
                </a:stretch>
              </p:blipFill>
              <p:spPr>
                <a:xfrm>
                  <a:off x="4648154" y="5344228"/>
                  <a:ext cx="404280" cy="24696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88" name="Ink 87">
                  <a:extLst>
                    <a:ext uri="{FF2B5EF4-FFF2-40B4-BE49-F238E27FC236}">
                      <a16:creationId xmlns:a16="http://schemas.microsoft.com/office/drawing/2014/main" id="{ECF3F21B-075C-4B25-F769-206E55DA6538}"/>
                    </a:ext>
                  </a:extLst>
                </p14:cNvPr>
                <p14:cNvContentPartPr/>
                <p14:nvPr/>
              </p14:nvContentPartPr>
              <p14:xfrm>
                <a:off x="384674" y="5805388"/>
                <a:ext cx="343080" cy="373320"/>
              </p14:xfrm>
            </p:contentPart>
          </mc:Choice>
          <mc:Fallback xmlns="">
            <p:pic>
              <p:nvPicPr>
                <p:cNvPr id="88" name="Ink 87">
                  <a:extLst>
                    <a:ext uri="{FF2B5EF4-FFF2-40B4-BE49-F238E27FC236}">
                      <a16:creationId xmlns:a16="http://schemas.microsoft.com/office/drawing/2014/main" id="{ECF3F21B-075C-4B25-F769-206E55DA6538}"/>
                    </a:ext>
                  </a:extLst>
                </p:cNvPr>
                <p:cNvPicPr/>
                <p:nvPr/>
              </p:nvPicPr>
              <p:blipFill>
                <a:blip r:embed="rId131"/>
                <a:stretch>
                  <a:fillRect/>
                </a:stretch>
              </p:blipFill>
              <p:spPr>
                <a:xfrm>
                  <a:off x="378554" y="5799268"/>
                  <a:ext cx="355320" cy="38556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89" name="Ink 88">
                  <a:extLst>
                    <a:ext uri="{FF2B5EF4-FFF2-40B4-BE49-F238E27FC236}">
                      <a16:creationId xmlns:a16="http://schemas.microsoft.com/office/drawing/2014/main" id="{485730FF-8A10-EFC5-83C3-0AC1B5F915B7}"/>
                    </a:ext>
                  </a:extLst>
                </p14:cNvPr>
                <p14:cNvContentPartPr/>
                <p14:nvPr/>
              </p14:nvContentPartPr>
              <p14:xfrm>
                <a:off x="690314" y="5745988"/>
                <a:ext cx="343440" cy="399600"/>
              </p14:xfrm>
            </p:contentPart>
          </mc:Choice>
          <mc:Fallback xmlns="">
            <p:pic>
              <p:nvPicPr>
                <p:cNvPr id="89" name="Ink 88">
                  <a:extLst>
                    <a:ext uri="{FF2B5EF4-FFF2-40B4-BE49-F238E27FC236}">
                      <a16:creationId xmlns:a16="http://schemas.microsoft.com/office/drawing/2014/main" id="{485730FF-8A10-EFC5-83C3-0AC1B5F915B7}"/>
                    </a:ext>
                  </a:extLst>
                </p:cNvPr>
                <p:cNvPicPr/>
                <p:nvPr/>
              </p:nvPicPr>
              <p:blipFill>
                <a:blip r:embed="rId133"/>
                <a:stretch>
                  <a:fillRect/>
                </a:stretch>
              </p:blipFill>
              <p:spPr>
                <a:xfrm>
                  <a:off x="684194" y="5739868"/>
                  <a:ext cx="355680" cy="4118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90" name="Ink 89">
                  <a:extLst>
                    <a:ext uri="{FF2B5EF4-FFF2-40B4-BE49-F238E27FC236}">
                      <a16:creationId xmlns:a16="http://schemas.microsoft.com/office/drawing/2014/main" id="{5F4DE21B-D899-D5C4-D2AF-51D08BE8F90A}"/>
                    </a:ext>
                  </a:extLst>
                </p14:cNvPr>
                <p14:cNvContentPartPr/>
                <p14:nvPr/>
              </p14:nvContentPartPr>
              <p14:xfrm>
                <a:off x="966074" y="5974588"/>
                <a:ext cx="140040" cy="31320"/>
              </p14:xfrm>
            </p:contentPart>
          </mc:Choice>
          <mc:Fallback xmlns="">
            <p:pic>
              <p:nvPicPr>
                <p:cNvPr id="90" name="Ink 89">
                  <a:extLst>
                    <a:ext uri="{FF2B5EF4-FFF2-40B4-BE49-F238E27FC236}">
                      <a16:creationId xmlns:a16="http://schemas.microsoft.com/office/drawing/2014/main" id="{5F4DE21B-D899-D5C4-D2AF-51D08BE8F90A}"/>
                    </a:ext>
                  </a:extLst>
                </p:cNvPr>
                <p:cNvPicPr/>
                <p:nvPr/>
              </p:nvPicPr>
              <p:blipFill>
                <a:blip r:embed="rId135"/>
                <a:stretch>
                  <a:fillRect/>
                </a:stretch>
              </p:blipFill>
              <p:spPr>
                <a:xfrm>
                  <a:off x="959954" y="5968468"/>
                  <a:ext cx="15228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91" name="Ink 90">
                  <a:extLst>
                    <a:ext uri="{FF2B5EF4-FFF2-40B4-BE49-F238E27FC236}">
                      <a16:creationId xmlns:a16="http://schemas.microsoft.com/office/drawing/2014/main" id="{7719077C-87A2-D8E2-5353-E4C04CCE16E1}"/>
                    </a:ext>
                  </a:extLst>
                </p14:cNvPr>
                <p14:cNvContentPartPr/>
                <p14:nvPr/>
              </p14:nvContentPartPr>
              <p14:xfrm>
                <a:off x="1106834" y="5958388"/>
                <a:ext cx="196200" cy="185040"/>
              </p14:xfrm>
            </p:contentPart>
          </mc:Choice>
          <mc:Fallback xmlns="">
            <p:pic>
              <p:nvPicPr>
                <p:cNvPr id="91" name="Ink 90">
                  <a:extLst>
                    <a:ext uri="{FF2B5EF4-FFF2-40B4-BE49-F238E27FC236}">
                      <a16:creationId xmlns:a16="http://schemas.microsoft.com/office/drawing/2014/main" id="{7719077C-87A2-D8E2-5353-E4C04CCE16E1}"/>
                    </a:ext>
                  </a:extLst>
                </p:cNvPr>
                <p:cNvPicPr/>
                <p:nvPr/>
              </p:nvPicPr>
              <p:blipFill>
                <a:blip r:embed="rId137"/>
                <a:stretch>
                  <a:fillRect/>
                </a:stretch>
              </p:blipFill>
              <p:spPr>
                <a:xfrm>
                  <a:off x="1100714" y="5952268"/>
                  <a:ext cx="20844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92" name="Ink 91">
                  <a:extLst>
                    <a:ext uri="{FF2B5EF4-FFF2-40B4-BE49-F238E27FC236}">
                      <a16:creationId xmlns:a16="http://schemas.microsoft.com/office/drawing/2014/main" id="{4758112E-097D-1017-8351-8F2AC05BB8BA}"/>
                    </a:ext>
                  </a:extLst>
                </p14:cNvPr>
                <p14:cNvContentPartPr/>
                <p14:nvPr/>
              </p14:nvContentPartPr>
              <p14:xfrm>
                <a:off x="1440554" y="6031468"/>
                <a:ext cx="68760" cy="60480"/>
              </p14:xfrm>
            </p:contentPart>
          </mc:Choice>
          <mc:Fallback xmlns="">
            <p:pic>
              <p:nvPicPr>
                <p:cNvPr id="92" name="Ink 91">
                  <a:extLst>
                    <a:ext uri="{FF2B5EF4-FFF2-40B4-BE49-F238E27FC236}">
                      <a16:creationId xmlns:a16="http://schemas.microsoft.com/office/drawing/2014/main" id="{4758112E-097D-1017-8351-8F2AC05BB8BA}"/>
                    </a:ext>
                  </a:extLst>
                </p:cNvPr>
                <p:cNvPicPr/>
                <p:nvPr/>
              </p:nvPicPr>
              <p:blipFill>
                <a:blip r:embed="rId139"/>
                <a:stretch>
                  <a:fillRect/>
                </a:stretch>
              </p:blipFill>
              <p:spPr>
                <a:xfrm>
                  <a:off x="1434434" y="6025348"/>
                  <a:ext cx="8100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93" name="Ink 92">
                  <a:extLst>
                    <a:ext uri="{FF2B5EF4-FFF2-40B4-BE49-F238E27FC236}">
                      <a16:creationId xmlns:a16="http://schemas.microsoft.com/office/drawing/2014/main" id="{4567EB2C-E52B-7A16-7D87-5A630750684F}"/>
                    </a:ext>
                  </a:extLst>
                </p14:cNvPr>
                <p14:cNvContentPartPr/>
                <p14:nvPr/>
              </p14:nvContentPartPr>
              <p14:xfrm>
                <a:off x="1438034" y="6091948"/>
                <a:ext cx="135720" cy="44640"/>
              </p14:xfrm>
            </p:contentPart>
          </mc:Choice>
          <mc:Fallback xmlns="">
            <p:pic>
              <p:nvPicPr>
                <p:cNvPr id="93" name="Ink 92">
                  <a:extLst>
                    <a:ext uri="{FF2B5EF4-FFF2-40B4-BE49-F238E27FC236}">
                      <a16:creationId xmlns:a16="http://schemas.microsoft.com/office/drawing/2014/main" id="{4567EB2C-E52B-7A16-7D87-5A630750684F}"/>
                    </a:ext>
                  </a:extLst>
                </p:cNvPr>
                <p:cNvPicPr/>
                <p:nvPr/>
              </p:nvPicPr>
              <p:blipFill>
                <a:blip r:embed="rId141"/>
                <a:stretch>
                  <a:fillRect/>
                </a:stretch>
              </p:blipFill>
              <p:spPr>
                <a:xfrm>
                  <a:off x="1431914" y="6085828"/>
                  <a:ext cx="14796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94" name="Ink 93">
                  <a:extLst>
                    <a:ext uri="{FF2B5EF4-FFF2-40B4-BE49-F238E27FC236}">
                      <a16:creationId xmlns:a16="http://schemas.microsoft.com/office/drawing/2014/main" id="{72292713-3654-C4D0-28D4-86322E90877C}"/>
                    </a:ext>
                  </a:extLst>
                </p14:cNvPr>
                <p14:cNvContentPartPr/>
                <p14:nvPr/>
              </p14:nvContentPartPr>
              <p14:xfrm>
                <a:off x="1427954" y="6010228"/>
                <a:ext cx="165960" cy="25200"/>
              </p14:xfrm>
            </p:contentPart>
          </mc:Choice>
          <mc:Fallback xmlns="">
            <p:pic>
              <p:nvPicPr>
                <p:cNvPr id="94" name="Ink 93">
                  <a:extLst>
                    <a:ext uri="{FF2B5EF4-FFF2-40B4-BE49-F238E27FC236}">
                      <a16:creationId xmlns:a16="http://schemas.microsoft.com/office/drawing/2014/main" id="{72292713-3654-C4D0-28D4-86322E90877C}"/>
                    </a:ext>
                  </a:extLst>
                </p:cNvPr>
                <p:cNvPicPr/>
                <p:nvPr/>
              </p:nvPicPr>
              <p:blipFill>
                <a:blip r:embed="rId143"/>
                <a:stretch>
                  <a:fillRect/>
                </a:stretch>
              </p:blipFill>
              <p:spPr>
                <a:xfrm>
                  <a:off x="1421834" y="6004108"/>
                  <a:ext cx="17820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95" name="Ink 94">
                  <a:extLst>
                    <a:ext uri="{FF2B5EF4-FFF2-40B4-BE49-F238E27FC236}">
                      <a16:creationId xmlns:a16="http://schemas.microsoft.com/office/drawing/2014/main" id="{07272C18-27A5-5391-8F32-0709B4DB8B98}"/>
                    </a:ext>
                  </a:extLst>
                </p14:cNvPr>
                <p14:cNvContentPartPr/>
                <p14:nvPr/>
              </p14:nvContentPartPr>
              <p14:xfrm>
                <a:off x="1477274" y="6143068"/>
                <a:ext cx="178560" cy="6120"/>
              </p14:xfrm>
            </p:contentPart>
          </mc:Choice>
          <mc:Fallback xmlns="">
            <p:pic>
              <p:nvPicPr>
                <p:cNvPr id="95" name="Ink 94">
                  <a:extLst>
                    <a:ext uri="{FF2B5EF4-FFF2-40B4-BE49-F238E27FC236}">
                      <a16:creationId xmlns:a16="http://schemas.microsoft.com/office/drawing/2014/main" id="{07272C18-27A5-5391-8F32-0709B4DB8B98}"/>
                    </a:ext>
                  </a:extLst>
                </p:cNvPr>
                <p:cNvPicPr/>
                <p:nvPr/>
              </p:nvPicPr>
              <p:blipFill>
                <a:blip r:embed="rId145"/>
                <a:stretch>
                  <a:fillRect/>
                </a:stretch>
              </p:blipFill>
              <p:spPr>
                <a:xfrm>
                  <a:off x="1471154" y="6136948"/>
                  <a:ext cx="19080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96" name="Ink 95">
                  <a:extLst>
                    <a:ext uri="{FF2B5EF4-FFF2-40B4-BE49-F238E27FC236}">
                      <a16:creationId xmlns:a16="http://schemas.microsoft.com/office/drawing/2014/main" id="{BD9B0FF7-AA77-991F-815C-AF54337B50C5}"/>
                    </a:ext>
                  </a:extLst>
                </p14:cNvPr>
                <p14:cNvContentPartPr/>
                <p14:nvPr/>
              </p14:nvContentPartPr>
              <p14:xfrm>
                <a:off x="1789754" y="5829148"/>
                <a:ext cx="255600" cy="307440"/>
              </p14:xfrm>
            </p:contentPart>
          </mc:Choice>
          <mc:Fallback xmlns="">
            <p:pic>
              <p:nvPicPr>
                <p:cNvPr id="96" name="Ink 95">
                  <a:extLst>
                    <a:ext uri="{FF2B5EF4-FFF2-40B4-BE49-F238E27FC236}">
                      <a16:creationId xmlns:a16="http://schemas.microsoft.com/office/drawing/2014/main" id="{BD9B0FF7-AA77-991F-815C-AF54337B50C5}"/>
                    </a:ext>
                  </a:extLst>
                </p:cNvPr>
                <p:cNvPicPr/>
                <p:nvPr/>
              </p:nvPicPr>
              <p:blipFill>
                <a:blip r:embed="rId147"/>
                <a:stretch>
                  <a:fillRect/>
                </a:stretch>
              </p:blipFill>
              <p:spPr>
                <a:xfrm>
                  <a:off x="1783634" y="5823028"/>
                  <a:ext cx="267840" cy="31968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97" name="Ink 96">
                  <a:extLst>
                    <a:ext uri="{FF2B5EF4-FFF2-40B4-BE49-F238E27FC236}">
                      <a16:creationId xmlns:a16="http://schemas.microsoft.com/office/drawing/2014/main" id="{3D9157AF-B078-9084-0005-EE8069EE1929}"/>
                    </a:ext>
                  </a:extLst>
                </p14:cNvPr>
                <p14:cNvContentPartPr/>
                <p14:nvPr/>
              </p14:nvContentPartPr>
              <p14:xfrm>
                <a:off x="1710194" y="6215788"/>
                <a:ext cx="406080" cy="30960"/>
              </p14:xfrm>
            </p:contentPart>
          </mc:Choice>
          <mc:Fallback xmlns="">
            <p:pic>
              <p:nvPicPr>
                <p:cNvPr id="97" name="Ink 96">
                  <a:extLst>
                    <a:ext uri="{FF2B5EF4-FFF2-40B4-BE49-F238E27FC236}">
                      <a16:creationId xmlns:a16="http://schemas.microsoft.com/office/drawing/2014/main" id="{3D9157AF-B078-9084-0005-EE8069EE1929}"/>
                    </a:ext>
                  </a:extLst>
                </p:cNvPr>
                <p:cNvPicPr/>
                <p:nvPr/>
              </p:nvPicPr>
              <p:blipFill>
                <a:blip r:embed="rId149"/>
                <a:stretch>
                  <a:fillRect/>
                </a:stretch>
              </p:blipFill>
              <p:spPr>
                <a:xfrm>
                  <a:off x="1704074" y="6209668"/>
                  <a:ext cx="41832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98" name="Ink 97">
                  <a:extLst>
                    <a:ext uri="{FF2B5EF4-FFF2-40B4-BE49-F238E27FC236}">
                      <a16:creationId xmlns:a16="http://schemas.microsoft.com/office/drawing/2014/main" id="{A39C0B24-FE1A-79CC-948D-EE08E385CCAB}"/>
                    </a:ext>
                  </a:extLst>
                </p14:cNvPr>
                <p14:cNvContentPartPr/>
                <p14:nvPr/>
              </p14:nvContentPartPr>
              <p14:xfrm>
                <a:off x="1952474" y="6342868"/>
                <a:ext cx="6840" cy="147240"/>
              </p14:xfrm>
            </p:contentPart>
          </mc:Choice>
          <mc:Fallback xmlns="">
            <p:pic>
              <p:nvPicPr>
                <p:cNvPr id="98" name="Ink 97">
                  <a:extLst>
                    <a:ext uri="{FF2B5EF4-FFF2-40B4-BE49-F238E27FC236}">
                      <a16:creationId xmlns:a16="http://schemas.microsoft.com/office/drawing/2014/main" id="{A39C0B24-FE1A-79CC-948D-EE08E385CCAB}"/>
                    </a:ext>
                  </a:extLst>
                </p:cNvPr>
                <p:cNvPicPr/>
                <p:nvPr/>
              </p:nvPicPr>
              <p:blipFill>
                <a:blip r:embed="rId151"/>
                <a:stretch>
                  <a:fillRect/>
                </a:stretch>
              </p:blipFill>
              <p:spPr>
                <a:xfrm>
                  <a:off x="1946354" y="6336748"/>
                  <a:ext cx="1908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99" name="Ink 98">
                  <a:extLst>
                    <a:ext uri="{FF2B5EF4-FFF2-40B4-BE49-F238E27FC236}">
                      <a16:creationId xmlns:a16="http://schemas.microsoft.com/office/drawing/2014/main" id="{699EBE43-83EA-155A-8443-D4FF06E70D9F}"/>
                    </a:ext>
                  </a:extLst>
                </p14:cNvPr>
                <p14:cNvContentPartPr/>
                <p14:nvPr/>
              </p14:nvContentPartPr>
              <p14:xfrm>
                <a:off x="2096474" y="6097348"/>
                <a:ext cx="231840" cy="140400"/>
              </p14:xfrm>
            </p:contentPart>
          </mc:Choice>
          <mc:Fallback xmlns="">
            <p:pic>
              <p:nvPicPr>
                <p:cNvPr id="99" name="Ink 98">
                  <a:extLst>
                    <a:ext uri="{FF2B5EF4-FFF2-40B4-BE49-F238E27FC236}">
                      <a16:creationId xmlns:a16="http://schemas.microsoft.com/office/drawing/2014/main" id="{699EBE43-83EA-155A-8443-D4FF06E70D9F}"/>
                    </a:ext>
                  </a:extLst>
                </p:cNvPr>
                <p:cNvPicPr/>
                <p:nvPr/>
              </p:nvPicPr>
              <p:blipFill>
                <a:blip r:embed="rId153"/>
                <a:stretch>
                  <a:fillRect/>
                </a:stretch>
              </p:blipFill>
              <p:spPr>
                <a:xfrm>
                  <a:off x="2090354" y="6091228"/>
                  <a:ext cx="24408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00" name="Ink 99">
                  <a:extLst>
                    <a:ext uri="{FF2B5EF4-FFF2-40B4-BE49-F238E27FC236}">
                      <a16:creationId xmlns:a16="http://schemas.microsoft.com/office/drawing/2014/main" id="{5BDC1F0D-DBFE-D7BC-2265-5783D96735A5}"/>
                    </a:ext>
                  </a:extLst>
                </p14:cNvPr>
                <p14:cNvContentPartPr/>
                <p14:nvPr/>
              </p14:nvContentPartPr>
              <p14:xfrm>
                <a:off x="2165594" y="6099148"/>
                <a:ext cx="166320" cy="178200"/>
              </p14:xfrm>
            </p:contentPart>
          </mc:Choice>
          <mc:Fallback xmlns="">
            <p:pic>
              <p:nvPicPr>
                <p:cNvPr id="100" name="Ink 99">
                  <a:extLst>
                    <a:ext uri="{FF2B5EF4-FFF2-40B4-BE49-F238E27FC236}">
                      <a16:creationId xmlns:a16="http://schemas.microsoft.com/office/drawing/2014/main" id="{5BDC1F0D-DBFE-D7BC-2265-5783D96735A5}"/>
                    </a:ext>
                  </a:extLst>
                </p:cNvPr>
                <p:cNvPicPr/>
                <p:nvPr/>
              </p:nvPicPr>
              <p:blipFill>
                <a:blip r:embed="rId155"/>
                <a:stretch>
                  <a:fillRect/>
                </a:stretch>
              </p:blipFill>
              <p:spPr>
                <a:xfrm>
                  <a:off x="2159474" y="6093028"/>
                  <a:ext cx="17856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01" name="Ink 100">
                  <a:extLst>
                    <a:ext uri="{FF2B5EF4-FFF2-40B4-BE49-F238E27FC236}">
                      <a16:creationId xmlns:a16="http://schemas.microsoft.com/office/drawing/2014/main" id="{9593D480-F868-4880-8397-1435C4B2679A}"/>
                    </a:ext>
                  </a:extLst>
                </p14:cNvPr>
                <p14:cNvContentPartPr/>
                <p14:nvPr/>
              </p14:nvContentPartPr>
              <p14:xfrm>
                <a:off x="2450714" y="6037228"/>
                <a:ext cx="27000" cy="230040"/>
              </p14:xfrm>
            </p:contentPart>
          </mc:Choice>
          <mc:Fallback xmlns="">
            <p:pic>
              <p:nvPicPr>
                <p:cNvPr id="101" name="Ink 100">
                  <a:extLst>
                    <a:ext uri="{FF2B5EF4-FFF2-40B4-BE49-F238E27FC236}">
                      <a16:creationId xmlns:a16="http://schemas.microsoft.com/office/drawing/2014/main" id="{9593D480-F868-4880-8397-1435C4B2679A}"/>
                    </a:ext>
                  </a:extLst>
                </p:cNvPr>
                <p:cNvPicPr/>
                <p:nvPr/>
              </p:nvPicPr>
              <p:blipFill>
                <a:blip r:embed="rId157"/>
                <a:stretch>
                  <a:fillRect/>
                </a:stretch>
              </p:blipFill>
              <p:spPr>
                <a:xfrm>
                  <a:off x="2444594" y="6031108"/>
                  <a:ext cx="39240" cy="24228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02" name="Ink 101">
                  <a:extLst>
                    <a:ext uri="{FF2B5EF4-FFF2-40B4-BE49-F238E27FC236}">
                      <a16:creationId xmlns:a16="http://schemas.microsoft.com/office/drawing/2014/main" id="{FB04F6C3-7749-10B9-1009-C4F34EC83539}"/>
                    </a:ext>
                  </a:extLst>
                </p14:cNvPr>
                <p14:cNvContentPartPr/>
                <p14:nvPr/>
              </p14:nvContentPartPr>
              <p14:xfrm>
                <a:off x="2543234" y="6048748"/>
                <a:ext cx="365400" cy="201600"/>
              </p14:xfrm>
            </p:contentPart>
          </mc:Choice>
          <mc:Fallback xmlns="">
            <p:pic>
              <p:nvPicPr>
                <p:cNvPr id="102" name="Ink 101">
                  <a:extLst>
                    <a:ext uri="{FF2B5EF4-FFF2-40B4-BE49-F238E27FC236}">
                      <a16:creationId xmlns:a16="http://schemas.microsoft.com/office/drawing/2014/main" id="{FB04F6C3-7749-10B9-1009-C4F34EC83539}"/>
                    </a:ext>
                  </a:extLst>
                </p:cNvPr>
                <p:cNvPicPr/>
                <p:nvPr/>
              </p:nvPicPr>
              <p:blipFill>
                <a:blip r:embed="rId159"/>
                <a:stretch>
                  <a:fillRect/>
                </a:stretch>
              </p:blipFill>
              <p:spPr>
                <a:xfrm>
                  <a:off x="2537114" y="6042628"/>
                  <a:ext cx="37764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03" name="Ink 102">
                  <a:extLst>
                    <a:ext uri="{FF2B5EF4-FFF2-40B4-BE49-F238E27FC236}">
                      <a16:creationId xmlns:a16="http://schemas.microsoft.com/office/drawing/2014/main" id="{178EA801-21CA-D787-5344-058ED0D28C97}"/>
                    </a:ext>
                  </a:extLst>
                </p14:cNvPr>
                <p14:cNvContentPartPr/>
                <p14:nvPr/>
              </p14:nvContentPartPr>
              <p14:xfrm>
                <a:off x="2575634" y="6097348"/>
                <a:ext cx="66600" cy="40320"/>
              </p14:xfrm>
            </p:contentPart>
          </mc:Choice>
          <mc:Fallback xmlns="">
            <p:pic>
              <p:nvPicPr>
                <p:cNvPr id="103" name="Ink 102">
                  <a:extLst>
                    <a:ext uri="{FF2B5EF4-FFF2-40B4-BE49-F238E27FC236}">
                      <a16:creationId xmlns:a16="http://schemas.microsoft.com/office/drawing/2014/main" id="{178EA801-21CA-D787-5344-058ED0D28C97}"/>
                    </a:ext>
                  </a:extLst>
                </p:cNvPr>
                <p:cNvPicPr/>
                <p:nvPr/>
              </p:nvPicPr>
              <p:blipFill>
                <a:blip r:embed="rId161"/>
                <a:stretch>
                  <a:fillRect/>
                </a:stretch>
              </p:blipFill>
              <p:spPr>
                <a:xfrm>
                  <a:off x="2569514" y="6091228"/>
                  <a:ext cx="7884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05" name="Ink 104">
                  <a:extLst>
                    <a:ext uri="{FF2B5EF4-FFF2-40B4-BE49-F238E27FC236}">
                      <a16:creationId xmlns:a16="http://schemas.microsoft.com/office/drawing/2014/main" id="{B6325F70-62BB-8173-00B2-471380F3DA48}"/>
                    </a:ext>
                  </a:extLst>
                </p14:cNvPr>
                <p14:cNvContentPartPr/>
                <p14:nvPr/>
              </p14:nvContentPartPr>
              <p14:xfrm>
                <a:off x="3173234" y="6175828"/>
                <a:ext cx="195480" cy="39240"/>
              </p14:xfrm>
            </p:contentPart>
          </mc:Choice>
          <mc:Fallback xmlns="">
            <p:pic>
              <p:nvPicPr>
                <p:cNvPr id="105" name="Ink 104">
                  <a:extLst>
                    <a:ext uri="{FF2B5EF4-FFF2-40B4-BE49-F238E27FC236}">
                      <a16:creationId xmlns:a16="http://schemas.microsoft.com/office/drawing/2014/main" id="{B6325F70-62BB-8173-00B2-471380F3DA48}"/>
                    </a:ext>
                  </a:extLst>
                </p:cNvPr>
                <p:cNvPicPr/>
                <p:nvPr/>
              </p:nvPicPr>
              <p:blipFill>
                <a:blip r:embed="rId163"/>
                <a:stretch>
                  <a:fillRect/>
                </a:stretch>
              </p:blipFill>
              <p:spPr>
                <a:xfrm>
                  <a:off x="3167114" y="6169708"/>
                  <a:ext cx="20772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06" name="Ink 105">
                  <a:extLst>
                    <a:ext uri="{FF2B5EF4-FFF2-40B4-BE49-F238E27FC236}">
                      <a16:creationId xmlns:a16="http://schemas.microsoft.com/office/drawing/2014/main" id="{A2D99DAD-0ACD-24A0-D954-DD17CC356909}"/>
                    </a:ext>
                  </a:extLst>
                </p14:cNvPr>
                <p14:cNvContentPartPr/>
                <p14:nvPr/>
              </p14:nvContentPartPr>
              <p14:xfrm>
                <a:off x="3115634" y="6261148"/>
                <a:ext cx="216360" cy="29880"/>
              </p14:xfrm>
            </p:contentPart>
          </mc:Choice>
          <mc:Fallback xmlns="">
            <p:pic>
              <p:nvPicPr>
                <p:cNvPr id="106" name="Ink 105">
                  <a:extLst>
                    <a:ext uri="{FF2B5EF4-FFF2-40B4-BE49-F238E27FC236}">
                      <a16:creationId xmlns:a16="http://schemas.microsoft.com/office/drawing/2014/main" id="{A2D99DAD-0ACD-24A0-D954-DD17CC356909}"/>
                    </a:ext>
                  </a:extLst>
                </p:cNvPr>
                <p:cNvPicPr/>
                <p:nvPr/>
              </p:nvPicPr>
              <p:blipFill>
                <a:blip r:embed="rId165"/>
                <a:stretch>
                  <a:fillRect/>
                </a:stretch>
              </p:blipFill>
              <p:spPr>
                <a:xfrm>
                  <a:off x="3109514" y="6255028"/>
                  <a:ext cx="22860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07" name="Ink 106">
                  <a:extLst>
                    <a:ext uri="{FF2B5EF4-FFF2-40B4-BE49-F238E27FC236}">
                      <a16:creationId xmlns:a16="http://schemas.microsoft.com/office/drawing/2014/main" id="{3A7BB712-2BC4-AED7-35B9-F8CCA64B0127}"/>
                    </a:ext>
                  </a:extLst>
                </p14:cNvPr>
                <p14:cNvContentPartPr/>
                <p14:nvPr/>
              </p14:nvContentPartPr>
              <p14:xfrm>
                <a:off x="3513794" y="6142708"/>
                <a:ext cx="260640" cy="214200"/>
              </p14:xfrm>
            </p:contentPart>
          </mc:Choice>
          <mc:Fallback xmlns="">
            <p:pic>
              <p:nvPicPr>
                <p:cNvPr id="107" name="Ink 106">
                  <a:extLst>
                    <a:ext uri="{FF2B5EF4-FFF2-40B4-BE49-F238E27FC236}">
                      <a16:creationId xmlns:a16="http://schemas.microsoft.com/office/drawing/2014/main" id="{3A7BB712-2BC4-AED7-35B9-F8CCA64B0127}"/>
                    </a:ext>
                  </a:extLst>
                </p:cNvPr>
                <p:cNvPicPr/>
                <p:nvPr/>
              </p:nvPicPr>
              <p:blipFill>
                <a:blip r:embed="rId167"/>
                <a:stretch>
                  <a:fillRect/>
                </a:stretch>
              </p:blipFill>
              <p:spPr>
                <a:xfrm>
                  <a:off x="3507674" y="6136588"/>
                  <a:ext cx="272880" cy="22644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08" name="Ink 107">
                  <a:extLst>
                    <a:ext uri="{FF2B5EF4-FFF2-40B4-BE49-F238E27FC236}">
                      <a16:creationId xmlns:a16="http://schemas.microsoft.com/office/drawing/2014/main" id="{06A7035B-6CA2-16DD-0FEF-918F4DB8BBE0}"/>
                    </a:ext>
                  </a:extLst>
                </p14:cNvPr>
                <p14:cNvContentPartPr/>
                <p14:nvPr/>
              </p14:nvContentPartPr>
              <p14:xfrm>
                <a:off x="3832394" y="6122908"/>
                <a:ext cx="342000" cy="183240"/>
              </p14:xfrm>
            </p:contentPart>
          </mc:Choice>
          <mc:Fallback xmlns="">
            <p:pic>
              <p:nvPicPr>
                <p:cNvPr id="108" name="Ink 107">
                  <a:extLst>
                    <a:ext uri="{FF2B5EF4-FFF2-40B4-BE49-F238E27FC236}">
                      <a16:creationId xmlns:a16="http://schemas.microsoft.com/office/drawing/2014/main" id="{06A7035B-6CA2-16DD-0FEF-918F4DB8BBE0}"/>
                    </a:ext>
                  </a:extLst>
                </p:cNvPr>
                <p:cNvPicPr/>
                <p:nvPr/>
              </p:nvPicPr>
              <p:blipFill>
                <a:blip r:embed="rId169"/>
                <a:stretch>
                  <a:fillRect/>
                </a:stretch>
              </p:blipFill>
              <p:spPr>
                <a:xfrm>
                  <a:off x="3826274" y="6116788"/>
                  <a:ext cx="35424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09" name="Ink 108">
                  <a:extLst>
                    <a:ext uri="{FF2B5EF4-FFF2-40B4-BE49-F238E27FC236}">
                      <a16:creationId xmlns:a16="http://schemas.microsoft.com/office/drawing/2014/main" id="{341D88FE-B036-D9F7-3233-591633F1EC98}"/>
                    </a:ext>
                  </a:extLst>
                </p14:cNvPr>
                <p14:cNvContentPartPr/>
                <p14:nvPr/>
              </p14:nvContentPartPr>
              <p14:xfrm>
                <a:off x="4219034" y="6189868"/>
                <a:ext cx="193680" cy="141120"/>
              </p14:xfrm>
            </p:contentPart>
          </mc:Choice>
          <mc:Fallback xmlns="">
            <p:pic>
              <p:nvPicPr>
                <p:cNvPr id="109" name="Ink 108">
                  <a:extLst>
                    <a:ext uri="{FF2B5EF4-FFF2-40B4-BE49-F238E27FC236}">
                      <a16:creationId xmlns:a16="http://schemas.microsoft.com/office/drawing/2014/main" id="{341D88FE-B036-D9F7-3233-591633F1EC98}"/>
                    </a:ext>
                  </a:extLst>
                </p:cNvPr>
                <p:cNvPicPr/>
                <p:nvPr/>
              </p:nvPicPr>
              <p:blipFill>
                <a:blip r:embed="rId171"/>
                <a:stretch>
                  <a:fillRect/>
                </a:stretch>
              </p:blipFill>
              <p:spPr>
                <a:xfrm>
                  <a:off x="4212914" y="6183748"/>
                  <a:ext cx="20592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10" name="Ink 109">
                  <a:extLst>
                    <a:ext uri="{FF2B5EF4-FFF2-40B4-BE49-F238E27FC236}">
                      <a16:creationId xmlns:a16="http://schemas.microsoft.com/office/drawing/2014/main" id="{D1975D83-723B-8278-D785-1A7653118EBA}"/>
                    </a:ext>
                  </a:extLst>
                </p14:cNvPr>
                <p14:cNvContentPartPr/>
                <p14:nvPr/>
              </p14:nvContentPartPr>
              <p14:xfrm>
                <a:off x="4260794" y="6144148"/>
                <a:ext cx="160920" cy="225360"/>
              </p14:xfrm>
            </p:contentPart>
          </mc:Choice>
          <mc:Fallback xmlns="">
            <p:pic>
              <p:nvPicPr>
                <p:cNvPr id="110" name="Ink 109">
                  <a:extLst>
                    <a:ext uri="{FF2B5EF4-FFF2-40B4-BE49-F238E27FC236}">
                      <a16:creationId xmlns:a16="http://schemas.microsoft.com/office/drawing/2014/main" id="{D1975D83-723B-8278-D785-1A7653118EBA}"/>
                    </a:ext>
                  </a:extLst>
                </p:cNvPr>
                <p:cNvPicPr/>
                <p:nvPr/>
              </p:nvPicPr>
              <p:blipFill>
                <a:blip r:embed="rId173"/>
                <a:stretch>
                  <a:fillRect/>
                </a:stretch>
              </p:blipFill>
              <p:spPr>
                <a:xfrm>
                  <a:off x="4254674" y="6138028"/>
                  <a:ext cx="173160" cy="237600"/>
                </a:xfrm>
                <a:prstGeom prst="rect">
                  <a:avLst/>
                </a:prstGeom>
              </p:spPr>
            </p:pic>
          </mc:Fallback>
        </mc:AlternateContent>
      </p:grpSp>
      <p:grpSp>
        <p:nvGrpSpPr>
          <p:cNvPr id="123" name="Group 122">
            <a:extLst>
              <a:ext uri="{FF2B5EF4-FFF2-40B4-BE49-F238E27FC236}">
                <a16:creationId xmlns:a16="http://schemas.microsoft.com/office/drawing/2014/main" id="{4846207C-795B-DF63-6866-68AF1DE63E0E}"/>
              </a:ext>
            </a:extLst>
          </p:cNvPr>
          <p:cNvGrpSpPr/>
          <p:nvPr/>
        </p:nvGrpSpPr>
        <p:grpSpPr>
          <a:xfrm>
            <a:off x="5313434" y="3033498"/>
            <a:ext cx="1788120" cy="3948010"/>
            <a:chOff x="5313434" y="3033498"/>
            <a:chExt cx="1788120" cy="3948010"/>
          </a:xfrm>
        </p:grpSpPr>
        <mc:AlternateContent xmlns:mc="http://schemas.openxmlformats.org/markup-compatibility/2006" xmlns:p14="http://schemas.microsoft.com/office/powerpoint/2010/main">
          <mc:Choice Requires="p14">
            <p:contentPart p14:bwMode="auto" r:id="rId174">
              <p14:nvContentPartPr>
                <p14:cNvPr id="112" name="Ink 111">
                  <a:extLst>
                    <a:ext uri="{FF2B5EF4-FFF2-40B4-BE49-F238E27FC236}">
                      <a16:creationId xmlns:a16="http://schemas.microsoft.com/office/drawing/2014/main" id="{91E4C671-1AFD-40CE-09D4-3092129CDA81}"/>
                    </a:ext>
                  </a:extLst>
                </p14:cNvPr>
                <p14:cNvContentPartPr/>
                <p14:nvPr/>
              </p14:nvContentPartPr>
              <p14:xfrm>
                <a:off x="5313434" y="3162268"/>
                <a:ext cx="200160" cy="3819240"/>
              </p14:xfrm>
            </p:contentPart>
          </mc:Choice>
          <mc:Fallback xmlns="">
            <p:pic>
              <p:nvPicPr>
                <p:cNvPr id="112" name="Ink 111">
                  <a:extLst>
                    <a:ext uri="{FF2B5EF4-FFF2-40B4-BE49-F238E27FC236}">
                      <a16:creationId xmlns:a16="http://schemas.microsoft.com/office/drawing/2014/main" id="{91E4C671-1AFD-40CE-09D4-3092129CDA81}"/>
                    </a:ext>
                  </a:extLst>
                </p:cNvPr>
                <p:cNvPicPr/>
                <p:nvPr/>
              </p:nvPicPr>
              <p:blipFill>
                <a:blip r:embed="rId175"/>
                <a:stretch>
                  <a:fillRect/>
                </a:stretch>
              </p:blipFill>
              <p:spPr>
                <a:xfrm>
                  <a:off x="5307314" y="3156148"/>
                  <a:ext cx="212400" cy="383148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13" name="Ink 112">
                  <a:extLst>
                    <a:ext uri="{FF2B5EF4-FFF2-40B4-BE49-F238E27FC236}">
                      <a16:creationId xmlns:a16="http://schemas.microsoft.com/office/drawing/2014/main" id="{83229454-C6B5-C0E4-5596-6F2C6A860D2C}"/>
                    </a:ext>
                  </a:extLst>
                </p14:cNvPr>
                <p14:cNvContentPartPr/>
                <p14:nvPr/>
              </p14:nvContentPartPr>
              <p14:xfrm>
                <a:off x="5703314" y="3044658"/>
                <a:ext cx="19080" cy="214200"/>
              </p14:xfrm>
            </p:contentPart>
          </mc:Choice>
          <mc:Fallback xmlns="">
            <p:pic>
              <p:nvPicPr>
                <p:cNvPr id="113" name="Ink 112">
                  <a:extLst>
                    <a:ext uri="{FF2B5EF4-FFF2-40B4-BE49-F238E27FC236}">
                      <a16:creationId xmlns:a16="http://schemas.microsoft.com/office/drawing/2014/main" id="{83229454-C6B5-C0E4-5596-6F2C6A860D2C}"/>
                    </a:ext>
                  </a:extLst>
                </p:cNvPr>
                <p:cNvPicPr/>
                <p:nvPr/>
              </p:nvPicPr>
              <p:blipFill>
                <a:blip r:embed="rId177"/>
                <a:stretch>
                  <a:fillRect/>
                </a:stretch>
              </p:blipFill>
              <p:spPr>
                <a:xfrm>
                  <a:off x="5697194" y="3038538"/>
                  <a:ext cx="31320" cy="22644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14" name="Ink 113">
                  <a:extLst>
                    <a:ext uri="{FF2B5EF4-FFF2-40B4-BE49-F238E27FC236}">
                      <a16:creationId xmlns:a16="http://schemas.microsoft.com/office/drawing/2014/main" id="{6DE9B600-44F7-5BB3-0D2E-4E56F48C9AB2}"/>
                    </a:ext>
                  </a:extLst>
                </p14:cNvPr>
                <p14:cNvContentPartPr/>
                <p14:nvPr/>
              </p14:nvContentPartPr>
              <p14:xfrm>
                <a:off x="5799074" y="3087498"/>
                <a:ext cx="24480" cy="219600"/>
              </p14:xfrm>
            </p:contentPart>
          </mc:Choice>
          <mc:Fallback xmlns="">
            <p:pic>
              <p:nvPicPr>
                <p:cNvPr id="114" name="Ink 113">
                  <a:extLst>
                    <a:ext uri="{FF2B5EF4-FFF2-40B4-BE49-F238E27FC236}">
                      <a16:creationId xmlns:a16="http://schemas.microsoft.com/office/drawing/2014/main" id="{6DE9B600-44F7-5BB3-0D2E-4E56F48C9AB2}"/>
                    </a:ext>
                  </a:extLst>
                </p:cNvPr>
                <p:cNvPicPr/>
                <p:nvPr/>
              </p:nvPicPr>
              <p:blipFill>
                <a:blip r:embed="rId179"/>
                <a:stretch>
                  <a:fillRect/>
                </a:stretch>
              </p:blipFill>
              <p:spPr>
                <a:xfrm>
                  <a:off x="5792954" y="3081378"/>
                  <a:ext cx="36720" cy="2318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15" name="Ink 114">
                  <a:extLst>
                    <a:ext uri="{FF2B5EF4-FFF2-40B4-BE49-F238E27FC236}">
                      <a16:creationId xmlns:a16="http://schemas.microsoft.com/office/drawing/2014/main" id="{31C0C547-C3BF-D86A-9FD8-1B3EBD4EE135}"/>
                    </a:ext>
                  </a:extLst>
                </p14:cNvPr>
                <p14:cNvContentPartPr/>
                <p14:nvPr/>
              </p14:nvContentPartPr>
              <p14:xfrm>
                <a:off x="5568314" y="3033498"/>
                <a:ext cx="532080" cy="233280"/>
              </p14:xfrm>
            </p:contentPart>
          </mc:Choice>
          <mc:Fallback xmlns="">
            <p:pic>
              <p:nvPicPr>
                <p:cNvPr id="115" name="Ink 114">
                  <a:extLst>
                    <a:ext uri="{FF2B5EF4-FFF2-40B4-BE49-F238E27FC236}">
                      <a16:creationId xmlns:a16="http://schemas.microsoft.com/office/drawing/2014/main" id="{31C0C547-C3BF-D86A-9FD8-1B3EBD4EE135}"/>
                    </a:ext>
                  </a:extLst>
                </p:cNvPr>
                <p:cNvPicPr/>
                <p:nvPr/>
              </p:nvPicPr>
              <p:blipFill>
                <a:blip r:embed="rId181"/>
                <a:stretch>
                  <a:fillRect/>
                </a:stretch>
              </p:blipFill>
              <p:spPr>
                <a:xfrm>
                  <a:off x="5562194" y="3027378"/>
                  <a:ext cx="544320" cy="24552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17" name="Ink 116">
                  <a:extLst>
                    <a:ext uri="{FF2B5EF4-FFF2-40B4-BE49-F238E27FC236}">
                      <a16:creationId xmlns:a16="http://schemas.microsoft.com/office/drawing/2014/main" id="{B2300045-E1B6-895A-9E17-C7FE4771B375}"/>
                    </a:ext>
                  </a:extLst>
                </p14:cNvPr>
                <p14:cNvContentPartPr/>
                <p14:nvPr/>
              </p14:nvContentPartPr>
              <p14:xfrm>
                <a:off x="6294434" y="3122058"/>
                <a:ext cx="182160" cy="393840"/>
              </p14:xfrm>
            </p:contentPart>
          </mc:Choice>
          <mc:Fallback xmlns="">
            <p:pic>
              <p:nvPicPr>
                <p:cNvPr id="117" name="Ink 116">
                  <a:extLst>
                    <a:ext uri="{FF2B5EF4-FFF2-40B4-BE49-F238E27FC236}">
                      <a16:creationId xmlns:a16="http://schemas.microsoft.com/office/drawing/2014/main" id="{B2300045-E1B6-895A-9E17-C7FE4771B375}"/>
                    </a:ext>
                  </a:extLst>
                </p:cNvPr>
                <p:cNvPicPr/>
                <p:nvPr/>
              </p:nvPicPr>
              <p:blipFill>
                <a:blip r:embed="rId183"/>
                <a:stretch>
                  <a:fillRect/>
                </a:stretch>
              </p:blipFill>
              <p:spPr>
                <a:xfrm>
                  <a:off x="6288314" y="3115938"/>
                  <a:ext cx="194400" cy="40608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18" name="Ink 117">
                  <a:extLst>
                    <a:ext uri="{FF2B5EF4-FFF2-40B4-BE49-F238E27FC236}">
                      <a16:creationId xmlns:a16="http://schemas.microsoft.com/office/drawing/2014/main" id="{30CEEA27-19A3-AA64-22A5-B3C840973F8C}"/>
                    </a:ext>
                  </a:extLst>
                </p14:cNvPr>
                <p14:cNvContentPartPr/>
                <p14:nvPr/>
              </p14:nvContentPartPr>
              <p14:xfrm>
                <a:off x="6291194" y="3321138"/>
                <a:ext cx="273240" cy="55080"/>
              </p14:xfrm>
            </p:contentPart>
          </mc:Choice>
          <mc:Fallback xmlns="">
            <p:pic>
              <p:nvPicPr>
                <p:cNvPr id="118" name="Ink 117">
                  <a:extLst>
                    <a:ext uri="{FF2B5EF4-FFF2-40B4-BE49-F238E27FC236}">
                      <a16:creationId xmlns:a16="http://schemas.microsoft.com/office/drawing/2014/main" id="{30CEEA27-19A3-AA64-22A5-B3C840973F8C}"/>
                    </a:ext>
                  </a:extLst>
                </p:cNvPr>
                <p:cNvPicPr/>
                <p:nvPr/>
              </p:nvPicPr>
              <p:blipFill>
                <a:blip r:embed="rId185"/>
                <a:stretch>
                  <a:fillRect/>
                </a:stretch>
              </p:blipFill>
              <p:spPr>
                <a:xfrm>
                  <a:off x="6285074" y="3315018"/>
                  <a:ext cx="28548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19" name="Ink 118">
                  <a:extLst>
                    <a:ext uri="{FF2B5EF4-FFF2-40B4-BE49-F238E27FC236}">
                      <a16:creationId xmlns:a16="http://schemas.microsoft.com/office/drawing/2014/main" id="{F32CB01E-9272-404F-B27C-67A8740F4DA5}"/>
                    </a:ext>
                  </a:extLst>
                </p14:cNvPr>
                <p14:cNvContentPartPr/>
                <p14:nvPr/>
              </p14:nvContentPartPr>
              <p14:xfrm>
                <a:off x="6059714" y="3622458"/>
                <a:ext cx="487440" cy="42840"/>
              </p14:xfrm>
            </p:contentPart>
          </mc:Choice>
          <mc:Fallback xmlns="">
            <p:pic>
              <p:nvPicPr>
                <p:cNvPr id="119" name="Ink 118">
                  <a:extLst>
                    <a:ext uri="{FF2B5EF4-FFF2-40B4-BE49-F238E27FC236}">
                      <a16:creationId xmlns:a16="http://schemas.microsoft.com/office/drawing/2014/main" id="{F32CB01E-9272-404F-B27C-67A8740F4DA5}"/>
                    </a:ext>
                  </a:extLst>
                </p:cNvPr>
                <p:cNvPicPr/>
                <p:nvPr/>
              </p:nvPicPr>
              <p:blipFill>
                <a:blip r:embed="rId187"/>
                <a:stretch>
                  <a:fillRect/>
                </a:stretch>
              </p:blipFill>
              <p:spPr>
                <a:xfrm>
                  <a:off x="6053594" y="3616338"/>
                  <a:ext cx="49968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20" name="Ink 119">
                  <a:extLst>
                    <a:ext uri="{FF2B5EF4-FFF2-40B4-BE49-F238E27FC236}">
                      <a16:creationId xmlns:a16="http://schemas.microsoft.com/office/drawing/2014/main" id="{43AC7825-D89C-74B4-9233-17B628B0F229}"/>
                    </a:ext>
                  </a:extLst>
                </p14:cNvPr>
                <p14:cNvContentPartPr/>
                <p14:nvPr/>
              </p14:nvContentPartPr>
              <p14:xfrm>
                <a:off x="6208754" y="3762138"/>
                <a:ext cx="273600" cy="417240"/>
              </p14:xfrm>
            </p:contentPart>
          </mc:Choice>
          <mc:Fallback xmlns="">
            <p:pic>
              <p:nvPicPr>
                <p:cNvPr id="120" name="Ink 119">
                  <a:extLst>
                    <a:ext uri="{FF2B5EF4-FFF2-40B4-BE49-F238E27FC236}">
                      <a16:creationId xmlns:a16="http://schemas.microsoft.com/office/drawing/2014/main" id="{43AC7825-D89C-74B4-9233-17B628B0F229}"/>
                    </a:ext>
                  </a:extLst>
                </p:cNvPr>
                <p:cNvPicPr/>
                <p:nvPr/>
              </p:nvPicPr>
              <p:blipFill>
                <a:blip r:embed="rId189"/>
                <a:stretch>
                  <a:fillRect/>
                </a:stretch>
              </p:blipFill>
              <p:spPr>
                <a:xfrm>
                  <a:off x="6202634" y="3756018"/>
                  <a:ext cx="285840" cy="42948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21" name="Ink 120">
                  <a:extLst>
                    <a:ext uri="{FF2B5EF4-FFF2-40B4-BE49-F238E27FC236}">
                      <a16:creationId xmlns:a16="http://schemas.microsoft.com/office/drawing/2014/main" id="{A179A77B-B877-246F-DEB1-5EEF3E565141}"/>
                    </a:ext>
                  </a:extLst>
                </p14:cNvPr>
                <p14:cNvContentPartPr/>
                <p14:nvPr/>
              </p14:nvContentPartPr>
              <p14:xfrm>
                <a:off x="6892754" y="3641898"/>
                <a:ext cx="208800" cy="7200"/>
              </p14:xfrm>
            </p:contentPart>
          </mc:Choice>
          <mc:Fallback xmlns="">
            <p:pic>
              <p:nvPicPr>
                <p:cNvPr id="121" name="Ink 120">
                  <a:extLst>
                    <a:ext uri="{FF2B5EF4-FFF2-40B4-BE49-F238E27FC236}">
                      <a16:creationId xmlns:a16="http://schemas.microsoft.com/office/drawing/2014/main" id="{A179A77B-B877-246F-DEB1-5EEF3E565141}"/>
                    </a:ext>
                  </a:extLst>
                </p:cNvPr>
                <p:cNvPicPr/>
                <p:nvPr/>
              </p:nvPicPr>
              <p:blipFill>
                <a:blip r:embed="rId191"/>
                <a:stretch>
                  <a:fillRect/>
                </a:stretch>
              </p:blipFill>
              <p:spPr>
                <a:xfrm>
                  <a:off x="6886634" y="3635778"/>
                  <a:ext cx="22104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22" name="Ink 121">
                  <a:extLst>
                    <a:ext uri="{FF2B5EF4-FFF2-40B4-BE49-F238E27FC236}">
                      <a16:creationId xmlns:a16="http://schemas.microsoft.com/office/drawing/2014/main" id="{466A1B38-E6B8-5E4E-B00C-116A494D412E}"/>
                    </a:ext>
                  </a:extLst>
                </p14:cNvPr>
                <p14:cNvContentPartPr/>
                <p14:nvPr/>
              </p14:nvContentPartPr>
              <p14:xfrm>
                <a:off x="6728594" y="3762498"/>
                <a:ext cx="281160" cy="23040"/>
              </p14:xfrm>
            </p:contentPart>
          </mc:Choice>
          <mc:Fallback xmlns="">
            <p:pic>
              <p:nvPicPr>
                <p:cNvPr id="122" name="Ink 121">
                  <a:extLst>
                    <a:ext uri="{FF2B5EF4-FFF2-40B4-BE49-F238E27FC236}">
                      <a16:creationId xmlns:a16="http://schemas.microsoft.com/office/drawing/2014/main" id="{466A1B38-E6B8-5E4E-B00C-116A494D412E}"/>
                    </a:ext>
                  </a:extLst>
                </p:cNvPr>
                <p:cNvPicPr/>
                <p:nvPr/>
              </p:nvPicPr>
              <p:blipFill>
                <a:blip r:embed="rId193"/>
                <a:stretch>
                  <a:fillRect/>
                </a:stretch>
              </p:blipFill>
              <p:spPr>
                <a:xfrm>
                  <a:off x="6722474" y="3756378"/>
                  <a:ext cx="293400" cy="35280"/>
                </a:xfrm>
                <a:prstGeom prst="rect">
                  <a:avLst/>
                </a:prstGeom>
              </p:spPr>
            </p:pic>
          </mc:Fallback>
        </mc:AlternateContent>
      </p:grpSp>
      <p:grpSp>
        <p:nvGrpSpPr>
          <p:cNvPr id="134" name="Group 133">
            <a:extLst>
              <a:ext uri="{FF2B5EF4-FFF2-40B4-BE49-F238E27FC236}">
                <a16:creationId xmlns:a16="http://schemas.microsoft.com/office/drawing/2014/main" id="{882D6746-5EDF-AA34-85FD-6B473CD06214}"/>
              </a:ext>
            </a:extLst>
          </p:cNvPr>
          <p:cNvGrpSpPr/>
          <p:nvPr/>
        </p:nvGrpSpPr>
        <p:grpSpPr>
          <a:xfrm>
            <a:off x="7343114" y="3316818"/>
            <a:ext cx="2217240" cy="980640"/>
            <a:chOff x="7343114" y="3316818"/>
            <a:chExt cx="2217240" cy="980640"/>
          </a:xfrm>
        </p:grpSpPr>
        <mc:AlternateContent xmlns:mc="http://schemas.openxmlformats.org/markup-compatibility/2006" xmlns:p14="http://schemas.microsoft.com/office/powerpoint/2010/main">
          <mc:Choice Requires="p14">
            <p:contentPart p14:bwMode="auto" r:id="rId194">
              <p14:nvContentPartPr>
                <p14:cNvPr id="124" name="Ink 123">
                  <a:extLst>
                    <a:ext uri="{FF2B5EF4-FFF2-40B4-BE49-F238E27FC236}">
                      <a16:creationId xmlns:a16="http://schemas.microsoft.com/office/drawing/2014/main" id="{D5D4A88A-39D0-0BA8-3CF6-B3B63DDCC47D}"/>
                    </a:ext>
                  </a:extLst>
                </p14:cNvPr>
                <p14:cNvContentPartPr/>
                <p14:nvPr/>
              </p14:nvContentPartPr>
              <p14:xfrm>
                <a:off x="7343114" y="3338058"/>
                <a:ext cx="313560" cy="745200"/>
              </p14:xfrm>
            </p:contentPart>
          </mc:Choice>
          <mc:Fallback xmlns="">
            <p:pic>
              <p:nvPicPr>
                <p:cNvPr id="124" name="Ink 123">
                  <a:extLst>
                    <a:ext uri="{FF2B5EF4-FFF2-40B4-BE49-F238E27FC236}">
                      <a16:creationId xmlns:a16="http://schemas.microsoft.com/office/drawing/2014/main" id="{D5D4A88A-39D0-0BA8-3CF6-B3B63DDCC47D}"/>
                    </a:ext>
                  </a:extLst>
                </p:cNvPr>
                <p:cNvPicPr/>
                <p:nvPr/>
              </p:nvPicPr>
              <p:blipFill>
                <a:blip r:embed="rId195"/>
                <a:stretch>
                  <a:fillRect/>
                </a:stretch>
              </p:blipFill>
              <p:spPr>
                <a:xfrm>
                  <a:off x="7336994" y="3331938"/>
                  <a:ext cx="325800" cy="75744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25" name="Ink 124">
                  <a:extLst>
                    <a:ext uri="{FF2B5EF4-FFF2-40B4-BE49-F238E27FC236}">
                      <a16:creationId xmlns:a16="http://schemas.microsoft.com/office/drawing/2014/main" id="{21C44C8B-0C75-3FC5-A08F-843CBC6A9F80}"/>
                    </a:ext>
                  </a:extLst>
                </p14:cNvPr>
                <p14:cNvContentPartPr/>
                <p14:nvPr/>
              </p14:nvContentPartPr>
              <p14:xfrm>
                <a:off x="7614554" y="3581058"/>
                <a:ext cx="23040" cy="285480"/>
              </p14:xfrm>
            </p:contentPart>
          </mc:Choice>
          <mc:Fallback xmlns="">
            <p:pic>
              <p:nvPicPr>
                <p:cNvPr id="125" name="Ink 124">
                  <a:extLst>
                    <a:ext uri="{FF2B5EF4-FFF2-40B4-BE49-F238E27FC236}">
                      <a16:creationId xmlns:a16="http://schemas.microsoft.com/office/drawing/2014/main" id="{21C44C8B-0C75-3FC5-A08F-843CBC6A9F80}"/>
                    </a:ext>
                  </a:extLst>
                </p:cNvPr>
                <p:cNvPicPr/>
                <p:nvPr/>
              </p:nvPicPr>
              <p:blipFill>
                <a:blip r:embed="rId197"/>
                <a:stretch>
                  <a:fillRect/>
                </a:stretch>
              </p:blipFill>
              <p:spPr>
                <a:xfrm>
                  <a:off x="7608434" y="3574938"/>
                  <a:ext cx="35280" cy="29772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26" name="Ink 125">
                  <a:extLst>
                    <a:ext uri="{FF2B5EF4-FFF2-40B4-BE49-F238E27FC236}">
                      <a16:creationId xmlns:a16="http://schemas.microsoft.com/office/drawing/2014/main" id="{112D6931-CB23-A289-D3D9-F43110FAC4DD}"/>
                    </a:ext>
                  </a:extLst>
                </p14:cNvPr>
                <p14:cNvContentPartPr/>
                <p14:nvPr/>
              </p14:nvContentPartPr>
              <p14:xfrm>
                <a:off x="7863674" y="3587898"/>
                <a:ext cx="30600" cy="222480"/>
              </p14:xfrm>
            </p:contentPart>
          </mc:Choice>
          <mc:Fallback xmlns="">
            <p:pic>
              <p:nvPicPr>
                <p:cNvPr id="126" name="Ink 125">
                  <a:extLst>
                    <a:ext uri="{FF2B5EF4-FFF2-40B4-BE49-F238E27FC236}">
                      <a16:creationId xmlns:a16="http://schemas.microsoft.com/office/drawing/2014/main" id="{112D6931-CB23-A289-D3D9-F43110FAC4DD}"/>
                    </a:ext>
                  </a:extLst>
                </p:cNvPr>
                <p:cNvPicPr/>
                <p:nvPr/>
              </p:nvPicPr>
              <p:blipFill>
                <a:blip r:embed="rId199"/>
                <a:stretch>
                  <a:fillRect/>
                </a:stretch>
              </p:blipFill>
              <p:spPr>
                <a:xfrm>
                  <a:off x="7857554" y="3581778"/>
                  <a:ext cx="4284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27" name="Ink 126">
                  <a:extLst>
                    <a:ext uri="{FF2B5EF4-FFF2-40B4-BE49-F238E27FC236}">
                      <a16:creationId xmlns:a16="http://schemas.microsoft.com/office/drawing/2014/main" id="{2398DA27-1E15-2D4B-E6B9-E427E55B0582}"/>
                    </a:ext>
                  </a:extLst>
                </p14:cNvPr>
                <p14:cNvContentPartPr/>
                <p14:nvPr/>
              </p14:nvContentPartPr>
              <p14:xfrm>
                <a:off x="7785194" y="3676098"/>
                <a:ext cx="294840" cy="25200"/>
              </p14:xfrm>
            </p:contentPart>
          </mc:Choice>
          <mc:Fallback xmlns="">
            <p:pic>
              <p:nvPicPr>
                <p:cNvPr id="127" name="Ink 126">
                  <a:extLst>
                    <a:ext uri="{FF2B5EF4-FFF2-40B4-BE49-F238E27FC236}">
                      <a16:creationId xmlns:a16="http://schemas.microsoft.com/office/drawing/2014/main" id="{2398DA27-1E15-2D4B-E6B9-E427E55B0582}"/>
                    </a:ext>
                  </a:extLst>
                </p:cNvPr>
                <p:cNvPicPr/>
                <p:nvPr/>
              </p:nvPicPr>
              <p:blipFill>
                <a:blip r:embed="rId201"/>
                <a:stretch>
                  <a:fillRect/>
                </a:stretch>
              </p:blipFill>
              <p:spPr>
                <a:xfrm>
                  <a:off x="7779074" y="3669978"/>
                  <a:ext cx="30708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28" name="Ink 127">
                  <a:extLst>
                    <a:ext uri="{FF2B5EF4-FFF2-40B4-BE49-F238E27FC236}">
                      <a16:creationId xmlns:a16="http://schemas.microsoft.com/office/drawing/2014/main" id="{A5370C51-6A55-2745-7FC6-AD9609992E9E}"/>
                    </a:ext>
                  </a:extLst>
                </p14:cNvPr>
                <p14:cNvContentPartPr/>
                <p14:nvPr/>
              </p14:nvContentPartPr>
              <p14:xfrm>
                <a:off x="8245634" y="3450378"/>
                <a:ext cx="652680" cy="280800"/>
              </p14:xfrm>
            </p:contentPart>
          </mc:Choice>
          <mc:Fallback xmlns="">
            <p:pic>
              <p:nvPicPr>
                <p:cNvPr id="128" name="Ink 127">
                  <a:extLst>
                    <a:ext uri="{FF2B5EF4-FFF2-40B4-BE49-F238E27FC236}">
                      <a16:creationId xmlns:a16="http://schemas.microsoft.com/office/drawing/2014/main" id="{A5370C51-6A55-2745-7FC6-AD9609992E9E}"/>
                    </a:ext>
                  </a:extLst>
                </p:cNvPr>
                <p:cNvPicPr/>
                <p:nvPr/>
              </p:nvPicPr>
              <p:blipFill>
                <a:blip r:embed="rId203"/>
                <a:stretch>
                  <a:fillRect/>
                </a:stretch>
              </p:blipFill>
              <p:spPr>
                <a:xfrm>
                  <a:off x="8239514" y="3444258"/>
                  <a:ext cx="66492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29" name="Ink 128">
                  <a:extLst>
                    <a:ext uri="{FF2B5EF4-FFF2-40B4-BE49-F238E27FC236}">
                      <a16:creationId xmlns:a16="http://schemas.microsoft.com/office/drawing/2014/main" id="{2F3EABE5-F7EA-6B68-6B89-ABE05BF7E0FC}"/>
                    </a:ext>
                  </a:extLst>
                </p14:cNvPr>
                <p14:cNvContentPartPr/>
                <p14:nvPr/>
              </p14:nvContentPartPr>
              <p14:xfrm>
                <a:off x="8130434" y="3770418"/>
                <a:ext cx="587880" cy="61920"/>
              </p14:xfrm>
            </p:contentPart>
          </mc:Choice>
          <mc:Fallback xmlns="">
            <p:pic>
              <p:nvPicPr>
                <p:cNvPr id="129" name="Ink 128">
                  <a:extLst>
                    <a:ext uri="{FF2B5EF4-FFF2-40B4-BE49-F238E27FC236}">
                      <a16:creationId xmlns:a16="http://schemas.microsoft.com/office/drawing/2014/main" id="{2F3EABE5-F7EA-6B68-6B89-ABE05BF7E0FC}"/>
                    </a:ext>
                  </a:extLst>
                </p:cNvPr>
                <p:cNvPicPr/>
                <p:nvPr/>
              </p:nvPicPr>
              <p:blipFill>
                <a:blip r:embed="rId205"/>
                <a:stretch>
                  <a:fillRect/>
                </a:stretch>
              </p:blipFill>
              <p:spPr>
                <a:xfrm>
                  <a:off x="8124314" y="3764298"/>
                  <a:ext cx="60012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30" name="Ink 129">
                  <a:extLst>
                    <a:ext uri="{FF2B5EF4-FFF2-40B4-BE49-F238E27FC236}">
                      <a16:creationId xmlns:a16="http://schemas.microsoft.com/office/drawing/2014/main" id="{866D2670-4C4B-DB49-9C53-0CF2C043B5FB}"/>
                    </a:ext>
                  </a:extLst>
                </p14:cNvPr>
                <p14:cNvContentPartPr/>
                <p14:nvPr/>
              </p14:nvContentPartPr>
              <p14:xfrm>
                <a:off x="8357954" y="3935298"/>
                <a:ext cx="18720" cy="249480"/>
              </p14:xfrm>
            </p:contentPart>
          </mc:Choice>
          <mc:Fallback xmlns="">
            <p:pic>
              <p:nvPicPr>
                <p:cNvPr id="130" name="Ink 129">
                  <a:extLst>
                    <a:ext uri="{FF2B5EF4-FFF2-40B4-BE49-F238E27FC236}">
                      <a16:creationId xmlns:a16="http://schemas.microsoft.com/office/drawing/2014/main" id="{866D2670-4C4B-DB49-9C53-0CF2C043B5FB}"/>
                    </a:ext>
                  </a:extLst>
                </p:cNvPr>
                <p:cNvPicPr/>
                <p:nvPr/>
              </p:nvPicPr>
              <p:blipFill>
                <a:blip r:embed="rId207"/>
                <a:stretch>
                  <a:fillRect/>
                </a:stretch>
              </p:blipFill>
              <p:spPr>
                <a:xfrm>
                  <a:off x="8351834" y="3929178"/>
                  <a:ext cx="30960"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31" name="Ink 130">
                  <a:extLst>
                    <a:ext uri="{FF2B5EF4-FFF2-40B4-BE49-F238E27FC236}">
                      <a16:creationId xmlns:a16="http://schemas.microsoft.com/office/drawing/2014/main" id="{C0B1B9D6-4A5B-40B1-07B0-46787AC6DAEA}"/>
                    </a:ext>
                  </a:extLst>
                </p14:cNvPr>
                <p14:cNvContentPartPr/>
                <p14:nvPr/>
              </p14:nvContentPartPr>
              <p14:xfrm>
                <a:off x="8534354" y="3947178"/>
                <a:ext cx="384120" cy="242640"/>
              </p14:xfrm>
            </p:contentPart>
          </mc:Choice>
          <mc:Fallback xmlns="">
            <p:pic>
              <p:nvPicPr>
                <p:cNvPr id="131" name="Ink 130">
                  <a:extLst>
                    <a:ext uri="{FF2B5EF4-FFF2-40B4-BE49-F238E27FC236}">
                      <a16:creationId xmlns:a16="http://schemas.microsoft.com/office/drawing/2014/main" id="{C0B1B9D6-4A5B-40B1-07B0-46787AC6DAEA}"/>
                    </a:ext>
                  </a:extLst>
                </p:cNvPr>
                <p:cNvPicPr/>
                <p:nvPr/>
              </p:nvPicPr>
              <p:blipFill>
                <a:blip r:embed="rId209"/>
                <a:stretch>
                  <a:fillRect/>
                </a:stretch>
              </p:blipFill>
              <p:spPr>
                <a:xfrm>
                  <a:off x="8528234" y="3941058"/>
                  <a:ext cx="396360" cy="25488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32" name="Ink 131">
                  <a:extLst>
                    <a:ext uri="{FF2B5EF4-FFF2-40B4-BE49-F238E27FC236}">
                      <a16:creationId xmlns:a16="http://schemas.microsoft.com/office/drawing/2014/main" id="{140EBFAD-367D-C5C0-E10C-78CB00E22D96}"/>
                    </a:ext>
                  </a:extLst>
                </p14:cNvPr>
                <p14:cNvContentPartPr/>
                <p14:nvPr/>
              </p14:nvContentPartPr>
              <p14:xfrm>
                <a:off x="8892914" y="3505458"/>
                <a:ext cx="344520" cy="792000"/>
              </p14:xfrm>
            </p:contentPart>
          </mc:Choice>
          <mc:Fallback xmlns="">
            <p:pic>
              <p:nvPicPr>
                <p:cNvPr id="132" name="Ink 131">
                  <a:extLst>
                    <a:ext uri="{FF2B5EF4-FFF2-40B4-BE49-F238E27FC236}">
                      <a16:creationId xmlns:a16="http://schemas.microsoft.com/office/drawing/2014/main" id="{140EBFAD-367D-C5C0-E10C-78CB00E22D96}"/>
                    </a:ext>
                  </a:extLst>
                </p:cNvPr>
                <p:cNvPicPr/>
                <p:nvPr/>
              </p:nvPicPr>
              <p:blipFill>
                <a:blip r:embed="rId211"/>
                <a:stretch>
                  <a:fillRect/>
                </a:stretch>
              </p:blipFill>
              <p:spPr>
                <a:xfrm>
                  <a:off x="8886794" y="3499338"/>
                  <a:ext cx="356760" cy="80424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33" name="Ink 132">
                  <a:extLst>
                    <a:ext uri="{FF2B5EF4-FFF2-40B4-BE49-F238E27FC236}">
                      <a16:creationId xmlns:a16="http://schemas.microsoft.com/office/drawing/2014/main" id="{A66D67BE-0CBD-35A2-3685-8FC138EB300C}"/>
                    </a:ext>
                  </a:extLst>
                </p14:cNvPr>
                <p14:cNvContentPartPr/>
                <p14:nvPr/>
              </p14:nvContentPartPr>
              <p14:xfrm>
                <a:off x="9247874" y="3316818"/>
                <a:ext cx="312480" cy="262800"/>
              </p14:xfrm>
            </p:contentPart>
          </mc:Choice>
          <mc:Fallback xmlns="">
            <p:pic>
              <p:nvPicPr>
                <p:cNvPr id="133" name="Ink 132">
                  <a:extLst>
                    <a:ext uri="{FF2B5EF4-FFF2-40B4-BE49-F238E27FC236}">
                      <a16:creationId xmlns:a16="http://schemas.microsoft.com/office/drawing/2014/main" id="{A66D67BE-0CBD-35A2-3685-8FC138EB300C}"/>
                    </a:ext>
                  </a:extLst>
                </p:cNvPr>
                <p:cNvPicPr/>
                <p:nvPr/>
              </p:nvPicPr>
              <p:blipFill>
                <a:blip r:embed="rId213"/>
                <a:stretch>
                  <a:fillRect/>
                </a:stretch>
              </p:blipFill>
              <p:spPr>
                <a:xfrm>
                  <a:off x="9241754" y="3310698"/>
                  <a:ext cx="324720" cy="275040"/>
                </a:xfrm>
                <a:prstGeom prst="rect">
                  <a:avLst/>
                </a:prstGeom>
              </p:spPr>
            </p:pic>
          </mc:Fallback>
        </mc:AlternateContent>
      </p:grpSp>
      <p:grpSp>
        <p:nvGrpSpPr>
          <p:cNvPr id="171" name="Group 170">
            <a:extLst>
              <a:ext uri="{FF2B5EF4-FFF2-40B4-BE49-F238E27FC236}">
                <a16:creationId xmlns:a16="http://schemas.microsoft.com/office/drawing/2014/main" id="{CF2CD48F-B8A4-3E8C-5678-7188B9375AC4}"/>
              </a:ext>
            </a:extLst>
          </p:cNvPr>
          <p:cNvGrpSpPr/>
          <p:nvPr/>
        </p:nvGrpSpPr>
        <p:grpSpPr>
          <a:xfrm>
            <a:off x="5796194" y="4458378"/>
            <a:ext cx="3174120" cy="1755000"/>
            <a:chOff x="5796194" y="4458378"/>
            <a:chExt cx="3174120" cy="1755000"/>
          </a:xfrm>
        </p:grpSpPr>
        <mc:AlternateContent xmlns:mc="http://schemas.openxmlformats.org/markup-compatibility/2006" xmlns:p14="http://schemas.microsoft.com/office/powerpoint/2010/main">
          <mc:Choice Requires="p14">
            <p:contentPart p14:bwMode="auto" r:id="rId214">
              <p14:nvContentPartPr>
                <p14:cNvPr id="135" name="Ink 134">
                  <a:extLst>
                    <a:ext uri="{FF2B5EF4-FFF2-40B4-BE49-F238E27FC236}">
                      <a16:creationId xmlns:a16="http://schemas.microsoft.com/office/drawing/2014/main" id="{FA4A407E-8590-2334-7DAC-18B4046B6A11}"/>
                    </a:ext>
                  </a:extLst>
                </p14:cNvPr>
                <p14:cNvContentPartPr/>
                <p14:nvPr/>
              </p14:nvContentPartPr>
              <p14:xfrm>
                <a:off x="5870354" y="4458378"/>
                <a:ext cx="255600" cy="330120"/>
              </p14:xfrm>
            </p:contentPart>
          </mc:Choice>
          <mc:Fallback xmlns="">
            <p:pic>
              <p:nvPicPr>
                <p:cNvPr id="135" name="Ink 134">
                  <a:extLst>
                    <a:ext uri="{FF2B5EF4-FFF2-40B4-BE49-F238E27FC236}">
                      <a16:creationId xmlns:a16="http://schemas.microsoft.com/office/drawing/2014/main" id="{FA4A407E-8590-2334-7DAC-18B4046B6A11}"/>
                    </a:ext>
                  </a:extLst>
                </p:cNvPr>
                <p:cNvPicPr/>
                <p:nvPr/>
              </p:nvPicPr>
              <p:blipFill>
                <a:blip r:embed="rId215"/>
                <a:stretch>
                  <a:fillRect/>
                </a:stretch>
              </p:blipFill>
              <p:spPr>
                <a:xfrm>
                  <a:off x="5864234" y="4452258"/>
                  <a:ext cx="267840" cy="34236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36" name="Ink 135">
                  <a:extLst>
                    <a:ext uri="{FF2B5EF4-FFF2-40B4-BE49-F238E27FC236}">
                      <a16:creationId xmlns:a16="http://schemas.microsoft.com/office/drawing/2014/main" id="{E2181C6A-5486-ABA9-DE38-BA1F2ADEBCB4}"/>
                    </a:ext>
                  </a:extLst>
                </p14:cNvPr>
                <p14:cNvContentPartPr/>
                <p14:nvPr/>
              </p14:nvContentPartPr>
              <p14:xfrm>
                <a:off x="6262034" y="4533978"/>
                <a:ext cx="4320" cy="329400"/>
              </p14:xfrm>
            </p:contentPart>
          </mc:Choice>
          <mc:Fallback xmlns="">
            <p:pic>
              <p:nvPicPr>
                <p:cNvPr id="136" name="Ink 135">
                  <a:extLst>
                    <a:ext uri="{FF2B5EF4-FFF2-40B4-BE49-F238E27FC236}">
                      <a16:creationId xmlns:a16="http://schemas.microsoft.com/office/drawing/2014/main" id="{E2181C6A-5486-ABA9-DE38-BA1F2ADEBCB4}"/>
                    </a:ext>
                  </a:extLst>
                </p:cNvPr>
                <p:cNvPicPr/>
                <p:nvPr/>
              </p:nvPicPr>
              <p:blipFill>
                <a:blip r:embed="rId217"/>
                <a:stretch>
                  <a:fillRect/>
                </a:stretch>
              </p:blipFill>
              <p:spPr>
                <a:xfrm>
                  <a:off x="6255914" y="4527858"/>
                  <a:ext cx="16560" cy="34164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37" name="Ink 136">
                  <a:extLst>
                    <a:ext uri="{FF2B5EF4-FFF2-40B4-BE49-F238E27FC236}">
                      <a16:creationId xmlns:a16="http://schemas.microsoft.com/office/drawing/2014/main" id="{92003948-A6F4-A013-D9D3-B1FCE3A2251D}"/>
                    </a:ext>
                  </a:extLst>
                </p14:cNvPr>
                <p14:cNvContentPartPr/>
                <p14:nvPr/>
              </p14:nvContentPartPr>
              <p14:xfrm>
                <a:off x="5938034" y="4874538"/>
                <a:ext cx="398880" cy="29160"/>
              </p14:xfrm>
            </p:contentPart>
          </mc:Choice>
          <mc:Fallback xmlns="">
            <p:pic>
              <p:nvPicPr>
                <p:cNvPr id="137" name="Ink 136">
                  <a:extLst>
                    <a:ext uri="{FF2B5EF4-FFF2-40B4-BE49-F238E27FC236}">
                      <a16:creationId xmlns:a16="http://schemas.microsoft.com/office/drawing/2014/main" id="{92003948-A6F4-A013-D9D3-B1FCE3A2251D}"/>
                    </a:ext>
                  </a:extLst>
                </p:cNvPr>
                <p:cNvPicPr/>
                <p:nvPr/>
              </p:nvPicPr>
              <p:blipFill>
                <a:blip r:embed="rId219"/>
                <a:stretch>
                  <a:fillRect/>
                </a:stretch>
              </p:blipFill>
              <p:spPr>
                <a:xfrm>
                  <a:off x="5931914" y="4868418"/>
                  <a:ext cx="41112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38" name="Ink 137">
                  <a:extLst>
                    <a:ext uri="{FF2B5EF4-FFF2-40B4-BE49-F238E27FC236}">
                      <a16:creationId xmlns:a16="http://schemas.microsoft.com/office/drawing/2014/main" id="{DD033F9D-E40F-BE55-9D7D-08BB1DE96973}"/>
                    </a:ext>
                  </a:extLst>
                </p14:cNvPr>
                <p14:cNvContentPartPr/>
                <p14:nvPr/>
              </p14:nvContentPartPr>
              <p14:xfrm>
                <a:off x="6067274" y="4999818"/>
                <a:ext cx="47160" cy="299160"/>
              </p14:xfrm>
            </p:contentPart>
          </mc:Choice>
          <mc:Fallback xmlns="">
            <p:pic>
              <p:nvPicPr>
                <p:cNvPr id="138" name="Ink 137">
                  <a:extLst>
                    <a:ext uri="{FF2B5EF4-FFF2-40B4-BE49-F238E27FC236}">
                      <a16:creationId xmlns:a16="http://schemas.microsoft.com/office/drawing/2014/main" id="{DD033F9D-E40F-BE55-9D7D-08BB1DE96973}"/>
                    </a:ext>
                  </a:extLst>
                </p:cNvPr>
                <p:cNvPicPr/>
                <p:nvPr/>
              </p:nvPicPr>
              <p:blipFill>
                <a:blip r:embed="rId221"/>
                <a:stretch>
                  <a:fillRect/>
                </a:stretch>
              </p:blipFill>
              <p:spPr>
                <a:xfrm>
                  <a:off x="6061154" y="4993698"/>
                  <a:ext cx="59400" cy="31140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40" name="Ink 139">
                  <a:extLst>
                    <a:ext uri="{FF2B5EF4-FFF2-40B4-BE49-F238E27FC236}">
                      <a16:creationId xmlns:a16="http://schemas.microsoft.com/office/drawing/2014/main" id="{7769A51A-1955-7C27-9BCA-1EAFF4F59A5B}"/>
                    </a:ext>
                  </a:extLst>
                </p14:cNvPr>
                <p14:cNvContentPartPr/>
                <p14:nvPr/>
              </p14:nvContentPartPr>
              <p14:xfrm>
                <a:off x="6136754" y="4539018"/>
                <a:ext cx="230760" cy="400680"/>
              </p14:xfrm>
            </p:contentPart>
          </mc:Choice>
          <mc:Fallback xmlns="">
            <p:pic>
              <p:nvPicPr>
                <p:cNvPr id="140" name="Ink 139">
                  <a:extLst>
                    <a:ext uri="{FF2B5EF4-FFF2-40B4-BE49-F238E27FC236}">
                      <a16:creationId xmlns:a16="http://schemas.microsoft.com/office/drawing/2014/main" id="{7769A51A-1955-7C27-9BCA-1EAFF4F59A5B}"/>
                    </a:ext>
                  </a:extLst>
                </p:cNvPr>
                <p:cNvPicPr/>
                <p:nvPr/>
              </p:nvPicPr>
              <p:blipFill>
                <a:blip r:embed="rId223"/>
                <a:stretch>
                  <a:fillRect/>
                </a:stretch>
              </p:blipFill>
              <p:spPr>
                <a:xfrm>
                  <a:off x="6130634" y="4532898"/>
                  <a:ext cx="243000" cy="41292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41" name="Ink 140">
                  <a:extLst>
                    <a:ext uri="{FF2B5EF4-FFF2-40B4-BE49-F238E27FC236}">
                      <a16:creationId xmlns:a16="http://schemas.microsoft.com/office/drawing/2014/main" id="{BA125E16-579F-9391-6A60-7EA5F21DC823}"/>
                    </a:ext>
                  </a:extLst>
                </p14:cNvPr>
                <p14:cNvContentPartPr/>
                <p14:nvPr/>
              </p14:nvContentPartPr>
              <p14:xfrm>
                <a:off x="6132074" y="4704978"/>
                <a:ext cx="259200" cy="68760"/>
              </p14:xfrm>
            </p:contentPart>
          </mc:Choice>
          <mc:Fallback xmlns="">
            <p:pic>
              <p:nvPicPr>
                <p:cNvPr id="141" name="Ink 140">
                  <a:extLst>
                    <a:ext uri="{FF2B5EF4-FFF2-40B4-BE49-F238E27FC236}">
                      <a16:creationId xmlns:a16="http://schemas.microsoft.com/office/drawing/2014/main" id="{BA125E16-579F-9391-6A60-7EA5F21DC823}"/>
                    </a:ext>
                  </a:extLst>
                </p:cNvPr>
                <p:cNvPicPr/>
                <p:nvPr/>
              </p:nvPicPr>
              <p:blipFill>
                <a:blip r:embed="rId225"/>
                <a:stretch>
                  <a:fillRect/>
                </a:stretch>
              </p:blipFill>
              <p:spPr>
                <a:xfrm>
                  <a:off x="6125954" y="4698858"/>
                  <a:ext cx="2714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42" name="Ink 141">
                  <a:extLst>
                    <a:ext uri="{FF2B5EF4-FFF2-40B4-BE49-F238E27FC236}">
                      <a16:creationId xmlns:a16="http://schemas.microsoft.com/office/drawing/2014/main" id="{0DB37BBA-1B92-D4FB-EF37-EF7FE902B7A4}"/>
                    </a:ext>
                  </a:extLst>
                </p14:cNvPr>
                <p14:cNvContentPartPr/>
                <p14:nvPr/>
              </p14:nvContentPartPr>
              <p14:xfrm>
                <a:off x="6730754" y="4816938"/>
                <a:ext cx="182880" cy="20520"/>
              </p14:xfrm>
            </p:contentPart>
          </mc:Choice>
          <mc:Fallback xmlns="">
            <p:pic>
              <p:nvPicPr>
                <p:cNvPr id="142" name="Ink 141">
                  <a:extLst>
                    <a:ext uri="{FF2B5EF4-FFF2-40B4-BE49-F238E27FC236}">
                      <a16:creationId xmlns:a16="http://schemas.microsoft.com/office/drawing/2014/main" id="{0DB37BBA-1B92-D4FB-EF37-EF7FE902B7A4}"/>
                    </a:ext>
                  </a:extLst>
                </p:cNvPr>
                <p:cNvPicPr/>
                <p:nvPr/>
              </p:nvPicPr>
              <p:blipFill>
                <a:blip r:embed="rId227"/>
                <a:stretch>
                  <a:fillRect/>
                </a:stretch>
              </p:blipFill>
              <p:spPr>
                <a:xfrm>
                  <a:off x="6724634" y="4810818"/>
                  <a:ext cx="19512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43" name="Ink 142">
                  <a:extLst>
                    <a:ext uri="{FF2B5EF4-FFF2-40B4-BE49-F238E27FC236}">
                      <a16:creationId xmlns:a16="http://schemas.microsoft.com/office/drawing/2014/main" id="{F3151C44-EF5B-032A-EC3B-C0C9D6C3D684}"/>
                    </a:ext>
                  </a:extLst>
                </p14:cNvPr>
                <p14:cNvContentPartPr/>
                <p14:nvPr/>
              </p14:nvContentPartPr>
              <p14:xfrm>
                <a:off x="6708434" y="4944018"/>
                <a:ext cx="258120" cy="34560"/>
              </p14:xfrm>
            </p:contentPart>
          </mc:Choice>
          <mc:Fallback xmlns="">
            <p:pic>
              <p:nvPicPr>
                <p:cNvPr id="143" name="Ink 142">
                  <a:extLst>
                    <a:ext uri="{FF2B5EF4-FFF2-40B4-BE49-F238E27FC236}">
                      <a16:creationId xmlns:a16="http://schemas.microsoft.com/office/drawing/2014/main" id="{F3151C44-EF5B-032A-EC3B-C0C9D6C3D684}"/>
                    </a:ext>
                  </a:extLst>
                </p:cNvPr>
                <p:cNvPicPr/>
                <p:nvPr/>
              </p:nvPicPr>
              <p:blipFill>
                <a:blip r:embed="rId229"/>
                <a:stretch>
                  <a:fillRect/>
                </a:stretch>
              </p:blipFill>
              <p:spPr>
                <a:xfrm>
                  <a:off x="6702314" y="4937898"/>
                  <a:ext cx="27036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46" name="Ink 145">
                  <a:extLst>
                    <a:ext uri="{FF2B5EF4-FFF2-40B4-BE49-F238E27FC236}">
                      <a16:creationId xmlns:a16="http://schemas.microsoft.com/office/drawing/2014/main" id="{A7D37C65-B60F-38C6-377B-C2CB115CA2F4}"/>
                    </a:ext>
                  </a:extLst>
                </p14:cNvPr>
                <p14:cNvContentPartPr/>
                <p14:nvPr/>
              </p14:nvContentPartPr>
              <p14:xfrm>
                <a:off x="7140794" y="4525698"/>
                <a:ext cx="353160" cy="738720"/>
              </p14:xfrm>
            </p:contentPart>
          </mc:Choice>
          <mc:Fallback xmlns="">
            <p:pic>
              <p:nvPicPr>
                <p:cNvPr id="146" name="Ink 145">
                  <a:extLst>
                    <a:ext uri="{FF2B5EF4-FFF2-40B4-BE49-F238E27FC236}">
                      <a16:creationId xmlns:a16="http://schemas.microsoft.com/office/drawing/2014/main" id="{A7D37C65-B60F-38C6-377B-C2CB115CA2F4}"/>
                    </a:ext>
                  </a:extLst>
                </p:cNvPr>
                <p:cNvPicPr/>
                <p:nvPr/>
              </p:nvPicPr>
              <p:blipFill>
                <a:blip r:embed="rId231"/>
                <a:stretch>
                  <a:fillRect/>
                </a:stretch>
              </p:blipFill>
              <p:spPr>
                <a:xfrm>
                  <a:off x="7134674" y="4519578"/>
                  <a:ext cx="365400" cy="75096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47" name="Ink 146">
                  <a:extLst>
                    <a:ext uri="{FF2B5EF4-FFF2-40B4-BE49-F238E27FC236}">
                      <a16:creationId xmlns:a16="http://schemas.microsoft.com/office/drawing/2014/main" id="{245D0E85-E92B-4FE9-D5C4-A8A80E9F178D}"/>
                    </a:ext>
                  </a:extLst>
                </p14:cNvPr>
                <p14:cNvContentPartPr/>
                <p14:nvPr/>
              </p14:nvContentPartPr>
              <p14:xfrm>
                <a:off x="7388474" y="4694178"/>
                <a:ext cx="35640" cy="322560"/>
              </p14:xfrm>
            </p:contentPart>
          </mc:Choice>
          <mc:Fallback xmlns="">
            <p:pic>
              <p:nvPicPr>
                <p:cNvPr id="147" name="Ink 146">
                  <a:extLst>
                    <a:ext uri="{FF2B5EF4-FFF2-40B4-BE49-F238E27FC236}">
                      <a16:creationId xmlns:a16="http://schemas.microsoft.com/office/drawing/2014/main" id="{245D0E85-E92B-4FE9-D5C4-A8A80E9F178D}"/>
                    </a:ext>
                  </a:extLst>
                </p:cNvPr>
                <p:cNvPicPr/>
                <p:nvPr/>
              </p:nvPicPr>
              <p:blipFill>
                <a:blip r:embed="rId233"/>
                <a:stretch>
                  <a:fillRect/>
                </a:stretch>
              </p:blipFill>
              <p:spPr>
                <a:xfrm>
                  <a:off x="7382354" y="4688058"/>
                  <a:ext cx="47880" cy="33480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48" name="Ink 147">
                  <a:extLst>
                    <a:ext uri="{FF2B5EF4-FFF2-40B4-BE49-F238E27FC236}">
                      <a16:creationId xmlns:a16="http://schemas.microsoft.com/office/drawing/2014/main" id="{962EB90E-7607-10BB-EE03-B45C52BD00CA}"/>
                    </a:ext>
                  </a:extLst>
                </p14:cNvPr>
                <p14:cNvContentPartPr/>
                <p14:nvPr/>
              </p14:nvContentPartPr>
              <p14:xfrm>
                <a:off x="7608434" y="4753218"/>
                <a:ext cx="90720" cy="240840"/>
              </p14:xfrm>
            </p:contentPart>
          </mc:Choice>
          <mc:Fallback xmlns="">
            <p:pic>
              <p:nvPicPr>
                <p:cNvPr id="148" name="Ink 147">
                  <a:extLst>
                    <a:ext uri="{FF2B5EF4-FFF2-40B4-BE49-F238E27FC236}">
                      <a16:creationId xmlns:a16="http://schemas.microsoft.com/office/drawing/2014/main" id="{962EB90E-7607-10BB-EE03-B45C52BD00CA}"/>
                    </a:ext>
                  </a:extLst>
                </p:cNvPr>
                <p:cNvPicPr/>
                <p:nvPr/>
              </p:nvPicPr>
              <p:blipFill>
                <a:blip r:embed="rId235"/>
                <a:stretch>
                  <a:fillRect/>
                </a:stretch>
              </p:blipFill>
              <p:spPr>
                <a:xfrm>
                  <a:off x="7602314" y="4747098"/>
                  <a:ext cx="10296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49" name="Ink 148">
                  <a:extLst>
                    <a:ext uri="{FF2B5EF4-FFF2-40B4-BE49-F238E27FC236}">
                      <a16:creationId xmlns:a16="http://schemas.microsoft.com/office/drawing/2014/main" id="{22838EE6-70C2-B57A-B9F4-226F19777B92}"/>
                    </a:ext>
                  </a:extLst>
                </p14:cNvPr>
                <p14:cNvContentPartPr/>
                <p14:nvPr/>
              </p14:nvContentPartPr>
              <p14:xfrm>
                <a:off x="7560194" y="4846098"/>
                <a:ext cx="326520" cy="42480"/>
              </p14:xfrm>
            </p:contentPart>
          </mc:Choice>
          <mc:Fallback xmlns="">
            <p:pic>
              <p:nvPicPr>
                <p:cNvPr id="149" name="Ink 148">
                  <a:extLst>
                    <a:ext uri="{FF2B5EF4-FFF2-40B4-BE49-F238E27FC236}">
                      <a16:creationId xmlns:a16="http://schemas.microsoft.com/office/drawing/2014/main" id="{22838EE6-70C2-B57A-B9F4-226F19777B92}"/>
                    </a:ext>
                  </a:extLst>
                </p:cNvPr>
                <p:cNvPicPr/>
                <p:nvPr/>
              </p:nvPicPr>
              <p:blipFill>
                <a:blip r:embed="rId237"/>
                <a:stretch>
                  <a:fillRect/>
                </a:stretch>
              </p:blipFill>
              <p:spPr>
                <a:xfrm>
                  <a:off x="7554074" y="4839978"/>
                  <a:ext cx="33876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50" name="Ink 149">
                  <a:extLst>
                    <a:ext uri="{FF2B5EF4-FFF2-40B4-BE49-F238E27FC236}">
                      <a16:creationId xmlns:a16="http://schemas.microsoft.com/office/drawing/2014/main" id="{4859A3DD-ECCB-748D-E811-075006E8962D}"/>
                    </a:ext>
                  </a:extLst>
                </p14:cNvPr>
                <p14:cNvContentPartPr/>
                <p14:nvPr/>
              </p14:nvContentPartPr>
              <p14:xfrm>
                <a:off x="7991474" y="4564218"/>
                <a:ext cx="456840" cy="316800"/>
              </p14:xfrm>
            </p:contentPart>
          </mc:Choice>
          <mc:Fallback xmlns="">
            <p:pic>
              <p:nvPicPr>
                <p:cNvPr id="150" name="Ink 149">
                  <a:extLst>
                    <a:ext uri="{FF2B5EF4-FFF2-40B4-BE49-F238E27FC236}">
                      <a16:creationId xmlns:a16="http://schemas.microsoft.com/office/drawing/2014/main" id="{4859A3DD-ECCB-748D-E811-075006E8962D}"/>
                    </a:ext>
                  </a:extLst>
                </p:cNvPr>
                <p:cNvPicPr/>
                <p:nvPr/>
              </p:nvPicPr>
              <p:blipFill>
                <a:blip r:embed="rId239"/>
                <a:stretch>
                  <a:fillRect/>
                </a:stretch>
              </p:blipFill>
              <p:spPr>
                <a:xfrm>
                  <a:off x="7985354" y="4558098"/>
                  <a:ext cx="469080" cy="32904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51" name="Ink 150">
                  <a:extLst>
                    <a:ext uri="{FF2B5EF4-FFF2-40B4-BE49-F238E27FC236}">
                      <a16:creationId xmlns:a16="http://schemas.microsoft.com/office/drawing/2014/main" id="{89B2ACA5-595B-A026-AE4B-E9773380E5A0}"/>
                    </a:ext>
                  </a:extLst>
                </p14:cNvPr>
                <p14:cNvContentPartPr/>
                <p14:nvPr/>
              </p14:nvContentPartPr>
              <p14:xfrm>
                <a:off x="7820834" y="4911258"/>
                <a:ext cx="651240" cy="81720"/>
              </p14:xfrm>
            </p:contentPart>
          </mc:Choice>
          <mc:Fallback xmlns="">
            <p:pic>
              <p:nvPicPr>
                <p:cNvPr id="151" name="Ink 150">
                  <a:extLst>
                    <a:ext uri="{FF2B5EF4-FFF2-40B4-BE49-F238E27FC236}">
                      <a16:creationId xmlns:a16="http://schemas.microsoft.com/office/drawing/2014/main" id="{89B2ACA5-595B-A026-AE4B-E9773380E5A0}"/>
                    </a:ext>
                  </a:extLst>
                </p:cNvPr>
                <p:cNvPicPr/>
                <p:nvPr/>
              </p:nvPicPr>
              <p:blipFill>
                <a:blip r:embed="rId241"/>
                <a:stretch>
                  <a:fillRect/>
                </a:stretch>
              </p:blipFill>
              <p:spPr>
                <a:xfrm>
                  <a:off x="7814714" y="4905138"/>
                  <a:ext cx="663480" cy="9396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52" name="Ink 151">
                  <a:extLst>
                    <a:ext uri="{FF2B5EF4-FFF2-40B4-BE49-F238E27FC236}">
                      <a16:creationId xmlns:a16="http://schemas.microsoft.com/office/drawing/2014/main" id="{8B51B956-B35C-BAFF-EE4B-74E07C4FD617}"/>
                    </a:ext>
                  </a:extLst>
                </p14:cNvPr>
                <p14:cNvContentPartPr/>
                <p14:nvPr/>
              </p14:nvContentPartPr>
              <p14:xfrm>
                <a:off x="7971314" y="5135178"/>
                <a:ext cx="39960" cy="248040"/>
              </p14:xfrm>
            </p:contentPart>
          </mc:Choice>
          <mc:Fallback xmlns="">
            <p:pic>
              <p:nvPicPr>
                <p:cNvPr id="152" name="Ink 151">
                  <a:extLst>
                    <a:ext uri="{FF2B5EF4-FFF2-40B4-BE49-F238E27FC236}">
                      <a16:creationId xmlns:a16="http://schemas.microsoft.com/office/drawing/2014/main" id="{8B51B956-B35C-BAFF-EE4B-74E07C4FD617}"/>
                    </a:ext>
                  </a:extLst>
                </p:cNvPr>
                <p:cNvPicPr/>
                <p:nvPr/>
              </p:nvPicPr>
              <p:blipFill>
                <a:blip r:embed="rId243"/>
                <a:stretch>
                  <a:fillRect/>
                </a:stretch>
              </p:blipFill>
              <p:spPr>
                <a:xfrm>
                  <a:off x="7965194" y="5129058"/>
                  <a:ext cx="52200" cy="26028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53" name="Ink 152">
                  <a:extLst>
                    <a:ext uri="{FF2B5EF4-FFF2-40B4-BE49-F238E27FC236}">
                      <a16:creationId xmlns:a16="http://schemas.microsoft.com/office/drawing/2014/main" id="{157B51F0-1C82-D64D-8174-CA64FDA41E8A}"/>
                    </a:ext>
                  </a:extLst>
                </p14:cNvPr>
                <p14:cNvContentPartPr/>
                <p14:nvPr/>
              </p14:nvContentPartPr>
              <p14:xfrm>
                <a:off x="8119634" y="5138418"/>
                <a:ext cx="281880" cy="231840"/>
              </p14:xfrm>
            </p:contentPart>
          </mc:Choice>
          <mc:Fallback xmlns="">
            <p:pic>
              <p:nvPicPr>
                <p:cNvPr id="153" name="Ink 152">
                  <a:extLst>
                    <a:ext uri="{FF2B5EF4-FFF2-40B4-BE49-F238E27FC236}">
                      <a16:creationId xmlns:a16="http://schemas.microsoft.com/office/drawing/2014/main" id="{157B51F0-1C82-D64D-8174-CA64FDA41E8A}"/>
                    </a:ext>
                  </a:extLst>
                </p:cNvPr>
                <p:cNvPicPr/>
                <p:nvPr/>
              </p:nvPicPr>
              <p:blipFill>
                <a:blip r:embed="rId245"/>
                <a:stretch>
                  <a:fillRect/>
                </a:stretch>
              </p:blipFill>
              <p:spPr>
                <a:xfrm>
                  <a:off x="8113514" y="5132298"/>
                  <a:ext cx="294120" cy="24408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54" name="Ink 153">
                  <a:extLst>
                    <a:ext uri="{FF2B5EF4-FFF2-40B4-BE49-F238E27FC236}">
                      <a16:creationId xmlns:a16="http://schemas.microsoft.com/office/drawing/2014/main" id="{2B881374-7B9F-FF13-33B4-190938DDBAEF}"/>
                    </a:ext>
                  </a:extLst>
                </p14:cNvPr>
                <p14:cNvContentPartPr/>
                <p14:nvPr/>
              </p14:nvContentPartPr>
              <p14:xfrm>
                <a:off x="8427434" y="4705698"/>
                <a:ext cx="310320" cy="672120"/>
              </p14:xfrm>
            </p:contentPart>
          </mc:Choice>
          <mc:Fallback xmlns="">
            <p:pic>
              <p:nvPicPr>
                <p:cNvPr id="154" name="Ink 153">
                  <a:extLst>
                    <a:ext uri="{FF2B5EF4-FFF2-40B4-BE49-F238E27FC236}">
                      <a16:creationId xmlns:a16="http://schemas.microsoft.com/office/drawing/2014/main" id="{2B881374-7B9F-FF13-33B4-190938DDBAEF}"/>
                    </a:ext>
                  </a:extLst>
                </p:cNvPr>
                <p:cNvPicPr/>
                <p:nvPr/>
              </p:nvPicPr>
              <p:blipFill>
                <a:blip r:embed="rId247"/>
                <a:stretch>
                  <a:fillRect/>
                </a:stretch>
              </p:blipFill>
              <p:spPr>
                <a:xfrm>
                  <a:off x="8421314" y="4699578"/>
                  <a:ext cx="322560" cy="68436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55" name="Ink 154">
                  <a:extLst>
                    <a:ext uri="{FF2B5EF4-FFF2-40B4-BE49-F238E27FC236}">
                      <a16:creationId xmlns:a16="http://schemas.microsoft.com/office/drawing/2014/main" id="{C505001F-E35F-FF4C-79F8-E3B744CB75D8}"/>
                    </a:ext>
                  </a:extLst>
                </p14:cNvPr>
                <p14:cNvContentPartPr/>
                <p14:nvPr/>
              </p14:nvContentPartPr>
              <p14:xfrm>
                <a:off x="8713274" y="4543698"/>
                <a:ext cx="257040" cy="384840"/>
              </p14:xfrm>
            </p:contentPart>
          </mc:Choice>
          <mc:Fallback xmlns="">
            <p:pic>
              <p:nvPicPr>
                <p:cNvPr id="155" name="Ink 154">
                  <a:extLst>
                    <a:ext uri="{FF2B5EF4-FFF2-40B4-BE49-F238E27FC236}">
                      <a16:creationId xmlns:a16="http://schemas.microsoft.com/office/drawing/2014/main" id="{C505001F-E35F-FF4C-79F8-E3B744CB75D8}"/>
                    </a:ext>
                  </a:extLst>
                </p:cNvPr>
                <p:cNvPicPr/>
                <p:nvPr/>
              </p:nvPicPr>
              <p:blipFill>
                <a:blip r:embed="rId249"/>
                <a:stretch>
                  <a:fillRect/>
                </a:stretch>
              </p:blipFill>
              <p:spPr>
                <a:xfrm>
                  <a:off x="8707154" y="4537578"/>
                  <a:ext cx="269280" cy="39708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57" name="Ink 156">
                  <a:extLst>
                    <a:ext uri="{FF2B5EF4-FFF2-40B4-BE49-F238E27FC236}">
                      <a16:creationId xmlns:a16="http://schemas.microsoft.com/office/drawing/2014/main" id="{4D9BEE79-7CDE-0E60-F2F2-883C512AB400}"/>
                    </a:ext>
                  </a:extLst>
                </p14:cNvPr>
                <p14:cNvContentPartPr/>
                <p14:nvPr/>
              </p14:nvContentPartPr>
              <p14:xfrm>
                <a:off x="5796194" y="5550978"/>
                <a:ext cx="258120" cy="334800"/>
              </p14:xfrm>
            </p:contentPart>
          </mc:Choice>
          <mc:Fallback xmlns="">
            <p:pic>
              <p:nvPicPr>
                <p:cNvPr id="157" name="Ink 156">
                  <a:extLst>
                    <a:ext uri="{FF2B5EF4-FFF2-40B4-BE49-F238E27FC236}">
                      <a16:creationId xmlns:a16="http://schemas.microsoft.com/office/drawing/2014/main" id="{4D9BEE79-7CDE-0E60-F2F2-883C512AB400}"/>
                    </a:ext>
                  </a:extLst>
                </p:cNvPr>
                <p:cNvPicPr/>
                <p:nvPr/>
              </p:nvPicPr>
              <p:blipFill>
                <a:blip r:embed="rId251"/>
                <a:stretch>
                  <a:fillRect/>
                </a:stretch>
              </p:blipFill>
              <p:spPr>
                <a:xfrm>
                  <a:off x="5790074" y="5544858"/>
                  <a:ext cx="270360" cy="34704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58" name="Ink 157">
                  <a:extLst>
                    <a:ext uri="{FF2B5EF4-FFF2-40B4-BE49-F238E27FC236}">
                      <a16:creationId xmlns:a16="http://schemas.microsoft.com/office/drawing/2014/main" id="{6ABACBFD-AA36-B496-500B-063FA4FB4B53}"/>
                    </a:ext>
                  </a:extLst>
                </p14:cNvPr>
                <p14:cNvContentPartPr/>
                <p14:nvPr/>
              </p14:nvContentPartPr>
              <p14:xfrm>
                <a:off x="6386234" y="5641698"/>
                <a:ext cx="182160" cy="30240"/>
              </p14:xfrm>
            </p:contentPart>
          </mc:Choice>
          <mc:Fallback xmlns="">
            <p:pic>
              <p:nvPicPr>
                <p:cNvPr id="158" name="Ink 157">
                  <a:extLst>
                    <a:ext uri="{FF2B5EF4-FFF2-40B4-BE49-F238E27FC236}">
                      <a16:creationId xmlns:a16="http://schemas.microsoft.com/office/drawing/2014/main" id="{6ABACBFD-AA36-B496-500B-063FA4FB4B53}"/>
                    </a:ext>
                  </a:extLst>
                </p:cNvPr>
                <p:cNvPicPr/>
                <p:nvPr/>
              </p:nvPicPr>
              <p:blipFill>
                <a:blip r:embed="rId253"/>
                <a:stretch>
                  <a:fillRect/>
                </a:stretch>
              </p:blipFill>
              <p:spPr>
                <a:xfrm>
                  <a:off x="6380114" y="5635578"/>
                  <a:ext cx="19440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59" name="Ink 158">
                  <a:extLst>
                    <a:ext uri="{FF2B5EF4-FFF2-40B4-BE49-F238E27FC236}">
                      <a16:creationId xmlns:a16="http://schemas.microsoft.com/office/drawing/2014/main" id="{56C65ECF-1E41-5B89-18CE-5B4389C3667C}"/>
                    </a:ext>
                  </a:extLst>
                </p14:cNvPr>
                <p14:cNvContentPartPr/>
                <p14:nvPr/>
              </p14:nvContentPartPr>
              <p14:xfrm>
                <a:off x="6258434" y="5793258"/>
                <a:ext cx="380880" cy="34560"/>
              </p14:xfrm>
            </p:contentPart>
          </mc:Choice>
          <mc:Fallback xmlns="">
            <p:pic>
              <p:nvPicPr>
                <p:cNvPr id="159" name="Ink 158">
                  <a:extLst>
                    <a:ext uri="{FF2B5EF4-FFF2-40B4-BE49-F238E27FC236}">
                      <a16:creationId xmlns:a16="http://schemas.microsoft.com/office/drawing/2014/main" id="{56C65ECF-1E41-5B89-18CE-5B4389C3667C}"/>
                    </a:ext>
                  </a:extLst>
                </p:cNvPr>
                <p:cNvPicPr/>
                <p:nvPr/>
              </p:nvPicPr>
              <p:blipFill>
                <a:blip r:embed="rId255"/>
                <a:stretch>
                  <a:fillRect/>
                </a:stretch>
              </p:blipFill>
              <p:spPr>
                <a:xfrm>
                  <a:off x="6252314" y="5787138"/>
                  <a:ext cx="39312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61" name="Ink 160">
                  <a:extLst>
                    <a:ext uri="{FF2B5EF4-FFF2-40B4-BE49-F238E27FC236}">
                      <a16:creationId xmlns:a16="http://schemas.microsoft.com/office/drawing/2014/main" id="{64AC059F-428C-43F5-BAF7-BA2BF8355532}"/>
                    </a:ext>
                  </a:extLst>
                </p14:cNvPr>
                <p14:cNvContentPartPr/>
                <p14:nvPr/>
              </p14:nvContentPartPr>
              <p14:xfrm>
                <a:off x="6797354" y="5448738"/>
                <a:ext cx="425880" cy="491040"/>
              </p14:xfrm>
            </p:contentPart>
          </mc:Choice>
          <mc:Fallback xmlns="">
            <p:pic>
              <p:nvPicPr>
                <p:cNvPr id="161" name="Ink 160">
                  <a:extLst>
                    <a:ext uri="{FF2B5EF4-FFF2-40B4-BE49-F238E27FC236}">
                      <a16:creationId xmlns:a16="http://schemas.microsoft.com/office/drawing/2014/main" id="{64AC059F-428C-43F5-BAF7-BA2BF8355532}"/>
                    </a:ext>
                  </a:extLst>
                </p:cNvPr>
                <p:cNvPicPr/>
                <p:nvPr/>
              </p:nvPicPr>
              <p:blipFill>
                <a:blip r:embed="rId257"/>
                <a:stretch>
                  <a:fillRect/>
                </a:stretch>
              </p:blipFill>
              <p:spPr>
                <a:xfrm>
                  <a:off x="6791234" y="5442618"/>
                  <a:ext cx="438120" cy="50328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62" name="Ink 161">
                  <a:extLst>
                    <a:ext uri="{FF2B5EF4-FFF2-40B4-BE49-F238E27FC236}">
                      <a16:creationId xmlns:a16="http://schemas.microsoft.com/office/drawing/2014/main" id="{E1AA90F7-8744-6C9F-5069-B0F04E68F63C}"/>
                    </a:ext>
                  </a:extLst>
                </p14:cNvPr>
                <p14:cNvContentPartPr/>
                <p14:nvPr/>
              </p14:nvContentPartPr>
              <p14:xfrm>
                <a:off x="7087514" y="5616498"/>
                <a:ext cx="24480" cy="170280"/>
              </p14:xfrm>
            </p:contentPart>
          </mc:Choice>
          <mc:Fallback xmlns="">
            <p:pic>
              <p:nvPicPr>
                <p:cNvPr id="162" name="Ink 161">
                  <a:extLst>
                    <a:ext uri="{FF2B5EF4-FFF2-40B4-BE49-F238E27FC236}">
                      <a16:creationId xmlns:a16="http://schemas.microsoft.com/office/drawing/2014/main" id="{E1AA90F7-8744-6C9F-5069-B0F04E68F63C}"/>
                    </a:ext>
                  </a:extLst>
                </p:cNvPr>
                <p:cNvPicPr/>
                <p:nvPr/>
              </p:nvPicPr>
              <p:blipFill>
                <a:blip r:embed="rId259"/>
                <a:stretch>
                  <a:fillRect/>
                </a:stretch>
              </p:blipFill>
              <p:spPr>
                <a:xfrm>
                  <a:off x="7081394" y="5610378"/>
                  <a:ext cx="3672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63" name="Ink 162">
                  <a:extLst>
                    <a:ext uri="{FF2B5EF4-FFF2-40B4-BE49-F238E27FC236}">
                      <a16:creationId xmlns:a16="http://schemas.microsoft.com/office/drawing/2014/main" id="{5C289EA2-9766-2F09-8697-0AA6C719471A}"/>
                    </a:ext>
                  </a:extLst>
                </p14:cNvPr>
                <p14:cNvContentPartPr/>
                <p14:nvPr/>
              </p14:nvContentPartPr>
              <p14:xfrm>
                <a:off x="7340234" y="5586978"/>
                <a:ext cx="55440" cy="197280"/>
              </p14:xfrm>
            </p:contentPart>
          </mc:Choice>
          <mc:Fallback xmlns="">
            <p:pic>
              <p:nvPicPr>
                <p:cNvPr id="163" name="Ink 162">
                  <a:extLst>
                    <a:ext uri="{FF2B5EF4-FFF2-40B4-BE49-F238E27FC236}">
                      <a16:creationId xmlns:a16="http://schemas.microsoft.com/office/drawing/2014/main" id="{5C289EA2-9766-2F09-8697-0AA6C719471A}"/>
                    </a:ext>
                  </a:extLst>
                </p:cNvPr>
                <p:cNvPicPr/>
                <p:nvPr/>
              </p:nvPicPr>
              <p:blipFill>
                <a:blip r:embed="rId261"/>
                <a:stretch>
                  <a:fillRect/>
                </a:stretch>
              </p:blipFill>
              <p:spPr>
                <a:xfrm>
                  <a:off x="7334114" y="5580858"/>
                  <a:ext cx="6768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64" name="Ink 163">
                  <a:extLst>
                    <a:ext uri="{FF2B5EF4-FFF2-40B4-BE49-F238E27FC236}">
                      <a16:creationId xmlns:a16="http://schemas.microsoft.com/office/drawing/2014/main" id="{DB8DE829-A5DC-615E-7E08-1453B1B09D27}"/>
                    </a:ext>
                  </a:extLst>
                </p14:cNvPr>
                <p14:cNvContentPartPr/>
                <p14:nvPr/>
              </p14:nvContentPartPr>
              <p14:xfrm>
                <a:off x="7287314" y="5693178"/>
                <a:ext cx="272160" cy="26640"/>
              </p14:xfrm>
            </p:contentPart>
          </mc:Choice>
          <mc:Fallback xmlns="">
            <p:pic>
              <p:nvPicPr>
                <p:cNvPr id="164" name="Ink 163">
                  <a:extLst>
                    <a:ext uri="{FF2B5EF4-FFF2-40B4-BE49-F238E27FC236}">
                      <a16:creationId xmlns:a16="http://schemas.microsoft.com/office/drawing/2014/main" id="{DB8DE829-A5DC-615E-7E08-1453B1B09D27}"/>
                    </a:ext>
                  </a:extLst>
                </p:cNvPr>
                <p:cNvPicPr/>
                <p:nvPr/>
              </p:nvPicPr>
              <p:blipFill>
                <a:blip r:embed="rId263"/>
                <a:stretch>
                  <a:fillRect/>
                </a:stretch>
              </p:blipFill>
              <p:spPr>
                <a:xfrm>
                  <a:off x="7281194" y="5687058"/>
                  <a:ext cx="28440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65" name="Ink 164">
                  <a:extLst>
                    <a:ext uri="{FF2B5EF4-FFF2-40B4-BE49-F238E27FC236}">
                      <a16:creationId xmlns:a16="http://schemas.microsoft.com/office/drawing/2014/main" id="{995C6521-035F-BEFC-C974-F3981293721D}"/>
                    </a:ext>
                  </a:extLst>
                </p14:cNvPr>
                <p14:cNvContentPartPr/>
                <p14:nvPr/>
              </p14:nvContentPartPr>
              <p14:xfrm>
                <a:off x="7642634" y="5514618"/>
                <a:ext cx="399600" cy="245520"/>
              </p14:xfrm>
            </p:contentPart>
          </mc:Choice>
          <mc:Fallback xmlns="">
            <p:pic>
              <p:nvPicPr>
                <p:cNvPr id="165" name="Ink 164">
                  <a:extLst>
                    <a:ext uri="{FF2B5EF4-FFF2-40B4-BE49-F238E27FC236}">
                      <a16:creationId xmlns:a16="http://schemas.microsoft.com/office/drawing/2014/main" id="{995C6521-035F-BEFC-C974-F3981293721D}"/>
                    </a:ext>
                  </a:extLst>
                </p:cNvPr>
                <p:cNvPicPr/>
                <p:nvPr/>
              </p:nvPicPr>
              <p:blipFill>
                <a:blip r:embed="rId265"/>
                <a:stretch>
                  <a:fillRect/>
                </a:stretch>
              </p:blipFill>
              <p:spPr>
                <a:xfrm>
                  <a:off x="7636514" y="5508498"/>
                  <a:ext cx="411840" cy="25776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66" name="Ink 165">
                  <a:extLst>
                    <a:ext uri="{FF2B5EF4-FFF2-40B4-BE49-F238E27FC236}">
                      <a16:creationId xmlns:a16="http://schemas.microsoft.com/office/drawing/2014/main" id="{F956DF7A-8794-EE9F-2313-0BE5315A72D2}"/>
                    </a:ext>
                  </a:extLst>
                </p14:cNvPr>
                <p14:cNvContentPartPr/>
                <p14:nvPr/>
              </p14:nvContentPartPr>
              <p14:xfrm>
                <a:off x="7465874" y="5837178"/>
                <a:ext cx="567720" cy="71280"/>
              </p14:xfrm>
            </p:contentPart>
          </mc:Choice>
          <mc:Fallback xmlns="">
            <p:pic>
              <p:nvPicPr>
                <p:cNvPr id="166" name="Ink 165">
                  <a:extLst>
                    <a:ext uri="{FF2B5EF4-FFF2-40B4-BE49-F238E27FC236}">
                      <a16:creationId xmlns:a16="http://schemas.microsoft.com/office/drawing/2014/main" id="{F956DF7A-8794-EE9F-2313-0BE5315A72D2}"/>
                    </a:ext>
                  </a:extLst>
                </p:cNvPr>
                <p:cNvPicPr/>
                <p:nvPr/>
              </p:nvPicPr>
              <p:blipFill>
                <a:blip r:embed="rId267"/>
                <a:stretch>
                  <a:fillRect/>
                </a:stretch>
              </p:blipFill>
              <p:spPr>
                <a:xfrm>
                  <a:off x="7459754" y="5831058"/>
                  <a:ext cx="57996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67" name="Ink 166">
                  <a:extLst>
                    <a:ext uri="{FF2B5EF4-FFF2-40B4-BE49-F238E27FC236}">
                      <a16:creationId xmlns:a16="http://schemas.microsoft.com/office/drawing/2014/main" id="{FF88C080-9274-FF84-A8C3-84763045D16F}"/>
                    </a:ext>
                  </a:extLst>
                </p14:cNvPr>
                <p14:cNvContentPartPr/>
                <p14:nvPr/>
              </p14:nvContentPartPr>
              <p14:xfrm>
                <a:off x="7686914" y="5963898"/>
                <a:ext cx="54720" cy="245520"/>
              </p14:xfrm>
            </p:contentPart>
          </mc:Choice>
          <mc:Fallback xmlns="">
            <p:pic>
              <p:nvPicPr>
                <p:cNvPr id="167" name="Ink 166">
                  <a:extLst>
                    <a:ext uri="{FF2B5EF4-FFF2-40B4-BE49-F238E27FC236}">
                      <a16:creationId xmlns:a16="http://schemas.microsoft.com/office/drawing/2014/main" id="{FF88C080-9274-FF84-A8C3-84763045D16F}"/>
                    </a:ext>
                  </a:extLst>
                </p:cNvPr>
                <p:cNvPicPr/>
                <p:nvPr/>
              </p:nvPicPr>
              <p:blipFill>
                <a:blip r:embed="rId269"/>
                <a:stretch>
                  <a:fillRect/>
                </a:stretch>
              </p:blipFill>
              <p:spPr>
                <a:xfrm>
                  <a:off x="7680794" y="5957778"/>
                  <a:ext cx="66960" cy="25776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68" name="Ink 167">
                  <a:extLst>
                    <a:ext uri="{FF2B5EF4-FFF2-40B4-BE49-F238E27FC236}">
                      <a16:creationId xmlns:a16="http://schemas.microsoft.com/office/drawing/2014/main" id="{3BFF8B56-07F2-057D-64C7-C5DEEC1E33FF}"/>
                    </a:ext>
                  </a:extLst>
                </p14:cNvPr>
                <p14:cNvContentPartPr/>
                <p14:nvPr/>
              </p14:nvContentPartPr>
              <p14:xfrm>
                <a:off x="7829474" y="6004938"/>
                <a:ext cx="338040" cy="208440"/>
              </p14:xfrm>
            </p:contentPart>
          </mc:Choice>
          <mc:Fallback xmlns="">
            <p:pic>
              <p:nvPicPr>
                <p:cNvPr id="168" name="Ink 167">
                  <a:extLst>
                    <a:ext uri="{FF2B5EF4-FFF2-40B4-BE49-F238E27FC236}">
                      <a16:creationId xmlns:a16="http://schemas.microsoft.com/office/drawing/2014/main" id="{3BFF8B56-07F2-057D-64C7-C5DEEC1E33FF}"/>
                    </a:ext>
                  </a:extLst>
                </p:cNvPr>
                <p:cNvPicPr/>
                <p:nvPr/>
              </p:nvPicPr>
              <p:blipFill>
                <a:blip r:embed="rId271"/>
                <a:stretch>
                  <a:fillRect/>
                </a:stretch>
              </p:blipFill>
              <p:spPr>
                <a:xfrm>
                  <a:off x="7823354" y="5998818"/>
                  <a:ext cx="35028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69" name="Ink 168">
                  <a:extLst>
                    <a:ext uri="{FF2B5EF4-FFF2-40B4-BE49-F238E27FC236}">
                      <a16:creationId xmlns:a16="http://schemas.microsoft.com/office/drawing/2014/main" id="{0F7420D9-A328-E9FD-CB79-0FE1868E3DF0}"/>
                    </a:ext>
                  </a:extLst>
                </p14:cNvPr>
                <p14:cNvContentPartPr/>
                <p14:nvPr/>
              </p14:nvContentPartPr>
              <p14:xfrm>
                <a:off x="7722194" y="5826378"/>
                <a:ext cx="442800" cy="49320"/>
              </p14:xfrm>
            </p:contentPart>
          </mc:Choice>
          <mc:Fallback xmlns="">
            <p:pic>
              <p:nvPicPr>
                <p:cNvPr id="169" name="Ink 168">
                  <a:extLst>
                    <a:ext uri="{FF2B5EF4-FFF2-40B4-BE49-F238E27FC236}">
                      <a16:creationId xmlns:a16="http://schemas.microsoft.com/office/drawing/2014/main" id="{0F7420D9-A328-E9FD-CB79-0FE1868E3DF0}"/>
                    </a:ext>
                  </a:extLst>
                </p:cNvPr>
                <p:cNvPicPr/>
                <p:nvPr/>
              </p:nvPicPr>
              <p:blipFill>
                <a:blip r:embed="rId273"/>
                <a:stretch>
                  <a:fillRect/>
                </a:stretch>
              </p:blipFill>
              <p:spPr>
                <a:xfrm>
                  <a:off x="7716074" y="5820258"/>
                  <a:ext cx="45504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70" name="Ink 169">
                  <a:extLst>
                    <a:ext uri="{FF2B5EF4-FFF2-40B4-BE49-F238E27FC236}">
                      <a16:creationId xmlns:a16="http://schemas.microsoft.com/office/drawing/2014/main" id="{FE165D15-D512-774C-4BC4-840F4F46762A}"/>
                    </a:ext>
                  </a:extLst>
                </p14:cNvPr>
                <p14:cNvContentPartPr/>
                <p14:nvPr/>
              </p14:nvContentPartPr>
              <p14:xfrm>
                <a:off x="8243114" y="5557098"/>
                <a:ext cx="279360" cy="650520"/>
              </p14:xfrm>
            </p:contentPart>
          </mc:Choice>
          <mc:Fallback xmlns="">
            <p:pic>
              <p:nvPicPr>
                <p:cNvPr id="170" name="Ink 169">
                  <a:extLst>
                    <a:ext uri="{FF2B5EF4-FFF2-40B4-BE49-F238E27FC236}">
                      <a16:creationId xmlns:a16="http://schemas.microsoft.com/office/drawing/2014/main" id="{FE165D15-D512-774C-4BC4-840F4F46762A}"/>
                    </a:ext>
                  </a:extLst>
                </p:cNvPr>
                <p:cNvPicPr/>
                <p:nvPr/>
              </p:nvPicPr>
              <p:blipFill>
                <a:blip r:embed="rId275"/>
                <a:stretch>
                  <a:fillRect/>
                </a:stretch>
              </p:blipFill>
              <p:spPr>
                <a:xfrm>
                  <a:off x="8236994" y="5550978"/>
                  <a:ext cx="291600" cy="662760"/>
                </a:xfrm>
                <a:prstGeom prst="rect">
                  <a:avLst/>
                </a:prstGeom>
              </p:spPr>
            </p:pic>
          </mc:Fallback>
        </mc:AlternateContent>
      </p:grpSp>
      <p:grpSp>
        <p:nvGrpSpPr>
          <p:cNvPr id="181" name="Group 180">
            <a:extLst>
              <a:ext uri="{FF2B5EF4-FFF2-40B4-BE49-F238E27FC236}">
                <a16:creationId xmlns:a16="http://schemas.microsoft.com/office/drawing/2014/main" id="{E17721C3-56F8-4B23-6189-0DDEBF4719FE}"/>
              </a:ext>
            </a:extLst>
          </p:cNvPr>
          <p:cNvGrpSpPr/>
          <p:nvPr/>
        </p:nvGrpSpPr>
        <p:grpSpPr>
          <a:xfrm>
            <a:off x="5753354" y="6081258"/>
            <a:ext cx="1630080" cy="662760"/>
            <a:chOff x="5753354" y="6081258"/>
            <a:chExt cx="1630080" cy="662760"/>
          </a:xfrm>
        </p:grpSpPr>
        <mc:AlternateContent xmlns:mc="http://schemas.openxmlformats.org/markup-compatibility/2006" xmlns:p14="http://schemas.microsoft.com/office/powerpoint/2010/main">
          <mc:Choice Requires="p14">
            <p:contentPart p14:bwMode="auto" r:id="rId276">
              <p14:nvContentPartPr>
                <p14:cNvPr id="172" name="Ink 171">
                  <a:extLst>
                    <a:ext uri="{FF2B5EF4-FFF2-40B4-BE49-F238E27FC236}">
                      <a16:creationId xmlns:a16="http://schemas.microsoft.com/office/drawing/2014/main" id="{930A0F8B-E8D0-1F72-5136-2BFA92C567B4}"/>
                    </a:ext>
                  </a:extLst>
                </p14:cNvPr>
                <p14:cNvContentPartPr/>
                <p14:nvPr/>
              </p14:nvContentPartPr>
              <p14:xfrm>
                <a:off x="5753354" y="6251178"/>
                <a:ext cx="352440" cy="387360"/>
              </p14:xfrm>
            </p:contentPart>
          </mc:Choice>
          <mc:Fallback xmlns="">
            <p:pic>
              <p:nvPicPr>
                <p:cNvPr id="172" name="Ink 171">
                  <a:extLst>
                    <a:ext uri="{FF2B5EF4-FFF2-40B4-BE49-F238E27FC236}">
                      <a16:creationId xmlns:a16="http://schemas.microsoft.com/office/drawing/2014/main" id="{930A0F8B-E8D0-1F72-5136-2BFA92C567B4}"/>
                    </a:ext>
                  </a:extLst>
                </p:cNvPr>
                <p:cNvPicPr/>
                <p:nvPr/>
              </p:nvPicPr>
              <p:blipFill>
                <a:blip r:embed="rId277"/>
                <a:stretch>
                  <a:fillRect/>
                </a:stretch>
              </p:blipFill>
              <p:spPr>
                <a:xfrm>
                  <a:off x="5747234" y="6245058"/>
                  <a:ext cx="364680" cy="39960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73" name="Ink 172">
                  <a:extLst>
                    <a:ext uri="{FF2B5EF4-FFF2-40B4-BE49-F238E27FC236}">
                      <a16:creationId xmlns:a16="http://schemas.microsoft.com/office/drawing/2014/main" id="{6E1684E4-61B3-7A95-B840-3A15366A0C00}"/>
                    </a:ext>
                  </a:extLst>
                </p14:cNvPr>
                <p14:cNvContentPartPr/>
                <p14:nvPr/>
              </p14:nvContentPartPr>
              <p14:xfrm>
                <a:off x="6220274" y="6391578"/>
                <a:ext cx="222120" cy="23040"/>
              </p14:xfrm>
            </p:contentPart>
          </mc:Choice>
          <mc:Fallback xmlns="">
            <p:pic>
              <p:nvPicPr>
                <p:cNvPr id="173" name="Ink 172">
                  <a:extLst>
                    <a:ext uri="{FF2B5EF4-FFF2-40B4-BE49-F238E27FC236}">
                      <a16:creationId xmlns:a16="http://schemas.microsoft.com/office/drawing/2014/main" id="{6E1684E4-61B3-7A95-B840-3A15366A0C00}"/>
                    </a:ext>
                  </a:extLst>
                </p:cNvPr>
                <p:cNvPicPr/>
                <p:nvPr/>
              </p:nvPicPr>
              <p:blipFill>
                <a:blip r:embed="rId279"/>
                <a:stretch>
                  <a:fillRect/>
                </a:stretch>
              </p:blipFill>
              <p:spPr>
                <a:xfrm>
                  <a:off x="6214154" y="6385458"/>
                  <a:ext cx="23436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74" name="Ink 173">
                  <a:extLst>
                    <a:ext uri="{FF2B5EF4-FFF2-40B4-BE49-F238E27FC236}">
                      <a16:creationId xmlns:a16="http://schemas.microsoft.com/office/drawing/2014/main" id="{2C761E5A-FA4B-DF66-544F-13CF10840130}"/>
                    </a:ext>
                  </a:extLst>
                </p14:cNvPr>
                <p14:cNvContentPartPr/>
                <p14:nvPr/>
              </p14:nvContentPartPr>
              <p14:xfrm>
                <a:off x="6237914" y="6521178"/>
                <a:ext cx="164880" cy="33480"/>
              </p14:xfrm>
            </p:contentPart>
          </mc:Choice>
          <mc:Fallback xmlns="">
            <p:pic>
              <p:nvPicPr>
                <p:cNvPr id="174" name="Ink 173">
                  <a:extLst>
                    <a:ext uri="{FF2B5EF4-FFF2-40B4-BE49-F238E27FC236}">
                      <a16:creationId xmlns:a16="http://schemas.microsoft.com/office/drawing/2014/main" id="{2C761E5A-FA4B-DF66-544F-13CF10840130}"/>
                    </a:ext>
                  </a:extLst>
                </p:cNvPr>
                <p:cNvPicPr/>
                <p:nvPr/>
              </p:nvPicPr>
              <p:blipFill>
                <a:blip r:embed="rId281"/>
                <a:stretch>
                  <a:fillRect/>
                </a:stretch>
              </p:blipFill>
              <p:spPr>
                <a:xfrm>
                  <a:off x="6231794" y="6515058"/>
                  <a:ext cx="17712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75" name="Ink 174">
                  <a:extLst>
                    <a:ext uri="{FF2B5EF4-FFF2-40B4-BE49-F238E27FC236}">
                      <a16:creationId xmlns:a16="http://schemas.microsoft.com/office/drawing/2014/main" id="{D9DD3B4F-D736-FE3D-1211-AEA8D9B09BAA}"/>
                    </a:ext>
                  </a:extLst>
                </p14:cNvPr>
                <p14:cNvContentPartPr/>
                <p14:nvPr/>
              </p14:nvContentPartPr>
              <p14:xfrm>
                <a:off x="6809954" y="6081258"/>
                <a:ext cx="383040" cy="341280"/>
              </p14:xfrm>
            </p:contentPart>
          </mc:Choice>
          <mc:Fallback xmlns="">
            <p:pic>
              <p:nvPicPr>
                <p:cNvPr id="175" name="Ink 174">
                  <a:extLst>
                    <a:ext uri="{FF2B5EF4-FFF2-40B4-BE49-F238E27FC236}">
                      <a16:creationId xmlns:a16="http://schemas.microsoft.com/office/drawing/2014/main" id="{D9DD3B4F-D736-FE3D-1211-AEA8D9B09BAA}"/>
                    </a:ext>
                  </a:extLst>
                </p:cNvPr>
                <p:cNvPicPr/>
                <p:nvPr/>
              </p:nvPicPr>
              <p:blipFill>
                <a:blip r:embed="rId283"/>
                <a:stretch>
                  <a:fillRect/>
                </a:stretch>
              </p:blipFill>
              <p:spPr>
                <a:xfrm>
                  <a:off x="6803834" y="6075138"/>
                  <a:ext cx="395280" cy="35352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76" name="Ink 175">
                  <a:extLst>
                    <a:ext uri="{FF2B5EF4-FFF2-40B4-BE49-F238E27FC236}">
                      <a16:creationId xmlns:a16="http://schemas.microsoft.com/office/drawing/2014/main" id="{AD0C4B48-1031-614D-9DE6-7751E691D8F3}"/>
                    </a:ext>
                  </a:extLst>
                </p14:cNvPr>
                <p14:cNvContentPartPr/>
                <p14:nvPr/>
              </p14:nvContentPartPr>
              <p14:xfrm>
                <a:off x="6670994" y="6471498"/>
                <a:ext cx="442080" cy="68040"/>
              </p14:xfrm>
            </p:contentPart>
          </mc:Choice>
          <mc:Fallback xmlns="">
            <p:pic>
              <p:nvPicPr>
                <p:cNvPr id="176" name="Ink 175">
                  <a:extLst>
                    <a:ext uri="{FF2B5EF4-FFF2-40B4-BE49-F238E27FC236}">
                      <a16:creationId xmlns:a16="http://schemas.microsoft.com/office/drawing/2014/main" id="{AD0C4B48-1031-614D-9DE6-7751E691D8F3}"/>
                    </a:ext>
                  </a:extLst>
                </p:cNvPr>
                <p:cNvPicPr/>
                <p:nvPr/>
              </p:nvPicPr>
              <p:blipFill>
                <a:blip r:embed="rId285"/>
                <a:stretch>
                  <a:fillRect/>
                </a:stretch>
              </p:blipFill>
              <p:spPr>
                <a:xfrm>
                  <a:off x="6664874" y="6465378"/>
                  <a:ext cx="45432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77" name="Ink 176">
                  <a:extLst>
                    <a:ext uri="{FF2B5EF4-FFF2-40B4-BE49-F238E27FC236}">
                      <a16:creationId xmlns:a16="http://schemas.microsoft.com/office/drawing/2014/main" id="{D891F716-074E-7107-4834-8ADD79003FBE}"/>
                    </a:ext>
                  </a:extLst>
                </p14:cNvPr>
                <p14:cNvContentPartPr/>
                <p14:nvPr/>
              </p14:nvContentPartPr>
              <p14:xfrm>
                <a:off x="6814634" y="6571578"/>
                <a:ext cx="23400" cy="172440"/>
              </p14:xfrm>
            </p:contentPart>
          </mc:Choice>
          <mc:Fallback xmlns="">
            <p:pic>
              <p:nvPicPr>
                <p:cNvPr id="177" name="Ink 176">
                  <a:extLst>
                    <a:ext uri="{FF2B5EF4-FFF2-40B4-BE49-F238E27FC236}">
                      <a16:creationId xmlns:a16="http://schemas.microsoft.com/office/drawing/2014/main" id="{D891F716-074E-7107-4834-8ADD79003FBE}"/>
                    </a:ext>
                  </a:extLst>
                </p:cNvPr>
                <p:cNvPicPr/>
                <p:nvPr/>
              </p:nvPicPr>
              <p:blipFill>
                <a:blip r:embed="rId287"/>
                <a:stretch>
                  <a:fillRect/>
                </a:stretch>
              </p:blipFill>
              <p:spPr>
                <a:xfrm>
                  <a:off x="6808514" y="6565458"/>
                  <a:ext cx="3564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78" name="Ink 177">
                  <a:extLst>
                    <a:ext uri="{FF2B5EF4-FFF2-40B4-BE49-F238E27FC236}">
                      <a16:creationId xmlns:a16="http://schemas.microsoft.com/office/drawing/2014/main" id="{CEA4B9A2-8862-2356-8D41-A553A9145CE8}"/>
                    </a:ext>
                  </a:extLst>
                </p14:cNvPr>
                <p14:cNvContentPartPr/>
                <p14:nvPr/>
              </p14:nvContentPartPr>
              <p14:xfrm>
                <a:off x="6929474" y="6570138"/>
                <a:ext cx="384840" cy="159480"/>
              </p14:xfrm>
            </p:contentPart>
          </mc:Choice>
          <mc:Fallback xmlns="">
            <p:pic>
              <p:nvPicPr>
                <p:cNvPr id="178" name="Ink 177">
                  <a:extLst>
                    <a:ext uri="{FF2B5EF4-FFF2-40B4-BE49-F238E27FC236}">
                      <a16:creationId xmlns:a16="http://schemas.microsoft.com/office/drawing/2014/main" id="{CEA4B9A2-8862-2356-8D41-A553A9145CE8}"/>
                    </a:ext>
                  </a:extLst>
                </p:cNvPr>
                <p:cNvPicPr/>
                <p:nvPr/>
              </p:nvPicPr>
              <p:blipFill>
                <a:blip r:embed="rId289"/>
                <a:stretch>
                  <a:fillRect/>
                </a:stretch>
              </p:blipFill>
              <p:spPr>
                <a:xfrm>
                  <a:off x="6923354" y="6564018"/>
                  <a:ext cx="39708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79" name="Ink 178">
                  <a:extLst>
                    <a:ext uri="{FF2B5EF4-FFF2-40B4-BE49-F238E27FC236}">
                      <a16:creationId xmlns:a16="http://schemas.microsoft.com/office/drawing/2014/main" id="{6CC2ADBD-D352-7290-971D-79F843E4E6FE}"/>
                    </a:ext>
                  </a:extLst>
                </p14:cNvPr>
                <p14:cNvContentPartPr/>
                <p14:nvPr/>
              </p14:nvContentPartPr>
              <p14:xfrm>
                <a:off x="6610154" y="6457458"/>
                <a:ext cx="773280" cy="57240"/>
              </p14:xfrm>
            </p:contentPart>
          </mc:Choice>
          <mc:Fallback xmlns="">
            <p:pic>
              <p:nvPicPr>
                <p:cNvPr id="179" name="Ink 178">
                  <a:extLst>
                    <a:ext uri="{FF2B5EF4-FFF2-40B4-BE49-F238E27FC236}">
                      <a16:creationId xmlns:a16="http://schemas.microsoft.com/office/drawing/2014/main" id="{6CC2ADBD-D352-7290-971D-79F843E4E6FE}"/>
                    </a:ext>
                  </a:extLst>
                </p:cNvPr>
                <p:cNvPicPr/>
                <p:nvPr/>
              </p:nvPicPr>
              <p:blipFill>
                <a:blip r:embed="rId291"/>
                <a:stretch>
                  <a:fillRect/>
                </a:stretch>
              </p:blipFill>
              <p:spPr>
                <a:xfrm>
                  <a:off x="6604034" y="6451338"/>
                  <a:ext cx="78552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80" name="Ink 179">
                  <a:extLst>
                    <a:ext uri="{FF2B5EF4-FFF2-40B4-BE49-F238E27FC236}">
                      <a16:creationId xmlns:a16="http://schemas.microsoft.com/office/drawing/2014/main" id="{B2031602-E6BD-D728-1243-2B558A9D2B3B}"/>
                    </a:ext>
                  </a:extLst>
                </p14:cNvPr>
                <p14:cNvContentPartPr/>
                <p14:nvPr/>
              </p14:nvContentPartPr>
              <p14:xfrm>
                <a:off x="6830114" y="6465378"/>
                <a:ext cx="525600" cy="27720"/>
              </p14:xfrm>
            </p:contentPart>
          </mc:Choice>
          <mc:Fallback xmlns="">
            <p:pic>
              <p:nvPicPr>
                <p:cNvPr id="180" name="Ink 179">
                  <a:extLst>
                    <a:ext uri="{FF2B5EF4-FFF2-40B4-BE49-F238E27FC236}">
                      <a16:creationId xmlns:a16="http://schemas.microsoft.com/office/drawing/2014/main" id="{B2031602-E6BD-D728-1243-2B558A9D2B3B}"/>
                    </a:ext>
                  </a:extLst>
                </p:cNvPr>
                <p:cNvPicPr/>
                <p:nvPr/>
              </p:nvPicPr>
              <p:blipFill>
                <a:blip r:embed="rId293"/>
                <a:stretch>
                  <a:fillRect/>
                </a:stretch>
              </p:blipFill>
              <p:spPr>
                <a:xfrm>
                  <a:off x="6823994" y="6459258"/>
                  <a:ext cx="537840" cy="39960"/>
                </a:xfrm>
                <a:prstGeom prst="rect">
                  <a:avLst/>
                </a:prstGeom>
              </p:spPr>
            </p:pic>
          </mc:Fallback>
        </mc:AlternateContent>
      </p:grpSp>
      <p:grpSp>
        <p:nvGrpSpPr>
          <p:cNvPr id="188" name="Group 187">
            <a:extLst>
              <a:ext uri="{FF2B5EF4-FFF2-40B4-BE49-F238E27FC236}">
                <a16:creationId xmlns:a16="http://schemas.microsoft.com/office/drawing/2014/main" id="{4815645E-F3F1-30E0-6E0B-0F686DD962A7}"/>
              </a:ext>
            </a:extLst>
          </p:cNvPr>
          <p:cNvGrpSpPr/>
          <p:nvPr/>
        </p:nvGrpSpPr>
        <p:grpSpPr>
          <a:xfrm>
            <a:off x="7747394" y="6363138"/>
            <a:ext cx="1539720" cy="298080"/>
            <a:chOff x="7747394" y="6363138"/>
            <a:chExt cx="1539720" cy="298080"/>
          </a:xfrm>
        </p:grpSpPr>
        <mc:AlternateContent xmlns:mc="http://schemas.openxmlformats.org/markup-compatibility/2006" xmlns:p14="http://schemas.microsoft.com/office/powerpoint/2010/main">
          <mc:Choice Requires="p14">
            <p:contentPart p14:bwMode="auto" r:id="rId294">
              <p14:nvContentPartPr>
                <p14:cNvPr id="182" name="Ink 181">
                  <a:extLst>
                    <a:ext uri="{FF2B5EF4-FFF2-40B4-BE49-F238E27FC236}">
                      <a16:creationId xmlns:a16="http://schemas.microsoft.com/office/drawing/2014/main" id="{031B1581-C42C-2F03-5A7D-114989ABA195}"/>
                    </a:ext>
                  </a:extLst>
                </p14:cNvPr>
                <p14:cNvContentPartPr/>
                <p14:nvPr/>
              </p14:nvContentPartPr>
              <p14:xfrm>
                <a:off x="7812194" y="6506058"/>
                <a:ext cx="263880" cy="27720"/>
              </p14:xfrm>
            </p:contentPart>
          </mc:Choice>
          <mc:Fallback xmlns="">
            <p:pic>
              <p:nvPicPr>
                <p:cNvPr id="182" name="Ink 181">
                  <a:extLst>
                    <a:ext uri="{FF2B5EF4-FFF2-40B4-BE49-F238E27FC236}">
                      <a16:creationId xmlns:a16="http://schemas.microsoft.com/office/drawing/2014/main" id="{031B1581-C42C-2F03-5A7D-114989ABA195}"/>
                    </a:ext>
                  </a:extLst>
                </p:cNvPr>
                <p:cNvPicPr/>
                <p:nvPr/>
              </p:nvPicPr>
              <p:blipFill>
                <a:blip r:embed="rId295"/>
                <a:stretch>
                  <a:fillRect/>
                </a:stretch>
              </p:blipFill>
              <p:spPr>
                <a:xfrm>
                  <a:off x="7806074" y="6499938"/>
                  <a:ext cx="27612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83" name="Ink 182">
                  <a:extLst>
                    <a:ext uri="{FF2B5EF4-FFF2-40B4-BE49-F238E27FC236}">
                      <a16:creationId xmlns:a16="http://schemas.microsoft.com/office/drawing/2014/main" id="{1006FC2B-FFAF-0FB4-09BA-862336C9A307}"/>
                    </a:ext>
                  </a:extLst>
                </p14:cNvPr>
                <p14:cNvContentPartPr/>
                <p14:nvPr/>
              </p14:nvContentPartPr>
              <p14:xfrm>
                <a:off x="7747394" y="6615498"/>
                <a:ext cx="200160" cy="45720"/>
              </p14:xfrm>
            </p:contentPart>
          </mc:Choice>
          <mc:Fallback xmlns="">
            <p:pic>
              <p:nvPicPr>
                <p:cNvPr id="183" name="Ink 182">
                  <a:extLst>
                    <a:ext uri="{FF2B5EF4-FFF2-40B4-BE49-F238E27FC236}">
                      <a16:creationId xmlns:a16="http://schemas.microsoft.com/office/drawing/2014/main" id="{1006FC2B-FFAF-0FB4-09BA-862336C9A307}"/>
                    </a:ext>
                  </a:extLst>
                </p:cNvPr>
                <p:cNvPicPr/>
                <p:nvPr/>
              </p:nvPicPr>
              <p:blipFill>
                <a:blip r:embed="rId297"/>
                <a:stretch>
                  <a:fillRect/>
                </a:stretch>
              </p:blipFill>
              <p:spPr>
                <a:xfrm>
                  <a:off x="7741274" y="6609378"/>
                  <a:ext cx="21240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84" name="Ink 183">
                  <a:extLst>
                    <a:ext uri="{FF2B5EF4-FFF2-40B4-BE49-F238E27FC236}">
                      <a16:creationId xmlns:a16="http://schemas.microsoft.com/office/drawing/2014/main" id="{5F3B52FF-4128-8B3C-A938-74DAB933FEBE}"/>
                    </a:ext>
                  </a:extLst>
                </p14:cNvPr>
                <p14:cNvContentPartPr/>
                <p14:nvPr/>
              </p14:nvContentPartPr>
              <p14:xfrm>
                <a:off x="8210714" y="6363138"/>
                <a:ext cx="250200" cy="297000"/>
              </p14:xfrm>
            </p:contentPart>
          </mc:Choice>
          <mc:Fallback xmlns="">
            <p:pic>
              <p:nvPicPr>
                <p:cNvPr id="184" name="Ink 183">
                  <a:extLst>
                    <a:ext uri="{FF2B5EF4-FFF2-40B4-BE49-F238E27FC236}">
                      <a16:creationId xmlns:a16="http://schemas.microsoft.com/office/drawing/2014/main" id="{5F3B52FF-4128-8B3C-A938-74DAB933FEBE}"/>
                    </a:ext>
                  </a:extLst>
                </p:cNvPr>
                <p:cNvPicPr/>
                <p:nvPr/>
              </p:nvPicPr>
              <p:blipFill>
                <a:blip r:embed="rId299"/>
                <a:stretch>
                  <a:fillRect/>
                </a:stretch>
              </p:blipFill>
              <p:spPr>
                <a:xfrm>
                  <a:off x="8204594" y="6357018"/>
                  <a:ext cx="262440" cy="30924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85" name="Ink 184">
                  <a:extLst>
                    <a:ext uri="{FF2B5EF4-FFF2-40B4-BE49-F238E27FC236}">
                      <a16:creationId xmlns:a16="http://schemas.microsoft.com/office/drawing/2014/main" id="{74BC7526-9A94-E52F-9DE3-DC84F6DF130D}"/>
                    </a:ext>
                  </a:extLst>
                </p14:cNvPr>
                <p14:cNvContentPartPr/>
                <p14:nvPr/>
              </p14:nvContentPartPr>
              <p14:xfrm>
                <a:off x="8527514" y="6422178"/>
                <a:ext cx="414000" cy="190440"/>
              </p14:xfrm>
            </p:contentPart>
          </mc:Choice>
          <mc:Fallback xmlns="">
            <p:pic>
              <p:nvPicPr>
                <p:cNvPr id="185" name="Ink 184">
                  <a:extLst>
                    <a:ext uri="{FF2B5EF4-FFF2-40B4-BE49-F238E27FC236}">
                      <a16:creationId xmlns:a16="http://schemas.microsoft.com/office/drawing/2014/main" id="{74BC7526-9A94-E52F-9DE3-DC84F6DF130D}"/>
                    </a:ext>
                  </a:extLst>
                </p:cNvPr>
                <p:cNvPicPr/>
                <p:nvPr/>
              </p:nvPicPr>
              <p:blipFill>
                <a:blip r:embed="rId301"/>
                <a:stretch>
                  <a:fillRect/>
                </a:stretch>
              </p:blipFill>
              <p:spPr>
                <a:xfrm>
                  <a:off x="8521394" y="6416058"/>
                  <a:ext cx="426240" cy="20268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186" name="Ink 185">
                  <a:extLst>
                    <a:ext uri="{FF2B5EF4-FFF2-40B4-BE49-F238E27FC236}">
                      <a16:creationId xmlns:a16="http://schemas.microsoft.com/office/drawing/2014/main" id="{DD070226-81B2-26A4-6FBA-BFF89CC63559}"/>
                    </a:ext>
                  </a:extLst>
                </p14:cNvPr>
                <p14:cNvContentPartPr/>
                <p14:nvPr/>
              </p14:nvContentPartPr>
              <p14:xfrm>
                <a:off x="9058514" y="6440178"/>
                <a:ext cx="228600" cy="164160"/>
              </p14:xfrm>
            </p:contentPart>
          </mc:Choice>
          <mc:Fallback xmlns="">
            <p:pic>
              <p:nvPicPr>
                <p:cNvPr id="186" name="Ink 185">
                  <a:extLst>
                    <a:ext uri="{FF2B5EF4-FFF2-40B4-BE49-F238E27FC236}">
                      <a16:creationId xmlns:a16="http://schemas.microsoft.com/office/drawing/2014/main" id="{DD070226-81B2-26A4-6FBA-BFF89CC63559}"/>
                    </a:ext>
                  </a:extLst>
                </p:cNvPr>
                <p:cNvPicPr/>
                <p:nvPr/>
              </p:nvPicPr>
              <p:blipFill>
                <a:blip r:embed="rId303"/>
                <a:stretch>
                  <a:fillRect/>
                </a:stretch>
              </p:blipFill>
              <p:spPr>
                <a:xfrm>
                  <a:off x="9052394" y="6434058"/>
                  <a:ext cx="24084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187" name="Ink 186">
                  <a:extLst>
                    <a:ext uri="{FF2B5EF4-FFF2-40B4-BE49-F238E27FC236}">
                      <a16:creationId xmlns:a16="http://schemas.microsoft.com/office/drawing/2014/main" id="{FCAFC5E7-E7C1-2FE2-DDE3-41296CC311BE}"/>
                    </a:ext>
                  </a:extLst>
                </p14:cNvPr>
                <p14:cNvContentPartPr/>
                <p14:nvPr/>
              </p14:nvContentPartPr>
              <p14:xfrm>
                <a:off x="9096314" y="6407418"/>
                <a:ext cx="139320" cy="186840"/>
              </p14:xfrm>
            </p:contentPart>
          </mc:Choice>
          <mc:Fallback xmlns="">
            <p:pic>
              <p:nvPicPr>
                <p:cNvPr id="187" name="Ink 186">
                  <a:extLst>
                    <a:ext uri="{FF2B5EF4-FFF2-40B4-BE49-F238E27FC236}">
                      <a16:creationId xmlns:a16="http://schemas.microsoft.com/office/drawing/2014/main" id="{FCAFC5E7-E7C1-2FE2-DDE3-41296CC311BE}"/>
                    </a:ext>
                  </a:extLst>
                </p:cNvPr>
                <p:cNvPicPr/>
                <p:nvPr/>
              </p:nvPicPr>
              <p:blipFill>
                <a:blip r:embed="rId305"/>
                <a:stretch>
                  <a:fillRect/>
                </a:stretch>
              </p:blipFill>
              <p:spPr>
                <a:xfrm>
                  <a:off x="9090194" y="6401298"/>
                  <a:ext cx="151560" cy="199080"/>
                </a:xfrm>
                <a:prstGeom prst="rect">
                  <a:avLst/>
                </a:prstGeom>
              </p:spPr>
            </p:pic>
          </mc:Fallback>
        </mc:AlternateContent>
      </p:grpSp>
    </p:spTree>
    <p:extLst>
      <p:ext uri="{BB962C8B-B14F-4D97-AF65-F5344CB8AC3E}">
        <p14:creationId xmlns:p14="http://schemas.microsoft.com/office/powerpoint/2010/main" val="81247148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18</a:t>
            </a:r>
            <a:r>
              <a:rPr lang="en-US" b="1" dirty="0"/>
              <a:t>. If the CI on a certain sum for 2 years at 4% be 510, what would be the SI? (1) 500 	(2) 505 	(3) 400 	(4) 475 	(5) None of these</a:t>
            </a:r>
          </a:p>
        </p:txBody>
      </p:sp>
      <mc:AlternateContent xmlns:mc="http://schemas.openxmlformats.org/markup-compatibility/2006" xmlns:p14="http://schemas.microsoft.com/office/powerpoint/2010/main">
        <mc:Choice Requires="p14">
          <p:contentPart p14:bwMode="auto" r:id="rId2">
            <p14:nvContentPartPr>
              <p14:cNvPr id="43" name="Ink 42">
                <a:extLst>
                  <a:ext uri="{FF2B5EF4-FFF2-40B4-BE49-F238E27FC236}">
                    <a16:creationId xmlns:a16="http://schemas.microsoft.com/office/drawing/2014/main" id="{35B33DD5-EA7A-8E57-AF63-9DEC7985AA86}"/>
                  </a:ext>
                </a:extLst>
              </p14:cNvPr>
              <p14:cNvContentPartPr/>
              <p14:nvPr/>
            </p14:nvContentPartPr>
            <p14:xfrm>
              <a:off x="10577714" y="1629748"/>
              <a:ext cx="360" cy="360"/>
            </p14:xfrm>
          </p:contentPart>
        </mc:Choice>
        <mc:Fallback xmlns="">
          <p:pic>
            <p:nvPicPr>
              <p:cNvPr id="43" name="Ink 42">
                <a:extLst>
                  <a:ext uri="{FF2B5EF4-FFF2-40B4-BE49-F238E27FC236}">
                    <a16:creationId xmlns:a16="http://schemas.microsoft.com/office/drawing/2014/main" id="{35B33DD5-EA7A-8E57-AF63-9DEC7985AA86}"/>
                  </a:ext>
                </a:extLst>
              </p:cNvPr>
              <p:cNvPicPr/>
              <p:nvPr/>
            </p:nvPicPr>
            <p:blipFill>
              <a:blip r:embed="rId3"/>
              <a:stretch>
                <a:fillRect/>
              </a:stretch>
            </p:blipFill>
            <p:spPr>
              <a:xfrm>
                <a:off x="10571594" y="1623628"/>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4" name="Ink 43">
                <a:extLst>
                  <a:ext uri="{FF2B5EF4-FFF2-40B4-BE49-F238E27FC236}">
                    <a16:creationId xmlns:a16="http://schemas.microsoft.com/office/drawing/2014/main" id="{A7448F96-5875-65D8-2C06-B6BDE74920E6}"/>
                  </a:ext>
                </a:extLst>
              </p14:cNvPr>
              <p14:cNvContentPartPr/>
              <p14:nvPr/>
            </p14:nvContentPartPr>
            <p14:xfrm>
              <a:off x="-534046" y="3300148"/>
              <a:ext cx="360" cy="360"/>
            </p14:xfrm>
          </p:contentPart>
        </mc:Choice>
        <mc:Fallback xmlns="">
          <p:pic>
            <p:nvPicPr>
              <p:cNvPr id="44" name="Ink 43">
                <a:extLst>
                  <a:ext uri="{FF2B5EF4-FFF2-40B4-BE49-F238E27FC236}">
                    <a16:creationId xmlns:a16="http://schemas.microsoft.com/office/drawing/2014/main" id="{A7448F96-5875-65D8-2C06-B6BDE74920E6}"/>
                  </a:ext>
                </a:extLst>
              </p:cNvPr>
              <p:cNvPicPr/>
              <p:nvPr/>
            </p:nvPicPr>
            <p:blipFill>
              <a:blip r:embed="rId3"/>
              <a:stretch>
                <a:fillRect/>
              </a:stretch>
            </p:blipFill>
            <p:spPr>
              <a:xfrm>
                <a:off x="-540166" y="3294028"/>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k 3">
                <a:extLst>
                  <a:ext uri="{FF2B5EF4-FFF2-40B4-BE49-F238E27FC236}">
                    <a16:creationId xmlns:a16="http://schemas.microsoft.com/office/drawing/2014/main" id="{84119179-006B-DD03-4A2F-9495ACCCF205}"/>
                  </a:ext>
                </a:extLst>
              </p14:cNvPr>
              <p14:cNvContentPartPr/>
              <p14:nvPr/>
            </p14:nvContentPartPr>
            <p14:xfrm>
              <a:off x="511920" y="2657520"/>
              <a:ext cx="6491520" cy="2759760"/>
            </p14:xfrm>
          </p:contentPart>
        </mc:Choice>
        <mc:Fallback xmlns="">
          <p:pic>
            <p:nvPicPr>
              <p:cNvPr id="4" name="Ink 3">
                <a:extLst>
                  <a:ext uri="{FF2B5EF4-FFF2-40B4-BE49-F238E27FC236}">
                    <a16:creationId xmlns:a16="http://schemas.microsoft.com/office/drawing/2014/main" id="{84119179-006B-DD03-4A2F-9495ACCCF205}"/>
                  </a:ext>
                </a:extLst>
              </p:cNvPr>
              <p:cNvPicPr/>
              <p:nvPr/>
            </p:nvPicPr>
            <p:blipFill>
              <a:blip r:embed="rId6"/>
              <a:stretch>
                <a:fillRect/>
              </a:stretch>
            </p:blipFill>
            <p:spPr>
              <a:xfrm>
                <a:off x="502560" y="2648160"/>
                <a:ext cx="6510240" cy="2778480"/>
              </a:xfrm>
              <a:prstGeom prst="rect">
                <a:avLst/>
              </a:prstGeom>
            </p:spPr>
          </p:pic>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18</a:t>
            </a:r>
            <a:r>
              <a:rPr lang="en-US" b="1" dirty="0"/>
              <a:t>. If the CI on a certain sum for 2 years at 4% be 510, what would be the SI? </a:t>
            </a:r>
            <a:r>
              <a:rPr lang="en-US" b="1" dirty="0">
                <a:solidFill>
                  <a:srgbClr val="FF0000"/>
                </a:solidFill>
              </a:rPr>
              <a:t>(1) 500 </a:t>
            </a:r>
            <a:r>
              <a:rPr lang="en-US" b="1" dirty="0"/>
              <a:t>	(2) 505 	(3) 400 	(4) 475 	(5) None of these</a:t>
            </a:r>
          </a:p>
        </p:txBody>
      </p:sp>
      <p:grpSp>
        <p:nvGrpSpPr>
          <p:cNvPr id="16" name="Group 15">
            <a:extLst>
              <a:ext uri="{FF2B5EF4-FFF2-40B4-BE49-F238E27FC236}">
                <a16:creationId xmlns:a16="http://schemas.microsoft.com/office/drawing/2014/main" id="{D22CEDA1-DE03-4591-2891-8F7AB0AA9F92}"/>
              </a:ext>
            </a:extLst>
          </p:cNvPr>
          <p:cNvGrpSpPr/>
          <p:nvPr/>
        </p:nvGrpSpPr>
        <p:grpSpPr>
          <a:xfrm>
            <a:off x="579074" y="2746468"/>
            <a:ext cx="716400" cy="366480"/>
            <a:chOff x="579074" y="2746468"/>
            <a:chExt cx="716400" cy="36648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F045520E-13B7-37DB-946B-6AA7E767F034}"/>
                    </a:ext>
                  </a:extLst>
                </p14:cNvPr>
                <p14:cNvContentPartPr/>
                <p14:nvPr/>
              </p14:nvContentPartPr>
              <p14:xfrm>
                <a:off x="579074" y="2746468"/>
                <a:ext cx="268920" cy="343800"/>
              </p14:xfrm>
            </p:contentPart>
          </mc:Choice>
          <mc:Fallback xmlns="">
            <p:pic>
              <p:nvPicPr>
                <p:cNvPr id="4" name="Ink 3">
                  <a:extLst>
                    <a:ext uri="{FF2B5EF4-FFF2-40B4-BE49-F238E27FC236}">
                      <a16:creationId xmlns:a16="http://schemas.microsoft.com/office/drawing/2014/main" id="{F045520E-13B7-37DB-946B-6AA7E767F034}"/>
                    </a:ext>
                  </a:extLst>
                </p:cNvPr>
                <p:cNvPicPr/>
                <p:nvPr/>
              </p:nvPicPr>
              <p:blipFill>
                <a:blip r:embed="rId3"/>
                <a:stretch>
                  <a:fillRect/>
                </a:stretch>
              </p:blipFill>
              <p:spPr>
                <a:xfrm>
                  <a:off x="572954" y="2740348"/>
                  <a:ext cx="281160" cy="3560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B1BFC6B3-F5FD-D4BB-29F9-BA68C50CCAE6}"/>
                    </a:ext>
                  </a:extLst>
                </p14:cNvPr>
                <p14:cNvContentPartPr/>
                <p14:nvPr/>
              </p14:nvContentPartPr>
              <p14:xfrm>
                <a:off x="899114" y="2966068"/>
                <a:ext cx="13320" cy="20880"/>
              </p14:xfrm>
            </p:contentPart>
          </mc:Choice>
          <mc:Fallback xmlns="">
            <p:pic>
              <p:nvPicPr>
                <p:cNvPr id="5" name="Ink 4">
                  <a:extLst>
                    <a:ext uri="{FF2B5EF4-FFF2-40B4-BE49-F238E27FC236}">
                      <a16:creationId xmlns:a16="http://schemas.microsoft.com/office/drawing/2014/main" id="{B1BFC6B3-F5FD-D4BB-29F9-BA68C50CCAE6}"/>
                    </a:ext>
                  </a:extLst>
                </p:cNvPr>
                <p:cNvPicPr/>
                <p:nvPr/>
              </p:nvPicPr>
              <p:blipFill>
                <a:blip r:embed="rId5"/>
                <a:stretch>
                  <a:fillRect/>
                </a:stretch>
              </p:blipFill>
              <p:spPr>
                <a:xfrm>
                  <a:off x="892994" y="2959948"/>
                  <a:ext cx="2556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1FC18D71-78D3-6B50-1A6F-1FC66A9E57F6}"/>
                    </a:ext>
                  </a:extLst>
                </p14:cNvPr>
                <p14:cNvContentPartPr/>
                <p14:nvPr/>
              </p14:nvContentPartPr>
              <p14:xfrm>
                <a:off x="1045994" y="2789668"/>
                <a:ext cx="16920" cy="323280"/>
              </p14:xfrm>
            </p:contentPart>
          </mc:Choice>
          <mc:Fallback xmlns="">
            <p:pic>
              <p:nvPicPr>
                <p:cNvPr id="6" name="Ink 5">
                  <a:extLst>
                    <a:ext uri="{FF2B5EF4-FFF2-40B4-BE49-F238E27FC236}">
                      <a16:creationId xmlns:a16="http://schemas.microsoft.com/office/drawing/2014/main" id="{1FC18D71-78D3-6B50-1A6F-1FC66A9E57F6}"/>
                    </a:ext>
                  </a:extLst>
                </p:cNvPr>
                <p:cNvPicPr/>
                <p:nvPr/>
              </p:nvPicPr>
              <p:blipFill>
                <a:blip r:embed="rId7"/>
                <a:stretch>
                  <a:fillRect/>
                </a:stretch>
              </p:blipFill>
              <p:spPr>
                <a:xfrm>
                  <a:off x="1039874" y="2783548"/>
                  <a:ext cx="29160" cy="3355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FDA283AF-94C6-96B6-94BB-02EA83FADA10}"/>
                    </a:ext>
                  </a:extLst>
                </p14:cNvPr>
                <p14:cNvContentPartPr/>
                <p14:nvPr/>
              </p14:nvContentPartPr>
              <p14:xfrm>
                <a:off x="1000634" y="2809468"/>
                <a:ext cx="202680" cy="46440"/>
              </p14:xfrm>
            </p:contentPart>
          </mc:Choice>
          <mc:Fallback xmlns="">
            <p:pic>
              <p:nvPicPr>
                <p:cNvPr id="7" name="Ink 6">
                  <a:extLst>
                    <a:ext uri="{FF2B5EF4-FFF2-40B4-BE49-F238E27FC236}">
                      <a16:creationId xmlns:a16="http://schemas.microsoft.com/office/drawing/2014/main" id="{FDA283AF-94C6-96B6-94BB-02EA83FADA10}"/>
                    </a:ext>
                  </a:extLst>
                </p:cNvPr>
                <p:cNvPicPr/>
                <p:nvPr/>
              </p:nvPicPr>
              <p:blipFill>
                <a:blip r:embed="rId9"/>
                <a:stretch>
                  <a:fillRect/>
                </a:stretch>
              </p:blipFill>
              <p:spPr>
                <a:xfrm>
                  <a:off x="994514" y="2803348"/>
                  <a:ext cx="214920" cy="586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66482CD5-AD70-8514-BAF1-4A60DE22CFE2}"/>
                    </a:ext>
                  </a:extLst>
                </p14:cNvPr>
                <p14:cNvContentPartPr/>
                <p14:nvPr/>
              </p14:nvContentPartPr>
              <p14:xfrm>
                <a:off x="1032314" y="3060028"/>
                <a:ext cx="168120" cy="7200"/>
              </p14:xfrm>
            </p:contentPart>
          </mc:Choice>
          <mc:Fallback xmlns="">
            <p:pic>
              <p:nvPicPr>
                <p:cNvPr id="8" name="Ink 7">
                  <a:extLst>
                    <a:ext uri="{FF2B5EF4-FFF2-40B4-BE49-F238E27FC236}">
                      <a16:creationId xmlns:a16="http://schemas.microsoft.com/office/drawing/2014/main" id="{66482CD5-AD70-8514-BAF1-4A60DE22CFE2}"/>
                    </a:ext>
                  </a:extLst>
                </p:cNvPr>
                <p:cNvPicPr/>
                <p:nvPr/>
              </p:nvPicPr>
              <p:blipFill>
                <a:blip r:embed="rId11"/>
                <a:stretch>
                  <a:fillRect/>
                </a:stretch>
              </p:blipFill>
              <p:spPr>
                <a:xfrm>
                  <a:off x="1026194" y="3053908"/>
                  <a:ext cx="18036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7E62F862-7BCF-FBE4-4F73-D59198AEBDB9}"/>
                    </a:ext>
                  </a:extLst>
                </p14:cNvPr>
                <p14:cNvContentPartPr/>
                <p14:nvPr/>
              </p14:nvContentPartPr>
              <p14:xfrm>
                <a:off x="919994" y="3065788"/>
                <a:ext cx="212400" cy="35640"/>
              </p14:xfrm>
            </p:contentPart>
          </mc:Choice>
          <mc:Fallback xmlns="">
            <p:pic>
              <p:nvPicPr>
                <p:cNvPr id="9" name="Ink 8">
                  <a:extLst>
                    <a:ext uri="{FF2B5EF4-FFF2-40B4-BE49-F238E27FC236}">
                      <a16:creationId xmlns:a16="http://schemas.microsoft.com/office/drawing/2014/main" id="{7E62F862-7BCF-FBE4-4F73-D59198AEBDB9}"/>
                    </a:ext>
                  </a:extLst>
                </p:cNvPr>
                <p:cNvPicPr/>
                <p:nvPr/>
              </p:nvPicPr>
              <p:blipFill>
                <a:blip r:embed="rId13"/>
                <a:stretch>
                  <a:fillRect/>
                </a:stretch>
              </p:blipFill>
              <p:spPr>
                <a:xfrm>
                  <a:off x="913874" y="3059668"/>
                  <a:ext cx="22464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87F07CCD-6EE4-C03C-7BA6-849EEBBF1021}"/>
                    </a:ext>
                  </a:extLst>
                </p14:cNvPr>
                <p14:cNvContentPartPr/>
                <p14:nvPr/>
              </p14:nvContentPartPr>
              <p14:xfrm>
                <a:off x="1258394" y="2998828"/>
                <a:ext cx="37080" cy="9360"/>
              </p14:xfrm>
            </p:contentPart>
          </mc:Choice>
          <mc:Fallback xmlns="">
            <p:pic>
              <p:nvPicPr>
                <p:cNvPr id="10" name="Ink 9">
                  <a:extLst>
                    <a:ext uri="{FF2B5EF4-FFF2-40B4-BE49-F238E27FC236}">
                      <a16:creationId xmlns:a16="http://schemas.microsoft.com/office/drawing/2014/main" id="{87F07CCD-6EE4-C03C-7BA6-849EEBBF1021}"/>
                    </a:ext>
                  </a:extLst>
                </p:cNvPr>
                <p:cNvPicPr/>
                <p:nvPr/>
              </p:nvPicPr>
              <p:blipFill>
                <a:blip r:embed="rId15"/>
                <a:stretch>
                  <a:fillRect/>
                </a:stretch>
              </p:blipFill>
              <p:spPr>
                <a:xfrm>
                  <a:off x="1252274" y="2992708"/>
                  <a:ext cx="49320" cy="21600"/>
                </a:xfrm>
                <a:prstGeom prst="rect">
                  <a:avLst/>
                </a:prstGeom>
              </p:spPr>
            </p:pic>
          </mc:Fallback>
        </mc:AlternateContent>
      </p:grpSp>
      <p:grpSp>
        <p:nvGrpSpPr>
          <p:cNvPr id="44" name="Group 43">
            <a:extLst>
              <a:ext uri="{FF2B5EF4-FFF2-40B4-BE49-F238E27FC236}">
                <a16:creationId xmlns:a16="http://schemas.microsoft.com/office/drawing/2014/main" id="{6F4D7466-7281-3D48-47C3-B359704FF976}"/>
              </a:ext>
            </a:extLst>
          </p:cNvPr>
          <p:cNvGrpSpPr/>
          <p:nvPr/>
        </p:nvGrpSpPr>
        <p:grpSpPr>
          <a:xfrm>
            <a:off x="1579514" y="2718748"/>
            <a:ext cx="3524040" cy="1068840"/>
            <a:chOff x="1579514" y="2718748"/>
            <a:chExt cx="3524040" cy="1068840"/>
          </a:xfrm>
        </p:grpSpPr>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D81B2B4F-23D6-0FEE-C1F6-19117E0578EB}"/>
                    </a:ext>
                  </a:extLst>
                </p14:cNvPr>
                <p14:cNvContentPartPr/>
                <p14:nvPr/>
              </p14:nvContentPartPr>
              <p14:xfrm>
                <a:off x="1579514" y="2931868"/>
                <a:ext cx="227160" cy="23040"/>
              </p14:xfrm>
            </p:contentPart>
          </mc:Choice>
          <mc:Fallback xmlns="">
            <p:pic>
              <p:nvPicPr>
                <p:cNvPr id="11" name="Ink 10">
                  <a:extLst>
                    <a:ext uri="{FF2B5EF4-FFF2-40B4-BE49-F238E27FC236}">
                      <a16:creationId xmlns:a16="http://schemas.microsoft.com/office/drawing/2014/main" id="{D81B2B4F-23D6-0FEE-C1F6-19117E0578EB}"/>
                    </a:ext>
                  </a:extLst>
                </p:cNvPr>
                <p:cNvPicPr/>
                <p:nvPr/>
              </p:nvPicPr>
              <p:blipFill>
                <a:blip r:embed="rId17"/>
                <a:stretch>
                  <a:fillRect/>
                </a:stretch>
              </p:blipFill>
              <p:spPr>
                <a:xfrm>
                  <a:off x="1573394" y="2925748"/>
                  <a:ext cx="23940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AFAA5F28-B6DE-9259-B4C6-A70ED7F2588C}"/>
                    </a:ext>
                  </a:extLst>
                </p14:cNvPr>
                <p14:cNvContentPartPr/>
                <p14:nvPr/>
              </p14:nvContentPartPr>
              <p14:xfrm>
                <a:off x="1582034" y="3038428"/>
                <a:ext cx="191160" cy="15120"/>
              </p14:xfrm>
            </p:contentPart>
          </mc:Choice>
          <mc:Fallback xmlns="">
            <p:pic>
              <p:nvPicPr>
                <p:cNvPr id="12" name="Ink 11">
                  <a:extLst>
                    <a:ext uri="{FF2B5EF4-FFF2-40B4-BE49-F238E27FC236}">
                      <a16:creationId xmlns:a16="http://schemas.microsoft.com/office/drawing/2014/main" id="{AFAA5F28-B6DE-9259-B4C6-A70ED7F2588C}"/>
                    </a:ext>
                  </a:extLst>
                </p:cNvPr>
                <p:cNvPicPr/>
                <p:nvPr/>
              </p:nvPicPr>
              <p:blipFill>
                <a:blip r:embed="rId19"/>
                <a:stretch>
                  <a:fillRect/>
                </a:stretch>
              </p:blipFill>
              <p:spPr>
                <a:xfrm>
                  <a:off x="1575914" y="3032308"/>
                  <a:ext cx="20340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A630BEA7-E3EC-FADA-C4B9-6B88E57341E4}"/>
                    </a:ext>
                  </a:extLst>
                </p14:cNvPr>
                <p14:cNvContentPartPr/>
                <p14:nvPr/>
              </p14:nvContentPartPr>
              <p14:xfrm>
                <a:off x="2041034" y="2817028"/>
                <a:ext cx="172440" cy="348120"/>
              </p14:xfrm>
            </p:contentPart>
          </mc:Choice>
          <mc:Fallback xmlns="">
            <p:pic>
              <p:nvPicPr>
                <p:cNvPr id="13" name="Ink 12">
                  <a:extLst>
                    <a:ext uri="{FF2B5EF4-FFF2-40B4-BE49-F238E27FC236}">
                      <a16:creationId xmlns:a16="http://schemas.microsoft.com/office/drawing/2014/main" id="{A630BEA7-E3EC-FADA-C4B9-6B88E57341E4}"/>
                    </a:ext>
                  </a:extLst>
                </p:cNvPr>
                <p:cNvPicPr/>
                <p:nvPr/>
              </p:nvPicPr>
              <p:blipFill>
                <a:blip r:embed="rId21"/>
                <a:stretch>
                  <a:fillRect/>
                </a:stretch>
              </p:blipFill>
              <p:spPr>
                <a:xfrm>
                  <a:off x="2034914" y="2810908"/>
                  <a:ext cx="184680" cy="3603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 name="Ink 13">
                  <a:extLst>
                    <a:ext uri="{FF2B5EF4-FFF2-40B4-BE49-F238E27FC236}">
                      <a16:creationId xmlns:a16="http://schemas.microsoft.com/office/drawing/2014/main" id="{EDFC11C2-82CE-941E-A9DD-3CA2A3D9D826}"/>
                    </a:ext>
                  </a:extLst>
                </p14:cNvPr>
                <p14:cNvContentPartPr/>
                <p14:nvPr/>
              </p14:nvContentPartPr>
              <p14:xfrm>
                <a:off x="2357114" y="2718748"/>
                <a:ext cx="786960" cy="994320"/>
              </p14:xfrm>
            </p:contentPart>
          </mc:Choice>
          <mc:Fallback xmlns="">
            <p:pic>
              <p:nvPicPr>
                <p:cNvPr id="14" name="Ink 13">
                  <a:extLst>
                    <a:ext uri="{FF2B5EF4-FFF2-40B4-BE49-F238E27FC236}">
                      <a16:creationId xmlns:a16="http://schemas.microsoft.com/office/drawing/2014/main" id="{EDFC11C2-82CE-941E-A9DD-3CA2A3D9D826}"/>
                    </a:ext>
                  </a:extLst>
                </p:cNvPr>
                <p:cNvPicPr/>
                <p:nvPr/>
              </p:nvPicPr>
              <p:blipFill>
                <a:blip r:embed="rId23"/>
                <a:stretch>
                  <a:fillRect/>
                </a:stretch>
              </p:blipFill>
              <p:spPr>
                <a:xfrm>
                  <a:off x="2350994" y="2712628"/>
                  <a:ext cx="799200" cy="10065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EC1407C8-9F48-39EB-AF8D-BCD1C025E360}"/>
                    </a:ext>
                  </a:extLst>
                </p14:cNvPr>
                <p14:cNvContentPartPr/>
                <p14:nvPr/>
              </p14:nvContentPartPr>
              <p14:xfrm>
                <a:off x="2551154" y="2887228"/>
                <a:ext cx="330840" cy="574200"/>
              </p14:xfrm>
            </p:contentPart>
          </mc:Choice>
          <mc:Fallback xmlns="">
            <p:pic>
              <p:nvPicPr>
                <p:cNvPr id="17" name="Ink 16">
                  <a:extLst>
                    <a:ext uri="{FF2B5EF4-FFF2-40B4-BE49-F238E27FC236}">
                      <a16:creationId xmlns:a16="http://schemas.microsoft.com/office/drawing/2014/main" id="{EC1407C8-9F48-39EB-AF8D-BCD1C025E360}"/>
                    </a:ext>
                  </a:extLst>
                </p:cNvPr>
                <p:cNvPicPr/>
                <p:nvPr/>
              </p:nvPicPr>
              <p:blipFill>
                <a:blip r:embed="rId25"/>
                <a:stretch>
                  <a:fillRect/>
                </a:stretch>
              </p:blipFill>
              <p:spPr>
                <a:xfrm>
                  <a:off x="2545034" y="2881108"/>
                  <a:ext cx="343080" cy="5864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Ink 17">
                  <a:extLst>
                    <a:ext uri="{FF2B5EF4-FFF2-40B4-BE49-F238E27FC236}">
                      <a16:creationId xmlns:a16="http://schemas.microsoft.com/office/drawing/2014/main" id="{8482812A-2802-4BB5-491B-476F4800DBDF}"/>
                    </a:ext>
                  </a:extLst>
                </p14:cNvPr>
                <p14:cNvContentPartPr/>
                <p14:nvPr/>
              </p14:nvContentPartPr>
              <p14:xfrm>
                <a:off x="2843834" y="3035188"/>
                <a:ext cx="7200" cy="259560"/>
              </p14:xfrm>
            </p:contentPart>
          </mc:Choice>
          <mc:Fallback xmlns="">
            <p:pic>
              <p:nvPicPr>
                <p:cNvPr id="18" name="Ink 17">
                  <a:extLst>
                    <a:ext uri="{FF2B5EF4-FFF2-40B4-BE49-F238E27FC236}">
                      <a16:creationId xmlns:a16="http://schemas.microsoft.com/office/drawing/2014/main" id="{8482812A-2802-4BB5-491B-476F4800DBDF}"/>
                    </a:ext>
                  </a:extLst>
                </p:cNvPr>
                <p:cNvPicPr/>
                <p:nvPr/>
              </p:nvPicPr>
              <p:blipFill>
                <a:blip r:embed="rId27"/>
                <a:stretch>
                  <a:fillRect/>
                </a:stretch>
              </p:blipFill>
              <p:spPr>
                <a:xfrm>
                  <a:off x="2837714" y="3029068"/>
                  <a:ext cx="1944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Ink 18">
                  <a:extLst>
                    <a:ext uri="{FF2B5EF4-FFF2-40B4-BE49-F238E27FC236}">
                      <a16:creationId xmlns:a16="http://schemas.microsoft.com/office/drawing/2014/main" id="{D1FAB7E7-845A-1421-D1A8-AB922451D4CC}"/>
                    </a:ext>
                  </a:extLst>
                </p14:cNvPr>
                <p14:cNvContentPartPr/>
                <p14:nvPr/>
              </p14:nvContentPartPr>
              <p14:xfrm>
                <a:off x="3051914" y="3064348"/>
                <a:ext cx="18360" cy="219240"/>
              </p14:xfrm>
            </p:contentPart>
          </mc:Choice>
          <mc:Fallback xmlns="">
            <p:pic>
              <p:nvPicPr>
                <p:cNvPr id="19" name="Ink 18">
                  <a:extLst>
                    <a:ext uri="{FF2B5EF4-FFF2-40B4-BE49-F238E27FC236}">
                      <a16:creationId xmlns:a16="http://schemas.microsoft.com/office/drawing/2014/main" id="{D1FAB7E7-845A-1421-D1A8-AB922451D4CC}"/>
                    </a:ext>
                  </a:extLst>
                </p:cNvPr>
                <p:cNvPicPr/>
                <p:nvPr/>
              </p:nvPicPr>
              <p:blipFill>
                <a:blip r:embed="rId29"/>
                <a:stretch>
                  <a:fillRect/>
                </a:stretch>
              </p:blipFill>
              <p:spPr>
                <a:xfrm>
                  <a:off x="3045794" y="3058228"/>
                  <a:ext cx="30600" cy="2314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0" name="Ink 19">
                  <a:extLst>
                    <a:ext uri="{FF2B5EF4-FFF2-40B4-BE49-F238E27FC236}">
                      <a16:creationId xmlns:a16="http://schemas.microsoft.com/office/drawing/2014/main" id="{32DB4EAA-FA2E-21C2-EC96-476D0DA88F9D}"/>
                    </a:ext>
                  </a:extLst>
                </p14:cNvPr>
                <p14:cNvContentPartPr/>
                <p14:nvPr/>
              </p14:nvContentPartPr>
              <p14:xfrm>
                <a:off x="2946074" y="3154708"/>
                <a:ext cx="234360" cy="14040"/>
              </p14:xfrm>
            </p:contentPart>
          </mc:Choice>
          <mc:Fallback xmlns="">
            <p:pic>
              <p:nvPicPr>
                <p:cNvPr id="20" name="Ink 19">
                  <a:extLst>
                    <a:ext uri="{FF2B5EF4-FFF2-40B4-BE49-F238E27FC236}">
                      <a16:creationId xmlns:a16="http://schemas.microsoft.com/office/drawing/2014/main" id="{32DB4EAA-FA2E-21C2-EC96-476D0DA88F9D}"/>
                    </a:ext>
                  </a:extLst>
                </p:cNvPr>
                <p:cNvPicPr/>
                <p:nvPr/>
              </p:nvPicPr>
              <p:blipFill>
                <a:blip r:embed="rId31"/>
                <a:stretch>
                  <a:fillRect/>
                </a:stretch>
              </p:blipFill>
              <p:spPr>
                <a:xfrm>
                  <a:off x="2939954" y="3148588"/>
                  <a:ext cx="24660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6EDF79D1-87C8-6DCB-2F11-EFA100A74B96}"/>
                    </a:ext>
                  </a:extLst>
                </p14:cNvPr>
                <p14:cNvContentPartPr/>
                <p14:nvPr/>
              </p14:nvContentPartPr>
              <p14:xfrm>
                <a:off x="3274754" y="2907748"/>
                <a:ext cx="301320" cy="306360"/>
              </p14:xfrm>
            </p:contentPart>
          </mc:Choice>
          <mc:Fallback xmlns="">
            <p:pic>
              <p:nvPicPr>
                <p:cNvPr id="21" name="Ink 20">
                  <a:extLst>
                    <a:ext uri="{FF2B5EF4-FFF2-40B4-BE49-F238E27FC236}">
                      <a16:creationId xmlns:a16="http://schemas.microsoft.com/office/drawing/2014/main" id="{6EDF79D1-87C8-6DCB-2F11-EFA100A74B96}"/>
                    </a:ext>
                  </a:extLst>
                </p:cNvPr>
                <p:cNvPicPr/>
                <p:nvPr/>
              </p:nvPicPr>
              <p:blipFill>
                <a:blip r:embed="rId33"/>
                <a:stretch>
                  <a:fillRect/>
                </a:stretch>
              </p:blipFill>
              <p:spPr>
                <a:xfrm>
                  <a:off x="3268634" y="2901628"/>
                  <a:ext cx="313560" cy="3186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2" name="Ink 21">
                  <a:extLst>
                    <a:ext uri="{FF2B5EF4-FFF2-40B4-BE49-F238E27FC236}">
                      <a16:creationId xmlns:a16="http://schemas.microsoft.com/office/drawing/2014/main" id="{76563270-E56A-EF40-2690-71DAFC1FE0FA}"/>
                    </a:ext>
                  </a:extLst>
                </p14:cNvPr>
                <p14:cNvContentPartPr/>
                <p14:nvPr/>
              </p14:nvContentPartPr>
              <p14:xfrm>
                <a:off x="3172514" y="3285388"/>
                <a:ext cx="359280" cy="33120"/>
              </p14:xfrm>
            </p:contentPart>
          </mc:Choice>
          <mc:Fallback xmlns="">
            <p:pic>
              <p:nvPicPr>
                <p:cNvPr id="22" name="Ink 21">
                  <a:extLst>
                    <a:ext uri="{FF2B5EF4-FFF2-40B4-BE49-F238E27FC236}">
                      <a16:creationId xmlns:a16="http://schemas.microsoft.com/office/drawing/2014/main" id="{76563270-E56A-EF40-2690-71DAFC1FE0FA}"/>
                    </a:ext>
                  </a:extLst>
                </p:cNvPr>
                <p:cNvPicPr/>
                <p:nvPr/>
              </p:nvPicPr>
              <p:blipFill>
                <a:blip r:embed="rId35"/>
                <a:stretch>
                  <a:fillRect/>
                </a:stretch>
              </p:blipFill>
              <p:spPr>
                <a:xfrm>
                  <a:off x="3166394" y="3279268"/>
                  <a:ext cx="37152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3" name="Ink 22">
                  <a:extLst>
                    <a:ext uri="{FF2B5EF4-FFF2-40B4-BE49-F238E27FC236}">
                      <a16:creationId xmlns:a16="http://schemas.microsoft.com/office/drawing/2014/main" id="{5C59A6D0-3AD2-DE6B-72CF-2D0D86C925D9}"/>
                    </a:ext>
                  </a:extLst>
                </p14:cNvPr>
                <p14:cNvContentPartPr/>
                <p14:nvPr/>
              </p14:nvContentPartPr>
              <p14:xfrm>
                <a:off x="3306434" y="3419668"/>
                <a:ext cx="45720" cy="259560"/>
              </p14:xfrm>
            </p:contentPart>
          </mc:Choice>
          <mc:Fallback xmlns="">
            <p:pic>
              <p:nvPicPr>
                <p:cNvPr id="23" name="Ink 22">
                  <a:extLst>
                    <a:ext uri="{FF2B5EF4-FFF2-40B4-BE49-F238E27FC236}">
                      <a16:creationId xmlns:a16="http://schemas.microsoft.com/office/drawing/2014/main" id="{5C59A6D0-3AD2-DE6B-72CF-2D0D86C925D9}"/>
                    </a:ext>
                  </a:extLst>
                </p:cNvPr>
                <p:cNvPicPr/>
                <p:nvPr/>
              </p:nvPicPr>
              <p:blipFill>
                <a:blip r:embed="rId37"/>
                <a:stretch>
                  <a:fillRect/>
                </a:stretch>
              </p:blipFill>
              <p:spPr>
                <a:xfrm>
                  <a:off x="3300314" y="3413548"/>
                  <a:ext cx="5796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4" name="Ink 23">
                  <a:extLst>
                    <a:ext uri="{FF2B5EF4-FFF2-40B4-BE49-F238E27FC236}">
                      <a16:creationId xmlns:a16="http://schemas.microsoft.com/office/drawing/2014/main" id="{46A7FC11-0398-9547-2266-D816D57C7585}"/>
                    </a:ext>
                  </a:extLst>
                </p14:cNvPr>
                <p14:cNvContentPartPr/>
                <p14:nvPr/>
              </p14:nvContentPartPr>
              <p14:xfrm>
                <a:off x="3413714" y="3423988"/>
                <a:ext cx="380520" cy="171720"/>
              </p14:xfrm>
            </p:contentPart>
          </mc:Choice>
          <mc:Fallback xmlns="">
            <p:pic>
              <p:nvPicPr>
                <p:cNvPr id="24" name="Ink 23">
                  <a:extLst>
                    <a:ext uri="{FF2B5EF4-FFF2-40B4-BE49-F238E27FC236}">
                      <a16:creationId xmlns:a16="http://schemas.microsoft.com/office/drawing/2014/main" id="{46A7FC11-0398-9547-2266-D816D57C7585}"/>
                    </a:ext>
                  </a:extLst>
                </p:cNvPr>
                <p:cNvPicPr/>
                <p:nvPr/>
              </p:nvPicPr>
              <p:blipFill>
                <a:blip r:embed="rId39"/>
                <a:stretch>
                  <a:fillRect/>
                </a:stretch>
              </p:blipFill>
              <p:spPr>
                <a:xfrm>
                  <a:off x="3407594" y="3417868"/>
                  <a:ext cx="39276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5" name="Ink 24">
                  <a:extLst>
                    <a:ext uri="{FF2B5EF4-FFF2-40B4-BE49-F238E27FC236}">
                      <a16:creationId xmlns:a16="http://schemas.microsoft.com/office/drawing/2014/main" id="{02196864-21B8-A28F-8A43-88880825DBBB}"/>
                    </a:ext>
                  </a:extLst>
                </p14:cNvPr>
                <p14:cNvContentPartPr/>
                <p14:nvPr/>
              </p14:nvContentPartPr>
              <p14:xfrm>
                <a:off x="3802154" y="3058948"/>
                <a:ext cx="203760" cy="467640"/>
              </p14:xfrm>
            </p:contentPart>
          </mc:Choice>
          <mc:Fallback xmlns="">
            <p:pic>
              <p:nvPicPr>
                <p:cNvPr id="25" name="Ink 24">
                  <a:extLst>
                    <a:ext uri="{FF2B5EF4-FFF2-40B4-BE49-F238E27FC236}">
                      <a16:creationId xmlns:a16="http://schemas.microsoft.com/office/drawing/2014/main" id="{02196864-21B8-A28F-8A43-88880825DBBB}"/>
                    </a:ext>
                  </a:extLst>
                </p:cNvPr>
                <p:cNvPicPr/>
                <p:nvPr/>
              </p:nvPicPr>
              <p:blipFill>
                <a:blip r:embed="rId41"/>
                <a:stretch>
                  <a:fillRect/>
                </a:stretch>
              </p:blipFill>
              <p:spPr>
                <a:xfrm>
                  <a:off x="3796034" y="3052828"/>
                  <a:ext cx="216000" cy="4798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6" name="Ink 25">
                  <a:extLst>
                    <a:ext uri="{FF2B5EF4-FFF2-40B4-BE49-F238E27FC236}">
                      <a16:creationId xmlns:a16="http://schemas.microsoft.com/office/drawing/2014/main" id="{8C5E5420-204C-D3E6-C965-A8E0CE64F006}"/>
                    </a:ext>
                  </a:extLst>
                </p14:cNvPr>
                <p14:cNvContentPartPr/>
                <p14:nvPr/>
              </p14:nvContentPartPr>
              <p14:xfrm>
                <a:off x="3936794" y="2762308"/>
                <a:ext cx="7200" cy="302040"/>
              </p14:xfrm>
            </p:contentPart>
          </mc:Choice>
          <mc:Fallback xmlns="">
            <p:pic>
              <p:nvPicPr>
                <p:cNvPr id="26" name="Ink 25">
                  <a:extLst>
                    <a:ext uri="{FF2B5EF4-FFF2-40B4-BE49-F238E27FC236}">
                      <a16:creationId xmlns:a16="http://schemas.microsoft.com/office/drawing/2014/main" id="{8C5E5420-204C-D3E6-C965-A8E0CE64F006}"/>
                    </a:ext>
                  </a:extLst>
                </p:cNvPr>
                <p:cNvPicPr/>
                <p:nvPr/>
              </p:nvPicPr>
              <p:blipFill>
                <a:blip r:embed="rId43"/>
                <a:stretch>
                  <a:fillRect/>
                </a:stretch>
              </p:blipFill>
              <p:spPr>
                <a:xfrm>
                  <a:off x="3930674" y="2756188"/>
                  <a:ext cx="19440" cy="3142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7" name="Ink 26">
                  <a:extLst>
                    <a:ext uri="{FF2B5EF4-FFF2-40B4-BE49-F238E27FC236}">
                      <a16:creationId xmlns:a16="http://schemas.microsoft.com/office/drawing/2014/main" id="{C674E6A5-DABC-422B-F05A-9EB9F958545B}"/>
                    </a:ext>
                  </a:extLst>
                </p14:cNvPr>
                <p14:cNvContentPartPr/>
                <p14:nvPr/>
              </p14:nvContentPartPr>
              <p14:xfrm>
                <a:off x="3815474" y="2773828"/>
                <a:ext cx="341280" cy="35280"/>
              </p14:xfrm>
            </p:contentPart>
          </mc:Choice>
          <mc:Fallback xmlns="">
            <p:pic>
              <p:nvPicPr>
                <p:cNvPr id="27" name="Ink 26">
                  <a:extLst>
                    <a:ext uri="{FF2B5EF4-FFF2-40B4-BE49-F238E27FC236}">
                      <a16:creationId xmlns:a16="http://schemas.microsoft.com/office/drawing/2014/main" id="{C674E6A5-DABC-422B-F05A-9EB9F958545B}"/>
                    </a:ext>
                  </a:extLst>
                </p:cNvPr>
                <p:cNvPicPr/>
                <p:nvPr/>
              </p:nvPicPr>
              <p:blipFill>
                <a:blip r:embed="rId45"/>
                <a:stretch>
                  <a:fillRect/>
                </a:stretch>
              </p:blipFill>
              <p:spPr>
                <a:xfrm>
                  <a:off x="3809354" y="2767708"/>
                  <a:ext cx="35352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8" name="Ink 27">
                  <a:extLst>
                    <a:ext uri="{FF2B5EF4-FFF2-40B4-BE49-F238E27FC236}">
                      <a16:creationId xmlns:a16="http://schemas.microsoft.com/office/drawing/2014/main" id="{4F1FB8E6-0F05-6C6B-29FD-33EFF114CB17}"/>
                    </a:ext>
                  </a:extLst>
                </p14:cNvPr>
                <p14:cNvContentPartPr/>
                <p14:nvPr/>
              </p14:nvContentPartPr>
              <p14:xfrm>
                <a:off x="4060994" y="3337588"/>
                <a:ext cx="296280" cy="38880"/>
              </p14:xfrm>
            </p:contentPart>
          </mc:Choice>
          <mc:Fallback xmlns="">
            <p:pic>
              <p:nvPicPr>
                <p:cNvPr id="28" name="Ink 27">
                  <a:extLst>
                    <a:ext uri="{FF2B5EF4-FFF2-40B4-BE49-F238E27FC236}">
                      <a16:creationId xmlns:a16="http://schemas.microsoft.com/office/drawing/2014/main" id="{4F1FB8E6-0F05-6C6B-29FD-33EFF114CB17}"/>
                    </a:ext>
                  </a:extLst>
                </p:cNvPr>
                <p:cNvPicPr/>
                <p:nvPr/>
              </p:nvPicPr>
              <p:blipFill>
                <a:blip r:embed="rId47"/>
                <a:stretch>
                  <a:fillRect/>
                </a:stretch>
              </p:blipFill>
              <p:spPr>
                <a:xfrm>
                  <a:off x="4054874" y="3331468"/>
                  <a:ext cx="30852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9" name="Ink 28">
                  <a:extLst>
                    <a:ext uri="{FF2B5EF4-FFF2-40B4-BE49-F238E27FC236}">
                      <a16:creationId xmlns:a16="http://schemas.microsoft.com/office/drawing/2014/main" id="{4743A842-2199-70C4-8BE3-48DE9DC6D185}"/>
                    </a:ext>
                  </a:extLst>
                </p14:cNvPr>
                <p14:cNvContentPartPr/>
                <p14:nvPr/>
              </p14:nvContentPartPr>
              <p14:xfrm>
                <a:off x="4556714" y="3065788"/>
                <a:ext cx="18000" cy="299520"/>
              </p14:xfrm>
            </p:contentPart>
          </mc:Choice>
          <mc:Fallback xmlns="">
            <p:pic>
              <p:nvPicPr>
                <p:cNvPr id="29" name="Ink 28">
                  <a:extLst>
                    <a:ext uri="{FF2B5EF4-FFF2-40B4-BE49-F238E27FC236}">
                      <a16:creationId xmlns:a16="http://schemas.microsoft.com/office/drawing/2014/main" id="{4743A842-2199-70C4-8BE3-48DE9DC6D185}"/>
                    </a:ext>
                  </a:extLst>
                </p:cNvPr>
                <p:cNvPicPr/>
                <p:nvPr/>
              </p:nvPicPr>
              <p:blipFill>
                <a:blip r:embed="rId49"/>
                <a:stretch>
                  <a:fillRect/>
                </a:stretch>
              </p:blipFill>
              <p:spPr>
                <a:xfrm>
                  <a:off x="4550594" y="3059668"/>
                  <a:ext cx="30240" cy="3117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0" name="Ink 29">
                  <a:extLst>
                    <a:ext uri="{FF2B5EF4-FFF2-40B4-BE49-F238E27FC236}">
                      <a16:creationId xmlns:a16="http://schemas.microsoft.com/office/drawing/2014/main" id="{5A0F8262-2A31-3B25-C3A8-0710687F61AB}"/>
                    </a:ext>
                  </a:extLst>
                </p14:cNvPr>
                <p14:cNvContentPartPr/>
                <p14:nvPr/>
              </p14:nvContentPartPr>
              <p14:xfrm>
                <a:off x="4422794" y="3087748"/>
                <a:ext cx="125640" cy="181080"/>
              </p14:xfrm>
            </p:contentPart>
          </mc:Choice>
          <mc:Fallback xmlns="">
            <p:pic>
              <p:nvPicPr>
                <p:cNvPr id="30" name="Ink 29">
                  <a:extLst>
                    <a:ext uri="{FF2B5EF4-FFF2-40B4-BE49-F238E27FC236}">
                      <a16:creationId xmlns:a16="http://schemas.microsoft.com/office/drawing/2014/main" id="{5A0F8262-2A31-3B25-C3A8-0710687F61AB}"/>
                    </a:ext>
                  </a:extLst>
                </p:cNvPr>
                <p:cNvPicPr/>
                <p:nvPr/>
              </p:nvPicPr>
              <p:blipFill>
                <a:blip r:embed="rId51"/>
                <a:stretch>
                  <a:fillRect/>
                </a:stretch>
              </p:blipFill>
              <p:spPr>
                <a:xfrm>
                  <a:off x="4416674" y="3081628"/>
                  <a:ext cx="13788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1" name="Ink 30">
                  <a:extLst>
                    <a:ext uri="{FF2B5EF4-FFF2-40B4-BE49-F238E27FC236}">
                      <a16:creationId xmlns:a16="http://schemas.microsoft.com/office/drawing/2014/main" id="{B348AE09-58DE-11AF-0E9C-281AF605989A}"/>
                    </a:ext>
                  </a:extLst>
                </p14:cNvPr>
                <p14:cNvContentPartPr/>
                <p14:nvPr/>
              </p14:nvContentPartPr>
              <p14:xfrm>
                <a:off x="4450514" y="3393388"/>
                <a:ext cx="207720" cy="7200"/>
              </p14:xfrm>
            </p:contentPart>
          </mc:Choice>
          <mc:Fallback xmlns="">
            <p:pic>
              <p:nvPicPr>
                <p:cNvPr id="31" name="Ink 30">
                  <a:extLst>
                    <a:ext uri="{FF2B5EF4-FFF2-40B4-BE49-F238E27FC236}">
                      <a16:creationId xmlns:a16="http://schemas.microsoft.com/office/drawing/2014/main" id="{B348AE09-58DE-11AF-0E9C-281AF605989A}"/>
                    </a:ext>
                  </a:extLst>
                </p:cNvPr>
                <p:cNvPicPr/>
                <p:nvPr/>
              </p:nvPicPr>
              <p:blipFill>
                <a:blip r:embed="rId53"/>
                <a:stretch>
                  <a:fillRect/>
                </a:stretch>
              </p:blipFill>
              <p:spPr>
                <a:xfrm>
                  <a:off x="4444394" y="3387268"/>
                  <a:ext cx="21996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2" name="Ink 31">
                  <a:extLst>
                    <a:ext uri="{FF2B5EF4-FFF2-40B4-BE49-F238E27FC236}">
                      <a16:creationId xmlns:a16="http://schemas.microsoft.com/office/drawing/2014/main" id="{2934D367-36EC-BE7C-E5F5-800138E0091C}"/>
                    </a:ext>
                  </a:extLst>
                </p14:cNvPr>
                <p14:cNvContentPartPr/>
                <p14:nvPr/>
              </p14:nvContentPartPr>
              <p14:xfrm>
                <a:off x="4455914" y="2798668"/>
                <a:ext cx="647640" cy="988920"/>
              </p14:xfrm>
            </p:contentPart>
          </mc:Choice>
          <mc:Fallback xmlns="">
            <p:pic>
              <p:nvPicPr>
                <p:cNvPr id="32" name="Ink 31">
                  <a:extLst>
                    <a:ext uri="{FF2B5EF4-FFF2-40B4-BE49-F238E27FC236}">
                      <a16:creationId xmlns:a16="http://schemas.microsoft.com/office/drawing/2014/main" id="{2934D367-36EC-BE7C-E5F5-800138E0091C}"/>
                    </a:ext>
                  </a:extLst>
                </p:cNvPr>
                <p:cNvPicPr/>
                <p:nvPr/>
              </p:nvPicPr>
              <p:blipFill>
                <a:blip r:embed="rId55"/>
                <a:stretch>
                  <a:fillRect/>
                </a:stretch>
              </p:blipFill>
              <p:spPr>
                <a:xfrm>
                  <a:off x="4449794" y="2792548"/>
                  <a:ext cx="659880" cy="1001160"/>
                </a:xfrm>
                <a:prstGeom prst="rect">
                  <a:avLst/>
                </a:prstGeom>
              </p:spPr>
            </p:pic>
          </mc:Fallback>
        </mc:AlternateContent>
      </p:grpSp>
      <p:grpSp>
        <p:nvGrpSpPr>
          <p:cNvPr id="43" name="Group 42">
            <a:extLst>
              <a:ext uri="{FF2B5EF4-FFF2-40B4-BE49-F238E27FC236}">
                <a16:creationId xmlns:a16="http://schemas.microsoft.com/office/drawing/2014/main" id="{F5C9760A-4BFC-C2F1-242C-11E82281522E}"/>
              </a:ext>
            </a:extLst>
          </p:cNvPr>
          <p:cNvGrpSpPr/>
          <p:nvPr/>
        </p:nvGrpSpPr>
        <p:grpSpPr>
          <a:xfrm>
            <a:off x="328514" y="4064068"/>
            <a:ext cx="768600" cy="430200"/>
            <a:chOff x="328514" y="4064068"/>
            <a:chExt cx="768600" cy="430200"/>
          </a:xfrm>
        </p:grpSpPr>
        <mc:AlternateContent xmlns:mc="http://schemas.openxmlformats.org/markup-compatibility/2006" xmlns:p14="http://schemas.microsoft.com/office/powerpoint/2010/main">
          <mc:Choice Requires="p14">
            <p:contentPart p14:bwMode="auto" r:id="rId56">
              <p14:nvContentPartPr>
                <p14:cNvPr id="33" name="Ink 32">
                  <a:extLst>
                    <a:ext uri="{FF2B5EF4-FFF2-40B4-BE49-F238E27FC236}">
                      <a16:creationId xmlns:a16="http://schemas.microsoft.com/office/drawing/2014/main" id="{36C4734E-B17A-9B83-69BF-B277A274D0DF}"/>
                    </a:ext>
                  </a:extLst>
                </p14:cNvPr>
                <p14:cNvContentPartPr/>
                <p14:nvPr/>
              </p14:nvContentPartPr>
              <p14:xfrm>
                <a:off x="328514" y="4064068"/>
                <a:ext cx="322920" cy="348480"/>
              </p14:xfrm>
            </p:contentPart>
          </mc:Choice>
          <mc:Fallback xmlns="">
            <p:pic>
              <p:nvPicPr>
                <p:cNvPr id="33" name="Ink 32">
                  <a:extLst>
                    <a:ext uri="{FF2B5EF4-FFF2-40B4-BE49-F238E27FC236}">
                      <a16:creationId xmlns:a16="http://schemas.microsoft.com/office/drawing/2014/main" id="{36C4734E-B17A-9B83-69BF-B277A274D0DF}"/>
                    </a:ext>
                  </a:extLst>
                </p:cNvPr>
                <p:cNvPicPr/>
                <p:nvPr/>
              </p:nvPicPr>
              <p:blipFill>
                <a:blip r:embed="rId57"/>
                <a:stretch>
                  <a:fillRect/>
                </a:stretch>
              </p:blipFill>
              <p:spPr>
                <a:xfrm>
                  <a:off x="322394" y="4057948"/>
                  <a:ext cx="335160" cy="3607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4" name="Ink 33">
                  <a:extLst>
                    <a:ext uri="{FF2B5EF4-FFF2-40B4-BE49-F238E27FC236}">
                      <a16:creationId xmlns:a16="http://schemas.microsoft.com/office/drawing/2014/main" id="{AA783A1B-9ABF-59EC-2F53-C3DECA18A464}"/>
                    </a:ext>
                  </a:extLst>
                </p14:cNvPr>
                <p14:cNvContentPartPr/>
                <p14:nvPr/>
              </p14:nvContentPartPr>
              <p14:xfrm>
                <a:off x="667994" y="4299508"/>
                <a:ext cx="37080" cy="19800"/>
              </p14:xfrm>
            </p:contentPart>
          </mc:Choice>
          <mc:Fallback xmlns="">
            <p:pic>
              <p:nvPicPr>
                <p:cNvPr id="34" name="Ink 33">
                  <a:extLst>
                    <a:ext uri="{FF2B5EF4-FFF2-40B4-BE49-F238E27FC236}">
                      <a16:creationId xmlns:a16="http://schemas.microsoft.com/office/drawing/2014/main" id="{AA783A1B-9ABF-59EC-2F53-C3DECA18A464}"/>
                    </a:ext>
                  </a:extLst>
                </p:cNvPr>
                <p:cNvPicPr/>
                <p:nvPr/>
              </p:nvPicPr>
              <p:blipFill>
                <a:blip r:embed="rId59"/>
                <a:stretch>
                  <a:fillRect/>
                </a:stretch>
              </p:blipFill>
              <p:spPr>
                <a:xfrm>
                  <a:off x="661874" y="4293388"/>
                  <a:ext cx="4932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5" name="Ink 34">
                  <a:extLst>
                    <a:ext uri="{FF2B5EF4-FFF2-40B4-BE49-F238E27FC236}">
                      <a16:creationId xmlns:a16="http://schemas.microsoft.com/office/drawing/2014/main" id="{1BE8D5DE-A49B-3F0F-E855-C9058FC12A9B}"/>
                    </a:ext>
                  </a:extLst>
                </p14:cNvPr>
                <p14:cNvContentPartPr/>
                <p14:nvPr/>
              </p14:nvContentPartPr>
              <p14:xfrm>
                <a:off x="869234" y="4186828"/>
                <a:ext cx="19440" cy="272520"/>
              </p14:xfrm>
            </p:contentPart>
          </mc:Choice>
          <mc:Fallback xmlns="">
            <p:pic>
              <p:nvPicPr>
                <p:cNvPr id="35" name="Ink 34">
                  <a:extLst>
                    <a:ext uri="{FF2B5EF4-FFF2-40B4-BE49-F238E27FC236}">
                      <a16:creationId xmlns:a16="http://schemas.microsoft.com/office/drawing/2014/main" id="{1BE8D5DE-A49B-3F0F-E855-C9058FC12A9B}"/>
                    </a:ext>
                  </a:extLst>
                </p:cNvPr>
                <p:cNvPicPr/>
                <p:nvPr/>
              </p:nvPicPr>
              <p:blipFill>
                <a:blip r:embed="rId61"/>
                <a:stretch>
                  <a:fillRect/>
                </a:stretch>
              </p:blipFill>
              <p:spPr>
                <a:xfrm>
                  <a:off x="863114" y="4180708"/>
                  <a:ext cx="31680" cy="2847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6" name="Ink 35">
                  <a:extLst>
                    <a:ext uri="{FF2B5EF4-FFF2-40B4-BE49-F238E27FC236}">
                      <a16:creationId xmlns:a16="http://schemas.microsoft.com/office/drawing/2014/main" id="{4395FF83-08A4-5C0E-6493-C7D91D97206A}"/>
                    </a:ext>
                  </a:extLst>
                </p14:cNvPr>
                <p14:cNvContentPartPr/>
                <p14:nvPr/>
              </p14:nvContentPartPr>
              <p14:xfrm>
                <a:off x="820994" y="4147948"/>
                <a:ext cx="227880" cy="49680"/>
              </p14:xfrm>
            </p:contentPart>
          </mc:Choice>
          <mc:Fallback xmlns="">
            <p:pic>
              <p:nvPicPr>
                <p:cNvPr id="36" name="Ink 35">
                  <a:extLst>
                    <a:ext uri="{FF2B5EF4-FFF2-40B4-BE49-F238E27FC236}">
                      <a16:creationId xmlns:a16="http://schemas.microsoft.com/office/drawing/2014/main" id="{4395FF83-08A4-5C0E-6493-C7D91D97206A}"/>
                    </a:ext>
                  </a:extLst>
                </p:cNvPr>
                <p:cNvPicPr/>
                <p:nvPr/>
              </p:nvPicPr>
              <p:blipFill>
                <a:blip r:embed="rId63"/>
                <a:stretch>
                  <a:fillRect/>
                </a:stretch>
              </p:blipFill>
              <p:spPr>
                <a:xfrm>
                  <a:off x="814874" y="4141828"/>
                  <a:ext cx="24012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7" name="Ink 36">
                  <a:extLst>
                    <a:ext uri="{FF2B5EF4-FFF2-40B4-BE49-F238E27FC236}">
                      <a16:creationId xmlns:a16="http://schemas.microsoft.com/office/drawing/2014/main" id="{18C932A1-7642-F50F-8CAF-3307A6040249}"/>
                    </a:ext>
                  </a:extLst>
                </p14:cNvPr>
                <p14:cNvContentPartPr/>
                <p14:nvPr/>
              </p14:nvContentPartPr>
              <p14:xfrm>
                <a:off x="813434" y="4434868"/>
                <a:ext cx="236880" cy="59400"/>
              </p14:xfrm>
            </p:contentPart>
          </mc:Choice>
          <mc:Fallback xmlns="">
            <p:pic>
              <p:nvPicPr>
                <p:cNvPr id="37" name="Ink 36">
                  <a:extLst>
                    <a:ext uri="{FF2B5EF4-FFF2-40B4-BE49-F238E27FC236}">
                      <a16:creationId xmlns:a16="http://schemas.microsoft.com/office/drawing/2014/main" id="{18C932A1-7642-F50F-8CAF-3307A6040249}"/>
                    </a:ext>
                  </a:extLst>
                </p:cNvPr>
                <p:cNvPicPr/>
                <p:nvPr/>
              </p:nvPicPr>
              <p:blipFill>
                <a:blip r:embed="rId65"/>
                <a:stretch>
                  <a:fillRect/>
                </a:stretch>
              </p:blipFill>
              <p:spPr>
                <a:xfrm>
                  <a:off x="807314" y="4428748"/>
                  <a:ext cx="24912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38" name="Ink 37">
                  <a:extLst>
                    <a:ext uri="{FF2B5EF4-FFF2-40B4-BE49-F238E27FC236}">
                      <a16:creationId xmlns:a16="http://schemas.microsoft.com/office/drawing/2014/main" id="{9A6DA5EB-6F6E-C70B-FFC1-20E13EDD25C0}"/>
                    </a:ext>
                  </a:extLst>
                </p14:cNvPr>
                <p14:cNvContentPartPr/>
                <p14:nvPr/>
              </p14:nvContentPartPr>
              <p14:xfrm>
                <a:off x="1030874" y="4312108"/>
                <a:ext cx="66240" cy="15120"/>
              </p14:xfrm>
            </p:contentPart>
          </mc:Choice>
          <mc:Fallback xmlns="">
            <p:pic>
              <p:nvPicPr>
                <p:cNvPr id="38" name="Ink 37">
                  <a:extLst>
                    <a:ext uri="{FF2B5EF4-FFF2-40B4-BE49-F238E27FC236}">
                      <a16:creationId xmlns:a16="http://schemas.microsoft.com/office/drawing/2014/main" id="{9A6DA5EB-6F6E-C70B-FFC1-20E13EDD25C0}"/>
                    </a:ext>
                  </a:extLst>
                </p:cNvPr>
                <p:cNvPicPr/>
                <p:nvPr/>
              </p:nvPicPr>
              <p:blipFill>
                <a:blip r:embed="rId67"/>
                <a:stretch>
                  <a:fillRect/>
                </a:stretch>
              </p:blipFill>
              <p:spPr>
                <a:xfrm>
                  <a:off x="1024754" y="4305988"/>
                  <a:ext cx="78480" cy="273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8">
            <p14:nvContentPartPr>
              <p14:cNvPr id="39" name="Ink 38">
                <a:extLst>
                  <a:ext uri="{FF2B5EF4-FFF2-40B4-BE49-F238E27FC236}">
                    <a16:creationId xmlns:a16="http://schemas.microsoft.com/office/drawing/2014/main" id="{78FB1852-9B0B-FC12-050F-9C0F3654D822}"/>
                  </a:ext>
                </a:extLst>
              </p14:cNvPr>
              <p14:cNvContentPartPr/>
              <p14:nvPr/>
            </p14:nvContentPartPr>
            <p14:xfrm>
              <a:off x="1482314" y="4297708"/>
              <a:ext cx="180000" cy="141120"/>
            </p14:xfrm>
          </p:contentPart>
        </mc:Choice>
        <mc:Fallback xmlns="">
          <p:pic>
            <p:nvPicPr>
              <p:cNvPr id="39" name="Ink 38">
                <a:extLst>
                  <a:ext uri="{FF2B5EF4-FFF2-40B4-BE49-F238E27FC236}">
                    <a16:creationId xmlns:a16="http://schemas.microsoft.com/office/drawing/2014/main" id="{78FB1852-9B0B-FC12-050F-9C0F3654D822}"/>
                  </a:ext>
                </a:extLst>
              </p:cNvPr>
              <p:cNvPicPr/>
              <p:nvPr/>
            </p:nvPicPr>
            <p:blipFill>
              <a:blip r:embed="rId69"/>
              <a:stretch>
                <a:fillRect/>
              </a:stretch>
            </p:blipFill>
            <p:spPr>
              <a:xfrm>
                <a:off x="1476194" y="4291588"/>
                <a:ext cx="192240" cy="153360"/>
              </a:xfrm>
              <a:prstGeom prst="rect">
                <a:avLst/>
              </a:prstGeom>
            </p:spPr>
          </p:pic>
        </mc:Fallback>
      </mc:AlternateContent>
      <p:grpSp>
        <p:nvGrpSpPr>
          <p:cNvPr id="56" name="Group 55">
            <a:extLst>
              <a:ext uri="{FF2B5EF4-FFF2-40B4-BE49-F238E27FC236}">
                <a16:creationId xmlns:a16="http://schemas.microsoft.com/office/drawing/2014/main" id="{39583246-C84F-ED72-A05B-140F301AC82A}"/>
              </a:ext>
            </a:extLst>
          </p:cNvPr>
          <p:cNvGrpSpPr/>
          <p:nvPr/>
        </p:nvGrpSpPr>
        <p:grpSpPr>
          <a:xfrm>
            <a:off x="1934114" y="4071268"/>
            <a:ext cx="2340720" cy="1017000"/>
            <a:chOff x="1934114" y="4071268"/>
            <a:chExt cx="2340720" cy="1017000"/>
          </a:xfrm>
        </p:grpSpPr>
        <mc:AlternateContent xmlns:mc="http://schemas.openxmlformats.org/markup-compatibility/2006" xmlns:p14="http://schemas.microsoft.com/office/powerpoint/2010/main">
          <mc:Choice Requires="p14">
            <p:contentPart p14:bwMode="auto" r:id="rId70">
              <p14:nvContentPartPr>
                <p14:cNvPr id="40" name="Ink 39">
                  <a:extLst>
                    <a:ext uri="{FF2B5EF4-FFF2-40B4-BE49-F238E27FC236}">
                      <a16:creationId xmlns:a16="http://schemas.microsoft.com/office/drawing/2014/main" id="{2187FE5B-FBC1-1AEC-2EBD-1190A31069F9}"/>
                    </a:ext>
                  </a:extLst>
                </p14:cNvPr>
                <p14:cNvContentPartPr/>
                <p14:nvPr/>
              </p14:nvContentPartPr>
              <p14:xfrm>
                <a:off x="1934114" y="4071268"/>
                <a:ext cx="282960" cy="618120"/>
              </p14:xfrm>
            </p:contentPart>
          </mc:Choice>
          <mc:Fallback xmlns="">
            <p:pic>
              <p:nvPicPr>
                <p:cNvPr id="40" name="Ink 39">
                  <a:extLst>
                    <a:ext uri="{FF2B5EF4-FFF2-40B4-BE49-F238E27FC236}">
                      <a16:creationId xmlns:a16="http://schemas.microsoft.com/office/drawing/2014/main" id="{2187FE5B-FBC1-1AEC-2EBD-1190A31069F9}"/>
                    </a:ext>
                  </a:extLst>
                </p:cNvPr>
                <p:cNvPicPr/>
                <p:nvPr/>
              </p:nvPicPr>
              <p:blipFill>
                <a:blip r:embed="rId71"/>
                <a:stretch>
                  <a:fillRect/>
                </a:stretch>
              </p:blipFill>
              <p:spPr>
                <a:xfrm>
                  <a:off x="1927994" y="4065148"/>
                  <a:ext cx="295200" cy="6303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1" name="Ink 40">
                  <a:extLst>
                    <a:ext uri="{FF2B5EF4-FFF2-40B4-BE49-F238E27FC236}">
                      <a16:creationId xmlns:a16="http://schemas.microsoft.com/office/drawing/2014/main" id="{5F9DFD61-6D68-7BBD-1E91-11B4D8312E51}"/>
                    </a:ext>
                  </a:extLst>
                </p14:cNvPr>
                <p14:cNvContentPartPr/>
                <p14:nvPr/>
              </p14:nvContentPartPr>
              <p14:xfrm>
                <a:off x="2230394" y="4204108"/>
                <a:ext cx="286200" cy="299520"/>
              </p14:xfrm>
            </p:contentPart>
          </mc:Choice>
          <mc:Fallback xmlns="">
            <p:pic>
              <p:nvPicPr>
                <p:cNvPr id="41" name="Ink 40">
                  <a:extLst>
                    <a:ext uri="{FF2B5EF4-FFF2-40B4-BE49-F238E27FC236}">
                      <a16:creationId xmlns:a16="http://schemas.microsoft.com/office/drawing/2014/main" id="{5F9DFD61-6D68-7BBD-1E91-11B4D8312E51}"/>
                    </a:ext>
                  </a:extLst>
                </p:cNvPr>
                <p:cNvPicPr/>
                <p:nvPr/>
              </p:nvPicPr>
              <p:blipFill>
                <a:blip r:embed="rId73"/>
                <a:stretch>
                  <a:fillRect/>
                </a:stretch>
              </p:blipFill>
              <p:spPr>
                <a:xfrm>
                  <a:off x="2224274" y="4197988"/>
                  <a:ext cx="298440" cy="3117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5" name="Ink 44">
                  <a:extLst>
                    <a:ext uri="{FF2B5EF4-FFF2-40B4-BE49-F238E27FC236}">
                      <a16:creationId xmlns:a16="http://schemas.microsoft.com/office/drawing/2014/main" id="{680F9400-A27A-6C9F-81B3-CC67510D6E96}"/>
                    </a:ext>
                  </a:extLst>
                </p14:cNvPr>
                <p14:cNvContentPartPr/>
                <p14:nvPr/>
              </p14:nvContentPartPr>
              <p14:xfrm>
                <a:off x="2223554" y="4181428"/>
                <a:ext cx="308520" cy="309600"/>
              </p14:xfrm>
            </p:contentPart>
          </mc:Choice>
          <mc:Fallback xmlns="">
            <p:pic>
              <p:nvPicPr>
                <p:cNvPr id="45" name="Ink 44">
                  <a:extLst>
                    <a:ext uri="{FF2B5EF4-FFF2-40B4-BE49-F238E27FC236}">
                      <a16:creationId xmlns:a16="http://schemas.microsoft.com/office/drawing/2014/main" id="{680F9400-A27A-6C9F-81B3-CC67510D6E96}"/>
                    </a:ext>
                  </a:extLst>
                </p:cNvPr>
                <p:cNvPicPr/>
                <p:nvPr/>
              </p:nvPicPr>
              <p:blipFill>
                <a:blip r:embed="rId75"/>
                <a:stretch>
                  <a:fillRect/>
                </a:stretch>
              </p:blipFill>
              <p:spPr>
                <a:xfrm>
                  <a:off x="2217434" y="4175308"/>
                  <a:ext cx="320760" cy="3218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6" name="Ink 45">
                  <a:extLst>
                    <a:ext uri="{FF2B5EF4-FFF2-40B4-BE49-F238E27FC236}">
                      <a16:creationId xmlns:a16="http://schemas.microsoft.com/office/drawing/2014/main" id="{A73A2AF1-2C44-9A5C-A3AB-4ACFCF772372}"/>
                    </a:ext>
                  </a:extLst>
                </p14:cNvPr>
                <p14:cNvContentPartPr/>
                <p14:nvPr/>
              </p14:nvContentPartPr>
              <p14:xfrm>
                <a:off x="2641514" y="4245148"/>
                <a:ext cx="140760" cy="209520"/>
              </p14:xfrm>
            </p:contentPart>
          </mc:Choice>
          <mc:Fallback xmlns="">
            <p:pic>
              <p:nvPicPr>
                <p:cNvPr id="46" name="Ink 45">
                  <a:extLst>
                    <a:ext uri="{FF2B5EF4-FFF2-40B4-BE49-F238E27FC236}">
                      <a16:creationId xmlns:a16="http://schemas.microsoft.com/office/drawing/2014/main" id="{A73A2AF1-2C44-9A5C-A3AB-4ACFCF772372}"/>
                    </a:ext>
                  </a:extLst>
                </p:cNvPr>
                <p:cNvPicPr/>
                <p:nvPr/>
              </p:nvPicPr>
              <p:blipFill>
                <a:blip r:embed="rId77"/>
                <a:stretch>
                  <a:fillRect/>
                </a:stretch>
              </p:blipFill>
              <p:spPr>
                <a:xfrm>
                  <a:off x="2635394" y="4239028"/>
                  <a:ext cx="153000" cy="2217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7" name="Ink 46">
                  <a:extLst>
                    <a:ext uri="{FF2B5EF4-FFF2-40B4-BE49-F238E27FC236}">
                      <a16:creationId xmlns:a16="http://schemas.microsoft.com/office/drawing/2014/main" id="{259E0B1B-FC2E-FEAD-92EE-9DB9F35EE221}"/>
                    </a:ext>
                  </a:extLst>
                </p14:cNvPr>
                <p14:cNvContentPartPr/>
                <p14:nvPr/>
              </p14:nvContentPartPr>
              <p14:xfrm>
                <a:off x="2628914" y="4253428"/>
                <a:ext cx="250560" cy="264960"/>
              </p14:xfrm>
            </p:contentPart>
          </mc:Choice>
          <mc:Fallback xmlns="">
            <p:pic>
              <p:nvPicPr>
                <p:cNvPr id="47" name="Ink 46">
                  <a:extLst>
                    <a:ext uri="{FF2B5EF4-FFF2-40B4-BE49-F238E27FC236}">
                      <a16:creationId xmlns:a16="http://schemas.microsoft.com/office/drawing/2014/main" id="{259E0B1B-FC2E-FEAD-92EE-9DB9F35EE221}"/>
                    </a:ext>
                  </a:extLst>
                </p:cNvPr>
                <p:cNvPicPr/>
                <p:nvPr/>
              </p:nvPicPr>
              <p:blipFill>
                <a:blip r:embed="rId79"/>
                <a:stretch>
                  <a:fillRect/>
                </a:stretch>
              </p:blipFill>
              <p:spPr>
                <a:xfrm>
                  <a:off x="2622794" y="4247308"/>
                  <a:ext cx="26280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8" name="Ink 47">
                  <a:extLst>
                    <a:ext uri="{FF2B5EF4-FFF2-40B4-BE49-F238E27FC236}">
                      <a16:creationId xmlns:a16="http://schemas.microsoft.com/office/drawing/2014/main" id="{C9C50B1F-1930-6490-DB75-A69CB948E810}"/>
                    </a:ext>
                  </a:extLst>
                </p14:cNvPr>
                <p14:cNvContentPartPr/>
                <p14:nvPr/>
              </p14:nvContentPartPr>
              <p14:xfrm>
                <a:off x="3058754" y="4227868"/>
                <a:ext cx="269640" cy="272520"/>
              </p14:xfrm>
            </p:contentPart>
          </mc:Choice>
          <mc:Fallback xmlns="">
            <p:pic>
              <p:nvPicPr>
                <p:cNvPr id="48" name="Ink 47">
                  <a:extLst>
                    <a:ext uri="{FF2B5EF4-FFF2-40B4-BE49-F238E27FC236}">
                      <a16:creationId xmlns:a16="http://schemas.microsoft.com/office/drawing/2014/main" id="{C9C50B1F-1930-6490-DB75-A69CB948E810}"/>
                    </a:ext>
                  </a:extLst>
                </p:cNvPr>
                <p:cNvPicPr/>
                <p:nvPr/>
              </p:nvPicPr>
              <p:blipFill>
                <a:blip r:embed="rId81"/>
                <a:stretch>
                  <a:fillRect/>
                </a:stretch>
              </p:blipFill>
              <p:spPr>
                <a:xfrm>
                  <a:off x="3052634" y="4221748"/>
                  <a:ext cx="281880" cy="2847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49" name="Ink 48">
                  <a:extLst>
                    <a:ext uri="{FF2B5EF4-FFF2-40B4-BE49-F238E27FC236}">
                      <a16:creationId xmlns:a16="http://schemas.microsoft.com/office/drawing/2014/main" id="{0D424DA2-0AE3-F7D9-4428-3FFD1207516E}"/>
                    </a:ext>
                  </a:extLst>
                </p14:cNvPr>
                <p14:cNvContentPartPr/>
                <p14:nvPr/>
              </p14:nvContentPartPr>
              <p14:xfrm>
                <a:off x="3402554" y="4233988"/>
                <a:ext cx="141840" cy="197280"/>
              </p14:xfrm>
            </p:contentPart>
          </mc:Choice>
          <mc:Fallback xmlns="">
            <p:pic>
              <p:nvPicPr>
                <p:cNvPr id="49" name="Ink 48">
                  <a:extLst>
                    <a:ext uri="{FF2B5EF4-FFF2-40B4-BE49-F238E27FC236}">
                      <a16:creationId xmlns:a16="http://schemas.microsoft.com/office/drawing/2014/main" id="{0D424DA2-0AE3-F7D9-4428-3FFD1207516E}"/>
                    </a:ext>
                  </a:extLst>
                </p:cNvPr>
                <p:cNvPicPr/>
                <p:nvPr/>
              </p:nvPicPr>
              <p:blipFill>
                <a:blip r:embed="rId83"/>
                <a:stretch>
                  <a:fillRect/>
                </a:stretch>
              </p:blipFill>
              <p:spPr>
                <a:xfrm>
                  <a:off x="3396434" y="4227868"/>
                  <a:ext cx="15408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0" name="Ink 49">
                  <a:extLst>
                    <a:ext uri="{FF2B5EF4-FFF2-40B4-BE49-F238E27FC236}">
                      <a16:creationId xmlns:a16="http://schemas.microsoft.com/office/drawing/2014/main" id="{40C01B42-7F73-458A-6DEC-16BBCCCA8645}"/>
                    </a:ext>
                  </a:extLst>
                </p14:cNvPr>
                <p14:cNvContentPartPr/>
                <p14:nvPr/>
              </p14:nvContentPartPr>
              <p14:xfrm>
                <a:off x="3398594" y="4227148"/>
                <a:ext cx="466920" cy="264960"/>
              </p14:xfrm>
            </p:contentPart>
          </mc:Choice>
          <mc:Fallback xmlns="">
            <p:pic>
              <p:nvPicPr>
                <p:cNvPr id="50" name="Ink 49">
                  <a:extLst>
                    <a:ext uri="{FF2B5EF4-FFF2-40B4-BE49-F238E27FC236}">
                      <a16:creationId xmlns:a16="http://schemas.microsoft.com/office/drawing/2014/main" id="{40C01B42-7F73-458A-6DEC-16BBCCCA8645}"/>
                    </a:ext>
                  </a:extLst>
                </p:cNvPr>
                <p:cNvPicPr/>
                <p:nvPr/>
              </p:nvPicPr>
              <p:blipFill>
                <a:blip r:embed="rId85"/>
                <a:stretch>
                  <a:fillRect/>
                </a:stretch>
              </p:blipFill>
              <p:spPr>
                <a:xfrm>
                  <a:off x="3392474" y="4221028"/>
                  <a:ext cx="47916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1" name="Ink 50">
                  <a:extLst>
                    <a:ext uri="{FF2B5EF4-FFF2-40B4-BE49-F238E27FC236}">
                      <a16:creationId xmlns:a16="http://schemas.microsoft.com/office/drawing/2014/main" id="{AB5402F9-CD22-BB48-E320-966AE0A60CFF}"/>
                    </a:ext>
                  </a:extLst>
                </p14:cNvPr>
                <p14:cNvContentPartPr/>
                <p14:nvPr/>
              </p14:nvContentPartPr>
              <p14:xfrm>
                <a:off x="3749594" y="4195108"/>
                <a:ext cx="241200" cy="66600"/>
              </p14:xfrm>
            </p:contentPart>
          </mc:Choice>
          <mc:Fallback xmlns="">
            <p:pic>
              <p:nvPicPr>
                <p:cNvPr id="51" name="Ink 50">
                  <a:extLst>
                    <a:ext uri="{FF2B5EF4-FFF2-40B4-BE49-F238E27FC236}">
                      <a16:creationId xmlns:a16="http://schemas.microsoft.com/office/drawing/2014/main" id="{AB5402F9-CD22-BB48-E320-966AE0A60CFF}"/>
                    </a:ext>
                  </a:extLst>
                </p:cNvPr>
                <p:cNvPicPr/>
                <p:nvPr/>
              </p:nvPicPr>
              <p:blipFill>
                <a:blip r:embed="rId87"/>
                <a:stretch>
                  <a:fillRect/>
                </a:stretch>
              </p:blipFill>
              <p:spPr>
                <a:xfrm>
                  <a:off x="3743474" y="4188988"/>
                  <a:ext cx="25344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2" name="Ink 51">
                  <a:extLst>
                    <a:ext uri="{FF2B5EF4-FFF2-40B4-BE49-F238E27FC236}">
                      <a16:creationId xmlns:a16="http://schemas.microsoft.com/office/drawing/2014/main" id="{EAE1E95C-FBFA-CC28-0E2F-862B8CDF87F4}"/>
                    </a:ext>
                  </a:extLst>
                </p14:cNvPr>
                <p14:cNvContentPartPr/>
                <p14:nvPr/>
              </p14:nvContentPartPr>
              <p14:xfrm>
                <a:off x="4177274" y="4089268"/>
                <a:ext cx="97560" cy="486000"/>
              </p14:xfrm>
            </p:contentPart>
          </mc:Choice>
          <mc:Fallback xmlns="">
            <p:pic>
              <p:nvPicPr>
                <p:cNvPr id="52" name="Ink 51">
                  <a:extLst>
                    <a:ext uri="{FF2B5EF4-FFF2-40B4-BE49-F238E27FC236}">
                      <a16:creationId xmlns:a16="http://schemas.microsoft.com/office/drawing/2014/main" id="{EAE1E95C-FBFA-CC28-0E2F-862B8CDF87F4}"/>
                    </a:ext>
                  </a:extLst>
                </p:cNvPr>
                <p:cNvPicPr/>
                <p:nvPr/>
              </p:nvPicPr>
              <p:blipFill>
                <a:blip r:embed="rId89"/>
                <a:stretch>
                  <a:fillRect/>
                </a:stretch>
              </p:blipFill>
              <p:spPr>
                <a:xfrm>
                  <a:off x="4171154" y="4083148"/>
                  <a:ext cx="109800" cy="4982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3" name="Ink 52">
                  <a:extLst>
                    <a:ext uri="{FF2B5EF4-FFF2-40B4-BE49-F238E27FC236}">
                      <a16:creationId xmlns:a16="http://schemas.microsoft.com/office/drawing/2014/main" id="{C70AD5BF-95C8-73EE-E176-CAA8F0F41C0B}"/>
                    </a:ext>
                  </a:extLst>
                </p14:cNvPr>
                <p14:cNvContentPartPr/>
                <p14:nvPr/>
              </p14:nvContentPartPr>
              <p14:xfrm>
                <a:off x="2495714" y="4640788"/>
                <a:ext cx="1305720" cy="31680"/>
              </p14:xfrm>
            </p:contentPart>
          </mc:Choice>
          <mc:Fallback xmlns="">
            <p:pic>
              <p:nvPicPr>
                <p:cNvPr id="53" name="Ink 52">
                  <a:extLst>
                    <a:ext uri="{FF2B5EF4-FFF2-40B4-BE49-F238E27FC236}">
                      <a16:creationId xmlns:a16="http://schemas.microsoft.com/office/drawing/2014/main" id="{C70AD5BF-95C8-73EE-E176-CAA8F0F41C0B}"/>
                    </a:ext>
                  </a:extLst>
                </p:cNvPr>
                <p:cNvPicPr/>
                <p:nvPr/>
              </p:nvPicPr>
              <p:blipFill>
                <a:blip r:embed="rId91"/>
                <a:stretch>
                  <a:fillRect/>
                </a:stretch>
              </p:blipFill>
              <p:spPr>
                <a:xfrm>
                  <a:off x="2489594" y="4634668"/>
                  <a:ext cx="131796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4" name="Ink 53">
                  <a:extLst>
                    <a:ext uri="{FF2B5EF4-FFF2-40B4-BE49-F238E27FC236}">
                      <a16:creationId xmlns:a16="http://schemas.microsoft.com/office/drawing/2014/main" id="{0525FAED-8BC1-2D24-F2FE-30AC31F7CD4D}"/>
                    </a:ext>
                  </a:extLst>
                </p14:cNvPr>
                <p14:cNvContentPartPr/>
                <p14:nvPr/>
              </p14:nvContentPartPr>
              <p14:xfrm>
                <a:off x="2762834" y="4782988"/>
                <a:ext cx="9360" cy="305280"/>
              </p14:xfrm>
            </p:contentPart>
          </mc:Choice>
          <mc:Fallback xmlns="">
            <p:pic>
              <p:nvPicPr>
                <p:cNvPr id="54" name="Ink 53">
                  <a:extLst>
                    <a:ext uri="{FF2B5EF4-FFF2-40B4-BE49-F238E27FC236}">
                      <a16:creationId xmlns:a16="http://schemas.microsoft.com/office/drawing/2014/main" id="{0525FAED-8BC1-2D24-F2FE-30AC31F7CD4D}"/>
                    </a:ext>
                  </a:extLst>
                </p:cNvPr>
                <p:cNvPicPr/>
                <p:nvPr/>
              </p:nvPicPr>
              <p:blipFill>
                <a:blip r:embed="rId93"/>
                <a:stretch>
                  <a:fillRect/>
                </a:stretch>
              </p:blipFill>
              <p:spPr>
                <a:xfrm>
                  <a:off x="2756714" y="4776868"/>
                  <a:ext cx="21600" cy="3175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5" name="Ink 54">
                  <a:extLst>
                    <a:ext uri="{FF2B5EF4-FFF2-40B4-BE49-F238E27FC236}">
                      <a16:creationId xmlns:a16="http://schemas.microsoft.com/office/drawing/2014/main" id="{2CE7CD40-9D1D-4F4E-9023-022FFB2D60E7}"/>
                    </a:ext>
                  </a:extLst>
                </p14:cNvPr>
                <p14:cNvContentPartPr/>
                <p14:nvPr/>
              </p14:nvContentPartPr>
              <p14:xfrm>
                <a:off x="2991434" y="4853548"/>
                <a:ext cx="401400" cy="206280"/>
              </p14:xfrm>
            </p:contentPart>
          </mc:Choice>
          <mc:Fallback xmlns="">
            <p:pic>
              <p:nvPicPr>
                <p:cNvPr id="55" name="Ink 54">
                  <a:extLst>
                    <a:ext uri="{FF2B5EF4-FFF2-40B4-BE49-F238E27FC236}">
                      <a16:creationId xmlns:a16="http://schemas.microsoft.com/office/drawing/2014/main" id="{2CE7CD40-9D1D-4F4E-9023-022FFB2D60E7}"/>
                    </a:ext>
                  </a:extLst>
                </p:cNvPr>
                <p:cNvPicPr/>
                <p:nvPr/>
              </p:nvPicPr>
              <p:blipFill>
                <a:blip r:embed="rId95"/>
                <a:stretch>
                  <a:fillRect/>
                </a:stretch>
              </p:blipFill>
              <p:spPr>
                <a:xfrm>
                  <a:off x="2985314" y="4847428"/>
                  <a:ext cx="413640" cy="218520"/>
                </a:xfrm>
                <a:prstGeom prst="rect">
                  <a:avLst/>
                </a:prstGeom>
              </p:spPr>
            </p:pic>
          </mc:Fallback>
        </mc:AlternateContent>
      </p:grpSp>
      <p:grpSp>
        <p:nvGrpSpPr>
          <p:cNvPr id="85" name="Group 84">
            <a:extLst>
              <a:ext uri="{FF2B5EF4-FFF2-40B4-BE49-F238E27FC236}">
                <a16:creationId xmlns:a16="http://schemas.microsoft.com/office/drawing/2014/main" id="{B9DEFDB3-EAC6-962C-B066-B7FD578BED2B}"/>
              </a:ext>
            </a:extLst>
          </p:cNvPr>
          <p:cNvGrpSpPr/>
          <p:nvPr/>
        </p:nvGrpSpPr>
        <p:grpSpPr>
          <a:xfrm>
            <a:off x="9594194" y="2469988"/>
            <a:ext cx="1963800" cy="946440"/>
            <a:chOff x="9594194" y="2469988"/>
            <a:chExt cx="1963800" cy="946440"/>
          </a:xfrm>
        </p:grpSpPr>
        <mc:AlternateContent xmlns:mc="http://schemas.openxmlformats.org/markup-compatibility/2006" xmlns:p14="http://schemas.microsoft.com/office/powerpoint/2010/main">
          <mc:Choice Requires="p14">
            <p:contentPart p14:bwMode="auto" r:id="rId96">
              <p14:nvContentPartPr>
                <p14:cNvPr id="74" name="Ink 73">
                  <a:extLst>
                    <a:ext uri="{FF2B5EF4-FFF2-40B4-BE49-F238E27FC236}">
                      <a16:creationId xmlns:a16="http://schemas.microsoft.com/office/drawing/2014/main" id="{E7BC47E3-40EA-8106-AD49-7167A90AD769}"/>
                    </a:ext>
                  </a:extLst>
                </p14:cNvPr>
                <p14:cNvContentPartPr/>
                <p14:nvPr/>
              </p14:nvContentPartPr>
              <p14:xfrm>
                <a:off x="9828194" y="2469988"/>
                <a:ext cx="54720" cy="371160"/>
              </p14:xfrm>
            </p:contentPart>
          </mc:Choice>
          <mc:Fallback xmlns="">
            <p:pic>
              <p:nvPicPr>
                <p:cNvPr id="74" name="Ink 73">
                  <a:extLst>
                    <a:ext uri="{FF2B5EF4-FFF2-40B4-BE49-F238E27FC236}">
                      <a16:creationId xmlns:a16="http://schemas.microsoft.com/office/drawing/2014/main" id="{E7BC47E3-40EA-8106-AD49-7167A90AD769}"/>
                    </a:ext>
                  </a:extLst>
                </p:cNvPr>
                <p:cNvPicPr/>
                <p:nvPr/>
              </p:nvPicPr>
              <p:blipFill>
                <a:blip r:embed="rId97"/>
                <a:stretch>
                  <a:fillRect/>
                </a:stretch>
              </p:blipFill>
              <p:spPr>
                <a:xfrm>
                  <a:off x="9822074" y="2463868"/>
                  <a:ext cx="66960" cy="38340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75" name="Ink 74">
                  <a:extLst>
                    <a:ext uri="{FF2B5EF4-FFF2-40B4-BE49-F238E27FC236}">
                      <a16:creationId xmlns:a16="http://schemas.microsoft.com/office/drawing/2014/main" id="{1B7CF889-A625-42F0-3F0A-A1136B2A2520}"/>
                    </a:ext>
                  </a:extLst>
                </p14:cNvPr>
                <p14:cNvContentPartPr/>
                <p14:nvPr/>
              </p14:nvContentPartPr>
              <p14:xfrm>
                <a:off x="9594194" y="2839708"/>
                <a:ext cx="473040" cy="52560"/>
              </p14:xfrm>
            </p:contentPart>
          </mc:Choice>
          <mc:Fallback xmlns="">
            <p:pic>
              <p:nvPicPr>
                <p:cNvPr id="75" name="Ink 74">
                  <a:extLst>
                    <a:ext uri="{FF2B5EF4-FFF2-40B4-BE49-F238E27FC236}">
                      <a16:creationId xmlns:a16="http://schemas.microsoft.com/office/drawing/2014/main" id="{1B7CF889-A625-42F0-3F0A-A1136B2A2520}"/>
                    </a:ext>
                  </a:extLst>
                </p:cNvPr>
                <p:cNvPicPr/>
                <p:nvPr/>
              </p:nvPicPr>
              <p:blipFill>
                <a:blip r:embed="rId99"/>
                <a:stretch>
                  <a:fillRect/>
                </a:stretch>
              </p:blipFill>
              <p:spPr>
                <a:xfrm>
                  <a:off x="9588074" y="2833588"/>
                  <a:ext cx="48528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76" name="Ink 75">
                  <a:extLst>
                    <a:ext uri="{FF2B5EF4-FFF2-40B4-BE49-F238E27FC236}">
                      <a16:creationId xmlns:a16="http://schemas.microsoft.com/office/drawing/2014/main" id="{7C533D46-3314-E4B5-8886-47C3E15EE293}"/>
                    </a:ext>
                  </a:extLst>
                </p14:cNvPr>
                <p14:cNvContentPartPr/>
                <p14:nvPr/>
              </p14:nvContentPartPr>
              <p14:xfrm>
                <a:off x="9635594" y="3020068"/>
                <a:ext cx="353880" cy="161280"/>
              </p14:xfrm>
            </p:contentPart>
          </mc:Choice>
          <mc:Fallback xmlns="">
            <p:pic>
              <p:nvPicPr>
                <p:cNvPr id="76" name="Ink 75">
                  <a:extLst>
                    <a:ext uri="{FF2B5EF4-FFF2-40B4-BE49-F238E27FC236}">
                      <a16:creationId xmlns:a16="http://schemas.microsoft.com/office/drawing/2014/main" id="{7C533D46-3314-E4B5-8886-47C3E15EE293}"/>
                    </a:ext>
                  </a:extLst>
                </p:cNvPr>
                <p:cNvPicPr/>
                <p:nvPr/>
              </p:nvPicPr>
              <p:blipFill>
                <a:blip r:embed="rId101"/>
                <a:stretch>
                  <a:fillRect/>
                </a:stretch>
              </p:blipFill>
              <p:spPr>
                <a:xfrm>
                  <a:off x="9629474" y="3013948"/>
                  <a:ext cx="366120" cy="1735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77" name="Ink 76">
                  <a:extLst>
                    <a:ext uri="{FF2B5EF4-FFF2-40B4-BE49-F238E27FC236}">
                      <a16:creationId xmlns:a16="http://schemas.microsoft.com/office/drawing/2014/main" id="{659D8536-B332-C437-E2FC-945760C6E630}"/>
                    </a:ext>
                  </a:extLst>
                </p14:cNvPr>
                <p14:cNvContentPartPr/>
                <p14:nvPr/>
              </p14:nvContentPartPr>
              <p14:xfrm>
                <a:off x="9935834" y="3015388"/>
                <a:ext cx="142560" cy="201600"/>
              </p14:xfrm>
            </p:contentPart>
          </mc:Choice>
          <mc:Fallback xmlns="">
            <p:pic>
              <p:nvPicPr>
                <p:cNvPr id="77" name="Ink 76">
                  <a:extLst>
                    <a:ext uri="{FF2B5EF4-FFF2-40B4-BE49-F238E27FC236}">
                      <a16:creationId xmlns:a16="http://schemas.microsoft.com/office/drawing/2014/main" id="{659D8536-B332-C437-E2FC-945760C6E630}"/>
                    </a:ext>
                  </a:extLst>
                </p:cNvPr>
                <p:cNvPicPr/>
                <p:nvPr/>
              </p:nvPicPr>
              <p:blipFill>
                <a:blip r:embed="rId103"/>
                <a:stretch>
                  <a:fillRect/>
                </a:stretch>
              </p:blipFill>
              <p:spPr>
                <a:xfrm>
                  <a:off x="9929714" y="3009268"/>
                  <a:ext cx="15480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78" name="Ink 77">
                  <a:extLst>
                    <a:ext uri="{FF2B5EF4-FFF2-40B4-BE49-F238E27FC236}">
                      <a16:creationId xmlns:a16="http://schemas.microsoft.com/office/drawing/2014/main" id="{1FB00CBC-2A1B-5E2D-B432-5AC0188021F5}"/>
                    </a:ext>
                  </a:extLst>
                </p14:cNvPr>
                <p14:cNvContentPartPr/>
                <p14:nvPr/>
              </p14:nvContentPartPr>
              <p14:xfrm>
                <a:off x="10030514" y="2981908"/>
                <a:ext cx="227880" cy="27720"/>
              </p14:xfrm>
            </p:contentPart>
          </mc:Choice>
          <mc:Fallback xmlns="">
            <p:pic>
              <p:nvPicPr>
                <p:cNvPr id="78" name="Ink 77">
                  <a:extLst>
                    <a:ext uri="{FF2B5EF4-FFF2-40B4-BE49-F238E27FC236}">
                      <a16:creationId xmlns:a16="http://schemas.microsoft.com/office/drawing/2014/main" id="{1FB00CBC-2A1B-5E2D-B432-5AC0188021F5}"/>
                    </a:ext>
                  </a:extLst>
                </p:cNvPr>
                <p:cNvPicPr/>
                <p:nvPr/>
              </p:nvPicPr>
              <p:blipFill>
                <a:blip r:embed="rId105"/>
                <a:stretch>
                  <a:fillRect/>
                </a:stretch>
              </p:blipFill>
              <p:spPr>
                <a:xfrm>
                  <a:off x="10024394" y="2975788"/>
                  <a:ext cx="24012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80" name="Ink 79">
                  <a:extLst>
                    <a:ext uri="{FF2B5EF4-FFF2-40B4-BE49-F238E27FC236}">
                      <a16:creationId xmlns:a16="http://schemas.microsoft.com/office/drawing/2014/main" id="{76824292-B619-2C0F-00C6-8557F5A94792}"/>
                    </a:ext>
                  </a:extLst>
                </p14:cNvPr>
                <p14:cNvContentPartPr/>
                <p14:nvPr/>
              </p14:nvContentPartPr>
              <p14:xfrm>
                <a:off x="10554674" y="2978308"/>
                <a:ext cx="262440" cy="212040"/>
              </p14:xfrm>
            </p:contentPart>
          </mc:Choice>
          <mc:Fallback xmlns="">
            <p:pic>
              <p:nvPicPr>
                <p:cNvPr id="80" name="Ink 79">
                  <a:extLst>
                    <a:ext uri="{FF2B5EF4-FFF2-40B4-BE49-F238E27FC236}">
                      <a16:creationId xmlns:a16="http://schemas.microsoft.com/office/drawing/2014/main" id="{76824292-B619-2C0F-00C6-8557F5A94792}"/>
                    </a:ext>
                  </a:extLst>
                </p:cNvPr>
                <p:cNvPicPr/>
                <p:nvPr/>
              </p:nvPicPr>
              <p:blipFill>
                <a:blip r:embed="rId107"/>
                <a:stretch>
                  <a:fillRect/>
                </a:stretch>
              </p:blipFill>
              <p:spPr>
                <a:xfrm>
                  <a:off x="10548554" y="2972188"/>
                  <a:ext cx="27468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81" name="Ink 80">
                  <a:extLst>
                    <a:ext uri="{FF2B5EF4-FFF2-40B4-BE49-F238E27FC236}">
                      <a16:creationId xmlns:a16="http://schemas.microsoft.com/office/drawing/2014/main" id="{3A79654F-08D1-F0CE-81E6-845B141D6525}"/>
                    </a:ext>
                  </a:extLst>
                </p14:cNvPr>
                <p14:cNvContentPartPr/>
                <p14:nvPr/>
              </p14:nvContentPartPr>
              <p14:xfrm>
                <a:off x="10814234" y="2993068"/>
                <a:ext cx="144360" cy="201600"/>
              </p14:xfrm>
            </p:contentPart>
          </mc:Choice>
          <mc:Fallback xmlns="">
            <p:pic>
              <p:nvPicPr>
                <p:cNvPr id="81" name="Ink 80">
                  <a:extLst>
                    <a:ext uri="{FF2B5EF4-FFF2-40B4-BE49-F238E27FC236}">
                      <a16:creationId xmlns:a16="http://schemas.microsoft.com/office/drawing/2014/main" id="{3A79654F-08D1-F0CE-81E6-845B141D6525}"/>
                    </a:ext>
                  </a:extLst>
                </p:cNvPr>
                <p:cNvPicPr/>
                <p:nvPr/>
              </p:nvPicPr>
              <p:blipFill>
                <a:blip r:embed="rId109"/>
                <a:stretch>
                  <a:fillRect/>
                </a:stretch>
              </p:blipFill>
              <p:spPr>
                <a:xfrm>
                  <a:off x="10808114" y="2986948"/>
                  <a:ext cx="15660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82" name="Ink 81">
                  <a:extLst>
                    <a:ext uri="{FF2B5EF4-FFF2-40B4-BE49-F238E27FC236}">
                      <a16:creationId xmlns:a16="http://schemas.microsoft.com/office/drawing/2014/main" id="{B2BE2576-DC84-4E79-942F-4B4A88BCDEA8}"/>
                    </a:ext>
                  </a:extLst>
                </p14:cNvPr>
                <p14:cNvContentPartPr/>
                <p14:nvPr/>
              </p14:nvContentPartPr>
              <p14:xfrm>
                <a:off x="10881194" y="2950948"/>
                <a:ext cx="268200" cy="465480"/>
              </p14:xfrm>
            </p:contentPart>
          </mc:Choice>
          <mc:Fallback xmlns="">
            <p:pic>
              <p:nvPicPr>
                <p:cNvPr id="82" name="Ink 81">
                  <a:extLst>
                    <a:ext uri="{FF2B5EF4-FFF2-40B4-BE49-F238E27FC236}">
                      <a16:creationId xmlns:a16="http://schemas.microsoft.com/office/drawing/2014/main" id="{B2BE2576-DC84-4E79-942F-4B4A88BCDEA8}"/>
                    </a:ext>
                  </a:extLst>
                </p:cNvPr>
                <p:cNvPicPr/>
                <p:nvPr/>
              </p:nvPicPr>
              <p:blipFill>
                <a:blip r:embed="rId111"/>
                <a:stretch>
                  <a:fillRect/>
                </a:stretch>
              </p:blipFill>
              <p:spPr>
                <a:xfrm>
                  <a:off x="10875074" y="2944828"/>
                  <a:ext cx="280440" cy="47772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83" name="Ink 82">
                  <a:extLst>
                    <a:ext uri="{FF2B5EF4-FFF2-40B4-BE49-F238E27FC236}">
                      <a16:creationId xmlns:a16="http://schemas.microsoft.com/office/drawing/2014/main" id="{FA8A3A09-1FD0-36A8-EC0E-EEF464925D7B}"/>
                    </a:ext>
                  </a:extLst>
                </p14:cNvPr>
                <p14:cNvContentPartPr/>
                <p14:nvPr/>
              </p14:nvContentPartPr>
              <p14:xfrm>
                <a:off x="10337234" y="2901988"/>
                <a:ext cx="477360" cy="399600"/>
              </p14:xfrm>
            </p:contentPart>
          </mc:Choice>
          <mc:Fallback xmlns="">
            <p:pic>
              <p:nvPicPr>
                <p:cNvPr id="83" name="Ink 82">
                  <a:extLst>
                    <a:ext uri="{FF2B5EF4-FFF2-40B4-BE49-F238E27FC236}">
                      <a16:creationId xmlns:a16="http://schemas.microsoft.com/office/drawing/2014/main" id="{FA8A3A09-1FD0-36A8-EC0E-EEF464925D7B}"/>
                    </a:ext>
                  </a:extLst>
                </p:cNvPr>
                <p:cNvPicPr/>
                <p:nvPr/>
              </p:nvPicPr>
              <p:blipFill>
                <a:blip r:embed="rId113"/>
                <a:stretch>
                  <a:fillRect/>
                </a:stretch>
              </p:blipFill>
              <p:spPr>
                <a:xfrm>
                  <a:off x="10331114" y="2895868"/>
                  <a:ext cx="489600" cy="41184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84" name="Ink 83">
                  <a:extLst>
                    <a:ext uri="{FF2B5EF4-FFF2-40B4-BE49-F238E27FC236}">
                      <a16:creationId xmlns:a16="http://schemas.microsoft.com/office/drawing/2014/main" id="{84C555E6-CA74-F9AD-F979-EDA8B6742A07}"/>
                    </a:ext>
                  </a:extLst>
                </p14:cNvPr>
                <p14:cNvContentPartPr/>
                <p14:nvPr/>
              </p14:nvContentPartPr>
              <p14:xfrm>
                <a:off x="11116274" y="2710828"/>
                <a:ext cx="441720" cy="244440"/>
              </p14:xfrm>
            </p:contentPart>
          </mc:Choice>
          <mc:Fallback xmlns="">
            <p:pic>
              <p:nvPicPr>
                <p:cNvPr id="84" name="Ink 83">
                  <a:extLst>
                    <a:ext uri="{FF2B5EF4-FFF2-40B4-BE49-F238E27FC236}">
                      <a16:creationId xmlns:a16="http://schemas.microsoft.com/office/drawing/2014/main" id="{84C555E6-CA74-F9AD-F979-EDA8B6742A07}"/>
                    </a:ext>
                  </a:extLst>
                </p:cNvPr>
                <p:cNvPicPr/>
                <p:nvPr/>
              </p:nvPicPr>
              <p:blipFill>
                <a:blip r:embed="rId115"/>
                <a:stretch>
                  <a:fillRect/>
                </a:stretch>
              </p:blipFill>
              <p:spPr>
                <a:xfrm>
                  <a:off x="11110154" y="2704708"/>
                  <a:ext cx="453960" cy="2566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6">
            <p14:nvContentPartPr>
              <p14:cNvPr id="57" name="Ink 56">
                <a:extLst>
                  <a:ext uri="{FF2B5EF4-FFF2-40B4-BE49-F238E27FC236}">
                    <a16:creationId xmlns:a16="http://schemas.microsoft.com/office/drawing/2014/main" id="{A4937A0C-1D86-6D85-EA9F-87987B681738}"/>
                  </a:ext>
                </a:extLst>
              </p14:cNvPr>
              <p14:cNvContentPartPr/>
              <p14:nvPr/>
            </p14:nvContentPartPr>
            <p14:xfrm>
              <a:off x="5449874" y="2503108"/>
              <a:ext cx="141840" cy="3819600"/>
            </p14:xfrm>
          </p:contentPart>
        </mc:Choice>
        <mc:Fallback xmlns="">
          <p:pic>
            <p:nvPicPr>
              <p:cNvPr id="57" name="Ink 56">
                <a:extLst>
                  <a:ext uri="{FF2B5EF4-FFF2-40B4-BE49-F238E27FC236}">
                    <a16:creationId xmlns:a16="http://schemas.microsoft.com/office/drawing/2014/main" id="{A4937A0C-1D86-6D85-EA9F-87987B681738}"/>
                  </a:ext>
                </a:extLst>
              </p:cNvPr>
              <p:cNvPicPr/>
              <p:nvPr/>
            </p:nvPicPr>
            <p:blipFill>
              <a:blip r:embed="rId117"/>
              <a:stretch>
                <a:fillRect/>
              </a:stretch>
            </p:blipFill>
            <p:spPr>
              <a:xfrm>
                <a:off x="5443754" y="2496988"/>
                <a:ext cx="154080" cy="383184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58" name="Ink 57">
                <a:extLst>
                  <a:ext uri="{FF2B5EF4-FFF2-40B4-BE49-F238E27FC236}">
                    <a16:creationId xmlns:a16="http://schemas.microsoft.com/office/drawing/2014/main" id="{0745B813-5B92-77DB-B0D3-C83313C7B638}"/>
                  </a:ext>
                </a:extLst>
              </p14:cNvPr>
              <p14:cNvContentPartPr/>
              <p14:nvPr/>
            </p14:nvContentPartPr>
            <p14:xfrm>
              <a:off x="5925794" y="2490148"/>
              <a:ext cx="12960" cy="274680"/>
            </p14:xfrm>
          </p:contentPart>
        </mc:Choice>
        <mc:Fallback xmlns="">
          <p:pic>
            <p:nvPicPr>
              <p:cNvPr id="58" name="Ink 57">
                <a:extLst>
                  <a:ext uri="{FF2B5EF4-FFF2-40B4-BE49-F238E27FC236}">
                    <a16:creationId xmlns:a16="http://schemas.microsoft.com/office/drawing/2014/main" id="{0745B813-5B92-77DB-B0D3-C83313C7B638}"/>
                  </a:ext>
                </a:extLst>
              </p:cNvPr>
              <p:cNvPicPr/>
              <p:nvPr/>
            </p:nvPicPr>
            <p:blipFill>
              <a:blip r:embed="rId119"/>
              <a:stretch>
                <a:fillRect/>
              </a:stretch>
            </p:blipFill>
            <p:spPr>
              <a:xfrm>
                <a:off x="5919674" y="2484028"/>
                <a:ext cx="25200" cy="28692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59" name="Ink 58">
                <a:extLst>
                  <a:ext uri="{FF2B5EF4-FFF2-40B4-BE49-F238E27FC236}">
                    <a16:creationId xmlns:a16="http://schemas.microsoft.com/office/drawing/2014/main" id="{DCF56CCE-3E90-4C94-ADF1-151353B8D190}"/>
                  </a:ext>
                </a:extLst>
              </p14:cNvPr>
              <p14:cNvContentPartPr/>
              <p14:nvPr/>
            </p14:nvContentPartPr>
            <p14:xfrm>
              <a:off x="5977634" y="2520748"/>
              <a:ext cx="36360" cy="284040"/>
            </p14:xfrm>
          </p:contentPart>
        </mc:Choice>
        <mc:Fallback xmlns="">
          <p:pic>
            <p:nvPicPr>
              <p:cNvPr id="59" name="Ink 58">
                <a:extLst>
                  <a:ext uri="{FF2B5EF4-FFF2-40B4-BE49-F238E27FC236}">
                    <a16:creationId xmlns:a16="http://schemas.microsoft.com/office/drawing/2014/main" id="{DCF56CCE-3E90-4C94-ADF1-151353B8D190}"/>
                  </a:ext>
                </a:extLst>
              </p:cNvPr>
              <p:cNvPicPr/>
              <p:nvPr/>
            </p:nvPicPr>
            <p:blipFill>
              <a:blip r:embed="rId121"/>
              <a:stretch>
                <a:fillRect/>
              </a:stretch>
            </p:blipFill>
            <p:spPr>
              <a:xfrm>
                <a:off x="5971514" y="2514628"/>
                <a:ext cx="48600" cy="2962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60" name="Ink 59">
                <a:extLst>
                  <a:ext uri="{FF2B5EF4-FFF2-40B4-BE49-F238E27FC236}">
                    <a16:creationId xmlns:a16="http://schemas.microsoft.com/office/drawing/2014/main" id="{3D27B72C-FCF1-79C5-3202-558EE37D0C8B}"/>
                  </a:ext>
                </a:extLst>
              </p14:cNvPr>
              <p14:cNvContentPartPr/>
              <p14:nvPr/>
            </p14:nvContentPartPr>
            <p14:xfrm>
              <a:off x="5824274" y="2449468"/>
              <a:ext cx="428760" cy="166680"/>
            </p14:xfrm>
          </p:contentPart>
        </mc:Choice>
        <mc:Fallback xmlns="">
          <p:pic>
            <p:nvPicPr>
              <p:cNvPr id="60" name="Ink 59">
                <a:extLst>
                  <a:ext uri="{FF2B5EF4-FFF2-40B4-BE49-F238E27FC236}">
                    <a16:creationId xmlns:a16="http://schemas.microsoft.com/office/drawing/2014/main" id="{3D27B72C-FCF1-79C5-3202-558EE37D0C8B}"/>
                  </a:ext>
                </a:extLst>
              </p:cNvPr>
              <p:cNvPicPr/>
              <p:nvPr/>
            </p:nvPicPr>
            <p:blipFill>
              <a:blip r:embed="rId123"/>
              <a:stretch>
                <a:fillRect/>
              </a:stretch>
            </p:blipFill>
            <p:spPr>
              <a:xfrm>
                <a:off x="5818154" y="2443348"/>
                <a:ext cx="44100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61" name="Ink 60">
                <a:extLst>
                  <a:ext uri="{FF2B5EF4-FFF2-40B4-BE49-F238E27FC236}">
                    <a16:creationId xmlns:a16="http://schemas.microsoft.com/office/drawing/2014/main" id="{F8CE3C2C-20B1-3C8E-045A-5E26106F8BF9}"/>
                  </a:ext>
                </a:extLst>
              </p14:cNvPr>
              <p14:cNvContentPartPr/>
              <p14:nvPr/>
            </p14:nvContentPartPr>
            <p14:xfrm>
              <a:off x="5740034" y="2754388"/>
              <a:ext cx="503640" cy="45720"/>
            </p14:xfrm>
          </p:contentPart>
        </mc:Choice>
        <mc:Fallback xmlns="">
          <p:pic>
            <p:nvPicPr>
              <p:cNvPr id="61" name="Ink 60">
                <a:extLst>
                  <a:ext uri="{FF2B5EF4-FFF2-40B4-BE49-F238E27FC236}">
                    <a16:creationId xmlns:a16="http://schemas.microsoft.com/office/drawing/2014/main" id="{F8CE3C2C-20B1-3C8E-045A-5E26106F8BF9}"/>
                  </a:ext>
                </a:extLst>
              </p:cNvPr>
              <p:cNvPicPr/>
              <p:nvPr/>
            </p:nvPicPr>
            <p:blipFill>
              <a:blip r:embed="rId125"/>
              <a:stretch>
                <a:fillRect/>
              </a:stretch>
            </p:blipFill>
            <p:spPr>
              <a:xfrm>
                <a:off x="5733914" y="2748268"/>
                <a:ext cx="51588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62" name="Ink 61">
                <a:extLst>
                  <a:ext uri="{FF2B5EF4-FFF2-40B4-BE49-F238E27FC236}">
                    <a16:creationId xmlns:a16="http://schemas.microsoft.com/office/drawing/2014/main" id="{43168513-5753-3A1B-B304-B8EA23A1B38A}"/>
                  </a:ext>
                </a:extLst>
              </p14:cNvPr>
              <p14:cNvContentPartPr/>
              <p14:nvPr/>
            </p14:nvContentPartPr>
            <p14:xfrm>
              <a:off x="6236474" y="2543788"/>
              <a:ext cx="652320" cy="364320"/>
            </p14:xfrm>
          </p:contentPart>
        </mc:Choice>
        <mc:Fallback xmlns="">
          <p:pic>
            <p:nvPicPr>
              <p:cNvPr id="62" name="Ink 61">
                <a:extLst>
                  <a:ext uri="{FF2B5EF4-FFF2-40B4-BE49-F238E27FC236}">
                    <a16:creationId xmlns:a16="http://schemas.microsoft.com/office/drawing/2014/main" id="{43168513-5753-3A1B-B304-B8EA23A1B38A}"/>
                  </a:ext>
                </a:extLst>
              </p:cNvPr>
              <p:cNvPicPr/>
              <p:nvPr/>
            </p:nvPicPr>
            <p:blipFill>
              <a:blip r:embed="rId127"/>
              <a:stretch>
                <a:fillRect/>
              </a:stretch>
            </p:blipFill>
            <p:spPr>
              <a:xfrm>
                <a:off x="6230354" y="2537668"/>
                <a:ext cx="664560" cy="37656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63" name="Ink 62">
                <a:extLst>
                  <a:ext uri="{FF2B5EF4-FFF2-40B4-BE49-F238E27FC236}">
                    <a16:creationId xmlns:a16="http://schemas.microsoft.com/office/drawing/2014/main" id="{CDF9AC31-F9B5-09E4-E237-7FE8339A8271}"/>
                  </a:ext>
                </a:extLst>
              </p14:cNvPr>
              <p14:cNvContentPartPr/>
              <p14:nvPr/>
            </p14:nvContentPartPr>
            <p14:xfrm>
              <a:off x="6829034" y="2663308"/>
              <a:ext cx="657000" cy="211320"/>
            </p14:xfrm>
          </p:contentPart>
        </mc:Choice>
        <mc:Fallback xmlns="">
          <p:pic>
            <p:nvPicPr>
              <p:cNvPr id="63" name="Ink 62">
                <a:extLst>
                  <a:ext uri="{FF2B5EF4-FFF2-40B4-BE49-F238E27FC236}">
                    <a16:creationId xmlns:a16="http://schemas.microsoft.com/office/drawing/2014/main" id="{CDF9AC31-F9B5-09E4-E237-7FE8339A8271}"/>
                  </a:ext>
                </a:extLst>
              </p:cNvPr>
              <p:cNvPicPr/>
              <p:nvPr/>
            </p:nvPicPr>
            <p:blipFill>
              <a:blip r:embed="rId129"/>
              <a:stretch>
                <a:fillRect/>
              </a:stretch>
            </p:blipFill>
            <p:spPr>
              <a:xfrm>
                <a:off x="6822914" y="2657188"/>
                <a:ext cx="669240" cy="22356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64" name="Ink 63">
                <a:extLst>
                  <a:ext uri="{FF2B5EF4-FFF2-40B4-BE49-F238E27FC236}">
                    <a16:creationId xmlns:a16="http://schemas.microsoft.com/office/drawing/2014/main" id="{0C1A685A-E986-6A30-7952-735F9F6AB284}"/>
                  </a:ext>
                </a:extLst>
              </p14:cNvPr>
              <p14:cNvContentPartPr/>
              <p14:nvPr/>
            </p14:nvContentPartPr>
            <p14:xfrm>
              <a:off x="7484954" y="2554588"/>
              <a:ext cx="270360" cy="516240"/>
            </p14:xfrm>
          </p:contentPart>
        </mc:Choice>
        <mc:Fallback xmlns="">
          <p:pic>
            <p:nvPicPr>
              <p:cNvPr id="64" name="Ink 63">
                <a:extLst>
                  <a:ext uri="{FF2B5EF4-FFF2-40B4-BE49-F238E27FC236}">
                    <a16:creationId xmlns:a16="http://schemas.microsoft.com/office/drawing/2014/main" id="{0C1A685A-E986-6A30-7952-735F9F6AB284}"/>
                  </a:ext>
                </a:extLst>
              </p:cNvPr>
              <p:cNvPicPr/>
              <p:nvPr/>
            </p:nvPicPr>
            <p:blipFill>
              <a:blip r:embed="rId131"/>
              <a:stretch>
                <a:fillRect/>
              </a:stretch>
            </p:blipFill>
            <p:spPr>
              <a:xfrm>
                <a:off x="7478834" y="2548468"/>
                <a:ext cx="282600" cy="52848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65" name="Ink 64">
                <a:extLst>
                  <a:ext uri="{FF2B5EF4-FFF2-40B4-BE49-F238E27FC236}">
                    <a16:creationId xmlns:a16="http://schemas.microsoft.com/office/drawing/2014/main" id="{FC423E89-1009-E3B3-AFAD-7DB86301E3F2}"/>
                  </a:ext>
                </a:extLst>
              </p14:cNvPr>
              <p14:cNvContentPartPr/>
              <p14:nvPr/>
            </p14:nvContentPartPr>
            <p14:xfrm>
              <a:off x="6642554" y="2936188"/>
              <a:ext cx="971280" cy="66240"/>
            </p14:xfrm>
          </p:contentPart>
        </mc:Choice>
        <mc:Fallback xmlns="">
          <p:pic>
            <p:nvPicPr>
              <p:cNvPr id="65" name="Ink 64">
                <a:extLst>
                  <a:ext uri="{FF2B5EF4-FFF2-40B4-BE49-F238E27FC236}">
                    <a16:creationId xmlns:a16="http://schemas.microsoft.com/office/drawing/2014/main" id="{FC423E89-1009-E3B3-AFAD-7DB86301E3F2}"/>
                  </a:ext>
                </a:extLst>
              </p:cNvPr>
              <p:cNvPicPr/>
              <p:nvPr/>
            </p:nvPicPr>
            <p:blipFill>
              <a:blip r:embed="rId133"/>
              <a:stretch>
                <a:fillRect/>
              </a:stretch>
            </p:blipFill>
            <p:spPr>
              <a:xfrm>
                <a:off x="6636434" y="2930068"/>
                <a:ext cx="98352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67" name="Ink 66">
                <a:extLst>
                  <a:ext uri="{FF2B5EF4-FFF2-40B4-BE49-F238E27FC236}">
                    <a16:creationId xmlns:a16="http://schemas.microsoft.com/office/drawing/2014/main" id="{F8C30AEA-A1D0-6E90-2140-BC5F3F76A215}"/>
                  </a:ext>
                </a:extLst>
              </p14:cNvPr>
              <p14:cNvContentPartPr/>
              <p14:nvPr/>
            </p14:nvContentPartPr>
            <p14:xfrm>
              <a:off x="8774834" y="2565388"/>
              <a:ext cx="10800" cy="299520"/>
            </p14:xfrm>
          </p:contentPart>
        </mc:Choice>
        <mc:Fallback xmlns="">
          <p:pic>
            <p:nvPicPr>
              <p:cNvPr id="67" name="Ink 66">
                <a:extLst>
                  <a:ext uri="{FF2B5EF4-FFF2-40B4-BE49-F238E27FC236}">
                    <a16:creationId xmlns:a16="http://schemas.microsoft.com/office/drawing/2014/main" id="{F8C30AEA-A1D0-6E90-2140-BC5F3F76A215}"/>
                  </a:ext>
                </a:extLst>
              </p:cNvPr>
              <p:cNvPicPr/>
              <p:nvPr/>
            </p:nvPicPr>
            <p:blipFill>
              <a:blip r:embed="rId135"/>
              <a:stretch>
                <a:fillRect/>
              </a:stretch>
            </p:blipFill>
            <p:spPr>
              <a:xfrm>
                <a:off x="8768714" y="2559268"/>
                <a:ext cx="23040" cy="31176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68" name="Ink 67">
                <a:extLst>
                  <a:ext uri="{FF2B5EF4-FFF2-40B4-BE49-F238E27FC236}">
                    <a16:creationId xmlns:a16="http://schemas.microsoft.com/office/drawing/2014/main" id="{EC9586C3-D793-AF0A-7CA3-EA8BF8912E9F}"/>
                  </a:ext>
                </a:extLst>
              </p14:cNvPr>
              <p14:cNvContentPartPr/>
              <p14:nvPr/>
            </p14:nvContentPartPr>
            <p14:xfrm>
              <a:off x="8557754" y="2506708"/>
              <a:ext cx="501480" cy="214920"/>
            </p14:xfrm>
          </p:contentPart>
        </mc:Choice>
        <mc:Fallback xmlns="">
          <p:pic>
            <p:nvPicPr>
              <p:cNvPr id="68" name="Ink 67">
                <a:extLst>
                  <a:ext uri="{FF2B5EF4-FFF2-40B4-BE49-F238E27FC236}">
                    <a16:creationId xmlns:a16="http://schemas.microsoft.com/office/drawing/2014/main" id="{EC9586C3-D793-AF0A-7CA3-EA8BF8912E9F}"/>
                  </a:ext>
                </a:extLst>
              </p:cNvPr>
              <p:cNvPicPr/>
              <p:nvPr/>
            </p:nvPicPr>
            <p:blipFill>
              <a:blip r:embed="rId137"/>
              <a:stretch>
                <a:fillRect/>
              </a:stretch>
            </p:blipFill>
            <p:spPr>
              <a:xfrm>
                <a:off x="8551634" y="2500588"/>
                <a:ext cx="51372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69" name="Ink 68">
                <a:extLst>
                  <a:ext uri="{FF2B5EF4-FFF2-40B4-BE49-F238E27FC236}">
                    <a16:creationId xmlns:a16="http://schemas.microsoft.com/office/drawing/2014/main" id="{5FBA8FBB-AEF5-39D3-2AAC-923D13DFBFCC}"/>
                  </a:ext>
                </a:extLst>
              </p14:cNvPr>
              <p14:cNvContentPartPr/>
              <p14:nvPr/>
            </p14:nvContentPartPr>
            <p14:xfrm>
              <a:off x="8429954" y="2884708"/>
              <a:ext cx="702000" cy="48240"/>
            </p14:xfrm>
          </p:contentPart>
        </mc:Choice>
        <mc:Fallback xmlns="">
          <p:pic>
            <p:nvPicPr>
              <p:cNvPr id="69" name="Ink 68">
                <a:extLst>
                  <a:ext uri="{FF2B5EF4-FFF2-40B4-BE49-F238E27FC236}">
                    <a16:creationId xmlns:a16="http://schemas.microsoft.com/office/drawing/2014/main" id="{5FBA8FBB-AEF5-39D3-2AAC-923D13DFBFCC}"/>
                  </a:ext>
                </a:extLst>
              </p:cNvPr>
              <p:cNvPicPr/>
              <p:nvPr/>
            </p:nvPicPr>
            <p:blipFill>
              <a:blip r:embed="rId139"/>
              <a:stretch>
                <a:fillRect/>
              </a:stretch>
            </p:blipFill>
            <p:spPr>
              <a:xfrm>
                <a:off x="8423834" y="2878588"/>
                <a:ext cx="71424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70" name="Ink 69">
                <a:extLst>
                  <a:ext uri="{FF2B5EF4-FFF2-40B4-BE49-F238E27FC236}">
                    <a16:creationId xmlns:a16="http://schemas.microsoft.com/office/drawing/2014/main" id="{9288FC7A-6E57-617F-5FDB-7926BCD5BDD7}"/>
                  </a:ext>
                </a:extLst>
              </p14:cNvPr>
              <p14:cNvContentPartPr/>
              <p14:nvPr/>
            </p14:nvContentPartPr>
            <p14:xfrm>
              <a:off x="8616074" y="2981548"/>
              <a:ext cx="95040" cy="252000"/>
            </p14:xfrm>
          </p:contentPart>
        </mc:Choice>
        <mc:Fallback xmlns="">
          <p:pic>
            <p:nvPicPr>
              <p:cNvPr id="70" name="Ink 69">
                <a:extLst>
                  <a:ext uri="{FF2B5EF4-FFF2-40B4-BE49-F238E27FC236}">
                    <a16:creationId xmlns:a16="http://schemas.microsoft.com/office/drawing/2014/main" id="{9288FC7A-6E57-617F-5FDB-7926BCD5BDD7}"/>
                  </a:ext>
                </a:extLst>
              </p:cNvPr>
              <p:cNvPicPr/>
              <p:nvPr/>
            </p:nvPicPr>
            <p:blipFill>
              <a:blip r:embed="rId141"/>
              <a:stretch>
                <a:fillRect/>
              </a:stretch>
            </p:blipFill>
            <p:spPr>
              <a:xfrm>
                <a:off x="8609954" y="2975428"/>
                <a:ext cx="10728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71" name="Ink 70">
                <a:extLst>
                  <a:ext uri="{FF2B5EF4-FFF2-40B4-BE49-F238E27FC236}">
                    <a16:creationId xmlns:a16="http://schemas.microsoft.com/office/drawing/2014/main" id="{15FAF62B-9FAF-BB6C-F33B-D9F60A11CCD5}"/>
                  </a:ext>
                </a:extLst>
              </p14:cNvPr>
              <p14:cNvContentPartPr/>
              <p14:nvPr/>
            </p14:nvContentPartPr>
            <p14:xfrm>
              <a:off x="8771234" y="2949868"/>
              <a:ext cx="370800" cy="261000"/>
            </p14:xfrm>
          </p:contentPart>
        </mc:Choice>
        <mc:Fallback xmlns="">
          <p:pic>
            <p:nvPicPr>
              <p:cNvPr id="71" name="Ink 70">
                <a:extLst>
                  <a:ext uri="{FF2B5EF4-FFF2-40B4-BE49-F238E27FC236}">
                    <a16:creationId xmlns:a16="http://schemas.microsoft.com/office/drawing/2014/main" id="{15FAF62B-9FAF-BB6C-F33B-D9F60A11CCD5}"/>
                  </a:ext>
                </a:extLst>
              </p:cNvPr>
              <p:cNvPicPr/>
              <p:nvPr/>
            </p:nvPicPr>
            <p:blipFill>
              <a:blip r:embed="rId143"/>
              <a:stretch>
                <a:fillRect/>
              </a:stretch>
            </p:blipFill>
            <p:spPr>
              <a:xfrm>
                <a:off x="8765114" y="2943748"/>
                <a:ext cx="383040" cy="27324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72" name="Ink 71">
                <a:extLst>
                  <a:ext uri="{FF2B5EF4-FFF2-40B4-BE49-F238E27FC236}">
                    <a16:creationId xmlns:a16="http://schemas.microsoft.com/office/drawing/2014/main" id="{4B29B14E-0956-52D7-BF04-1171DC5F66ED}"/>
                  </a:ext>
                </a:extLst>
              </p14:cNvPr>
              <p14:cNvContentPartPr/>
              <p14:nvPr/>
            </p14:nvContentPartPr>
            <p14:xfrm>
              <a:off x="8496914" y="2525428"/>
              <a:ext cx="590760" cy="195120"/>
            </p14:xfrm>
          </p:contentPart>
        </mc:Choice>
        <mc:Fallback xmlns="">
          <p:pic>
            <p:nvPicPr>
              <p:cNvPr id="72" name="Ink 71">
                <a:extLst>
                  <a:ext uri="{FF2B5EF4-FFF2-40B4-BE49-F238E27FC236}">
                    <a16:creationId xmlns:a16="http://schemas.microsoft.com/office/drawing/2014/main" id="{4B29B14E-0956-52D7-BF04-1171DC5F66ED}"/>
                  </a:ext>
                </a:extLst>
              </p:cNvPr>
              <p:cNvPicPr/>
              <p:nvPr/>
            </p:nvPicPr>
            <p:blipFill>
              <a:blip r:embed="rId145"/>
              <a:stretch>
                <a:fillRect/>
              </a:stretch>
            </p:blipFill>
            <p:spPr>
              <a:xfrm>
                <a:off x="8490794" y="2519308"/>
                <a:ext cx="60300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73" name="Ink 72">
                <a:extLst>
                  <a:ext uri="{FF2B5EF4-FFF2-40B4-BE49-F238E27FC236}">
                    <a16:creationId xmlns:a16="http://schemas.microsoft.com/office/drawing/2014/main" id="{F894836F-C5C8-D367-552F-ADB031D50505}"/>
                  </a:ext>
                </a:extLst>
              </p14:cNvPr>
              <p14:cNvContentPartPr/>
              <p14:nvPr/>
            </p14:nvContentPartPr>
            <p14:xfrm>
              <a:off x="8584034" y="3021508"/>
              <a:ext cx="631440" cy="87840"/>
            </p14:xfrm>
          </p:contentPart>
        </mc:Choice>
        <mc:Fallback xmlns="">
          <p:pic>
            <p:nvPicPr>
              <p:cNvPr id="73" name="Ink 72">
                <a:extLst>
                  <a:ext uri="{FF2B5EF4-FFF2-40B4-BE49-F238E27FC236}">
                    <a16:creationId xmlns:a16="http://schemas.microsoft.com/office/drawing/2014/main" id="{F894836F-C5C8-D367-552F-ADB031D50505}"/>
                  </a:ext>
                </a:extLst>
              </p:cNvPr>
              <p:cNvPicPr/>
              <p:nvPr/>
            </p:nvPicPr>
            <p:blipFill>
              <a:blip r:embed="rId147"/>
              <a:stretch>
                <a:fillRect/>
              </a:stretch>
            </p:blipFill>
            <p:spPr>
              <a:xfrm>
                <a:off x="8577914" y="3015388"/>
                <a:ext cx="64368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86" name="Ink 85">
                <a:extLst>
                  <a:ext uri="{FF2B5EF4-FFF2-40B4-BE49-F238E27FC236}">
                    <a16:creationId xmlns:a16="http://schemas.microsoft.com/office/drawing/2014/main" id="{506B461C-0F85-8764-11DA-E7177C6EA367}"/>
                  </a:ext>
                </a:extLst>
              </p14:cNvPr>
              <p14:cNvContentPartPr/>
              <p14:nvPr/>
            </p14:nvContentPartPr>
            <p14:xfrm>
              <a:off x="6926594" y="3138508"/>
              <a:ext cx="148680" cy="370800"/>
            </p14:xfrm>
          </p:contentPart>
        </mc:Choice>
        <mc:Fallback xmlns="">
          <p:pic>
            <p:nvPicPr>
              <p:cNvPr id="86" name="Ink 85">
                <a:extLst>
                  <a:ext uri="{FF2B5EF4-FFF2-40B4-BE49-F238E27FC236}">
                    <a16:creationId xmlns:a16="http://schemas.microsoft.com/office/drawing/2014/main" id="{506B461C-0F85-8764-11DA-E7177C6EA367}"/>
                  </a:ext>
                </a:extLst>
              </p:cNvPr>
              <p:cNvPicPr/>
              <p:nvPr/>
            </p:nvPicPr>
            <p:blipFill>
              <a:blip r:embed="rId149"/>
              <a:stretch>
                <a:fillRect/>
              </a:stretch>
            </p:blipFill>
            <p:spPr>
              <a:xfrm>
                <a:off x="6920474" y="3132388"/>
                <a:ext cx="160920" cy="38304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87" name="Ink 86">
                <a:extLst>
                  <a:ext uri="{FF2B5EF4-FFF2-40B4-BE49-F238E27FC236}">
                    <a16:creationId xmlns:a16="http://schemas.microsoft.com/office/drawing/2014/main" id="{D9FD8337-FB51-E96E-1C1C-1B7FB2BEE0F2}"/>
                  </a:ext>
                </a:extLst>
              </p14:cNvPr>
              <p14:cNvContentPartPr/>
              <p14:nvPr/>
            </p14:nvContentPartPr>
            <p14:xfrm>
              <a:off x="7188674" y="3220588"/>
              <a:ext cx="254520" cy="315360"/>
            </p14:xfrm>
          </p:contentPart>
        </mc:Choice>
        <mc:Fallback xmlns="">
          <p:pic>
            <p:nvPicPr>
              <p:cNvPr id="87" name="Ink 86">
                <a:extLst>
                  <a:ext uri="{FF2B5EF4-FFF2-40B4-BE49-F238E27FC236}">
                    <a16:creationId xmlns:a16="http://schemas.microsoft.com/office/drawing/2014/main" id="{D9FD8337-FB51-E96E-1C1C-1B7FB2BEE0F2}"/>
                  </a:ext>
                </a:extLst>
              </p:cNvPr>
              <p:cNvPicPr/>
              <p:nvPr/>
            </p:nvPicPr>
            <p:blipFill>
              <a:blip r:embed="rId151"/>
              <a:stretch>
                <a:fillRect/>
              </a:stretch>
            </p:blipFill>
            <p:spPr>
              <a:xfrm>
                <a:off x="7182554" y="3214468"/>
                <a:ext cx="26676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88" name="Ink 87">
                <a:extLst>
                  <a:ext uri="{FF2B5EF4-FFF2-40B4-BE49-F238E27FC236}">
                    <a16:creationId xmlns:a16="http://schemas.microsoft.com/office/drawing/2014/main" id="{D52ADAA5-E6C6-9EAE-F4EA-825528EBC415}"/>
                  </a:ext>
                </a:extLst>
              </p14:cNvPr>
              <p14:cNvContentPartPr/>
              <p14:nvPr/>
            </p14:nvContentPartPr>
            <p14:xfrm>
              <a:off x="7447874" y="3322828"/>
              <a:ext cx="123120" cy="260280"/>
            </p14:xfrm>
          </p:contentPart>
        </mc:Choice>
        <mc:Fallback xmlns="">
          <p:pic>
            <p:nvPicPr>
              <p:cNvPr id="88" name="Ink 87">
                <a:extLst>
                  <a:ext uri="{FF2B5EF4-FFF2-40B4-BE49-F238E27FC236}">
                    <a16:creationId xmlns:a16="http://schemas.microsoft.com/office/drawing/2014/main" id="{D52ADAA5-E6C6-9EAE-F4EA-825528EBC415}"/>
                  </a:ext>
                </a:extLst>
              </p:cNvPr>
              <p:cNvPicPr/>
              <p:nvPr/>
            </p:nvPicPr>
            <p:blipFill>
              <a:blip r:embed="rId153"/>
              <a:stretch>
                <a:fillRect/>
              </a:stretch>
            </p:blipFill>
            <p:spPr>
              <a:xfrm>
                <a:off x="7441754" y="3316708"/>
                <a:ext cx="135360" cy="27252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89" name="Ink 88">
                <a:extLst>
                  <a:ext uri="{FF2B5EF4-FFF2-40B4-BE49-F238E27FC236}">
                    <a16:creationId xmlns:a16="http://schemas.microsoft.com/office/drawing/2014/main" id="{1E7B98FA-B2DF-C612-FE59-6F9CB1F9E8FE}"/>
                  </a:ext>
                </a:extLst>
              </p14:cNvPr>
              <p14:cNvContentPartPr/>
              <p14:nvPr/>
            </p14:nvContentPartPr>
            <p14:xfrm>
              <a:off x="7480634" y="3277468"/>
              <a:ext cx="88920" cy="69840"/>
            </p14:xfrm>
          </p:contentPart>
        </mc:Choice>
        <mc:Fallback xmlns="">
          <p:pic>
            <p:nvPicPr>
              <p:cNvPr id="89" name="Ink 88">
                <a:extLst>
                  <a:ext uri="{FF2B5EF4-FFF2-40B4-BE49-F238E27FC236}">
                    <a16:creationId xmlns:a16="http://schemas.microsoft.com/office/drawing/2014/main" id="{1E7B98FA-B2DF-C612-FE59-6F9CB1F9E8FE}"/>
                  </a:ext>
                </a:extLst>
              </p:cNvPr>
              <p:cNvPicPr/>
              <p:nvPr/>
            </p:nvPicPr>
            <p:blipFill>
              <a:blip r:embed="rId155"/>
              <a:stretch>
                <a:fillRect/>
              </a:stretch>
            </p:blipFill>
            <p:spPr>
              <a:xfrm>
                <a:off x="7474514" y="3271348"/>
                <a:ext cx="101160" cy="8208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0" name="Ink 89">
                <a:extLst>
                  <a:ext uri="{FF2B5EF4-FFF2-40B4-BE49-F238E27FC236}">
                    <a16:creationId xmlns:a16="http://schemas.microsoft.com/office/drawing/2014/main" id="{5B60F773-D494-B1E4-41F7-55AF897C7F16}"/>
                  </a:ext>
                </a:extLst>
              </p14:cNvPr>
              <p14:cNvContentPartPr/>
              <p14:nvPr/>
            </p14:nvContentPartPr>
            <p14:xfrm>
              <a:off x="7742354" y="3337948"/>
              <a:ext cx="260640" cy="202320"/>
            </p14:xfrm>
          </p:contentPart>
        </mc:Choice>
        <mc:Fallback xmlns="">
          <p:pic>
            <p:nvPicPr>
              <p:cNvPr id="90" name="Ink 89">
                <a:extLst>
                  <a:ext uri="{FF2B5EF4-FFF2-40B4-BE49-F238E27FC236}">
                    <a16:creationId xmlns:a16="http://schemas.microsoft.com/office/drawing/2014/main" id="{5B60F773-D494-B1E4-41F7-55AF897C7F16}"/>
                  </a:ext>
                </a:extLst>
              </p:cNvPr>
              <p:cNvPicPr/>
              <p:nvPr/>
            </p:nvPicPr>
            <p:blipFill>
              <a:blip r:embed="rId157"/>
              <a:stretch>
                <a:fillRect/>
              </a:stretch>
            </p:blipFill>
            <p:spPr>
              <a:xfrm>
                <a:off x="7736234" y="3331828"/>
                <a:ext cx="272880" cy="21456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91" name="Ink 90">
                <a:extLst>
                  <a:ext uri="{FF2B5EF4-FFF2-40B4-BE49-F238E27FC236}">
                    <a16:creationId xmlns:a16="http://schemas.microsoft.com/office/drawing/2014/main" id="{F9B15CE7-79F4-11D7-F537-A7FA343F812F}"/>
                  </a:ext>
                </a:extLst>
              </p14:cNvPr>
              <p14:cNvContentPartPr/>
              <p14:nvPr/>
            </p14:nvContentPartPr>
            <p14:xfrm>
              <a:off x="8106674" y="3051028"/>
              <a:ext cx="12960" cy="371160"/>
            </p14:xfrm>
          </p:contentPart>
        </mc:Choice>
        <mc:Fallback xmlns="">
          <p:pic>
            <p:nvPicPr>
              <p:cNvPr id="91" name="Ink 90">
                <a:extLst>
                  <a:ext uri="{FF2B5EF4-FFF2-40B4-BE49-F238E27FC236}">
                    <a16:creationId xmlns:a16="http://schemas.microsoft.com/office/drawing/2014/main" id="{F9B15CE7-79F4-11D7-F537-A7FA343F812F}"/>
                  </a:ext>
                </a:extLst>
              </p:cNvPr>
              <p:cNvPicPr/>
              <p:nvPr/>
            </p:nvPicPr>
            <p:blipFill>
              <a:blip r:embed="rId159"/>
              <a:stretch>
                <a:fillRect/>
              </a:stretch>
            </p:blipFill>
            <p:spPr>
              <a:xfrm>
                <a:off x="8100554" y="3044908"/>
                <a:ext cx="25200" cy="38340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92" name="Ink 91">
                <a:extLst>
                  <a:ext uri="{FF2B5EF4-FFF2-40B4-BE49-F238E27FC236}">
                    <a16:creationId xmlns:a16="http://schemas.microsoft.com/office/drawing/2014/main" id="{7091E2E0-CA5C-9ABA-3BA3-A1C464347945}"/>
                  </a:ext>
                </a:extLst>
              </p14:cNvPr>
              <p14:cNvContentPartPr/>
              <p14:nvPr/>
            </p14:nvContentPartPr>
            <p14:xfrm>
              <a:off x="8090114" y="3499228"/>
              <a:ext cx="217800" cy="52560"/>
            </p14:xfrm>
          </p:contentPart>
        </mc:Choice>
        <mc:Fallback xmlns="">
          <p:pic>
            <p:nvPicPr>
              <p:cNvPr id="92" name="Ink 91">
                <a:extLst>
                  <a:ext uri="{FF2B5EF4-FFF2-40B4-BE49-F238E27FC236}">
                    <a16:creationId xmlns:a16="http://schemas.microsoft.com/office/drawing/2014/main" id="{7091E2E0-CA5C-9ABA-3BA3-A1C464347945}"/>
                  </a:ext>
                </a:extLst>
              </p:cNvPr>
              <p:cNvPicPr/>
              <p:nvPr/>
            </p:nvPicPr>
            <p:blipFill>
              <a:blip r:embed="rId161"/>
              <a:stretch>
                <a:fillRect/>
              </a:stretch>
            </p:blipFill>
            <p:spPr>
              <a:xfrm>
                <a:off x="8083994" y="3493108"/>
                <a:ext cx="23004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93" name="Ink 92">
                <a:extLst>
                  <a:ext uri="{FF2B5EF4-FFF2-40B4-BE49-F238E27FC236}">
                    <a16:creationId xmlns:a16="http://schemas.microsoft.com/office/drawing/2014/main" id="{37DF1640-B561-089F-B77E-7964A5A4E7DC}"/>
                  </a:ext>
                </a:extLst>
              </p14:cNvPr>
              <p14:cNvContentPartPr/>
              <p14:nvPr/>
            </p14:nvContentPartPr>
            <p14:xfrm>
              <a:off x="8005514" y="3607228"/>
              <a:ext cx="362880" cy="199080"/>
            </p14:xfrm>
          </p:contentPart>
        </mc:Choice>
        <mc:Fallback xmlns="">
          <p:pic>
            <p:nvPicPr>
              <p:cNvPr id="93" name="Ink 92">
                <a:extLst>
                  <a:ext uri="{FF2B5EF4-FFF2-40B4-BE49-F238E27FC236}">
                    <a16:creationId xmlns:a16="http://schemas.microsoft.com/office/drawing/2014/main" id="{37DF1640-B561-089F-B77E-7964A5A4E7DC}"/>
                  </a:ext>
                </a:extLst>
              </p:cNvPr>
              <p:cNvPicPr/>
              <p:nvPr/>
            </p:nvPicPr>
            <p:blipFill>
              <a:blip r:embed="rId163"/>
              <a:stretch>
                <a:fillRect/>
              </a:stretch>
            </p:blipFill>
            <p:spPr>
              <a:xfrm>
                <a:off x="7999394" y="3601108"/>
                <a:ext cx="375120" cy="21132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94" name="Ink 93">
                <a:extLst>
                  <a:ext uri="{FF2B5EF4-FFF2-40B4-BE49-F238E27FC236}">
                    <a16:creationId xmlns:a16="http://schemas.microsoft.com/office/drawing/2014/main" id="{F1BA16D1-67B2-F5B1-06BE-E66F811DE7B6}"/>
                  </a:ext>
                </a:extLst>
              </p14:cNvPr>
              <p14:cNvContentPartPr/>
              <p14:nvPr/>
            </p14:nvContentPartPr>
            <p14:xfrm>
              <a:off x="8276954" y="3620908"/>
              <a:ext cx="134280" cy="64080"/>
            </p14:xfrm>
          </p:contentPart>
        </mc:Choice>
        <mc:Fallback xmlns="">
          <p:pic>
            <p:nvPicPr>
              <p:cNvPr id="94" name="Ink 93">
                <a:extLst>
                  <a:ext uri="{FF2B5EF4-FFF2-40B4-BE49-F238E27FC236}">
                    <a16:creationId xmlns:a16="http://schemas.microsoft.com/office/drawing/2014/main" id="{F1BA16D1-67B2-F5B1-06BE-E66F811DE7B6}"/>
                  </a:ext>
                </a:extLst>
              </p:cNvPr>
              <p:cNvPicPr/>
              <p:nvPr/>
            </p:nvPicPr>
            <p:blipFill>
              <a:blip r:embed="rId165"/>
              <a:stretch>
                <a:fillRect/>
              </a:stretch>
            </p:blipFill>
            <p:spPr>
              <a:xfrm>
                <a:off x="8270834" y="3614788"/>
                <a:ext cx="14652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08" name="Ink 107">
                <a:extLst>
                  <a:ext uri="{FF2B5EF4-FFF2-40B4-BE49-F238E27FC236}">
                    <a16:creationId xmlns:a16="http://schemas.microsoft.com/office/drawing/2014/main" id="{DA82104B-0717-F7B6-CB9F-4CFE20722688}"/>
                  </a:ext>
                </a:extLst>
              </p14:cNvPr>
              <p14:cNvContentPartPr/>
              <p14:nvPr/>
            </p14:nvContentPartPr>
            <p14:xfrm>
              <a:off x="8427434" y="4726828"/>
              <a:ext cx="30600" cy="330840"/>
            </p14:xfrm>
          </p:contentPart>
        </mc:Choice>
        <mc:Fallback xmlns="">
          <p:pic>
            <p:nvPicPr>
              <p:cNvPr id="108" name="Ink 107">
                <a:extLst>
                  <a:ext uri="{FF2B5EF4-FFF2-40B4-BE49-F238E27FC236}">
                    <a16:creationId xmlns:a16="http://schemas.microsoft.com/office/drawing/2014/main" id="{DA82104B-0717-F7B6-CB9F-4CFE20722688}"/>
                  </a:ext>
                </a:extLst>
              </p:cNvPr>
              <p:cNvPicPr/>
              <p:nvPr/>
            </p:nvPicPr>
            <p:blipFill>
              <a:blip r:embed="rId167"/>
              <a:stretch>
                <a:fillRect/>
              </a:stretch>
            </p:blipFill>
            <p:spPr>
              <a:xfrm>
                <a:off x="8421314" y="4720708"/>
                <a:ext cx="42840" cy="34308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09" name="Ink 108">
                <a:extLst>
                  <a:ext uri="{FF2B5EF4-FFF2-40B4-BE49-F238E27FC236}">
                    <a16:creationId xmlns:a16="http://schemas.microsoft.com/office/drawing/2014/main" id="{32F54629-A992-DFEB-E110-0CFA199096BF}"/>
                  </a:ext>
                </a:extLst>
              </p14:cNvPr>
              <p14:cNvContentPartPr/>
              <p14:nvPr/>
            </p14:nvContentPartPr>
            <p14:xfrm>
              <a:off x="8402234" y="4750948"/>
              <a:ext cx="54720" cy="61920"/>
            </p14:xfrm>
          </p:contentPart>
        </mc:Choice>
        <mc:Fallback xmlns="">
          <p:pic>
            <p:nvPicPr>
              <p:cNvPr id="109" name="Ink 108">
                <a:extLst>
                  <a:ext uri="{FF2B5EF4-FFF2-40B4-BE49-F238E27FC236}">
                    <a16:creationId xmlns:a16="http://schemas.microsoft.com/office/drawing/2014/main" id="{32F54629-A992-DFEB-E110-0CFA199096BF}"/>
                  </a:ext>
                </a:extLst>
              </p:cNvPr>
              <p:cNvPicPr/>
              <p:nvPr/>
            </p:nvPicPr>
            <p:blipFill>
              <a:blip r:embed="rId169"/>
              <a:stretch>
                <a:fillRect/>
              </a:stretch>
            </p:blipFill>
            <p:spPr>
              <a:xfrm>
                <a:off x="8396114" y="4744828"/>
                <a:ext cx="6696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10" name="Ink 109">
                <a:extLst>
                  <a:ext uri="{FF2B5EF4-FFF2-40B4-BE49-F238E27FC236}">
                    <a16:creationId xmlns:a16="http://schemas.microsoft.com/office/drawing/2014/main" id="{428FD9EE-316F-6F7A-D5E3-BE8F79603431}"/>
                  </a:ext>
                </a:extLst>
              </p14:cNvPr>
              <p14:cNvContentPartPr/>
              <p14:nvPr/>
            </p14:nvContentPartPr>
            <p14:xfrm>
              <a:off x="8293874" y="5052628"/>
              <a:ext cx="265680" cy="8640"/>
            </p14:xfrm>
          </p:contentPart>
        </mc:Choice>
        <mc:Fallback xmlns="">
          <p:pic>
            <p:nvPicPr>
              <p:cNvPr id="110" name="Ink 109">
                <a:extLst>
                  <a:ext uri="{FF2B5EF4-FFF2-40B4-BE49-F238E27FC236}">
                    <a16:creationId xmlns:a16="http://schemas.microsoft.com/office/drawing/2014/main" id="{428FD9EE-316F-6F7A-D5E3-BE8F79603431}"/>
                  </a:ext>
                </a:extLst>
              </p:cNvPr>
              <p:cNvPicPr/>
              <p:nvPr/>
            </p:nvPicPr>
            <p:blipFill>
              <a:blip r:embed="rId171"/>
              <a:stretch>
                <a:fillRect/>
              </a:stretch>
            </p:blipFill>
            <p:spPr>
              <a:xfrm>
                <a:off x="8287754" y="5046508"/>
                <a:ext cx="27792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17" name="Ink 116">
                <a:extLst>
                  <a:ext uri="{FF2B5EF4-FFF2-40B4-BE49-F238E27FC236}">
                    <a16:creationId xmlns:a16="http://schemas.microsoft.com/office/drawing/2014/main" id="{AD1F2429-3FA2-0C53-083F-29A2779E6E0A}"/>
                  </a:ext>
                </a:extLst>
              </p14:cNvPr>
              <p14:cNvContentPartPr/>
              <p14:nvPr/>
            </p14:nvContentPartPr>
            <p14:xfrm>
              <a:off x="6631034" y="5319748"/>
              <a:ext cx="2448000" cy="185760"/>
            </p14:xfrm>
          </p:contentPart>
        </mc:Choice>
        <mc:Fallback xmlns="">
          <p:pic>
            <p:nvPicPr>
              <p:cNvPr id="117" name="Ink 116">
                <a:extLst>
                  <a:ext uri="{FF2B5EF4-FFF2-40B4-BE49-F238E27FC236}">
                    <a16:creationId xmlns:a16="http://schemas.microsoft.com/office/drawing/2014/main" id="{AD1F2429-3FA2-0C53-083F-29A2779E6E0A}"/>
                  </a:ext>
                </a:extLst>
              </p:cNvPr>
              <p:cNvPicPr/>
              <p:nvPr/>
            </p:nvPicPr>
            <p:blipFill>
              <a:blip r:embed="rId173"/>
              <a:stretch>
                <a:fillRect/>
              </a:stretch>
            </p:blipFill>
            <p:spPr>
              <a:xfrm>
                <a:off x="6624914" y="5313628"/>
                <a:ext cx="2460240" cy="198000"/>
              </a:xfrm>
              <a:prstGeom prst="rect">
                <a:avLst/>
              </a:prstGeom>
            </p:spPr>
          </p:pic>
        </mc:Fallback>
      </mc:AlternateContent>
      <p:grpSp>
        <p:nvGrpSpPr>
          <p:cNvPr id="132" name="Group 131">
            <a:extLst>
              <a:ext uri="{FF2B5EF4-FFF2-40B4-BE49-F238E27FC236}">
                <a16:creationId xmlns:a16="http://schemas.microsoft.com/office/drawing/2014/main" id="{F001816A-6D13-1E18-AF7B-65C56653C343}"/>
              </a:ext>
            </a:extLst>
          </p:cNvPr>
          <p:cNvGrpSpPr/>
          <p:nvPr/>
        </p:nvGrpSpPr>
        <p:grpSpPr>
          <a:xfrm>
            <a:off x="5509634" y="4033468"/>
            <a:ext cx="2360880" cy="1142280"/>
            <a:chOff x="5509634" y="4033468"/>
            <a:chExt cx="2360880" cy="1142280"/>
          </a:xfrm>
        </p:grpSpPr>
        <mc:AlternateContent xmlns:mc="http://schemas.openxmlformats.org/markup-compatibility/2006" xmlns:p14="http://schemas.microsoft.com/office/powerpoint/2010/main">
          <mc:Choice Requires="p14">
            <p:contentPart p14:bwMode="auto" r:id="rId174">
              <p14:nvContentPartPr>
                <p14:cNvPr id="95" name="Ink 94">
                  <a:extLst>
                    <a:ext uri="{FF2B5EF4-FFF2-40B4-BE49-F238E27FC236}">
                      <a16:creationId xmlns:a16="http://schemas.microsoft.com/office/drawing/2014/main" id="{B6D567D0-A5C9-9194-AE79-EFFB1A5F9CD4}"/>
                    </a:ext>
                  </a:extLst>
                </p14:cNvPr>
                <p14:cNvContentPartPr/>
                <p14:nvPr/>
              </p14:nvContentPartPr>
              <p14:xfrm>
                <a:off x="6502154" y="4130308"/>
                <a:ext cx="29520" cy="264240"/>
              </p14:xfrm>
            </p:contentPart>
          </mc:Choice>
          <mc:Fallback xmlns="">
            <p:pic>
              <p:nvPicPr>
                <p:cNvPr id="95" name="Ink 94">
                  <a:extLst>
                    <a:ext uri="{FF2B5EF4-FFF2-40B4-BE49-F238E27FC236}">
                      <a16:creationId xmlns:a16="http://schemas.microsoft.com/office/drawing/2014/main" id="{B6D567D0-A5C9-9194-AE79-EFFB1A5F9CD4}"/>
                    </a:ext>
                  </a:extLst>
                </p:cNvPr>
                <p:cNvPicPr/>
                <p:nvPr/>
              </p:nvPicPr>
              <p:blipFill>
                <a:blip r:embed="rId175"/>
                <a:stretch>
                  <a:fillRect/>
                </a:stretch>
              </p:blipFill>
              <p:spPr>
                <a:xfrm>
                  <a:off x="6496034" y="4124188"/>
                  <a:ext cx="41760" cy="27648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96" name="Ink 95">
                  <a:extLst>
                    <a:ext uri="{FF2B5EF4-FFF2-40B4-BE49-F238E27FC236}">
                      <a16:creationId xmlns:a16="http://schemas.microsoft.com/office/drawing/2014/main" id="{A721557C-5D08-764D-DAEC-87282428E546}"/>
                    </a:ext>
                  </a:extLst>
                </p14:cNvPr>
                <p14:cNvContentPartPr/>
                <p14:nvPr/>
              </p14:nvContentPartPr>
              <p14:xfrm>
                <a:off x="6415034" y="4033468"/>
                <a:ext cx="215280" cy="199440"/>
              </p14:xfrm>
            </p:contentPart>
          </mc:Choice>
          <mc:Fallback xmlns="">
            <p:pic>
              <p:nvPicPr>
                <p:cNvPr id="96" name="Ink 95">
                  <a:extLst>
                    <a:ext uri="{FF2B5EF4-FFF2-40B4-BE49-F238E27FC236}">
                      <a16:creationId xmlns:a16="http://schemas.microsoft.com/office/drawing/2014/main" id="{A721557C-5D08-764D-DAEC-87282428E546}"/>
                    </a:ext>
                  </a:extLst>
                </p:cNvPr>
                <p:cNvPicPr/>
                <p:nvPr/>
              </p:nvPicPr>
              <p:blipFill>
                <a:blip r:embed="rId177"/>
                <a:stretch>
                  <a:fillRect/>
                </a:stretch>
              </p:blipFill>
              <p:spPr>
                <a:xfrm>
                  <a:off x="6408914" y="4027348"/>
                  <a:ext cx="22752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97" name="Ink 96">
                  <a:extLst>
                    <a:ext uri="{FF2B5EF4-FFF2-40B4-BE49-F238E27FC236}">
                      <a16:creationId xmlns:a16="http://schemas.microsoft.com/office/drawing/2014/main" id="{4A772500-6455-FC58-DB9E-8BB6B217501F}"/>
                    </a:ext>
                  </a:extLst>
                </p14:cNvPr>
                <p14:cNvContentPartPr/>
                <p14:nvPr/>
              </p14:nvContentPartPr>
              <p14:xfrm>
                <a:off x="6380834" y="4347388"/>
                <a:ext cx="392400" cy="12960"/>
              </p14:xfrm>
            </p:contentPart>
          </mc:Choice>
          <mc:Fallback xmlns="">
            <p:pic>
              <p:nvPicPr>
                <p:cNvPr id="97" name="Ink 96">
                  <a:extLst>
                    <a:ext uri="{FF2B5EF4-FFF2-40B4-BE49-F238E27FC236}">
                      <a16:creationId xmlns:a16="http://schemas.microsoft.com/office/drawing/2014/main" id="{4A772500-6455-FC58-DB9E-8BB6B217501F}"/>
                    </a:ext>
                  </a:extLst>
                </p:cNvPr>
                <p:cNvPicPr/>
                <p:nvPr/>
              </p:nvPicPr>
              <p:blipFill>
                <a:blip r:embed="rId179"/>
                <a:stretch>
                  <a:fillRect/>
                </a:stretch>
              </p:blipFill>
              <p:spPr>
                <a:xfrm>
                  <a:off x="6374714" y="4341268"/>
                  <a:ext cx="40464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98" name="Ink 97">
                  <a:extLst>
                    <a:ext uri="{FF2B5EF4-FFF2-40B4-BE49-F238E27FC236}">
                      <a16:creationId xmlns:a16="http://schemas.microsoft.com/office/drawing/2014/main" id="{C9F774BA-0DAD-09A4-C5EC-6C55586A9CC7}"/>
                    </a:ext>
                  </a:extLst>
                </p14:cNvPr>
                <p14:cNvContentPartPr/>
                <p14:nvPr/>
              </p14:nvContentPartPr>
              <p14:xfrm>
                <a:off x="7165994" y="4079188"/>
                <a:ext cx="249120" cy="250560"/>
              </p14:xfrm>
            </p:contentPart>
          </mc:Choice>
          <mc:Fallback xmlns="">
            <p:pic>
              <p:nvPicPr>
                <p:cNvPr id="98" name="Ink 97">
                  <a:extLst>
                    <a:ext uri="{FF2B5EF4-FFF2-40B4-BE49-F238E27FC236}">
                      <a16:creationId xmlns:a16="http://schemas.microsoft.com/office/drawing/2014/main" id="{C9F774BA-0DAD-09A4-C5EC-6C55586A9CC7}"/>
                    </a:ext>
                  </a:extLst>
                </p:cNvPr>
                <p:cNvPicPr/>
                <p:nvPr/>
              </p:nvPicPr>
              <p:blipFill>
                <a:blip r:embed="rId181"/>
                <a:stretch>
                  <a:fillRect/>
                </a:stretch>
              </p:blipFill>
              <p:spPr>
                <a:xfrm>
                  <a:off x="7159874" y="4073068"/>
                  <a:ext cx="26136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99" name="Ink 98">
                  <a:extLst>
                    <a:ext uri="{FF2B5EF4-FFF2-40B4-BE49-F238E27FC236}">
                      <a16:creationId xmlns:a16="http://schemas.microsoft.com/office/drawing/2014/main" id="{1AF04BDD-C2BA-4662-C748-73556518CD02}"/>
                    </a:ext>
                  </a:extLst>
                </p14:cNvPr>
                <p14:cNvContentPartPr/>
                <p14:nvPr/>
              </p14:nvContentPartPr>
              <p14:xfrm>
                <a:off x="7415114" y="4097908"/>
                <a:ext cx="195120" cy="239760"/>
              </p14:xfrm>
            </p:contentPart>
          </mc:Choice>
          <mc:Fallback xmlns="">
            <p:pic>
              <p:nvPicPr>
                <p:cNvPr id="99" name="Ink 98">
                  <a:extLst>
                    <a:ext uri="{FF2B5EF4-FFF2-40B4-BE49-F238E27FC236}">
                      <a16:creationId xmlns:a16="http://schemas.microsoft.com/office/drawing/2014/main" id="{1AF04BDD-C2BA-4662-C748-73556518CD02}"/>
                    </a:ext>
                  </a:extLst>
                </p:cNvPr>
                <p:cNvPicPr/>
                <p:nvPr/>
              </p:nvPicPr>
              <p:blipFill>
                <a:blip r:embed="rId183"/>
                <a:stretch>
                  <a:fillRect/>
                </a:stretch>
              </p:blipFill>
              <p:spPr>
                <a:xfrm>
                  <a:off x="7408994" y="4091788"/>
                  <a:ext cx="20736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00" name="Ink 99">
                  <a:extLst>
                    <a:ext uri="{FF2B5EF4-FFF2-40B4-BE49-F238E27FC236}">
                      <a16:creationId xmlns:a16="http://schemas.microsoft.com/office/drawing/2014/main" id="{8249F2BB-3CDA-4C68-3784-26D0025CB818}"/>
                    </a:ext>
                  </a:extLst>
                </p14:cNvPr>
                <p14:cNvContentPartPr/>
                <p14:nvPr/>
              </p14:nvContentPartPr>
              <p14:xfrm>
                <a:off x="7522394" y="4074508"/>
                <a:ext cx="284760" cy="56160"/>
              </p14:xfrm>
            </p:contentPart>
          </mc:Choice>
          <mc:Fallback xmlns="">
            <p:pic>
              <p:nvPicPr>
                <p:cNvPr id="100" name="Ink 99">
                  <a:extLst>
                    <a:ext uri="{FF2B5EF4-FFF2-40B4-BE49-F238E27FC236}">
                      <a16:creationId xmlns:a16="http://schemas.microsoft.com/office/drawing/2014/main" id="{8249F2BB-3CDA-4C68-3784-26D0025CB818}"/>
                    </a:ext>
                  </a:extLst>
                </p:cNvPr>
                <p:cNvPicPr/>
                <p:nvPr/>
              </p:nvPicPr>
              <p:blipFill>
                <a:blip r:embed="rId185"/>
                <a:stretch>
                  <a:fillRect/>
                </a:stretch>
              </p:blipFill>
              <p:spPr>
                <a:xfrm>
                  <a:off x="7516274" y="4068388"/>
                  <a:ext cx="29700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01" name="Ink 100">
                  <a:extLst>
                    <a:ext uri="{FF2B5EF4-FFF2-40B4-BE49-F238E27FC236}">
                      <a16:creationId xmlns:a16="http://schemas.microsoft.com/office/drawing/2014/main" id="{A5B22C0C-76F5-A633-247C-1BDCD6895D55}"/>
                    </a:ext>
                  </a:extLst>
                </p14:cNvPr>
                <p14:cNvContentPartPr/>
                <p14:nvPr/>
              </p14:nvContentPartPr>
              <p14:xfrm>
                <a:off x="6462914" y="4916188"/>
                <a:ext cx="12240" cy="208800"/>
              </p14:xfrm>
            </p:contentPart>
          </mc:Choice>
          <mc:Fallback xmlns="">
            <p:pic>
              <p:nvPicPr>
                <p:cNvPr id="101" name="Ink 100">
                  <a:extLst>
                    <a:ext uri="{FF2B5EF4-FFF2-40B4-BE49-F238E27FC236}">
                      <a16:creationId xmlns:a16="http://schemas.microsoft.com/office/drawing/2014/main" id="{A5B22C0C-76F5-A633-247C-1BDCD6895D55}"/>
                    </a:ext>
                  </a:extLst>
                </p:cNvPr>
                <p:cNvPicPr/>
                <p:nvPr/>
              </p:nvPicPr>
              <p:blipFill>
                <a:blip r:embed="rId187"/>
                <a:stretch>
                  <a:fillRect/>
                </a:stretch>
              </p:blipFill>
              <p:spPr>
                <a:xfrm>
                  <a:off x="6456794" y="4910068"/>
                  <a:ext cx="24480" cy="22104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02" name="Ink 101">
                  <a:extLst>
                    <a:ext uri="{FF2B5EF4-FFF2-40B4-BE49-F238E27FC236}">
                      <a16:creationId xmlns:a16="http://schemas.microsoft.com/office/drawing/2014/main" id="{8B20E4CC-C0DA-83F8-9B22-53DEFC8F9533}"/>
                    </a:ext>
                  </a:extLst>
                </p14:cNvPr>
                <p14:cNvContentPartPr/>
                <p14:nvPr/>
              </p14:nvContentPartPr>
              <p14:xfrm>
                <a:off x="6416114" y="4790908"/>
                <a:ext cx="327600" cy="384840"/>
              </p14:xfrm>
            </p:contentPart>
          </mc:Choice>
          <mc:Fallback xmlns="">
            <p:pic>
              <p:nvPicPr>
                <p:cNvPr id="102" name="Ink 101">
                  <a:extLst>
                    <a:ext uri="{FF2B5EF4-FFF2-40B4-BE49-F238E27FC236}">
                      <a16:creationId xmlns:a16="http://schemas.microsoft.com/office/drawing/2014/main" id="{8B20E4CC-C0DA-83F8-9B22-53DEFC8F9533}"/>
                    </a:ext>
                  </a:extLst>
                </p:cNvPr>
                <p:cNvPicPr/>
                <p:nvPr/>
              </p:nvPicPr>
              <p:blipFill>
                <a:blip r:embed="rId189"/>
                <a:stretch>
                  <a:fillRect/>
                </a:stretch>
              </p:blipFill>
              <p:spPr>
                <a:xfrm>
                  <a:off x="6409994" y="4784788"/>
                  <a:ext cx="339840" cy="39708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03" name="Ink 102">
                  <a:extLst>
                    <a:ext uri="{FF2B5EF4-FFF2-40B4-BE49-F238E27FC236}">
                      <a16:creationId xmlns:a16="http://schemas.microsoft.com/office/drawing/2014/main" id="{063AE7C8-0C69-8B22-4F72-F8AF126D245E}"/>
                    </a:ext>
                  </a:extLst>
                </p14:cNvPr>
                <p14:cNvContentPartPr/>
                <p14:nvPr/>
              </p14:nvContentPartPr>
              <p14:xfrm>
                <a:off x="6271034" y="5029588"/>
                <a:ext cx="499680" cy="102960"/>
              </p14:xfrm>
            </p:contentPart>
          </mc:Choice>
          <mc:Fallback xmlns="">
            <p:pic>
              <p:nvPicPr>
                <p:cNvPr id="103" name="Ink 102">
                  <a:extLst>
                    <a:ext uri="{FF2B5EF4-FFF2-40B4-BE49-F238E27FC236}">
                      <a16:creationId xmlns:a16="http://schemas.microsoft.com/office/drawing/2014/main" id="{063AE7C8-0C69-8B22-4F72-F8AF126D245E}"/>
                    </a:ext>
                  </a:extLst>
                </p:cNvPr>
                <p:cNvPicPr/>
                <p:nvPr/>
              </p:nvPicPr>
              <p:blipFill>
                <a:blip r:embed="rId191"/>
                <a:stretch>
                  <a:fillRect/>
                </a:stretch>
              </p:blipFill>
              <p:spPr>
                <a:xfrm>
                  <a:off x="6264914" y="5023468"/>
                  <a:ext cx="51192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04" name="Ink 103">
                  <a:extLst>
                    <a:ext uri="{FF2B5EF4-FFF2-40B4-BE49-F238E27FC236}">
                      <a16:creationId xmlns:a16="http://schemas.microsoft.com/office/drawing/2014/main" id="{BC2E0847-B080-D7A3-CB6E-193DEA4C2B1E}"/>
                    </a:ext>
                  </a:extLst>
                </p14:cNvPr>
                <p14:cNvContentPartPr/>
                <p14:nvPr/>
              </p14:nvContentPartPr>
              <p14:xfrm>
                <a:off x="7478474" y="4761388"/>
                <a:ext cx="254160" cy="63000"/>
              </p14:xfrm>
            </p:contentPart>
          </mc:Choice>
          <mc:Fallback xmlns="">
            <p:pic>
              <p:nvPicPr>
                <p:cNvPr id="104" name="Ink 103">
                  <a:extLst>
                    <a:ext uri="{FF2B5EF4-FFF2-40B4-BE49-F238E27FC236}">
                      <a16:creationId xmlns:a16="http://schemas.microsoft.com/office/drawing/2014/main" id="{BC2E0847-B080-D7A3-CB6E-193DEA4C2B1E}"/>
                    </a:ext>
                  </a:extLst>
                </p:cNvPr>
                <p:cNvPicPr/>
                <p:nvPr/>
              </p:nvPicPr>
              <p:blipFill>
                <a:blip r:embed="rId193"/>
                <a:stretch>
                  <a:fillRect/>
                </a:stretch>
              </p:blipFill>
              <p:spPr>
                <a:xfrm>
                  <a:off x="7472354" y="4755268"/>
                  <a:ext cx="26640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05" name="Ink 104">
                  <a:extLst>
                    <a:ext uri="{FF2B5EF4-FFF2-40B4-BE49-F238E27FC236}">
                      <a16:creationId xmlns:a16="http://schemas.microsoft.com/office/drawing/2014/main" id="{8D5194B9-766A-2CF2-47EA-D5611F487A1D}"/>
                    </a:ext>
                  </a:extLst>
                </p14:cNvPr>
                <p14:cNvContentPartPr/>
                <p14:nvPr/>
              </p14:nvContentPartPr>
              <p14:xfrm>
                <a:off x="7198034" y="4828348"/>
                <a:ext cx="393120" cy="315360"/>
              </p14:xfrm>
            </p:contentPart>
          </mc:Choice>
          <mc:Fallback xmlns="">
            <p:pic>
              <p:nvPicPr>
                <p:cNvPr id="105" name="Ink 104">
                  <a:extLst>
                    <a:ext uri="{FF2B5EF4-FFF2-40B4-BE49-F238E27FC236}">
                      <a16:creationId xmlns:a16="http://schemas.microsoft.com/office/drawing/2014/main" id="{8D5194B9-766A-2CF2-47EA-D5611F487A1D}"/>
                    </a:ext>
                  </a:extLst>
                </p:cNvPr>
                <p:cNvPicPr/>
                <p:nvPr/>
              </p:nvPicPr>
              <p:blipFill>
                <a:blip r:embed="rId195"/>
                <a:stretch>
                  <a:fillRect/>
                </a:stretch>
              </p:blipFill>
              <p:spPr>
                <a:xfrm>
                  <a:off x="7191914" y="4822228"/>
                  <a:ext cx="40536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06" name="Ink 105">
                  <a:extLst>
                    <a:ext uri="{FF2B5EF4-FFF2-40B4-BE49-F238E27FC236}">
                      <a16:creationId xmlns:a16="http://schemas.microsoft.com/office/drawing/2014/main" id="{6A580106-4AEB-8342-DFC1-C43EBF835849}"/>
                    </a:ext>
                  </a:extLst>
                </p14:cNvPr>
                <p14:cNvContentPartPr/>
                <p14:nvPr/>
              </p14:nvContentPartPr>
              <p14:xfrm>
                <a:off x="7460474" y="4819348"/>
                <a:ext cx="290520" cy="291240"/>
              </p14:xfrm>
            </p:contentPart>
          </mc:Choice>
          <mc:Fallback xmlns="">
            <p:pic>
              <p:nvPicPr>
                <p:cNvPr id="106" name="Ink 105">
                  <a:extLst>
                    <a:ext uri="{FF2B5EF4-FFF2-40B4-BE49-F238E27FC236}">
                      <a16:creationId xmlns:a16="http://schemas.microsoft.com/office/drawing/2014/main" id="{6A580106-4AEB-8342-DFC1-C43EBF835849}"/>
                    </a:ext>
                  </a:extLst>
                </p:cNvPr>
                <p:cNvPicPr/>
                <p:nvPr/>
              </p:nvPicPr>
              <p:blipFill>
                <a:blip r:embed="rId197"/>
                <a:stretch>
                  <a:fillRect/>
                </a:stretch>
              </p:blipFill>
              <p:spPr>
                <a:xfrm>
                  <a:off x="7454354" y="4813228"/>
                  <a:ext cx="302760" cy="30348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07" name="Ink 106">
                  <a:extLst>
                    <a:ext uri="{FF2B5EF4-FFF2-40B4-BE49-F238E27FC236}">
                      <a16:creationId xmlns:a16="http://schemas.microsoft.com/office/drawing/2014/main" id="{A59BC604-A226-2CB5-7AEC-50827E1ED068}"/>
                    </a:ext>
                  </a:extLst>
                </p14:cNvPr>
                <p14:cNvContentPartPr/>
                <p14:nvPr/>
              </p14:nvContentPartPr>
              <p14:xfrm>
                <a:off x="7594394" y="4845628"/>
                <a:ext cx="276120" cy="17280"/>
              </p14:xfrm>
            </p:contentPart>
          </mc:Choice>
          <mc:Fallback xmlns="">
            <p:pic>
              <p:nvPicPr>
                <p:cNvPr id="107" name="Ink 106">
                  <a:extLst>
                    <a:ext uri="{FF2B5EF4-FFF2-40B4-BE49-F238E27FC236}">
                      <a16:creationId xmlns:a16="http://schemas.microsoft.com/office/drawing/2014/main" id="{A59BC604-A226-2CB5-7AEC-50827E1ED068}"/>
                    </a:ext>
                  </a:extLst>
                </p:cNvPr>
                <p:cNvPicPr/>
                <p:nvPr/>
              </p:nvPicPr>
              <p:blipFill>
                <a:blip r:embed="rId199"/>
                <a:stretch>
                  <a:fillRect/>
                </a:stretch>
              </p:blipFill>
              <p:spPr>
                <a:xfrm>
                  <a:off x="7588274" y="4839508"/>
                  <a:ext cx="28836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18" name="Ink 117">
                  <a:extLst>
                    <a:ext uri="{FF2B5EF4-FFF2-40B4-BE49-F238E27FC236}">
                      <a16:creationId xmlns:a16="http://schemas.microsoft.com/office/drawing/2014/main" id="{4A5FA3C8-C02F-2B76-787F-53DD288D6B17}"/>
                    </a:ext>
                  </a:extLst>
                </p14:cNvPr>
                <p14:cNvContentPartPr/>
                <p14:nvPr/>
              </p14:nvContentPartPr>
              <p14:xfrm>
                <a:off x="5668034" y="4375828"/>
                <a:ext cx="18000" cy="272160"/>
              </p14:xfrm>
            </p:contentPart>
          </mc:Choice>
          <mc:Fallback xmlns="">
            <p:pic>
              <p:nvPicPr>
                <p:cNvPr id="118" name="Ink 117">
                  <a:extLst>
                    <a:ext uri="{FF2B5EF4-FFF2-40B4-BE49-F238E27FC236}">
                      <a16:creationId xmlns:a16="http://schemas.microsoft.com/office/drawing/2014/main" id="{4A5FA3C8-C02F-2B76-787F-53DD288D6B17}"/>
                    </a:ext>
                  </a:extLst>
                </p:cNvPr>
                <p:cNvPicPr/>
                <p:nvPr/>
              </p:nvPicPr>
              <p:blipFill>
                <a:blip r:embed="rId201"/>
                <a:stretch>
                  <a:fillRect/>
                </a:stretch>
              </p:blipFill>
              <p:spPr>
                <a:xfrm>
                  <a:off x="5661914" y="4369708"/>
                  <a:ext cx="30240" cy="28440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19" name="Ink 118">
                  <a:extLst>
                    <a:ext uri="{FF2B5EF4-FFF2-40B4-BE49-F238E27FC236}">
                      <a16:creationId xmlns:a16="http://schemas.microsoft.com/office/drawing/2014/main" id="{183298B3-62B7-91BA-1E0E-CCBEB6E1C786}"/>
                    </a:ext>
                  </a:extLst>
                </p14:cNvPr>
                <p14:cNvContentPartPr/>
                <p14:nvPr/>
              </p14:nvContentPartPr>
              <p14:xfrm>
                <a:off x="5509634" y="4432348"/>
                <a:ext cx="347040" cy="100800"/>
              </p14:xfrm>
            </p:contentPart>
          </mc:Choice>
          <mc:Fallback xmlns="">
            <p:pic>
              <p:nvPicPr>
                <p:cNvPr id="119" name="Ink 118">
                  <a:extLst>
                    <a:ext uri="{FF2B5EF4-FFF2-40B4-BE49-F238E27FC236}">
                      <a16:creationId xmlns:a16="http://schemas.microsoft.com/office/drawing/2014/main" id="{183298B3-62B7-91BA-1E0E-CCBEB6E1C786}"/>
                    </a:ext>
                  </a:extLst>
                </p:cNvPr>
                <p:cNvPicPr/>
                <p:nvPr/>
              </p:nvPicPr>
              <p:blipFill>
                <a:blip r:embed="rId203"/>
                <a:stretch>
                  <a:fillRect/>
                </a:stretch>
              </p:blipFill>
              <p:spPr>
                <a:xfrm>
                  <a:off x="5503514" y="4426228"/>
                  <a:ext cx="35928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20" name="Ink 119">
                  <a:extLst>
                    <a:ext uri="{FF2B5EF4-FFF2-40B4-BE49-F238E27FC236}">
                      <a16:creationId xmlns:a16="http://schemas.microsoft.com/office/drawing/2014/main" id="{CD18CB79-C8E0-BF80-F5D5-4CF8C7616720}"/>
                    </a:ext>
                  </a:extLst>
                </p14:cNvPr>
                <p14:cNvContentPartPr/>
                <p14:nvPr/>
              </p14:nvContentPartPr>
              <p14:xfrm>
                <a:off x="5610074" y="4613428"/>
                <a:ext cx="258120" cy="54360"/>
              </p14:xfrm>
            </p:contentPart>
          </mc:Choice>
          <mc:Fallback xmlns="">
            <p:pic>
              <p:nvPicPr>
                <p:cNvPr id="120" name="Ink 119">
                  <a:extLst>
                    <a:ext uri="{FF2B5EF4-FFF2-40B4-BE49-F238E27FC236}">
                      <a16:creationId xmlns:a16="http://schemas.microsoft.com/office/drawing/2014/main" id="{CD18CB79-C8E0-BF80-F5D5-4CF8C7616720}"/>
                    </a:ext>
                  </a:extLst>
                </p:cNvPr>
                <p:cNvPicPr/>
                <p:nvPr/>
              </p:nvPicPr>
              <p:blipFill>
                <a:blip r:embed="rId205"/>
                <a:stretch>
                  <a:fillRect/>
                </a:stretch>
              </p:blipFill>
              <p:spPr>
                <a:xfrm>
                  <a:off x="5603954" y="4607308"/>
                  <a:ext cx="27036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21" name="Ink 120">
                  <a:extLst>
                    <a:ext uri="{FF2B5EF4-FFF2-40B4-BE49-F238E27FC236}">
                      <a16:creationId xmlns:a16="http://schemas.microsoft.com/office/drawing/2014/main" id="{A238C8B6-9023-A10C-974F-D8E7910550CD}"/>
                    </a:ext>
                  </a:extLst>
                </p14:cNvPr>
                <p14:cNvContentPartPr/>
                <p14:nvPr/>
              </p14:nvContentPartPr>
              <p14:xfrm>
                <a:off x="5801954" y="4449628"/>
                <a:ext cx="251280" cy="216360"/>
              </p14:xfrm>
            </p:contentPart>
          </mc:Choice>
          <mc:Fallback xmlns="">
            <p:pic>
              <p:nvPicPr>
                <p:cNvPr id="121" name="Ink 120">
                  <a:extLst>
                    <a:ext uri="{FF2B5EF4-FFF2-40B4-BE49-F238E27FC236}">
                      <a16:creationId xmlns:a16="http://schemas.microsoft.com/office/drawing/2014/main" id="{A238C8B6-9023-A10C-974F-D8E7910550CD}"/>
                    </a:ext>
                  </a:extLst>
                </p:cNvPr>
                <p:cNvPicPr/>
                <p:nvPr/>
              </p:nvPicPr>
              <p:blipFill>
                <a:blip r:embed="rId207"/>
                <a:stretch>
                  <a:fillRect/>
                </a:stretch>
              </p:blipFill>
              <p:spPr>
                <a:xfrm>
                  <a:off x="5795834" y="4443508"/>
                  <a:ext cx="263520" cy="22860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22" name="Ink 121">
                  <a:extLst>
                    <a:ext uri="{FF2B5EF4-FFF2-40B4-BE49-F238E27FC236}">
                      <a16:creationId xmlns:a16="http://schemas.microsoft.com/office/drawing/2014/main" id="{476AFBE4-03AD-BECF-D506-AE7B6D7FA320}"/>
                    </a:ext>
                  </a:extLst>
                </p14:cNvPr>
                <p14:cNvContentPartPr/>
                <p14:nvPr/>
              </p14:nvContentPartPr>
              <p14:xfrm>
                <a:off x="5977634" y="4455388"/>
                <a:ext cx="614520" cy="199440"/>
              </p14:xfrm>
            </p:contentPart>
          </mc:Choice>
          <mc:Fallback xmlns="">
            <p:pic>
              <p:nvPicPr>
                <p:cNvPr id="122" name="Ink 121">
                  <a:extLst>
                    <a:ext uri="{FF2B5EF4-FFF2-40B4-BE49-F238E27FC236}">
                      <a16:creationId xmlns:a16="http://schemas.microsoft.com/office/drawing/2014/main" id="{476AFBE4-03AD-BECF-D506-AE7B6D7FA320}"/>
                    </a:ext>
                  </a:extLst>
                </p:cNvPr>
                <p:cNvPicPr/>
                <p:nvPr/>
              </p:nvPicPr>
              <p:blipFill>
                <a:blip r:embed="rId209"/>
                <a:stretch>
                  <a:fillRect/>
                </a:stretch>
              </p:blipFill>
              <p:spPr>
                <a:xfrm>
                  <a:off x="5971514" y="4449268"/>
                  <a:ext cx="62676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23" name="Ink 122">
                  <a:extLst>
                    <a:ext uri="{FF2B5EF4-FFF2-40B4-BE49-F238E27FC236}">
                      <a16:creationId xmlns:a16="http://schemas.microsoft.com/office/drawing/2014/main" id="{956678F9-585A-C671-71DE-95D6D204DABC}"/>
                    </a:ext>
                  </a:extLst>
                </p14:cNvPr>
                <p14:cNvContentPartPr/>
                <p14:nvPr/>
              </p14:nvContentPartPr>
              <p14:xfrm>
                <a:off x="6576674" y="4473748"/>
                <a:ext cx="189000" cy="183240"/>
              </p14:xfrm>
            </p:contentPart>
          </mc:Choice>
          <mc:Fallback xmlns="">
            <p:pic>
              <p:nvPicPr>
                <p:cNvPr id="123" name="Ink 122">
                  <a:extLst>
                    <a:ext uri="{FF2B5EF4-FFF2-40B4-BE49-F238E27FC236}">
                      <a16:creationId xmlns:a16="http://schemas.microsoft.com/office/drawing/2014/main" id="{956678F9-585A-C671-71DE-95D6D204DABC}"/>
                    </a:ext>
                  </a:extLst>
                </p:cNvPr>
                <p:cNvPicPr/>
                <p:nvPr/>
              </p:nvPicPr>
              <p:blipFill>
                <a:blip r:embed="rId211"/>
                <a:stretch>
                  <a:fillRect/>
                </a:stretch>
              </p:blipFill>
              <p:spPr>
                <a:xfrm>
                  <a:off x="6570554" y="4467628"/>
                  <a:ext cx="20124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24" name="Ink 123">
                  <a:extLst>
                    <a:ext uri="{FF2B5EF4-FFF2-40B4-BE49-F238E27FC236}">
                      <a16:creationId xmlns:a16="http://schemas.microsoft.com/office/drawing/2014/main" id="{52940D1F-2A3D-1A2A-DC87-1F72DEB99648}"/>
                    </a:ext>
                  </a:extLst>
                </p14:cNvPr>
                <p14:cNvContentPartPr/>
                <p14:nvPr/>
              </p14:nvContentPartPr>
              <p14:xfrm>
                <a:off x="6789074" y="4465828"/>
                <a:ext cx="134280" cy="158400"/>
              </p14:xfrm>
            </p:contentPart>
          </mc:Choice>
          <mc:Fallback xmlns="">
            <p:pic>
              <p:nvPicPr>
                <p:cNvPr id="124" name="Ink 123">
                  <a:extLst>
                    <a:ext uri="{FF2B5EF4-FFF2-40B4-BE49-F238E27FC236}">
                      <a16:creationId xmlns:a16="http://schemas.microsoft.com/office/drawing/2014/main" id="{52940D1F-2A3D-1A2A-DC87-1F72DEB99648}"/>
                    </a:ext>
                  </a:extLst>
                </p:cNvPr>
                <p:cNvPicPr/>
                <p:nvPr/>
              </p:nvPicPr>
              <p:blipFill>
                <a:blip r:embed="rId213"/>
                <a:stretch>
                  <a:fillRect/>
                </a:stretch>
              </p:blipFill>
              <p:spPr>
                <a:xfrm>
                  <a:off x="6782954" y="4459708"/>
                  <a:ext cx="14652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25" name="Ink 124">
                  <a:extLst>
                    <a:ext uri="{FF2B5EF4-FFF2-40B4-BE49-F238E27FC236}">
                      <a16:creationId xmlns:a16="http://schemas.microsoft.com/office/drawing/2014/main" id="{DF9343FE-10FB-700B-37EC-3D3C83EB9B18}"/>
                    </a:ext>
                  </a:extLst>
                </p14:cNvPr>
                <p14:cNvContentPartPr/>
                <p14:nvPr/>
              </p14:nvContentPartPr>
              <p14:xfrm>
                <a:off x="5936954" y="4726108"/>
                <a:ext cx="1038600" cy="56160"/>
              </p14:xfrm>
            </p:contentPart>
          </mc:Choice>
          <mc:Fallback xmlns="">
            <p:pic>
              <p:nvPicPr>
                <p:cNvPr id="125" name="Ink 124">
                  <a:extLst>
                    <a:ext uri="{FF2B5EF4-FFF2-40B4-BE49-F238E27FC236}">
                      <a16:creationId xmlns:a16="http://schemas.microsoft.com/office/drawing/2014/main" id="{DF9343FE-10FB-700B-37EC-3D3C83EB9B18}"/>
                    </a:ext>
                  </a:extLst>
                </p:cNvPr>
                <p:cNvPicPr/>
                <p:nvPr/>
              </p:nvPicPr>
              <p:blipFill>
                <a:blip r:embed="rId215"/>
                <a:stretch>
                  <a:fillRect/>
                </a:stretch>
              </p:blipFill>
              <p:spPr>
                <a:xfrm>
                  <a:off x="5930834" y="4719988"/>
                  <a:ext cx="1050840" cy="68400"/>
                </a:xfrm>
                <a:prstGeom prst="rect">
                  <a:avLst/>
                </a:prstGeom>
              </p:spPr>
            </p:pic>
          </mc:Fallback>
        </mc:AlternateContent>
      </p:grpSp>
      <p:grpSp>
        <p:nvGrpSpPr>
          <p:cNvPr id="141" name="Group 140">
            <a:extLst>
              <a:ext uri="{FF2B5EF4-FFF2-40B4-BE49-F238E27FC236}">
                <a16:creationId xmlns:a16="http://schemas.microsoft.com/office/drawing/2014/main" id="{7860B72D-80A6-B01E-B5B7-460C812B8379}"/>
              </a:ext>
            </a:extLst>
          </p:cNvPr>
          <p:cNvGrpSpPr/>
          <p:nvPr/>
        </p:nvGrpSpPr>
        <p:grpSpPr>
          <a:xfrm>
            <a:off x="6824714" y="5690908"/>
            <a:ext cx="2055960" cy="380520"/>
            <a:chOff x="6824714" y="5690908"/>
            <a:chExt cx="2055960" cy="380520"/>
          </a:xfrm>
        </p:grpSpPr>
        <mc:AlternateContent xmlns:mc="http://schemas.openxmlformats.org/markup-compatibility/2006" xmlns:p14="http://schemas.microsoft.com/office/powerpoint/2010/main">
          <mc:Choice Requires="p14">
            <p:contentPart p14:bwMode="auto" r:id="rId216">
              <p14:nvContentPartPr>
                <p14:cNvPr id="126" name="Ink 125">
                  <a:extLst>
                    <a:ext uri="{FF2B5EF4-FFF2-40B4-BE49-F238E27FC236}">
                      <a16:creationId xmlns:a16="http://schemas.microsoft.com/office/drawing/2014/main" id="{12B685B4-00B6-184E-39A8-74963ECD22DA}"/>
                    </a:ext>
                  </a:extLst>
                </p14:cNvPr>
                <p14:cNvContentPartPr/>
                <p14:nvPr/>
              </p14:nvContentPartPr>
              <p14:xfrm>
                <a:off x="6824714" y="5729428"/>
                <a:ext cx="297360" cy="248040"/>
              </p14:xfrm>
            </p:contentPart>
          </mc:Choice>
          <mc:Fallback xmlns="">
            <p:pic>
              <p:nvPicPr>
                <p:cNvPr id="126" name="Ink 125">
                  <a:extLst>
                    <a:ext uri="{FF2B5EF4-FFF2-40B4-BE49-F238E27FC236}">
                      <a16:creationId xmlns:a16="http://schemas.microsoft.com/office/drawing/2014/main" id="{12B685B4-00B6-184E-39A8-74963ECD22DA}"/>
                    </a:ext>
                  </a:extLst>
                </p:cNvPr>
                <p:cNvPicPr/>
                <p:nvPr/>
              </p:nvPicPr>
              <p:blipFill>
                <a:blip r:embed="rId217"/>
                <a:stretch>
                  <a:fillRect/>
                </a:stretch>
              </p:blipFill>
              <p:spPr>
                <a:xfrm>
                  <a:off x="6818594" y="5723308"/>
                  <a:ext cx="309600" cy="26028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27" name="Ink 126">
                  <a:extLst>
                    <a:ext uri="{FF2B5EF4-FFF2-40B4-BE49-F238E27FC236}">
                      <a16:creationId xmlns:a16="http://schemas.microsoft.com/office/drawing/2014/main" id="{CDD96D34-A12F-8E5D-F5DB-CEC46938B6F9}"/>
                    </a:ext>
                  </a:extLst>
                </p14:cNvPr>
                <p14:cNvContentPartPr/>
                <p14:nvPr/>
              </p14:nvContentPartPr>
              <p14:xfrm>
                <a:off x="6905354" y="5726908"/>
                <a:ext cx="243000" cy="23040"/>
              </p14:xfrm>
            </p:contentPart>
          </mc:Choice>
          <mc:Fallback xmlns="">
            <p:pic>
              <p:nvPicPr>
                <p:cNvPr id="127" name="Ink 126">
                  <a:extLst>
                    <a:ext uri="{FF2B5EF4-FFF2-40B4-BE49-F238E27FC236}">
                      <a16:creationId xmlns:a16="http://schemas.microsoft.com/office/drawing/2014/main" id="{CDD96D34-A12F-8E5D-F5DB-CEC46938B6F9}"/>
                    </a:ext>
                  </a:extLst>
                </p:cNvPr>
                <p:cNvPicPr/>
                <p:nvPr/>
              </p:nvPicPr>
              <p:blipFill>
                <a:blip r:embed="rId219"/>
                <a:stretch>
                  <a:fillRect/>
                </a:stretch>
              </p:blipFill>
              <p:spPr>
                <a:xfrm>
                  <a:off x="6899234" y="5720788"/>
                  <a:ext cx="25524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28" name="Ink 127">
                  <a:extLst>
                    <a:ext uri="{FF2B5EF4-FFF2-40B4-BE49-F238E27FC236}">
                      <a16:creationId xmlns:a16="http://schemas.microsoft.com/office/drawing/2014/main" id="{D21D9772-80EE-1A11-4B83-C6EF9FCA0F55}"/>
                    </a:ext>
                  </a:extLst>
                </p14:cNvPr>
                <p14:cNvContentPartPr/>
                <p14:nvPr/>
              </p14:nvContentPartPr>
              <p14:xfrm>
                <a:off x="7244474" y="5749588"/>
                <a:ext cx="62280" cy="315360"/>
              </p14:xfrm>
            </p:contentPart>
          </mc:Choice>
          <mc:Fallback xmlns="">
            <p:pic>
              <p:nvPicPr>
                <p:cNvPr id="128" name="Ink 127">
                  <a:extLst>
                    <a:ext uri="{FF2B5EF4-FFF2-40B4-BE49-F238E27FC236}">
                      <a16:creationId xmlns:a16="http://schemas.microsoft.com/office/drawing/2014/main" id="{D21D9772-80EE-1A11-4B83-C6EF9FCA0F55}"/>
                    </a:ext>
                  </a:extLst>
                </p:cNvPr>
                <p:cNvPicPr/>
                <p:nvPr/>
              </p:nvPicPr>
              <p:blipFill>
                <a:blip r:embed="rId221"/>
                <a:stretch>
                  <a:fillRect/>
                </a:stretch>
              </p:blipFill>
              <p:spPr>
                <a:xfrm>
                  <a:off x="7238354" y="5743468"/>
                  <a:ext cx="7452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29" name="Ink 128">
                  <a:extLst>
                    <a:ext uri="{FF2B5EF4-FFF2-40B4-BE49-F238E27FC236}">
                      <a16:creationId xmlns:a16="http://schemas.microsoft.com/office/drawing/2014/main" id="{B28FEAFC-8F0B-01D0-4B36-D7AEB7D34232}"/>
                    </a:ext>
                  </a:extLst>
                </p14:cNvPr>
                <p14:cNvContentPartPr/>
                <p14:nvPr/>
              </p14:nvContentPartPr>
              <p14:xfrm>
                <a:off x="7618514" y="5841388"/>
                <a:ext cx="191160" cy="18720"/>
              </p14:xfrm>
            </p:contentPart>
          </mc:Choice>
          <mc:Fallback xmlns="">
            <p:pic>
              <p:nvPicPr>
                <p:cNvPr id="129" name="Ink 128">
                  <a:extLst>
                    <a:ext uri="{FF2B5EF4-FFF2-40B4-BE49-F238E27FC236}">
                      <a16:creationId xmlns:a16="http://schemas.microsoft.com/office/drawing/2014/main" id="{B28FEAFC-8F0B-01D0-4B36-D7AEB7D34232}"/>
                    </a:ext>
                  </a:extLst>
                </p:cNvPr>
                <p:cNvPicPr/>
                <p:nvPr/>
              </p:nvPicPr>
              <p:blipFill>
                <a:blip r:embed="rId223"/>
                <a:stretch>
                  <a:fillRect/>
                </a:stretch>
              </p:blipFill>
              <p:spPr>
                <a:xfrm>
                  <a:off x="7612394" y="5835268"/>
                  <a:ext cx="20340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30" name="Ink 129">
                  <a:extLst>
                    <a:ext uri="{FF2B5EF4-FFF2-40B4-BE49-F238E27FC236}">
                      <a16:creationId xmlns:a16="http://schemas.microsoft.com/office/drawing/2014/main" id="{A882BD5D-C0CC-986D-AE9C-01E1B44CD5ED}"/>
                    </a:ext>
                  </a:extLst>
                </p14:cNvPr>
                <p14:cNvContentPartPr/>
                <p14:nvPr/>
              </p14:nvContentPartPr>
              <p14:xfrm>
                <a:off x="7707074" y="5963428"/>
                <a:ext cx="191160" cy="48240"/>
              </p14:xfrm>
            </p:contentPart>
          </mc:Choice>
          <mc:Fallback xmlns="">
            <p:pic>
              <p:nvPicPr>
                <p:cNvPr id="130" name="Ink 129">
                  <a:extLst>
                    <a:ext uri="{FF2B5EF4-FFF2-40B4-BE49-F238E27FC236}">
                      <a16:creationId xmlns:a16="http://schemas.microsoft.com/office/drawing/2014/main" id="{A882BD5D-C0CC-986D-AE9C-01E1B44CD5ED}"/>
                    </a:ext>
                  </a:extLst>
                </p:cNvPr>
                <p:cNvPicPr/>
                <p:nvPr/>
              </p:nvPicPr>
              <p:blipFill>
                <a:blip r:embed="rId225"/>
                <a:stretch>
                  <a:fillRect/>
                </a:stretch>
              </p:blipFill>
              <p:spPr>
                <a:xfrm>
                  <a:off x="7700954" y="5957308"/>
                  <a:ext cx="20340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33" name="Ink 132">
                  <a:extLst>
                    <a:ext uri="{FF2B5EF4-FFF2-40B4-BE49-F238E27FC236}">
                      <a16:creationId xmlns:a16="http://schemas.microsoft.com/office/drawing/2014/main" id="{DE338D9C-8568-75B3-3F58-F069D5C4EA65}"/>
                    </a:ext>
                  </a:extLst>
                </p14:cNvPr>
                <p14:cNvContentPartPr/>
                <p14:nvPr/>
              </p14:nvContentPartPr>
              <p14:xfrm>
                <a:off x="8146994" y="5708188"/>
                <a:ext cx="178560" cy="258840"/>
              </p14:xfrm>
            </p:contentPart>
          </mc:Choice>
          <mc:Fallback xmlns="">
            <p:pic>
              <p:nvPicPr>
                <p:cNvPr id="133" name="Ink 132">
                  <a:extLst>
                    <a:ext uri="{FF2B5EF4-FFF2-40B4-BE49-F238E27FC236}">
                      <a16:creationId xmlns:a16="http://schemas.microsoft.com/office/drawing/2014/main" id="{DE338D9C-8568-75B3-3F58-F069D5C4EA65}"/>
                    </a:ext>
                  </a:extLst>
                </p:cNvPr>
                <p:cNvPicPr/>
                <p:nvPr/>
              </p:nvPicPr>
              <p:blipFill>
                <a:blip r:embed="rId227"/>
                <a:stretch>
                  <a:fillRect/>
                </a:stretch>
              </p:blipFill>
              <p:spPr>
                <a:xfrm>
                  <a:off x="8140874" y="5702068"/>
                  <a:ext cx="190800" cy="27108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34" name="Ink 133">
                  <a:extLst>
                    <a:ext uri="{FF2B5EF4-FFF2-40B4-BE49-F238E27FC236}">
                      <a16:creationId xmlns:a16="http://schemas.microsoft.com/office/drawing/2014/main" id="{A8E2553C-73A5-9F84-8280-0E786C29A3F7}"/>
                    </a:ext>
                  </a:extLst>
                </p14:cNvPr>
                <p14:cNvContentPartPr/>
                <p14:nvPr/>
              </p14:nvContentPartPr>
              <p14:xfrm>
                <a:off x="8221514" y="5724388"/>
                <a:ext cx="221760" cy="41400"/>
              </p14:xfrm>
            </p:contentPart>
          </mc:Choice>
          <mc:Fallback xmlns="">
            <p:pic>
              <p:nvPicPr>
                <p:cNvPr id="134" name="Ink 133">
                  <a:extLst>
                    <a:ext uri="{FF2B5EF4-FFF2-40B4-BE49-F238E27FC236}">
                      <a16:creationId xmlns:a16="http://schemas.microsoft.com/office/drawing/2014/main" id="{A8E2553C-73A5-9F84-8280-0E786C29A3F7}"/>
                    </a:ext>
                  </a:extLst>
                </p:cNvPr>
                <p:cNvPicPr/>
                <p:nvPr/>
              </p:nvPicPr>
              <p:blipFill>
                <a:blip r:embed="rId229"/>
                <a:stretch>
                  <a:fillRect/>
                </a:stretch>
              </p:blipFill>
              <p:spPr>
                <a:xfrm>
                  <a:off x="8215394" y="5718268"/>
                  <a:ext cx="23400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35" name="Ink 134">
                  <a:extLst>
                    <a:ext uri="{FF2B5EF4-FFF2-40B4-BE49-F238E27FC236}">
                      <a16:creationId xmlns:a16="http://schemas.microsoft.com/office/drawing/2014/main" id="{97873218-DD2B-DE2D-664E-2042FA23E2E1}"/>
                    </a:ext>
                  </a:extLst>
                </p14:cNvPr>
                <p14:cNvContentPartPr/>
                <p14:nvPr/>
              </p14:nvContentPartPr>
              <p14:xfrm>
                <a:off x="8545874" y="5690908"/>
                <a:ext cx="66600" cy="380520"/>
              </p14:xfrm>
            </p:contentPart>
          </mc:Choice>
          <mc:Fallback xmlns="">
            <p:pic>
              <p:nvPicPr>
                <p:cNvPr id="135" name="Ink 134">
                  <a:extLst>
                    <a:ext uri="{FF2B5EF4-FFF2-40B4-BE49-F238E27FC236}">
                      <a16:creationId xmlns:a16="http://schemas.microsoft.com/office/drawing/2014/main" id="{97873218-DD2B-DE2D-664E-2042FA23E2E1}"/>
                    </a:ext>
                  </a:extLst>
                </p:cNvPr>
                <p:cNvPicPr/>
                <p:nvPr/>
              </p:nvPicPr>
              <p:blipFill>
                <a:blip r:embed="rId231"/>
                <a:stretch>
                  <a:fillRect/>
                </a:stretch>
              </p:blipFill>
              <p:spPr>
                <a:xfrm>
                  <a:off x="8539754" y="5684788"/>
                  <a:ext cx="78840" cy="39276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36" name="Ink 135">
                  <a:extLst>
                    <a:ext uri="{FF2B5EF4-FFF2-40B4-BE49-F238E27FC236}">
                      <a16:creationId xmlns:a16="http://schemas.microsoft.com/office/drawing/2014/main" id="{A3ADCEC6-7674-0201-7BC6-61A4A973A378}"/>
                    </a:ext>
                  </a:extLst>
                </p14:cNvPr>
                <p14:cNvContentPartPr/>
                <p14:nvPr/>
              </p14:nvContentPartPr>
              <p14:xfrm>
                <a:off x="8718674" y="5732308"/>
                <a:ext cx="162000" cy="212760"/>
              </p14:xfrm>
            </p:contentPart>
          </mc:Choice>
          <mc:Fallback xmlns="">
            <p:pic>
              <p:nvPicPr>
                <p:cNvPr id="136" name="Ink 135">
                  <a:extLst>
                    <a:ext uri="{FF2B5EF4-FFF2-40B4-BE49-F238E27FC236}">
                      <a16:creationId xmlns:a16="http://schemas.microsoft.com/office/drawing/2014/main" id="{A3ADCEC6-7674-0201-7BC6-61A4A973A378}"/>
                    </a:ext>
                  </a:extLst>
                </p:cNvPr>
                <p:cNvPicPr/>
                <p:nvPr/>
              </p:nvPicPr>
              <p:blipFill>
                <a:blip r:embed="rId233"/>
                <a:stretch>
                  <a:fillRect/>
                </a:stretch>
              </p:blipFill>
              <p:spPr>
                <a:xfrm>
                  <a:off x="8712554" y="5726188"/>
                  <a:ext cx="174240" cy="225000"/>
                </a:xfrm>
                <a:prstGeom prst="rect">
                  <a:avLst/>
                </a:prstGeom>
              </p:spPr>
            </p:pic>
          </mc:Fallback>
        </mc:AlternateContent>
      </p:grpSp>
      <p:grpSp>
        <p:nvGrpSpPr>
          <p:cNvPr id="206" name="Group 205">
            <a:extLst>
              <a:ext uri="{FF2B5EF4-FFF2-40B4-BE49-F238E27FC236}">
                <a16:creationId xmlns:a16="http://schemas.microsoft.com/office/drawing/2014/main" id="{4C2DEC79-F44F-0C84-91DE-507C490A32CD}"/>
              </a:ext>
            </a:extLst>
          </p:cNvPr>
          <p:cNvGrpSpPr/>
          <p:nvPr/>
        </p:nvGrpSpPr>
        <p:grpSpPr>
          <a:xfrm>
            <a:off x="7065914" y="6200308"/>
            <a:ext cx="1026360" cy="328320"/>
            <a:chOff x="7065914" y="6200308"/>
            <a:chExt cx="1026360" cy="328320"/>
          </a:xfrm>
        </p:grpSpPr>
        <mc:AlternateContent xmlns:mc="http://schemas.openxmlformats.org/markup-compatibility/2006" xmlns:p14="http://schemas.microsoft.com/office/powerpoint/2010/main">
          <mc:Choice Requires="p14">
            <p:contentPart p14:bwMode="auto" r:id="rId234">
              <p14:nvContentPartPr>
                <p14:cNvPr id="173" name="Ink 172">
                  <a:extLst>
                    <a:ext uri="{FF2B5EF4-FFF2-40B4-BE49-F238E27FC236}">
                      <a16:creationId xmlns:a16="http://schemas.microsoft.com/office/drawing/2014/main" id="{A09B27D3-A96E-77D5-181B-AB6720CD3D4B}"/>
                    </a:ext>
                  </a:extLst>
                </p14:cNvPr>
                <p14:cNvContentPartPr/>
                <p14:nvPr/>
              </p14:nvContentPartPr>
              <p14:xfrm>
                <a:off x="7065914" y="6200308"/>
                <a:ext cx="49680" cy="326880"/>
              </p14:xfrm>
            </p:contentPart>
          </mc:Choice>
          <mc:Fallback xmlns="">
            <p:pic>
              <p:nvPicPr>
                <p:cNvPr id="173" name="Ink 172">
                  <a:extLst>
                    <a:ext uri="{FF2B5EF4-FFF2-40B4-BE49-F238E27FC236}">
                      <a16:creationId xmlns:a16="http://schemas.microsoft.com/office/drawing/2014/main" id="{A09B27D3-A96E-77D5-181B-AB6720CD3D4B}"/>
                    </a:ext>
                  </a:extLst>
                </p:cNvPr>
                <p:cNvPicPr/>
                <p:nvPr/>
              </p:nvPicPr>
              <p:blipFill>
                <a:blip r:embed="rId235"/>
                <a:stretch>
                  <a:fillRect/>
                </a:stretch>
              </p:blipFill>
              <p:spPr>
                <a:xfrm>
                  <a:off x="7059794" y="6194188"/>
                  <a:ext cx="61920" cy="33912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74" name="Ink 173">
                  <a:extLst>
                    <a:ext uri="{FF2B5EF4-FFF2-40B4-BE49-F238E27FC236}">
                      <a16:creationId xmlns:a16="http://schemas.microsoft.com/office/drawing/2014/main" id="{331BB514-96D0-C88D-AF4A-0986F3DE0E64}"/>
                    </a:ext>
                  </a:extLst>
                </p14:cNvPr>
                <p14:cNvContentPartPr/>
                <p14:nvPr/>
              </p14:nvContentPartPr>
              <p14:xfrm>
                <a:off x="7373354" y="6303268"/>
                <a:ext cx="221760" cy="9360"/>
              </p14:xfrm>
            </p:contentPart>
          </mc:Choice>
          <mc:Fallback xmlns="">
            <p:pic>
              <p:nvPicPr>
                <p:cNvPr id="174" name="Ink 173">
                  <a:extLst>
                    <a:ext uri="{FF2B5EF4-FFF2-40B4-BE49-F238E27FC236}">
                      <a16:creationId xmlns:a16="http://schemas.microsoft.com/office/drawing/2014/main" id="{331BB514-96D0-C88D-AF4A-0986F3DE0E64}"/>
                    </a:ext>
                  </a:extLst>
                </p:cNvPr>
                <p:cNvPicPr/>
                <p:nvPr/>
              </p:nvPicPr>
              <p:blipFill>
                <a:blip r:embed="rId237"/>
                <a:stretch>
                  <a:fillRect/>
                </a:stretch>
              </p:blipFill>
              <p:spPr>
                <a:xfrm>
                  <a:off x="7367234" y="6297148"/>
                  <a:ext cx="23400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75" name="Ink 174">
                  <a:extLst>
                    <a:ext uri="{FF2B5EF4-FFF2-40B4-BE49-F238E27FC236}">
                      <a16:creationId xmlns:a16="http://schemas.microsoft.com/office/drawing/2014/main" id="{7BB71F38-5F0D-D66C-D158-218B5BE4E845}"/>
                    </a:ext>
                  </a:extLst>
                </p14:cNvPr>
                <p14:cNvContentPartPr/>
                <p14:nvPr/>
              </p14:nvContentPartPr>
              <p14:xfrm>
                <a:off x="7369394" y="6435388"/>
                <a:ext cx="236880" cy="37800"/>
              </p14:xfrm>
            </p:contentPart>
          </mc:Choice>
          <mc:Fallback xmlns="">
            <p:pic>
              <p:nvPicPr>
                <p:cNvPr id="175" name="Ink 174">
                  <a:extLst>
                    <a:ext uri="{FF2B5EF4-FFF2-40B4-BE49-F238E27FC236}">
                      <a16:creationId xmlns:a16="http://schemas.microsoft.com/office/drawing/2014/main" id="{7BB71F38-5F0D-D66C-D158-218B5BE4E845}"/>
                    </a:ext>
                  </a:extLst>
                </p:cNvPr>
                <p:cNvPicPr/>
                <p:nvPr/>
              </p:nvPicPr>
              <p:blipFill>
                <a:blip r:embed="rId239"/>
                <a:stretch>
                  <a:fillRect/>
                </a:stretch>
              </p:blipFill>
              <p:spPr>
                <a:xfrm>
                  <a:off x="7363274" y="6429268"/>
                  <a:ext cx="24912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76" name="Ink 175">
                  <a:extLst>
                    <a:ext uri="{FF2B5EF4-FFF2-40B4-BE49-F238E27FC236}">
                      <a16:creationId xmlns:a16="http://schemas.microsoft.com/office/drawing/2014/main" id="{ACFDA5C5-5521-8820-F5FF-8C63D28BB92F}"/>
                    </a:ext>
                  </a:extLst>
                </p14:cNvPr>
                <p14:cNvContentPartPr/>
                <p14:nvPr/>
              </p14:nvContentPartPr>
              <p14:xfrm>
                <a:off x="7824434" y="6320548"/>
                <a:ext cx="20520" cy="208080"/>
              </p14:xfrm>
            </p:contentPart>
          </mc:Choice>
          <mc:Fallback xmlns="">
            <p:pic>
              <p:nvPicPr>
                <p:cNvPr id="176" name="Ink 175">
                  <a:extLst>
                    <a:ext uri="{FF2B5EF4-FFF2-40B4-BE49-F238E27FC236}">
                      <a16:creationId xmlns:a16="http://schemas.microsoft.com/office/drawing/2014/main" id="{ACFDA5C5-5521-8820-F5FF-8C63D28BB92F}"/>
                    </a:ext>
                  </a:extLst>
                </p:cNvPr>
                <p:cNvPicPr/>
                <p:nvPr/>
              </p:nvPicPr>
              <p:blipFill>
                <a:blip r:embed="rId241"/>
                <a:stretch>
                  <a:fillRect/>
                </a:stretch>
              </p:blipFill>
              <p:spPr>
                <a:xfrm>
                  <a:off x="7818314" y="6314428"/>
                  <a:ext cx="3276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77" name="Ink 176">
                  <a:extLst>
                    <a:ext uri="{FF2B5EF4-FFF2-40B4-BE49-F238E27FC236}">
                      <a16:creationId xmlns:a16="http://schemas.microsoft.com/office/drawing/2014/main" id="{492C4A4C-0816-52E9-A616-2E66D69E7264}"/>
                    </a:ext>
                  </a:extLst>
                </p14:cNvPr>
                <p14:cNvContentPartPr/>
                <p14:nvPr/>
              </p14:nvContentPartPr>
              <p14:xfrm>
                <a:off x="7925594" y="6352228"/>
                <a:ext cx="166680" cy="139680"/>
              </p14:xfrm>
            </p:contentPart>
          </mc:Choice>
          <mc:Fallback xmlns="">
            <p:pic>
              <p:nvPicPr>
                <p:cNvPr id="177" name="Ink 176">
                  <a:extLst>
                    <a:ext uri="{FF2B5EF4-FFF2-40B4-BE49-F238E27FC236}">
                      <a16:creationId xmlns:a16="http://schemas.microsoft.com/office/drawing/2014/main" id="{492C4A4C-0816-52E9-A616-2E66D69E7264}"/>
                    </a:ext>
                  </a:extLst>
                </p:cNvPr>
                <p:cNvPicPr/>
                <p:nvPr/>
              </p:nvPicPr>
              <p:blipFill>
                <a:blip r:embed="rId243"/>
                <a:stretch>
                  <a:fillRect/>
                </a:stretch>
              </p:blipFill>
              <p:spPr>
                <a:xfrm>
                  <a:off x="7919474" y="6346108"/>
                  <a:ext cx="178920" cy="151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44">
            <p14:nvContentPartPr>
              <p14:cNvPr id="275" name="Ink 274">
                <a:extLst>
                  <a:ext uri="{FF2B5EF4-FFF2-40B4-BE49-F238E27FC236}">
                    <a16:creationId xmlns:a16="http://schemas.microsoft.com/office/drawing/2014/main" id="{B4F4B1CD-4BDF-17C6-176B-B2953398BBE0}"/>
                  </a:ext>
                </a:extLst>
              </p14:cNvPr>
              <p14:cNvContentPartPr/>
              <p14:nvPr/>
            </p14:nvContentPartPr>
            <p14:xfrm>
              <a:off x="9256874" y="3668428"/>
              <a:ext cx="157320" cy="338400"/>
            </p14:xfrm>
          </p:contentPart>
        </mc:Choice>
        <mc:Fallback xmlns="">
          <p:pic>
            <p:nvPicPr>
              <p:cNvPr id="275" name="Ink 274">
                <a:extLst>
                  <a:ext uri="{FF2B5EF4-FFF2-40B4-BE49-F238E27FC236}">
                    <a16:creationId xmlns:a16="http://schemas.microsoft.com/office/drawing/2014/main" id="{B4F4B1CD-4BDF-17C6-176B-B2953398BBE0}"/>
                  </a:ext>
                </a:extLst>
              </p:cNvPr>
              <p:cNvPicPr/>
              <p:nvPr/>
            </p:nvPicPr>
            <p:blipFill>
              <a:blip r:embed="rId245"/>
              <a:stretch>
                <a:fillRect/>
              </a:stretch>
            </p:blipFill>
            <p:spPr>
              <a:xfrm>
                <a:off x="9250754" y="3662308"/>
                <a:ext cx="169560" cy="350640"/>
              </a:xfrm>
              <a:prstGeom prst="rect">
                <a:avLst/>
              </a:prstGeom>
            </p:spPr>
          </p:pic>
        </mc:Fallback>
      </mc:AlternateContent>
      <p:grpSp>
        <p:nvGrpSpPr>
          <p:cNvPr id="283" name="Group 282">
            <a:extLst>
              <a:ext uri="{FF2B5EF4-FFF2-40B4-BE49-F238E27FC236}">
                <a16:creationId xmlns:a16="http://schemas.microsoft.com/office/drawing/2014/main" id="{EFDED232-D1B0-8DAC-EDF9-4157A0E85E3C}"/>
              </a:ext>
            </a:extLst>
          </p:cNvPr>
          <p:cNvGrpSpPr/>
          <p:nvPr/>
        </p:nvGrpSpPr>
        <p:grpSpPr>
          <a:xfrm>
            <a:off x="9530834" y="3702628"/>
            <a:ext cx="1135800" cy="293760"/>
            <a:chOff x="9530834" y="3702628"/>
            <a:chExt cx="1135800" cy="293760"/>
          </a:xfrm>
        </p:grpSpPr>
        <mc:AlternateContent xmlns:mc="http://schemas.openxmlformats.org/markup-compatibility/2006" xmlns:p14="http://schemas.microsoft.com/office/powerpoint/2010/main">
          <mc:Choice Requires="p14">
            <p:contentPart p14:bwMode="auto" r:id="rId246">
              <p14:nvContentPartPr>
                <p14:cNvPr id="278" name="Ink 277">
                  <a:extLst>
                    <a:ext uri="{FF2B5EF4-FFF2-40B4-BE49-F238E27FC236}">
                      <a16:creationId xmlns:a16="http://schemas.microsoft.com/office/drawing/2014/main" id="{04CED94B-9588-5C23-6590-FDFC331F675C}"/>
                    </a:ext>
                  </a:extLst>
                </p14:cNvPr>
                <p14:cNvContentPartPr/>
                <p14:nvPr/>
              </p14:nvContentPartPr>
              <p14:xfrm>
                <a:off x="9530834" y="3702628"/>
                <a:ext cx="160200" cy="285840"/>
              </p14:xfrm>
            </p:contentPart>
          </mc:Choice>
          <mc:Fallback xmlns="">
            <p:pic>
              <p:nvPicPr>
                <p:cNvPr id="278" name="Ink 277">
                  <a:extLst>
                    <a:ext uri="{FF2B5EF4-FFF2-40B4-BE49-F238E27FC236}">
                      <a16:creationId xmlns:a16="http://schemas.microsoft.com/office/drawing/2014/main" id="{04CED94B-9588-5C23-6590-FDFC331F675C}"/>
                    </a:ext>
                  </a:extLst>
                </p:cNvPr>
                <p:cNvPicPr/>
                <p:nvPr/>
              </p:nvPicPr>
              <p:blipFill>
                <a:blip r:embed="rId247"/>
                <a:stretch>
                  <a:fillRect/>
                </a:stretch>
              </p:blipFill>
              <p:spPr>
                <a:xfrm>
                  <a:off x="9524714" y="3696508"/>
                  <a:ext cx="172440" cy="29808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279" name="Ink 278">
                  <a:extLst>
                    <a:ext uri="{FF2B5EF4-FFF2-40B4-BE49-F238E27FC236}">
                      <a16:creationId xmlns:a16="http://schemas.microsoft.com/office/drawing/2014/main" id="{95E31DF7-F82F-F9AD-E2FB-67A2F50E4565}"/>
                    </a:ext>
                  </a:extLst>
                </p14:cNvPr>
                <p14:cNvContentPartPr/>
                <p14:nvPr/>
              </p14:nvContentPartPr>
              <p14:xfrm>
                <a:off x="9792914" y="3742228"/>
                <a:ext cx="124920" cy="203400"/>
              </p14:xfrm>
            </p:contentPart>
          </mc:Choice>
          <mc:Fallback xmlns="">
            <p:pic>
              <p:nvPicPr>
                <p:cNvPr id="279" name="Ink 278">
                  <a:extLst>
                    <a:ext uri="{FF2B5EF4-FFF2-40B4-BE49-F238E27FC236}">
                      <a16:creationId xmlns:a16="http://schemas.microsoft.com/office/drawing/2014/main" id="{95E31DF7-F82F-F9AD-E2FB-67A2F50E4565}"/>
                    </a:ext>
                  </a:extLst>
                </p:cNvPr>
                <p:cNvPicPr/>
                <p:nvPr/>
              </p:nvPicPr>
              <p:blipFill>
                <a:blip r:embed="rId249"/>
                <a:stretch>
                  <a:fillRect/>
                </a:stretch>
              </p:blipFill>
              <p:spPr>
                <a:xfrm>
                  <a:off x="9786794" y="3736108"/>
                  <a:ext cx="137160" cy="21564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280" name="Ink 279">
                  <a:extLst>
                    <a:ext uri="{FF2B5EF4-FFF2-40B4-BE49-F238E27FC236}">
                      <a16:creationId xmlns:a16="http://schemas.microsoft.com/office/drawing/2014/main" id="{D79E595D-7B79-D2BB-CCBE-005381DA6D75}"/>
                    </a:ext>
                  </a:extLst>
                </p14:cNvPr>
                <p14:cNvContentPartPr/>
                <p14:nvPr/>
              </p14:nvContentPartPr>
              <p14:xfrm>
                <a:off x="9823154" y="3740068"/>
                <a:ext cx="492120" cy="210600"/>
              </p14:xfrm>
            </p:contentPart>
          </mc:Choice>
          <mc:Fallback xmlns="">
            <p:pic>
              <p:nvPicPr>
                <p:cNvPr id="280" name="Ink 279">
                  <a:extLst>
                    <a:ext uri="{FF2B5EF4-FFF2-40B4-BE49-F238E27FC236}">
                      <a16:creationId xmlns:a16="http://schemas.microsoft.com/office/drawing/2014/main" id="{D79E595D-7B79-D2BB-CCBE-005381DA6D75}"/>
                    </a:ext>
                  </a:extLst>
                </p:cNvPr>
                <p:cNvPicPr/>
                <p:nvPr/>
              </p:nvPicPr>
              <p:blipFill>
                <a:blip r:embed="rId251"/>
                <a:stretch>
                  <a:fillRect/>
                </a:stretch>
              </p:blipFill>
              <p:spPr>
                <a:xfrm>
                  <a:off x="9817034" y="3733948"/>
                  <a:ext cx="504360" cy="22284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281" name="Ink 280">
                  <a:extLst>
                    <a:ext uri="{FF2B5EF4-FFF2-40B4-BE49-F238E27FC236}">
                      <a16:creationId xmlns:a16="http://schemas.microsoft.com/office/drawing/2014/main" id="{711C535F-02B3-A400-0964-67C5368F0773}"/>
                    </a:ext>
                  </a:extLst>
                </p14:cNvPr>
                <p14:cNvContentPartPr/>
                <p14:nvPr/>
              </p14:nvContentPartPr>
              <p14:xfrm>
                <a:off x="10114034" y="3778948"/>
                <a:ext cx="178560" cy="213840"/>
              </p14:xfrm>
            </p:contentPart>
          </mc:Choice>
          <mc:Fallback xmlns="">
            <p:pic>
              <p:nvPicPr>
                <p:cNvPr id="281" name="Ink 280">
                  <a:extLst>
                    <a:ext uri="{FF2B5EF4-FFF2-40B4-BE49-F238E27FC236}">
                      <a16:creationId xmlns:a16="http://schemas.microsoft.com/office/drawing/2014/main" id="{711C535F-02B3-A400-0964-67C5368F0773}"/>
                    </a:ext>
                  </a:extLst>
                </p:cNvPr>
                <p:cNvPicPr/>
                <p:nvPr/>
              </p:nvPicPr>
              <p:blipFill>
                <a:blip r:embed="rId253"/>
                <a:stretch>
                  <a:fillRect/>
                </a:stretch>
              </p:blipFill>
              <p:spPr>
                <a:xfrm>
                  <a:off x="10107914" y="3772828"/>
                  <a:ext cx="19080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282" name="Ink 281">
                  <a:extLst>
                    <a:ext uri="{FF2B5EF4-FFF2-40B4-BE49-F238E27FC236}">
                      <a16:creationId xmlns:a16="http://schemas.microsoft.com/office/drawing/2014/main" id="{22255F7D-B7A4-4BB2-AA80-CAB17AF465EA}"/>
                    </a:ext>
                  </a:extLst>
                </p14:cNvPr>
                <p14:cNvContentPartPr/>
                <p14:nvPr/>
              </p14:nvContentPartPr>
              <p14:xfrm>
                <a:off x="10432634" y="3774988"/>
                <a:ext cx="234000" cy="221400"/>
              </p14:xfrm>
            </p:contentPart>
          </mc:Choice>
          <mc:Fallback xmlns="">
            <p:pic>
              <p:nvPicPr>
                <p:cNvPr id="282" name="Ink 281">
                  <a:extLst>
                    <a:ext uri="{FF2B5EF4-FFF2-40B4-BE49-F238E27FC236}">
                      <a16:creationId xmlns:a16="http://schemas.microsoft.com/office/drawing/2014/main" id="{22255F7D-B7A4-4BB2-AA80-CAB17AF465EA}"/>
                    </a:ext>
                  </a:extLst>
                </p:cNvPr>
                <p:cNvPicPr/>
                <p:nvPr/>
              </p:nvPicPr>
              <p:blipFill>
                <a:blip r:embed="rId255"/>
                <a:stretch>
                  <a:fillRect/>
                </a:stretch>
              </p:blipFill>
              <p:spPr>
                <a:xfrm>
                  <a:off x="10426514" y="3768868"/>
                  <a:ext cx="246240" cy="2336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56">
            <p14:nvContentPartPr>
              <p14:cNvPr id="291" name="Ink 290">
                <a:extLst>
                  <a:ext uri="{FF2B5EF4-FFF2-40B4-BE49-F238E27FC236}">
                    <a16:creationId xmlns:a16="http://schemas.microsoft.com/office/drawing/2014/main" id="{23D91E49-C185-3632-1CFD-76E26ADB5A4E}"/>
                  </a:ext>
                </a:extLst>
              </p14:cNvPr>
              <p14:cNvContentPartPr/>
              <p14:nvPr/>
            </p14:nvContentPartPr>
            <p14:xfrm>
              <a:off x="9111434" y="3439828"/>
              <a:ext cx="57240" cy="3426120"/>
            </p14:xfrm>
          </p:contentPart>
        </mc:Choice>
        <mc:Fallback xmlns="">
          <p:pic>
            <p:nvPicPr>
              <p:cNvPr id="291" name="Ink 290">
                <a:extLst>
                  <a:ext uri="{FF2B5EF4-FFF2-40B4-BE49-F238E27FC236}">
                    <a16:creationId xmlns:a16="http://schemas.microsoft.com/office/drawing/2014/main" id="{23D91E49-C185-3632-1CFD-76E26ADB5A4E}"/>
                  </a:ext>
                </a:extLst>
              </p:cNvPr>
              <p:cNvPicPr/>
              <p:nvPr/>
            </p:nvPicPr>
            <p:blipFill>
              <a:blip r:embed="rId257"/>
              <a:stretch>
                <a:fillRect/>
              </a:stretch>
            </p:blipFill>
            <p:spPr>
              <a:xfrm>
                <a:off x="9105314" y="3433708"/>
                <a:ext cx="69480" cy="3438360"/>
              </a:xfrm>
              <a:prstGeom prst="rect">
                <a:avLst/>
              </a:prstGeom>
            </p:spPr>
          </p:pic>
        </mc:Fallback>
      </mc:AlternateContent>
      <p:grpSp>
        <p:nvGrpSpPr>
          <p:cNvPr id="298" name="Group 297">
            <a:extLst>
              <a:ext uri="{FF2B5EF4-FFF2-40B4-BE49-F238E27FC236}">
                <a16:creationId xmlns:a16="http://schemas.microsoft.com/office/drawing/2014/main" id="{1903DE8B-A2DE-8AB5-054F-03B4AAE315AD}"/>
              </a:ext>
            </a:extLst>
          </p:cNvPr>
          <p:cNvGrpSpPr/>
          <p:nvPr/>
        </p:nvGrpSpPr>
        <p:grpSpPr>
          <a:xfrm>
            <a:off x="10779314" y="3695788"/>
            <a:ext cx="1075680" cy="276480"/>
            <a:chOff x="10779314" y="3695788"/>
            <a:chExt cx="1075680" cy="276480"/>
          </a:xfrm>
        </p:grpSpPr>
        <mc:AlternateContent xmlns:mc="http://schemas.openxmlformats.org/markup-compatibility/2006" xmlns:p14="http://schemas.microsoft.com/office/powerpoint/2010/main">
          <mc:Choice Requires="p14">
            <p:contentPart p14:bwMode="auto" r:id="rId258">
              <p14:nvContentPartPr>
                <p14:cNvPr id="292" name="Ink 291">
                  <a:extLst>
                    <a:ext uri="{FF2B5EF4-FFF2-40B4-BE49-F238E27FC236}">
                      <a16:creationId xmlns:a16="http://schemas.microsoft.com/office/drawing/2014/main" id="{98B6CDD0-DEEB-EC09-4489-E7F284D35365}"/>
                    </a:ext>
                  </a:extLst>
                </p14:cNvPr>
                <p14:cNvContentPartPr/>
                <p14:nvPr/>
              </p14:nvContentPartPr>
              <p14:xfrm>
                <a:off x="10779314" y="3861748"/>
                <a:ext cx="183240" cy="41400"/>
              </p14:xfrm>
            </p:contentPart>
          </mc:Choice>
          <mc:Fallback xmlns="">
            <p:pic>
              <p:nvPicPr>
                <p:cNvPr id="292" name="Ink 291">
                  <a:extLst>
                    <a:ext uri="{FF2B5EF4-FFF2-40B4-BE49-F238E27FC236}">
                      <a16:creationId xmlns:a16="http://schemas.microsoft.com/office/drawing/2014/main" id="{98B6CDD0-DEEB-EC09-4489-E7F284D35365}"/>
                    </a:ext>
                  </a:extLst>
                </p:cNvPr>
                <p:cNvPicPr/>
                <p:nvPr/>
              </p:nvPicPr>
              <p:blipFill>
                <a:blip r:embed="rId259"/>
                <a:stretch>
                  <a:fillRect/>
                </a:stretch>
              </p:blipFill>
              <p:spPr>
                <a:xfrm>
                  <a:off x="10773194" y="3855628"/>
                  <a:ext cx="19548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293" name="Ink 292">
                  <a:extLst>
                    <a:ext uri="{FF2B5EF4-FFF2-40B4-BE49-F238E27FC236}">
                      <a16:creationId xmlns:a16="http://schemas.microsoft.com/office/drawing/2014/main" id="{7276244D-A839-9C9A-E5ED-4EDD98210291}"/>
                    </a:ext>
                  </a:extLst>
                </p14:cNvPr>
                <p14:cNvContentPartPr/>
                <p14:nvPr/>
              </p14:nvContentPartPr>
              <p14:xfrm>
                <a:off x="10806674" y="3933388"/>
                <a:ext cx="136800" cy="38880"/>
              </p14:xfrm>
            </p:contentPart>
          </mc:Choice>
          <mc:Fallback xmlns="">
            <p:pic>
              <p:nvPicPr>
                <p:cNvPr id="293" name="Ink 292">
                  <a:extLst>
                    <a:ext uri="{FF2B5EF4-FFF2-40B4-BE49-F238E27FC236}">
                      <a16:creationId xmlns:a16="http://schemas.microsoft.com/office/drawing/2014/main" id="{7276244D-A839-9C9A-E5ED-4EDD98210291}"/>
                    </a:ext>
                  </a:extLst>
                </p:cNvPr>
                <p:cNvPicPr/>
                <p:nvPr/>
              </p:nvPicPr>
              <p:blipFill>
                <a:blip r:embed="rId261"/>
                <a:stretch>
                  <a:fillRect/>
                </a:stretch>
              </p:blipFill>
              <p:spPr>
                <a:xfrm>
                  <a:off x="10800554" y="3927268"/>
                  <a:ext cx="14904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294" name="Ink 293">
                  <a:extLst>
                    <a:ext uri="{FF2B5EF4-FFF2-40B4-BE49-F238E27FC236}">
                      <a16:creationId xmlns:a16="http://schemas.microsoft.com/office/drawing/2014/main" id="{6D41FBE1-9A7C-D028-E518-15C933BD3457}"/>
                    </a:ext>
                  </a:extLst>
                </p14:cNvPr>
                <p14:cNvContentPartPr/>
                <p14:nvPr/>
              </p14:nvContentPartPr>
              <p14:xfrm>
                <a:off x="11117714" y="3695788"/>
                <a:ext cx="109080" cy="268560"/>
              </p14:xfrm>
            </p:contentPart>
          </mc:Choice>
          <mc:Fallback xmlns="">
            <p:pic>
              <p:nvPicPr>
                <p:cNvPr id="294" name="Ink 293">
                  <a:extLst>
                    <a:ext uri="{FF2B5EF4-FFF2-40B4-BE49-F238E27FC236}">
                      <a16:creationId xmlns:a16="http://schemas.microsoft.com/office/drawing/2014/main" id="{6D41FBE1-9A7C-D028-E518-15C933BD3457}"/>
                    </a:ext>
                  </a:extLst>
                </p:cNvPr>
                <p:cNvPicPr/>
                <p:nvPr/>
              </p:nvPicPr>
              <p:blipFill>
                <a:blip r:embed="rId263"/>
                <a:stretch>
                  <a:fillRect/>
                </a:stretch>
              </p:blipFill>
              <p:spPr>
                <a:xfrm>
                  <a:off x="11111594" y="3689668"/>
                  <a:ext cx="121320" cy="28080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295" name="Ink 294">
                  <a:extLst>
                    <a:ext uri="{FF2B5EF4-FFF2-40B4-BE49-F238E27FC236}">
                      <a16:creationId xmlns:a16="http://schemas.microsoft.com/office/drawing/2014/main" id="{CD393F16-F5FB-E638-D534-0356630BA745}"/>
                    </a:ext>
                  </a:extLst>
                </p14:cNvPr>
                <p14:cNvContentPartPr/>
                <p14:nvPr/>
              </p14:nvContentPartPr>
              <p14:xfrm>
                <a:off x="11322554" y="3776068"/>
                <a:ext cx="158400" cy="146160"/>
              </p14:xfrm>
            </p:contentPart>
          </mc:Choice>
          <mc:Fallback xmlns="">
            <p:pic>
              <p:nvPicPr>
                <p:cNvPr id="295" name="Ink 294">
                  <a:extLst>
                    <a:ext uri="{FF2B5EF4-FFF2-40B4-BE49-F238E27FC236}">
                      <a16:creationId xmlns:a16="http://schemas.microsoft.com/office/drawing/2014/main" id="{CD393F16-F5FB-E638-D534-0356630BA745}"/>
                    </a:ext>
                  </a:extLst>
                </p:cNvPr>
                <p:cNvPicPr/>
                <p:nvPr/>
              </p:nvPicPr>
              <p:blipFill>
                <a:blip r:embed="rId265"/>
                <a:stretch>
                  <a:fillRect/>
                </a:stretch>
              </p:blipFill>
              <p:spPr>
                <a:xfrm>
                  <a:off x="11316434" y="3769948"/>
                  <a:ext cx="170640" cy="15840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296" name="Ink 295">
                  <a:extLst>
                    <a:ext uri="{FF2B5EF4-FFF2-40B4-BE49-F238E27FC236}">
                      <a16:creationId xmlns:a16="http://schemas.microsoft.com/office/drawing/2014/main" id="{8EB1B268-4E2B-60F9-4347-88D4783BDEDE}"/>
                    </a:ext>
                  </a:extLst>
                </p14:cNvPr>
                <p14:cNvContentPartPr/>
                <p14:nvPr/>
              </p14:nvContentPartPr>
              <p14:xfrm>
                <a:off x="11452514" y="3772468"/>
                <a:ext cx="160920" cy="195120"/>
              </p14:xfrm>
            </p:contentPart>
          </mc:Choice>
          <mc:Fallback xmlns="">
            <p:pic>
              <p:nvPicPr>
                <p:cNvPr id="296" name="Ink 295">
                  <a:extLst>
                    <a:ext uri="{FF2B5EF4-FFF2-40B4-BE49-F238E27FC236}">
                      <a16:creationId xmlns:a16="http://schemas.microsoft.com/office/drawing/2014/main" id="{8EB1B268-4E2B-60F9-4347-88D4783BDEDE}"/>
                    </a:ext>
                  </a:extLst>
                </p:cNvPr>
                <p:cNvPicPr/>
                <p:nvPr/>
              </p:nvPicPr>
              <p:blipFill>
                <a:blip r:embed="rId267"/>
                <a:stretch>
                  <a:fillRect/>
                </a:stretch>
              </p:blipFill>
              <p:spPr>
                <a:xfrm>
                  <a:off x="11446394" y="3766348"/>
                  <a:ext cx="17316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297" name="Ink 296">
                  <a:extLst>
                    <a:ext uri="{FF2B5EF4-FFF2-40B4-BE49-F238E27FC236}">
                      <a16:creationId xmlns:a16="http://schemas.microsoft.com/office/drawing/2014/main" id="{D14731E4-2E46-2CDB-FAED-DF989A5DA8A4}"/>
                    </a:ext>
                  </a:extLst>
                </p14:cNvPr>
                <p14:cNvContentPartPr/>
                <p14:nvPr/>
              </p14:nvContentPartPr>
              <p14:xfrm>
                <a:off x="11528474" y="3791188"/>
                <a:ext cx="326520" cy="104400"/>
              </p14:xfrm>
            </p:contentPart>
          </mc:Choice>
          <mc:Fallback xmlns="">
            <p:pic>
              <p:nvPicPr>
                <p:cNvPr id="297" name="Ink 296">
                  <a:extLst>
                    <a:ext uri="{FF2B5EF4-FFF2-40B4-BE49-F238E27FC236}">
                      <a16:creationId xmlns:a16="http://schemas.microsoft.com/office/drawing/2014/main" id="{D14731E4-2E46-2CDB-FAED-DF989A5DA8A4}"/>
                    </a:ext>
                  </a:extLst>
                </p:cNvPr>
                <p:cNvPicPr/>
                <p:nvPr/>
              </p:nvPicPr>
              <p:blipFill>
                <a:blip r:embed="rId269"/>
                <a:stretch>
                  <a:fillRect/>
                </a:stretch>
              </p:blipFill>
              <p:spPr>
                <a:xfrm>
                  <a:off x="11522354" y="3785068"/>
                  <a:ext cx="338760" cy="1166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70">
            <p14:nvContentPartPr>
              <p14:cNvPr id="299" name="Ink 298">
                <a:extLst>
                  <a:ext uri="{FF2B5EF4-FFF2-40B4-BE49-F238E27FC236}">
                    <a16:creationId xmlns:a16="http://schemas.microsoft.com/office/drawing/2014/main" id="{7FC5E1F0-448F-4F0B-BC60-0B4A79BA87B6}"/>
                  </a:ext>
                </a:extLst>
              </p14:cNvPr>
              <p14:cNvContentPartPr/>
              <p14:nvPr/>
            </p14:nvContentPartPr>
            <p14:xfrm>
              <a:off x="9185954" y="4317868"/>
              <a:ext cx="211320" cy="251640"/>
            </p14:xfrm>
          </p:contentPart>
        </mc:Choice>
        <mc:Fallback xmlns="">
          <p:pic>
            <p:nvPicPr>
              <p:cNvPr id="299" name="Ink 298">
                <a:extLst>
                  <a:ext uri="{FF2B5EF4-FFF2-40B4-BE49-F238E27FC236}">
                    <a16:creationId xmlns:a16="http://schemas.microsoft.com/office/drawing/2014/main" id="{7FC5E1F0-448F-4F0B-BC60-0B4A79BA87B6}"/>
                  </a:ext>
                </a:extLst>
              </p:cNvPr>
              <p:cNvPicPr/>
              <p:nvPr/>
            </p:nvPicPr>
            <p:blipFill>
              <a:blip r:embed="rId271"/>
              <a:stretch>
                <a:fillRect/>
              </a:stretch>
            </p:blipFill>
            <p:spPr>
              <a:xfrm>
                <a:off x="9179834" y="4311748"/>
                <a:ext cx="22356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300" name="Ink 299">
                <a:extLst>
                  <a:ext uri="{FF2B5EF4-FFF2-40B4-BE49-F238E27FC236}">
                    <a16:creationId xmlns:a16="http://schemas.microsoft.com/office/drawing/2014/main" id="{B460C22F-4243-0812-13B4-12D7BB4F8103}"/>
                  </a:ext>
                </a:extLst>
              </p14:cNvPr>
              <p14:cNvContentPartPr/>
              <p14:nvPr/>
            </p14:nvContentPartPr>
            <p14:xfrm>
              <a:off x="9439034" y="4464388"/>
              <a:ext cx="18000" cy="7200"/>
            </p14:xfrm>
          </p:contentPart>
        </mc:Choice>
        <mc:Fallback xmlns="">
          <p:pic>
            <p:nvPicPr>
              <p:cNvPr id="300" name="Ink 299">
                <a:extLst>
                  <a:ext uri="{FF2B5EF4-FFF2-40B4-BE49-F238E27FC236}">
                    <a16:creationId xmlns:a16="http://schemas.microsoft.com/office/drawing/2014/main" id="{B460C22F-4243-0812-13B4-12D7BB4F8103}"/>
                  </a:ext>
                </a:extLst>
              </p:cNvPr>
              <p:cNvPicPr/>
              <p:nvPr/>
            </p:nvPicPr>
            <p:blipFill>
              <a:blip r:embed="rId273"/>
              <a:stretch>
                <a:fillRect/>
              </a:stretch>
            </p:blipFill>
            <p:spPr>
              <a:xfrm>
                <a:off x="9432914" y="4458268"/>
                <a:ext cx="3024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301" name="Ink 300">
                <a:extLst>
                  <a:ext uri="{FF2B5EF4-FFF2-40B4-BE49-F238E27FC236}">
                    <a16:creationId xmlns:a16="http://schemas.microsoft.com/office/drawing/2014/main" id="{DCB7DD23-A5AC-40A8-B234-A8B87DC01B0F}"/>
                  </a:ext>
                </a:extLst>
              </p14:cNvPr>
              <p14:cNvContentPartPr/>
              <p14:nvPr/>
            </p14:nvContentPartPr>
            <p14:xfrm>
              <a:off x="9595634" y="4385548"/>
              <a:ext cx="360" cy="208800"/>
            </p14:xfrm>
          </p:contentPart>
        </mc:Choice>
        <mc:Fallback xmlns="">
          <p:pic>
            <p:nvPicPr>
              <p:cNvPr id="301" name="Ink 300">
                <a:extLst>
                  <a:ext uri="{FF2B5EF4-FFF2-40B4-BE49-F238E27FC236}">
                    <a16:creationId xmlns:a16="http://schemas.microsoft.com/office/drawing/2014/main" id="{DCB7DD23-A5AC-40A8-B234-A8B87DC01B0F}"/>
                  </a:ext>
                </a:extLst>
              </p:cNvPr>
              <p:cNvPicPr/>
              <p:nvPr/>
            </p:nvPicPr>
            <p:blipFill>
              <a:blip r:embed="rId275"/>
              <a:stretch>
                <a:fillRect/>
              </a:stretch>
            </p:blipFill>
            <p:spPr>
              <a:xfrm>
                <a:off x="9589514" y="4379428"/>
                <a:ext cx="12600" cy="22104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302" name="Ink 301">
                <a:extLst>
                  <a:ext uri="{FF2B5EF4-FFF2-40B4-BE49-F238E27FC236}">
                    <a16:creationId xmlns:a16="http://schemas.microsoft.com/office/drawing/2014/main" id="{687AB505-AF9B-BF48-6E75-007141BB0FB1}"/>
                  </a:ext>
                </a:extLst>
              </p14:cNvPr>
              <p14:cNvContentPartPr/>
              <p14:nvPr/>
            </p14:nvContentPartPr>
            <p14:xfrm>
              <a:off x="9546314" y="4316788"/>
              <a:ext cx="165960" cy="105120"/>
            </p14:xfrm>
          </p:contentPart>
        </mc:Choice>
        <mc:Fallback xmlns="">
          <p:pic>
            <p:nvPicPr>
              <p:cNvPr id="302" name="Ink 301">
                <a:extLst>
                  <a:ext uri="{FF2B5EF4-FFF2-40B4-BE49-F238E27FC236}">
                    <a16:creationId xmlns:a16="http://schemas.microsoft.com/office/drawing/2014/main" id="{687AB505-AF9B-BF48-6E75-007141BB0FB1}"/>
                  </a:ext>
                </a:extLst>
              </p:cNvPr>
              <p:cNvPicPr/>
              <p:nvPr/>
            </p:nvPicPr>
            <p:blipFill>
              <a:blip r:embed="rId277"/>
              <a:stretch>
                <a:fillRect/>
              </a:stretch>
            </p:blipFill>
            <p:spPr>
              <a:xfrm>
                <a:off x="9540194" y="4310668"/>
                <a:ext cx="17820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303" name="Ink 302">
                <a:extLst>
                  <a:ext uri="{FF2B5EF4-FFF2-40B4-BE49-F238E27FC236}">
                    <a16:creationId xmlns:a16="http://schemas.microsoft.com/office/drawing/2014/main" id="{3989F030-0C04-3869-4B81-9EB06FA1FD22}"/>
                  </a:ext>
                </a:extLst>
              </p14:cNvPr>
              <p14:cNvContentPartPr/>
              <p14:nvPr/>
            </p14:nvContentPartPr>
            <p14:xfrm>
              <a:off x="9547754" y="4452148"/>
              <a:ext cx="303840" cy="91440"/>
            </p14:xfrm>
          </p:contentPart>
        </mc:Choice>
        <mc:Fallback xmlns="">
          <p:pic>
            <p:nvPicPr>
              <p:cNvPr id="303" name="Ink 302">
                <a:extLst>
                  <a:ext uri="{FF2B5EF4-FFF2-40B4-BE49-F238E27FC236}">
                    <a16:creationId xmlns:a16="http://schemas.microsoft.com/office/drawing/2014/main" id="{3989F030-0C04-3869-4B81-9EB06FA1FD22}"/>
                  </a:ext>
                </a:extLst>
              </p:cNvPr>
              <p:cNvPicPr/>
              <p:nvPr/>
            </p:nvPicPr>
            <p:blipFill>
              <a:blip r:embed="rId279"/>
              <a:stretch>
                <a:fillRect/>
              </a:stretch>
            </p:blipFill>
            <p:spPr>
              <a:xfrm>
                <a:off x="9541634" y="4446028"/>
                <a:ext cx="31608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305" name="Ink 304">
                <a:extLst>
                  <a:ext uri="{FF2B5EF4-FFF2-40B4-BE49-F238E27FC236}">
                    <a16:creationId xmlns:a16="http://schemas.microsoft.com/office/drawing/2014/main" id="{BC10250D-2726-F87A-F348-AE77298BD701}"/>
                  </a:ext>
                </a:extLst>
              </p14:cNvPr>
              <p14:cNvContentPartPr/>
              <p14:nvPr/>
            </p14:nvContentPartPr>
            <p14:xfrm>
              <a:off x="9776354" y="4552948"/>
              <a:ext cx="151920" cy="37080"/>
            </p14:xfrm>
          </p:contentPart>
        </mc:Choice>
        <mc:Fallback xmlns="">
          <p:pic>
            <p:nvPicPr>
              <p:cNvPr id="305" name="Ink 304">
                <a:extLst>
                  <a:ext uri="{FF2B5EF4-FFF2-40B4-BE49-F238E27FC236}">
                    <a16:creationId xmlns:a16="http://schemas.microsoft.com/office/drawing/2014/main" id="{BC10250D-2726-F87A-F348-AE77298BD701}"/>
                  </a:ext>
                </a:extLst>
              </p:cNvPr>
              <p:cNvPicPr/>
              <p:nvPr/>
            </p:nvPicPr>
            <p:blipFill>
              <a:blip r:embed="rId281"/>
              <a:stretch>
                <a:fillRect/>
              </a:stretch>
            </p:blipFill>
            <p:spPr>
              <a:xfrm>
                <a:off x="9770234" y="4546828"/>
                <a:ext cx="16416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326" name="Ink 325">
                <a:extLst>
                  <a:ext uri="{FF2B5EF4-FFF2-40B4-BE49-F238E27FC236}">
                    <a16:creationId xmlns:a16="http://schemas.microsoft.com/office/drawing/2014/main" id="{188F2F1D-D3EF-00B8-D529-3BC3A6F72D7C}"/>
                  </a:ext>
                </a:extLst>
              </p14:cNvPr>
              <p14:cNvContentPartPr/>
              <p14:nvPr/>
            </p14:nvContentPartPr>
            <p14:xfrm>
              <a:off x="10025114" y="4327948"/>
              <a:ext cx="20880" cy="247320"/>
            </p14:xfrm>
          </p:contentPart>
        </mc:Choice>
        <mc:Fallback xmlns="">
          <p:pic>
            <p:nvPicPr>
              <p:cNvPr id="326" name="Ink 325">
                <a:extLst>
                  <a:ext uri="{FF2B5EF4-FFF2-40B4-BE49-F238E27FC236}">
                    <a16:creationId xmlns:a16="http://schemas.microsoft.com/office/drawing/2014/main" id="{188F2F1D-D3EF-00B8-D529-3BC3A6F72D7C}"/>
                  </a:ext>
                </a:extLst>
              </p:cNvPr>
              <p:cNvPicPr/>
              <p:nvPr/>
            </p:nvPicPr>
            <p:blipFill>
              <a:blip r:embed="rId283"/>
              <a:stretch>
                <a:fillRect/>
              </a:stretch>
            </p:blipFill>
            <p:spPr>
              <a:xfrm>
                <a:off x="10018994" y="4321828"/>
                <a:ext cx="33120" cy="25956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327" name="Ink 326">
                <a:extLst>
                  <a:ext uri="{FF2B5EF4-FFF2-40B4-BE49-F238E27FC236}">
                    <a16:creationId xmlns:a16="http://schemas.microsoft.com/office/drawing/2014/main" id="{5F1ACC81-4AA7-1572-B25B-1D7F2E1638AA}"/>
                  </a:ext>
                </a:extLst>
              </p14:cNvPr>
              <p14:cNvContentPartPr/>
              <p14:nvPr/>
            </p14:nvContentPartPr>
            <p14:xfrm>
              <a:off x="10139234" y="4388788"/>
              <a:ext cx="134280" cy="180720"/>
            </p14:xfrm>
          </p:contentPart>
        </mc:Choice>
        <mc:Fallback xmlns="">
          <p:pic>
            <p:nvPicPr>
              <p:cNvPr id="327" name="Ink 326">
                <a:extLst>
                  <a:ext uri="{FF2B5EF4-FFF2-40B4-BE49-F238E27FC236}">
                    <a16:creationId xmlns:a16="http://schemas.microsoft.com/office/drawing/2014/main" id="{5F1ACC81-4AA7-1572-B25B-1D7F2E1638AA}"/>
                  </a:ext>
                </a:extLst>
              </p:cNvPr>
              <p:cNvPicPr/>
              <p:nvPr/>
            </p:nvPicPr>
            <p:blipFill>
              <a:blip r:embed="rId285"/>
              <a:stretch>
                <a:fillRect/>
              </a:stretch>
            </p:blipFill>
            <p:spPr>
              <a:xfrm>
                <a:off x="10133114" y="4382668"/>
                <a:ext cx="146520" cy="19296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328" name="Ink 327">
                <a:extLst>
                  <a:ext uri="{FF2B5EF4-FFF2-40B4-BE49-F238E27FC236}">
                    <a16:creationId xmlns:a16="http://schemas.microsoft.com/office/drawing/2014/main" id="{905B1E40-9D3C-D34E-E36E-7121508BC272}"/>
                  </a:ext>
                </a:extLst>
              </p14:cNvPr>
              <p14:cNvContentPartPr/>
              <p14:nvPr/>
            </p14:nvContentPartPr>
            <p14:xfrm>
              <a:off x="10328954" y="4420468"/>
              <a:ext cx="149400" cy="212760"/>
            </p14:xfrm>
          </p:contentPart>
        </mc:Choice>
        <mc:Fallback xmlns="">
          <p:pic>
            <p:nvPicPr>
              <p:cNvPr id="328" name="Ink 327">
                <a:extLst>
                  <a:ext uri="{FF2B5EF4-FFF2-40B4-BE49-F238E27FC236}">
                    <a16:creationId xmlns:a16="http://schemas.microsoft.com/office/drawing/2014/main" id="{905B1E40-9D3C-D34E-E36E-7121508BC272}"/>
                  </a:ext>
                </a:extLst>
              </p:cNvPr>
              <p:cNvPicPr/>
              <p:nvPr/>
            </p:nvPicPr>
            <p:blipFill>
              <a:blip r:embed="rId287"/>
              <a:stretch>
                <a:fillRect/>
              </a:stretch>
            </p:blipFill>
            <p:spPr>
              <a:xfrm>
                <a:off x="10322834" y="4414348"/>
                <a:ext cx="161640" cy="22500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329" name="Ink 328">
                <a:extLst>
                  <a:ext uri="{FF2B5EF4-FFF2-40B4-BE49-F238E27FC236}">
                    <a16:creationId xmlns:a16="http://schemas.microsoft.com/office/drawing/2014/main" id="{074BB927-A756-2572-3284-2CA3FA2BD0D4}"/>
                  </a:ext>
                </a:extLst>
              </p14:cNvPr>
              <p14:cNvContentPartPr/>
              <p14:nvPr/>
            </p14:nvContentPartPr>
            <p14:xfrm>
              <a:off x="10458914" y="4441708"/>
              <a:ext cx="159480" cy="15120"/>
            </p14:xfrm>
          </p:contentPart>
        </mc:Choice>
        <mc:Fallback xmlns="">
          <p:pic>
            <p:nvPicPr>
              <p:cNvPr id="329" name="Ink 328">
                <a:extLst>
                  <a:ext uri="{FF2B5EF4-FFF2-40B4-BE49-F238E27FC236}">
                    <a16:creationId xmlns:a16="http://schemas.microsoft.com/office/drawing/2014/main" id="{074BB927-A756-2572-3284-2CA3FA2BD0D4}"/>
                  </a:ext>
                </a:extLst>
              </p:cNvPr>
              <p:cNvPicPr/>
              <p:nvPr/>
            </p:nvPicPr>
            <p:blipFill>
              <a:blip r:embed="rId289"/>
              <a:stretch>
                <a:fillRect/>
              </a:stretch>
            </p:blipFill>
            <p:spPr>
              <a:xfrm>
                <a:off x="10452794" y="4435588"/>
                <a:ext cx="171720" cy="27360"/>
              </a:xfrm>
              <a:prstGeom prst="rect">
                <a:avLst/>
              </a:prstGeom>
            </p:spPr>
          </p:pic>
        </mc:Fallback>
      </mc:AlternateContent>
      <p:grpSp>
        <p:nvGrpSpPr>
          <p:cNvPr id="344" name="Group 343">
            <a:extLst>
              <a:ext uri="{FF2B5EF4-FFF2-40B4-BE49-F238E27FC236}">
                <a16:creationId xmlns:a16="http://schemas.microsoft.com/office/drawing/2014/main" id="{74769719-8F91-D26C-E8B2-748DC33855F8}"/>
              </a:ext>
            </a:extLst>
          </p:cNvPr>
          <p:cNvGrpSpPr/>
          <p:nvPr/>
        </p:nvGrpSpPr>
        <p:grpSpPr>
          <a:xfrm>
            <a:off x="9468914" y="4742668"/>
            <a:ext cx="2181600" cy="1882080"/>
            <a:chOff x="9468914" y="4742668"/>
            <a:chExt cx="2181600" cy="1882080"/>
          </a:xfrm>
        </p:grpSpPr>
        <mc:AlternateContent xmlns:mc="http://schemas.openxmlformats.org/markup-compatibility/2006" xmlns:p14="http://schemas.microsoft.com/office/powerpoint/2010/main">
          <mc:Choice Requires="p14">
            <p:contentPart p14:bwMode="auto" r:id="rId290">
              <p14:nvContentPartPr>
                <p14:cNvPr id="307" name="Ink 306">
                  <a:extLst>
                    <a:ext uri="{FF2B5EF4-FFF2-40B4-BE49-F238E27FC236}">
                      <a16:creationId xmlns:a16="http://schemas.microsoft.com/office/drawing/2014/main" id="{E5C9FC71-8226-E9AF-FB84-F7283AFDF6F3}"/>
                    </a:ext>
                  </a:extLst>
                </p14:cNvPr>
                <p14:cNvContentPartPr/>
                <p14:nvPr/>
              </p14:nvContentPartPr>
              <p14:xfrm>
                <a:off x="9500594" y="4748788"/>
                <a:ext cx="130320" cy="297360"/>
              </p14:xfrm>
            </p:contentPart>
          </mc:Choice>
          <mc:Fallback xmlns="">
            <p:pic>
              <p:nvPicPr>
                <p:cNvPr id="307" name="Ink 306">
                  <a:extLst>
                    <a:ext uri="{FF2B5EF4-FFF2-40B4-BE49-F238E27FC236}">
                      <a16:creationId xmlns:a16="http://schemas.microsoft.com/office/drawing/2014/main" id="{E5C9FC71-8226-E9AF-FB84-F7283AFDF6F3}"/>
                    </a:ext>
                  </a:extLst>
                </p:cNvPr>
                <p:cNvPicPr/>
                <p:nvPr/>
              </p:nvPicPr>
              <p:blipFill>
                <a:blip r:embed="rId291"/>
                <a:stretch>
                  <a:fillRect/>
                </a:stretch>
              </p:blipFill>
              <p:spPr>
                <a:xfrm>
                  <a:off x="9494474" y="4742668"/>
                  <a:ext cx="142560" cy="30960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308" name="Ink 307">
                  <a:extLst>
                    <a:ext uri="{FF2B5EF4-FFF2-40B4-BE49-F238E27FC236}">
                      <a16:creationId xmlns:a16="http://schemas.microsoft.com/office/drawing/2014/main" id="{86764114-3F2E-DC0E-257A-37BAE099A844}"/>
                    </a:ext>
                  </a:extLst>
                </p14:cNvPr>
                <p14:cNvContentPartPr/>
                <p14:nvPr/>
              </p14:nvContentPartPr>
              <p14:xfrm>
                <a:off x="9691754" y="4825108"/>
                <a:ext cx="240480" cy="181080"/>
              </p14:xfrm>
            </p:contentPart>
          </mc:Choice>
          <mc:Fallback xmlns="">
            <p:pic>
              <p:nvPicPr>
                <p:cNvPr id="308" name="Ink 307">
                  <a:extLst>
                    <a:ext uri="{FF2B5EF4-FFF2-40B4-BE49-F238E27FC236}">
                      <a16:creationId xmlns:a16="http://schemas.microsoft.com/office/drawing/2014/main" id="{86764114-3F2E-DC0E-257A-37BAE099A844}"/>
                    </a:ext>
                  </a:extLst>
                </p:cNvPr>
                <p:cNvPicPr/>
                <p:nvPr/>
              </p:nvPicPr>
              <p:blipFill>
                <a:blip r:embed="rId293"/>
                <a:stretch>
                  <a:fillRect/>
                </a:stretch>
              </p:blipFill>
              <p:spPr>
                <a:xfrm>
                  <a:off x="9685634" y="4818988"/>
                  <a:ext cx="25272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309" name="Ink 308">
                  <a:extLst>
                    <a:ext uri="{FF2B5EF4-FFF2-40B4-BE49-F238E27FC236}">
                      <a16:creationId xmlns:a16="http://schemas.microsoft.com/office/drawing/2014/main" id="{48FD45F6-24D3-418D-721A-D21C3DC25040}"/>
                    </a:ext>
                  </a:extLst>
                </p14:cNvPr>
                <p14:cNvContentPartPr/>
                <p14:nvPr/>
              </p14:nvContentPartPr>
              <p14:xfrm>
                <a:off x="10018994" y="4821508"/>
                <a:ext cx="162720" cy="243360"/>
              </p14:xfrm>
            </p:contentPart>
          </mc:Choice>
          <mc:Fallback xmlns="">
            <p:pic>
              <p:nvPicPr>
                <p:cNvPr id="309" name="Ink 308">
                  <a:extLst>
                    <a:ext uri="{FF2B5EF4-FFF2-40B4-BE49-F238E27FC236}">
                      <a16:creationId xmlns:a16="http://schemas.microsoft.com/office/drawing/2014/main" id="{48FD45F6-24D3-418D-721A-D21C3DC25040}"/>
                    </a:ext>
                  </a:extLst>
                </p:cNvPr>
                <p:cNvPicPr/>
                <p:nvPr/>
              </p:nvPicPr>
              <p:blipFill>
                <a:blip r:embed="rId295"/>
                <a:stretch>
                  <a:fillRect/>
                </a:stretch>
              </p:blipFill>
              <p:spPr>
                <a:xfrm>
                  <a:off x="10012874" y="4815388"/>
                  <a:ext cx="174960" cy="25560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310" name="Ink 309">
                  <a:extLst>
                    <a:ext uri="{FF2B5EF4-FFF2-40B4-BE49-F238E27FC236}">
                      <a16:creationId xmlns:a16="http://schemas.microsoft.com/office/drawing/2014/main" id="{97B53CB6-8968-B66E-5639-2CC51F146E58}"/>
                    </a:ext>
                  </a:extLst>
                </p14:cNvPr>
                <p14:cNvContentPartPr/>
                <p14:nvPr/>
              </p14:nvContentPartPr>
              <p14:xfrm>
                <a:off x="10075874" y="4862548"/>
                <a:ext cx="372960" cy="149400"/>
              </p14:xfrm>
            </p:contentPart>
          </mc:Choice>
          <mc:Fallback xmlns="">
            <p:pic>
              <p:nvPicPr>
                <p:cNvPr id="310" name="Ink 309">
                  <a:extLst>
                    <a:ext uri="{FF2B5EF4-FFF2-40B4-BE49-F238E27FC236}">
                      <a16:creationId xmlns:a16="http://schemas.microsoft.com/office/drawing/2014/main" id="{97B53CB6-8968-B66E-5639-2CC51F146E58}"/>
                    </a:ext>
                  </a:extLst>
                </p:cNvPr>
                <p:cNvPicPr/>
                <p:nvPr/>
              </p:nvPicPr>
              <p:blipFill>
                <a:blip r:embed="rId297"/>
                <a:stretch>
                  <a:fillRect/>
                </a:stretch>
              </p:blipFill>
              <p:spPr>
                <a:xfrm>
                  <a:off x="10069754" y="4856428"/>
                  <a:ext cx="385200" cy="16164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311" name="Ink 310">
                  <a:extLst>
                    <a:ext uri="{FF2B5EF4-FFF2-40B4-BE49-F238E27FC236}">
                      <a16:creationId xmlns:a16="http://schemas.microsoft.com/office/drawing/2014/main" id="{A27CB0CF-2EA4-0B0A-9E9B-B196933889C9}"/>
                    </a:ext>
                  </a:extLst>
                </p14:cNvPr>
                <p14:cNvContentPartPr/>
                <p14:nvPr/>
              </p14:nvContentPartPr>
              <p14:xfrm>
                <a:off x="10468994" y="4861468"/>
                <a:ext cx="151920" cy="202680"/>
              </p14:xfrm>
            </p:contentPart>
          </mc:Choice>
          <mc:Fallback xmlns="">
            <p:pic>
              <p:nvPicPr>
                <p:cNvPr id="311" name="Ink 310">
                  <a:extLst>
                    <a:ext uri="{FF2B5EF4-FFF2-40B4-BE49-F238E27FC236}">
                      <a16:creationId xmlns:a16="http://schemas.microsoft.com/office/drawing/2014/main" id="{A27CB0CF-2EA4-0B0A-9E9B-B196933889C9}"/>
                    </a:ext>
                  </a:extLst>
                </p:cNvPr>
                <p:cNvPicPr/>
                <p:nvPr/>
              </p:nvPicPr>
              <p:blipFill>
                <a:blip r:embed="rId299"/>
                <a:stretch>
                  <a:fillRect/>
                </a:stretch>
              </p:blipFill>
              <p:spPr>
                <a:xfrm>
                  <a:off x="10462874" y="4855348"/>
                  <a:ext cx="16416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312" name="Ink 311">
                  <a:extLst>
                    <a:ext uri="{FF2B5EF4-FFF2-40B4-BE49-F238E27FC236}">
                      <a16:creationId xmlns:a16="http://schemas.microsoft.com/office/drawing/2014/main" id="{44E91B0F-5C28-1E3E-F057-B4CEEFBDB80B}"/>
                    </a:ext>
                  </a:extLst>
                </p14:cNvPr>
                <p14:cNvContentPartPr/>
                <p14:nvPr/>
              </p14:nvContentPartPr>
              <p14:xfrm>
                <a:off x="10475474" y="4885588"/>
                <a:ext cx="278640" cy="264960"/>
              </p14:xfrm>
            </p:contentPart>
          </mc:Choice>
          <mc:Fallback xmlns="">
            <p:pic>
              <p:nvPicPr>
                <p:cNvPr id="312" name="Ink 311">
                  <a:extLst>
                    <a:ext uri="{FF2B5EF4-FFF2-40B4-BE49-F238E27FC236}">
                      <a16:creationId xmlns:a16="http://schemas.microsoft.com/office/drawing/2014/main" id="{44E91B0F-5C28-1E3E-F057-B4CEEFBDB80B}"/>
                    </a:ext>
                  </a:extLst>
                </p:cNvPr>
                <p:cNvPicPr/>
                <p:nvPr/>
              </p:nvPicPr>
              <p:blipFill>
                <a:blip r:embed="rId301"/>
                <a:stretch>
                  <a:fillRect/>
                </a:stretch>
              </p:blipFill>
              <p:spPr>
                <a:xfrm>
                  <a:off x="10469354" y="4879468"/>
                  <a:ext cx="29088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313" name="Ink 312">
                  <a:extLst>
                    <a:ext uri="{FF2B5EF4-FFF2-40B4-BE49-F238E27FC236}">
                      <a16:creationId xmlns:a16="http://schemas.microsoft.com/office/drawing/2014/main" id="{BEB13C27-BF96-9BB6-6B82-D318A25EE8F6}"/>
                    </a:ext>
                  </a:extLst>
                </p14:cNvPr>
                <p14:cNvContentPartPr/>
                <p14:nvPr/>
              </p14:nvContentPartPr>
              <p14:xfrm>
                <a:off x="10745834" y="4819348"/>
                <a:ext cx="434160" cy="155520"/>
              </p14:xfrm>
            </p:contentPart>
          </mc:Choice>
          <mc:Fallback xmlns="">
            <p:pic>
              <p:nvPicPr>
                <p:cNvPr id="313" name="Ink 312">
                  <a:extLst>
                    <a:ext uri="{FF2B5EF4-FFF2-40B4-BE49-F238E27FC236}">
                      <a16:creationId xmlns:a16="http://schemas.microsoft.com/office/drawing/2014/main" id="{BEB13C27-BF96-9BB6-6B82-D318A25EE8F6}"/>
                    </a:ext>
                  </a:extLst>
                </p:cNvPr>
                <p:cNvPicPr/>
                <p:nvPr/>
              </p:nvPicPr>
              <p:blipFill>
                <a:blip r:embed="rId303"/>
                <a:stretch>
                  <a:fillRect/>
                </a:stretch>
              </p:blipFill>
              <p:spPr>
                <a:xfrm>
                  <a:off x="10739714" y="4813228"/>
                  <a:ext cx="44640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314" name="Ink 313">
                  <a:extLst>
                    <a:ext uri="{FF2B5EF4-FFF2-40B4-BE49-F238E27FC236}">
                      <a16:creationId xmlns:a16="http://schemas.microsoft.com/office/drawing/2014/main" id="{55B4D7D8-2124-04C2-82AD-D6B14309A06B}"/>
                    </a:ext>
                  </a:extLst>
                </p14:cNvPr>
                <p14:cNvContentPartPr/>
                <p14:nvPr/>
              </p14:nvContentPartPr>
              <p14:xfrm>
                <a:off x="11120234" y="4855348"/>
                <a:ext cx="148320" cy="166680"/>
              </p14:xfrm>
            </p:contentPart>
          </mc:Choice>
          <mc:Fallback xmlns="">
            <p:pic>
              <p:nvPicPr>
                <p:cNvPr id="314" name="Ink 313">
                  <a:extLst>
                    <a:ext uri="{FF2B5EF4-FFF2-40B4-BE49-F238E27FC236}">
                      <a16:creationId xmlns:a16="http://schemas.microsoft.com/office/drawing/2014/main" id="{55B4D7D8-2124-04C2-82AD-D6B14309A06B}"/>
                    </a:ext>
                  </a:extLst>
                </p:cNvPr>
                <p:cNvPicPr/>
                <p:nvPr/>
              </p:nvPicPr>
              <p:blipFill>
                <a:blip r:embed="rId305"/>
                <a:stretch>
                  <a:fillRect/>
                </a:stretch>
              </p:blipFill>
              <p:spPr>
                <a:xfrm>
                  <a:off x="11114114" y="4849228"/>
                  <a:ext cx="16056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315" name="Ink 314">
                  <a:extLst>
                    <a:ext uri="{FF2B5EF4-FFF2-40B4-BE49-F238E27FC236}">
                      <a16:creationId xmlns:a16="http://schemas.microsoft.com/office/drawing/2014/main" id="{BC6E3218-EA99-1520-9DE7-F423D2711C68}"/>
                    </a:ext>
                  </a:extLst>
                </p14:cNvPr>
                <p14:cNvContentPartPr/>
                <p14:nvPr/>
              </p14:nvContentPartPr>
              <p14:xfrm>
                <a:off x="11058314" y="4849948"/>
                <a:ext cx="293760" cy="176760"/>
              </p14:xfrm>
            </p:contentPart>
          </mc:Choice>
          <mc:Fallback xmlns="">
            <p:pic>
              <p:nvPicPr>
                <p:cNvPr id="315" name="Ink 314">
                  <a:extLst>
                    <a:ext uri="{FF2B5EF4-FFF2-40B4-BE49-F238E27FC236}">
                      <a16:creationId xmlns:a16="http://schemas.microsoft.com/office/drawing/2014/main" id="{BC6E3218-EA99-1520-9DE7-F423D2711C68}"/>
                    </a:ext>
                  </a:extLst>
                </p:cNvPr>
                <p:cNvPicPr/>
                <p:nvPr/>
              </p:nvPicPr>
              <p:blipFill>
                <a:blip r:embed="rId307"/>
                <a:stretch>
                  <a:fillRect/>
                </a:stretch>
              </p:blipFill>
              <p:spPr>
                <a:xfrm>
                  <a:off x="11052194" y="4843828"/>
                  <a:ext cx="30600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316" name="Ink 315">
                  <a:extLst>
                    <a:ext uri="{FF2B5EF4-FFF2-40B4-BE49-F238E27FC236}">
                      <a16:creationId xmlns:a16="http://schemas.microsoft.com/office/drawing/2014/main" id="{81A1B1E3-78D0-0607-401C-43BB3BE3E626}"/>
                    </a:ext>
                  </a:extLst>
                </p14:cNvPr>
                <p14:cNvContentPartPr/>
                <p14:nvPr/>
              </p14:nvContentPartPr>
              <p14:xfrm>
                <a:off x="11383394" y="4812508"/>
                <a:ext cx="146880" cy="374400"/>
              </p14:xfrm>
            </p:contentPart>
          </mc:Choice>
          <mc:Fallback xmlns="">
            <p:pic>
              <p:nvPicPr>
                <p:cNvPr id="316" name="Ink 315">
                  <a:extLst>
                    <a:ext uri="{FF2B5EF4-FFF2-40B4-BE49-F238E27FC236}">
                      <a16:creationId xmlns:a16="http://schemas.microsoft.com/office/drawing/2014/main" id="{81A1B1E3-78D0-0607-401C-43BB3BE3E626}"/>
                    </a:ext>
                  </a:extLst>
                </p:cNvPr>
                <p:cNvPicPr/>
                <p:nvPr/>
              </p:nvPicPr>
              <p:blipFill>
                <a:blip r:embed="rId309"/>
                <a:stretch>
                  <a:fillRect/>
                </a:stretch>
              </p:blipFill>
              <p:spPr>
                <a:xfrm>
                  <a:off x="11377274" y="4806388"/>
                  <a:ext cx="159120" cy="38664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317" name="Ink 316">
                  <a:extLst>
                    <a:ext uri="{FF2B5EF4-FFF2-40B4-BE49-F238E27FC236}">
                      <a16:creationId xmlns:a16="http://schemas.microsoft.com/office/drawing/2014/main" id="{006A6751-109A-F85A-A5D9-B739CC65C7FC}"/>
                    </a:ext>
                  </a:extLst>
                </p14:cNvPr>
                <p14:cNvContentPartPr/>
                <p14:nvPr/>
              </p14:nvContentPartPr>
              <p14:xfrm>
                <a:off x="9468914" y="5213188"/>
                <a:ext cx="1875600" cy="47520"/>
              </p14:xfrm>
            </p:contentPart>
          </mc:Choice>
          <mc:Fallback xmlns="">
            <p:pic>
              <p:nvPicPr>
                <p:cNvPr id="317" name="Ink 316">
                  <a:extLst>
                    <a:ext uri="{FF2B5EF4-FFF2-40B4-BE49-F238E27FC236}">
                      <a16:creationId xmlns:a16="http://schemas.microsoft.com/office/drawing/2014/main" id="{006A6751-109A-F85A-A5D9-B739CC65C7FC}"/>
                    </a:ext>
                  </a:extLst>
                </p:cNvPr>
                <p:cNvPicPr/>
                <p:nvPr/>
              </p:nvPicPr>
              <p:blipFill>
                <a:blip r:embed="rId311"/>
                <a:stretch>
                  <a:fillRect/>
                </a:stretch>
              </p:blipFill>
              <p:spPr>
                <a:xfrm>
                  <a:off x="9462794" y="5207068"/>
                  <a:ext cx="188784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318" name="Ink 317">
                  <a:extLst>
                    <a:ext uri="{FF2B5EF4-FFF2-40B4-BE49-F238E27FC236}">
                      <a16:creationId xmlns:a16="http://schemas.microsoft.com/office/drawing/2014/main" id="{02F3399B-0CC7-C091-7B5A-71ABCD3FD22D}"/>
                    </a:ext>
                  </a:extLst>
                </p14:cNvPr>
                <p14:cNvContentPartPr/>
                <p14:nvPr/>
              </p14:nvContentPartPr>
              <p14:xfrm>
                <a:off x="10048154" y="5275468"/>
                <a:ext cx="66240" cy="322200"/>
              </p14:xfrm>
            </p:contentPart>
          </mc:Choice>
          <mc:Fallback xmlns="">
            <p:pic>
              <p:nvPicPr>
                <p:cNvPr id="318" name="Ink 317">
                  <a:extLst>
                    <a:ext uri="{FF2B5EF4-FFF2-40B4-BE49-F238E27FC236}">
                      <a16:creationId xmlns:a16="http://schemas.microsoft.com/office/drawing/2014/main" id="{02F3399B-0CC7-C091-7B5A-71ABCD3FD22D}"/>
                    </a:ext>
                  </a:extLst>
                </p:cNvPr>
                <p:cNvPicPr/>
                <p:nvPr/>
              </p:nvPicPr>
              <p:blipFill>
                <a:blip r:embed="rId313"/>
                <a:stretch>
                  <a:fillRect/>
                </a:stretch>
              </p:blipFill>
              <p:spPr>
                <a:xfrm>
                  <a:off x="10042034" y="5269348"/>
                  <a:ext cx="78480" cy="33444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319" name="Ink 318">
                  <a:extLst>
                    <a:ext uri="{FF2B5EF4-FFF2-40B4-BE49-F238E27FC236}">
                      <a16:creationId xmlns:a16="http://schemas.microsoft.com/office/drawing/2014/main" id="{252387E2-0CFF-3D7C-5EE4-ED383D59A667}"/>
                    </a:ext>
                  </a:extLst>
                </p14:cNvPr>
                <p14:cNvContentPartPr/>
                <p14:nvPr/>
              </p14:nvContentPartPr>
              <p14:xfrm>
                <a:off x="10279274" y="5340268"/>
                <a:ext cx="122760" cy="127080"/>
              </p14:xfrm>
            </p:contentPart>
          </mc:Choice>
          <mc:Fallback xmlns="">
            <p:pic>
              <p:nvPicPr>
                <p:cNvPr id="319" name="Ink 318">
                  <a:extLst>
                    <a:ext uri="{FF2B5EF4-FFF2-40B4-BE49-F238E27FC236}">
                      <a16:creationId xmlns:a16="http://schemas.microsoft.com/office/drawing/2014/main" id="{252387E2-0CFF-3D7C-5EE4-ED383D59A667}"/>
                    </a:ext>
                  </a:extLst>
                </p:cNvPr>
                <p:cNvPicPr/>
                <p:nvPr/>
              </p:nvPicPr>
              <p:blipFill>
                <a:blip r:embed="rId315"/>
                <a:stretch>
                  <a:fillRect/>
                </a:stretch>
              </p:blipFill>
              <p:spPr>
                <a:xfrm>
                  <a:off x="10273154" y="5334148"/>
                  <a:ext cx="13500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320" name="Ink 319">
                  <a:extLst>
                    <a:ext uri="{FF2B5EF4-FFF2-40B4-BE49-F238E27FC236}">
                      <a16:creationId xmlns:a16="http://schemas.microsoft.com/office/drawing/2014/main" id="{C97A1320-DA06-89D6-C45D-B7F6641EA0D4}"/>
                    </a:ext>
                  </a:extLst>
                </p14:cNvPr>
                <p14:cNvContentPartPr/>
                <p14:nvPr/>
              </p14:nvContentPartPr>
              <p14:xfrm>
                <a:off x="10561514" y="5350348"/>
                <a:ext cx="374400" cy="114840"/>
              </p14:xfrm>
            </p:contentPart>
          </mc:Choice>
          <mc:Fallback xmlns="">
            <p:pic>
              <p:nvPicPr>
                <p:cNvPr id="320" name="Ink 319">
                  <a:extLst>
                    <a:ext uri="{FF2B5EF4-FFF2-40B4-BE49-F238E27FC236}">
                      <a16:creationId xmlns:a16="http://schemas.microsoft.com/office/drawing/2014/main" id="{C97A1320-DA06-89D6-C45D-B7F6641EA0D4}"/>
                    </a:ext>
                  </a:extLst>
                </p:cNvPr>
                <p:cNvPicPr/>
                <p:nvPr/>
              </p:nvPicPr>
              <p:blipFill>
                <a:blip r:embed="rId317"/>
                <a:stretch>
                  <a:fillRect/>
                </a:stretch>
              </p:blipFill>
              <p:spPr>
                <a:xfrm>
                  <a:off x="10555394" y="5344228"/>
                  <a:ext cx="38664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321" name="Ink 320">
                  <a:extLst>
                    <a:ext uri="{FF2B5EF4-FFF2-40B4-BE49-F238E27FC236}">
                      <a16:creationId xmlns:a16="http://schemas.microsoft.com/office/drawing/2014/main" id="{EF114536-CD0C-9B27-1668-05A6C061A7E8}"/>
                    </a:ext>
                  </a:extLst>
                </p14:cNvPr>
                <p14:cNvContentPartPr/>
                <p14:nvPr/>
              </p14:nvContentPartPr>
              <p14:xfrm>
                <a:off x="10245434" y="4783708"/>
                <a:ext cx="584640" cy="732240"/>
              </p14:xfrm>
            </p:contentPart>
          </mc:Choice>
          <mc:Fallback xmlns="">
            <p:pic>
              <p:nvPicPr>
                <p:cNvPr id="321" name="Ink 320">
                  <a:extLst>
                    <a:ext uri="{FF2B5EF4-FFF2-40B4-BE49-F238E27FC236}">
                      <a16:creationId xmlns:a16="http://schemas.microsoft.com/office/drawing/2014/main" id="{EF114536-CD0C-9B27-1668-05A6C061A7E8}"/>
                    </a:ext>
                  </a:extLst>
                </p:cNvPr>
                <p:cNvPicPr/>
                <p:nvPr/>
              </p:nvPicPr>
              <p:blipFill>
                <a:blip r:embed="rId319"/>
                <a:stretch>
                  <a:fillRect/>
                </a:stretch>
              </p:blipFill>
              <p:spPr>
                <a:xfrm>
                  <a:off x="10239314" y="4777588"/>
                  <a:ext cx="596880" cy="74448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323" name="Ink 322">
                  <a:extLst>
                    <a:ext uri="{FF2B5EF4-FFF2-40B4-BE49-F238E27FC236}">
                      <a16:creationId xmlns:a16="http://schemas.microsoft.com/office/drawing/2014/main" id="{58D078C8-B2A8-5030-6099-7BDEC4719474}"/>
                    </a:ext>
                  </a:extLst>
                </p14:cNvPr>
                <p14:cNvContentPartPr/>
                <p14:nvPr/>
              </p14:nvContentPartPr>
              <p14:xfrm>
                <a:off x="9924314" y="5399668"/>
                <a:ext cx="531720" cy="88560"/>
              </p14:xfrm>
            </p:contentPart>
          </mc:Choice>
          <mc:Fallback xmlns="">
            <p:pic>
              <p:nvPicPr>
                <p:cNvPr id="323" name="Ink 322">
                  <a:extLst>
                    <a:ext uri="{FF2B5EF4-FFF2-40B4-BE49-F238E27FC236}">
                      <a16:creationId xmlns:a16="http://schemas.microsoft.com/office/drawing/2014/main" id="{58D078C8-B2A8-5030-6099-7BDEC4719474}"/>
                    </a:ext>
                  </a:extLst>
                </p:cNvPr>
                <p:cNvPicPr/>
                <p:nvPr/>
              </p:nvPicPr>
              <p:blipFill>
                <a:blip r:embed="rId321"/>
                <a:stretch>
                  <a:fillRect/>
                </a:stretch>
              </p:blipFill>
              <p:spPr>
                <a:xfrm>
                  <a:off x="9918194" y="5393548"/>
                  <a:ext cx="54396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324" name="Ink 323">
                  <a:extLst>
                    <a:ext uri="{FF2B5EF4-FFF2-40B4-BE49-F238E27FC236}">
                      <a16:creationId xmlns:a16="http://schemas.microsoft.com/office/drawing/2014/main" id="{885FC059-3089-611B-953E-6F877FD19974}"/>
                    </a:ext>
                  </a:extLst>
                </p14:cNvPr>
                <p14:cNvContentPartPr/>
                <p14:nvPr/>
              </p14:nvContentPartPr>
              <p14:xfrm>
                <a:off x="10156874" y="5668588"/>
                <a:ext cx="459360" cy="159120"/>
              </p14:xfrm>
            </p:contentPart>
          </mc:Choice>
          <mc:Fallback xmlns="">
            <p:pic>
              <p:nvPicPr>
                <p:cNvPr id="324" name="Ink 323">
                  <a:extLst>
                    <a:ext uri="{FF2B5EF4-FFF2-40B4-BE49-F238E27FC236}">
                      <a16:creationId xmlns:a16="http://schemas.microsoft.com/office/drawing/2014/main" id="{885FC059-3089-611B-953E-6F877FD19974}"/>
                    </a:ext>
                  </a:extLst>
                </p:cNvPr>
                <p:cNvPicPr/>
                <p:nvPr/>
              </p:nvPicPr>
              <p:blipFill>
                <a:blip r:embed="rId323"/>
                <a:stretch>
                  <a:fillRect/>
                </a:stretch>
              </p:blipFill>
              <p:spPr>
                <a:xfrm>
                  <a:off x="10150754" y="5662468"/>
                  <a:ext cx="47160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331" name="Ink 330">
                  <a:extLst>
                    <a:ext uri="{FF2B5EF4-FFF2-40B4-BE49-F238E27FC236}">
                      <a16:creationId xmlns:a16="http://schemas.microsoft.com/office/drawing/2014/main" id="{5715D07B-B148-C2F8-030C-A94DFF342084}"/>
                    </a:ext>
                  </a:extLst>
                </p14:cNvPr>
                <p14:cNvContentPartPr/>
                <p14:nvPr/>
              </p14:nvContentPartPr>
              <p14:xfrm>
                <a:off x="9842234" y="5586148"/>
                <a:ext cx="903960" cy="357840"/>
              </p14:xfrm>
            </p:contentPart>
          </mc:Choice>
          <mc:Fallback xmlns="">
            <p:pic>
              <p:nvPicPr>
                <p:cNvPr id="331" name="Ink 330">
                  <a:extLst>
                    <a:ext uri="{FF2B5EF4-FFF2-40B4-BE49-F238E27FC236}">
                      <a16:creationId xmlns:a16="http://schemas.microsoft.com/office/drawing/2014/main" id="{5715D07B-B148-C2F8-030C-A94DFF342084}"/>
                    </a:ext>
                  </a:extLst>
                </p:cNvPr>
                <p:cNvPicPr/>
                <p:nvPr/>
              </p:nvPicPr>
              <p:blipFill>
                <a:blip r:embed="rId325"/>
                <a:stretch>
                  <a:fillRect/>
                </a:stretch>
              </p:blipFill>
              <p:spPr>
                <a:xfrm>
                  <a:off x="9836114" y="5580028"/>
                  <a:ext cx="916200" cy="37008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332" name="Ink 331">
                  <a:extLst>
                    <a:ext uri="{FF2B5EF4-FFF2-40B4-BE49-F238E27FC236}">
                      <a16:creationId xmlns:a16="http://schemas.microsoft.com/office/drawing/2014/main" id="{9ABFD7D8-6623-91D0-0365-0AD8BFED9689}"/>
                    </a:ext>
                  </a:extLst>
                </p14:cNvPr>
                <p14:cNvContentPartPr/>
                <p14:nvPr/>
              </p14:nvContentPartPr>
              <p14:xfrm>
                <a:off x="10776434" y="4742668"/>
                <a:ext cx="216360" cy="324000"/>
              </p14:xfrm>
            </p:contentPart>
          </mc:Choice>
          <mc:Fallback xmlns="">
            <p:pic>
              <p:nvPicPr>
                <p:cNvPr id="332" name="Ink 331">
                  <a:extLst>
                    <a:ext uri="{FF2B5EF4-FFF2-40B4-BE49-F238E27FC236}">
                      <a16:creationId xmlns:a16="http://schemas.microsoft.com/office/drawing/2014/main" id="{9ABFD7D8-6623-91D0-0365-0AD8BFED9689}"/>
                    </a:ext>
                  </a:extLst>
                </p:cNvPr>
                <p:cNvPicPr/>
                <p:nvPr/>
              </p:nvPicPr>
              <p:blipFill>
                <a:blip r:embed="rId327"/>
                <a:stretch>
                  <a:fillRect/>
                </a:stretch>
              </p:blipFill>
              <p:spPr>
                <a:xfrm>
                  <a:off x="10770314" y="4736548"/>
                  <a:ext cx="228600" cy="33624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334" name="Ink 333">
                  <a:extLst>
                    <a:ext uri="{FF2B5EF4-FFF2-40B4-BE49-F238E27FC236}">
                      <a16:creationId xmlns:a16="http://schemas.microsoft.com/office/drawing/2014/main" id="{9A8B0AA5-336C-AE63-59A9-818C91404285}"/>
                    </a:ext>
                  </a:extLst>
                </p14:cNvPr>
                <p14:cNvContentPartPr/>
                <p14:nvPr/>
              </p14:nvContentPartPr>
              <p14:xfrm>
                <a:off x="9656474" y="6168988"/>
                <a:ext cx="274680" cy="40320"/>
              </p14:xfrm>
            </p:contentPart>
          </mc:Choice>
          <mc:Fallback xmlns="">
            <p:pic>
              <p:nvPicPr>
                <p:cNvPr id="334" name="Ink 333">
                  <a:extLst>
                    <a:ext uri="{FF2B5EF4-FFF2-40B4-BE49-F238E27FC236}">
                      <a16:creationId xmlns:a16="http://schemas.microsoft.com/office/drawing/2014/main" id="{9A8B0AA5-336C-AE63-59A9-818C91404285}"/>
                    </a:ext>
                  </a:extLst>
                </p:cNvPr>
                <p:cNvPicPr/>
                <p:nvPr/>
              </p:nvPicPr>
              <p:blipFill>
                <a:blip r:embed="rId329"/>
                <a:stretch>
                  <a:fillRect/>
                </a:stretch>
              </p:blipFill>
              <p:spPr>
                <a:xfrm>
                  <a:off x="9650354" y="6162868"/>
                  <a:ext cx="28692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335" name="Ink 334">
                  <a:extLst>
                    <a:ext uri="{FF2B5EF4-FFF2-40B4-BE49-F238E27FC236}">
                      <a16:creationId xmlns:a16="http://schemas.microsoft.com/office/drawing/2014/main" id="{3A14A290-C3AA-33D9-C66F-A8ED94EDE31B}"/>
                    </a:ext>
                  </a:extLst>
                </p14:cNvPr>
                <p14:cNvContentPartPr/>
                <p14:nvPr/>
              </p14:nvContentPartPr>
              <p14:xfrm>
                <a:off x="9679154" y="6332788"/>
                <a:ext cx="6840" cy="360"/>
              </p14:xfrm>
            </p:contentPart>
          </mc:Choice>
          <mc:Fallback xmlns="">
            <p:pic>
              <p:nvPicPr>
                <p:cNvPr id="335" name="Ink 334">
                  <a:extLst>
                    <a:ext uri="{FF2B5EF4-FFF2-40B4-BE49-F238E27FC236}">
                      <a16:creationId xmlns:a16="http://schemas.microsoft.com/office/drawing/2014/main" id="{3A14A290-C3AA-33D9-C66F-A8ED94EDE31B}"/>
                    </a:ext>
                  </a:extLst>
                </p:cNvPr>
                <p:cNvPicPr/>
                <p:nvPr/>
              </p:nvPicPr>
              <p:blipFill>
                <a:blip r:embed="rId331"/>
                <a:stretch>
                  <a:fillRect/>
                </a:stretch>
              </p:blipFill>
              <p:spPr>
                <a:xfrm>
                  <a:off x="9673034" y="6326668"/>
                  <a:ext cx="1908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336" name="Ink 335">
                  <a:extLst>
                    <a:ext uri="{FF2B5EF4-FFF2-40B4-BE49-F238E27FC236}">
                      <a16:creationId xmlns:a16="http://schemas.microsoft.com/office/drawing/2014/main" id="{23B7C591-F21C-C691-F510-5F1D235B6452}"/>
                    </a:ext>
                  </a:extLst>
                </p14:cNvPr>
                <p14:cNvContentPartPr/>
                <p14:nvPr/>
              </p14:nvContentPartPr>
              <p14:xfrm>
                <a:off x="9574394" y="6324868"/>
                <a:ext cx="355320" cy="26640"/>
              </p14:xfrm>
            </p:contentPart>
          </mc:Choice>
          <mc:Fallback xmlns="">
            <p:pic>
              <p:nvPicPr>
                <p:cNvPr id="336" name="Ink 335">
                  <a:extLst>
                    <a:ext uri="{FF2B5EF4-FFF2-40B4-BE49-F238E27FC236}">
                      <a16:creationId xmlns:a16="http://schemas.microsoft.com/office/drawing/2014/main" id="{23B7C591-F21C-C691-F510-5F1D235B6452}"/>
                    </a:ext>
                  </a:extLst>
                </p:cNvPr>
                <p:cNvPicPr/>
                <p:nvPr/>
              </p:nvPicPr>
              <p:blipFill>
                <a:blip r:embed="rId333"/>
                <a:stretch>
                  <a:fillRect/>
                </a:stretch>
              </p:blipFill>
              <p:spPr>
                <a:xfrm>
                  <a:off x="9568274" y="6318748"/>
                  <a:ext cx="36756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337" name="Ink 336">
                  <a:extLst>
                    <a:ext uri="{FF2B5EF4-FFF2-40B4-BE49-F238E27FC236}">
                      <a16:creationId xmlns:a16="http://schemas.microsoft.com/office/drawing/2014/main" id="{D7CFD4BB-7AF0-C033-AECC-C5E6A22CD8FD}"/>
                    </a:ext>
                  </a:extLst>
                </p14:cNvPr>
                <p14:cNvContentPartPr/>
                <p14:nvPr/>
              </p14:nvContentPartPr>
              <p14:xfrm>
                <a:off x="10078394" y="6175828"/>
                <a:ext cx="351720" cy="262440"/>
              </p14:xfrm>
            </p:contentPart>
          </mc:Choice>
          <mc:Fallback xmlns="">
            <p:pic>
              <p:nvPicPr>
                <p:cNvPr id="337" name="Ink 336">
                  <a:extLst>
                    <a:ext uri="{FF2B5EF4-FFF2-40B4-BE49-F238E27FC236}">
                      <a16:creationId xmlns:a16="http://schemas.microsoft.com/office/drawing/2014/main" id="{D7CFD4BB-7AF0-C033-AECC-C5E6A22CD8FD}"/>
                    </a:ext>
                  </a:extLst>
                </p:cNvPr>
                <p:cNvPicPr/>
                <p:nvPr/>
              </p:nvPicPr>
              <p:blipFill>
                <a:blip r:embed="rId335"/>
                <a:stretch>
                  <a:fillRect/>
                </a:stretch>
              </p:blipFill>
              <p:spPr>
                <a:xfrm>
                  <a:off x="10072274" y="6169708"/>
                  <a:ext cx="363960" cy="27468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338" name="Ink 337">
                  <a:extLst>
                    <a:ext uri="{FF2B5EF4-FFF2-40B4-BE49-F238E27FC236}">
                      <a16:creationId xmlns:a16="http://schemas.microsoft.com/office/drawing/2014/main" id="{D4D56C89-0E55-0D0C-8F6F-17DD47F45ED6}"/>
                    </a:ext>
                  </a:extLst>
                </p14:cNvPr>
                <p14:cNvContentPartPr/>
                <p14:nvPr/>
              </p14:nvContentPartPr>
              <p14:xfrm>
                <a:off x="10124114" y="6199948"/>
                <a:ext cx="498240" cy="156240"/>
              </p14:xfrm>
            </p:contentPart>
          </mc:Choice>
          <mc:Fallback xmlns="">
            <p:pic>
              <p:nvPicPr>
                <p:cNvPr id="338" name="Ink 337">
                  <a:extLst>
                    <a:ext uri="{FF2B5EF4-FFF2-40B4-BE49-F238E27FC236}">
                      <a16:creationId xmlns:a16="http://schemas.microsoft.com/office/drawing/2014/main" id="{D4D56C89-0E55-0D0C-8F6F-17DD47F45ED6}"/>
                    </a:ext>
                  </a:extLst>
                </p:cNvPr>
                <p:cNvPicPr/>
                <p:nvPr/>
              </p:nvPicPr>
              <p:blipFill>
                <a:blip r:embed="rId337"/>
                <a:stretch>
                  <a:fillRect/>
                </a:stretch>
              </p:blipFill>
              <p:spPr>
                <a:xfrm>
                  <a:off x="10117994" y="6193828"/>
                  <a:ext cx="51048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339" name="Ink 338">
                  <a:extLst>
                    <a:ext uri="{FF2B5EF4-FFF2-40B4-BE49-F238E27FC236}">
                      <a16:creationId xmlns:a16="http://schemas.microsoft.com/office/drawing/2014/main" id="{AD9FBD02-39CC-9ECF-14BC-08E9D8A7EABB}"/>
                    </a:ext>
                  </a:extLst>
                </p14:cNvPr>
                <p14:cNvContentPartPr/>
                <p14:nvPr/>
              </p14:nvContentPartPr>
              <p14:xfrm>
                <a:off x="10686794" y="6236308"/>
                <a:ext cx="141480" cy="88920"/>
              </p14:xfrm>
            </p:contentPart>
          </mc:Choice>
          <mc:Fallback xmlns="">
            <p:pic>
              <p:nvPicPr>
                <p:cNvPr id="339" name="Ink 338">
                  <a:extLst>
                    <a:ext uri="{FF2B5EF4-FFF2-40B4-BE49-F238E27FC236}">
                      <a16:creationId xmlns:a16="http://schemas.microsoft.com/office/drawing/2014/main" id="{AD9FBD02-39CC-9ECF-14BC-08E9D8A7EABB}"/>
                    </a:ext>
                  </a:extLst>
                </p:cNvPr>
                <p:cNvPicPr/>
                <p:nvPr/>
              </p:nvPicPr>
              <p:blipFill>
                <a:blip r:embed="rId339"/>
                <a:stretch>
                  <a:fillRect/>
                </a:stretch>
              </p:blipFill>
              <p:spPr>
                <a:xfrm>
                  <a:off x="10680674" y="6230188"/>
                  <a:ext cx="15372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340" name="Ink 339">
                  <a:extLst>
                    <a:ext uri="{FF2B5EF4-FFF2-40B4-BE49-F238E27FC236}">
                      <a16:creationId xmlns:a16="http://schemas.microsoft.com/office/drawing/2014/main" id="{963BB2F7-BE63-0E49-204F-0EA7A95A1C7A}"/>
                    </a:ext>
                  </a:extLst>
                </p14:cNvPr>
                <p14:cNvContentPartPr/>
                <p14:nvPr/>
              </p14:nvContentPartPr>
              <p14:xfrm>
                <a:off x="10961834" y="6119668"/>
                <a:ext cx="172800" cy="322920"/>
              </p14:xfrm>
            </p:contentPart>
          </mc:Choice>
          <mc:Fallback xmlns="">
            <p:pic>
              <p:nvPicPr>
                <p:cNvPr id="340" name="Ink 339">
                  <a:extLst>
                    <a:ext uri="{FF2B5EF4-FFF2-40B4-BE49-F238E27FC236}">
                      <a16:creationId xmlns:a16="http://schemas.microsoft.com/office/drawing/2014/main" id="{963BB2F7-BE63-0E49-204F-0EA7A95A1C7A}"/>
                    </a:ext>
                  </a:extLst>
                </p:cNvPr>
                <p:cNvPicPr/>
                <p:nvPr/>
              </p:nvPicPr>
              <p:blipFill>
                <a:blip r:embed="rId341"/>
                <a:stretch>
                  <a:fillRect/>
                </a:stretch>
              </p:blipFill>
              <p:spPr>
                <a:xfrm>
                  <a:off x="10955714" y="6113548"/>
                  <a:ext cx="185040" cy="33516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341" name="Ink 340">
                  <a:extLst>
                    <a:ext uri="{FF2B5EF4-FFF2-40B4-BE49-F238E27FC236}">
                      <a16:creationId xmlns:a16="http://schemas.microsoft.com/office/drawing/2014/main" id="{84114230-7244-7592-CD26-590F4F9D95C5}"/>
                    </a:ext>
                  </a:extLst>
                </p14:cNvPr>
                <p14:cNvContentPartPr/>
                <p14:nvPr/>
              </p14:nvContentPartPr>
              <p14:xfrm>
                <a:off x="10994954" y="6046588"/>
                <a:ext cx="537480" cy="420840"/>
              </p14:xfrm>
            </p:contentPart>
          </mc:Choice>
          <mc:Fallback xmlns="">
            <p:pic>
              <p:nvPicPr>
                <p:cNvPr id="341" name="Ink 340">
                  <a:extLst>
                    <a:ext uri="{FF2B5EF4-FFF2-40B4-BE49-F238E27FC236}">
                      <a16:creationId xmlns:a16="http://schemas.microsoft.com/office/drawing/2014/main" id="{84114230-7244-7592-CD26-590F4F9D95C5}"/>
                    </a:ext>
                  </a:extLst>
                </p:cNvPr>
                <p:cNvPicPr/>
                <p:nvPr/>
              </p:nvPicPr>
              <p:blipFill>
                <a:blip r:embed="rId343"/>
                <a:stretch>
                  <a:fillRect/>
                </a:stretch>
              </p:blipFill>
              <p:spPr>
                <a:xfrm>
                  <a:off x="10988834" y="6040468"/>
                  <a:ext cx="549720" cy="43308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342" name="Ink 341">
                  <a:extLst>
                    <a:ext uri="{FF2B5EF4-FFF2-40B4-BE49-F238E27FC236}">
                      <a16:creationId xmlns:a16="http://schemas.microsoft.com/office/drawing/2014/main" id="{3B5C96CC-DB07-63AA-87EF-5F0410FA19E7}"/>
                    </a:ext>
                  </a:extLst>
                </p14:cNvPr>
                <p14:cNvContentPartPr/>
                <p14:nvPr/>
              </p14:nvContentPartPr>
              <p14:xfrm>
                <a:off x="10835474" y="6487228"/>
                <a:ext cx="749160" cy="46080"/>
              </p14:xfrm>
            </p:contentPart>
          </mc:Choice>
          <mc:Fallback xmlns="">
            <p:pic>
              <p:nvPicPr>
                <p:cNvPr id="342" name="Ink 341">
                  <a:extLst>
                    <a:ext uri="{FF2B5EF4-FFF2-40B4-BE49-F238E27FC236}">
                      <a16:creationId xmlns:a16="http://schemas.microsoft.com/office/drawing/2014/main" id="{3B5C96CC-DB07-63AA-87EF-5F0410FA19E7}"/>
                    </a:ext>
                  </a:extLst>
                </p:cNvPr>
                <p:cNvPicPr/>
                <p:nvPr/>
              </p:nvPicPr>
              <p:blipFill>
                <a:blip r:embed="rId345"/>
                <a:stretch>
                  <a:fillRect/>
                </a:stretch>
              </p:blipFill>
              <p:spPr>
                <a:xfrm>
                  <a:off x="10829354" y="6481108"/>
                  <a:ext cx="76140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343" name="Ink 342">
                  <a:extLst>
                    <a:ext uri="{FF2B5EF4-FFF2-40B4-BE49-F238E27FC236}">
                      <a16:creationId xmlns:a16="http://schemas.microsoft.com/office/drawing/2014/main" id="{5CBE6951-A0DE-A079-F593-D2417E567474}"/>
                    </a:ext>
                  </a:extLst>
                </p14:cNvPr>
                <p14:cNvContentPartPr/>
                <p14:nvPr/>
              </p14:nvContentPartPr>
              <p14:xfrm>
                <a:off x="10808114" y="6560308"/>
                <a:ext cx="842400" cy="64440"/>
              </p14:xfrm>
            </p:contentPart>
          </mc:Choice>
          <mc:Fallback xmlns="">
            <p:pic>
              <p:nvPicPr>
                <p:cNvPr id="343" name="Ink 342">
                  <a:extLst>
                    <a:ext uri="{FF2B5EF4-FFF2-40B4-BE49-F238E27FC236}">
                      <a16:creationId xmlns:a16="http://schemas.microsoft.com/office/drawing/2014/main" id="{5CBE6951-A0DE-A079-F593-D2417E567474}"/>
                    </a:ext>
                  </a:extLst>
                </p:cNvPr>
                <p:cNvPicPr/>
                <p:nvPr/>
              </p:nvPicPr>
              <p:blipFill>
                <a:blip r:embed="rId347"/>
                <a:stretch>
                  <a:fillRect/>
                </a:stretch>
              </p:blipFill>
              <p:spPr>
                <a:xfrm>
                  <a:off x="10801994" y="6554188"/>
                  <a:ext cx="854640" cy="76680"/>
                </a:xfrm>
                <a:prstGeom prst="rect">
                  <a:avLst/>
                </a:prstGeom>
              </p:spPr>
            </p:pic>
          </mc:Fallback>
        </mc:AlternateContent>
      </p:grpSp>
    </p:spTree>
    <p:extLst>
      <p:ext uri="{BB962C8B-B14F-4D97-AF65-F5344CB8AC3E}">
        <p14:creationId xmlns:p14="http://schemas.microsoft.com/office/powerpoint/2010/main" val="36667648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19</a:t>
            </a:r>
            <a:r>
              <a:rPr lang="en-US" b="1" dirty="0"/>
              <a:t>. If the CI on a certain sum for 2 years at 6% be 25.75, what would be the SI? </a:t>
            </a:r>
          </a:p>
          <a:p>
            <a:pPr>
              <a:buNone/>
            </a:pPr>
            <a:r>
              <a:rPr lang="en-US" b="1" dirty="0"/>
              <a:t>(1) 25 		(2) 24 		(3) 20 		(4) 15 		(5) None of these</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C6B75CDF-3004-7B1D-2BF1-0361472A8B62}"/>
                  </a:ext>
                </a:extLst>
              </p14:cNvPr>
              <p14:cNvContentPartPr/>
              <p14:nvPr/>
            </p14:nvContentPartPr>
            <p14:xfrm>
              <a:off x="653400" y="3165840"/>
              <a:ext cx="7314120" cy="2713680"/>
            </p14:xfrm>
          </p:contentPart>
        </mc:Choice>
        <mc:Fallback xmlns="">
          <p:pic>
            <p:nvPicPr>
              <p:cNvPr id="4" name="Ink 3">
                <a:extLst>
                  <a:ext uri="{FF2B5EF4-FFF2-40B4-BE49-F238E27FC236}">
                    <a16:creationId xmlns:a16="http://schemas.microsoft.com/office/drawing/2014/main" id="{C6B75CDF-3004-7B1D-2BF1-0361472A8B62}"/>
                  </a:ext>
                </a:extLst>
              </p:cNvPr>
              <p:cNvPicPr/>
              <p:nvPr/>
            </p:nvPicPr>
            <p:blipFill>
              <a:blip r:embed="rId3"/>
              <a:stretch>
                <a:fillRect/>
              </a:stretch>
            </p:blipFill>
            <p:spPr>
              <a:xfrm>
                <a:off x="644040" y="3156480"/>
                <a:ext cx="7332840" cy="2732400"/>
              </a:xfrm>
              <a:prstGeom prst="rect">
                <a:avLst/>
              </a:prstGeom>
            </p:spPr>
          </p:pic>
        </mc:Fallback>
      </mc:AlternateContent>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19</a:t>
            </a:r>
            <a:r>
              <a:rPr lang="en-US" b="1" dirty="0"/>
              <a:t>. If the CI on a certain sum for 2 years at 6% be 25.75, what would be the SI? </a:t>
            </a:r>
          </a:p>
          <a:p>
            <a:pPr>
              <a:buNone/>
            </a:pPr>
            <a:r>
              <a:rPr lang="en-US" b="1" dirty="0">
                <a:solidFill>
                  <a:srgbClr val="FF0000"/>
                </a:solidFill>
              </a:rPr>
              <a:t>(1) 25 </a:t>
            </a:r>
            <a:r>
              <a:rPr lang="en-US" b="1" dirty="0"/>
              <a:t>		(2) 24 		(3) 20 		(4) 15 		(5) None of these</a:t>
            </a:r>
            <a:endParaRPr lang="en-US" dirty="0"/>
          </a:p>
        </p:txBody>
      </p:sp>
      <p:grpSp>
        <p:nvGrpSpPr>
          <p:cNvPr id="16" name="Group 15">
            <a:extLst>
              <a:ext uri="{FF2B5EF4-FFF2-40B4-BE49-F238E27FC236}">
                <a16:creationId xmlns:a16="http://schemas.microsoft.com/office/drawing/2014/main" id="{3AF52A16-397D-D375-961E-3D554AF33CC8}"/>
              </a:ext>
            </a:extLst>
          </p:cNvPr>
          <p:cNvGrpSpPr/>
          <p:nvPr/>
        </p:nvGrpSpPr>
        <p:grpSpPr>
          <a:xfrm>
            <a:off x="328154" y="3456748"/>
            <a:ext cx="938160" cy="379080"/>
            <a:chOff x="328154" y="3456748"/>
            <a:chExt cx="938160" cy="37908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B38C9BDE-A5FD-CBED-9CA3-099DCF001909}"/>
                    </a:ext>
                  </a:extLst>
                </p14:cNvPr>
                <p14:cNvContentPartPr/>
                <p14:nvPr/>
              </p14:nvContentPartPr>
              <p14:xfrm>
                <a:off x="328154" y="3456748"/>
                <a:ext cx="320400" cy="379080"/>
              </p14:xfrm>
            </p:contentPart>
          </mc:Choice>
          <mc:Fallback xmlns="">
            <p:pic>
              <p:nvPicPr>
                <p:cNvPr id="4" name="Ink 3">
                  <a:extLst>
                    <a:ext uri="{FF2B5EF4-FFF2-40B4-BE49-F238E27FC236}">
                      <a16:creationId xmlns:a16="http://schemas.microsoft.com/office/drawing/2014/main" id="{B38C9BDE-A5FD-CBED-9CA3-099DCF001909}"/>
                    </a:ext>
                  </a:extLst>
                </p:cNvPr>
                <p:cNvPicPr/>
                <p:nvPr/>
              </p:nvPicPr>
              <p:blipFill>
                <a:blip r:embed="rId3"/>
                <a:stretch>
                  <a:fillRect/>
                </a:stretch>
              </p:blipFill>
              <p:spPr>
                <a:xfrm>
                  <a:off x="322034" y="3450628"/>
                  <a:ext cx="332640" cy="3913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8CCEF0E2-8D40-AA7B-58B0-594849390C95}"/>
                    </a:ext>
                  </a:extLst>
                </p14:cNvPr>
                <p14:cNvContentPartPr/>
                <p14:nvPr/>
              </p14:nvContentPartPr>
              <p14:xfrm>
                <a:off x="451994" y="3691468"/>
                <a:ext cx="33120" cy="7200"/>
              </p14:xfrm>
            </p:contentPart>
          </mc:Choice>
          <mc:Fallback xmlns="">
            <p:pic>
              <p:nvPicPr>
                <p:cNvPr id="5" name="Ink 4">
                  <a:extLst>
                    <a:ext uri="{FF2B5EF4-FFF2-40B4-BE49-F238E27FC236}">
                      <a16:creationId xmlns:a16="http://schemas.microsoft.com/office/drawing/2014/main" id="{8CCEF0E2-8D40-AA7B-58B0-594849390C95}"/>
                    </a:ext>
                  </a:extLst>
                </p:cNvPr>
                <p:cNvPicPr/>
                <p:nvPr/>
              </p:nvPicPr>
              <p:blipFill>
                <a:blip r:embed="rId5"/>
                <a:stretch>
                  <a:fillRect/>
                </a:stretch>
              </p:blipFill>
              <p:spPr>
                <a:xfrm>
                  <a:off x="445874" y="3685348"/>
                  <a:ext cx="4536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B6F7A12A-4D19-E65D-0FBC-F9C9CCA48ED9}"/>
                    </a:ext>
                  </a:extLst>
                </p14:cNvPr>
                <p14:cNvContentPartPr/>
                <p14:nvPr/>
              </p14:nvContentPartPr>
              <p14:xfrm>
                <a:off x="657914" y="3677788"/>
                <a:ext cx="18000" cy="6120"/>
              </p14:xfrm>
            </p:contentPart>
          </mc:Choice>
          <mc:Fallback xmlns="">
            <p:pic>
              <p:nvPicPr>
                <p:cNvPr id="7" name="Ink 6">
                  <a:extLst>
                    <a:ext uri="{FF2B5EF4-FFF2-40B4-BE49-F238E27FC236}">
                      <a16:creationId xmlns:a16="http://schemas.microsoft.com/office/drawing/2014/main" id="{B6F7A12A-4D19-E65D-0FBC-F9C9CCA48ED9}"/>
                    </a:ext>
                  </a:extLst>
                </p:cNvPr>
                <p:cNvPicPr/>
                <p:nvPr/>
              </p:nvPicPr>
              <p:blipFill>
                <a:blip r:embed="rId7"/>
                <a:stretch>
                  <a:fillRect/>
                </a:stretch>
              </p:blipFill>
              <p:spPr>
                <a:xfrm>
                  <a:off x="651794" y="3671668"/>
                  <a:ext cx="3024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27A720B2-0376-DEC5-7913-467A32440D32}"/>
                    </a:ext>
                  </a:extLst>
                </p14:cNvPr>
                <p14:cNvContentPartPr/>
                <p14:nvPr/>
              </p14:nvContentPartPr>
              <p14:xfrm>
                <a:off x="735314" y="3520828"/>
                <a:ext cx="34560" cy="286920"/>
              </p14:xfrm>
            </p:contentPart>
          </mc:Choice>
          <mc:Fallback xmlns="">
            <p:pic>
              <p:nvPicPr>
                <p:cNvPr id="8" name="Ink 7">
                  <a:extLst>
                    <a:ext uri="{FF2B5EF4-FFF2-40B4-BE49-F238E27FC236}">
                      <a16:creationId xmlns:a16="http://schemas.microsoft.com/office/drawing/2014/main" id="{27A720B2-0376-DEC5-7913-467A32440D32}"/>
                    </a:ext>
                  </a:extLst>
                </p:cNvPr>
                <p:cNvPicPr/>
                <p:nvPr/>
              </p:nvPicPr>
              <p:blipFill>
                <a:blip r:embed="rId9"/>
                <a:stretch>
                  <a:fillRect/>
                </a:stretch>
              </p:blipFill>
              <p:spPr>
                <a:xfrm>
                  <a:off x="729194" y="3514708"/>
                  <a:ext cx="46800" cy="2991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88EF9E6D-C89D-A060-BD62-A03C22CB7B2E}"/>
                    </a:ext>
                  </a:extLst>
                </p14:cNvPr>
                <p14:cNvContentPartPr/>
                <p14:nvPr/>
              </p14:nvContentPartPr>
              <p14:xfrm>
                <a:off x="719114" y="3540988"/>
                <a:ext cx="161640" cy="34560"/>
              </p14:xfrm>
            </p:contentPart>
          </mc:Choice>
          <mc:Fallback xmlns="">
            <p:pic>
              <p:nvPicPr>
                <p:cNvPr id="9" name="Ink 8">
                  <a:extLst>
                    <a:ext uri="{FF2B5EF4-FFF2-40B4-BE49-F238E27FC236}">
                      <a16:creationId xmlns:a16="http://schemas.microsoft.com/office/drawing/2014/main" id="{88EF9E6D-C89D-A060-BD62-A03C22CB7B2E}"/>
                    </a:ext>
                  </a:extLst>
                </p:cNvPr>
                <p:cNvPicPr/>
                <p:nvPr/>
              </p:nvPicPr>
              <p:blipFill>
                <a:blip r:embed="rId11"/>
                <a:stretch>
                  <a:fillRect/>
                </a:stretch>
              </p:blipFill>
              <p:spPr>
                <a:xfrm>
                  <a:off x="712994" y="3534868"/>
                  <a:ext cx="17388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7FA2B39E-26E7-35D1-D32D-7AE2495ECBD3}"/>
                    </a:ext>
                  </a:extLst>
                </p14:cNvPr>
                <p14:cNvContentPartPr/>
                <p14:nvPr/>
              </p14:nvContentPartPr>
              <p14:xfrm>
                <a:off x="666914" y="3771028"/>
                <a:ext cx="211320" cy="2520"/>
              </p14:xfrm>
            </p:contentPart>
          </mc:Choice>
          <mc:Fallback xmlns="">
            <p:pic>
              <p:nvPicPr>
                <p:cNvPr id="10" name="Ink 9">
                  <a:extLst>
                    <a:ext uri="{FF2B5EF4-FFF2-40B4-BE49-F238E27FC236}">
                      <a16:creationId xmlns:a16="http://schemas.microsoft.com/office/drawing/2014/main" id="{7FA2B39E-26E7-35D1-D32D-7AE2495ECBD3}"/>
                    </a:ext>
                  </a:extLst>
                </p:cNvPr>
                <p:cNvPicPr/>
                <p:nvPr/>
              </p:nvPicPr>
              <p:blipFill>
                <a:blip r:embed="rId13"/>
                <a:stretch>
                  <a:fillRect/>
                </a:stretch>
              </p:blipFill>
              <p:spPr>
                <a:xfrm>
                  <a:off x="660794" y="3764908"/>
                  <a:ext cx="22356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992A9C2C-C1A5-64A4-71CF-91D35FBA2EBC}"/>
                    </a:ext>
                  </a:extLst>
                </p14:cNvPr>
                <p14:cNvContentPartPr/>
                <p14:nvPr/>
              </p14:nvContentPartPr>
              <p14:xfrm>
                <a:off x="934754" y="3707308"/>
                <a:ext cx="49680" cy="19800"/>
              </p14:xfrm>
            </p:contentPart>
          </mc:Choice>
          <mc:Fallback xmlns="">
            <p:pic>
              <p:nvPicPr>
                <p:cNvPr id="11" name="Ink 10">
                  <a:extLst>
                    <a:ext uri="{FF2B5EF4-FFF2-40B4-BE49-F238E27FC236}">
                      <a16:creationId xmlns:a16="http://schemas.microsoft.com/office/drawing/2014/main" id="{992A9C2C-C1A5-64A4-71CF-91D35FBA2EBC}"/>
                    </a:ext>
                  </a:extLst>
                </p:cNvPr>
                <p:cNvPicPr/>
                <p:nvPr/>
              </p:nvPicPr>
              <p:blipFill>
                <a:blip r:embed="rId15"/>
                <a:stretch>
                  <a:fillRect/>
                </a:stretch>
              </p:blipFill>
              <p:spPr>
                <a:xfrm>
                  <a:off x="928634" y="3701188"/>
                  <a:ext cx="6192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Ink 12">
                  <a:extLst>
                    <a:ext uri="{FF2B5EF4-FFF2-40B4-BE49-F238E27FC236}">
                      <a16:creationId xmlns:a16="http://schemas.microsoft.com/office/drawing/2014/main" id="{FCF32B33-D5B4-E2DD-DE66-3E8B6D8D302E}"/>
                    </a:ext>
                  </a:extLst>
                </p14:cNvPr>
                <p14:cNvContentPartPr/>
                <p14:nvPr/>
              </p14:nvContentPartPr>
              <p14:xfrm>
                <a:off x="1059674" y="3647908"/>
                <a:ext cx="183960" cy="12960"/>
              </p14:xfrm>
            </p:contentPart>
          </mc:Choice>
          <mc:Fallback xmlns="">
            <p:pic>
              <p:nvPicPr>
                <p:cNvPr id="13" name="Ink 12">
                  <a:extLst>
                    <a:ext uri="{FF2B5EF4-FFF2-40B4-BE49-F238E27FC236}">
                      <a16:creationId xmlns:a16="http://schemas.microsoft.com/office/drawing/2014/main" id="{FCF32B33-D5B4-E2DD-DE66-3E8B6D8D302E}"/>
                    </a:ext>
                  </a:extLst>
                </p:cNvPr>
                <p:cNvPicPr/>
                <p:nvPr/>
              </p:nvPicPr>
              <p:blipFill>
                <a:blip r:embed="rId17"/>
                <a:stretch>
                  <a:fillRect/>
                </a:stretch>
              </p:blipFill>
              <p:spPr>
                <a:xfrm>
                  <a:off x="1053554" y="3641788"/>
                  <a:ext cx="1962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4" name="Ink 13">
                  <a:extLst>
                    <a:ext uri="{FF2B5EF4-FFF2-40B4-BE49-F238E27FC236}">
                      <a16:creationId xmlns:a16="http://schemas.microsoft.com/office/drawing/2014/main" id="{480C11C9-E761-C744-2D28-4DC785EF2061}"/>
                    </a:ext>
                  </a:extLst>
                </p14:cNvPr>
                <p14:cNvContentPartPr/>
                <p14:nvPr/>
              </p14:nvContentPartPr>
              <p14:xfrm>
                <a:off x="1097834" y="3727828"/>
                <a:ext cx="168480" cy="5040"/>
              </p14:xfrm>
            </p:contentPart>
          </mc:Choice>
          <mc:Fallback xmlns="">
            <p:pic>
              <p:nvPicPr>
                <p:cNvPr id="14" name="Ink 13">
                  <a:extLst>
                    <a:ext uri="{FF2B5EF4-FFF2-40B4-BE49-F238E27FC236}">
                      <a16:creationId xmlns:a16="http://schemas.microsoft.com/office/drawing/2014/main" id="{480C11C9-E761-C744-2D28-4DC785EF2061}"/>
                    </a:ext>
                  </a:extLst>
                </p:cNvPr>
                <p:cNvPicPr/>
                <p:nvPr/>
              </p:nvPicPr>
              <p:blipFill>
                <a:blip r:embed="rId19"/>
                <a:stretch>
                  <a:fillRect/>
                </a:stretch>
              </p:blipFill>
              <p:spPr>
                <a:xfrm>
                  <a:off x="1091714" y="3721708"/>
                  <a:ext cx="180720" cy="17280"/>
                </a:xfrm>
                <a:prstGeom prst="rect">
                  <a:avLst/>
                </a:prstGeom>
              </p:spPr>
            </p:pic>
          </mc:Fallback>
        </mc:AlternateContent>
      </p:grpSp>
      <p:grpSp>
        <p:nvGrpSpPr>
          <p:cNvPr id="32" name="Group 31">
            <a:extLst>
              <a:ext uri="{FF2B5EF4-FFF2-40B4-BE49-F238E27FC236}">
                <a16:creationId xmlns:a16="http://schemas.microsoft.com/office/drawing/2014/main" id="{80E9A762-EC16-5B4C-6DDC-2306146CB98B}"/>
              </a:ext>
            </a:extLst>
          </p:cNvPr>
          <p:cNvGrpSpPr/>
          <p:nvPr/>
        </p:nvGrpSpPr>
        <p:grpSpPr>
          <a:xfrm>
            <a:off x="1501034" y="3389788"/>
            <a:ext cx="2541600" cy="753480"/>
            <a:chOff x="1501034" y="3389788"/>
            <a:chExt cx="2541600" cy="753480"/>
          </a:xfrm>
        </p:grpSpPr>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2E48E0C9-53E1-10A5-D2AE-7E43BA57FD16}"/>
                    </a:ext>
                  </a:extLst>
                </p14:cNvPr>
                <p14:cNvContentPartPr/>
                <p14:nvPr/>
              </p14:nvContentPartPr>
              <p14:xfrm>
                <a:off x="1501034" y="3538828"/>
                <a:ext cx="168840" cy="311040"/>
              </p14:xfrm>
            </p:contentPart>
          </mc:Choice>
          <mc:Fallback xmlns="">
            <p:pic>
              <p:nvPicPr>
                <p:cNvPr id="15" name="Ink 14">
                  <a:extLst>
                    <a:ext uri="{FF2B5EF4-FFF2-40B4-BE49-F238E27FC236}">
                      <a16:creationId xmlns:a16="http://schemas.microsoft.com/office/drawing/2014/main" id="{2E48E0C9-53E1-10A5-D2AE-7E43BA57FD16}"/>
                    </a:ext>
                  </a:extLst>
                </p:cNvPr>
                <p:cNvPicPr/>
                <p:nvPr/>
              </p:nvPicPr>
              <p:blipFill>
                <a:blip r:embed="rId21"/>
                <a:stretch>
                  <a:fillRect/>
                </a:stretch>
              </p:blipFill>
              <p:spPr>
                <a:xfrm>
                  <a:off x="1494914" y="3532708"/>
                  <a:ext cx="181080" cy="3232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7" name="Ink 16">
                  <a:extLst>
                    <a:ext uri="{FF2B5EF4-FFF2-40B4-BE49-F238E27FC236}">
                      <a16:creationId xmlns:a16="http://schemas.microsoft.com/office/drawing/2014/main" id="{D011D31A-321D-3DAD-507B-135784E8E1DA}"/>
                    </a:ext>
                  </a:extLst>
                </p14:cNvPr>
                <p14:cNvContentPartPr/>
                <p14:nvPr/>
              </p14:nvContentPartPr>
              <p14:xfrm>
                <a:off x="1759154" y="3389788"/>
                <a:ext cx="745920" cy="689760"/>
              </p14:xfrm>
            </p:contentPart>
          </mc:Choice>
          <mc:Fallback xmlns="">
            <p:pic>
              <p:nvPicPr>
                <p:cNvPr id="17" name="Ink 16">
                  <a:extLst>
                    <a:ext uri="{FF2B5EF4-FFF2-40B4-BE49-F238E27FC236}">
                      <a16:creationId xmlns:a16="http://schemas.microsoft.com/office/drawing/2014/main" id="{D011D31A-321D-3DAD-507B-135784E8E1DA}"/>
                    </a:ext>
                  </a:extLst>
                </p:cNvPr>
                <p:cNvPicPr/>
                <p:nvPr/>
              </p:nvPicPr>
              <p:blipFill>
                <a:blip r:embed="rId23"/>
                <a:stretch>
                  <a:fillRect/>
                </a:stretch>
              </p:blipFill>
              <p:spPr>
                <a:xfrm>
                  <a:off x="1753034" y="3383668"/>
                  <a:ext cx="758160" cy="7020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a16="http://schemas.microsoft.com/office/drawing/2014/main" id="{B23FDBB6-BD4F-6037-0234-B1155DE6356F}"/>
                    </a:ext>
                  </a:extLst>
                </p14:cNvPr>
                <p14:cNvContentPartPr/>
                <p14:nvPr/>
              </p14:nvContentPartPr>
              <p14:xfrm>
                <a:off x="1923314" y="3553588"/>
                <a:ext cx="258480" cy="332640"/>
              </p14:xfrm>
            </p:contentPart>
          </mc:Choice>
          <mc:Fallback xmlns="">
            <p:pic>
              <p:nvPicPr>
                <p:cNvPr id="18" name="Ink 17">
                  <a:extLst>
                    <a:ext uri="{FF2B5EF4-FFF2-40B4-BE49-F238E27FC236}">
                      <a16:creationId xmlns:a16="http://schemas.microsoft.com/office/drawing/2014/main" id="{B23FDBB6-BD4F-6037-0234-B1155DE6356F}"/>
                    </a:ext>
                  </a:extLst>
                </p:cNvPr>
                <p:cNvPicPr/>
                <p:nvPr/>
              </p:nvPicPr>
              <p:blipFill>
                <a:blip r:embed="rId25"/>
                <a:stretch>
                  <a:fillRect/>
                </a:stretch>
              </p:blipFill>
              <p:spPr>
                <a:xfrm>
                  <a:off x="1917194" y="3547468"/>
                  <a:ext cx="27072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9" name="Ink 18">
                  <a:extLst>
                    <a:ext uri="{FF2B5EF4-FFF2-40B4-BE49-F238E27FC236}">
                      <a16:creationId xmlns:a16="http://schemas.microsoft.com/office/drawing/2014/main" id="{D262B319-381B-114D-5B3B-2E216AB3123A}"/>
                    </a:ext>
                  </a:extLst>
                </p14:cNvPr>
                <p14:cNvContentPartPr/>
                <p14:nvPr/>
              </p14:nvContentPartPr>
              <p14:xfrm>
                <a:off x="2249474" y="3629908"/>
                <a:ext cx="7920" cy="164160"/>
              </p14:xfrm>
            </p:contentPart>
          </mc:Choice>
          <mc:Fallback xmlns="">
            <p:pic>
              <p:nvPicPr>
                <p:cNvPr id="19" name="Ink 18">
                  <a:extLst>
                    <a:ext uri="{FF2B5EF4-FFF2-40B4-BE49-F238E27FC236}">
                      <a16:creationId xmlns:a16="http://schemas.microsoft.com/office/drawing/2014/main" id="{D262B319-381B-114D-5B3B-2E216AB3123A}"/>
                    </a:ext>
                  </a:extLst>
                </p:cNvPr>
                <p:cNvPicPr/>
                <p:nvPr/>
              </p:nvPicPr>
              <p:blipFill>
                <a:blip r:embed="rId27"/>
                <a:stretch>
                  <a:fillRect/>
                </a:stretch>
              </p:blipFill>
              <p:spPr>
                <a:xfrm>
                  <a:off x="2243354" y="3623788"/>
                  <a:ext cx="2016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0" name="Ink 19">
                  <a:extLst>
                    <a:ext uri="{FF2B5EF4-FFF2-40B4-BE49-F238E27FC236}">
                      <a16:creationId xmlns:a16="http://schemas.microsoft.com/office/drawing/2014/main" id="{62019AE2-9F6E-523B-0EF9-E8BC876E28ED}"/>
                    </a:ext>
                  </a:extLst>
                </p14:cNvPr>
                <p14:cNvContentPartPr/>
                <p14:nvPr/>
              </p14:nvContentPartPr>
              <p14:xfrm>
                <a:off x="2394914" y="3637828"/>
                <a:ext cx="21600" cy="188280"/>
              </p14:xfrm>
            </p:contentPart>
          </mc:Choice>
          <mc:Fallback xmlns="">
            <p:pic>
              <p:nvPicPr>
                <p:cNvPr id="20" name="Ink 19">
                  <a:extLst>
                    <a:ext uri="{FF2B5EF4-FFF2-40B4-BE49-F238E27FC236}">
                      <a16:creationId xmlns:a16="http://schemas.microsoft.com/office/drawing/2014/main" id="{62019AE2-9F6E-523B-0EF9-E8BC876E28ED}"/>
                    </a:ext>
                  </a:extLst>
                </p:cNvPr>
                <p:cNvPicPr/>
                <p:nvPr/>
              </p:nvPicPr>
              <p:blipFill>
                <a:blip r:embed="rId29"/>
                <a:stretch>
                  <a:fillRect/>
                </a:stretch>
              </p:blipFill>
              <p:spPr>
                <a:xfrm>
                  <a:off x="2388794" y="3631708"/>
                  <a:ext cx="33840" cy="2005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1" name="Ink 20">
                  <a:extLst>
                    <a:ext uri="{FF2B5EF4-FFF2-40B4-BE49-F238E27FC236}">
                      <a16:creationId xmlns:a16="http://schemas.microsoft.com/office/drawing/2014/main" id="{44831953-2034-CAE7-FDD0-1A2EB2C306F8}"/>
                    </a:ext>
                  </a:extLst>
                </p14:cNvPr>
                <p14:cNvContentPartPr/>
                <p14:nvPr/>
              </p14:nvContentPartPr>
              <p14:xfrm>
                <a:off x="2341994" y="3737908"/>
                <a:ext cx="167400" cy="9360"/>
              </p14:xfrm>
            </p:contentPart>
          </mc:Choice>
          <mc:Fallback xmlns="">
            <p:pic>
              <p:nvPicPr>
                <p:cNvPr id="21" name="Ink 20">
                  <a:extLst>
                    <a:ext uri="{FF2B5EF4-FFF2-40B4-BE49-F238E27FC236}">
                      <a16:creationId xmlns:a16="http://schemas.microsoft.com/office/drawing/2014/main" id="{44831953-2034-CAE7-FDD0-1A2EB2C306F8}"/>
                    </a:ext>
                  </a:extLst>
                </p:cNvPr>
                <p:cNvPicPr/>
                <p:nvPr/>
              </p:nvPicPr>
              <p:blipFill>
                <a:blip r:embed="rId31"/>
                <a:stretch>
                  <a:fillRect/>
                </a:stretch>
              </p:blipFill>
              <p:spPr>
                <a:xfrm>
                  <a:off x="2335874" y="3731788"/>
                  <a:ext cx="17964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2" name="Ink 21">
                  <a:extLst>
                    <a:ext uri="{FF2B5EF4-FFF2-40B4-BE49-F238E27FC236}">
                      <a16:creationId xmlns:a16="http://schemas.microsoft.com/office/drawing/2014/main" id="{B2BA0CDB-8927-D1B2-8268-A53CC175FFFB}"/>
                    </a:ext>
                  </a:extLst>
                </p14:cNvPr>
                <p14:cNvContentPartPr/>
                <p14:nvPr/>
              </p14:nvContentPartPr>
              <p14:xfrm>
                <a:off x="2626394" y="3530548"/>
                <a:ext cx="190080" cy="222480"/>
              </p14:xfrm>
            </p:contentPart>
          </mc:Choice>
          <mc:Fallback xmlns="">
            <p:pic>
              <p:nvPicPr>
                <p:cNvPr id="22" name="Ink 21">
                  <a:extLst>
                    <a:ext uri="{FF2B5EF4-FFF2-40B4-BE49-F238E27FC236}">
                      <a16:creationId xmlns:a16="http://schemas.microsoft.com/office/drawing/2014/main" id="{B2BA0CDB-8927-D1B2-8268-A53CC175FFFB}"/>
                    </a:ext>
                  </a:extLst>
                </p:cNvPr>
                <p:cNvPicPr/>
                <p:nvPr/>
              </p:nvPicPr>
              <p:blipFill>
                <a:blip r:embed="rId33"/>
                <a:stretch>
                  <a:fillRect/>
                </a:stretch>
              </p:blipFill>
              <p:spPr>
                <a:xfrm>
                  <a:off x="2620274" y="3524428"/>
                  <a:ext cx="20232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3" name="Ink 22">
                  <a:extLst>
                    <a:ext uri="{FF2B5EF4-FFF2-40B4-BE49-F238E27FC236}">
                      <a16:creationId xmlns:a16="http://schemas.microsoft.com/office/drawing/2014/main" id="{1D90E647-42FA-53CC-BC65-0AF9F92EE859}"/>
                    </a:ext>
                  </a:extLst>
                </p14:cNvPr>
                <p14:cNvContentPartPr/>
                <p14:nvPr/>
              </p14:nvContentPartPr>
              <p14:xfrm>
                <a:off x="2452514" y="3813148"/>
                <a:ext cx="442080" cy="34200"/>
              </p14:xfrm>
            </p:contentPart>
          </mc:Choice>
          <mc:Fallback xmlns="">
            <p:pic>
              <p:nvPicPr>
                <p:cNvPr id="23" name="Ink 22">
                  <a:extLst>
                    <a:ext uri="{FF2B5EF4-FFF2-40B4-BE49-F238E27FC236}">
                      <a16:creationId xmlns:a16="http://schemas.microsoft.com/office/drawing/2014/main" id="{1D90E647-42FA-53CC-BC65-0AF9F92EE859}"/>
                    </a:ext>
                  </a:extLst>
                </p:cNvPr>
                <p:cNvPicPr/>
                <p:nvPr/>
              </p:nvPicPr>
              <p:blipFill>
                <a:blip r:embed="rId35"/>
                <a:stretch>
                  <a:fillRect/>
                </a:stretch>
              </p:blipFill>
              <p:spPr>
                <a:xfrm>
                  <a:off x="2446394" y="3807028"/>
                  <a:ext cx="45432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4" name="Ink 23">
                  <a:extLst>
                    <a:ext uri="{FF2B5EF4-FFF2-40B4-BE49-F238E27FC236}">
                      <a16:creationId xmlns:a16="http://schemas.microsoft.com/office/drawing/2014/main" id="{A0B5FAB0-918A-8B2B-3C18-D18A0F2A4E68}"/>
                    </a:ext>
                  </a:extLst>
                </p14:cNvPr>
                <p14:cNvContentPartPr/>
                <p14:nvPr/>
              </p14:nvContentPartPr>
              <p14:xfrm>
                <a:off x="2644034" y="3909268"/>
                <a:ext cx="23040" cy="154080"/>
              </p14:xfrm>
            </p:contentPart>
          </mc:Choice>
          <mc:Fallback xmlns="">
            <p:pic>
              <p:nvPicPr>
                <p:cNvPr id="24" name="Ink 23">
                  <a:extLst>
                    <a:ext uri="{FF2B5EF4-FFF2-40B4-BE49-F238E27FC236}">
                      <a16:creationId xmlns:a16="http://schemas.microsoft.com/office/drawing/2014/main" id="{A0B5FAB0-918A-8B2B-3C18-D18A0F2A4E68}"/>
                    </a:ext>
                  </a:extLst>
                </p:cNvPr>
                <p:cNvPicPr/>
                <p:nvPr/>
              </p:nvPicPr>
              <p:blipFill>
                <a:blip r:embed="rId37"/>
                <a:stretch>
                  <a:fillRect/>
                </a:stretch>
              </p:blipFill>
              <p:spPr>
                <a:xfrm>
                  <a:off x="2637914" y="3903148"/>
                  <a:ext cx="3528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5" name="Ink 24">
                  <a:extLst>
                    <a:ext uri="{FF2B5EF4-FFF2-40B4-BE49-F238E27FC236}">
                      <a16:creationId xmlns:a16="http://schemas.microsoft.com/office/drawing/2014/main" id="{43EE44E2-5B0E-4E51-F873-5CEAC6A5029F}"/>
                    </a:ext>
                  </a:extLst>
                </p14:cNvPr>
                <p14:cNvContentPartPr/>
                <p14:nvPr/>
              </p14:nvContentPartPr>
              <p14:xfrm>
                <a:off x="2764994" y="3858868"/>
                <a:ext cx="261360" cy="180000"/>
              </p14:xfrm>
            </p:contentPart>
          </mc:Choice>
          <mc:Fallback xmlns="">
            <p:pic>
              <p:nvPicPr>
                <p:cNvPr id="25" name="Ink 24">
                  <a:extLst>
                    <a:ext uri="{FF2B5EF4-FFF2-40B4-BE49-F238E27FC236}">
                      <a16:creationId xmlns:a16="http://schemas.microsoft.com/office/drawing/2014/main" id="{43EE44E2-5B0E-4E51-F873-5CEAC6A5029F}"/>
                    </a:ext>
                  </a:extLst>
                </p:cNvPr>
                <p:cNvPicPr/>
                <p:nvPr/>
              </p:nvPicPr>
              <p:blipFill>
                <a:blip r:embed="rId39"/>
                <a:stretch>
                  <a:fillRect/>
                </a:stretch>
              </p:blipFill>
              <p:spPr>
                <a:xfrm>
                  <a:off x="2758874" y="3852748"/>
                  <a:ext cx="27360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6" name="Ink 25">
                  <a:extLst>
                    <a:ext uri="{FF2B5EF4-FFF2-40B4-BE49-F238E27FC236}">
                      <a16:creationId xmlns:a16="http://schemas.microsoft.com/office/drawing/2014/main" id="{DA1E974F-53C9-92C5-AE59-52B31798E212}"/>
                    </a:ext>
                  </a:extLst>
                </p14:cNvPr>
                <p14:cNvContentPartPr/>
                <p14:nvPr/>
              </p14:nvContentPartPr>
              <p14:xfrm>
                <a:off x="3004394" y="3610468"/>
                <a:ext cx="176400" cy="399600"/>
              </p14:xfrm>
            </p:contentPart>
          </mc:Choice>
          <mc:Fallback xmlns="">
            <p:pic>
              <p:nvPicPr>
                <p:cNvPr id="26" name="Ink 25">
                  <a:extLst>
                    <a:ext uri="{FF2B5EF4-FFF2-40B4-BE49-F238E27FC236}">
                      <a16:creationId xmlns:a16="http://schemas.microsoft.com/office/drawing/2014/main" id="{DA1E974F-53C9-92C5-AE59-52B31798E212}"/>
                    </a:ext>
                  </a:extLst>
                </p:cNvPr>
                <p:cNvPicPr/>
                <p:nvPr/>
              </p:nvPicPr>
              <p:blipFill>
                <a:blip r:embed="rId41"/>
                <a:stretch>
                  <a:fillRect/>
                </a:stretch>
              </p:blipFill>
              <p:spPr>
                <a:xfrm>
                  <a:off x="2998274" y="3604348"/>
                  <a:ext cx="188640" cy="4118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7" name="Ink 26">
                  <a:extLst>
                    <a:ext uri="{FF2B5EF4-FFF2-40B4-BE49-F238E27FC236}">
                      <a16:creationId xmlns:a16="http://schemas.microsoft.com/office/drawing/2014/main" id="{ECA98280-46EE-4C8F-174E-F271448EFE9C}"/>
                    </a:ext>
                  </a:extLst>
                </p14:cNvPr>
                <p14:cNvContentPartPr/>
                <p14:nvPr/>
              </p14:nvContentPartPr>
              <p14:xfrm>
                <a:off x="3182234" y="3465028"/>
                <a:ext cx="15840" cy="240120"/>
              </p14:xfrm>
            </p:contentPart>
          </mc:Choice>
          <mc:Fallback xmlns="">
            <p:pic>
              <p:nvPicPr>
                <p:cNvPr id="27" name="Ink 26">
                  <a:extLst>
                    <a:ext uri="{FF2B5EF4-FFF2-40B4-BE49-F238E27FC236}">
                      <a16:creationId xmlns:a16="http://schemas.microsoft.com/office/drawing/2014/main" id="{ECA98280-46EE-4C8F-174E-F271448EFE9C}"/>
                    </a:ext>
                  </a:extLst>
                </p:cNvPr>
                <p:cNvPicPr/>
                <p:nvPr/>
              </p:nvPicPr>
              <p:blipFill>
                <a:blip r:embed="rId43"/>
                <a:stretch>
                  <a:fillRect/>
                </a:stretch>
              </p:blipFill>
              <p:spPr>
                <a:xfrm>
                  <a:off x="3176114" y="3458908"/>
                  <a:ext cx="28080" cy="2523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8" name="Ink 27">
                  <a:extLst>
                    <a:ext uri="{FF2B5EF4-FFF2-40B4-BE49-F238E27FC236}">
                      <a16:creationId xmlns:a16="http://schemas.microsoft.com/office/drawing/2014/main" id="{9B14E93D-9965-3947-79B8-903462CC883D}"/>
                    </a:ext>
                  </a:extLst>
                </p14:cNvPr>
                <p14:cNvContentPartPr/>
                <p14:nvPr/>
              </p14:nvContentPartPr>
              <p14:xfrm>
                <a:off x="3079994" y="3468268"/>
                <a:ext cx="281160" cy="70920"/>
              </p14:xfrm>
            </p:contentPart>
          </mc:Choice>
          <mc:Fallback xmlns="">
            <p:pic>
              <p:nvPicPr>
                <p:cNvPr id="28" name="Ink 27">
                  <a:extLst>
                    <a:ext uri="{FF2B5EF4-FFF2-40B4-BE49-F238E27FC236}">
                      <a16:creationId xmlns:a16="http://schemas.microsoft.com/office/drawing/2014/main" id="{9B14E93D-9965-3947-79B8-903462CC883D}"/>
                    </a:ext>
                  </a:extLst>
                </p:cNvPr>
                <p:cNvPicPr/>
                <p:nvPr/>
              </p:nvPicPr>
              <p:blipFill>
                <a:blip r:embed="rId45"/>
                <a:stretch>
                  <a:fillRect/>
                </a:stretch>
              </p:blipFill>
              <p:spPr>
                <a:xfrm>
                  <a:off x="3073874" y="3462148"/>
                  <a:ext cx="29340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9" name="Ink 28">
                  <a:extLst>
                    <a:ext uri="{FF2B5EF4-FFF2-40B4-BE49-F238E27FC236}">
                      <a16:creationId xmlns:a16="http://schemas.microsoft.com/office/drawing/2014/main" id="{0900D82A-29FA-0D1B-248D-5413BA9F4C51}"/>
                    </a:ext>
                  </a:extLst>
                </p14:cNvPr>
                <p14:cNvContentPartPr/>
                <p14:nvPr/>
              </p14:nvContentPartPr>
              <p14:xfrm>
                <a:off x="3329114" y="3835828"/>
                <a:ext cx="200160" cy="9360"/>
              </p14:xfrm>
            </p:contentPart>
          </mc:Choice>
          <mc:Fallback xmlns="">
            <p:pic>
              <p:nvPicPr>
                <p:cNvPr id="29" name="Ink 28">
                  <a:extLst>
                    <a:ext uri="{FF2B5EF4-FFF2-40B4-BE49-F238E27FC236}">
                      <a16:creationId xmlns:a16="http://schemas.microsoft.com/office/drawing/2014/main" id="{0900D82A-29FA-0D1B-248D-5413BA9F4C51}"/>
                    </a:ext>
                  </a:extLst>
                </p:cNvPr>
                <p:cNvPicPr/>
                <p:nvPr/>
              </p:nvPicPr>
              <p:blipFill>
                <a:blip r:embed="rId47"/>
                <a:stretch>
                  <a:fillRect/>
                </a:stretch>
              </p:blipFill>
              <p:spPr>
                <a:xfrm>
                  <a:off x="3322994" y="3829708"/>
                  <a:ext cx="21240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0" name="Ink 29">
                  <a:extLst>
                    <a:ext uri="{FF2B5EF4-FFF2-40B4-BE49-F238E27FC236}">
                      <a16:creationId xmlns:a16="http://schemas.microsoft.com/office/drawing/2014/main" id="{B7A2D059-6611-C67D-725F-5CC3224AA1A6}"/>
                    </a:ext>
                  </a:extLst>
                </p14:cNvPr>
                <p14:cNvContentPartPr/>
                <p14:nvPr/>
              </p14:nvContentPartPr>
              <p14:xfrm>
                <a:off x="3646634" y="3677788"/>
                <a:ext cx="31680" cy="218160"/>
              </p14:xfrm>
            </p:contentPart>
          </mc:Choice>
          <mc:Fallback xmlns="">
            <p:pic>
              <p:nvPicPr>
                <p:cNvPr id="30" name="Ink 29">
                  <a:extLst>
                    <a:ext uri="{FF2B5EF4-FFF2-40B4-BE49-F238E27FC236}">
                      <a16:creationId xmlns:a16="http://schemas.microsoft.com/office/drawing/2014/main" id="{B7A2D059-6611-C67D-725F-5CC3224AA1A6}"/>
                    </a:ext>
                  </a:extLst>
                </p:cNvPr>
                <p:cNvPicPr/>
                <p:nvPr/>
              </p:nvPicPr>
              <p:blipFill>
                <a:blip r:embed="rId49"/>
                <a:stretch>
                  <a:fillRect/>
                </a:stretch>
              </p:blipFill>
              <p:spPr>
                <a:xfrm>
                  <a:off x="3640514" y="3671668"/>
                  <a:ext cx="4392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1" name="Ink 30">
                  <a:extLst>
                    <a:ext uri="{FF2B5EF4-FFF2-40B4-BE49-F238E27FC236}">
                      <a16:creationId xmlns:a16="http://schemas.microsoft.com/office/drawing/2014/main" id="{FC126E29-C18C-E6ED-ED65-3A1F50C44005}"/>
                    </a:ext>
                  </a:extLst>
                </p14:cNvPr>
                <p14:cNvContentPartPr/>
                <p14:nvPr/>
              </p14:nvContentPartPr>
              <p14:xfrm>
                <a:off x="3378434" y="3401308"/>
                <a:ext cx="664200" cy="741960"/>
              </p14:xfrm>
            </p:contentPart>
          </mc:Choice>
          <mc:Fallback xmlns="">
            <p:pic>
              <p:nvPicPr>
                <p:cNvPr id="31" name="Ink 30">
                  <a:extLst>
                    <a:ext uri="{FF2B5EF4-FFF2-40B4-BE49-F238E27FC236}">
                      <a16:creationId xmlns:a16="http://schemas.microsoft.com/office/drawing/2014/main" id="{FC126E29-C18C-E6ED-ED65-3A1F50C44005}"/>
                    </a:ext>
                  </a:extLst>
                </p:cNvPr>
                <p:cNvPicPr/>
                <p:nvPr/>
              </p:nvPicPr>
              <p:blipFill>
                <a:blip r:embed="rId51"/>
                <a:stretch>
                  <a:fillRect/>
                </a:stretch>
              </p:blipFill>
              <p:spPr>
                <a:xfrm>
                  <a:off x="3372314" y="3395188"/>
                  <a:ext cx="676440" cy="754200"/>
                </a:xfrm>
                <a:prstGeom prst="rect">
                  <a:avLst/>
                </a:prstGeom>
              </p:spPr>
            </p:pic>
          </mc:Fallback>
        </mc:AlternateContent>
      </p:grpSp>
      <p:grpSp>
        <p:nvGrpSpPr>
          <p:cNvPr id="54" name="Group 53">
            <a:extLst>
              <a:ext uri="{FF2B5EF4-FFF2-40B4-BE49-F238E27FC236}">
                <a16:creationId xmlns:a16="http://schemas.microsoft.com/office/drawing/2014/main" id="{AA3BC8C4-B068-C640-9080-1758D6ED3D76}"/>
              </a:ext>
            </a:extLst>
          </p:cNvPr>
          <p:cNvGrpSpPr/>
          <p:nvPr/>
        </p:nvGrpSpPr>
        <p:grpSpPr>
          <a:xfrm>
            <a:off x="208274" y="4395988"/>
            <a:ext cx="772560" cy="384480"/>
            <a:chOff x="208274" y="4395988"/>
            <a:chExt cx="772560" cy="384480"/>
          </a:xfrm>
        </p:grpSpPr>
        <mc:AlternateContent xmlns:mc="http://schemas.openxmlformats.org/markup-compatibility/2006" xmlns:p14="http://schemas.microsoft.com/office/powerpoint/2010/main">
          <mc:Choice Requires="p14">
            <p:contentPart p14:bwMode="auto" r:id="rId52">
              <p14:nvContentPartPr>
                <p14:cNvPr id="33" name="Ink 32">
                  <a:extLst>
                    <a:ext uri="{FF2B5EF4-FFF2-40B4-BE49-F238E27FC236}">
                      <a16:creationId xmlns:a16="http://schemas.microsoft.com/office/drawing/2014/main" id="{8AB46A89-EE31-E69E-0641-DF078A9992CE}"/>
                    </a:ext>
                  </a:extLst>
                </p14:cNvPr>
                <p14:cNvContentPartPr/>
                <p14:nvPr/>
              </p14:nvContentPartPr>
              <p14:xfrm>
                <a:off x="208274" y="4395988"/>
                <a:ext cx="216360" cy="312840"/>
              </p14:xfrm>
            </p:contentPart>
          </mc:Choice>
          <mc:Fallback xmlns="">
            <p:pic>
              <p:nvPicPr>
                <p:cNvPr id="33" name="Ink 32">
                  <a:extLst>
                    <a:ext uri="{FF2B5EF4-FFF2-40B4-BE49-F238E27FC236}">
                      <a16:creationId xmlns:a16="http://schemas.microsoft.com/office/drawing/2014/main" id="{8AB46A89-EE31-E69E-0641-DF078A9992CE}"/>
                    </a:ext>
                  </a:extLst>
                </p:cNvPr>
                <p:cNvPicPr/>
                <p:nvPr/>
              </p:nvPicPr>
              <p:blipFill>
                <a:blip r:embed="rId53"/>
                <a:stretch>
                  <a:fillRect/>
                </a:stretch>
              </p:blipFill>
              <p:spPr>
                <a:xfrm>
                  <a:off x="202154" y="4389868"/>
                  <a:ext cx="228600" cy="3250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4" name="Ink 33">
                  <a:extLst>
                    <a:ext uri="{FF2B5EF4-FFF2-40B4-BE49-F238E27FC236}">
                      <a16:creationId xmlns:a16="http://schemas.microsoft.com/office/drawing/2014/main" id="{9D090E56-BE92-E57A-04BE-82353A6FA5F8}"/>
                    </a:ext>
                  </a:extLst>
                </p14:cNvPr>
                <p14:cNvContentPartPr/>
                <p14:nvPr/>
              </p14:nvContentPartPr>
              <p14:xfrm>
                <a:off x="478634" y="4599748"/>
                <a:ext cx="10440" cy="1440"/>
              </p14:xfrm>
            </p:contentPart>
          </mc:Choice>
          <mc:Fallback xmlns="">
            <p:pic>
              <p:nvPicPr>
                <p:cNvPr id="34" name="Ink 33">
                  <a:extLst>
                    <a:ext uri="{FF2B5EF4-FFF2-40B4-BE49-F238E27FC236}">
                      <a16:creationId xmlns:a16="http://schemas.microsoft.com/office/drawing/2014/main" id="{9D090E56-BE92-E57A-04BE-82353A6FA5F8}"/>
                    </a:ext>
                  </a:extLst>
                </p:cNvPr>
                <p:cNvPicPr/>
                <p:nvPr/>
              </p:nvPicPr>
              <p:blipFill>
                <a:blip r:embed="rId55"/>
                <a:stretch>
                  <a:fillRect/>
                </a:stretch>
              </p:blipFill>
              <p:spPr>
                <a:xfrm>
                  <a:off x="472514" y="4593628"/>
                  <a:ext cx="22680" cy="136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5" name="Ink 34">
                  <a:extLst>
                    <a:ext uri="{FF2B5EF4-FFF2-40B4-BE49-F238E27FC236}">
                      <a16:creationId xmlns:a16="http://schemas.microsoft.com/office/drawing/2014/main" id="{0397ED79-13BB-D781-3DB9-6CD83F712207}"/>
                    </a:ext>
                  </a:extLst>
                </p14:cNvPr>
                <p14:cNvContentPartPr/>
                <p14:nvPr/>
              </p14:nvContentPartPr>
              <p14:xfrm>
                <a:off x="572234" y="4440628"/>
                <a:ext cx="218880" cy="339840"/>
              </p14:xfrm>
            </p:contentPart>
          </mc:Choice>
          <mc:Fallback xmlns="">
            <p:pic>
              <p:nvPicPr>
                <p:cNvPr id="35" name="Ink 34">
                  <a:extLst>
                    <a:ext uri="{FF2B5EF4-FFF2-40B4-BE49-F238E27FC236}">
                      <a16:creationId xmlns:a16="http://schemas.microsoft.com/office/drawing/2014/main" id="{0397ED79-13BB-D781-3DB9-6CD83F712207}"/>
                    </a:ext>
                  </a:extLst>
                </p:cNvPr>
                <p:cNvPicPr/>
                <p:nvPr/>
              </p:nvPicPr>
              <p:blipFill>
                <a:blip r:embed="rId57"/>
                <a:stretch>
                  <a:fillRect/>
                </a:stretch>
              </p:blipFill>
              <p:spPr>
                <a:xfrm>
                  <a:off x="566114" y="4434508"/>
                  <a:ext cx="231120" cy="3520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6" name="Ink 35">
                  <a:extLst>
                    <a:ext uri="{FF2B5EF4-FFF2-40B4-BE49-F238E27FC236}">
                      <a16:creationId xmlns:a16="http://schemas.microsoft.com/office/drawing/2014/main" id="{FA598B2E-D035-2F0F-0330-1F91AA508FEF}"/>
                    </a:ext>
                  </a:extLst>
                </p14:cNvPr>
                <p14:cNvContentPartPr/>
                <p14:nvPr/>
              </p14:nvContentPartPr>
              <p14:xfrm>
                <a:off x="601034" y="4712428"/>
                <a:ext cx="162000" cy="42480"/>
              </p14:xfrm>
            </p:contentPart>
          </mc:Choice>
          <mc:Fallback xmlns="">
            <p:pic>
              <p:nvPicPr>
                <p:cNvPr id="36" name="Ink 35">
                  <a:extLst>
                    <a:ext uri="{FF2B5EF4-FFF2-40B4-BE49-F238E27FC236}">
                      <a16:creationId xmlns:a16="http://schemas.microsoft.com/office/drawing/2014/main" id="{FA598B2E-D035-2F0F-0330-1F91AA508FEF}"/>
                    </a:ext>
                  </a:extLst>
                </p:cNvPr>
                <p:cNvPicPr/>
                <p:nvPr/>
              </p:nvPicPr>
              <p:blipFill>
                <a:blip r:embed="rId59"/>
                <a:stretch>
                  <a:fillRect/>
                </a:stretch>
              </p:blipFill>
              <p:spPr>
                <a:xfrm>
                  <a:off x="594914" y="4706308"/>
                  <a:ext cx="17424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7" name="Ink 36">
                  <a:extLst>
                    <a:ext uri="{FF2B5EF4-FFF2-40B4-BE49-F238E27FC236}">
                      <a16:creationId xmlns:a16="http://schemas.microsoft.com/office/drawing/2014/main" id="{235AF01A-5C33-8704-0231-A31C79AD86B8}"/>
                    </a:ext>
                  </a:extLst>
                </p14:cNvPr>
                <p14:cNvContentPartPr/>
                <p14:nvPr/>
              </p14:nvContentPartPr>
              <p14:xfrm>
                <a:off x="827474" y="4653388"/>
                <a:ext cx="90000" cy="6120"/>
              </p14:xfrm>
            </p:contentPart>
          </mc:Choice>
          <mc:Fallback xmlns="">
            <p:pic>
              <p:nvPicPr>
                <p:cNvPr id="37" name="Ink 36">
                  <a:extLst>
                    <a:ext uri="{FF2B5EF4-FFF2-40B4-BE49-F238E27FC236}">
                      <a16:creationId xmlns:a16="http://schemas.microsoft.com/office/drawing/2014/main" id="{235AF01A-5C33-8704-0231-A31C79AD86B8}"/>
                    </a:ext>
                  </a:extLst>
                </p:cNvPr>
                <p:cNvPicPr/>
                <p:nvPr/>
              </p:nvPicPr>
              <p:blipFill>
                <a:blip r:embed="rId61"/>
                <a:stretch>
                  <a:fillRect/>
                </a:stretch>
              </p:blipFill>
              <p:spPr>
                <a:xfrm>
                  <a:off x="821354" y="4647268"/>
                  <a:ext cx="10224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8" name="Ink 37">
                  <a:extLst>
                    <a:ext uri="{FF2B5EF4-FFF2-40B4-BE49-F238E27FC236}">
                      <a16:creationId xmlns:a16="http://schemas.microsoft.com/office/drawing/2014/main" id="{09A5D86A-2D77-9ACF-563A-72EA67804DD1}"/>
                    </a:ext>
                  </a:extLst>
                </p14:cNvPr>
                <p14:cNvContentPartPr/>
                <p14:nvPr/>
              </p14:nvContentPartPr>
              <p14:xfrm>
                <a:off x="486194" y="4748788"/>
                <a:ext cx="207720" cy="360"/>
              </p14:xfrm>
            </p:contentPart>
          </mc:Choice>
          <mc:Fallback xmlns="">
            <p:pic>
              <p:nvPicPr>
                <p:cNvPr id="38" name="Ink 37">
                  <a:extLst>
                    <a:ext uri="{FF2B5EF4-FFF2-40B4-BE49-F238E27FC236}">
                      <a16:creationId xmlns:a16="http://schemas.microsoft.com/office/drawing/2014/main" id="{09A5D86A-2D77-9ACF-563A-72EA67804DD1}"/>
                    </a:ext>
                  </a:extLst>
                </p:cNvPr>
                <p:cNvPicPr/>
                <p:nvPr/>
              </p:nvPicPr>
              <p:blipFill>
                <a:blip r:embed="rId63"/>
                <a:stretch>
                  <a:fillRect/>
                </a:stretch>
              </p:blipFill>
              <p:spPr>
                <a:xfrm>
                  <a:off x="480074" y="4742668"/>
                  <a:ext cx="21996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0" name="Ink 39">
                  <a:extLst>
                    <a:ext uri="{FF2B5EF4-FFF2-40B4-BE49-F238E27FC236}">
                      <a16:creationId xmlns:a16="http://schemas.microsoft.com/office/drawing/2014/main" id="{47DF4B68-5C6E-597C-8D06-561E8A692515}"/>
                    </a:ext>
                  </a:extLst>
                </p14:cNvPr>
                <p14:cNvContentPartPr/>
                <p14:nvPr/>
              </p14:nvContentPartPr>
              <p14:xfrm>
                <a:off x="795434" y="4749868"/>
                <a:ext cx="185400" cy="360"/>
              </p14:xfrm>
            </p:contentPart>
          </mc:Choice>
          <mc:Fallback xmlns="">
            <p:pic>
              <p:nvPicPr>
                <p:cNvPr id="40" name="Ink 39">
                  <a:extLst>
                    <a:ext uri="{FF2B5EF4-FFF2-40B4-BE49-F238E27FC236}">
                      <a16:creationId xmlns:a16="http://schemas.microsoft.com/office/drawing/2014/main" id="{47DF4B68-5C6E-597C-8D06-561E8A692515}"/>
                    </a:ext>
                  </a:extLst>
                </p:cNvPr>
                <p:cNvPicPr/>
                <p:nvPr/>
              </p:nvPicPr>
              <p:blipFill>
                <a:blip r:embed="rId65"/>
                <a:stretch>
                  <a:fillRect/>
                </a:stretch>
              </p:blipFill>
              <p:spPr>
                <a:xfrm>
                  <a:off x="789314" y="4743748"/>
                  <a:ext cx="197640" cy="12600"/>
                </a:xfrm>
                <a:prstGeom prst="rect">
                  <a:avLst/>
                </a:prstGeom>
              </p:spPr>
            </p:pic>
          </mc:Fallback>
        </mc:AlternateContent>
      </p:grpSp>
      <p:grpSp>
        <p:nvGrpSpPr>
          <p:cNvPr id="53" name="Group 52">
            <a:extLst>
              <a:ext uri="{FF2B5EF4-FFF2-40B4-BE49-F238E27FC236}">
                <a16:creationId xmlns:a16="http://schemas.microsoft.com/office/drawing/2014/main" id="{DFB8DC13-6FCF-6882-4A6B-D23465F2D926}"/>
              </a:ext>
            </a:extLst>
          </p:cNvPr>
          <p:cNvGrpSpPr/>
          <p:nvPr/>
        </p:nvGrpSpPr>
        <p:grpSpPr>
          <a:xfrm>
            <a:off x="1351994" y="4534588"/>
            <a:ext cx="1330560" cy="600120"/>
            <a:chOff x="1351994" y="4534588"/>
            <a:chExt cx="1330560" cy="600120"/>
          </a:xfrm>
        </p:grpSpPr>
        <mc:AlternateContent xmlns:mc="http://schemas.openxmlformats.org/markup-compatibility/2006" xmlns:p14="http://schemas.microsoft.com/office/powerpoint/2010/main">
          <mc:Choice Requires="p14">
            <p:contentPart p14:bwMode="auto" r:id="rId66">
              <p14:nvContentPartPr>
                <p14:cNvPr id="41" name="Ink 40">
                  <a:extLst>
                    <a:ext uri="{FF2B5EF4-FFF2-40B4-BE49-F238E27FC236}">
                      <a16:creationId xmlns:a16="http://schemas.microsoft.com/office/drawing/2014/main" id="{0CAB7DB9-10CE-F482-E6B9-D71BF8902655}"/>
                    </a:ext>
                  </a:extLst>
                </p14:cNvPr>
                <p14:cNvContentPartPr/>
                <p14:nvPr/>
              </p14:nvContentPartPr>
              <p14:xfrm>
                <a:off x="1409234" y="4581748"/>
                <a:ext cx="19080" cy="248760"/>
              </p14:xfrm>
            </p:contentPart>
          </mc:Choice>
          <mc:Fallback xmlns="">
            <p:pic>
              <p:nvPicPr>
                <p:cNvPr id="41" name="Ink 40">
                  <a:extLst>
                    <a:ext uri="{FF2B5EF4-FFF2-40B4-BE49-F238E27FC236}">
                      <a16:creationId xmlns:a16="http://schemas.microsoft.com/office/drawing/2014/main" id="{0CAB7DB9-10CE-F482-E6B9-D71BF8902655}"/>
                    </a:ext>
                  </a:extLst>
                </p:cNvPr>
                <p:cNvPicPr/>
                <p:nvPr/>
              </p:nvPicPr>
              <p:blipFill>
                <a:blip r:embed="rId67"/>
                <a:stretch>
                  <a:fillRect/>
                </a:stretch>
              </p:blipFill>
              <p:spPr>
                <a:xfrm>
                  <a:off x="1403114" y="4575628"/>
                  <a:ext cx="31320" cy="26100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2" name="Ink 41">
                  <a:extLst>
                    <a:ext uri="{FF2B5EF4-FFF2-40B4-BE49-F238E27FC236}">
                      <a16:creationId xmlns:a16="http://schemas.microsoft.com/office/drawing/2014/main" id="{D070FAD6-95B9-B4F8-DC1F-3758DE6CD5F0}"/>
                    </a:ext>
                  </a:extLst>
                </p14:cNvPr>
                <p14:cNvContentPartPr/>
                <p14:nvPr/>
              </p14:nvContentPartPr>
              <p14:xfrm>
                <a:off x="1351994" y="4534588"/>
                <a:ext cx="235800" cy="117000"/>
              </p14:xfrm>
            </p:contentPart>
          </mc:Choice>
          <mc:Fallback xmlns="">
            <p:pic>
              <p:nvPicPr>
                <p:cNvPr id="42" name="Ink 41">
                  <a:extLst>
                    <a:ext uri="{FF2B5EF4-FFF2-40B4-BE49-F238E27FC236}">
                      <a16:creationId xmlns:a16="http://schemas.microsoft.com/office/drawing/2014/main" id="{D070FAD6-95B9-B4F8-DC1F-3758DE6CD5F0}"/>
                    </a:ext>
                  </a:extLst>
                </p:cNvPr>
                <p:cNvPicPr/>
                <p:nvPr/>
              </p:nvPicPr>
              <p:blipFill>
                <a:blip r:embed="rId69"/>
                <a:stretch>
                  <a:fillRect/>
                </a:stretch>
              </p:blipFill>
              <p:spPr>
                <a:xfrm>
                  <a:off x="1345874" y="4528468"/>
                  <a:ext cx="24804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3" name="Ink 42">
                  <a:extLst>
                    <a:ext uri="{FF2B5EF4-FFF2-40B4-BE49-F238E27FC236}">
                      <a16:creationId xmlns:a16="http://schemas.microsoft.com/office/drawing/2014/main" id="{FD8E83C6-94B3-BCFB-48EB-C853034A90A7}"/>
                    </a:ext>
                  </a:extLst>
                </p14:cNvPr>
                <p14:cNvContentPartPr/>
                <p14:nvPr/>
              </p14:nvContentPartPr>
              <p14:xfrm>
                <a:off x="1856354" y="4548988"/>
                <a:ext cx="92520" cy="177120"/>
              </p14:xfrm>
            </p:contentPart>
          </mc:Choice>
          <mc:Fallback xmlns="">
            <p:pic>
              <p:nvPicPr>
                <p:cNvPr id="43" name="Ink 42">
                  <a:extLst>
                    <a:ext uri="{FF2B5EF4-FFF2-40B4-BE49-F238E27FC236}">
                      <a16:creationId xmlns:a16="http://schemas.microsoft.com/office/drawing/2014/main" id="{FD8E83C6-94B3-BCFB-48EB-C853034A90A7}"/>
                    </a:ext>
                  </a:extLst>
                </p:cNvPr>
                <p:cNvPicPr/>
                <p:nvPr/>
              </p:nvPicPr>
              <p:blipFill>
                <a:blip r:embed="rId71"/>
                <a:stretch>
                  <a:fillRect/>
                </a:stretch>
              </p:blipFill>
              <p:spPr>
                <a:xfrm>
                  <a:off x="1850234" y="4542868"/>
                  <a:ext cx="10476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4" name="Ink 43">
                  <a:extLst>
                    <a:ext uri="{FF2B5EF4-FFF2-40B4-BE49-F238E27FC236}">
                      <a16:creationId xmlns:a16="http://schemas.microsoft.com/office/drawing/2014/main" id="{D037F9DD-499E-CC8C-AD13-F25090E37FA6}"/>
                    </a:ext>
                  </a:extLst>
                </p14:cNvPr>
                <p14:cNvContentPartPr/>
                <p14:nvPr/>
              </p14:nvContentPartPr>
              <p14:xfrm>
                <a:off x="1656554" y="4572748"/>
                <a:ext cx="287280" cy="206280"/>
              </p14:xfrm>
            </p:contentPart>
          </mc:Choice>
          <mc:Fallback xmlns="">
            <p:pic>
              <p:nvPicPr>
                <p:cNvPr id="44" name="Ink 43">
                  <a:extLst>
                    <a:ext uri="{FF2B5EF4-FFF2-40B4-BE49-F238E27FC236}">
                      <a16:creationId xmlns:a16="http://schemas.microsoft.com/office/drawing/2014/main" id="{D037F9DD-499E-CC8C-AD13-F25090E37FA6}"/>
                    </a:ext>
                  </a:extLst>
                </p:cNvPr>
                <p:cNvPicPr/>
                <p:nvPr/>
              </p:nvPicPr>
              <p:blipFill>
                <a:blip r:embed="rId73"/>
                <a:stretch>
                  <a:fillRect/>
                </a:stretch>
              </p:blipFill>
              <p:spPr>
                <a:xfrm>
                  <a:off x="1650434" y="4566628"/>
                  <a:ext cx="29952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5" name="Ink 44">
                  <a:extLst>
                    <a:ext uri="{FF2B5EF4-FFF2-40B4-BE49-F238E27FC236}">
                      <a16:creationId xmlns:a16="http://schemas.microsoft.com/office/drawing/2014/main" id="{842F0D75-BB82-855C-B57F-DDBC7561EBF7}"/>
                    </a:ext>
                  </a:extLst>
                </p14:cNvPr>
                <p14:cNvContentPartPr/>
                <p14:nvPr/>
              </p14:nvContentPartPr>
              <p14:xfrm>
                <a:off x="1645034" y="4585348"/>
                <a:ext cx="328320" cy="207000"/>
              </p14:xfrm>
            </p:contentPart>
          </mc:Choice>
          <mc:Fallback xmlns="">
            <p:pic>
              <p:nvPicPr>
                <p:cNvPr id="45" name="Ink 44">
                  <a:extLst>
                    <a:ext uri="{FF2B5EF4-FFF2-40B4-BE49-F238E27FC236}">
                      <a16:creationId xmlns:a16="http://schemas.microsoft.com/office/drawing/2014/main" id="{842F0D75-BB82-855C-B57F-DDBC7561EBF7}"/>
                    </a:ext>
                  </a:extLst>
                </p:cNvPr>
                <p:cNvPicPr/>
                <p:nvPr/>
              </p:nvPicPr>
              <p:blipFill>
                <a:blip r:embed="rId75"/>
                <a:stretch>
                  <a:fillRect/>
                </a:stretch>
              </p:blipFill>
              <p:spPr>
                <a:xfrm>
                  <a:off x="1638914" y="4579228"/>
                  <a:ext cx="34056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6" name="Ink 45">
                  <a:extLst>
                    <a:ext uri="{FF2B5EF4-FFF2-40B4-BE49-F238E27FC236}">
                      <a16:creationId xmlns:a16="http://schemas.microsoft.com/office/drawing/2014/main" id="{E9F633AB-5362-587C-0FB4-D671B61F086A}"/>
                    </a:ext>
                  </a:extLst>
                </p14:cNvPr>
                <p14:cNvContentPartPr/>
                <p14:nvPr/>
              </p14:nvContentPartPr>
              <p14:xfrm>
                <a:off x="2018354" y="4592908"/>
                <a:ext cx="244080" cy="162000"/>
              </p14:xfrm>
            </p:contentPart>
          </mc:Choice>
          <mc:Fallback xmlns="">
            <p:pic>
              <p:nvPicPr>
                <p:cNvPr id="46" name="Ink 45">
                  <a:extLst>
                    <a:ext uri="{FF2B5EF4-FFF2-40B4-BE49-F238E27FC236}">
                      <a16:creationId xmlns:a16="http://schemas.microsoft.com/office/drawing/2014/main" id="{E9F633AB-5362-587C-0FB4-D671B61F086A}"/>
                    </a:ext>
                  </a:extLst>
                </p:cNvPr>
                <p:cNvPicPr/>
                <p:nvPr/>
              </p:nvPicPr>
              <p:blipFill>
                <a:blip r:embed="rId77"/>
                <a:stretch>
                  <a:fillRect/>
                </a:stretch>
              </p:blipFill>
              <p:spPr>
                <a:xfrm>
                  <a:off x="2012234" y="4586788"/>
                  <a:ext cx="25632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7" name="Ink 46">
                  <a:extLst>
                    <a:ext uri="{FF2B5EF4-FFF2-40B4-BE49-F238E27FC236}">
                      <a16:creationId xmlns:a16="http://schemas.microsoft.com/office/drawing/2014/main" id="{ADC016C8-EE3E-D231-2373-46956E5EB1CA}"/>
                    </a:ext>
                  </a:extLst>
                </p14:cNvPr>
                <p14:cNvContentPartPr/>
                <p14:nvPr/>
              </p14:nvContentPartPr>
              <p14:xfrm>
                <a:off x="2286194" y="4600468"/>
                <a:ext cx="183600" cy="162720"/>
              </p14:xfrm>
            </p:contentPart>
          </mc:Choice>
          <mc:Fallback xmlns="">
            <p:pic>
              <p:nvPicPr>
                <p:cNvPr id="47" name="Ink 46">
                  <a:extLst>
                    <a:ext uri="{FF2B5EF4-FFF2-40B4-BE49-F238E27FC236}">
                      <a16:creationId xmlns:a16="http://schemas.microsoft.com/office/drawing/2014/main" id="{ADC016C8-EE3E-D231-2373-46956E5EB1CA}"/>
                    </a:ext>
                  </a:extLst>
                </p:cNvPr>
                <p:cNvPicPr/>
                <p:nvPr/>
              </p:nvPicPr>
              <p:blipFill>
                <a:blip r:embed="rId79"/>
                <a:stretch>
                  <a:fillRect/>
                </a:stretch>
              </p:blipFill>
              <p:spPr>
                <a:xfrm>
                  <a:off x="2280074" y="4594348"/>
                  <a:ext cx="19584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8" name="Ink 47">
                  <a:extLst>
                    <a:ext uri="{FF2B5EF4-FFF2-40B4-BE49-F238E27FC236}">
                      <a16:creationId xmlns:a16="http://schemas.microsoft.com/office/drawing/2014/main" id="{89B674E1-D57C-BBF6-2F92-B9EB92F817CD}"/>
                    </a:ext>
                  </a:extLst>
                </p14:cNvPr>
                <p14:cNvContentPartPr/>
                <p14:nvPr/>
              </p14:nvContentPartPr>
              <p14:xfrm>
                <a:off x="2540354" y="4629628"/>
                <a:ext cx="25560" cy="142200"/>
              </p14:xfrm>
            </p:contentPart>
          </mc:Choice>
          <mc:Fallback xmlns="">
            <p:pic>
              <p:nvPicPr>
                <p:cNvPr id="48" name="Ink 47">
                  <a:extLst>
                    <a:ext uri="{FF2B5EF4-FFF2-40B4-BE49-F238E27FC236}">
                      <a16:creationId xmlns:a16="http://schemas.microsoft.com/office/drawing/2014/main" id="{89B674E1-D57C-BBF6-2F92-B9EB92F817CD}"/>
                    </a:ext>
                  </a:extLst>
                </p:cNvPr>
                <p:cNvPicPr/>
                <p:nvPr/>
              </p:nvPicPr>
              <p:blipFill>
                <a:blip r:embed="rId81"/>
                <a:stretch>
                  <a:fillRect/>
                </a:stretch>
              </p:blipFill>
              <p:spPr>
                <a:xfrm>
                  <a:off x="2534234" y="4623508"/>
                  <a:ext cx="3780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49" name="Ink 48">
                  <a:extLst>
                    <a:ext uri="{FF2B5EF4-FFF2-40B4-BE49-F238E27FC236}">
                      <a16:creationId xmlns:a16="http://schemas.microsoft.com/office/drawing/2014/main" id="{F3713C19-D7BB-20E8-97C5-FDAC9FDD8EDB}"/>
                    </a:ext>
                  </a:extLst>
                </p14:cNvPr>
                <p14:cNvContentPartPr/>
                <p14:nvPr/>
              </p14:nvContentPartPr>
              <p14:xfrm>
                <a:off x="2501114" y="4598668"/>
                <a:ext cx="120600" cy="14040"/>
              </p14:xfrm>
            </p:contentPart>
          </mc:Choice>
          <mc:Fallback xmlns="">
            <p:pic>
              <p:nvPicPr>
                <p:cNvPr id="49" name="Ink 48">
                  <a:extLst>
                    <a:ext uri="{FF2B5EF4-FFF2-40B4-BE49-F238E27FC236}">
                      <a16:creationId xmlns:a16="http://schemas.microsoft.com/office/drawing/2014/main" id="{F3713C19-D7BB-20E8-97C5-FDAC9FDD8EDB}"/>
                    </a:ext>
                  </a:extLst>
                </p:cNvPr>
                <p:cNvPicPr/>
                <p:nvPr/>
              </p:nvPicPr>
              <p:blipFill>
                <a:blip r:embed="rId83"/>
                <a:stretch>
                  <a:fillRect/>
                </a:stretch>
              </p:blipFill>
              <p:spPr>
                <a:xfrm>
                  <a:off x="2494994" y="4592548"/>
                  <a:ext cx="13284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0" name="Ink 49">
                  <a:extLst>
                    <a:ext uri="{FF2B5EF4-FFF2-40B4-BE49-F238E27FC236}">
                      <a16:creationId xmlns:a16="http://schemas.microsoft.com/office/drawing/2014/main" id="{C229EB56-DE69-8233-8912-450F63376A00}"/>
                    </a:ext>
                  </a:extLst>
                </p14:cNvPr>
                <p14:cNvContentPartPr/>
                <p14:nvPr/>
              </p14:nvContentPartPr>
              <p14:xfrm>
                <a:off x="1456754" y="4851028"/>
                <a:ext cx="1225800" cy="77760"/>
              </p14:xfrm>
            </p:contentPart>
          </mc:Choice>
          <mc:Fallback xmlns="">
            <p:pic>
              <p:nvPicPr>
                <p:cNvPr id="50" name="Ink 49">
                  <a:extLst>
                    <a:ext uri="{FF2B5EF4-FFF2-40B4-BE49-F238E27FC236}">
                      <a16:creationId xmlns:a16="http://schemas.microsoft.com/office/drawing/2014/main" id="{C229EB56-DE69-8233-8912-450F63376A00}"/>
                    </a:ext>
                  </a:extLst>
                </p:cNvPr>
                <p:cNvPicPr/>
                <p:nvPr/>
              </p:nvPicPr>
              <p:blipFill>
                <a:blip r:embed="rId85"/>
                <a:stretch>
                  <a:fillRect/>
                </a:stretch>
              </p:blipFill>
              <p:spPr>
                <a:xfrm>
                  <a:off x="1450634" y="4844908"/>
                  <a:ext cx="1238040" cy="900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1" name="Ink 50">
                  <a:extLst>
                    <a:ext uri="{FF2B5EF4-FFF2-40B4-BE49-F238E27FC236}">
                      <a16:creationId xmlns:a16="http://schemas.microsoft.com/office/drawing/2014/main" id="{C2DF0A3E-A3CB-215C-C1C5-DEB774340422}"/>
                    </a:ext>
                  </a:extLst>
                </p14:cNvPr>
                <p14:cNvContentPartPr/>
                <p14:nvPr/>
              </p14:nvContentPartPr>
              <p14:xfrm>
                <a:off x="1868954" y="4934908"/>
                <a:ext cx="40680" cy="199800"/>
              </p14:xfrm>
            </p:contentPart>
          </mc:Choice>
          <mc:Fallback xmlns="">
            <p:pic>
              <p:nvPicPr>
                <p:cNvPr id="51" name="Ink 50">
                  <a:extLst>
                    <a:ext uri="{FF2B5EF4-FFF2-40B4-BE49-F238E27FC236}">
                      <a16:creationId xmlns:a16="http://schemas.microsoft.com/office/drawing/2014/main" id="{C2DF0A3E-A3CB-215C-C1C5-DEB774340422}"/>
                    </a:ext>
                  </a:extLst>
                </p:cNvPr>
                <p:cNvPicPr/>
                <p:nvPr/>
              </p:nvPicPr>
              <p:blipFill>
                <a:blip r:embed="rId87"/>
                <a:stretch>
                  <a:fillRect/>
                </a:stretch>
              </p:blipFill>
              <p:spPr>
                <a:xfrm>
                  <a:off x="1862834" y="4928788"/>
                  <a:ext cx="5292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2" name="Ink 51">
                  <a:extLst>
                    <a:ext uri="{FF2B5EF4-FFF2-40B4-BE49-F238E27FC236}">
                      <a16:creationId xmlns:a16="http://schemas.microsoft.com/office/drawing/2014/main" id="{D3EFBD40-CC50-C7E2-FA55-1E5F04273319}"/>
                    </a:ext>
                  </a:extLst>
                </p14:cNvPr>
                <p14:cNvContentPartPr/>
                <p14:nvPr/>
              </p14:nvContentPartPr>
              <p14:xfrm>
                <a:off x="2022674" y="4921228"/>
                <a:ext cx="387000" cy="150840"/>
              </p14:xfrm>
            </p:contentPart>
          </mc:Choice>
          <mc:Fallback xmlns="">
            <p:pic>
              <p:nvPicPr>
                <p:cNvPr id="52" name="Ink 51">
                  <a:extLst>
                    <a:ext uri="{FF2B5EF4-FFF2-40B4-BE49-F238E27FC236}">
                      <a16:creationId xmlns:a16="http://schemas.microsoft.com/office/drawing/2014/main" id="{D3EFBD40-CC50-C7E2-FA55-1E5F04273319}"/>
                    </a:ext>
                  </a:extLst>
                </p:cNvPr>
                <p:cNvPicPr/>
                <p:nvPr/>
              </p:nvPicPr>
              <p:blipFill>
                <a:blip r:embed="rId89"/>
                <a:stretch>
                  <a:fillRect/>
                </a:stretch>
              </p:blipFill>
              <p:spPr>
                <a:xfrm>
                  <a:off x="2016554" y="4915108"/>
                  <a:ext cx="399240" cy="163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0">
            <p14:nvContentPartPr>
              <p14:cNvPr id="55" name="Ink 54">
                <a:extLst>
                  <a:ext uri="{FF2B5EF4-FFF2-40B4-BE49-F238E27FC236}">
                    <a16:creationId xmlns:a16="http://schemas.microsoft.com/office/drawing/2014/main" id="{6458DC35-A040-1726-2699-0D79D0DED201}"/>
                  </a:ext>
                </a:extLst>
              </p14:cNvPr>
              <p14:cNvContentPartPr/>
              <p14:nvPr/>
            </p14:nvContentPartPr>
            <p14:xfrm>
              <a:off x="4324154" y="2875348"/>
              <a:ext cx="333000" cy="4143960"/>
            </p14:xfrm>
          </p:contentPart>
        </mc:Choice>
        <mc:Fallback xmlns="">
          <p:pic>
            <p:nvPicPr>
              <p:cNvPr id="55" name="Ink 54">
                <a:extLst>
                  <a:ext uri="{FF2B5EF4-FFF2-40B4-BE49-F238E27FC236}">
                    <a16:creationId xmlns:a16="http://schemas.microsoft.com/office/drawing/2014/main" id="{6458DC35-A040-1726-2699-0D79D0DED201}"/>
                  </a:ext>
                </a:extLst>
              </p:cNvPr>
              <p:cNvPicPr/>
              <p:nvPr/>
            </p:nvPicPr>
            <p:blipFill>
              <a:blip r:embed="rId91"/>
              <a:stretch>
                <a:fillRect/>
              </a:stretch>
            </p:blipFill>
            <p:spPr>
              <a:xfrm>
                <a:off x="4318034" y="2869228"/>
                <a:ext cx="345240" cy="41562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0" name="Ink 59">
                <a:extLst>
                  <a:ext uri="{FF2B5EF4-FFF2-40B4-BE49-F238E27FC236}">
                    <a16:creationId xmlns:a16="http://schemas.microsoft.com/office/drawing/2014/main" id="{6AB4A65F-0623-C21F-C6E1-E92CD8BD3C24}"/>
                  </a:ext>
                </a:extLst>
              </p14:cNvPr>
              <p14:cNvContentPartPr/>
              <p14:nvPr/>
            </p14:nvContentPartPr>
            <p14:xfrm>
              <a:off x="2093954" y="5800098"/>
              <a:ext cx="30600" cy="20880"/>
            </p14:xfrm>
          </p:contentPart>
        </mc:Choice>
        <mc:Fallback xmlns="">
          <p:pic>
            <p:nvPicPr>
              <p:cNvPr id="60" name="Ink 59">
                <a:extLst>
                  <a:ext uri="{FF2B5EF4-FFF2-40B4-BE49-F238E27FC236}">
                    <a16:creationId xmlns:a16="http://schemas.microsoft.com/office/drawing/2014/main" id="{6AB4A65F-0623-C21F-C6E1-E92CD8BD3C24}"/>
                  </a:ext>
                </a:extLst>
              </p:cNvPr>
              <p:cNvPicPr/>
              <p:nvPr/>
            </p:nvPicPr>
            <p:blipFill>
              <a:blip r:embed="rId93"/>
              <a:stretch>
                <a:fillRect/>
              </a:stretch>
            </p:blipFill>
            <p:spPr>
              <a:xfrm>
                <a:off x="2087834" y="5793978"/>
                <a:ext cx="42840" cy="33120"/>
              </a:xfrm>
              <a:prstGeom prst="rect">
                <a:avLst/>
              </a:prstGeom>
            </p:spPr>
          </p:pic>
        </mc:Fallback>
      </mc:AlternateContent>
      <p:grpSp>
        <p:nvGrpSpPr>
          <p:cNvPr id="184" name="Group 183">
            <a:extLst>
              <a:ext uri="{FF2B5EF4-FFF2-40B4-BE49-F238E27FC236}">
                <a16:creationId xmlns:a16="http://schemas.microsoft.com/office/drawing/2014/main" id="{BF638ABE-37B1-B6E2-10D0-ACAD5C3ABEF7}"/>
              </a:ext>
            </a:extLst>
          </p:cNvPr>
          <p:cNvGrpSpPr/>
          <p:nvPr/>
        </p:nvGrpSpPr>
        <p:grpSpPr>
          <a:xfrm>
            <a:off x="4648874" y="3070578"/>
            <a:ext cx="5275800" cy="3997440"/>
            <a:chOff x="4648874" y="3070578"/>
            <a:chExt cx="5275800" cy="3997440"/>
          </a:xfrm>
        </p:grpSpPr>
        <mc:AlternateContent xmlns:mc="http://schemas.openxmlformats.org/markup-compatibility/2006" xmlns:p14="http://schemas.microsoft.com/office/powerpoint/2010/main">
          <mc:Choice Requires="p14">
            <p:contentPart p14:bwMode="auto" r:id="rId94">
              <p14:nvContentPartPr>
                <p14:cNvPr id="88" name="Ink 87">
                  <a:extLst>
                    <a:ext uri="{FF2B5EF4-FFF2-40B4-BE49-F238E27FC236}">
                      <a16:creationId xmlns:a16="http://schemas.microsoft.com/office/drawing/2014/main" id="{CEE4A8D2-64A0-3068-7D2E-A0A7193468A8}"/>
                    </a:ext>
                  </a:extLst>
                </p14:cNvPr>
                <p14:cNvContentPartPr/>
                <p14:nvPr/>
              </p14:nvContentPartPr>
              <p14:xfrm>
                <a:off x="4651394" y="3184698"/>
                <a:ext cx="247320" cy="425520"/>
              </p14:xfrm>
            </p:contentPart>
          </mc:Choice>
          <mc:Fallback xmlns="">
            <p:pic>
              <p:nvPicPr>
                <p:cNvPr id="88" name="Ink 87">
                  <a:extLst>
                    <a:ext uri="{FF2B5EF4-FFF2-40B4-BE49-F238E27FC236}">
                      <a16:creationId xmlns:a16="http://schemas.microsoft.com/office/drawing/2014/main" id="{CEE4A8D2-64A0-3068-7D2E-A0A7193468A8}"/>
                    </a:ext>
                  </a:extLst>
                </p:cNvPr>
                <p:cNvPicPr/>
                <p:nvPr/>
              </p:nvPicPr>
              <p:blipFill>
                <a:blip r:embed="rId95"/>
                <a:stretch>
                  <a:fillRect/>
                </a:stretch>
              </p:blipFill>
              <p:spPr>
                <a:xfrm>
                  <a:off x="4645274" y="3178578"/>
                  <a:ext cx="259560" cy="4377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89" name="Ink 88">
                  <a:extLst>
                    <a:ext uri="{FF2B5EF4-FFF2-40B4-BE49-F238E27FC236}">
                      <a16:creationId xmlns:a16="http://schemas.microsoft.com/office/drawing/2014/main" id="{4DBAC551-C6A4-6157-8821-73F2F9C03217}"/>
                    </a:ext>
                  </a:extLst>
                </p14:cNvPr>
                <p14:cNvContentPartPr/>
                <p14:nvPr/>
              </p14:nvContentPartPr>
              <p14:xfrm>
                <a:off x="4983674" y="3245538"/>
                <a:ext cx="147240" cy="291240"/>
              </p14:xfrm>
            </p:contentPart>
          </mc:Choice>
          <mc:Fallback xmlns="">
            <p:pic>
              <p:nvPicPr>
                <p:cNvPr id="89" name="Ink 88">
                  <a:extLst>
                    <a:ext uri="{FF2B5EF4-FFF2-40B4-BE49-F238E27FC236}">
                      <a16:creationId xmlns:a16="http://schemas.microsoft.com/office/drawing/2014/main" id="{4DBAC551-C6A4-6157-8821-73F2F9C03217}"/>
                    </a:ext>
                  </a:extLst>
                </p:cNvPr>
                <p:cNvPicPr/>
                <p:nvPr/>
              </p:nvPicPr>
              <p:blipFill>
                <a:blip r:embed="rId97"/>
                <a:stretch>
                  <a:fillRect/>
                </a:stretch>
              </p:blipFill>
              <p:spPr>
                <a:xfrm>
                  <a:off x="4977554" y="3239418"/>
                  <a:ext cx="159480" cy="3034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90" name="Ink 89">
                  <a:extLst>
                    <a:ext uri="{FF2B5EF4-FFF2-40B4-BE49-F238E27FC236}">
                      <a16:creationId xmlns:a16="http://schemas.microsoft.com/office/drawing/2014/main" id="{7795CD85-B2C9-FAE8-C3B3-9F5C06F46FB1}"/>
                    </a:ext>
                  </a:extLst>
                </p14:cNvPr>
                <p14:cNvContentPartPr/>
                <p14:nvPr/>
              </p14:nvContentPartPr>
              <p14:xfrm>
                <a:off x="5059994" y="3304218"/>
                <a:ext cx="200160" cy="49320"/>
              </p14:xfrm>
            </p:contentPart>
          </mc:Choice>
          <mc:Fallback xmlns="">
            <p:pic>
              <p:nvPicPr>
                <p:cNvPr id="90" name="Ink 89">
                  <a:extLst>
                    <a:ext uri="{FF2B5EF4-FFF2-40B4-BE49-F238E27FC236}">
                      <a16:creationId xmlns:a16="http://schemas.microsoft.com/office/drawing/2014/main" id="{7795CD85-B2C9-FAE8-C3B3-9F5C06F46FB1}"/>
                    </a:ext>
                  </a:extLst>
                </p:cNvPr>
                <p:cNvPicPr/>
                <p:nvPr/>
              </p:nvPicPr>
              <p:blipFill>
                <a:blip r:embed="rId99"/>
                <a:stretch>
                  <a:fillRect/>
                </a:stretch>
              </p:blipFill>
              <p:spPr>
                <a:xfrm>
                  <a:off x="5053874" y="3298098"/>
                  <a:ext cx="21240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91" name="Ink 90">
                  <a:extLst>
                    <a:ext uri="{FF2B5EF4-FFF2-40B4-BE49-F238E27FC236}">
                      <a16:creationId xmlns:a16="http://schemas.microsoft.com/office/drawing/2014/main" id="{E6611618-0E36-4B8F-1C47-B900DBA87DDB}"/>
                    </a:ext>
                  </a:extLst>
                </p14:cNvPr>
                <p14:cNvContentPartPr/>
                <p14:nvPr/>
              </p14:nvContentPartPr>
              <p14:xfrm>
                <a:off x="5310194" y="3406818"/>
                <a:ext cx="28080" cy="29520"/>
              </p14:xfrm>
            </p:contentPart>
          </mc:Choice>
          <mc:Fallback xmlns="">
            <p:pic>
              <p:nvPicPr>
                <p:cNvPr id="91" name="Ink 90">
                  <a:extLst>
                    <a:ext uri="{FF2B5EF4-FFF2-40B4-BE49-F238E27FC236}">
                      <a16:creationId xmlns:a16="http://schemas.microsoft.com/office/drawing/2014/main" id="{E6611618-0E36-4B8F-1C47-B900DBA87DDB}"/>
                    </a:ext>
                  </a:extLst>
                </p:cNvPr>
                <p:cNvPicPr/>
                <p:nvPr/>
              </p:nvPicPr>
              <p:blipFill>
                <a:blip r:embed="rId101"/>
                <a:stretch>
                  <a:fillRect/>
                </a:stretch>
              </p:blipFill>
              <p:spPr>
                <a:xfrm>
                  <a:off x="5304074" y="3400698"/>
                  <a:ext cx="4032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92" name="Ink 91">
                  <a:extLst>
                    <a:ext uri="{FF2B5EF4-FFF2-40B4-BE49-F238E27FC236}">
                      <a16:creationId xmlns:a16="http://schemas.microsoft.com/office/drawing/2014/main" id="{B97B0016-3AA8-57B3-9D80-ACD6EE7337BF}"/>
                    </a:ext>
                  </a:extLst>
                </p14:cNvPr>
                <p14:cNvContentPartPr/>
                <p14:nvPr/>
              </p14:nvContentPartPr>
              <p14:xfrm>
                <a:off x="5458154" y="3277938"/>
                <a:ext cx="295200" cy="523440"/>
              </p14:xfrm>
            </p:contentPart>
          </mc:Choice>
          <mc:Fallback xmlns="">
            <p:pic>
              <p:nvPicPr>
                <p:cNvPr id="92" name="Ink 91">
                  <a:extLst>
                    <a:ext uri="{FF2B5EF4-FFF2-40B4-BE49-F238E27FC236}">
                      <a16:creationId xmlns:a16="http://schemas.microsoft.com/office/drawing/2014/main" id="{B97B0016-3AA8-57B3-9D80-ACD6EE7337BF}"/>
                    </a:ext>
                  </a:extLst>
                </p:cNvPr>
                <p:cNvPicPr/>
                <p:nvPr/>
              </p:nvPicPr>
              <p:blipFill>
                <a:blip r:embed="rId103"/>
                <a:stretch>
                  <a:fillRect/>
                </a:stretch>
              </p:blipFill>
              <p:spPr>
                <a:xfrm>
                  <a:off x="5452034" y="3271818"/>
                  <a:ext cx="307440" cy="5356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93" name="Ink 92">
                  <a:extLst>
                    <a:ext uri="{FF2B5EF4-FFF2-40B4-BE49-F238E27FC236}">
                      <a16:creationId xmlns:a16="http://schemas.microsoft.com/office/drawing/2014/main" id="{245DE917-FBE3-9F5A-0791-DF4DF86992F5}"/>
                    </a:ext>
                  </a:extLst>
                </p14:cNvPr>
                <p14:cNvContentPartPr/>
                <p14:nvPr/>
              </p14:nvContentPartPr>
              <p14:xfrm>
                <a:off x="5561834" y="3567738"/>
                <a:ext cx="294840" cy="30960"/>
              </p14:xfrm>
            </p:contentPart>
          </mc:Choice>
          <mc:Fallback xmlns="">
            <p:pic>
              <p:nvPicPr>
                <p:cNvPr id="93" name="Ink 92">
                  <a:extLst>
                    <a:ext uri="{FF2B5EF4-FFF2-40B4-BE49-F238E27FC236}">
                      <a16:creationId xmlns:a16="http://schemas.microsoft.com/office/drawing/2014/main" id="{245DE917-FBE3-9F5A-0791-DF4DF86992F5}"/>
                    </a:ext>
                  </a:extLst>
                </p:cNvPr>
                <p:cNvPicPr/>
                <p:nvPr/>
              </p:nvPicPr>
              <p:blipFill>
                <a:blip r:embed="rId105"/>
                <a:stretch>
                  <a:fillRect/>
                </a:stretch>
              </p:blipFill>
              <p:spPr>
                <a:xfrm>
                  <a:off x="5555714" y="3561618"/>
                  <a:ext cx="30708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94" name="Ink 93">
                  <a:extLst>
                    <a:ext uri="{FF2B5EF4-FFF2-40B4-BE49-F238E27FC236}">
                      <a16:creationId xmlns:a16="http://schemas.microsoft.com/office/drawing/2014/main" id="{D9AD66C4-EF23-302A-3286-DB472D0E15C0}"/>
                    </a:ext>
                  </a:extLst>
                </p14:cNvPr>
                <p14:cNvContentPartPr/>
                <p14:nvPr/>
              </p14:nvContentPartPr>
              <p14:xfrm>
                <a:off x="5904194" y="3391338"/>
                <a:ext cx="161280" cy="253440"/>
              </p14:xfrm>
            </p:contentPart>
          </mc:Choice>
          <mc:Fallback xmlns="">
            <p:pic>
              <p:nvPicPr>
                <p:cNvPr id="94" name="Ink 93">
                  <a:extLst>
                    <a:ext uri="{FF2B5EF4-FFF2-40B4-BE49-F238E27FC236}">
                      <a16:creationId xmlns:a16="http://schemas.microsoft.com/office/drawing/2014/main" id="{D9AD66C4-EF23-302A-3286-DB472D0E15C0}"/>
                    </a:ext>
                  </a:extLst>
                </p:cNvPr>
                <p:cNvPicPr/>
                <p:nvPr/>
              </p:nvPicPr>
              <p:blipFill>
                <a:blip r:embed="rId107"/>
                <a:stretch>
                  <a:fillRect/>
                </a:stretch>
              </p:blipFill>
              <p:spPr>
                <a:xfrm>
                  <a:off x="5898074" y="3385218"/>
                  <a:ext cx="173520"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95" name="Ink 94">
                  <a:extLst>
                    <a:ext uri="{FF2B5EF4-FFF2-40B4-BE49-F238E27FC236}">
                      <a16:creationId xmlns:a16="http://schemas.microsoft.com/office/drawing/2014/main" id="{3B529750-05DE-9D7B-92D6-CB4579E95731}"/>
                    </a:ext>
                  </a:extLst>
                </p14:cNvPr>
                <p14:cNvContentPartPr/>
                <p14:nvPr/>
              </p14:nvContentPartPr>
              <p14:xfrm>
                <a:off x="5959994" y="3381258"/>
                <a:ext cx="205200" cy="52560"/>
              </p14:xfrm>
            </p:contentPart>
          </mc:Choice>
          <mc:Fallback xmlns="">
            <p:pic>
              <p:nvPicPr>
                <p:cNvPr id="95" name="Ink 94">
                  <a:extLst>
                    <a:ext uri="{FF2B5EF4-FFF2-40B4-BE49-F238E27FC236}">
                      <a16:creationId xmlns:a16="http://schemas.microsoft.com/office/drawing/2014/main" id="{3B529750-05DE-9D7B-92D6-CB4579E95731}"/>
                    </a:ext>
                  </a:extLst>
                </p:cNvPr>
                <p:cNvPicPr/>
                <p:nvPr/>
              </p:nvPicPr>
              <p:blipFill>
                <a:blip r:embed="rId109"/>
                <a:stretch>
                  <a:fillRect/>
                </a:stretch>
              </p:blipFill>
              <p:spPr>
                <a:xfrm>
                  <a:off x="5953874" y="3375138"/>
                  <a:ext cx="21744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96" name="Ink 95">
                  <a:extLst>
                    <a:ext uri="{FF2B5EF4-FFF2-40B4-BE49-F238E27FC236}">
                      <a16:creationId xmlns:a16="http://schemas.microsoft.com/office/drawing/2014/main" id="{71917567-4DB8-EDAC-070F-D3740AB3446A}"/>
                    </a:ext>
                  </a:extLst>
                </p14:cNvPr>
                <p14:cNvContentPartPr/>
                <p14:nvPr/>
              </p14:nvContentPartPr>
              <p14:xfrm>
                <a:off x="6400274" y="3504378"/>
                <a:ext cx="212400" cy="19440"/>
              </p14:xfrm>
            </p:contentPart>
          </mc:Choice>
          <mc:Fallback xmlns="">
            <p:pic>
              <p:nvPicPr>
                <p:cNvPr id="96" name="Ink 95">
                  <a:extLst>
                    <a:ext uri="{FF2B5EF4-FFF2-40B4-BE49-F238E27FC236}">
                      <a16:creationId xmlns:a16="http://schemas.microsoft.com/office/drawing/2014/main" id="{71917567-4DB8-EDAC-070F-D3740AB3446A}"/>
                    </a:ext>
                  </a:extLst>
                </p:cNvPr>
                <p:cNvPicPr/>
                <p:nvPr/>
              </p:nvPicPr>
              <p:blipFill>
                <a:blip r:embed="rId111"/>
                <a:stretch>
                  <a:fillRect/>
                </a:stretch>
              </p:blipFill>
              <p:spPr>
                <a:xfrm>
                  <a:off x="6394154" y="3498258"/>
                  <a:ext cx="22464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97" name="Ink 96">
                  <a:extLst>
                    <a:ext uri="{FF2B5EF4-FFF2-40B4-BE49-F238E27FC236}">
                      <a16:creationId xmlns:a16="http://schemas.microsoft.com/office/drawing/2014/main" id="{DDDBD7CC-E3AC-2882-588D-863716B4E636}"/>
                    </a:ext>
                  </a:extLst>
                </p14:cNvPr>
                <p14:cNvContentPartPr/>
                <p14:nvPr/>
              </p14:nvContentPartPr>
              <p14:xfrm>
                <a:off x="6365714" y="3624618"/>
                <a:ext cx="279720" cy="5040"/>
              </p14:xfrm>
            </p:contentPart>
          </mc:Choice>
          <mc:Fallback xmlns="">
            <p:pic>
              <p:nvPicPr>
                <p:cNvPr id="97" name="Ink 96">
                  <a:extLst>
                    <a:ext uri="{FF2B5EF4-FFF2-40B4-BE49-F238E27FC236}">
                      <a16:creationId xmlns:a16="http://schemas.microsoft.com/office/drawing/2014/main" id="{DDDBD7CC-E3AC-2882-588D-863716B4E636}"/>
                    </a:ext>
                  </a:extLst>
                </p:cNvPr>
                <p:cNvPicPr/>
                <p:nvPr/>
              </p:nvPicPr>
              <p:blipFill>
                <a:blip r:embed="rId113"/>
                <a:stretch>
                  <a:fillRect/>
                </a:stretch>
              </p:blipFill>
              <p:spPr>
                <a:xfrm>
                  <a:off x="6359594" y="3618498"/>
                  <a:ext cx="291960" cy="1728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99" name="Ink 98">
                  <a:extLst>
                    <a:ext uri="{FF2B5EF4-FFF2-40B4-BE49-F238E27FC236}">
                      <a16:creationId xmlns:a16="http://schemas.microsoft.com/office/drawing/2014/main" id="{676A9FA9-CABA-9B53-21DF-7F68AB9A6106}"/>
                    </a:ext>
                  </a:extLst>
                </p14:cNvPr>
                <p14:cNvContentPartPr/>
                <p14:nvPr/>
              </p14:nvContentPartPr>
              <p14:xfrm>
                <a:off x="7299914" y="3171018"/>
                <a:ext cx="360" cy="358560"/>
              </p14:xfrm>
            </p:contentPart>
          </mc:Choice>
          <mc:Fallback xmlns="">
            <p:pic>
              <p:nvPicPr>
                <p:cNvPr id="99" name="Ink 98">
                  <a:extLst>
                    <a:ext uri="{FF2B5EF4-FFF2-40B4-BE49-F238E27FC236}">
                      <a16:creationId xmlns:a16="http://schemas.microsoft.com/office/drawing/2014/main" id="{676A9FA9-CABA-9B53-21DF-7F68AB9A6106}"/>
                    </a:ext>
                  </a:extLst>
                </p:cNvPr>
                <p:cNvPicPr/>
                <p:nvPr/>
              </p:nvPicPr>
              <p:blipFill>
                <a:blip r:embed="rId115"/>
                <a:stretch>
                  <a:fillRect/>
                </a:stretch>
              </p:blipFill>
              <p:spPr>
                <a:xfrm>
                  <a:off x="7293794" y="3164898"/>
                  <a:ext cx="12600" cy="3708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100" name="Ink 99">
                  <a:extLst>
                    <a:ext uri="{FF2B5EF4-FFF2-40B4-BE49-F238E27FC236}">
                      <a16:creationId xmlns:a16="http://schemas.microsoft.com/office/drawing/2014/main" id="{7EDCB96F-0F5B-F77A-CDB6-810599C88839}"/>
                    </a:ext>
                  </a:extLst>
                </p14:cNvPr>
                <p14:cNvContentPartPr/>
                <p14:nvPr/>
              </p14:nvContentPartPr>
              <p14:xfrm>
                <a:off x="7457594" y="3239418"/>
                <a:ext cx="98640" cy="181800"/>
              </p14:xfrm>
            </p:contentPart>
          </mc:Choice>
          <mc:Fallback xmlns="">
            <p:pic>
              <p:nvPicPr>
                <p:cNvPr id="100" name="Ink 99">
                  <a:extLst>
                    <a:ext uri="{FF2B5EF4-FFF2-40B4-BE49-F238E27FC236}">
                      <a16:creationId xmlns:a16="http://schemas.microsoft.com/office/drawing/2014/main" id="{7EDCB96F-0F5B-F77A-CDB6-810599C88839}"/>
                    </a:ext>
                  </a:extLst>
                </p:cNvPr>
                <p:cNvPicPr/>
                <p:nvPr/>
              </p:nvPicPr>
              <p:blipFill>
                <a:blip r:embed="rId117"/>
                <a:stretch>
                  <a:fillRect/>
                </a:stretch>
              </p:blipFill>
              <p:spPr>
                <a:xfrm>
                  <a:off x="7451474" y="3233298"/>
                  <a:ext cx="110880" cy="19404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01" name="Ink 100">
                  <a:extLst>
                    <a:ext uri="{FF2B5EF4-FFF2-40B4-BE49-F238E27FC236}">
                      <a16:creationId xmlns:a16="http://schemas.microsoft.com/office/drawing/2014/main" id="{FCE03567-CADA-33D6-D15D-9CF9EF901741}"/>
                    </a:ext>
                  </a:extLst>
                </p14:cNvPr>
                <p14:cNvContentPartPr/>
                <p14:nvPr/>
              </p14:nvContentPartPr>
              <p14:xfrm>
                <a:off x="7609154" y="3227178"/>
                <a:ext cx="155160" cy="245880"/>
              </p14:xfrm>
            </p:contentPart>
          </mc:Choice>
          <mc:Fallback xmlns="">
            <p:pic>
              <p:nvPicPr>
                <p:cNvPr id="101" name="Ink 100">
                  <a:extLst>
                    <a:ext uri="{FF2B5EF4-FFF2-40B4-BE49-F238E27FC236}">
                      <a16:creationId xmlns:a16="http://schemas.microsoft.com/office/drawing/2014/main" id="{FCE03567-CADA-33D6-D15D-9CF9EF901741}"/>
                    </a:ext>
                  </a:extLst>
                </p:cNvPr>
                <p:cNvPicPr/>
                <p:nvPr/>
              </p:nvPicPr>
              <p:blipFill>
                <a:blip r:embed="rId119"/>
                <a:stretch>
                  <a:fillRect/>
                </a:stretch>
              </p:blipFill>
              <p:spPr>
                <a:xfrm>
                  <a:off x="7603034" y="3221058"/>
                  <a:ext cx="167400" cy="25812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102" name="Ink 101">
                  <a:extLst>
                    <a:ext uri="{FF2B5EF4-FFF2-40B4-BE49-F238E27FC236}">
                      <a16:creationId xmlns:a16="http://schemas.microsoft.com/office/drawing/2014/main" id="{68596B69-E407-F182-B345-DE096AE055A7}"/>
                    </a:ext>
                  </a:extLst>
                </p14:cNvPr>
                <p14:cNvContentPartPr/>
                <p14:nvPr/>
              </p14:nvContentPartPr>
              <p14:xfrm>
                <a:off x="7135754" y="3588258"/>
                <a:ext cx="675360" cy="64080"/>
              </p14:xfrm>
            </p:contentPart>
          </mc:Choice>
          <mc:Fallback xmlns="">
            <p:pic>
              <p:nvPicPr>
                <p:cNvPr id="102" name="Ink 101">
                  <a:extLst>
                    <a:ext uri="{FF2B5EF4-FFF2-40B4-BE49-F238E27FC236}">
                      <a16:creationId xmlns:a16="http://schemas.microsoft.com/office/drawing/2014/main" id="{68596B69-E407-F182-B345-DE096AE055A7}"/>
                    </a:ext>
                  </a:extLst>
                </p:cNvPr>
                <p:cNvPicPr/>
                <p:nvPr/>
              </p:nvPicPr>
              <p:blipFill>
                <a:blip r:embed="rId121"/>
                <a:stretch>
                  <a:fillRect/>
                </a:stretch>
              </p:blipFill>
              <p:spPr>
                <a:xfrm>
                  <a:off x="7129634" y="3582138"/>
                  <a:ext cx="68760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03" name="Ink 102">
                  <a:extLst>
                    <a:ext uri="{FF2B5EF4-FFF2-40B4-BE49-F238E27FC236}">
                      <a16:creationId xmlns:a16="http://schemas.microsoft.com/office/drawing/2014/main" id="{1B1B8B9A-656E-AA97-FBF6-104D778ADC56}"/>
                    </a:ext>
                  </a:extLst>
                </p14:cNvPr>
                <p14:cNvContentPartPr/>
                <p14:nvPr/>
              </p14:nvContentPartPr>
              <p14:xfrm>
                <a:off x="7355714" y="3741618"/>
                <a:ext cx="35640" cy="306360"/>
              </p14:xfrm>
            </p:contentPart>
          </mc:Choice>
          <mc:Fallback xmlns="">
            <p:pic>
              <p:nvPicPr>
                <p:cNvPr id="103" name="Ink 102">
                  <a:extLst>
                    <a:ext uri="{FF2B5EF4-FFF2-40B4-BE49-F238E27FC236}">
                      <a16:creationId xmlns:a16="http://schemas.microsoft.com/office/drawing/2014/main" id="{1B1B8B9A-656E-AA97-FBF6-104D778ADC56}"/>
                    </a:ext>
                  </a:extLst>
                </p:cNvPr>
                <p:cNvPicPr/>
                <p:nvPr/>
              </p:nvPicPr>
              <p:blipFill>
                <a:blip r:embed="rId123"/>
                <a:stretch>
                  <a:fillRect/>
                </a:stretch>
              </p:blipFill>
              <p:spPr>
                <a:xfrm>
                  <a:off x="7349594" y="3735498"/>
                  <a:ext cx="47880" cy="31860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04" name="Ink 103">
                  <a:extLst>
                    <a:ext uri="{FF2B5EF4-FFF2-40B4-BE49-F238E27FC236}">
                      <a16:creationId xmlns:a16="http://schemas.microsoft.com/office/drawing/2014/main" id="{8461C6E0-2C11-CCAE-0AE0-4A32D027F356}"/>
                    </a:ext>
                  </a:extLst>
                </p14:cNvPr>
                <p14:cNvContentPartPr/>
                <p14:nvPr/>
              </p14:nvContentPartPr>
              <p14:xfrm>
                <a:off x="7530674" y="3846378"/>
                <a:ext cx="95040" cy="103320"/>
              </p14:xfrm>
            </p:contentPart>
          </mc:Choice>
          <mc:Fallback xmlns="">
            <p:pic>
              <p:nvPicPr>
                <p:cNvPr id="104" name="Ink 103">
                  <a:extLst>
                    <a:ext uri="{FF2B5EF4-FFF2-40B4-BE49-F238E27FC236}">
                      <a16:creationId xmlns:a16="http://schemas.microsoft.com/office/drawing/2014/main" id="{8461C6E0-2C11-CCAE-0AE0-4A32D027F356}"/>
                    </a:ext>
                  </a:extLst>
                </p:cNvPr>
                <p:cNvPicPr/>
                <p:nvPr/>
              </p:nvPicPr>
              <p:blipFill>
                <a:blip r:embed="rId125"/>
                <a:stretch>
                  <a:fillRect/>
                </a:stretch>
              </p:blipFill>
              <p:spPr>
                <a:xfrm>
                  <a:off x="7524554" y="3840258"/>
                  <a:ext cx="10728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105" name="Ink 104">
                  <a:extLst>
                    <a:ext uri="{FF2B5EF4-FFF2-40B4-BE49-F238E27FC236}">
                      <a16:creationId xmlns:a16="http://schemas.microsoft.com/office/drawing/2014/main" id="{BD8D4457-FB2D-F827-ECD6-4B7496A3F4ED}"/>
                    </a:ext>
                  </a:extLst>
                </p14:cNvPr>
                <p14:cNvContentPartPr/>
                <p14:nvPr/>
              </p14:nvContentPartPr>
              <p14:xfrm>
                <a:off x="7713194" y="3813258"/>
                <a:ext cx="144720" cy="245160"/>
              </p14:xfrm>
            </p:contentPart>
          </mc:Choice>
          <mc:Fallback xmlns="">
            <p:pic>
              <p:nvPicPr>
                <p:cNvPr id="105" name="Ink 104">
                  <a:extLst>
                    <a:ext uri="{FF2B5EF4-FFF2-40B4-BE49-F238E27FC236}">
                      <a16:creationId xmlns:a16="http://schemas.microsoft.com/office/drawing/2014/main" id="{BD8D4457-FB2D-F827-ECD6-4B7496A3F4ED}"/>
                    </a:ext>
                  </a:extLst>
                </p:cNvPr>
                <p:cNvPicPr/>
                <p:nvPr/>
              </p:nvPicPr>
              <p:blipFill>
                <a:blip r:embed="rId127"/>
                <a:stretch>
                  <a:fillRect/>
                </a:stretch>
              </p:blipFill>
              <p:spPr>
                <a:xfrm>
                  <a:off x="7707074" y="3807138"/>
                  <a:ext cx="156960"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106" name="Ink 105">
                  <a:extLst>
                    <a:ext uri="{FF2B5EF4-FFF2-40B4-BE49-F238E27FC236}">
                      <a16:creationId xmlns:a16="http://schemas.microsoft.com/office/drawing/2014/main" id="{7D06A037-16B4-E9B2-35F4-B3B999C09CA0}"/>
                    </a:ext>
                  </a:extLst>
                </p14:cNvPr>
                <p14:cNvContentPartPr/>
                <p14:nvPr/>
              </p14:nvContentPartPr>
              <p14:xfrm>
                <a:off x="7844594" y="3817938"/>
                <a:ext cx="196200" cy="26640"/>
              </p14:xfrm>
            </p:contentPart>
          </mc:Choice>
          <mc:Fallback xmlns="">
            <p:pic>
              <p:nvPicPr>
                <p:cNvPr id="106" name="Ink 105">
                  <a:extLst>
                    <a:ext uri="{FF2B5EF4-FFF2-40B4-BE49-F238E27FC236}">
                      <a16:creationId xmlns:a16="http://schemas.microsoft.com/office/drawing/2014/main" id="{7D06A037-16B4-E9B2-35F4-B3B999C09CA0}"/>
                    </a:ext>
                  </a:extLst>
                </p:cNvPr>
                <p:cNvPicPr/>
                <p:nvPr/>
              </p:nvPicPr>
              <p:blipFill>
                <a:blip r:embed="rId129"/>
                <a:stretch>
                  <a:fillRect/>
                </a:stretch>
              </p:blipFill>
              <p:spPr>
                <a:xfrm>
                  <a:off x="7838474" y="3811818"/>
                  <a:ext cx="20844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07" name="Ink 106">
                  <a:extLst>
                    <a:ext uri="{FF2B5EF4-FFF2-40B4-BE49-F238E27FC236}">
                      <a16:creationId xmlns:a16="http://schemas.microsoft.com/office/drawing/2014/main" id="{99BDBFF1-5594-0916-40DC-46899DE8EB5E}"/>
                    </a:ext>
                  </a:extLst>
                </p14:cNvPr>
                <p14:cNvContentPartPr/>
                <p14:nvPr/>
              </p14:nvContentPartPr>
              <p14:xfrm>
                <a:off x="8067434" y="3313218"/>
                <a:ext cx="458640" cy="1031760"/>
              </p14:xfrm>
            </p:contentPart>
          </mc:Choice>
          <mc:Fallback xmlns="">
            <p:pic>
              <p:nvPicPr>
                <p:cNvPr id="107" name="Ink 106">
                  <a:extLst>
                    <a:ext uri="{FF2B5EF4-FFF2-40B4-BE49-F238E27FC236}">
                      <a16:creationId xmlns:a16="http://schemas.microsoft.com/office/drawing/2014/main" id="{99BDBFF1-5594-0916-40DC-46899DE8EB5E}"/>
                    </a:ext>
                  </a:extLst>
                </p:cNvPr>
                <p:cNvPicPr/>
                <p:nvPr/>
              </p:nvPicPr>
              <p:blipFill>
                <a:blip r:embed="rId131"/>
                <a:stretch>
                  <a:fillRect/>
                </a:stretch>
              </p:blipFill>
              <p:spPr>
                <a:xfrm>
                  <a:off x="8061314" y="3307098"/>
                  <a:ext cx="470880" cy="104400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08" name="Ink 107">
                  <a:extLst>
                    <a:ext uri="{FF2B5EF4-FFF2-40B4-BE49-F238E27FC236}">
                      <a16:creationId xmlns:a16="http://schemas.microsoft.com/office/drawing/2014/main" id="{74DC25BA-FD34-24E7-FA34-F04D9C1A2C93}"/>
                    </a:ext>
                  </a:extLst>
                </p14:cNvPr>
                <p14:cNvContentPartPr/>
                <p14:nvPr/>
              </p14:nvContentPartPr>
              <p14:xfrm>
                <a:off x="6945674" y="3292698"/>
                <a:ext cx="690840" cy="852480"/>
              </p14:xfrm>
            </p:contentPart>
          </mc:Choice>
          <mc:Fallback xmlns="">
            <p:pic>
              <p:nvPicPr>
                <p:cNvPr id="108" name="Ink 107">
                  <a:extLst>
                    <a:ext uri="{FF2B5EF4-FFF2-40B4-BE49-F238E27FC236}">
                      <a16:creationId xmlns:a16="http://schemas.microsoft.com/office/drawing/2014/main" id="{74DC25BA-FD34-24E7-FA34-F04D9C1A2C93}"/>
                    </a:ext>
                  </a:extLst>
                </p:cNvPr>
                <p:cNvPicPr/>
                <p:nvPr/>
              </p:nvPicPr>
              <p:blipFill>
                <a:blip r:embed="rId133"/>
                <a:stretch>
                  <a:fillRect/>
                </a:stretch>
              </p:blipFill>
              <p:spPr>
                <a:xfrm>
                  <a:off x="6939554" y="3286578"/>
                  <a:ext cx="703080" cy="86472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09" name="Ink 108">
                  <a:extLst>
                    <a:ext uri="{FF2B5EF4-FFF2-40B4-BE49-F238E27FC236}">
                      <a16:creationId xmlns:a16="http://schemas.microsoft.com/office/drawing/2014/main" id="{C53ED82D-3ADE-64F4-6DAA-3D1A20D5CB83}"/>
                    </a:ext>
                  </a:extLst>
                </p14:cNvPr>
                <p14:cNvContentPartPr/>
                <p14:nvPr/>
              </p14:nvContentPartPr>
              <p14:xfrm>
                <a:off x="8326994" y="3070578"/>
                <a:ext cx="285480" cy="250920"/>
              </p14:xfrm>
            </p:contentPart>
          </mc:Choice>
          <mc:Fallback xmlns="">
            <p:pic>
              <p:nvPicPr>
                <p:cNvPr id="109" name="Ink 108">
                  <a:extLst>
                    <a:ext uri="{FF2B5EF4-FFF2-40B4-BE49-F238E27FC236}">
                      <a16:creationId xmlns:a16="http://schemas.microsoft.com/office/drawing/2014/main" id="{C53ED82D-3ADE-64F4-6DAA-3D1A20D5CB83}"/>
                    </a:ext>
                  </a:extLst>
                </p:cNvPr>
                <p:cNvPicPr/>
                <p:nvPr/>
              </p:nvPicPr>
              <p:blipFill>
                <a:blip r:embed="rId135"/>
                <a:stretch>
                  <a:fillRect/>
                </a:stretch>
              </p:blipFill>
              <p:spPr>
                <a:xfrm>
                  <a:off x="8320874" y="3064458"/>
                  <a:ext cx="297720" cy="26316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10" name="Ink 109">
                  <a:extLst>
                    <a:ext uri="{FF2B5EF4-FFF2-40B4-BE49-F238E27FC236}">
                      <a16:creationId xmlns:a16="http://schemas.microsoft.com/office/drawing/2014/main" id="{D99EDF10-93A2-01F1-E1C4-9A8B95D35D6F}"/>
                    </a:ext>
                  </a:extLst>
                </p14:cNvPr>
                <p14:cNvContentPartPr/>
                <p14:nvPr/>
              </p14:nvContentPartPr>
              <p14:xfrm>
                <a:off x="8627234" y="3740898"/>
                <a:ext cx="413640" cy="7200"/>
              </p14:xfrm>
            </p:contentPart>
          </mc:Choice>
          <mc:Fallback xmlns="">
            <p:pic>
              <p:nvPicPr>
                <p:cNvPr id="110" name="Ink 109">
                  <a:extLst>
                    <a:ext uri="{FF2B5EF4-FFF2-40B4-BE49-F238E27FC236}">
                      <a16:creationId xmlns:a16="http://schemas.microsoft.com/office/drawing/2014/main" id="{D99EDF10-93A2-01F1-E1C4-9A8B95D35D6F}"/>
                    </a:ext>
                  </a:extLst>
                </p:cNvPr>
                <p:cNvPicPr/>
                <p:nvPr/>
              </p:nvPicPr>
              <p:blipFill>
                <a:blip r:embed="rId137"/>
                <a:stretch>
                  <a:fillRect/>
                </a:stretch>
              </p:blipFill>
              <p:spPr>
                <a:xfrm>
                  <a:off x="8621114" y="3734778"/>
                  <a:ext cx="42588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111" name="Ink 110">
                  <a:extLst>
                    <a:ext uri="{FF2B5EF4-FFF2-40B4-BE49-F238E27FC236}">
                      <a16:creationId xmlns:a16="http://schemas.microsoft.com/office/drawing/2014/main" id="{534DE4A9-5C7D-3E40-657A-C6CC44BDE9A4}"/>
                    </a:ext>
                  </a:extLst>
                </p14:cNvPr>
                <p14:cNvContentPartPr/>
                <p14:nvPr/>
              </p14:nvContentPartPr>
              <p14:xfrm>
                <a:off x="9327794" y="3542898"/>
                <a:ext cx="14760" cy="365400"/>
              </p14:xfrm>
            </p:contentPart>
          </mc:Choice>
          <mc:Fallback xmlns="">
            <p:pic>
              <p:nvPicPr>
                <p:cNvPr id="111" name="Ink 110">
                  <a:extLst>
                    <a:ext uri="{FF2B5EF4-FFF2-40B4-BE49-F238E27FC236}">
                      <a16:creationId xmlns:a16="http://schemas.microsoft.com/office/drawing/2014/main" id="{534DE4A9-5C7D-3E40-657A-C6CC44BDE9A4}"/>
                    </a:ext>
                  </a:extLst>
                </p:cNvPr>
                <p:cNvPicPr/>
                <p:nvPr/>
              </p:nvPicPr>
              <p:blipFill>
                <a:blip r:embed="rId139"/>
                <a:stretch>
                  <a:fillRect/>
                </a:stretch>
              </p:blipFill>
              <p:spPr>
                <a:xfrm>
                  <a:off x="9321674" y="3536778"/>
                  <a:ext cx="27000" cy="37764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12" name="Ink 111">
                  <a:extLst>
                    <a:ext uri="{FF2B5EF4-FFF2-40B4-BE49-F238E27FC236}">
                      <a16:creationId xmlns:a16="http://schemas.microsoft.com/office/drawing/2014/main" id="{73FBB921-EF6F-B441-F4FC-CD9C285BE583}"/>
                    </a:ext>
                  </a:extLst>
                </p14:cNvPr>
                <p14:cNvContentPartPr/>
                <p14:nvPr/>
              </p14:nvContentPartPr>
              <p14:xfrm>
                <a:off x="9295754" y="3451458"/>
                <a:ext cx="290520" cy="261000"/>
              </p14:xfrm>
            </p:contentPart>
          </mc:Choice>
          <mc:Fallback xmlns="">
            <p:pic>
              <p:nvPicPr>
                <p:cNvPr id="112" name="Ink 111">
                  <a:extLst>
                    <a:ext uri="{FF2B5EF4-FFF2-40B4-BE49-F238E27FC236}">
                      <a16:creationId xmlns:a16="http://schemas.microsoft.com/office/drawing/2014/main" id="{73FBB921-EF6F-B441-F4FC-CD9C285BE583}"/>
                    </a:ext>
                  </a:extLst>
                </p:cNvPr>
                <p:cNvPicPr/>
                <p:nvPr/>
              </p:nvPicPr>
              <p:blipFill>
                <a:blip r:embed="rId141"/>
                <a:stretch>
                  <a:fillRect/>
                </a:stretch>
              </p:blipFill>
              <p:spPr>
                <a:xfrm>
                  <a:off x="9289634" y="3445338"/>
                  <a:ext cx="302760" cy="27324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14" name="Ink 113">
                  <a:extLst>
                    <a:ext uri="{FF2B5EF4-FFF2-40B4-BE49-F238E27FC236}">
                      <a16:creationId xmlns:a16="http://schemas.microsoft.com/office/drawing/2014/main" id="{C5DF121C-47A8-F723-AE32-245325BF712E}"/>
                    </a:ext>
                  </a:extLst>
                </p14:cNvPr>
                <p14:cNvContentPartPr/>
                <p14:nvPr/>
              </p14:nvContentPartPr>
              <p14:xfrm>
                <a:off x="4648874" y="4401858"/>
                <a:ext cx="348120" cy="386640"/>
              </p14:xfrm>
            </p:contentPart>
          </mc:Choice>
          <mc:Fallback xmlns="">
            <p:pic>
              <p:nvPicPr>
                <p:cNvPr id="114" name="Ink 113">
                  <a:extLst>
                    <a:ext uri="{FF2B5EF4-FFF2-40B4-BE49-F238E27FC236}">
                      <a16:creationId xmlns:a16="http://schemas.microsoft.com/office/drawing/2014/main" id="{C5DF121C-47A8-F723-AE32-245325BF712E}"/>
                    </a:ext>
                  </a:extLst>
                </p:cNvPr>
                <p:cNvPicPr/>
                <p:nvPr/>
              </p:nvPicPr>
              <p:blipFill>
                <a:blip r:embed="rId143"/>
                <a:stretch>
                  <a:fillRect/>
                </a:stretch>
              </p:blipFill>
              <p:spPr>
                <a:xfrm>
                  <a:off x="4642754" y="4395738"/>
                  <a:ext cx="360360" cy="39888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15" name="Ink 114">
                  <a:extLst>
                    <a:ext uri="{FF2B5EF4-FFF2-40B4-BE49-F238E27FC236}">
                      <a16:creationId xmlns:a16="http://schemas.microsoft.com/office/drawing/2014/main" id="{3B9EC47D-F10E-BAD0-1432-C7B94E4F61AA}"/>
                    </a:ext>
                  </a:extLst>
                </p14:cNvPr>
                <p14:cNvContentPartPr/>
                <p14:nvPr/>
              </p14:nvContentPartPr>
              <p14:xfrm>
                <a:off x="4987634" y="4468458"/>
                <a:ext cx="172440" cy="248400"/>
              </p14:xfrm>
            </p:contentPart>
          </mc:Choice>
          <mc:Fallback xmlns="">
            <p:pic>
              <p:nvPicPr>
                <p:cNvPr id="115" name="Ink 114">
                  <a:extLst>
                    <a:ext uri="{FF2B5EF4-FFF2-40B4-BE49-F238E27FC236}">
                      <a16:creationId xmlns:a16="http://schemas.microsoft.com/office/drawing/2014/main" id="{3B9EC47D-F10E-BAD0-1432-C7B94E4F61AA}"/>
                    </a:ext>
                  </a:extLst>
                </p:cNvPr>
                <p:cNvPicPr/>
                <p:nvPr/>
              </p:nvPicPr>
              <p:blipFill>
                <a:blip r:embed="rId145"/>
                <a:stretch>
                  <a:fillRect/>
                </a:stretch>
              </p:blipFill>
              <p:spPr>
                <a:xfrm>
                  <a:off x="4981514" y="4462338"/>
                  <a:ext cx="184680" cy="26064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16" name="Ink 115">
                  <a:extLst>
                    <a:ext uri="{FF2B5EF4-FFF2-40B4-BE49-F238E27FC236}">
                      <a16:creationId xmlns:a16="http://schemas.microsoft.com/office/drawing/2014/main" id="{5975EDE5-84D2-FAA7-78A3-EABDEA90CBD5}"/>
                    </a:ext>
                  </a:extLst>
                </p14:cNvPr>
                <p14:cNvContentPartPr/>
                <p14:nvPr/>
              </p14:nvContentPartPr>
              <p14:xfrm>
                <a:off x="5096354" y="4472058"/>
                <a:ext cx="258120" cy="156240"/>
              </p14:xfrm>
            </p:contentPart>
          </mc:Choice>
          <mc:Fallback xmlns="">
            <p:pic>
              <p:nvPicPr>
                <p:cNvPr id="116" name="Ink 115">
                  <a:extLst>
                    <a:ext uri="{FF2B5EF4-FFF2-40B4-BE49-F238E27FC236}">
                      <a16:creationId xmlns:a16="http://schemas.microsoft.com/office/drawing/2014/main" id="{5975EDE5-84D2-FAA7-78A3-EABDEA90CBD5}"/>
                    </a:ext>
                  </a:extLst>
                </p:cNvPr>
                <p:cNvPicPr/>
                <p:nvPr/>
              </p:nvPicPr>
              <p:blipFill>
                <a:blip r:embed="rId147"/>
                <a:stretch>
                  <a:fillRect/>
                </a:stretch>
              </p:blipFill>
              <p:spPr>
                <a:xfrm>
                  <a:off x="5090234" y="4465938"/>
                  <a:ext cx="27036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17" name="Ink 116">
                  <a:extLst>
                    <a:ext uri="{FF2B5EF4-FFF2-40B4-BE49-F238E27FC236}">
                      <a16:creationId xmlns:a16="http://schemas.microsoft.com/office/drawing/2014/main" id="{731F048F-8274-87CB-AF49-DDA06D13D38B}"/>
                    </a:ext>
                  </a:extLst>
                </p14:cNvPr>
                <p14:cNvContentPartPr/>
                <p14:nvPr/>
              </p14:nvContentPartPr>
              <p14:xfrm>
                <a:off x="5416394" y="4479618"/>
                <a:ext cx="236520" cy="346320"/>
              </p14:xfrm>
            </p:contentPart>
          </mc:Choice>
          <mc:Fallback xmlns="">
            <p:pic>
              <p:nvPicPr>
                <p:cNvPr id="117" name="Ink 116">
                  <a:extLst>
                    <a:ext uri="{FF2B5EF4-FFF2-40B4-BE49-F238E27FC236}">
                      <a16:creationId xmlns:a16="http://schemas.microsoft.com/office/drawing/2014/main" id="{731F048F-8274-87CB-AF49-DDA06D13D38B}"/>
                    </a:ext>
                  </a:extLst>
                </p:cNvPr>
                <p:cNvPicPr/>
                <p:nvPr/>
              </p:nvPicPr>
              <p:blipFill>
                <a:blip r:embed="rId149"/>
                <a:stretch>
                  <a:fillRect/>
                </a:stretch>
              </p:blipFill>
              <p:spPr>
                <a:xfrm>
                  <a:off x="5410274" y="4473498"/>
                  <a:ext cx="248760" cy="35856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18" name="Ink 117">
                  <a:extLst>
                    <a:ext uri="{FF2B5EF4-FFF2-40B4-BE49-F238E27FC236}">
                      <a16:creationId xmlns:a16="http://schemas.microsoft.com/office/drawing/2014/main" id="{AAAE4B07-C90C-4A08-E7CE-9186F2BA4666}"/>
                    </a:ext>
                  </a:extLst>
                </p14:cNvPr>
                <p14:cNvContentPartPr/>
                <p14:nvPr/>
              </p14:nvContentPartPr>
              <p14:xfrm>
                <a:off x="5551754" y="4550898"/>
                <a:ext cx="303480" cy="224280"/>
              </p14:xfrm>
            </p:contentPart>
          </mc:Choice>
          <mc:Fallback xmlns="">
            <p:pic>
              <p:nvPicPr>
                <p:cNvPr id="118" name="Ink 117">
                  <a:extLst>
                    <a:ext uri="{FF2B5EF4-FFF2-40B4-BE49-F238E27FC236}">
                      <a16:creationId xmlns:a16="http://schemas.microsoft.com/office/drawing/2014/main" id="{AAAE4B07-C90C-4A08-E7CE-9186F2BA4666}"/>
                    </a:ext>
                  </a:extLst>
                </p:cNvPr>
                <p:cNvPicPr/>
                <p:nvPr/>
              </p:nvPicPr>
              <p:blipFill>
                <a:blip r:embed="rId151"/>
                <a:stretch>
                  <a:fillRect/>
                </a:stretch>
              </p:blipFill>
              <p:spPr>
                <a:xfrm>
                  <a:off x="5545634" y="4544778"/>
                  <a:ext cx="315720" cy="23652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19" name="Ink 118">
                  <a:extLst>
                    <a:ext uri="{FF2B5EF4-FFF2-40B4-BE49-F238E27FC236}">
                      <a16:creationId xmlns:a16="http://schemas.microsoft.com/office/drawing/2014/main" id="{12547C25-BFF6-F556-90BB-0F4CE74B042C}"/>
                    </a:ext>
                  </a:extLst>
                </p14:cNvPr>
                <p14:cNvContentPartPr/>
                <p14:nvPr/>
              </p14:nvContentPartPr>
              <p14:xfrm>
                <a:off x="5829674" y="4549098"/>
                <a:ext cx="95040" cy="11880"/>
              </p14:xfrm>
            </p:contentPart>
          </mc:Choice>
          <mc:Fallback xmlns="">
            <p:pic>
              <p:nvPicPr>
                <p:cNvPr id="119" name="Ink 118">
                  <a:extLst>
                    <a:ext uri="{FF2B5EF4-FFF2-40B4-BE49-F238E27FC236}">
                      <a16:creationId xmlns:a16="http://schemas.microsoft.com/office/drawing/2014/main" id="{12547C25-BFF6-F556-90BB-0F4CE74B042C}"/>
                    </a:ext>
                  </a:extLst>
                </p:cNvPr>
                <p:cNvPicPr/>
                <p:nvPr/>
              </p:nvPicPr>
              <p:blipFill>
                <a:blip r:embed="rId153"/>
                <a:stretch>
                  <a:fillRect/>
                </a:stretch>
              </p:blipFill>
              <p:spPr>
                <a:xfrm>
                  <a:off x="5823554" y="4542978"/>
                  <a:ext cx="10728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20" name="Ink 119">
                  <a:extLst>
                    <a:ext uri="{FF2B5EF4-FFF2-40B4-BE49-F238E27FC236}">
                      <a16:creationId xmlns:a16="http://schemas.microsoft.com/office/drawing/2014/main" id="{4378A665-3E57-55A4-E035-D18EBC7FF63D}"/>
                    </a:ext>
                  </a:extLst>
                </p14:cNvPr>
                <p14:cNvContentPartPr/>
                <p14:nvPr/>
              </p14:nvContentPartPr>
              <p14:xfrm>
                <a:off x="6085634" y="4591218"/>
                <a:ext cx="205560" cy="12960"/>
              </p14:xfrm>
            </p:contentPart>
          </mc:Choice>
          <mc:Fallback xmlns="">
            <p:pic>
              <p:nvPicPr>
                <p:cNvPr id="120" name="Ink 119">
                  <a:extLst>
                    <a:ext uri="{FF2B5EF4-FFF2-40B4-BE49-F238E27FC236}">
                      <a16:creationId xmlns:a16="http://schemas.microsoft.com/office/drawing/2014/main" id="{4378A665-3E57-55A4-E035-D18EBC7FF63D}"/>
                    </a:ext>
                  </a:extLst>
                </p:cNvPr>
                <p:cNvPicPr/>
                <p:nvPr/>
              </p:nvPicPr>
              <p:blipFill>
                <a:blip r:embed="rId155"/>
                <a:stretch>
                  <a:fillRect/>
                </a:stretch>
              </p:blipFill>
              <p:spPr>
                <a:xfrm>
                  <a:off x="6079514" y="4585098"/>
                  <a:ext cx="2178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21" name="Ink 120">
                  <a:extLst>
                    <a:ext uri="{FF2B5EF4-FFF2-40B4-BE49-F238E27FC236}">
                      <a16:creationId xmlns:a16="http://schemas.microsoft.com/office/drawing/2014/main" id="{F49E5841-1BCE-5A9B-28D3-4444E99BE836}"/>
                    </a:ext>
                  </a:extLst>
                </p14:cNvPr>
                <p14:cNvContentPartPr/>
                <p14:nvPr/>
              </p14:nvContentPartPr>
              <p14:xfrm>
                <a:off x="6155834" y="4680138"/>
                <a:ext cx="390960" cy="38880"/>
              </p14:xfrm>
            </p:contentPart>
          </mc:Choice>
          <mc:Fallback xmlns="">
            <p:pic>
              <p:nvPicPr>
                <p:cNvPr id="121" name="Ink 120">
                  <a:extLst>
                    <a:ext uri="{FF2B5EF4-FFF2-40B4-BE49-F238E27FC236}">
                      <a16:creationId xmlns:a16="http://schemas.microsoft.com/office/drawing/2014/main" id="{F49E5841-1BCE-5A9B-28D3-4444E99BE836}"/>
                    </a:ext>
                  </a:extLst>
                </p:cNvPr>
                <p:cNvPicPr/>
                <p:nvPr/>
              </p:nvPicPr>
              <p:blipFill>
                <a:blip r:embed="rId157"/>
                <a:stretch>
                  <a:fillRect/>
                </a:stretch>
              </p:blipFill>
              <p:spPr>
                <a:xfrm>
                  <a:off x="6149714" y="4674018"/>
                  <a:ext cx="40320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23" name="Ink 122">
                  <a:extLst>
                    <a:ext uri="{FF2B5EF4-FFF2-40B4-BE49-F238E27FC236}">
                      <a16:creationId xmlns:a16="http://schemas.microsoft.com/office/drawing/2014/main" id="{475CCA0A-FD3A-E154-F4A0-1FCF5A7E842E}"/>
                    </a:ext>
                  </a:extLst>
                </p14:cNvPr>
                <p14:cNvContentPartPr/>
                <p14:nvPr/>
              </p14:nvContentPartPr>
              <p14:xfrm>
                <a:off x="6861434" y="4443978"/>
                <a:ext cx="15840" cy="254880"/>
              </p14:xfrm>
            </p:contentPart>
          </mc:Choice>
          <mc:Fallback xmlns="">
            <p:pic>
              <p:nvPicPr>
                <p:cNvPr id="123" name="Ink 122">
                  <a:extLst>
                    <a:ext uri="{FF2B5EF4-FFF2-40B4-BE49-F238E27FC236}">
                      <a16:creationId xmlns:a16="http://schemas.microsoft.com/office/drawing/2014/main" id="{475CCA0A-FD3A-E154-F4A0-1FCF5A7E842E}"/>
                    </a:ext>
                  </a:extLst>
                </p:cNvPr>
                <p:cNvPicPr/>
                <p:nvPr/>
              </p:nvPicPr>
              <p:blipFill>
                <a:blip r:embed="rId159"/>
                <a:stretch>
                  <a:fillRect/>
                </a:stretch>
              </p:blipFill>
              <p:spPr>
                <a:xfrm>
                  <a:off x="6855314" y="4437858"/>
                  <a:ext cx="2808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24" name="Ink 123">
                  <a:extLst>
                    <a:ext uri="{FF2B5EF4-FFF2-40B4-BE49-F238E27FC236}">
                      <a16:creationId xmlns:a16="http://schemas.microsoft.com/office/drawing/2014/main" id="{2D629FB2-5130-BF13-EB21-4A4E43CC92C0}"/>
                    </a:ext>
                  </a:extLst>
                </p14:cNvPr>
                <p14:cNvContentPartPr/>
                <p14:nvPr/>
              </p14:nvContentPartPr>
              <p14:xfrm>
                <a:off x="7011554" y="4476378"/>
                <a:ext cx="7200" cy="284760"/>
              </p14:xfrm>
            </p:contentPart>
          </mc:Choice>
          <mc:Fallback xmlns="">
            <p:pic>
              <p:nvPicPr>
                <p:cNvPr id="124" name="Ink 123">
                  <a:extLst>
                    <a:ext uri="{FF2B5EF4-FFF2-40B4-BE49-F238E27FC236}">
                      <a16:creationId xmlns:a16="http://schemas.microsoft.com/office/drawing/2014/main" id="{2D629FB2-5130-BF13-EB21-4A4E43CC92C0}"/>
                    </a:ext>
                  </a:extLst>
                </p:cNvPr>
                <p:cNvPicPr/>
                <p:nvPr/>
              </p:nvPicPr>
              <p:blipFill>
                <a:blip r:embed="rId161"/>
                <a:stretch>
                  <a:fillRect/>
                </a:stretch>
              </p:blipFill>
              <p:spPr>
                <a:xfrm>
                  <a:off x="7005434" y="4470258"/>
                  <a:ext cx="19440" cy="29700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26" name="Ink 125">
                  <a:extLst>
                    <a:ext uri="{FF2B5EF4-FFF2-40B4-BE49-F238E27FC236}">
                      <a16:creationId xmlns:a16="http://schemas.microsoft.com/office/drawing/2014/main" id="{F40E1749-0D4A-04C5-59DF-A90CDCAD6BA2}"/>
                    </a:ext>
                  </a:extLst>
                </p14:cNvPr>
                <p14:cNvContentPartPr/>
                <p14:nvPr/>
              </p14:nvContentPartPr>
              <p14:xfrm>
                <a:off x="7177514" y="4467378"/>
                <a:ext cx="268200" cy="242640"/>
              </p14:xfrm>
            </p:contentPart>
          </mc:Choice>
          <mc:Fallback xmlns="">
            <p:pic>
              <p:nvPicPr>
                <p:cNvPr id="126" name="Ink 125">
                  <a:extLst>
                    <a:ext uri="{FF2B5EF4-FFF2-40B4-BE49-F238E27FC236}">
                      <a16:creationId xmlns:a16="http://schemas.microsoft.com/office/drawing/2014/main" id="{F40E1749-0D4A-04C5-59DF-A90CDCAD6BA2}"/>
                    </a:ext>
                  </a:extLst>
                </p:cNvPr>
                <p:cNvPicPr/>
                <p:nvPr/>
              </p:nvPicPr>
              <p:blipFill>
                <a:blip r:embed="rId163"/>
                <a:stretch>
                  <a:fillRect/>
                </a:stretch>
              </p:blipFill>
              <p:spPr>
                <a:xfrm>
                  <a:off x="7171394" y="4461258"/>
                  <a:ext cx="280440" cy="25488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27" name="Ink 126">
                  <a:extLst>
                    <a:ext uri="{FF2B5EF4-FFF2-40B4-BE49-F238E27FC236}">
                      <a16:creationId xmlns:a16="http://schemas.microsoft.com/office/drawing/2014/main" id="{5C922D31-106C-D183-410F-E1F06F43EEC5}"/>
                    </a:ext>
                  </a:extLst>
                </p14:cNvPr>
                <p14:cNvContentPartPr/>
                <p14:nvPr/>
              </p14:nvContentPartPr>
              <p14:xfrm>
                <a:off x="7576034" y="4469178"/>
                <a:ext cx="209160" cy="288000"/>
              </p14:xfrm>
            </p:contentPart>
          </mc:Choice>
          <mc:Fallback xmlns="">
            <p:pic>
              <p:nvPicPr>
                <p:cNvPr id="127" name="Ink 126">
                  <a:extLst>
                    <a:ext uri="{FF2B5EF4-FFF2-40B4-BE49-F238E27FC236}">
                      <a16:creationId xmlns:a16="http://schemas.microsoft.com/office/drawing/2014/main" id="{5C922D31-106C-D183-410F-E1F06F43EEC5}"/>
                    </a:ext>
                  </a:extLst>
                </p:cNvPr>
                <p:cNvPicPr/>
                <p:nvPr/>
              </p:nvPicPr>
              <p:blipFill>
                <a:blip r:embed="rId165"/>
                <a:stretch>
                  <a:fillRect/>
                </a:stretch>
              </p:blipFill>
              <p:spPr>
                <a:xfrm>
                  <a:off x="7569914" y="4463058"/>
                  <a:ext cx="221400"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28" name="Ink 127">
                  <a:extLst>
                    <a:ext uri="{FF2B5EF4-FFF2-40B4-BE49-F238E27FC236}">
                      <a16:creationId xmlns:a16="http://schemas.microsoft.com/office/drawing/2014/main" id="{8601ACDF-8DAC-199F-DB51-A84AA86A97A4}"/>
                    </a:ext>
                  </a:extLst>
                </p14:cNvPr>
                <p14:cNvContentPartPr/>
                <p14:nvPr/>
              </p14:nvContentPartPr>
              <p14:xfrm>
                <a:off x="7867634" y="4457658"/>
                <a:ext cx="177480" cy="318240"/>
              </p14:xfrm>
            </p:contentPart>
          </mc:Choice>
          <mc:Fallback xmlns="">
            <p:pic>
              <p:nvPicPr>
                <p:cNvPr id="128" name="Ink 127">
                  <a:extLst>
                    <a:ext uri="{FF2B5EF4-FFF2-40B4-BE49-F238E27FC236}">
                      <a16:creationId xmlns:a16="http://schemas.microsoft.com/office/drawing/2014/main" id="{8601ACDF-8DAC-199F-DB51-A84AA86A97A4}"/>
                    </a:ext>
                  </a:extLst>
                </p:cNvPr>
                <p:cNvPicPr/>
                <p:nvPr/>
              </p:nvPicPr>
              <p:blipFill>
                <a:blip r:embed="rId167"/>
                <a:stretch>
                  <a:fillRect/>
                </a:stretch>
              </p:blipFill>
              <p:spPr>
                <a:xfrm>
                  <a:off x="7861514" y="4451538"/>
                  <a:ext cx="189720" cy="33048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29" name="Ink 128">
                  <a:extLst>
                    <a:ext uri="{FF2B5EF4-FFF2-40B4-BE49-F238E27FC236}">
                      <a16:creationId xmlns:a16="http://schemas.microsoft.com/office/drawing/2014/main" id="{8950CC0A-EBB0-5F35-47B8-8790A25A9E59}"/>
                    </a:ext>
                  </a:extLst>
                </p14:cNvPr>
                <p14:cNvContentPartPr/>
                <p14:nvPr/>
              </p14:nvContentPartPr>
              <p14:xfrm>
                <a:off x="8225114" y="4409058"/>
                <a:ext cx="249840" cy="384840"/>
              </p14:xfrm>
            </p:contentPart>
          </mc:Choice>
          <mc:Fallback xmlns="">
            <p:pic>
              <p:nvPicPr>
                <p:cNvPr id="129" name="Ink 128">
                  <a:extLst>
                    <a:ext uri="{FF2B5EF4-FFF2-40B4-BE49-F238E27FC236}">
                      <a16:creationId xmlns:a16="http://schemas.microsoft.com/office/drawing/2014/main" id="{8950CC0A-EBB0-5F35-47B8-8790A25A9E59}"/>
                    </a:ext>
                  </a:extLst>
                </p:cNvPr>
                <p:cNvPicPr/>
                <p:nvPr/>
              </p:nvPicPr>
              <p:blipFill>
                <a:blip r:embed="rId169"/>
                <a:stretch>
                  <a:fillRect/>
                </a:stretch>
              </p:blipFill>
              <p:spPr>
                <a:xfrm>
                  <a:off x="8218994" y="4402938"/>
                  <a:ext cx="262080" cy="39708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30" name="Ink 129">
                  <a:extLst>
                    <a:ext uri="{FF2B5EF4-FFF2-40B4-BE49-F238E27FC236}">
                      <a16:creationId xmlns:a16="http://schemas.microsoft.com/office/drawing/2014/main" id="{17F1B25A-6400-76FB-ECF4-906973F2D1A5}"/>
                    </a:ext>
                  </a:extLst>
                </p14:cNvPr>
                <p14:cNvContentPartPr/>
                <p14:nvPr/>
              </p14:nvContentPartPr>
              <p14:xfrm>
                <a:off x="6744794" y="4762938"/>
                <a:ext cx="1695600" cy="151560"/>
              </p14:xfrm>
            </p:contentPart>
          </mc:Choice>
          <mc:Fallback xmlns="">
            <p:pic>
              <p:nvPicPr>
                <p:cNvPr id="130" name="Ink 129">
                  <a:extLst>
                    <a:ext uri="{FF2B5EF4-FFF2-40B4-BE49-F238E27FC236}">
                      <a16:creationId xmlns:a16="http://schemas.microsoft.com/office/drawing/2014/main" id="{17F1B25A-6400-76FB-ECF4-906973F2D1A5}"/>
                    </a:ext>
                  </a:extLst>
                </p:cNvPr>
                <p:cNvPicPr/>
                <p:nvPr/>
              </p:nvPicPr>
              <p:blipFill>
                <a:blip r:embed="rId171"/>
                <a:stretch>
                  <a:fillRect/>
                </a:stretch>
              </p:blipFill>
              <p:spPr>
                <a:xfrm>
                  <a:off x="6738674" y="4756818"/>
                  <a:ext cx="170784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32" name="Ink 131">
                  <a:extLst>
                    <a:ext uri="{FF2B5EF4-FFF2-40B4-BE49-F238E27FC236}">
                      <a16:creationId xmlns:a16="http://schemas.microsoft.com/office/drawing/2014/main" id="{90823D8A-5A28-2889-92E6-4AB80D4F8999}"/>
                    </a:ext>
                  </a:extLst>
                </p14:cNvPr>
                <p14:cNvContentPartPr/>
                <p14:nvPr/>
              </p14:nvContentPartPr>
              <p14:xfrm>
                <a:off x="6978794" y="4864098"/>
                <a:ext cx="49680" cy="384480"/>
              </p14:xfrm>
            </p:contentPart>
          </mc:Choice>
          <mc:Fallback xmlns="">
            <p:pic>
              <p:nvPicPr>
                <p:cNvPr id="132" name="Ink 131">
                  <a:extLst>
                    <a:ext uri="{FF2B5EF4-FFF2-40B4-BE49-F238E27FC236}">
                      <a16:creationId xmlns:a16="http://schemas.microsoft.com/office/drawing/2014/main" id="{90823D8A-5A28-2889-92E6-4AB80D4F8999}"/>
                    </a:ext>
                  </a:extLst>
                </p:cNvPr>
                <p:cNvPicPr/>
                <p:nvPr/>
              </p:nvPicPr>
              <p:blipFill>
                <a:blip r:embed="rId173"/>
                <a:stretch>
                  <a:fillRect/>
                </a:stretch>
              </p:blipFill>
              <p:spPr>
                <a:xfrm>
                  <a:off x="6972674" y="4857978"/>
                  <a:ext cx="61920" cy="39672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33" name="Ink 132">
                  <a:extLst>
                    <a:ext uri="{FF2B5EF4-FFF2-40B4-BE49-F238E27FC236}">
                      <a16:creationId xmlns:a16="http://schemas.microsoft.com/office/drawing/2014/main" id="{B7E6271C-1909-1760-DB19-3EDF89384C79}"/>
                    </a:ext>
                  </a:extLst>
                </p14:cNvPr>
                <p14:cNvContentPartPr/>
                <p14:nvPr/>
              </p14:nvContentPartPr>
              <p14:xfrm>
                <a:off x="7111634" y="4939338"/>
                <a:ext cx="135000" cy="220320"/>
              </p14:xfrm>
            </p:contentPart>
          </mc:Choice>
          <mc:Fallback xmlns="">
            <p:pic>
              <p:nvPicPr>
                <p:cNvPr id="133" name="Ink 132">
                  <a:extLst>
                    <a:ext uri="{FF2B5EF4-FFF2-40B4-BE49-F238E27FC236}">
                      <a16:creationId xmlns:a16="http://schemas.microsoft.com/office/drawing/2014/main" id="{B7E6271C-1909-1760-DB19-3EDF89384C79}"/>
                    </a:ext>
                  </a:extLst>
                </p:cNvPr>
                <p:cNvPicPr/>
                <p:nvPr/>
              </p:nvPicPr>
              <p:blipFill>
                <a:blip r:embed="rId175"/>
                <a:stretch>
                  <a:fillRect/>
                </a:stretch>
              </p:blipFill>
              <p:spPr>
                <a:xfrm>
                  <a:off x="7105514" y="4933218"/>
                  <a:ext cx="147240" cy="23256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34" name="Ink 133">
                  <a:extLst>
                    <a:ext uri="{FF2B5EF4-FFF2-40B4-BE49-F238E27FC236}">
                      <a16:creationId xmlns:a16="http://schemas.microsoft.com/office/drawing/2014/main" id="{C579AD64-F007-57E7-AD23-D2435AEF1AF7}"/>
                    </a:ext>
                  </a:extLst>
                </p14:cNvPr>
                <p14:cNvContentPartPr/>
                <p14:nvPr/>
              </p14:nvContentPartPr>
              <p14:xfrm>
                <a:off x="7354274" y="5146338"/>
                <a:ext cx="360" cy="26640"/>
              </p14:xfrm>
            </p:contentPart>
          </mc:Choice>
          <mc:Fallback xmlns="">
            <p:pic>
              <p:nvPicPr>
                <p:cNvPr id="134" name="Ink 133">
                  <a:extLst>
                    <a:ext uri="{FF2B5EF4-FFF2-40B4-BE49-F238E27FC236}">
                      <a16:creationId xmlns:a16="http://schemas.microsoft.com/office/drawing/2014/main" id="{C579AD64-F007-57E7-AD23-D2435AEF1AF7}"/>
                    </a:ext>
                  </a:extLst>
                </p:cNvPr>
                <p:cNvPicPr/>
                <p:nvPr/>
              </p:nvPicPr>
              <p:blipFill>
                <a:blip r:embed="rId177"/>
                <a:stretch>
                  <a:fillRect/>
                </a:stretch>
              </p:blipFill>
              <p:spPr>
                <a:xfrm>
                  <a:off x="7348154" y="5140218"/>
                  <a:ext cx="1260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35" name="Ink 134">
                  <a:extLst>
                    <a:ext uri="{FF2B5EF4-FFF2-40B4-BE49-F238E27FC236}">
                      <a16:creationId xmlns:a16="http://schemas.microsoft.com/office/drawing/2014/main" id="{94EAF540-D7EA-1235-9EAF-0A4EA0DEDADD}"/>
                    </a:ext>
                  </a:extLst>
                </p14:cNvPr>
                <p14:cNvContentPartPr/>
                <p14:nvPr/>
              </p14:nvContentPartPr>
              <p14:xfrm>
                <a:off x="7305674" y="4941498"/>
                <a:ext cx="606600" cy="272160"/>
              </p14:xfrm>
            </p:contentPart>
          </mc:Choice>
          <mc:Fallback xmlns="">
            <p:pic>
              <p:nvPicPr>
                <p:cNvPr id="135" name="Ink 134">
                  <a:extLst>
                    <a:ext uri="{FF2B5EF4-FFF2-40B4-BE49-F238E27FC236}">
                      <a16:creationId xmlns:a16="http://schemas.microsoft.com/office/drawing/2014/main" id="{94EAF540-D7EA-1235-9EAF-0A4EA0DEDADD}"/>
                    </a:ext>
                  </a:extLst>
                </p:cNvPr>
                <p:cNvPicPr/>
                <p:nvPr/>
              </p:nvPicPr>
              <p:blipFill>
                <a:blip r:embed="rId179"/>
                <a:stretch>
                  <a:fillRect/>
                </a:stretch>
              </p:blipFill>
              <p:spPr>
                <a:xfrm>
                  <a:off x="7299554" y="4935378"/>
                  <a:ext cx="618840" cy="28440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36" name="Ink 135">
                  <a:extLst>
                    <a:ext uri="{FF2B5EF4-FFF2-40B4-BE49-F238E27FC236}">
                      <a16:creationId xmlns:a16="http://schemas.microsoft.com/office/drawing/2014/main" id="{1ECFC0BD-EF8F-E49F-BB36-87DED106E727}"/>
                    </a:ext>
                  </a:extLst>
                </p14:cNvPr>
                <p14:cNvContentPartPr/>
                <p14:nvPr/>
              </p14:nvContentPartPr>
              <p14:xfrm>
                <a:off x="8663954" y="4854018"/>
                <a:ext cx="283680" cy="22320"/>
              </p14:xfrm>
            </p:contentPart>
          </mc:Choice>
          <mc:Fallback xmlns="">
            <p:pic>
              <p:nvPicPr>
                <p:cNvPr id="136" name="Ink 135">
                  <a:extLst>
                    <a:ext uri="{FF2B5EF4-FFF2-40B4-BE49-F238E27FC236}">
                      <a16:creationId xmlns:a16="http://schemas.microsoft.com/office/drawing/2014/main" id="{1ECFC0BD-EF8F-E49F-BB36-87DED106E727}"/>
                    </a:ext>
                  </a:extLst>
                </p:cNvPr>
                <p:cNvPicPr/>
                <p:nvPr/>
              </p:nvPicPr>
              <p:blipFill>
                <a:blip r:embed="rId181"/>
                <a:stretch>
                  <a:fillRect/>
                </a:stretch>
              </p:blipFill>
              <p:spPr>
                <a:xfrm>
                  <a:off x="8657834" y="4847898"/>
                  <a:ext cx="29592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37" name="Ink 136">
                  <a:extLst>
                    <a:ext uri="{FF2B5EF4-FFF2-40B4-BE49-F238E27FC236}">
                      <a16:creationId xmlns:a16="http://schemas.microsoft.com/office/drawing/2014/main" id="{2AF1E774-6F9D-0EBA-E2FE-ED12EB4D3E5E}"/>
                    </a:ext>
                  </a:extLst>
                </p14:cNvPr>
                <p14:cNvContentPartPr/>
                <p14:nvPr/>
              </p14:nvContentPartPr>
              <p14:xfrm>
                <a:off x="8935754" y="4734138"/>
                <a:ext cx="258120" cy="388080"/>
              </p14:xfrm>
            </p:contentPart>
          </mc:Choice>
          <mc:Fallback xmlns="">
            <p:pic>
              <p:nvPicPr>
                <p:cNvPr id="137" name="Ink 136">
                  <a:extLst>
                    <a:ext uri="{FF2B5EF4-FFF2-40B4-BE49-F238E27FC236}">
                      <a16:creationId xmlns:a16="http://schemas.microsoft.com/office/drawing/2014/main" id="{2AF1E774-6F9D-0EBA-E2FE-ED12EB4D3E5E}"/>
                    </a:ext>
                  </a:extLst>
                </p:cNvPr>
                <p:cNvPicPr/>
                <p:nvPr/>
              </p:nvPicPr>
              <p:blipFill>
                <a:blip r:embed="rId183"/>
                <a:stretch>
                  <a:fillRect/>
                </a:stretch>
              </p:blipFill>
              <p:spPr>
                <a:xfrm>
                  <a:off x="8929634" y="4728018"/>
                  <a:ext cx="270360" cy="40032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39" name="Ink 138">
                  <a:extLst>
                    <a:ext uri="{FF2B5EF4-FFF2-40B4-BE49-F238E27FC236}">
                      <a16:creationId xmlns:a16="http://schemas.microsoft.com/office/drawing/2014/main" id="{ADC14C78-592D-B594-3F9B-554B65E26EAE}"/>
                    </a:ext>
                  </a:extLst>
                </p14:cNvPr>
                <p14:cNvContentPartPr/>
                <p14:nvPr/>
              </p14:nvContentPartPr>
              <p14:xfrm>
                <a:off x="4827794" y="5184858"/>
                <a:ext cx="238680" cy="375480"/>
              </p14:xfrm>
            </p:contentPart>
          </mc:Choice>
          <mc:Fallback xmlns="">
            <p:pic>
              <p:nvPicPr>
                <p:cNvPr id="139" name="Ink 138">
                  <a:extLst>
                    <a:ext uri="{FF2B5EF4-FFF2-40B4-BE49-F238E27FC236}">
                      <a16:creationId xmlns:a16="http://schemas.microsoft.com/office/drawing/2014/main" id="{ADC14C78-592D-B594-3F9B-554B65E26EAE}"/>
                    </a:ext>
                  </a:extLst>
                </p:cNvPr>
                <p:cNvPicPr/>
                <p:nvPr/>
              </p:nvPicPr>
              <p:blipFill>
                <a:blip r:embed="rId185"/>
                <a:stretch>
                  <a:fillRect/>
                </a:stretch>
              </p:blipFill>
              <p:spPr>
                <a:xfrm>
                  <a:off x="4821674" y="5178738"/>
                  <a:ext cx="250920" cy="38772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40" name="Ink 139">
                  <a:extLst>
                    <a:ext uri="{FF2B5EF4-FFF2-40B4-BE49-F238E27FC236}">
                      <a16:creationId xmlns:a16="http://schemas.microsoft.com/office/drawing/2014/main" id="{031D8248-1A00-C33D-05D7-E9EA38C42710}"/>
                    </a:ext>
                  </a:extLst>
                </p14:cNvPr>
                <p14:cNvContentPartPr/>
                <p14:nvPr/>
              </p14:nvContentPartPr>
              <p14:xfrm>
                <a:off x="5100314" y="5297178"/>
                <a:ext cx="187560" cy="210960"/>
              </p14:xfrm>
            </p:contentPart>
          </mc:Choice>
          <mc:Fallback xmlns="">
            <p:pic>
              <p:nvPicPr>
                <p:cNvPr id="140" name="Ink 139">
                  <a:extLst>
                    <a:ext uri="{FF2B5EF4-FFF2-40B4-BE49-F238E27FC236}">
                      <a16:creationId xmlns:a16="http://schemas.microsoft.com/office/drawing/2014/main" id="{031D8248-1A00-C33D-05D7-E9EA38C42710}"/>
                    </a:ext>
                  </a:extLst>
                </p:cNvPr>
                <p:cNvPicPr/>
                <p:nvPr/>
              </p:nvPicPr>
              <p:blipFill>
                <a:blip r:embed="rId187"/>
                <a:stretch>
                  <a:fillRect/>
                </a:stretch>
              </p:blipFill>
              <p:spPr>
                <a:xfrm>
                  <a:off x="5094194" y="5291058"/>
                  <a:ext cx="19980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41" name="Ink 140">
                  <a:extLst>
                    <a:ext uri="{FF2B5EF4-FFF2-40B4-BE49-F238E27FC236}">
                      <a16:creationId xmlns:a16="http://schemas.microsoft.com/office/drawing/2014/main" id="{43FCF72E-B68F-504E-CBF9-E5E4F70BEDDC}"/>
                    </a:ext>
                  </a:extLst>
                </p14:cNvPr>
                <p14:cNvContentPartPr/>
                <p14:nvPr/>
              </p14:nvContentPartPr>
              <p14:xfrm>
                <a:off x="5206514" y="5272338"/>
                <a:ext cx="144360" cy="12960"/>
              </p14:xfrm>
            </p:contentPart>
          </mc:Choice>
          <mc:Fallback xmlns="">
            <p:pic>
              <p:nvPicPr>
                <p:cNvPr id="141" name="Ink 140">
                  <a:extLst>
                    <a:ext uri="{FF2B5EF4-FFF2-40B4-BE49-F238E27FC236}">
                      <a16:creationId xmlns:a16="http://schemas.microsoft.com/office/drawing/2014/main" id="{43FCF72E-B68F-504E-CBF9-E5E4F70BEDDC}"/>
                    </a:ext>
                  </a:extLst>
                </p:cNvPr>
                <p:cNvPicPr/>
                <p:nvPr/>
              </p:nvPicPr>
              <p:blipFill>
                <a:blip r:embed="rId189"/>
                <a:stretch>
                  <a:fillRect/>
                </a:stretch>
              </p:blipFill>
              <p:spPr>
                <a:xfrm>
                  <a:off x="5200394" y="5266218"/>
                  <a:ext cx="1566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42" name="Ink 141">
                  <a:extLst>
                    <a:ext uri="{FF2B5EF4-FFF2-40B4-BE49-F238E27FC236}">
                      <a16:creationId xmlns:a16="http://schemas.microsoft.com/office/drawing/2014/main" id="{1AB36A3C-C7C2-D520-6CA2-F7C382F7E26D}"/>
                    </a:ext>
                  </a:extLst>
                </p14:cNvPr>
                <p14:cNvContentPartPr/>
                <p14:nvPr/>
              </p14:nvContentPartPr>
              <p14:xfrm>
                <a:off x="5466794" y="5406618"/>
                <a:ext cx="11880" cy="360"/>
              </p14:xfrm>
            </p:contentPart>
          </mc:Choice>
          <mc:Fallback xmlns="">
            <p:pic>
              <p:nvPicPr>
                <p:cNvPr id="142" name="Ink 141">
                  <a:extLst>
                    <a:ext uri="{FF2B5EF4-FFF2-40B4-BE49-F238E27FC236}">
                      <a16:creationId xmlns:a16="http://schemas.microsoft.com/office/drawing/2014/main" id="{1AB36A3C-C7C2-D520-6CA2-F7C382F7E26D}"/>
                    </a:ext>
                  </a:extLst>
                </p:cNvPr>
                <p:cNvPicPr/>
                <p:nvPr/>
              </p:nvPicPr>
              <p:blipFill>
                <a:blip r:embed="rId191"/>
                <a:stretch>
                  <a:fillRect/>
                </a:stretch>
              </p:blipFill>
              <p:spPr>
                <a:xfrm>
                  <a:off x="5460674" y="5400498"/>
                  <a:ext cx="2412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43" name="Ink 142">
                  <a:extLst>
                    <a:ext uri="{FF2B5EF4-FFF2-40B4-BE49-F238E27FC236}">
                      <a16:creationId xmlns:a16="http://schemas.microsoft.com/office/drawing/2014/main" id="{B705E499-96D6-0378-00C7-A924D6FEA47F}"/>
                    </a:ext>
                  </a:extLst>
                </p14:cNvPr>
                <p14:cNvContentPartPr/>
                <p14:nvPr/>
              </p14:nvContentPartPr>
              <p14:xfrm>
                <a:off x="5551754" y="5254698"/>
                <a:ext cx="278640" cy="317160"/>
              </p14:xfrm>
            </p:contentPart>
          </mc:Choice>
          <mc:Fallback xmlns="">
            <p:pic>
              <p:nvPicPr>
                <p:cNvPr id="143" name="Ink 142">
                  <a:extLst>
                    <a:ext uri="{FF2B5EF4-FFF2-40B4-BE49-F238E27FC236}">
                      <a16:creationId xmlns:a16="http://schemas.microsoft.com/office/drawing/2014/main" id="{B705E499-96D6-0378-00C7-A924D6FEA47F}"/>
                    </a:ext>
                  </a:extLst>
                </p:cNvPr>
                <p:cNvPicPr/>
                <p:nvPr/>
              </p:nvPicPr>
              <p:blipFill>
                <a:blip r:embed="rId193"/>
                <a:stretch>
                  <a:fillRect/>
                </a:stretch>
              </p:blipFill>
              <p:spPr>
                <a:xfrm>
                  <a:off x="5545634" y="5248578"/>
                  <a:ext cx="290880" cy="32940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44" name="Ink 143">
                  <a:extLst>
                    <a:ext uri="{FF2B5EF4-FFF2-40B4-BE49-F238E27FC236}">
                      <a16:creationId xmlns:a16="http://schemas.microsoft.com/office/drawing/2014/main" id="{F10C2BE3-9281-464C-1625-E9EEF3FF4AB1}"/>
                    </a:ext>
                  </a:extLst>
                </p14:cNvPr>
                <p14:cNvContentPartPr/>
                <p14:nvPr/>
              </p14:nvContentPartPr>
              <p14:xfrm>
                <a:off x="5826434" y="5347578"/>
                <a:ext cx="34920" cy="175320"/>
              </p14:xfrm>
            </p:contentPart>
          </mc:Choice>
          <mc:Fallback xmlns="">
            <p:pic>
              <p:nvPicPr>
                <p:cNvPr id="144" name="Ink 143">
                  <a:extLst>
                    <a:ext uri="{FF2B5EF4-FFF2-40B4-BE49-F238E27FC236}">
                      <a16:creationId xmlns:a16="http://schemas.microsoft.com/office/drawing/2014/main" id="{F10C2BE3-9281-464C-1625-E9EEF3FF4AB1}"/>
                    </a:ext>
                  </a:extLst>
                </p:cNvPr>
                <p:cNvPicPr/>
                <p:nvPr/>
              </p:nvPicPr>
              <p:blipFill>
                <a:blip r:embed="rId195"/>
                <a:stretch>
                  <a:fillRect/>
                </a:stretch>
              </p:blipFill>
              <p:spPr>
                <a:xfrm>
                  <a:off x="5820314" y="5341458"/>
                  <a:ext cx="47160" cy="18756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45" name="Ink 144">
                  <a:extLst>
                    <a:ext uri="{FF2B5EF4-FFF2-40B4-BE49-F238E27FC236}">
                      <a16:creationId xmlns:a16="http://schemas.microsoft.com/office/drawing/2014/main" id="{C808C708-9B8C-40AC-1302-902BE6413FE6}"/>
                    </a:ext>
                  </a:extLst>
                </p14:cNvPr>
                <p14:cNvContentPartPr/>
                <p14:nvPr/>
              </p14:nvContentPartPr>
              <p14:xfrm>
                <a:off x="5659034" y="5347578"/>
                <a:ext cx="280800" cy="239400"/>
              </p14:xfrm>
            </p:contentPart>
          </mc:Choice>
          <mc:Fallback xmlns="">
            <p:pic>
              <p:nvPicPr>
                <p:cNvPr id="145" name="Ink 144">
                  <a:extLst>
                    <a:ext uri="{FF2B5EF4-FFF2-40B4-BE49-F238E27FC236}">
                      <a16:creationId xmlns:a16="http://schemas.microsoft.com/office/drawing/2014/main" id="{C808C708-9B8C-40AC-1302-902BE6413FE6}"/>
                    </a:ext>
                  </a:extLst>
                </p:cNvPr>
                <p:cNvPicPr/>
                <p:nvPr/>
              </p:nvPicPr>
              <p:blipFill>
                <a:blip r:embed="rId197"/>
                <a:stretch>
                  <a:fillRect/>
                </a:stretch>
              </p:blipFill>
              <p:spPr>
                <a:xfrm>
                  <a:off x="5652914" y="5341458"/>
                  <a:ext cx="293040" cy="25164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46" name="Ink 145">
                  <a:extLst>
                    <a:ext uri="{FF2B5EF4-FFF2-40B4-BE49-F238E27FC236}">
                      <a16:creationId xmlns:a16="http://schemas.microsoft.com/office/drawing/2014/main" id="{7AD0A97E-2C8B-C6AD-D81F-77E3F0A1C492}"/>
                    </a:ext>
                  </a:extLst>
                </p14:cNvPr>
                <p14:cNvContentPartPr/>
                <p14:nvPr/>
              </p14:nvContentPartPr>
              <p14:xfrm>
                <a:off x="5812034" y="5298618"/>
                <a:ext cx="250560" cy="82080"/>
              </p14:xfrm>
            </p:contentPart>
          </mc:Choice>
          <mc:Fallback xmlns="">
            <p:pic>
              <p:nvPicPr>
                <p:cNvPr id="146" name="Ink 145">
                  <a:extLst>
                    <a:ext uri="{FF2B5EF4-FFF2-40B4-BE49-F238E27FC236}">
                      <a16:creationId xmlns:a16="http://schemas.microsoft.com/office/drawing/2014/main" id="{7AD0A97E-2C8B-C6AD-D81F-77E3F0A1C492}"/>
                    </a:ext>
                  </a:extLst>
                </p:cNvPr>
                <p:cNvPicPr/>
                <p:nvPr/>
              </p:nvPicPr>
              <p:blipFill>
                <a:blip r:embed="rId199"/>
                <a:stretch>
                  <a:fillRect/>
                </a:stretch>
              </p:blipFill>
              <p:spPr>
                <a:xfrm>
                  <a:off x="5805914" y="5292498"/>
                  <a:ext cx="26280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47" name="Ink 146">
                  <a:extLst>
                    <a:ext uri="{FF2B5EF4-FFF2-40B4-BE49-F238E27FC236}">
                      <a16:creationId xmlns:a16="http://schemas.microsoft.com/office/drawing/2014/main" id="{5D2CDEE2-8426-1F26-2927-2899C00C5639}"/>
                    </a:ext>
                  </a:extLst>
                </p14:cNvPr>
                <p14:cNvContentPartPr/>
                <p14:nvPr/>
              </p14:nvContentPartPr>
              <p14:xfrm>
                <a:off x="5470754" y="5398698"/>
                <a:ext cx="12960" cy="360"/>
              </p14:xfrm>
            </p:contentPart>
          </mc:Choice>
          <mc:Fallback xmlns="">
            <p:pic>
              <p:nvPicPr>
                <p:cNvPr id="147" name="Ink 146">
                  <a:extLst>
                    <a:ext uri="{FF2B5EF4-FFF2-40B4-BE49-F238E27FC236}">
                      <a16:creationId xmlns:a16="http://schemas.microsoft.com/office/drawing/2014/main" id="{5D2CDEE2-8426-1F26-2927-2899C00C5639}"/>
                    </a:ext>
                  </a:extLst>
                </p:cNvPr>
                <p:cNvPicPr/>
                <p:nvPr/>
              </p:nvPicPr>
              <p:blipFill>
                <a:blip r:embed="rId201"/>
                <a:stretch>
                  <a:fillRect/>
                </a:stretch>
              </p:blipFill>
              <p:spPr>
                <a:xfrm>
                  <a:off x="5464634" y="5392578"/>
                  <a:ext cx="252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48" name="Ink 147">
                  <a:extLst>
                    <a:ext uri="{FF2B5EF4-FFF2-40B4-BE49-F238E27FC236}">
                      <a16:creationId xmlns:a16="http://schemas.microsoft.com/office/drawing/2014/main" id="{4426848A-DA8B-4F53-C050-BCC0B316637E}"/>
                    </a:ext>
                  </a:extLst>
                </p14:cNvPr>
                <p14:cNvContentPartPr/>
                <p14:nvPr/>
              </p14:nvContentPartPr>
              <p14:xfrm>
                <a:off x="6196154" y="5423898"/>
                <a:ext cx="140760" cy="3600"/>
              </p14:xfrm>
            </p:contentPart>
          </mc:Choice>
          <mc:Fallback xmlns="">
            <p:pic>
              <p:nvPicPr>
                <p:cNvPr id="148" name="Ink 147">
                  <a:extLst>
                    <a:ext uri="{FF2B5EF4-FFF2-40B4-BE49-F238E27FC236}">
                      <a16:creationId xmlns:a16="http://schemas.microsoft.com/office/drawing/2014/main" id="{4426848A-DA8B-4F53-C050-BCC0B316637E}"/>
                    </a:ext>
                  </a:extLst>
                </p:cNvPr>
                <p:cNvPicPr/>
                <p:nvPr/>
              </p:nvPicPr>
              <p:blipFill>
                <a:blip r:embed="rId203"/>
                <a:stretch>
                  <a:fillRect/>
                </a:stretch>
              </p:blipFill>
              <p:spPr>
                <a:xfrm>
                  <a:off x="6190034" y="5417778"/>
                  <a:ext cx="15300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49" name="Ink 148">
                  <a:extLst>
                    <a:ext uri="{FF2B5EF4-FFF2-40B4-BE49-F238E27FC236}">
                      <a16:creationId xmlns:a16="http://schemas.microsoft.com/office/drawing/2014/main" id="{1B3A5EEC-24BD-BE0F-A3E0-4303A267C1B8}"/>
                    </a:ext>
                  </a:extLst>
                </p14:cNvPr>
                <p14:cNvContentPartPr/>
                <p14:nvPr/>
              </p14:nvContentPartPr>
              <p14:xfrm>
                <a:off x="6240434" y="5502018"/>
                <a:ext cx="109080" cy="16200"/>
              </p14:xfrm>
            </p:contentPart>
          </mc:Choice>
          <mc:Fallback xmlns="">
            <p:pic>
              <p:nvPicPr>
                <p:cNvPr id="149" name="Ink 148">
                  <a:extLst>
                    <a:ext uri="{FF2B5EF4-FFF2-40B4-BE49-F238E27FC236}">
                      <a16:creationId xmlns:a16="http://schemas.microsoft.com/office/drawing/2014/main" id="{1B3A5EEC-24BD-BE0F-A3E0-4303A267C1B8}"/>
                    </a:ext>
                  </a:extLst>
                </p:cNvPr>
                <p:cNvPicPr/>
                <p:nvPr/>
              </p:nvPicPr>
              <p:blipFill>
                <a:blip r:embed="rId205"/>
                <a:stretch>
                  <a:fillRect/>
                </a:stretch>
              </p:blipFill>
              <p:spPr>
                <a:xfrm>
                  <a:off x="6234314" y="5495898"/>
                  <a:ext cx="12132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51" name="Ink 150">
                  <a:extLst>
                    <a:ext uri="{FF2B5EF4-FFF2-40B4-BE49-F238E27FC236}">
                      <a16:creationId xmlns:a16="http://schemas.microsoft.com/office/drawing/2014/main" id="{66C492E3-8E27-2E38-F39B-AAF6AE88D488}"/>
                    </a:ext>
                  </a:extLst>
                </p14:cNvPr>
                <p14:cNvContentPartPr/>
                <p14:nvPr/>
              </p14:nvContentPartPr>
              <p14:xfrm>
                <a:off x="6655154" y="5303298"/>
                <a:ext cx="5400" cy="251640"/>
              </p14:xfrm>
            </p:contentPart>
          </mc:Choice>
          <mc:Fallback xmlns="">
            <p:pic>
              <p:nvPicPr>
                <p:cNvPr id="151" name="Ink 150">
                  <a:extLst>
                    <a:ext uri="{FF2B5EF4-FFF2-40B4-BE49-F238E27FC236}">
                      <a16:creationId xmlns:a16="http://schemas.microsoft.com/office/drawing/2014/main" id="{66C492E3-8E27-2E38-F39B-AAF6AE88D488}"/>
                    </a:ext>
                  </a:extLst>
                </p:cNvPr>
                <p:cNvPicPr/>
                <p:nvPr/>
              </p:nvPicPr>
              <p:blipFill>
                <a:blip r:embed="rId207"/>
                <a:stretch>
                  <a:fillRect/>
                </a:stretch>
              </p:blipFill>
              <p:spPr>
                <a:xfrm>
                  <a:off x="6649034" y="5297178"/>
                  <a:ext cx="1764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52" name="Ink 151">
                  <a:extLst>
                    <a:ext uri="{FF2B5EF4-FFF2-40B4-BE49-F238E27FC236}">
                      <a16:creationId xmlns:a16="http://schemas.microsoft.com/office/drawing/2014/main" id="{B510EEA9-EEEC-9D24-F8D9-15F37D10F2F2}"/>
                    </a:ext>
                  </a:extLst>
                </p14:cNvPr>
                <p14:cNvContentPartPr/>
                <p14:nvPr/>
              </p14:nvContentPartPr>
              <p14:xfrm>
                <a:off x="6756674" y="5350818"/>
                <a:ext cx="252720" cy="165600"/>
              </p14:xfrm>
            </p:contentPart>
          </mc:Choice>
          <mc:Fallback xmlns="">
            <p:pic>
              <p:nvPicPr>
                <p:cNvPr id="152" name="Ink 151">
                  <a:extLst>
                    <a:ext uri="{FF2B5EF4-FFF2-40B4-BE49-F238E27FC236}">
                      <a16:creationId xmlns:a16="http://schemas.microsoft.com/office/drawing/2014/main" id="{B510EEA9-EEEC-9D24-F8D9-15F37D10F2F2}"/>
                    </a:ext>
                  </a:extLst>
                </p:cNvPr>
                <p:cNvPicPr/>
                <p:nvPr/>
              </p:nvPicPr>
              <p:blipFill>
                <a:blip r:embed="rId209"/>
                <a:stretch>
                  <a:fillRect/>
                </a:stretch>
              </p:blipFill>
              <p:spPr>
                <a:xfrm>
                  <a:off x="6750554" y="5344698"/>
                  <a:ext cx="264960" cy="17784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53" name="Ink 152">
                  <a:extLst>
                    <a:ext uri="{FF2B5EF4-FFF2-40B4-BE49-F238E27FC236}">
                      <a16:creationId xmlns:a16="http://schemas.microsoft.com/office/drawing/2014/main" id="{26A23CE2-7194-D377-05CA-48C0E2ACF896}"/>
                    </a:ext>
                  </a:extLst>
                </p14:cNvPr>
                <p14:cNvContentPartPr/>
                <p14:nvPr/>
              </p14:nvContentPartPr>
              <p14:xfrm>
                <a:off x="7044674" y="5401938"/>
                <a:ext cx="241200" cy="273600"/>
              </p14:xfrm>
            </p:contentPart>
          </mc:Choice>
          <mc:Fallback xmlns="">
            <p:pic>
              <p:nvPicPr>
                <p:cNvPr id="153" name="Ink 152">
                  <a:extLst>
                    <a:ext uri="{FF2B5EF4-FFF2-40B4-BE49-F238E27FC236}">
                      <a16:creationId xmlns:a16="http://schemas.microsoft.com/office/drawing/2014/main" id="{26A23CE2-7194-D377-05CA-48C0E2ACF896}"/>
                    </a:ext>
                  </a:extLst>
                </p:cNvPr>
                <p:cNvPicPr/>
                <p:nvPr/>
              </p:nvPicPr>
              <p:blipFill>
                <a:blip r:embed="rId211"/>
                <a:stretch>
                  <a:fillRect/>
                </a:stretch>
              </p:blipFill>
              <p:spPr>
                <a:xfrm>
                  <a:off x="7038554" y="5395818"/>
                  <a:ext cx="253440" cy="28584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54" name="Ink 153">
                  <a:extLst>
                    <a:ext uri="{FF2B5EF4-FFF2-40B4-BE49-F238E27FC236}">
                      <a16:creationId xmlns:a16="http://schemas.microsoft.com/office/drawing/2014/main" id="{1EFEA611-481C-591B-AA9A-0E0A7CDA66D3}"/>
                    </a:ext>
                  </a:extLst>
                </p14:cNvPr>
                <p14:cNvContentPartPr/>
                <p14:nvPr/>
              </p14:nvContentPartPr>
              <p14:xfrm>
                <a:off x="7370474" y="5412738"/>
                <a:ext cx="135000" cy="197640"/>
              </p14:xfrm>
            </p:contentPart>
          </mc:Choice>
          <mc:Fallback xmlns="">
            <p:pic>
              <p:nvPicPr>
                <p:cNvPr id="154" name="Ink 153">
                  <a:extLst>
                    <a:ext uri="{FF2B5EF4-FFF2-40B4-BE49-F238E27FC236}">
                      <a16:creationId xmlns:a16="http://schemas.microsoft.com/office/drawing/2014/main" id="{1EFEA611-481C-591B-AA9A-0E0A7CDA66D3}"/>
                    </a:ext>
                  </a:extLst>
                </p:cNvPr>
                <p:cNvPicPr/>
                <p:nvPr/>
              </p:nvPicPr>
              <p:blipFill>
                <a:blip r:embed="rId213"/>
                <a:stretch>
                  <a:fillRect/>
                </a:stretch>
              </p:blipFill>
              <p:spPr>
                <a:xfrm>
                  <a:off x="7364354" y="5406618"/>
                  <a:ext cx="147240" cy="20988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55" name="Ink 154">
                  <a:extLst>
                    <a:ext uri="{FF2B5EF4-FFF2-40B4-BE49-F238E27FC236}">
                      <a16:creationId xmlns:a16="http://schemas.microsoft.com/office/drawing/2014/main" id="{B4DC8356-68DD-6053-4DA4-F11AF77E313C}"/>
                    </a:ext>
                  </a:extLst>
                </p14:cNvPr>
                <p14:cNvContentPartPr/>
                <p14:nvPr/>
              </p14:nvContentPartPr>
              <p14:xfrm>
                <a:off x="7609514" y="5376738"/>
                <a:ext cx="217440" cy="314640"/>
              </p14:xfrm>
            </p:contentPart>
          </mc:Choice>
          <mc:Fallback xmlns="">
            <p:pic>
              <p:nvPicPr>
                <p:cNvPr id="155" name="Ink 154">
                  <a:extLst>
                    <a:ext uri="{FF2B5EF4-FFF2-40B4-BE49-F238E27FC236}">
                      <a16:creationId xmlns:a16="http://schemas.microsoft.com/office/drawing/2014/main" id="{B4DC8356-68DD-6053-4DA4-F11AF77E313C}"/>
                    </a:ext>
                  </a:extLst>
                </p:cNvPr>
                <p:cNvPicPr/>
                <p:nvPr/>
              </p:nvPicPr>
              <p:blipFill>
                <a:blip r:embed="rId215"/>
                <a:stretch>
                  <a:fillRect/>
                </a:stretch>
              </p:blipFill>
              <p:spPr>
                <a:xfrm>
                  <a:off x="7603394" y="5370618"/>
                  <a:ext cx="229680" cy="32688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56" name="Ink 155">
                  <a:extLst>
                    <a:ext uri="{FF2B5EF4-FFF2-40B4-BE49-F238E27FC236}">
                      <a16:creationId xmlns:a16="http://schemas.microsoft.com/office/drawing/2014/main" id="{6ADD2F86-FBCD-FCCB-D76F-65C73B7508F1}"/>
                    </a:ext>
                  </a:extLst>
                </p14:cNvPr>
                <p14:cNvContentPartPr/>
                <p14:nvPr/>
              </p14:nvContentPartPr>
              <p14:xfrm>
                <a:off x="6538874" y="5704698"/>
                <a:ext cx="1199160" cy="70560"/>
              </p14:xfrm>
            </p:contentPart>
          </mc:Choice>
          <mc:Fallback xmlns="">
            <p:pic>
              <p:nvPicPr>
                <p:cNvPr id="156" name="Ink 155">
                  <a:extLst>
                    <a:ext uri="{FF2B5EF4-FFF2-40B4-BE49-F238E27FC236}">
                      <a16:creationId xmlns:a16="http://schemas.microsoft.com/office/drawing/2014/main" id="{6ADD2F86-FBCD-FCCB-D76F-65C73B7508F1}"/>
                    </a:ext>
                  </a:extLst>
                </p:cNvPr>
                <p:cNvPicPr/>
                <p:nvPr/>
              </p:nvPicPr>
              <p:blipFill>
                <a:blip r:embed="rId217"/>
                <a:stretch>
                  <a:fillRect/>
                </a:stretch>
              </p:blipFill>
              <p:spPr>
                <a:xfrm>
                  <a:off x="6532754" y="5698578"/>
                  <a:ext cx="121140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58" name="Ink 157">
                  <a:extLst>
                    <a:ext uri="{FF2B5EF4-FFF2-40B4-BE49-F238E27FC236}">
                      <a16:creationId xmlns:a16="http://schemas.microsoft.com/office/drawing/2014/main" id="{22AF4E8D-0542-702C-5DAD-839E6F002844}"/>
                    </a:ext>
                  </a:extLst>
                </p14:cNvPr>
                <p14:cNvContentPartPr/>
                <p14:nvPr/>
              </p14:nvContentPartPr>
              <p14:xfrm>
                <a:off x="6818234" y="5779578"/>
                <a:ext cx="24480" cy="263160"/>
              </p14:xfrm>
            </p:contentPart>
          </mc:Choice>
          <mc:Fallback xmlns="">
            <p:pic>
              <p:nvPicPr>
                <p:cNvPr id="158" name="Ink 157">
                  <a:extLst>
                    <a:ext uri="{FF2B5EF4-FFF2-40B4-BE49-F238E27FC236}">
                      <a16:creationId xmlns:a16="http://schemas.microsoft.com/office/drawing/2014/main" id="{22AF4E8D-0542-702C-5DAD-839E6F002844}"/>
                    </a:ext>
                  </a:extLst>
                </p:cNvPr>
                <p:cNvPicPr/>
                <p:nvPr/>
              </p:nvPicPr>
              <p:blipFill>
                <a:blip r:embed="rId219"/>
                <a:stretch>
                  <a:fillRect/>
                </a:stretch>
              </p:blipFill>
              <p:spPr>
                <a:xfrm>
                  <a:off x="6812114" y="5773458"/>
                  <a:ext cx="36720" cy="27540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59" name="Ink 158">
                  <a:extLst>
                    <a:ext uri="{FF2B5EF4-FFF2-40B4-BE49-F238E27FC236}">
                      <a16:creationId xmlns:a16="http://schemas.microsoft.com/office/drawing/2014/main" id="{30A2D315-7A7C-4043-160F-37583DEA03E6}"/>
                    </a:ext>
                  </a:extLst>
                </p14:cNvPr>
                <p14:cNvContentPartPr/>
                <p14:nvPr/>
              </p14:nvContentPartPr>
              <p14:xfrm>
                <a:off x="6979874" y="5778498"/>
                <a:ext cx="833400" cy="299520"/>
              </p14:xfrm>
            </p:contentPart>
          </mc:Choice>
          <mc:Fallback xmlns="">
            <p:pic>
              <p:nvPicPr>
                <p:cNvPr id="159" name="Ink 158">
                  <a:extLst>
                    <a:ext uri="{FF2B5EF4-FFF2-40B4-BE49-F238E27FC236}">
                      <a16:creationId xmlns:a16="http://schemas.microsoft.com/office/drawing/2014/main" id="{30A2D315-7A7C-4043-160F-37583DEA03E6}"/>
                    </a:ext>
                  </a:extLst>
                </p:cNvPr>
                <p:cNvPicPr/>
                <p:nvPr/>
              </p:nvPicPr>
              <p:blipFill>
                <a:blip r:embed="rId221"/>
                <a:stretch>
                  <a:fillRect/>
                </a:stretch>
              </p:blipFill>
              <p:spPr>
                <a:xfrm>
                  <a:off x="6973754" y="5772378"/>
                  <a:ext cx="845640" cy="31176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68" name="Ink 167">
                  <a:extLst>
                    <a:ext uri="{FF2B5EF4-FFF2-40B4-BE49-F238E27FC236}">
                      <a16:creationId xmlns:a16="http://schemas.microsoft.com/office/drawing/2014/main" id="{A4C3F309-7B81-1112-AAAE-78035DBC8190}"/>
                    </a:ext>
                  </a:extLst>
                </p14:cNvPr>
                <p14:cNvContentPartPr/>
                <p14:nvPr/>
              </p14:nvContentPartPr>
              <p14:xfrm>
                <a:off x="7947554" y="5714778"/>
                <a:ext cx="105840" cy="20520"/>
              </p14:xfrm>
            </p:contentPart>
          </mc:Choice>
          <mc:Fallback xmlns="">
            <p:pic>
              <p:nvPicPr>
                <p:cNvPr id="168" name="Ink 167">
                  <a:extLst>
                    <a:ext uri="{FF2B5EF4-FFF2-40B4-BE49-F238E27FC236}">
                      <a16:creationId xmlns:a16="http://schemas.microsoft.com/office/drawing/2014/main" id="{A4C3F309-7B81-1112-AAAE-78035DBC8190}"/>
                    </a:ext>
                  </a:extLst>
                </p:cNvPr>
                <p:cNvPicPr/>
                <p:nvPr/>
              </p:nvPicPr>
              <p:blipFill>
                <a:blip r:embed="rId223"/>
                <a:stretch>
                  <a:fillRect/>
                </a:stretch>
              </p:blipFill>
              <p:spPr>
                <a:xfrm>
                  <a:off x="7941434" y="5708658"/>
                  <a:ext cx="11808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69" name="Ink 168">
                  <a:extLst>
                    <a:ext uri="{FF2B5EF4-FFF2-40B4-BE49-F238E27FC236}">
                      <a16:creationId xmlns:a16="http://schemas.microsoft.com/office/drawing/2014/main" id="{AC1F6E41-986B-81CA-1499-23408A21DBDC}"/>
                    </a:ext>
                  </a:extLst>
                </p14:cNvPr>
                <p14:cNvContentPartPr/>
                <p14:nvPr/>
              </p14:nvContentPartPr>
              <p14:xfrm>
                <a:off x="7951514" y="5723778"/>
                <a:ext cx="140040" cy="17280"/>
              </p14:xfrm>
            </p:contentPart>
          </mc:Choice>
          <mc:Fallback xmlns="">
            <p:pic>
              <p:nvPicPr>
                <p:cNvPr id="169" name="Ink 168">
                  <a:extLst>
                    <a:ext uri="{FF2B5EF4-FFF2-40B4-BE49-F238E27FC236}">
                      <a16:creationId xmlns:a16="http://schemas.microsoft.com/office/drawing/2014/main" id="{AC1F6E41-986B-81CA-1499-23408A21DBDC}"/>
                    </a:ext>
                  </a:extLst>
                </p:cNvPr>
                <p:cNvPicPr/>
                <p:nvPr/>
              </p:nvPicPr>
              <p:blipFill>
                <a:blip r:embed="rId225"/>
                <a:stretch>
                  <a:fillRect/>
                </a:stretch>
              </p:blipFill>
              <p:spPr>
                <a:xfrm>
                  <a:off x="7945394" y="5717658"/>
                  <a:ext cx="15228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70" name="Ink 169">
                  <a:extLst>
                    <a:ext uri="{FF2B5EF4-FFF2-40B4-BE49-F238E27FC236}">
                      <a16:creationId xmlns:a16="http://schemas.microsoft.com/office/drawing/2014/main" id="{572946BD-5CE2-C3AF-276E-6ADE8A34B309}"/>
                    </a:ext>
                  </a:extLst>
                </p14:cNvPr>
                <p14:cNvContentPartPr/>
                <p14:nvPr/>
              </p14:nvContentPartPr>
              <p14:xfrm>
                <a:off x="8236634" y="5518938"/>
                <a:ext cx="312120" cy="427680"/>
              </p14:xfrm>
            </p:contentPart>
          </mc:Choice>
          <mc:Fallback xmlns="">
            <p:pic>
              <p:nvPicPr>
                <p:cNvPr id="170" name="Ink 169">
                  <a:extLst>
                    <a:ext uri="{FF2B5EF4-FFF2-40B4-BE49-F238E27FC236}">
                      <a16:creationId xmlns:a16="http://schemas.microsoft.com/office/drawing/2014/main" id="{572946BD-5CE2-C3AF-276E-6ADE8A34B309}"/>
                    </a:ext>
                  </a:extLst>
                </p:cNvPr>
                <p:cNvPicPr/>
                <p:nvPr/>
              </p:nvPicPr>
              <p:blipFill>
                <a:blip r:embed="rId227"/>
                <a:stretch>
                  <a:fillRect/>
                </a:stretch>
              </p:blipFill>
              <p:spPr>
                <a:xfrm>
                  <a:off x="8230514" y="5512818"/>
                  <a:ext cx="324360" cy="43992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72" name="Ink 171">
                  <a:extLst>
                    <a:ext uri="{FF2B5EF4-FFF2-40B4-BE49-F238E27FC236}">
                      <a16:creationId xmlns:a16="http://schemas.microsoft.com/office/drawing/2014/main" id="{9AE96170-B8FB-E9BB-AB5C-0D9A88CFC971}"/>
                    </a:ext>
                  </a:extLst>
                </p14:cNvPr>
                <p14:cNvContentPartPr/>
                <p14:nvPr/>
              </p14:nvContentPartPr>
              <p14:xfrm>
                <a:off x="4936874" y="6029778"/>
                <a:ext cx="210600" cy="392760"/>
              </p14:xfrm>
            </p:contentPart>
          </mc:Choice>
          <mc:Fallback xmlns="">
            <p:pic>
              <p:nvPicPr>
                <p:cNvPr id="172" name="Ink 171">
                  <a:extLst>
                    <a:ext uri="{FF2B5EF4-FFF2-40B4-BE49-F238E27FC236}">
                      <a16:creationId xmlns:a16="http://schemas.microsoft.com/office/drawing/2014/main" id="{9AE96170-B8FB-E9BB-AB5C-0D9A88CFC971}"/>
                    </a:ext>
                  </a:extLst>
                </p:cNvPr>
                <p:cNvPicPr/>
                <p:nvPr/>
              </p:nvPicPr>
              <p:blipFill>
                <a:blip r:embed="rId229"/>
                <a:stretch>
                  <a:fillRect/>
                </a:stretch>
              </p:blipFill>
              <p:spPr>
                <a:xfrm>
                  <a:off x="4930754" y="6023658"/>
                  <a:ext cx="222840" cy="40500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73" name="Ink 172">
                  <a:extLst>
                    <a:ext uri="{FF2B5EF4-FFF2-40B4-BE49-F238E27FC236}">
                      <a16:creationId xmlns:a16="http://schemas.microsoft.com/office/drawing/2014/main" id="{6136FE27-84E6-35A7-DDF2-51329A749C39}"/>
                    </a:ext>
                  </a:extLst>
                </p14:cNvPr>
                <p14:cNvContentPartPr/>
                <p14:nvPr/>
              </p14:nvContentPartPr>
              <p14:xfrm>
                <a:off x="5274914" y="6222018"/>
                <a:ext cx="123480" cy="24480"/>
              </p14:xfrm>
            </p:contentPart>
          </mc:Choice>
          <mc:Fallback xmlns="">
            <p:pic>
              <p:nvPicPr>
                <p:cNvPr id="173" name="Ink 172">
                  <a:extLst>
                    <a:ext uri="{FF2B5EF4-FFF2-40B4-BE49-F238E27FC236}">
                      <a16:creationId xmlns:a16="http://schemas.microsoft.com/office/drawing/2014/main" id="{6136FE27-84E6-35A7-DDF2-51329A749C39}"/>
                    </a:ext>
                  </a:extLst>
                </p:cNvPr>
                <p:cNvPicPr/>
                <p:nvPr/>
              </p:nvPicPr>
              <p:blipFill>
                <a:blip r:embed="rId231"/>
                <a:stretch>
                  <a:fillRect/>
                </a:stretch>
              </p:blipFill>
              <p:spPr>
                <a:xfrm>
                  <a:off x="5268794" y="6215898"/>
                  <a:ext cx="13572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74" name="Ink 173">
                  <a:extLst>
                    <a:ext uri="{FF2B5EF4-FFF2-40B4-BE49-F238E27FC236}">
                      <a16:creationId xmlns:a16="http://schemas.microsoft.com/office/drawing/2014/main" id="{4324E547-E6E1-7B63-2652-96F350E18DB2}"/>
                    </a:ext>
                  </a:extLst>
                </p14:cNvPr>
                <p14:cNvContentPartPr/>
                <p14:nvPr/>
              </p14:nvContentPartPr>
              <p14:xfrm>
                <a:off x="5306234" y="6368538"/>
                <a:ext cx="224280" cy="36720"/>
              </p14:xfrm>
            </p:contentPart>
          </mc:Choice>
          <mc:Fallback xmlns="">
            <p:pic>
              <p:nvPicPr>
                <p:cNvPr id="174" name="Ink 173">
                  <a:extLst>
                    <a:ext uri="{FF2B5EF4-FFF2-40B4-BE49-F238E27FC236}">
                      <a16:creationId xmlns:a16="http://schemas.microsoft.com/office/drawing/2014/main" id="{4324E547-E6E1-7B63-2652-96F350E18DB2}"/>
                    </a:ext>
                  </a:extLst>
                </p:cNvPr>
                <p:cNvPicPr/>
                <p:nvPr/>
              </p:nvPicPr>
              <p:blipFill>
                <a:blip r:embed="rId233"/>
                <a:stretch>
                  <a:fillRect/>
                </a:stretch>
              </p:blipFill>
              <p:spPr>
                <a:xfrm>
                  <a:off x="5300114" y="6362418"/>
                  <a:ext cx="23652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75" name="Ink 174">
                  <a:extLst>
                    <a:ext uri="{FF2B5EF4-FFF2-40B4-BE49-F238E27FC236}">
                      <a16:creationId xmlns:a16="http://schemas.microsoft.com/office/drawing/2014/main" id="{BF33D634-B61B-258F-F1D7-7762983597EB}"/>
                    </a:ext>
                  </a:extLst>
                </p14:cNvPr>
                <p14:cNvContentPartPr/>
                <p14:nvPr/>
              </p14:nvContentPartPr>
              <p14:xfrm>
                <a:off x="5641394" y="6085578"/>
                <a:ext cx="201600" cy="268920"/>
              </p14:xfrm>
            </p:contentPart>
          </mc:Choice>
          <mc:Fallback xmlns="">
            <p:pic>
              <p:nvPicPr>
                <p:cNvPr id="175" name="Ink 174">
                  <a:extLst>
                    <a:ext uri="{FF2B5EF4-FFF2-40B4-BE49-F238E27FC236}">
                      <a16:creationId xmlns:a16="http://schemas.microsoft.com/office/drawing/2014/main" id="{BF33D634-B61B-258F-F1D7-7762983597EB}"/>
                    </a:ext>
                  </a:extLst>
                </p:cNvPr>
                <p:cNvPicPr/>
                <p:nvPr/>
              </p:nvPicPr>
              <p:blipFill>
                <a:blip r:embed="rId235"/>
                <a:stretch>
                  <a:fillRect/>
                </a:stretch>
              </p:blipFill>
              <p:spPr>
                <a:xfrm>
                  <a:off x="5635274" y="6079458"/>
                  <a:ext cx="213840" cy="28116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76" name="Ink 175">
                  <a:extLst>
                    <a:ext uri="{FF2B5EF4-FFF2-40B4-BE49-F238E27FC236}">
                      <a16:creationId xmlns:a16="http://schemas.microsoft.com/office/drawing/2014/main" id="{35A7F3C4-3BB2-3AEF-7891-48F7226D1B1D}"/>
                    </a:ext>
                  </a:extLst>
                </p14:cNvPr>
                <p14:cNvContentPartPr/>
                <p14:nvPr/>
              </p14:nvContentPartPr>
              <p14:xfrm>
                <a:off x="5905634" y="6156138"/>
                <a:ext cx="152640" cy="137160"/>
              </p14:xfrm>
            </p:contentPart>
          </mc:Choice>
          <mc:Fallback xmlns="">
            <p:pic>
              <p:nvPicPr>
                <p:cNvPr id="176" name="Ink 175">
                  <a:extLst>
                    <a:ext uri="{FF2B5EF4-FFF2-40B4-BE49-F238E27FC236}">
                      <a16:creationId xmlns:a16="http://schemas.microsoft.com/office/drawing/2014/main" id="{35A7F3C4-3BB2-3AEF-7891-48F7226D1B1D}"/>
                    </a:ext>
                  </a:extLst>
                </p:cNvPr>
                <p:cNvPicPr/>
                <p:nvPr/>
              </p:nvPicPr>
              <p:blipFill>
                <a:blip r:embed="rId237"/>
                <a:stretch>
                  <a:fillRect/>
                </a:stretch>
              </p:blipFill>
              <p:spPr>
                <a:xfrm>
                  <a:off x="5899514" y="6150018"/>
                  <a:ext cx="16488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77" name="Ink 176">
                  <a:extLst>
                    <a:ext uri="{FF2B5EF4-FFF2-40B4-BE49-F238E27FC236}">
                      <a16:creationId xmlns:a16="http://schemas.microsoft.com/office/drawing/2014/main" id="{07515B17-FE95-3FAD-6B8E-32ED2644559B}"/>
                    </a:ext>
                  </a:extLst>
                </p14:cNvPr>
                <p14:cNvContentPartPr/>
                <p14:nvPr/>
              </p14:nvContentPartPr>
              <p14:xfrm>
                <a:off x="6112994" y="6055698"/>
                <a:ext cx="145800" cy="249840"/>
              </p14:xfrm>
            </p:contentPart>
          </mc:Choice>
          <mc:Fallback xmlns="">
            <p:pic>
              <p:nvPicPr>
                <p:cNvPr id="177" name="Ink 176">
                  <a:extLst>
                    <a:ext uri="{FF2B5EF4-FFF2-40B4-BE49-F238E27FC236}">
                      <a16:creationId xmlns:a16="http://schemas.microsoft.com/office/drawing/2014/main" id="{07515B17-FE95-3FAD-6B8E-32ED2644559B}"/>
                    </a:ext>
                  </a:extLst>
                </p:cNvPr>
                <p:cNvPicPr/>
                <p:nvPr/>
              </p:nvPicPr>
              <p:blipFill>
                <a:blip r:embed="rId239"/>
                <a:stretch>
                  <a:fillRect/>
                </a:stretch>
              </p:blipFill>
              <p:spPr>
                <a:xfrm>
                  <a:off x="6106874" y="6049578"/>
                  <a:ext cx="15804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79" name="Ink 178">
                  <a:extLst>
                    <a:ext uri="{FF2B5EF4-FFF2-40B4-BE49-F238E27FC236}">
                      <a16:creationId xmlns:a16="http://schemas.microsoft.com/office/drawing/2014/main" id="{5912842D-E470-5161-1334-F6C9333B0411}"/>
                    </a:ext>
                  </a:extLst>
                </p14:cNvPr>
                <p14:cNvContentPartPr/>
                <p14:nvPr/>
              </p14:nvContentPartPr>
              <p14:xfrm>
                <a:off x="6351674" y="6203658"/>
                <a:ext cx="42120" cy="30960"/>
              </p14:xfrm>
            </p:contentPart>
          </mc:Choice>
          <mc:Fallback xmlns="">
            <p:pic>
              <p:nvPicPr>
                <p:cNvPr id="179" name="Ink 178">
                  <a:extLst>
                    <a:ext uri="{FF2B5EF4-FFF2-40B4-BE49-F238E27FC236}">
                      <a16:creationId xmlns:a16="http://schemas.microsoft.com/office/drawing/2014/main" id="{5912842D-E470-5161-1334-F6C9333B0411}"/>
                    </a:ext>
                  </a:extLst>
                </p:cNvPr>
                <p:cNvPicPr/>
                <p:nvPr/>
              </p:nvPicPr>
              <p:blipFill>
                <a:blip r:embed="rId241"/>
                <a:stretch>
                  <a:fillRect/>
                </a:stretch>
              </p:blipFill>
              <p:spPr>
                <a:xfrm>
                  <a:off x="6345554" y="6197538"/>
                  <a:ext cx="5436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80" name="Ink 179">
                  <a:extLst>
                    <a:ext uri="{FF2B5EF4-FFF2-40B4-BE49-F238E27FC236}">
                      <a16:creationId xmlns:a16="http://schemas.microsoft.com/office/drawing/2014/main" id="{6301C287-E836-B24E-A96A-B350A2F37573}"/>
                    </a:ext>
                  </a:extLst>
                </p14:cNvPr>
                <p14:cNvContentPartPr/>
                <p14:nvPr/>
              </p14:nvContentPartPr>
              <p14:xfrm>
                <a:off x="6467954" y="6101418"/>
                <a:ext cx="169560" cy="253800"/>
              </p14:xfrm>
            </p:contentPart>
          </mc:Choice>
          <mc:Fallback xmlns="">
            <p:pic>
              <p:nvPicPr>
                <p:cNvPr id="180" name="Ink 179">
                  <a:extLst>
                    <a:ext uri="{FF2B5EF4-FFF2-40B4-BE49-F238E27FC236}">
                      <a16:creationId xmlns:a16="http://schemas.microsoft.com/office/drawing/2014/main" id="{6301C287-E836-B24E-A96A-B350A2F37573}"/>
                    </a:ext>
                  </a:extLst>
                </p:cNvPr>
                <p:cNvPicPr/>
                <p:nvPr/>
              </p:nvPicPr>
              <p:blipFill>
                <a:blip r:embed="rId243"/>
                <a:stretch>
                  <a:fillRect/>
                </a:stretch>
              </p:blipFill>
              <p:spPr>
                <a:xfrm>
                  <a:off x="6461834" y="6095298"/>
                  <a:ext cx="181800" cy="26604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81" name="Ink 180">
                  <a:extLst>
                    <a:ext uri="{FF2B5EF4-FFF2-40B4-BE49-F238E27FC236}">
                      <a16:creationId xmlns:a16="http://schemas.microsoft.com/office/drawing/2014/main" id="{D088B0F7-EE50-D52D-DFD3-A4448D50EE0A}"/>
                    </a:ext>
                  </a:extLst>
                </p14:cNvPr>
                <p14:cNvContentPartPr/>
                <p14:nvPr/>
              </p14:nvContentPartPr>
              <p14:xfrm>
                <a:off x="6720674" y="6171618"/>
                <a:ext cx="194400" cy="261360"/>
              </p14:xfrm>
            </p:contentPart>
          </mc:Choice>
          <mc:Fallback xmlns="">
            <p:pic>
              <p:nvPicPr>
                <p:cNvPr id="181" name="Ink 180">
                  <a:extLst>
                    <a:ext uri="{FF2B5EF4-FFF2-40B4-BE49-F238E27FC236}">
                      <a16:creationId xmlns:a16="http://schemas.microsoft.com/office/drawing/2014/main" id="{D088B0F7-EE50-D52D-DFD3-A4448D50EE0A}"/>
                    </a:ext>
                  </a:extLst>
                </p:cNvPr>
                <p:cNvPicPr/>
                <p:nvPr/>
              </p:nvPicPr>
              <p:blipFill>
                <a:blip r:embed="rId245"/>
                <a:stretch>
                  <a:fillRect/>
                </a:stretch>
              </p:blipFill>
              <p:spPr>
                <a:xfrm>
                  <a:off x="6714554" y="6165498"/>
                  <a:ext cx="20664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83" name="Ink 182">
                  <a:extLst>
                    <a:ext uri="{FF2B5EF4-FFF2-40B4-BE49-F238E27FC236}">
                      <a16:creationId xmlns:a16="http://schemas.microsoft.com/office/drawing/2014/main" id="{C59BD6D1-2490-BCE4-BAA8-D0A8A37340D2}"/>
                    </a:ext>
                  </a:extLst>
                </p14:cNvPr>
                <p14:cNvContentPartPr/>
                <p14:nvPr/>
              </p14:nvContentPartPr>
              <p14:xfrm>
                <a:off x="9588434" y="3202698"/>
                <a:ext cx="336240" cy="3865320"/>
              </p14:xfrm>
            </p:contentPart>
          </mc:Choice>
          <mc:Fallback xmlns="">
            <p:pic>
              <p:nvPicPr>
                <p:cNvPr id="183" name="Ink 182">
                  <a:extLst>
                    <a:ext uri="{FF2B5EF4-FFF2-40B4-BE49-F238E27FC236}">
                      <a16:creationId xmlns:a16="http://schemas.microsoft.com/office/drawing/2014/main" id="{C59BD6D1-2490-BCE4-BAA8-D0A8A37340D2}"/>
                    </a:ext>
                  </a:extLst>
                </p:cNvPr>
                <p:cNvPicPr/>
                <p:nvPr/>
              </p:nvPicPr>
              <p:blipFill>
                <a:blip r:embed="rId247"/>
                <a:stretch>
                  <a:fillRect/>
                </a:stretch>
              </p:blipFill>
              <p:spPr>
                <a:xfrm>
                  <a:off x="9582314" y="3196578"/>
                  <a:ext cx="348480" cy="3877560"/>
                </a:xfrm>
                <a:prstGeom prst="rect">
                  <a:avLst/>
                </a:prstGeom>
              </p:spPr>
            </p:pic>
          </mc:Fallback>
        </mc:AlternateContent>
      </p:grpSp>
      <p:grpSp>
        <p:nvGrpSpPr>
          <p:cNvPr id="203" name="Group 202">
            <a:extLst>
              <a:ext uri="{FF2B5EF4-FFF2-40B4-BE49-F238E27FC236}">
                <a16:creationId xmlns:a16="http://schemas.microsoft.com/office/drawing/2014/main" id="{72F7EEA9-BA52-A9DE-BD43-B2C3B1AF9DFB}"/>
              </a:ext>
            </a:extLst>
          </p:cNvPr>
          <p:cNvGrpSpPr/>
          <p:nvPr/>
        </p:nvGrpSpPr>
        <p:grpSpPr>
          <a:xfrm>
            <a:off x="9907394" y="3938538"/>
            <a:ext cx="2090520" cy="1242000"/>
            <a:chOff x="9907394" y="3938538"/>
            <a:chExt cx="2090520" cy="1242000"/>
          </a:xfrm>
        </p:grpSpPr>
        <mc:AlternateContent xmlns:mc="http://schemas.openxmlformats.org/markup-compatibility/2006" xmlns:p14="http://schemas.microsoft.com/office/powerpoint/2010/main">
          <mc:Choice Requires="p14">
            <p:contentPart p14:bwMode="auto" r:id="rId248">
              <p14:nvContentPartPr>
                <p14:cNvPr id="185" name="Ink 184">
                  <a:extLst>
                    <a:ext uri="{FF2B5EF4-FFF2-40B4-BE49-F238E27FC236}">
                      <a16:creationId xmlns:a16="http://schemas.microsoft.com/office/drawing/2014/main" id="{9C6F86B5-CBBD-F152-A7D8-D207250919D9}"/>
                    </a:ext>
                  </a:extLst>
                </p14:cNvPr>
                <p14:cNvContentPartPr/>
                <p14:nvPr/>
              </p14:nvContentPartPr>
              <p14:xfrm>
                <a:off x="9907394" y="4096578"/>
                <a:ext cx="254880" cy="430200"/>
              </p14:xfrm>
            </p:contentPart>
          </mc:Choice>
          <mc:Fallback xmlns="">
            <p:pic>
              <p:nvPicPr>
                <p:cNvPr id="185" name="Ink 184">
                  <a:extLst>
                    <a:ext uri="{FF2B5EF4-FFF2-40B4-BE49-F238E27FC236}">
                      <a16:creationId xmlns:a16="http://schemas.microsoft.com/office/drawing/2014/main" id="{9C6F86B5-CBBD-F152-A7D8-D207250919D9}"/>
                    </a:ext>
                  </a:extLst>
                </p:cNvPr>
                <p:cNvPicPr/>
                <p:nvPr/>
              </p:nvPicPr>
              <p:blipFill>
                <a:blip r:embed="rId249"/>
                <a:stretch>
                  <a:fillRect/>
                </a:stretch>
              </p:blipFill>
              <p:spPr>
                <a:xfrm>
                  <a:off x="9901274" y="4090458"/>
                  <a:ext cx="267120" cy="44244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86" name="Ink 185">
                  <a:extLst>
                    <a:ext uri="{FF2B5EF4-FFF2-40B4-BE49-F238E27FC236}">
                      <a16:creationId xmlns:a16="http://schemas.microsoft.com/office/drawing/2014/main" id="{6EC799F1-F863-1902-4C3E-D3F5E957758C}"/>
                    </a:ext>
                  </a:extLst>
                </p14:cNvPr>
                <p14:cNvContentPartPr/>
                <p14:nvPr/>
              </p14:nvContentPartPr>
              <p14:xfrm>
                <a:off x="10159034" y="4135098"/>
                <a:ext cx="162360" cy="163080"/>
              </p14:xfrm>
            </p:contentPart>
          </mc:Choice>
          <mc:Fallback xmlns="">
            <p:pic>
              <p:nvPicPr>
                <p:cNvPr id="186" name="Ink 185">
                  <a:extLst>
                    <a:ext uri="{FF2B5EF4-FFF2-40B4-BE49-F238E27FC236}">
                      <a16:creationId xmlns:a16="http://schemas.microsoft.com/office/drawing/2014/main" id="{6EC799F1-F863-1902-4C3E-D3F5E957758C}"/>
                    </a:ext>
                  </a:extLst>
                </p:cNvPr>
                <p:cNvPicPr/>
                <p:nvPr/>
              </p:nvPicPr>
              <p:blipFill>
                <a:blip r:embed="rId251"/>
                <a:stretch>
                  <a:fillRect/>
                </a:stretch>
              </p:blipFill>
              <p:spPr>
                <a:xfrm>
                  <a:off x="10152914" y="4128978"/>
                  <a:ext cx="17460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87" name="Ink 186">
                  <a:extLst>
                    <a:ext uri="{FF2B5EF4-FFF2-40B4-BE49-F238E27FC236}">
                      <a16:creationId xmlns:a16="http://schemas.microsoft.com/office/drawing/2014/main" id="{DA5B4DD0-5ED6-A707-BF22-BADA1194FFB4}"/>
                    </a:ext>
                  </a:extLst>
                </p14:cNvPr>
                <p14:cNvContentPartPr/>
                <p14:nvPr/>
              </p14:nvContentPartPr>
              <p14:xfrm>
                <a:off x="10363154" y="3984618"/>
                <a:ext cx="167040" cy="321840"/>
              </p14:xfrm>
            </p:contentPart>
          </mc:Choice>
          <mc:Fallback xmlns="">
            <p:pic>
              <p:nvPicPr>
                <p:cNvPr id="187" name="Ink 186">
                  <a:extLst>
                    <a:ext uri="{FF2B5EF4-FFF2-40B4-BE49-F238E27FC236}">
                      <a16:creationId xmlns:a16="http://schemas.microsoft.com/office/drawing/2014/main" id="{DA5B4DD0-5ED6-A707-BF22-BADA1194FFB4}"/>
                    </a:ext>
                  </a:extLst>
                </p:cNvPr>
                <p:cNvPicPr/>
                <p:nvPr/>
              </p:nvPicPr>
              <p:blipFill>
                <a:blip r:embed="rId253"/>
                <a:stretch>
                  <a:fillRect/>
                </a:stretch>
              </p:blipFill>
              <p:spPr>
                <a:xfrm>
                  <a:off x="10357034" y="3978498"/>
                  <a:ext cx="179280" cy="33408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89" name="Ink 188">
                  <a:extLst>
                    <a:ext uri="{FF2B5EF4-FFF2-40B4-BE49-F238E27FC236}">
                      <a16:creationId xmlns:a16="http://schemas.microsoft.com/office/drawing/2014/main" id="{D129D8A7-3B2A-D573-3528-D1BE1CB9C876}"/>
                    </a:ext>
                  </a:extLst>
                </p14:cNvPr>
                <p14:cNvContentPartPr/>
                <p14:nvPr/>
              </p14:nvContentPartPr>
              <p14:xfrm>
                <a:off x="10618034" y="4123938"/>
                <a:ext cx="19440" cy="6120"/>
              </p14:xfrm>
            </p:contentPart>
          </mc:Choice>
          <mc:Fallback xmlns="">
            <p:pic>
              <p:nvPicPr>
                <p:cNvPr id="189" name="Ink 188">
                  <a:extLst>
                    <a:ext uri="{FF2B5EF4-FFF2-40B4-BE49-F238E27FC236}">
                      <a16:creationId xmlns:a16="http://schemas.microsoft.com/office/drawing/2014/main" id="{D129D8A7-3B2A-D573-3528-D1BE1CB9C876}"/>
                    </a:ext>
                  </a:extLst>
                </p:cNvPr>
                <p:cNvPicPr/>
                <p:nvPr/>
              </p:nvPicPr>
              <p:blipFill>
                <a:blip r:embed="rId255"/>
                <a:stretch>
                  <a:fillRect/>
                </a:stretch>
              </p:blipFill>
              <p:spPr>
                <a:xfrm>
                  <a:off x="10611914" y="4117818"/>
                  <a:ext cx="3168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90" name="Ink 189">
                  <a:extLst>
                    <a:ext uri="{FF2B5EF4-FFF2-40B4-BE49-F238E27FC236}">
                      <a16:creationId xmlns:a16="http://schemas.microsoft.com/office/drawing/2014/main" id="{5AAB2142-083A-139F-A8DB-115D0B9C7995}"/>
                    </a:ext>
                  </a:extLst>
                </p14:cNvPr>
                <p14:cNvContentPartPr/>
                <p14:nvPr/>
              </p14:nvContentPartPr>
              <p14:xfrm>
                <a:off x="10694354" y="3992178"/>
                <a:ext cx="235440" cy="265320"/>
              </p14:xfrm>
            </p:contentPart>
          </mc:Choice>
          <mc:Fallback xmlns="">
            <p:pic>
              <p:nvPicPr>
                <p:cNvPr id="190" name="Ink 189">
                  <a:extLst>
                    <a:ext uri="{FF2B5EF4-FFF2-40B4-BE49-F238E27FC236}">
                      <a16:creationId xmlns:a16="http://schemas.microsoft.com/office/drawing/2014/main" id="{5AAB2142-083A-139F-A8DB-115D0B9C7995}"/>
                    </a:ext>
                  </a:extLst>
                </p:cNvPr>
                <p:cNvPicPr/>
                <p:nvPr/>
              </p:nvPicPr>
              <p:blipFill>
                <a:blip r:embed="rId257"/>
                <a:stretch>
                  <a:fillRect/>
                </a:stretch>
              </p:blipFill>
              <p:spPr>
                <a:xfrm>
                  <a:off x="10688234" y="3986058"/>
                  <a:ext cx="247680" cy="27756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91" name="Ink 190">
                  <a:extLst>
                    <a:ext uri="{FF2B5EF4-FFF2-40B4-BE49-F238E27FC236}">
                      <a16:creationId xmlns:a16="http://schemas.microsoft.com/office/drawing/2014/main" id="{F15668C0-758B-F67D-8760-2A83167AEB06}"/>
                    </a:ext>
                  </a:extLst>
                </p14:cNvPr>
                <p14:cNvContentPartPr/>
                <p14:nvPr/>
              </p14:nvContentPartPr>
              <p14:xfrm>
                <a:off x="10942394" y="3964818"/>
                <a:ext cx="144360" cy="250560"/>
              </p14:xfrm>
            </p:contentPart>
          </mc:Choice>
          <mc:Fallback xmlns="">
            <p:pic>
              <p:nvPicPr>
                <p:cNvPr id="191" name="Ink 190">
                  <a:extLst>
                    <a:ext uri="{FF2B5EF4-FFF2-40B4-BE49-F238E27FC236}">
                      <a16:creationId xmlns:a16="http://schemas.microsoft.com/office/drawing/2014/main" id="{F15668C0-758B-F67D-8760-2A83167AEB06}"/>
                    </a:ext>
                  </a:extLst>
                </p:cNvPr>
                <p:cNvPicPr/>
                <p:nvPr/>
              </p:nvPicPr>
              <p:blipFill>
                <a:blip r:embed="rId259"/>
                <a:stretch>
                  <a:fillRect/>
                </a:stretch>
              </p:blipFill>
              <p:spPr>
                <a:xfrm>
                  <a:off x="10936274" y="3958698"/>
                  <a:ext cx="15660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92" name="Ink 191">
                  <a:extLst>
                    <a:ext uri="{FF2B5EF4-FFF2-40B4-BE49-F238E27FC236}">
                      <a16:creationId xmlns:a16="http://schemas.microsoft.com/office/drawing/2014/main" id="{79EFEC8D-53A8-8556-D538-85530ADAB623}"/>
                    </a:ext>
                  </a:extLst>
                </p14:cNvPr>
                <p14:cNvContentPartPr/>
                <p14:nvPr/>
              </p14:nvContentPartPr>
              <p14:xfrm>
                <a:off x="11021594" y="4006938"/>
                <a:ext cx="260640" cy="186840"/>
              </p14:xfrm>
            </p:contentPart>
          </mc:Choice>
          <mc:Fallback xmlns="">
            <p:pic>
              <p:nvPicPr>
                <p:cNvPr id="192" name="Ink 191">
                  <a:extLst>
                    <a:ext uri="{FF2B5EF4-FFF2-40B4-BE49-F238E27FC236}">
                      <a16:creationId xmlns:a16="http://schemas.microsoft.com/office/drawing/2014/main" id="{79EFEC8D-53A8-8556-D538-85530ADAB623}"/>
                    </a:ext>
                  </a:extLst>
                </p:cNvPr>
                <p:cNvPicPr/>
                <p:nvPr/>
              </p:nvPicPr>
              <p:blipFill>
                <a:blip r:embed="rId261"/>
                <a:stretch>
                  <a:fillRect/>
                </a:stretch>
              </p:blipFill>
              <p:spPr>
                <a:xfrm>
                  <a:off x="11015474" y="4000818"/>
                  <a:ext cx="27288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93" name="Ink 192">
                  <a:extLst>
                    <a:ext uri="{FF2B5EF4-FFF2-40B4-BE49-F238E27FC236}">
                      <a16:creationId xmlns:a16="http://schemas.microsoft.com/office/drawing/2014/main" id="{CFD48C79-979E-C3A1-A97F-855A8BBB2D65}"/>
                    </a:ext>
                  </a:extLst>
                </p14:cNvPr>
                <p14:cNvContentPartPr/>
                <p14:nvPr/>
              </p14:nvContentPartPr>
              <p14:xfrm>
                <a:off x="11054354" y="3973818"/>
                <a:ext cx="239400" cy="342720"/>
              </p14:xfrm>
            </p:contentPart>
          </mc:Choice>
          <mc:Fallback xmlns="">
            <p:pic>
              <p:nvPicPr>
                <p:cNvPr id="193" name="Ink 192">
                  <a:extLst>
                    <a:ext uri="{FF2B5EF4-FFF2-40B4-BE49-F238E27FC236}">
                      <a16:creationId xmlns:a16="http://schemas.microsoft.com/office/drawing/2014/main" id="{CFD48C79-979E-C3A1-A97F-855A8BBB2D65}"/>
                    </a:ext>
                  </a:extLst>
                </p:cNvPr>
                <p:cNvPicPr/>
                <p:nvPr/>
              </p:nvPicPr>
              <p:blipFill>
                <a:blip r:embed="rId263"/>
                <a:stretch>
                  <a:fillRect/>
                </a:stretch>
              </p:blipFill>
              <p:spPr>
                <a:xfrm>
                  <a:off x="11048234" y="3967698"/>
                  <a:ext cx="251640" cy="35496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95" name="Ink 194">
                  <a:extLst>
                    <a:ext uri="{FF2B5EF4-FFF2-40B4-BE49-F238E27FC236}">
                      <a16:creationId xmlns:a16="http://schemas.microsoft.com/office/drawing/2014/main" id="{9208F442-3429-7B7A-DEEF-4E3A9C978F84}"/>
                    </a:ext>
                  </a:extLst>
                </p14:cNvPr>
                <p14:cNvContentPartPr/>
                <p14:nvPr/>
              </p14:nvContentPartPr>
              <p14:xfrm>
                <a:off x="11350994" y="3938538"/>
                <a:ext cx="141480" cy="262800"/>
              </p14:xfrm>
            </p:contentPart>
          </mc:Choice>
          <mc:Fallback xmlns="">
            <p:pic>
              <p:nvPicPr>
                <p:cNvPr id="195" name="Ink 194">
                  <a:extLst>
                    <a:ext uri="{FF2B5EF4-FFF2-40B4-BE49-F238E27FC236}">
                      <a16:creationId xmlns:a16="http://schemas.microsoft.com/office/drawing/2014/main" id="{9208F442-3429-7B7A-DEEF-4E3A9C978F84}"/>
                    </a:ext>
                  </a:extLst>
                </p:cNvPr>
                <p:cNvPicPr/>
                <p:nvPr/>
              </p:nvPicPr>
              <p:blipFill>
                <a:blip r:embed="rId265"/>
                <a:stretch>
                  <a:fillRect/>
                </a:stretch>
              </p:blipFill>
              <p:spPr>
                <a:xfrm>
                  <a:off x="11344874" y="3932418"/>
                  <a:ext cx="153720" cy="27504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96" name="Ink 195">
                  <a:extLst>
                    <a:ext uri="{FF2B5EF4-FFF2-40B4-BE49-F238E27FC236}">
                      <a16:creationId xmlns:a16="http://schemas.microsoft.com/office/drawing/2014/main" id="{27EF4282-A5D3-E0CD-BCD5-FA9A0AB285C4}"/>
                    </a:ext>
                  </a:extLst>
                </p14:cNvPr>
                <p14:cNvContentPartPr/>
                <p14:nvPr/>
              </p14:nvContentPartPr>
              <p14:xfrm>
                <a:off x="11501834" y="4019178"/>
                <a:ext cx="102960" cy="185400"/>
              </p14:xfrm>
            </p:contentPart>
          </mc:Choice>
          <mc:Fallback xmlns="">
            <p:pic>
              <p:nvPicPr>
                <p:cNvPr id="196" name="Ink 195">
                  <a:extLst>
                    <a:ext uri="{FF2B5EF4-FFF2-40B4-BE49-F238E27FC236}">
                      <a16:creationId xmlns:a16="http://schemas.microsoft.com/office/drawing/2014/main" id="{27EF4282-A5D3-E0CD-BCD5-FA9A0AB285C4}"/>
                    </a:ext>
                  </a:extLst>
                </p:cNvPr>
                <p:cNvPicPr/>
                <p:nvPr/>
              </p:nvPicPr>
              <p:blipFill>
                <a:blip r:embed="rId267"/>
                <a:stretch>
                  <a:fillRect/>
                </a:stretch>
              </p:blipFill>
              <p:spPr>
                <a:xfrm>
                  <a:off x="11495714" y="4013058"/>
                  <a:ext cx="11520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97" name="Ink 196">
                  <a:extLst>
                    <a:ext uri="{FF2B5EF4-FFF2-40B4-BE49-F238E27FC236}">
                      <a16:creationId xmlns:a16="http://schemas.microsoft.com/office/drawing/2014/main" id="{8EDAD27D-5ECB-83B3-E5DA-5CEA3B080677}"/>
                    </a:ext>
                  </a:extLst>
                </p14:cNvPr>
                <p14:cNvContentPartPr/>
                <p14:nvPr/>
              </p14:nvContentPartPr>
              <p14:xfrm>
                <a:off x="11480594" y="3992178"/>
                <a:ext cx="133200" cy="201240"/>
              </p14:xfrm>
            </p:contentPart>
          </mc:Choice>
          <mc:Fallback xmlns="">
            <p:pic>
              <p:nvPicPr>
                <p:cNvPr id="197" name="Ink 196">
                  <a:extLst>
                    <a:ext uri="{FF2B5EF4-FFF2-40B4-BE49-F238E27FC236}">
                      <a16:creationId xmlns:a16="http://schemas.microsoft.com/office/drawing/2014/main" id="{8EDAD27D-5ECB-83B3-E5DA-5CEA3B080677}"/>
                    </a:ext>
                  </a:extLst>
                </p:cNvPr>
                <p:cNvPicPr/>
                <p:nvPr/>
              </p:nvPicPr>
              <p:blipFill>
                <a:blip r:embed="rId269"/>
                <a:stretch>
                  <a:fillRect/>
                </a:stretch>
              </p:blipFill>
              <p:spPr>
                <a:xfrm>
                  <a:off x="11474474" y="3986058"/>
                  <a:ext cx="14544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98" name="Ink 197">
                  <a:extLst>
                    <a:ext uri="{FF2B5EF4-FFF2-40B4-BE49-F238E27FC236}">
                      <a16:creationId xmlns:a16="http://schemas.microsoft.com/office/drawing/2014/main" id="{666E454F-B682-2306-64D0-A4F72E2B03AE}"/>
                    </a:ext>
                  </a:extLst>
                </p14:cNvPr>
                <p14:cNvContentPartPr/>
                <p14:nvPr/>
              </p14:nvContentPartPr>
              <p14:xfrm>
                <a:off x="11647274" y="4015938"/>
                <a:ext cx="350640" cy="153360"/>
              </p14:xfrm>
            </p:contentPart>
          </mc:Choice>
          <mc:Fallback xmlns="">
            <p:pic>
              <p:nvPicPr>
                <p:cNvPr id="198" name="Ink 197">
                  <a:extLst>
                    <a:ext uri="{FF2B5EF4-FFF2-40B4-BE49-F238E27FC236}">
                      <a16:creationId xmlns:a16="http://schemas.microsoft.com/office/drawing/2014/main" id="{666E454F-B682-2306-64D0-A4F72E2B03AE}"/>
                    </a:ext>
                  </a:extLst>
                </p:cNvPr>
                <p:cNvPicPr/>
                <p:nvPr/>
              </p:nvPicPr>
              <p:blipFill>
                <a:blip r:embed="rId271"/>
                <a:stretch>
                  <a:fillRect/>
                </a:stretch>
              </p:blipFill>
              <p:spPr>
                <a:xfrm>
                  <a:off x="11641154" y="4009818"/>
                  <a:ext cx="36288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99" name="Ink 198">
                  <a:extLst>
                    <a:ext uri="{FF2B5EF4-FFF2-40B4-BE49-F238E27FC236}">
                      <a16:creationId xmlns:a16="http://schemas.microsoft.com/office/drawing/2014/main" id="{F2E28067-FCAE-2F17-0ED4-0B389BC08334}"/>
                    </a:ext>
                  </a:extLst>
                </p14:cNvPr>
                <p14:cNvContentPartPr/>
                <p14:nvPr/>
              </p14:nvContentPartPr>
              <p14:xfrm>
                <a:off x="10407794" y="4486458"/>
                <a:ext cx="1011240" cy="182520"/>
              </p14:xfrm>
            </p:contentPart>
          </mc:Choice>
          <mc:Fallback xmlns="">
            <p:pic>
              <p:nvPicPr>
                <p:cNvPr id="199" name="Ink 198">
                  <a:extLst>
                    <a:ext uri="{FF2B5EF4-FFF2-40B4-BE49-F238E27FC236}">
                      <a16:creationId xmlns:a16="http://schemas.microsoft.com/office/drawing/2014/main" id="{F2E28067-FCAE-2F17-0ED4-0B389BC08334}"/>
                    </a:ext>
                  </a:extLst>
                </p:cNvPr>
                <p:cNvPicPr/>
                <p:nvPr/>
              </p:nvPicPr>
              <p:blipFill>
                <a:blip r:embed="rId273"/>
                <a:stretch>
                  <a:fillRect/>
                </a:stretch>
              </p:blipFill>
              <p:spPr>
                <a:xfrm>
                  <a:off x="10401674" y="4480338"/>
                  <a:ext cx="1023480" cy="19476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200" name="Ink 199">
                  <a:extLst>
                    <a:ext uri="{FF2B5EF4-FFF2-40B4-BE49-F238E27FC236}">
                      <a16:creationId xmlns:a16="http://schemas.microsoft.com/office/drawing/2014/main" id="{FE5F4CF8-BFCC-4AFC-8CDF-0FF67A509B39}"/>
                    </a:ext>
                  </a:extLst>
                </p14:cNvPr>
                <p14:cNvContentPartPr/>
                <p14:nvPr/>
              </p14:nvContentPartPr>
              <p14:xfrm>
                <a:off x="10567634" y="4777698"/>
                <a:ext cx="96480" cy="402840"/>
              </p14:xfrm>
            </p:contentPart>
          </mc:Choice>
          <mc:Fallback xmlns="">
            <p:pic>
              <p:nvPicPr>
                <p:cNvPr id="200" name="Ink 199">
                  <a:extLst>
                    <a:ext uri="{FF2B5EF4-FFF2-40B4-BE49-F238E27FC236}">
                      <a16:creationId xmlns:a16="http://schemas.microsoft.com/office/drawing/2014/main" id="{FE5F4CF8-BFCC-4AFC-8CDF-0FF67A509B39}"/>
                    </a:ext>
                  </a:extLst>
                </p:cNvPr>
                <p:cNvPicPr/>
                <p:nvPr/>
              </p:nvPicPr>
              <p:blipFill>
                <a:blip r:embed="rId275"/>
                <a:stretch>
                  <a:fillRect/>
                </a:stretch>
              </p:blipFill>
              <p:spPr>
                <a:xfrm>
                  <a:off x="10561514" y="4771578"/>
                  <a:ext cx="108720" cy="41508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201" name="Ink 200">
                  <a:extLst>
                    <a:ext uri="{FF2B5EF4-FFF2-40B4-BE49-F238E27FC236}">
                      <a16:creationId xmlns:a16="http://schemas.microsoft.com/office/drawing/2014/main" id="{381A8B0A-8DCD-8782-7FAD-2D5908E76C94}"/>
                    </a:ext>
                  </a:extLst>
                </p14:cNvPr>
                <p14:cNvContentPartPr/>
                <p14:nvPr/>
              </p14:nvContentPartPr>
              <p14:xfrm>
                <a:off x="10720634" y="4716498"/>
                <a:ext cx="354240" cy="207360"/>
              </p14:xfrm>
            </p:contentPart>
          </mc:Choice>
          <mc:Fallback xmlns="">
            <p:pic>
              <p:nvPicPr>
                <p:cNvPr id="201" name="Ink 200">
                  <a:extLst>
                    <a:ext uri="{FF2B5EF4-FFF2-40B4-BE49-F238E27FC236}">
                      <a16:creationId xmlns:a16="http://schemas.microsoft.com/office/drawing/2014/main" id="{381A8B0A-8DCD-8782-7FAD-2D5908E76C94}"/>
                    </a:ext>
                  </a:extLst>
                </p:cNvPr>
                <p:cNvPicPr/>
                <p:nvPr/>
              </p:nvPicPr>
              <p:blipFill>
                <a:blip r:embed="rId277"/>
                <a:stretch>
                  <a:fillRect/>
                </a:stretch>
              </p:blipFill>
              <p:spPr>
                <a:xfrm>
                  <a:off x="10714514" y="4710378"/>
                  <a:ext cx="36648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202" name="Ink 201">
                  <a:extLst>
                    <a:ext uri="{FF2B5EF4-FFF2-40B4-BE49-F238E27FC236}">
                      <a16:creationId xmlns:a16="http://schemas.microsoft.com/office/drawing/2014/main" id="{304D6412-9DD9-CDAF-EA5C-6B8C29F4120D}"/>
                    </a:ext>
                  </a:extLst>
                </p14:cNvPr>
                <p14:cNvContentPartPr/>
                <p14:nvPr/>
              </p14:nvContentPartPr>
              <p14:xfrm>
                <a:off x="10338314" y="4381698"/>
                <a:ext cx="1295640" cy="155520"/>
              </p14:xfrm>
            </p:contentPart>
          </mc:Choice>
          <mc:Fallback xmlns="">
            <p:pic>
              <p:nvPicPr>
                <p:cNvPr id="202" name="Ink 201">
                  <a:extLst>
                    <a:ext uri="{FF2B5EF4-FFF2-40B4-BE49-F238E27FC236}">
                      <a16:creationId xmlns:a16="http://schemas.microsoft.com/office/drawing/2014/main" id="{304D6412-9DD9-CDAF-EA5C-6B8C29F4120D}"/>
                    </a:ext>
                  </a:extLst>
                </p:cNvPr>
                <p:cNvPicPr/>
                <p:nvPr/>
              </p:nvPicPr>
              <p:blipFill>
                <a:blip r:embed="rId279"/>
                <a:stretch>
                  <a:fillRect/>
                </a:stretch>
              </p:blipFill>
              <p:spPr>
                <a:xfrm>
                  <a:off x="10332194" y="4375578"/>
                  <a:ext cx="1307880" cy="167760"/>
                </a:xfrm>
                <a:prstGeom prst="rect">
                  <a:avLst/>
                </a:prstGeom>
              </p:spPr>
            </p:pic>
          </mc:Fallback>
        </mc:AlternateContent>
      </p:grpSp>
      <p:grpSp>
        <p:nvGrpSpPr>
          <p:cNvPr id="209" name="Group 208">
            <a:extLst>
              <a:ext uri="{FF2B5EF4-FFF2-40B4-BE49-F238E27FC236}">
                <a16:creationId xmlns:a16="http://schemas.microsoft.com/office/drawing/2014/main" id="{2FD16DDF-4721-FA2F-ED70-4AB3D6FB2634}"/>
              </a:ext>
            </a:extLst>
          </p:cNvPr>
          <p:cNvGrpSpPr/>
          <p:nvPr/>
        </p:nvGrpSpPr>
        <p:grpSpPr>
          <a:xfrm>
            <a:off x="10019714" y="5475378"/>
            <a:ext cx="1368720" cy="523440"/>
            <a:chOff x="10019714" y="5475378"/>
            <a:chExt cx="1368720" cy="523440"/>
          </a:xfrm>
        </p:grpSpPr>
        <mc:AlternateContent xmlns:mc="http://schemas.openxmlformats.org/markup-compatibility/2006" xmlns:p14="http://schemas.microsoft.com/office/powerpoint/2010/main">
          <mc:Choice Requires="p14">
            <p:contentPart p14:bwMode="auto" r:id="rId280">
              <p14:nvContentPartPr>
                <p14:cNvPr id="204" name="Ink 203">
                  <a:extLst>
                    <a:ext uri="{FF2B5EF4-FFF2-40B4-BE49-F238E27FC236}">
                      <a16:creationId xmlns:a16="http://schemas.microsoft.com/office/drawing/2014/main" id="{C43E80FA-36D7-241F-51EA-31667FFEC628}"/>
                    </a:ext>
                  </a:extLst>
                </p14:cNvPr>
                <p14:cNvContentPartPr/>
                <p14:nvPr/>
              </p14:nvContentPartPr>
              <p14:xfrm>
                <a:off x="10019714" y="5477538"/>
                <a:ext cx="313560" cy="476640"/>
              </p14:xfrm>
            </p:contentPart>
          </mc:Choice>
          <mc:Fallback xmlns="">
            <p:pic>
              <p:nvPicPr>
                <p:cNvPr id="204" name="Ink 203">
                  <a:extLst>
                    <a:ext uri="{FF2B5EF4-FFF2-40B4-BE49-F238E27FC236}">
                      <a16:creationId xmlns:a16="http://schemas.microsoft.com/office/drawing/2014/main" id="{C43E80FA-36D7-241F-51EA-31667FFEC628}"/>
                    </a:ext>
                  </a:extLst>
                </p:cNvPr>
                <p:cNvPicPr/>
                <p:nvPr/>
              </p:nvPicPr>
              <p:blipFill>
                <a:blip r:embed="rId281"/>
                <a:stretch>
                  <a:fillRect/>
                </a:stretch>
              </p:blipFill>
              <p:spPr>
                <a:xfrm>
                  <a:off x="10013594" y="5471418"/>
                  <a:ext cx="325800" cy="48888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205" name="Ink 204">
                  <a:extLst>
                    <a:ext uri="{FF2B5EF4-FFF2-40B4-BE49-F238E27FC236}">
                      <a16:creationId xmlns:a16="http://schemas.microsoft.com/office/drawing/2014/main" id="{493A25E4-04C3-89B9-C9CA-240367A8D937}"/>
                    </a:ext>
                  </a:extLst>
                </p14:cNvPr>
                <p14:cNvContentPartPr/>
                <p14:nvPr/>
              </p14:nvContentPartPr>
              <p14:xfrm>
                <a:off x="10323914" y="5613618"/>
                <a:ext cx="167040" cy="239760"/>
              </p14:xfrm>
            </p:contentPart>
          </mc:Choice>
          <mc:Fallback xmlns="">
            <p:pic>
              <p:nvPicPr>
                <p:cNvPr id="205" name="Ink 204">
                  <a:extLst>
                    <a:ext uri="{FF2B5EF4-FFF2-40B4-BE49-F238E27FC236}">
                      <a16:creationId xmlns:a16="http://schemas.microsoft.com/office/drawing/2014/main" id="{493A25E4-04C3-89B9-C9CA-240367A8D937}"/>
                    </a:ext>
                  </a:extLst>
                </p:cNvPr>
                <p:cNvPicPr/>
                <p:nvPr/>
              </p:nvPicPr>
              <p:blipFill>
                <a:blip r:embed="rId283"/>
                <a:stretch>
                  <a:fillRect/>
                </a:stretch>
              </p:blipFill>
              <p:spPr>
                <a:xfrm>
                  <a:off x="10317794" y="5607498"/>
                  <a:ext cx="17928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206" name="Ink 205">
                  <a:extLst>
                    <a:ext uri="{FF2B5EF4-FFF2-40B4-BE49-F238E27FC236}">
                      <a16:creationId xmlns:a16="http://schemas.microsoft.com/office/drawing/2014/main" id="{FE97005E-D154-9EDC-A3A9-CD059AFBC9F6}"/>
                    </a:ext>
                  </a:extLst>
                </p14:cNvPr>
                <p14:cNvContentPartPr/>
                <p14:nvPr/>
              </p14:nvContentPartPr>
              <p14:xfrm>
                <a:off x="10361714" y="5547738"/>
                <a:ext cx="119160" cy="66240"/>
              </p14:xfrm>
            </p:contentPart>
          </mc:Choice>
          <mc:Fallback xmlns="">
            <p:pic>
              <p:nvPicPr>
                <p:cNvPr id="206" name="Ink 205">
                  <a:extLst>
                    <a:ext uri="{FF2B5EF4-FFF2-40B4-BE49-F238E27FC236}">
                      <a16:creationId xmlns:a16="http://schemas.microsoft.com/office/drawing/2014/main" id="{FE97005E-D154-9EDC-A3A9-CD059AFBC9F6}"/>
                    </a:ext>
                  </a:extLst>
                </p:cNvPr>
                <p:cNvPicPr/>
                <p:nvPr/>
              </p:nvPicPr>
              <p:blipFill>
                <a:blip r:embed="rId285"/>
                <a:stretch>
                  <a:fillRect/>
                </a:stretch>
              </p:blipFill>
              <p:spPr>
                <a:xfrm>
                  <a:off x="10355594" y="5541618"/>
                  <a:ext cx="13140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207" name="Ink 206">
                  <a:extLst>
                    <a:ext uri="{FF2B5EF4-FFF2-40B4-BE49-F238E27FC236}">
                      <a16:creationId xmlns:a16="http://schemas.microsoft.com/office/drawing/2014/main" id="{3102791D-7F75-BDD5-58C9-F9328C27FA10}"/>
                    </a:ext>
                  </a:extLst>
                </p14:cNvPr>
                <p14:cNvContentPartPr/>
                <p14:nvPr/>
              </p14:nvContentPartPr>
              <p14:xfrm>
                <a:off x="10648634" y="5586258"/>
                <a:ext cx="230040" cy="321120"/>
              </p14:xfrm>
            </p:contentPart>
          </mc:Choice>
          <mc:Fallback xmlns="">
            <p:pic>
              <p:nvPicPr>
                <p:cNvPr id="207" name="Ink 206">
                  <a:extLst>
                    <a:ext uri="{FF2B5EF4-FFF2-40B4-BE49-F238E27FC236}">
                      <a16:creationId xmlns:a16="http://schemas.microsoft.com/office/drawing/2014/main" id="{3102791D-7F75-BDD5-58C9-F9328C27FA10}"/>
                    </a:ext>
                  </a:extLst>
                </p:cNvPr>
                <p:cNvPicPr/>
                <p:nvPr/>
              </p:nvPicPr>
              <p:blipFill>
                <a:blip r:embed="rId287"/>
                <a:stretch>
                  <a:fillRect/>
                </a:stretch>
              </p:blipFill>
              <p:spPr>
                <a:xfrm>
                  <a:off x="10642514" y="5580138"/>
                  <a:ext cx="242280" cy="33336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208" name="Ink 207">
                  <a:extLst>
                    <a:ext uri="{FF2B5EF4-FFF2-40B4-BE49-F238E27FC236}">
                      <a16:creationId xmlns:a16="http://schemas.microsoft.com/office/drawing/2014/main" id="{FE000762-AF87-F206-396A-998F40CDD6C9}"/>
                    </a:ext>
                  </a:extLst>
                </p14:cNvPr>
                <p14:cNvContentPartPr/>
                <p14:nvPr/>
              </p14:nvContentPartPr>
              <p14:xfrm>
                <a:off x="10653674" y="5475378"/>
                <a:ext cx="734760" cy="523440"/>
              </p14:xfrm>
            </p:contentPart>
          </mc:Choice>
          <mc:Fallback xmlns="">
            <p:pic>
              <p:nvPicPr>
                <p:cNvPr id="208" name="Ink 207">
                  <a:extLst>
                    <a:ext uri="{FF2B5EF4-FFF2-40B4-BE49-F238E27FC236}">
                      <a16:creationId xmlns:a16="http://schemas.microsoft.com/office/drawing/2014/main" id="{FE000762-AF87-F206-396A-998F40CDD6C9}"/>
                    </a:ext>
                  </a:extLst>
                </p:cNvPr>
                <p:cNvPicPr/>
                <p:nvPr/>
              </p:nvPicPr>
              <p:blipFill>
                <a:blip r:embed="rId289"/>
                <a:stretch>
                  <a:fillRect/>
                </a:stretch>
              </p:blipFill>
              <p:spPr>
                <a:xfrm>
                  <a:off x="10647554" y="5469258"/>
                  <a:ext cx="747000" cy="535680"/>
                </a:xfrm>
                <a:prstGeom prst="rect">
                  <a:avLst/>
                </a:prstGeom>
              </p:spPr>
            </p:pic>
          </mc:Fallback>
        </mc:AlternateContent>
      </p:grpSp>
      <p:grpSp>
        <p:nvGrpSpPr>
          <p:cNvPr id="219" name="Group 218">
            <a:extLst>
              <a:ext uri="{FF2B5EF4-FFF2-40B4-BE49-F238E27FC236}">
                <a16:creationId xmlns:a16="http://schemas.microsoft.com/office/drawing/2014/main" id="{B3EC4834-ACB7-7C8C-CE9B-824430E8E6C2}"/>
              </a:ext>
            </a:extLst>
          </p:cNvPr>
          <p:cNvGrpSpPr/>
          <p:nvPr/>
        </p:nvGrpSpPr>
        <p:grpSpPr>
          <a:xfrm>
            <a:off x="10029074" y="2906058"/>
            <a:ext cx="1057680" cy="776880"/>
            <a:chOff x="10029074" y="2906058"/>
            <a:chExt cx="1057680" cy="776880"/>
          </a:xfrm>
        </p:grpSpPr>
        <mc:AlternateContent xmlns:mc="http://schemas.openxmlformats.org/markup-compatibility/2006" xmlns:p14="http://schemas.microsoft.com/office/powerpoint/2010/main">
          <mc:Choice Requires="p14">
            <p:contentPart p14:bwMode="auto" r:id="rId290">
              <p14:nvContentPartPr>
                <p14:cNvPr id="210" name="Ink 209">
                  <a:extLst>
                    <a:ext uri="{FF2B5EF4-FFF2-40B4-BE49-F238E27FC236}">
                      <a16:creationId xmlns:a16="http://schemas.microsoft.com/office/drawing/2014/main" id="{F4D4C967-DB65-3634-A32B-98A6B3BE4694}"/>
                    </a:ext>
                  </a:extLst>
                </p14:cNvPr>
                <p14:cNvContentPartPr/>
                <p14:nvPr/>
              </p14:nvContentPartPr>
              <p14:xfrm>
                <a:off x="10177034" y="2993178"/>
                <a:ext cx="266040" cy="411840"/>
              </p14:xfrm>
            </p:contentPart>
          </mc:Choice>
          <mc:Fallback xmlns="">
            <p:pic>
              <p:nvPicPr>
                <p:cNvPr id="210" name="Ink 209">
                  <a:extLst>
                    <a:ext uri="{FF2B5EF4-FFF2-40B4-BE49-F238E27FC236}">
                      <a16:creationId xmlns:a16="http://schemas.microsoft.com/office/drawing/2014/main" id="{F4D4C967-DB65-3634-A32B-98A6B3BE4694}"/>
                    </a:ext>
                  </a:extLst>
                </p:cNvPr>
                <p:cNvPicPr/>
                <p:nvPr/>
              </p:nvPicPr>
              <p:blipFill>
                <a:blip r:embed="rId291"/>
                <a:stretch>
                  <a:fillRect/>
                </a:stretch>
              </p:blipFill>
              <p:spPr>
                <a:xfrm>
                  <a:off x="10170914" y="2987058"/>
                  <a:ext cx="278280" cy="42408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211" name="Ink 210">
                  <a:extLst>
                    <a:ext uri="{FF2B5EF4-FFF2-40B4-BE49-F238E27FC236}">
                      <a16:creationId xmlns:a16="http://schemas.microsoft.com/office/drawing/2014/main" id="{AC97CA04-1E34-2287-859C-CB389E34B7BE}"/>
                    </a:ext>
                  </a:extLst>
                </p14:cNvPr>
                <p14:cNvContentPartPr/>
                <p14:nvPr/>
              </p14:nvContentPartPr>
              <p14:xfrm>
                <a:off x="10490594" y="3138978"/>
                <a:ext cx="39600" cy="16560"/>
              </p14:xfrm>
            </p:contentPart>
          </mc:Choice>
          <mc:Fallback xmlns="">
            <p:pic>
              <p:nvPicPr>
                <p:cNvPr id="211" name="Ink 210">
                  <a:extLst>
                    <a:ext uri="{FF2B5EF4-FFF2-40B4-BE49-F238E27FC236}">
                      <a16:creationId xmlns:a16="http://schemas.microsoft.com/office/drawing/2014/main" id="{AC97CA04-1E34-2287-859C-CB389E34B7BE}"/>
                    </a:ext>
                  </a:extLst>
                </p:cNvPr>
                <p:cNvPicPr/>
                <p:nvPr/>
              </p:nvPicPr>
              <p:blipFill>
                <a:blip r:embed="rId293"/>
                <a:stretch>
                  <a:fillRect/>
                </a:stretch>
              </p:blipFill>
              <p:spPr>
                <a:xfrm>
                  <a:off x="10484474" y="3132858"/>
                  <a:ext cx="5184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212" name="Ink 211">
                  <a:extLst>
                    <a:ext uri="{FF2B5EF4-FFF2-40B4-BE49-F238E27FC236}">
                      <a16:creationId xmlns:a16="http://schemas.microsoft.com/office/drawing/2014/main" id="{F653D4F4-C8DB-C0AA-8966-448FB4EA9515}"/>
                    </a:ext>
                  </a:extLst>
                </p14:cNvPr>
                <p14:cNvContentPartPr/>
                <p14:nvPr/>
              </p14:nvContentPartPr>
              <p14:xfrm>
                <a:off x="10668794" y="3024498"/>
                <a:ext cx="37080" cy="347040"/>
              </p14:xfrm>
            </p:contentPart>
          </mc:Choice>
          <mc:Fallback xmlns="">
            <p:pic>
              <p:nvPicPr>
                <p:cNvPr id="212" name="Ink 211">
                  <a:extLst>
                    <a:ext uri="{FF2B5EF4-FFF2-40B4-BE49-F238E27FC236}">
                      <a16:creationId xmlns:a16="http://schemas.microsoft.com/office/drawing/2014/main" id="{F653D4F4-C8DB-C0AA-8966-448FB4EA9515}"/>
                    </a:ext>
                  </a:extLst>
                </p:cNvPr>
                <p:cNvPicPr/>
                <p:nvPr/>
              </p:nvPicPr>
              <p:blipFill>
                <a:blip r:embed="rId295"/>
                <a:stretch>
                  <a:fillRect/>
                </a:stretch>
              </p:blipFill>
              <p:spPr>
                <a:xfrm>
                  <a:off x="10662674" y="3018378"/>
                  <a:ext cx="49320" cy="35928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213" name="Ink 212">
                  <a:extLst>
                    <a:ext uri="{FF2B5EF4-FFF2-40B4-BE49-F238E27FC236}">
                      <a16:creationId xmlns:a16="http://schemas.microsoft.com/office/drawing/2014/main" id="{3E9528B0-687C-C41A-A8D4-3C31BBFB05BB}"/>
                    </a:ext>
                  </a:extLst>
                </p14:cNvPr>
                <p14:cNvContentPartPr/>
                <p14:nvPr/>
              </p14:nvContentPartPr>
              <p14:xfrm>
                <a:off x="10543154" y="3023778"/>
                <a:ext cx="282960" cy="68040"/>
              </p14:xfrm>
            </p:contentPart>
          </mc:Choice>
          <mc:Fallback xmlns="">
            <p:pic>
              <p:nvPicPr>
                <p:cNvPr id="213" name="Ink 212">
                  <a:extLst>
                    <a:ext uri="{FF2B5EF4-FFF2-40B4-BE49-F238E27FC236}">
                      <a16:creationId xmlns:a16="http://schemas.microsoft.com/office/drawing/2014/main" id="{3E9528B0-687C-C41A-A8D4-3C31BBFB05BB}"/>
                    </a:ext>
                  </a:extLst>
                </p:cNvPr>
                <p:cNvPicPr/>
                <p:nvPr/>
              </p:nvPicPr>
              <p:blipFill>
                <a:blip r:embed="rId297"/>
                <a:stretch>
                  <a:fillRect/>
                </a:stretch>
              </p:blipFill>
              <p:spPr>
                <a:xfrm>
                  <a:off x="10537034" y="3017658"/>
                  <a:ext cx="29520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214" name="Ink 213">
                  <a:extLst>
                    <a:ext uri="{FF2B5EF4-FFF2-40B4-BE49-F238E27FC236}">
                      <a16:creationId xmlns:a16="http://schemas.microsoft.com/office/drawing/2014/main" id="{D33EE849-7D8B-EE4C-1AAA-0EFD1BF593FA}"/>
                    </a:ext>
                  </a:extLst>
                </p14:cNvPr>
                <p14:cNvContentPartPr/>
                <p14:nvPr/>
              </p14:nvContentPartPr>
              <p14:xfrm>
                <a:off x="10633154" y="3325818"/>
                <a:ext cx="232200" cy="25560"/>
              </p14:xfrm>
            </p:contentPart>
          </mc:Choice>
          <mc:Fallback xmlns="">
            <p:pic>
              <p:nvPicPr>
                <p:cNvPr id="214" name="Ink 213">
                  <a:extLst>
                    <a:ext uri="{FF2B5EF4-FFF2-40B4-BE49-F238E27FC236}">
                      <a16:creationId xmlns:a16="http://schemas.microsoft.com/office/drawing/2014/main" id="{D33EE849-7D8B-EE4C-1AAA-0EFD1BF593FA}"/>
                    </a:ext>
                  </a:extLst>
                </p:cNvPr>
                <p:cNvPicPr/>
                <p:nvPr/>
              </p:nvPicPr>
              <p:blipFill>
                <a:blip r:embed="rId299"/>
                <a:stretch>
                  <a:fillRect/>
                </a:stretch>
              </p:blipFill>
              <p:spPr>
                <a:xfrm>
                  <a:off x="10627034" y="3319698"/>
                  <a:ext cx="24444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215" name="Ink 214">
                  <a:extLst>
                    <a:ext uri="{FF2B5EF4-FFF2-40B4-BE49-F238E27FC236}">
                      <a16:creationId xmlns:a16="http://schemas.microsoft.com/office/drawing/2014/main" id="{966EE83D-2CD2-D8DD-5C2E-960F0DF60BE2}"/>
                    </a:ext>
                  </a:extLst>
                </p14:cNvPr>
                <p14:cNvContentPartPr/>
                <p14:nvPr/>
              </p14:nvContentPartPr>
              <p14:xfrm>
                <a:off x="10814234" y="3192618"/>
                <a:ext cx="2880" cy="14040"/>
              </p14:xfrm>
            </p:contentPart>
          </mc:Choice>
          <mc:Fallback xmlns="">
            <p:pic>
              <p:nvPicPr>
                <p:cNvPr id="215" name="Ink 214">
                  <a:extLst>
                    <a:ext uri="{FF2B5EF4-FFF2-40B4-BE49-F238E27FC236}">
                      <a16:creationId xmlns:a16="http://schemas.microsoft.com/office/drawing/2014/main" id="{966EE83D-2CD2-D8DD-5C2E-960F0DF60BE2}"/>
                    </a:ext>
                  </a:extLst>
                </p:cNvPr>
                <p:cNvPicPr/>
                <p:nvPr/>
              </p:nvPicPr>
              <p:blipFill>
                <a:blip r:embed="rId301"/>
                <a:stretch>
                  <a:fillRect/>
                </a:stretch>
              </p:blipFill>
              <p:spPr>
                <a:xfrm>
                  <a:off x="10808114" y="3186498"/>
                  <a:ext cx="1512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216" name="Ink 215">
                  <a:extLst>
                    <a:ext uri="{FF2B5EF4-FFF2-40B4-BE49-F238E27FC236}">
                      <a16:creationId xmlns:a16="http://schemas.microsoft.com/office/drawing/2014/main" id="{A09A0B6E-6BD8-4319-000D-07579748F8CF}"/>
                    </a:ext>
                  </a:extLst>
                </p14:cNvPr>
                <p14:cNvContentPartPr/>
                <p14:nvPr/>
              </p14:nvContentPartPr>
              <p14:xfrm>
                <a:off x="10878674" y="2906058"/>
                <a:ext cx="4320" cy="33480"/>
              </p14:xfrm>
            </p:contentPart>
          </mc:Choice>
          <mc:Fallback xmlns="">
            <p:pic>
              <p:nvPicPr>
                <p:cNvPr id="216" name="Ink 215">
                  <a:extLst>
                    <a:ext uri="{FF2B5EF4-FFF2-40B4-BE49-F238E27FC236}">
                      <a16:creationId xmlns:a16="http://schemas.microsoft.com/office/drawing/2014/main" id="{A09A0B6E-6BD8-4319-000D-07579748F8CF}"/>
                    </a:ext>
                  </a:extLst>
                </p:cNvPr>
                <p:cNvPicPr/>
                <p:nvPr/>
              </p:nvPicPr>
              <p:blipFill>
                <a:blip r:embed="rId303"/>
                <a:stretch>
                  <a:fillRect/>
                </a:stretch>
              </p:blipFill>
              <p:spPr>
                <a:xfrm>
                  <a:off x="10872554" y="2899938"/>
                  <a:ext cx="1656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217" name="Ink 216">
                  <a:extLst>
                    <a:ext uri="{FF2B5EF4-FFF2-40B4-BE49-F238E27FC236}">
                      <a16:creationId xmlns:a16="http://schemas.microsoft.com/office/drawing/2014/main" id="{0F15E85C-DD07-F0BD-F2D0-09C4C81A719E}"/>
                    </a:ext>
                  </a:extLst>
                </p14:cNvPr>
                <p14:cNvContentPartPr/>
                <p14:nvPr/>
              </p14:nvContentPartPr>
              <p14:xfrm>
                <a:off x="10029074" y="3495018"/>
                <a:ext cx="1057680" cy="187920"/>
              </p14:xfrm>
            </p:contentPart>
          </mc:Choice>
          <mc:Fallback xmlns="">
            <p:pic>
              <p:nvPicPr>
                <p:cNvPr id="217" name="Ink 216">
                  <a:extLst>
                    <a:ext uri="{FF2B5EF4-FFF2-40B4-BE49-F238E27FC236}">
                      <a16:creationId xmlns:a16="http://schemas.microsoft.com/office/drawing/2014/main" id="{0F15E85C-DD07-F0BD-F2D0-09C4C81A719E}"/>
                    </a:ext>
                  </a:extLst>
                </p:cNvPr>
                <p:cNvPicPr/>
                <p:nvPr/>
              </p:nvPicPr>
              <p:blipFill>
                <a:blip r:embed="rId305"/>
                <a:stretch>
                  <a:fillRect/>
                </a:stretch>
              </p:blipFill>
              <p:spPr>
                <a:xfrm>
                  <a:off x="10022954" y="3488898"/>
                  <a:ext cx="106992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218" name="Ink 217">
                  <a:extLst>
                    <a:ext uri="{FF2B5EF4-FFF2-40B4-BE49-F238E27FC236}">
                      <a16:creationId xmlns:a16="http://schemas.microsoft.com/office/drawing/2014/main" id="{2646DE24-3605-C43E-F451-D296CBDBAAE8}"/>
                    </a:ext>
                  </a:extLst>
                </p14:cNvPr>
                <p14:cNvContentPartPr/>
                <p14:nvPr/>
              </p14:nvContentPartPr>
              <p14:xfrm>
                <a:off x="10097474" y="3576018"/>
                <a:ext cx="948600" cy="102240"/>
              </p14:xfrm>
            </p:contentPart>
          </mc:Choice>
          <mc:Fallback xmlns="">
            <p:pic>
              <p:nvPicPr>
                <p:cNvPr id="218" name="Ink 217">
                  <a:extLst>
                    <a:ext uri="{FF2B5EF4-FFF2-40B4-BE49-F238E27FC236}">
                      <a16:creationId xmlns:a16="http://schemas.microsoft.com/office/drawing/2014/main" id="{2646DE24-3605-C43E-F451-D296CBDBAAE8}"/>
                    </a:ext>
                  </a:extLst>
                </p:cNvPr>
                <p:cNvPicPr/>
                <p:nvPr/>
              </p:nvPicPr>
              <p:blipFill>
                <a:blip r:embed="rId307"/>
                <a:stretch>
                  <a:fillRect/>
                </a:stretch>
              </p:blipFill>
              <p:spPr>
                <a:xfrm>
                  <a:off x="10091354" y="3569898"/>
                  <a:ext cx="960840" cy="1144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08">
            <p14:nvContentPartPr>
              <p14:cNvPr id="6" name="Ink 5">
                <a:extLst>
                  <a:ext uri="{FF2B5EF4-FFF2-40B4-BE49-F238E27FC236}">
                    <a16:creationId xmlns:a16="http://schemas.microsoft.com/office/drawing/2014/main" id="{EE8068A5-FB6D-7284-C2F3-22A81CD76FF0}"/>
                  </a:ext>
                </a:extLst>
              </p14:cNvPr>
              <p14:cNvContentPartPr/>
              <p14:nvPr/>
            </p14:nvContentPartPr>
            <p14:xfrm>
              <a:off x="193680" y="3016080"/>
              <a:ext cx="11912400" cy="3615120"/>
            </p14:xfrm>
          </p:contentPart>
        </mc:Choice>
        <mc:Fallback xmlns="">
          <p:pic>
            <p:nvPicPr>
              <p:cNvPr id="6" name="Ink 5">
                <a:extLst>
                  <a:ext uri="{FF2B5EF4-FFF2-40B4-BE49-F238E27FC236}">
                    <a16:creationId xmlns:a16="http://schemas.microsoft.com/office/drawing/2014/main" id="{EE8068A5-FB6D-7284-C2F3-22A81CD76FF0}"/>
                  </a:ext>
                </a:extLst>
              </p:cNvPr>
              <p:cNvPicPr/>
              <p:nvPr/>
            </p:nvPicPr>
            <p:blipFill>
              <a:blip r:embed="rId309"/>
              <a:stretch>
                <a:fillRect/>
              </a:stretch>
            </p:blipFill>
            <p:spPr>
              <a:xfrm>
                <a:off x="184320" y="3006720"/>
                <a:ext cx="11931120" cy="3633840"/>
              </a:xfrm>
              <a:prstGeom prst="rect">
                <a:avLst/>
              </a:prstGeom>
            </p:spPr>
          </p:pic>
        </mc:Fallback>
      </mc:AlternateContent>
    </p:spTree>
    <p:extLst>
      <p:ext uri="{BB962C8B-B14F-4D97-AF65-F5344CB8AC3E}">
        <p14:creationId xmlns:p14="http://schemas.microsoft.com/office/powerpoint/2010/main" val="18000993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0</a:t>
            </a:r>
            <a:r>
              <a:rPr lang="en-US" b="1" dirty="0"/>
              <a:t>. The simple interest on a certain sum of money for 2 years at 5% per annum is 100. Find the compound interest at the same rate and for the same time. </a:t>
            </a:r>
          </a:p>
          <a:p>
            <a:pPr>
              <a:buNone/>
            </a:pPr>
            <a:r>
              <a:rPr lang="en-US" b="1" dirty="0"/>
              <a:t>(1) 102.50 	(2) 103 	(3) 103.50 	(4) 102.25 	(5) None of these</a:t>
            </a:r>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0</a:t>
            </a:r>
            <a:r>
              <a:rPr lang="en-US" b="1" dirty="0"/>
              <a:t>. The simple interest on a certain sum of money for 2 years at 5% per annum is 100. Find the compound interest at the same rate and for the same time. </a:t>
            </a:r>
          </a:p>
          <a:p>
            <a:pPr>
              <a:buNone/>
            </a:pPr>
            <a:r>
              <a:rPr lang="en-US" b="1" dirty="0">
                <a:solidFill>
                  <a:srgbClr val="FF0000"/>
                </a:solidFill>
              </a:rPr>
              <a:t>(1) 102.50 </a:t>
            </a:r>
            <a:r>
              <a:rPr lang="en-US" b="1" dirty="0"/>
              <a:t>	(2) 103 	(3) 103.50 	(4) 102.25 	(5) None of these</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0900AE6D-38EC-2A05-374D-0F530BEB1074}"/>
                  </a:ext>
                </a:extLst>
              </p14:cNvPr>
              <p14:cNvContentPartPr/>
              <p14:nvPr/>
            </p14:nvContentPartPr>
            <p14:xfrm>
              <a:off x="1141034" y="4569148"/>
              <a:ext cx="19440" cy="57240"/>
            </p14:xfrm>
          </p:contentPart>
        </mc:Choice>
        <mc:Fallback xmlns="">
          <p:pic>
            <p:nvPicPr>
              <p:cNvPr id="4" name="Ink 3">
                <a:extLst>
                  <a:ext uri="{FF2B5EF4-FFF2-40B4-BE49-F238E27FC236}">
                    <a16:creationId xmlns:a16="http://schemas.microsoft.com/office/drawing/2014/main" id="{0900AE6D-38EC-2A05-374D-0F530BEB1074}"/>
                  </a:ext>
                </a:extLst>
              </p:cNvPr>
              <p:cNvPicPr/>
              <p:nvPr/>
            </p:nvPicPr>
            <p:blipFill>
              <a:blip r:embed="rId3"/>
              <a:stretch>
                <a:fillRect/>
              </a:stretch>
            </p:blipFill>
            <p:spPr>
              <a:xfrm>
                <a:off x="1134914" y="4563028"/>
                <a:ext cx="3168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A24AFB4E-F69B-AC60-448B-36B261F2FA2F}"/>
                  </a:ext>
                </a:extLst>
              </p14:cNvPr>
              <p14:cNvContentPartPr/>
              <p14:nvPr/>
            </p14:nvContentPartPr>
            <p14:xfrm>
              <a:off x="25034" y="3439828"/>
              <a:ext cx="205920" cy="327240"/>
            </p14:xfrm>
          </p:contentPart>
        </mc:Choice>
        <mc:Fallback xmlns="">
          <p:pic>
            <p:nvPicPr>
              <p:cNvPr id="6" name="Ink 5">
                <a:extLst>
                  <a:ext uri="{FF2B5EF4-FFF2-40B4-BE49-F238E27FC236}">
                    <a16:creationId xmlns:a16="http://schemas.microsoft.com/office/drawing/2014/main" id="{A24AFB4E-F69B-AC60-448B-36B261F2FA2F}"/>
                  </a:ext>
                </a:extLst>
              </p:cNvPr>
              <p:cNvPicPr/>
              <p:nvPr/>
            </p:nvPicPr>
            <p:blipFill>
              <a:blip r:embed="rId5"/>
              <a:stretch>
                <a:fillRect/>
              </a:stretch>
            </p:blipFill>
            <p:spPr>
              <a:xfrm>
                <a:off x="18914" y="3433708"/>
                <a:ext cx="218160" cy="3394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E1E73D22-5FB9-7ACA-2558-4F3D5386530A}"/>
                  </a:ext>
                </a:extLst>
              </p14:cNvPr>
              <p14:cNvContentPartPr/>
              <p14:nvPr/>
            </p14:nvContentPartPr>
            <p14:xfrm>
              <a:off x="267314" y="3630628"/>
              <a:ext cx="9360" cy="11160"/>
            </p14:xfrm>
          </p:contentPart>
        </mc:Choice>
        <mc:Fallback xmlns="">
          <p:pic>
            <p:nvPicPr>
              <p:cNvPr id="7" name="Ink 6">
                <a:extLst>
                  <a:ext uri="{FF2B5EF4-FFF2-40B4-BE49-F238E27FC236}">
                    <a16:creationId xmlns:a16="http://schemas.microsoft.com/office/drawing/2014/main" id="{E1E73D22-5FB9-7ACA-2558-4F3D5386530A}"/>
                  </a:ext>
                </a:extLst>
              </p:cNvPr>
              <p:cNvPicPr/>
              <p:nvPr/>
            </p:nvPicPr>
            <p:blipFill>
              <a:blip r:embed="rId7"/>
              <a:stretch>
                <a:fillRect/>
              </a:stretch>
            </p:blipFill>
            <p:spPr>
              <a:xfrm>
                <a:off x="261194" y="3624508"/>
                <a:ext cx="216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C2F51436-125D-96BE-E53A-D7C7AF928493}"/>
                  </a:ext>
                </a:extLst>
              </p14:cNvPr>
              <p14:cNvContentPartPr/>
              <p14:nvPr/>
            </p14:nvContentPartPr>
            <p14:xfrm>
              <a:off x="363434" y="3492748"/>
              <a:ext cx="42480" cy="272880"/>
            </p14:xfrm>
          </p:contentPart>
        </mc:Choice>
        <mc:Fallback xmlns="">
          <p:pic>
            <p:nvPicPr>
              <p:cNvPr id="8" name="Ink 7">
                <a:extLst>
                  <a:ext uri="{FF2B5EF4-FFF2-40B4-BE49-F238E27FC236}">
                    <a16:creationId xmlns:a16="http://schemas.microsoft.com/office/drawing/2014/main" id="{C2F51436-125D-96BE-E53A-D7C7AF928493}"/>
                  </a:ext>
                </a:extLst>
              </p:cNvPr>
              <p:cNvPicPr/>
              <p:nvPr/>
            </p:nvPicPr>
            <p:blipFill>
              <a:blip r:embed="rId9"/>
              <a:stretch>
                <a:fillRect/>
              </a:stretch>
            </p:blipFill>
            <p:spPr>
              <a:xfrm>
                <a:off x="357314" y="3486628"/>
                <a:ext cx="54720" cy="2851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Ink 9">
                <a:extLst>
                  <a:ext uri="{FF2B5EF4-FFF2-40B4-BE49-F238E27FC236}">
                    <a16:creationId xmlns:a16="http://schemas.microsoft.com/office/drawing/2014/main" id="{E4F8E391-283E-52F4-CDFF-10186FE13126}"/>
                  </a:ext>
                </a:extLst>
              </p14:cNvPr>
              <p14:cNvContentPartPr/>
              <p14:nvPr/>
            </p14:nvContentPartPr>
            <p14:xfrm>
              <a:off x="318074" y="3505348"/>
              <a:ext cx="174600" cy="19080"/>
            </p14:xfrm>
          </p:contentPart>
        </mc:Choice>
        <mc:Fallback xmlns="">
          <p:pic>
            <p:nvPicPr>
              <p:cNvPr id="10" name="Ink 9">
                <a:extLst>
                  <a:ext uri="{FF2B5EF4-FFF2-40B4-BE49-F238E27FC236}">
                    <a16:creationId xmlns:a16="http://schemas.microsoft.com/office/drawing/2014/main" id="{E4F8E391-283E-52F4-CDFF-10186FE13126}"/>
                  </a:ext>
                </a:extLst>
              </p:cNvPr>
              <p:cNvPicPr/>
              <p:nvPr/>
            </p:nvPicPr>
            <p:blipFill>
              <a:blip r:embed="rId11"/>
              <a:stretch>
                <a:fillRect/>
              </a:stretch>
            </p:blipFill>
            <p:spPr>
              <a:xfrm>
                <a:off x="311954" y="3499228"/>
                <a:ext cx="18684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43776907-D854-83A3-C821-DC553BC8A272}"/>
                  </a:ext>
                </a:extLst>
              </p14:cNvPr>
              <p14:cNvContentPartPr/>
              <p14:nvPr/>
            </p14:nvContentPartPr>
            <p14:xfrm>
              <a:off x="307994" y="3774268"/>
              <a:ext cx="136800" cy="21240"/>
            </p14:xfrm>
          </p:contentPart>
        </mc:Choice>
        <mc:Fallback xmlns="">
          <p:pic>
            <p:nvPicPr>
              <p:cNvPr id="11" name="Ink 10">
                <a:extLst>
                  <a:ext uri="{FF2B5EF4-FFF2-40B4-BE49-F238E27FC236}">
                    <a16:creationId xmlns:a16="http://schemas.microsoft.com/office/drawing/2014/main" id="{43776907-D854-83A3-C821-DC553BC8A272}"/>
                  </a:ext>
                </a:extLst>
              </p:cNvPr>
              <p:cNvPicPr/>
              <p:nvPr/>
            </p:nvPicPr>
            <p:blipFill>
              <a:blip r:embed="rId13"/>
              <a:stretch>
                <a:fillRect/>
              </a:stretch>
            </p:blipFill>
            <p:spPr>
              <a:xfrm>
                <a:off x="301874" y="3768148"/>
                <a:ext cx="14904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2" name="Ink 11">
                <a:extLst>
                  <a:ext uri="{FF2B5EF4-FFF2-40B4-BE49-F238E27FC236}">
                    <a16:creationId xmlns:a16="http://schemas.microsoft.com/office/drawing/2014/main" id="{ED66E64F-F3BB-EB7A-C70A-8528FF4A2226}"/>
                  </a:ext>
                </a:extLst>
              </p14:cNvPr>
              <p14:cNvContentPartPr/>
              <p14:nvPr/>
            </p14:nvContentPartPr>
            <p14:xfrm>
              <a:off x="535874" y="3670948"/>
              <a:ext cx="46800" cy="9360"/>
            </p14:xfrm>
          </p:contentPart>
        </mc:Choice>
        <mc:Fallback xmlns="">
          <p:pic>
            <p:nvPicPr>
              <p:cNvPr id="12" name="Ink 11">
                <a:extLst>
                  <a:ext uri="{FF2B5EF4-FFF2-40B4-BE49-F238E27FC236}">
                    <a16:creationId xmlns:a16="http://schemas.microsoft.com/office/drawing/2014/main" id="{ED66E64F-F3BB-EB7A-C70A-8528FF4A2226}"/>
                  </a:ext>
                </a:extLst>
              </p:cNvPr>
              <p:cNvPicPr/>
              <p:nvPr/>
            </p:nvPicPr>
            <p:blipFill>
              <a:blip r:embed="rId15"/>
              <a:stretch>
                <a:fillRect/>
              </a:stretch>
            </p:blipFill>
            <p:spPr>
              <a:xfrm>
                <a:off x="529754" y="3664828"/>
                <a:ext cx="5904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Ink 12">
                <a:extLst>
                  <a:ext uri="{FF2B5EF4-FFF2-40B4-BE49-F238E27FC236}">
                    <a16:creationId xmlns:a16="http://schemas.microsoft.com/office/drawing/2014/main" id="{F4EB3831-D7B0-A89E-6A72-0372FF611135}"/>
                  </a:ext>
                </a:extLst>
              </p14:cNvPr>
              <p14:cNvContentPartPr/>
              <p14:nvPr/>
            </p14:nvContentPartPr>
            <p14:xfrm>
              <a:off x="739274" y="3607948"/>
              <a:ext cx="98640" cy="25920"/>
            </p14:xfrm>
          </p:contentPart>
        </mc:Choice>
        <mc:Fallback xmlns="">
          <p:pic>
            <p:nvPicPr>
              <p:cNvPr id="13" name="Ink 12">
                <a:extLst>
                  <a:ext uri="{FF2B5EF4-FFF2-40B4-BE49-F238E27FC236}">
                    <a16:creationId xmlns:a16="http://schemas.microsoft.com/office/drawing/2014/main" id="{F4EB3831-D7B0-A89E-6A72-0372FF611135}"/>
                  </a:ext>
                </a:extLst>
              </p:cNvPr>
              <p:cNvPicPr/>
              <p:nvPr/>
            </p:nvPicPr>
            <p:blipFill>
              <a:blip r:embed="rId17"/>
              <a:stretch>
                <a:fillRect/>
              </a:stretch>
            </p:blipFill>
            <p:spPr>
              <a:xfrm>
                <a:off x="733154" y="3601828"/>
                <a:ext cx="11088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4" name="Ink 13">
                <a:extLst>
                  <a:ext uri="{FF2B5EF4-FFF2-40B4-BE49-F238E27FC236}">
                    <a16:creationId xmlns:a16="http://schemas.microsoft.com/office/drawing/2014/main" id="{C5CB15A8-AD90-4CA4-7421-4F77E28AD3EB}"/>
                  </a:ext>
                </a:extLst>
              </p14:cNvPr>
              <p14:cNvContentPartPr/>
              <p14:nvPr/>
            </p14:nvContentPartPr>
            <p14:xfrm>
              <a:off x="751514" y="3633148"/>
              <a:ext cx="115560" cy="59400"/>
            </p14:xfrm>
          </p:contentPart>
        </mc:Choice>
        <mc:Fallback xmlns="">
          <p:pic>
            <p:nvPicPr>
              <p:cNvPr id="14" name="Ink 13">
                <a:extLst>
                  <a:ext uri="{FF2B5EF4-FFF2-40B4-BE49-F238E27FC236}">
                    <a16:creationId xmlns:a16="http://schemas.microsoft.com/office/drawing/2014/main" id="{C5CB15A8-AD90-4CA4-7421-4F77E28AD3EB}"/>
                  </a:ext>
                </a:extLst>
              </p:cNvPr>
              <p:cNvPicPr/>
              <p:nvPr/>
            </p:nvPicPr>
            <p:blipFill>
              <a:blip r:embed="rId19"/>
              <a:stretch>
                <a:fillRect/>
              </a:stretch>
            </p:blipFill>
            <p:spPr>
              <a:xfrm>
                <a:off x="745394" y="3627028"/>
                <a:ext cx="12780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BE42E658-05E9-627E-4DEC-1C0A0E571387}"/>
                  </a:ext>
                </a:extLst>
              </p14:cNvPr>
              <p14:cNvContentPartPr/>
              <p14:nvPr/>
            </p14:nvContentPartPr>
            <p14:xfrm>
              <a:off x="981554" y="3507508"/>
              <a:ext cx="151200" cy="244800"/>
            </p14:xfrm>
          </p:contentPart>
        </mc:Choice>
        <mc:Fallback xmlns="">
          <p:pic>
            <p:nvPicPr>
              <p:cNvPr id="15" name="Ink 14">
                <a:extLst>
                  <a:ext uri="{FF2B5EF4-FFF2-40B4-BE49-F238E27FC236}">
                    <a16:creationId xmlns:a16="http://schemas.microsoft.com/office/drawing/2014/main" id="{BE42E658-05E9-627E-4DEC-1C0A0E571387}"/>
                  </a:ext>
                </a:extLst>
              </p:cNvPr>
              <p:cNvPicPr/>
              <p:nvPr/>
            </p:nvPicPr>
            <p:blipFill>
              <a:blip r:embed="rId21"/>
              <a:stretch>
                <a:fillRect/>
              </a:stretch>
            </p:blipFill>
            <p:spPr>
              <a:xfrm>
                <a:off x="975434" y="3501388"/>
                <a:ext cx="163440" cy="2570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7DF5AA37-E477-1A39-B575-7B8EA4435AA4}"/>
                  </a:ext>
                </a:extLst>
              </p14:cNvPr>
              <p14:cNvContentPartPr/>
              <p14:nvPr/>
            </p14:nvContentPartPr>
            <p14:xfrm>
              <a:off x="1209074" y="3519388"/>
              <a:ext cx="176400" cy="170640"/>
            </p14:xfrm>
          </p:contentPart>
        </mc:Choice>
        <mc:Fallback xmlns="">
          <p:pic>
            <p:nvPicPr>
              <p:cNvPr id="16" name="Ink 15">
                <a:extLst>
                  <a:ext uri="{FF2B5EF4-FFF2-40B4-BE49-F238E27FC236}">
                    <a16:creationId xmlns:a16="http://schemas.microsoft.com/office/drawing/2014/main" id="{7DF5AA37-E477-1A39-B575-7B8EA4435AA4}"/>
                  </a:ext>
                </a:extLst>
              </p:cNvPr>
              <p:cNvPicPr/>
              <p:nvPr/>
            </p:nvPicPr>
            <p:blipFill>
              <a:blip r:embed="rId23"/>
              <a:stretch>
                <a:fillRect/>
              </a:stretch>
            </p:blipFill>
            <p:spPr>
              <a:xfrm>
                <a:off x="1202954" y="3513268"/>
                <a:ext cx="18864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4EEB1D36-42F0-BF7B-8DD6-A28446BDE71F}"/>
                  </a:ext>
                </a:extLst>
              </p14:cNvPr>
              <p14:cNvContentPartPr/>
              <p14:nvPr/>
            </p14:nvContentPartPr>
            <p14:xfrm>
              <a:off x="1426514" y="3514708"/>
              <a:ext cx="25560" cy="156600"/>
            </p14:xfrm>
          </p:contentPart>
        </mc:Choice>
        <mc:Fallback xmlns="">
          <p:pic>
            <p:nvPicPr>
              <p:cNvPr id="17" name="Ink 16">
                <a:extLst>
                  <a:ext uri="{FF2B5EF4-FFF2-40B4-BE49-F238E27FC236}">
                    <a16:creationId xmlns:a16="http://schemas.microsoft.com/office/drawing/2014/main" id="{4EEB1D36-42F0-BF7B-8DD6-A28446BDE71F}"/>
                  </a:ext>
                </a:extLst>
              </p:cNvPr>
              <p:cNvPicPr/>
              <p:nvPr/>
            </p:nvPicPr>
            <p:blipFill>
              <a:blip r:embed="rId25"/>
              <a:stretch>
                <a:fillRect/>
              </a:stretch>
            </p:blipFill>
            <p:spPr>
              <a:xfrm>
                <a:off x="1420394" y="3508588"/>
                <a:ext cx="3780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Ink 17">
                <a:extLst>
                  <a:ext uri="{FF2B5EF4-FFF2-40B4-BE49-F238E27FC236}">
                    <a16:creationId xmlns:a16="http://schemas.microsoft.com/office/drawing/2014/main" id="{2E19DC0B-8021-37B3-F0CD-12E518BC8807}"/>
                  </a:ext>
                </a:extLst>
              </p14:cNvPr>
              <p14:cNvContentPartPr/>
              <p14:nvPr/>
            </p14:nvContentPartPr>
            <p14:xfrm>
              <a:off x="1397714" y="3525868"/>
              <a:ext cx="133200" cy="11160"/>
            </p14:xfrm>
          </p:contentPart>
        </mc:Choice>
        <mc:Fallback xmlns="">
          <p:pic>
            <p:nvPicPr>
              <p:cNvPr id="18" name="Ink 17">
                <a:extLst>
                  <a:ext uri="{FF2B5EF4-FFF2-40B4-BE49-F238E27FC236}">
                    <a16:creationId xmlns:a16="http://schemas.microsoft.com/office/drawing/2014/main" id="{2E19DC0B-8021-37B3-F0CD-12E518BC8807}"/>
                  </a:ext>
                </a:extLst>
              </p:cNvPr>
              <p:cNvPicPr/>
              <p:nvPr/>
            </p:nvPicPr>
            <p:blipFill>
              <a:blip r:embed="rId27"/>
              <a:stretch>
                <a:fillRect/>
              </a:stretch>
            </p:blipFill>
            <p:spPr>
              <a:xfrm>
                <a:off x="1391594" y="3519748"/>
                <a:ext cx="1454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Ink 18">
                <a:extLst>
                  <a:ext uri="{FF2B5EF4-FFF2-40B4-BE49-F238E27FC236}">
                    <a16:creationId xmlns:a16="http://schemas.microsoft.com/office/drawing/2014/main" id="{49912752-5EF2-B010-B112-39FB5D8BE005}"/>
                  </a:ext>
                </a:extLst>
              </p14:cNvPr>
              <p14:cNvContentPartPr/>
              <p14:nvPr/>
            </p14:nvContentPartPr>
            <p14:xfrm>
              <a:off x="907034" y="3784708"/>
              <a:ext cx="696960" cy="35640"/>
            </p14:xfrm>
          </p:contentPart>
        </mc:Choice>
        <mc:Fallback xmlns="">
          <p:pic>
            <p:nvPicPr>
              <p:cNvPr id="19" name="Ink 18">
                <a:extLst>
                  <a:ext uri="{FF2B5EF4-FFF2-40B4-BE49-F238E27FC236}">
                    <a16:creationId xmlns:a16="http://schemas.microsoft.com/office/drawing/2014/main" id="{49912752-5EF2-B010-B112-39FB5D8BE005}"/>
                  </a:ext>
                </a:extLst>
              </p:cNvPr>
              <p:cNvPicPr/>
              <p:nvPr/>
            </p:nvPicPr>
            <p:blipFill>
              <a:blip r:embed="rId29"/>
              <a:stretch>
                <a:fillRect/>
              </a:stretch>
            </p:blipFill>
            <p:spPr>
              <a:xfrm>
                <a:off x="900914" y="3778588"/>
                <a:ext cx="70920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0" name="Ink 19">
                <a:extLst>
                  <a:ext uri="{FF2B5EF4-FFF2-40B4-BE49-F238E27FC236}">
                    <a16:creationId xmlns:a16="http://schemas.microsoft.com/office/drawing/2014/main" id="{4BA3FFEE-B754-C338-E3C3-0CEF03FD53A2}"/>
                  </a:ext>
                </a:extLst>
              </p14:cNvPr>
              <p14:cNvContentPartPr/>
              <p14:nvPr/>
            </p14:nvContentPartPr>
            <p14:xfrm>
              <a:off x="1106834" y="3860668"/>
              <a:ext cx="5400" cy="151200"/>
            </p14:xfrm>
          </p:contentPart>
        </mc:Choice>
        <mc:Fallback xmlns="">
          <p:pic>
            <p:nvPicPr>
              <p:cNvPr id="20" name="Ink 19">
                <a:extLst>
                  <a:ext uri="{FF2B5EF4-FFF2-40B4-BE49-F238E27FC236}">
                    <a16:creationId xmlns:a16="http://schemas.microsoft.com/office/drawing/2014/main" id="{4BA3FFEE-B754-C338-E3C3-0CEF03FD53A2}"/>
                  </a:ext>
                </a:extLst>
              </p:cNvPr>
              <p:cNvPicPr/>
              <p:nvPr/>
            </p:nvPicPr>
            <p:blipFill>
              <a:blip r:embed="rId31"/>
              <a:stretch>
                <a:fillRect/>
              </a:stretch>
            </p:blipFill>
            <p:spPr>
              <a:xfrm>
                <a:off x="1100714" y="3854548"/>
                <a:ext cx="17640" cy="1634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6510E712-6DAF-E4B1-A223-4A96916D4E58}"/>
                  </a:ext>
                </a:extLst>
              </p14:cNvPr>
              <p14:cNvContentPartPr/>
              <p14:nvPr/>
            </p14:nvContentPartPr>
            <p14:xfrm>
              <a:off x="1157594" y="3885868"/>
              <a:ext cx="354240" cy="120960"/>
            </p14:xfrm>
          </p:contentPart>
        </mc:Choice>
        <mc:Fallback xmlns="">
          <p:pic>
            <p:nvPicPr>
              <p:cNvPr id="21" name="Ink 20">
                <a:extLst>
                  <a:ext uri="{FF2B5EF4-FFF2-40B4-BE49-F238E27FC236}">
                    <a16:creationId xmlns:a16="http://schemas.microsoft.com/office/drawing/2014/main" id="{6510E712-6DAF-E4B1-A223-4A96916D4E58}"/>
                  </a:ext>
                </a:extLst>
              </p:cNvPr>
              <p:cNvPicPr/>
              <p:nvPr/>
            </p:nvPicPr>
            <p:blipFill>
              <a:blip r:embed="rId33"/>
              <a:stretch>
                <a:fillRect/>
              </a:stretch>
            </p:blipFill>
            <p:spPr>
              <a:xfrm>
                <a:off x="1151474" y="3879748"/>
                <a:ext cx="36648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3" name="Ink 22">
                <a:extLst>
                  <a:ext uri="{FF2B5EF4-FFF2-40B4-BE49-F238E27FC236}">
                    <a16:creationId xmlns:a16="http://schemas.microsoft.com/office/drawing/2014/main" id="{03C3556C-4900-5B9A-840C-817D1A807B33}"/>
                  </a:ext>
                </a:extLst>
              </p14:cNvPr>
              <p14:cNvContentPartPr/>
              <p14:nvPr/>
            </p14:nvContentPartPr>
            <p14:xfrm>
              <a:off x="971474" y="3486268"/>
              <a:ext cx="116640" cy="282600"/>
            </p14:xfrm>
          </p:contentPart>
        </mc:Choice>
        <mc:Fallback xmlns="">
          <p:pic>
            <p:nvPicPr>
              <p:cNvPr id="23" name="Ink 22">
                <a:extLst>
                  <a:ext uri="{FF2B5EF4-FFF2-40B4-BE49-F238E27FC236}">
                    <a16:creationId xmlns:a16="http://schemas.microsoft.com/office/drawing/2014/main" id="{03C3556C-4900-5B9A-840C-817D1A807B33}"/>
                  </a:ext>
                </a:extLst>
              </p:cNvPr>
              <p:cNvPicPr/>
              <p:nvPr/>
            </p:nvPicPr>
            <p:blipFill>
              <a:blip r:embed="rId35"/>
              <a:stretch>
                <a:fillRect/>
              </a:stretch>
            </p:blipFill>
            <p:spPr>
              <a:xfrm>
                <a:off x="965354" y="3480148"/>
                <a:ext cx="128880" cy="2948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5" name="Ink 24">
                <a:extLst>
                  <a:ext uri="{FF2B5EF4-FFF2-40B4-BE49-F238E27FC236}">
                    <a16:creationId xmlns:a16="http://schemas.microsoft.com/office/drawing/2014/main" id="{6CE0CD3B-887D-84BE-AAF0-C78D353B2E6D}"/>
                  </a:ext>
                </a:extLst>
              </p14:cNvPr>
              <p14:cNvContentPartPr/>
              <p14:nvPr/>
            </p14:nvContentPartPr>
            <p14:xfrm>
              <a:off x="1671674" y="3777508"/>
              <a:ext cx="144000" cy="34920"/>
            </p14:xfrm>
          </p:contentPart>
        </mc:Choice>
        <mc:Fallback xmlns="">
          <p:pic>
            <p:nvPicPr>
              <p:cNvPr id="25" name="Ink 24">
                <a:extLst>
                  <a:ext uri="{FF2B5EF4-FFF2-40B4-BE49-F238E27FC236}">
                    <a16:creationId xmlns:a16="http://schemas.microsoft.com/office/drawing/2014/main" id="{6CE0CD3B-887D-84BE-AAF0-C78D353B2E6D}"/>
                  </a:ext>
                </a:extLst>
              </p:cNvPr>
              <p:cNvPicPr/>
              <p:nvPr/>
            </p:nvPicPr>
            <p:blipFill>
              <a:blip r:embed="rId37"/>
              <a:stretch>
                <a:fillRect/>
              </a:stretch>
            </p:blipFill>
            <p:spPr>
              <a:xfrm>
                <a:off x="1665554" y="3771388"/>
                <a:ext cx="15624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6" name="Ink 25">
                <a:extLst>
                  <a:ext uri="{FF2B5EF4-FFF2-40B4-BE49-F238E27FC236}">
                    <a16:creationId xmlns:a16="http://schemas.microsoft.com/office/drawing/2014/main" id="{4860B422-B30F-F04F-0892-C78B8D1D9167}"/>
                  </a:ext>
                </a:extLst>
              </p14:cNvPr>
              <p14:cNvContentPartPr/>
              <p14:nvPr/>
            </p14:nvContentPartPr>
            <p14:xfrm>
              <a:off x="1724954" y="3858508"/>
              <a:ext cx="180000" cy="24120"/>
            </p14:xfrm>
          </p:contentPart>
        </mc:Choice>
        <mc:Fallback xmlns="">
          <p:pic>
            <p:nvPicPr>
              <p:cNvPr id="26" name="Ink 25">
                <a:extLst>
                  <a:ext uri="{FF2B5EF4-FFF2-40B4-BE49-F238E27FC236}">
                    <a16:creationId xmlns:a16="http://schemas.microsoft.com/office/drawing/2014/main" id="{4860B422-B30F-F04F-0892-C78B8D1D9167}"/>
                  </a:ext>
                </a:extLst>
              </p:cNvPr>
              <p:cNvPicPr/>
              <p:nvPr/>
            </p:nvPicPr>
            <p:blipFill>
              <a:blip r:embed="rId39"/>
              <a:stretch>
                <a:fillRect/>
              </a:stretch>
            </p:blipFill>
            <p:spPr>
              <a:xfrm>
                <a:off x="1718834" y="3852388"/>
                <a:ext cx="19224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6" name="Ink 35">
                <a:extLst>
                  <a:ext uri="{FF2B5EF4-FFF2-40B4-BE49-F238E27FC236}">
                    <a16:creationId xmlns:a16="http://schemas.microsoft.com/office/drawing/2014/main" id="{2FA79764-33A8-3ACD-DCBB-8B926C70F434}"/>
                  </a:ext>
                </a:extLst>
              </p14:cNvPr>
              <p14:cNvContentPartPr/>
              <p14:nvPr/>
            </p14:nvContentPartPr>
            <p14:xfrm>
              <a:off x="2122034" y="3544228"/>
              <a:ext cx="78840" cy="312480"/>
            </p14:xfrm>
          </p:contentPart>
        </mc:Choice>
        <mc:Fallback xmlns="">
          <p:pic>
            <p:nvPicPr>
              <p:cNvPr id="36" name="Ink 35">
                <a:extLst>
                  <a:ext uri="{FF2B5EF4-FFF2-40B4-BE49-F238E27FC236}">
                    <a16:creationId xmlns:a16="http://schemas.microsoft.com/office/drawing/2014/main" id="{2FA79764-33A8-3ACD-DCBB-8B926C70F434}"/>
                  </a:ext>
                </a:extLst>
              </p:cNvPr>
              <p:cNvPicPr/>
              <p:nvPr/>
            </p:nvPicPr>
            <p:blipFill>
              <a:blip r:embed="rId41"/>
              <a:stretch>
                <a:fillRect/>
              </a:stretch>
            </p:blipFill>
            <p:spPr>
              <a:xfrm>
                <a:off x="2115914" y="3538108"/>
                <a:ext cx="91080" cy="3247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7" name="Ink 36">
                <a:extLst>
                  <a:ext uri="{FF2B5EF4-FFF2-40B4-BE49-F238E27FC236}">
                    <a16:creationId xmlns:a16="http://schemas.microsoft.com/office/drawing/2014/main" id="{B8058FE3-E3F1-8002-E3D2-3C084FEB74C3}"/>
                  </a:ext>
                </a:extLst>
              </p14:cNvPr>
              <p14:cNvContentPartPr/>
              <p14:nvPr/>
            </p14:nvContentPartPr>
            <p14:xfrm>
              <a:off x="2288714" y="3557908"/>
              <a:ext cx="287280" cy="186120"/>
            </p14:xfrm>
          </p:contentPart>
        </mc:Choice>
        <mc:Fallback xmlns="">
          <p:pic>
            <p:nvPicPr>
              <p:cNvPr id="37" name="Ink 36">
                <a:extLst>
                  <a:ext uri="{FF2B5EF4-FFF2-40B4-BE49-F238E27FC236}">
                    <a16:creationId xmlns:a16="http://schemas.microsoft.com/office/drawing/2014/main" id="{B8058FE3-E3F1-8002-E3D2-3C084FEB74C3}"/>
                  </a:ext>
                </a:extLst>
              </p:cNvPr>
              <p:cNvPicPr/>
              <p:nvPr/>
            </p:nvPicPr>
            <p:blipFill>
              <a:blip r:embed="rId43"/>
              <a:stretch>
                <a:fillRect/>
              </a:stretch>
            </p:blipFill>
            <p:spPr>
              <a:xfrm>
                <a:off x="2282594" y="3551788"/>
                <a:ext cx="29952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8" name="Ink 37">
                <a:extLst>
                  <a:ext uri="{FF2B5EF4-FFF2-40B4-BE49-F238E27FC236}">
                    <a16:creationId xmlns:a16="http://schemas.microsoft.com/office/drawing/2014/main" id="{2528C5A1-F768-137B-D871-CB78C478DDAC}"/>
                  </a:ext>
                </a:extLst>
              </p14:cNvPr>
              <p14:cNvContentPartPr/>
              <p14:nvPr/>
            </p14:nvContentPartPr>
            <p14:xfrm>
              <a:off x="2878034" y="3564028"/>
              <a:ext cx="18000" cy="10440"/>
            </p14:xfrm>
          </p:contentPart>
        </mc:Choice>
        <mc:Fallback xmlns="">
          <p:pic>
            <p:nvPicPr>
              <p:cNvPr id="38" name="Ink 37">
                <a:extLst>
                  <a:ext uri="{FF2B5EF4-FFF2-40B4-BE49-F238E27FC236}">
                    <a16:creationId xmlns:a16="http://schemas.microsoft.com/office/drawing/2014/main" id="{2528C5A1-F768-137B-D871-CB78C478DDAC}"/>
                  </a:ext>
                </a:extLst>
              </p:cNvPr>
              <p:cNvPicPr/>
              <p:nvPr/>
            </p:nvPicPr>
            <p:blipFill>
              <a:blip r:embed="rId45"/>
              <a:stretch>
                <a:fillRect/>
              </a:stretch>
            </p:blipFill>
            <p:spPr>
              <a:xfrm>
                <a:off x="2871914" y="3557908"/>
                <a:ext cx="3024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9" name="Ink 38">
                <a:extLst>
                  <a:ext uri="{FF2B5EF4-FFF2-40B4-BE49-F238E27FC236}">
                    <a16:creationId xmlns:a16="http://schemas.microsoft.com/office/drawing/2014/main" id="{0DDF0DA1-B0A6-72BD-F240-501949D56C10}"/>
                  </a:ext>
                </a:extLst>
              </p14:cNvPr>
              <p14:cNvContentPartPr/>
              <p14:nvPr/>
            </p14:nvContentPartPr>
            <p14:xfrm>
              <a:off x="2895674" y="3564028"/>
              <a:ext cx="360" cy="360"/>
            </p14:xfrm>
          </p:contentPart>
        </mc:Choice>
        <mc:Fallback xmlns="">
          <p:pic>
            <p:nvPicPr>
              <p:cNvPr id="39" name="Ink 38">
                <a:extLst>
                  <a:ext uri="{FF2B5EF4-FFF2-40B4-BE49-F238E27FC236}">
                    <a16:creationId xmlns:a16="http://schemas.microsoft.com/office/drawing/2014/main" id="{0DDF0DA1-B0A6-72BD-F240-501949D56C10}"/>
                  </a:ext>
                </a:extLst>
              </p:cNvPr>
              <p:cNvPicPr/>
              <p:nvPr/>
            </p:nvPicPr>
            <p:blipFill>
              <a:blip r:embed="rId47"/>
              <a:stretch>
                <a:fillRect/>
              </a:stretch>
            </p:blipFill>
            <p:spPr>
              <a:xfrm>
                <a:off x="2889554" y="3557908"/>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0" name="Ink 39">
                <a:extLst>
                  <a:ext uri="{FF2B5EF4-FFF2-40B4-BE49-F238E27FC236}">
                    <a16:creationId xmlns:a16="http://schemas.microsoft.com/office/drawing/2014/main" id="{B7067B2B-D849-4226-DAA0-F4A0DDB0858A}"/>
                  </a:ext>
                </a:extLst>
              </p14:cNvPr>
              <p14:cNvContentPartPr/>
              <p14:nvPr/>
            </p14:nvContentPartPr>
            <p14:xfrm>
              <a:off x="2723594" y="3564028"/>
              <a:ext cx="172440" cy="163080"/>
            </p14:xfrm>
          </p:contentPart>
        </mc:Choice>
        <mc:Fallback xmlns="">
          <p:pic>
            <p:nvPicPr>
              <p:cNvPr id="40" name="Ink 39">
                <a:extLst>
                  <a:ext uri="{FF2B5EF4-FFF2-40B4-BE49-F238E27FC236}">
                    <a16:creationId xmlns:a16="http://schemas.microsoft.com/office/drawing/2014/main" id="{B7067B2B-D849-4226-DAA0-F4A0DDB0858A}"/>
                  </a:ext>
                </a:extLst>
              </p:cNvPr>
              <p:cNvPicPr/>
              <p:nvPr/>
            </p:nvPicPr>
            <p:blipFill>
              <a:blip r:embed="rId49"/>
              <a:stretch>
                <a:fillRect/>
              </a:stretch>
            </p:blipFill>
            <p:spPr>
              <a:xfrm>
                <a:off x="2717474" y="3557908"/>
                <a:ext cx="18468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41" name="Ink 40">
                <a:extLst>
                  <a:ext uri="{FF2B5EF4-FFF2-40B4-BE49-F238E27FC236}">
                    <a16:creationId xmlns:a16="http://schemas.microsoft.com/office/drawing/2014/main" id="{2FB3758B-7FEE-CD9E-AF3D-011CB86B63A6}"/>
                  </a:ext>
                </a:extLst>
              </p14:cNvPr>
              <p14:cNvContentPartPr/>
              <p14:nvPr/>
            </p14:nvContentPartPr>
            <p14:xfrm>
              <a:off x="3068114" y="3503188"/>
              <a:ext cx="96120" cy="215640"/>
            </p14:xfrm>
          </p:contentPart>
        </mc:Choice>
        <mc:Fallback xmlns="">
          <p:pic>
            <p:nvPicPr>
              <p:cNvPr id="41" name="Ink 40">
                <a:extLst>
                  <a:ext uri="{FF2B5EF4-FFF2-40B4-BE49-F238E27FC236}">
                    <a16:creationId xmlns:a16="http://schemas.microsoft.com/office/drawing/2014/main" id="{2FB3758B-7FEE-CD9E-AF3D-011CB86B63A6}"/>
                  </a:ext>
                </a:extLst>
              </p:cNvPr>
              <p:cNvPicPr/>
              <p:nvPr/>
            </p:nvPicPr>
            <p:blipFill>
              <a:blip r:embed="rId51"/>
              <a:stretch>
                <a:fillRect/>
              </a:stretch>
            </p:blipFill>
            <p:spPr>
              <a:xfrm>
                <a:off x="3061994" y="3497068"/>
                <a:ext cx="10836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2" name="Ink 41">
                <a:extLst>
                  <a:ext uri="{FF2B5EF4-FFF2-40B4-BE49-F238E27FC236}">
                    <a16:creationId xmlns:a16="http://schemas.microsoft.com/office/drawing/2014/main" id="{C30BBB7C-EDB2-62C8-9655-42C7EEDFE9DF}"/>
                  </a:ext>
                </a:extLst>
              </p14:cNvPr>
              <p14:cNvContentPartPr/>
              <p14:nvPr/>
            </p14:nvContentPartPr>
            <p14:xfrm>
              <a:off x="3262154" y="3568348"/>
              <a:ext cx="151200" cy="95040"/>
            </p14:xfrm>
          </p:contentPart>
        </mc:Choice>
        <mc:Fallback xmlns="">
          <p:pic>
            <p:nvPicPr>
              <p:cNvPr id="42" name="Ink 41">
                <a:extLst>
                  <a:ext uri="{FF2B5EF4-FFF2-40B4-BE49-F238E27FC236}">
                    <a16:creationId xmlns:a16="http://schemas.microsoft.com/office/drawing/2014/main" id="{C30BBB7C-EDB2-62C8-9655-42C7EEDFE9DF}"/>
                  </a:ext>
                </a:extLst>
              </p:cNvPr>
              <p:cNvPicPr/>
              <p:nvPr/>
            </p:nvPicPr>
            <p:blipFill>
              <a:blip r:embed="rId53"/>
              <a:stretch>
                <a:fillRect/>
              </a:stretch>
            </p:blipFill>
            <p:spPr>
              <a:xfrm>
                <a:off x="3256034" y="3562228"/>
                <a:ext cx="16344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3" name="Ink 42">
                <a:extLst>
                  <a:ext uri="{FF2B5EF4-FFF2-40B4-BE49-F238E27FC236}">
                    <a16:creationId xmlns:a16="http://schemas.microsoft.com/office/drawing/2014/main" id="{5E479787-58E7-8970-9698-57691288CF5B}"/>
                  </a:ext>
                </a:extLst>
              </p14:cNvPr>
              <p14:cNvContentPartPr/>
              <p14:nvPr/>
            </p14:nvContentPartPr>
            <p14:xfrm>
              <a:off x="3262154" y="3553228"/>
              <a:ext cx="225360" cy="147600"/>
            </p14:xfrm>
          </p:contentPart>
        </mc:Choice>
        <mc:Fallback xmlns="">
          <p:pic>
            <p:nvPicPr>
              <p:cNvPr id="43" name="Ink 42">
                <a:extLst>
                  <a:ext uri="{FF2B5EF4-FFF2-40B4-BE49-F238E27FC236}">
                    <a16:creationId xmlns:a16="http://schemas.microsoft.com/office/drawing/2014/main" id="{5E479787-58E7-8970-9698-57691288CF5B}"/>
                  </a:ext>
                </a:extLst>
              </p:cNvPr>
              <p:cNvPicPr/>
              <p:nvPr/>
            </p:nvPicPr>
            <p:blipFill>
              <a:blip r:embed="rId55"/>
              <a:stretch>
                <a:fillRect/>
              </a:stretch>
            </p:blipFill>
            <p:spPr>
              <a:xfrm>
                <a:off x="3256034" y="3547108"/>
                <a:ext cx="23760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4" name="Ink 43">
                <a:extLst>
                  <a:ext uri="{FF2B5EF4-FFF2-40B4-BE49-F238E27FC236}">
                    <a16:creationId xmlns:a16="http://schemas.microsoft.com/office/drawing/2014/main" id="{51A096DC-D44D-100A-C3AB-1E65EBC97327}"/>
                  </a:ext>
                </a:extLst>
              </p14:cNvPr>
              <p14:cNvContentPartPr/>
              <p14:nvPr/>
            </p14:nvContentPartPr>
            <p14:xfrm>
              <a:off x="3473834" y="3537748"/>
              <a:ext cx="252360" cy="184680"/>
            </p14:xfrm>
          </p:contentPart>
        </mc:Choice>
        <mc:Fallback xmlns="">
          <p:pic>
            <p:nvPicPr>
              <p:cNvPr id="44" name="Ink 43">
                <a:extLst>
                  <a:ext uri="{FF2B5EF4-FFF2-40B4-BE49-F238E27FC236}">
                    <a16:creationId xmlns:a16="http://schemas.microsoft.com/office/drawing/2014/main" id="{51A096DC-D44D-100A-C3AB-1E65EBC97327}"/>
                  </a:ext>
                </a:extLst>
              </p:cNvPr>
              <p:cNvPicPr/>
              <p:nvPr/>
            </p:nvPicPr>
            <p:blipFill>
              <a:blip r:embed="rId57"/>
              <a:stretch>
                <a:fillRect/>
              </a:stretch>
            </p:blipFill>
            <p:spPr>
              <a:xfrm>
                <a:off x="3467714" y="3531628"/>
                <a:ext cx="26460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5" name="Ink 44">
                <a:extLst>
                  <a:ext uri="{FF2B5EF4-FFF2-40B4-BE49-F238E27FC236}">
                    <a16:creationId xmlns:a16="http://schemas.microsoft.com/office/drawing/2014/main" id="{28640615-9827-67AB-7399-865B6054A548}"/>
                  </a:ext>
                </a:extLst>
              </p14:cNvPr>
              <p14:cNvContentPartPr/>
              <p14:nvPr/>
            </p14:nvContentPartPr>
            <p14:xfrm>
              <a:off x="3802874" y="3559348"/>
              <a:ext cx="91800" cy="169200"/>
            </p14:xfrm>
          </p:contentPart>
        </mc:Choice>
        <mc:Fallback xmlns="">
          <p:pic>
            <p:nvPicPr>
              <p:cNvPr id="45" name="Ink 44">
                <a:extLst>
                  <a:ext uri="{FF2B5EF4-FFF2-40B4-BE49-F238E27FC236}">
                    <a16:creationId xmlns:a16="http://schemas.microsoft.com/office/drawing/2014/main" id="{28640615-9827-67AB-7399-865B6054A548}"/>
                  </a:ext>
                </a:extLst>
              </p:cNvPr>
              <p:cNvPicPr/>
              <p:nvPr/>
            </p:nvPicPr>
            <p:blipFill>
              <a:blip r:embed="rId59"/>
              <a:stretch>
                <a:fillRect/>
              </a:stretch>
            </p:blipFill>
            <p:spPr>
              <a:xfrm>
                <a:off x="3796754" y="3553228"/>
                <a:ext cx="10404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6" name="Ink 45">
                <a:extLst>
                  <a:ext uri="{FF2B5EF4-FFF2-40B4-BE49-F238E27FC236}">
                    <a16:creationId xmlns:a16="http://schemas.microsoft.com/office/drawing/2014/main" id="{D7E62447-CDBF-D3F9-5F32-2F73CB06E131}"/>
                  </a:ext>
                </a:extLst>
              </p14:cNvPr>
              <p14:cNvContentPartPr/>
              <p14:nvPr/>
            </p14:nvContentPartPr>
            <p14:xfrm>
              <a:off x="3808274" y="3565108"/>
              <a:ext cx="135720" cy="180000"/>
            </p14:xfrm>
          </p:contentPart>
        </mc:Choice>
        <mc:Fallback xmlns="">
          <p:pic>
            <p:nvPicPr>
              <p:cNvPr id="46" name="Ink 45">
                <a:extLst>
                  <a:ext uri="{FF2B5EF4-FFF2-40B4-BE49-F238E27FC236}">
                    <a16:creationId xmlns:a16="http://schemas.microsoft.com/office/drawing/2014/main" id="{D7E62447-CDBF-D3F9-5F32-2F73CB06E131}"/>
                  </a:ext>
                </a:extLst>
              </p:cNvPr>
              <p:cNvPicPr/>
              <p:nvPr/>
            </p:nvPicPr>
            <p:blipFill>
              <a:blip r:embed="rId61"/>
              <a:stretch>
                <a:fillRect/>
              </a:stretch>
            </p:blipFill>
            <p:spPr>
              <a:xfrm>
                <a:off x="3802154" y="3558988"/>
                <a:ext cx="14796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7" name="Ink 46">
                <a:extLst>
                  <a:ext uri="{FF2B5EF4-FFF2-40B4-BE49-F238E27FC236}">
                    <a16:creationId xmlns:a16="http://schemas.microsoft.com/office/drawing/2014/main" id="{7AA99AF1-E48B-67E3-793B-03CC4EB4163E}"/>
                  </a:ext>
                </a:extLst>
              </p14:cNvPr>
              <p14:cNvContentPartPr/>
              <p14:nvPr/>
            </p14:nvContentPartPr>
            <p14:xfrm>
              <a:off x="3970274" y="3536308"/>
              <a:ext cx="269640" cy="190440"/>
            </p14:xfrm>
          </p:contentPart>
        </mc:Choice>
        <mc:Fallback xmlns="">
          <p:pic>
            <p:nvPicPr>
              <p:cNvPr id="47" name="Ink 46">
                <a:extLst>
                  <a:ext uri="{FF2B5EF4-FFF2-40B4-BE49-F238E27FC236}">
                    <a16:creationId xmlns:a16="http://schemas.microsoft.com/office/drawing/2014/main" id="{7AA99AF1-E48B-67E3-793B-03CC4EB4163E}"/>
                  </a:ext>
                </a:extLst>
              </p:cNvPr>
              <p:cNvPicPr/>
              <p:nvPr/>
            </p:nvPicPr>
            <p:blipFill>
              <a:blip r:embed="rId63"/>
              <a:stretch>
                <a:fillRect/>
              </a:stretch>
            </p:blipFill>
            <p:spPr>
              <a:xfrm>
                <a:off x="3964154" y="3530188"/>
                <a:ext cx="281880" cy="2026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8" name="Ink 47">
                <a:extLst>
                  <a:ext uri="{FF2B5EF4-FFF2-40B4-BE49-F238E27FC236}">
                    <a16:creationId xmlns:a16="http://schemas.microsoft.com/office/drawing/2014/main" id="{0ADAC6B5-87E1-25BB-2CB6-372BC99F2415}"/>
                  </a:ext>
                </a:extLst>
              </p14:cNvPr>
              <p14:cNvContentPartPr/>
              <p14:nvPr/>
            </p14:nvContentPartPr>
            <p14:xfrm>
              <a:off x="2977034" y="3811708"/>
              <a:ext cx="1045440" cy="36000"/>
            </p14:xfrm>
          </p:contentPart>
        </mc:Choice>
        <mc:Fallback xmlns="">
          <p:pic>
            <p:nvPicPr>
              <p:cNvPr id="48" name="Ink 47">
                <a:extLst>
                  <a:ext uri="{FF2B5EF4-FFF2-40B4-BE49-F238E27FC236}">
                    <a16:creationId xmlns:a16="http://schemas.microsoft.com/office/drawing/2014/main" id="{0ADAC6B5-87E1-25BB-2CB6-372BC99F2415}"/>
                  </a:ext>
                </a:extLst>
              </p:cNvPr>
              <p:cNvPicPr/>
              <p:nvPr/>
            </p:nvPicPr>
            <p:blipFill>
              <a:blip r:embed="rId65"/>
              <a:stretch>
                <a:fillRect/>
              </a:stretch>
            </p:blipFill>
            <p:spPr>
              <a:xfrm>
                <a:off x="2970914" y="3805588"/>
                <a:ext cx="1057680" cy="482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9" name="Ink 48">
                <a:extLst>
                  <a:ext uri="{FF2B5EF4-FFF2-40B4-BE49-F238E27FC236}">
                    <a16:creationId xmlns:a16="http://schemas.microsoft.com/office/drawing/2014/main" id="{CEAC6634-8D53-2F7D-A486-5C665D0AF60B}"/>
                  </a:ext>
                </a:extLst>
              </p14:cNvPr>
              <p14:cNvContentPartPr/>
              <p14:nvPr/>
            </p14:nvContentPartPr>
            <p14:xfrm>
              <a:off x="3272234" y="3871108"/>
              <a:ext cx="42120" cy="218880"/>
            </p14:xfrm>
          </p:contentPart>
        </mc:Choice>
        <mc:Fallback xmlns="">
          <p:pic>
            <p:nvPicPr>
              <p:cNvPr id="49" name="Ink 48">
                <a:extLst>
                  <a:ext uri="{FF2B5EF4-FFF2-40B4-BE49-F238E27FC236}">
                    <a16:creationId xmlns:a16="http://schemas.microsoft.com/office/drawing/2014/main" id="{CEAC6634-8D53-2F7D-A486-5C665D0AF60B}"/>
                  </a:ext>
                </a:extLst>
              </p:cNvPr>
              <p:cNvPicPr/>
              <p:nvPr/>
            </p:nvPicPr>
            <p:blipFill>
              <a:blip r:embed="rId67"/>
              <a:stretch>
                <a:fillRect/>
              </a:stretch>
            </p:blipFill>
            <p:spPr>
              <a:xfrm>
                <a:off x="3266114" y="3864988"/>
                <a:ext cx="54360" cy="2311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0" name="Ink 49">
                <a:extLst>
                  <a:ext uri="{FF2B5EF4-FFF2-40B4-BE49-F238E27FC236}">
                    <a16:creationId xmlns:a16="http://schemas.microsoft.com/office/drawing/2014/main" id="{1BF666B3-295A-B2EC-46D2-37E276CE3AA8}"/>
                  </a:ext>
                </a:extLst>
              </p14:cNvPr>
              <p14:cNvContentPartPr/>
              <p14:nvPr/>
            </p14:nvContentPartPr>
            <p14:xfrm>
              <a:off x="3390674" y="3894148"/>
              <a:ext cx="120240" cy="150840"/>
            </p14:xfrm>
          </p:contentPart>
        </mc:Choice>
        <mc:Fallback xmlns="">
          <p:pic>
            <p:nvPicPr>
              <p:cNvPr id="50" name="Ink 49">
                <a:extLst>
                  <a:ext uri="{FF2B5EF4-FFF2-40B4-BE49-F238E27FC236}">
                    <a16:creationId xmlns:a16="http://schemas.microsoft.com/office/drawing/2014/main" id="{1BF666B3-295A-B2EC-46D2-37E276CE3AA8}"/>
                  </a:ext>
                </a:extLst>
              </p:cNvPr>
              <p:cNvPicPr/>
              <p:nvPr/>
            </p:nvPicPr>
            <p:blipFill>
              <a:blip r:embed="rId69"/>
              <a:stretch>
                <a:fillRect/>
              </a:stretch>
            </p:blipFill>
            <p:spPr>
              <a:xfrm>
                <a:off x="3384554" y="3888028"/>
                <a:ext cx="13248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51" name="Ink 50">
                <a:extLst>
                  <a:ext uri="{FF2B5EF4-FFF2-40B4-BE49-F238E27FC236}">
                    <a16:creationId xmlns:a16="http://schemas.microsoft.com/office/drawing/2014/main" id="{1E08AB42-2388-CEA8-8CE5-F59685ED920A}"/>
                  </a:ext>
                </a:extLst>
              </p14:cNvPr>
              <p14:cNvContentPartPr/>
              <p14:nvPr/>
            </p14:nvContentPartPr>
            <p14:xfrm>
              <a:off x="3563114" y="3927988"/>
              <a:ext cx="207360" cy="177840"/>
            </p14:xfrm>
          </p:contentPart>
        </mc:Choice>
        <mc:Fallback xmlns="">
          <p:pic>
            <p:nvPicPr>
              <p:cNvPr id="51" name="Ink 50">
                <a:extLst>
                  <a:ext uri="{FF2B5EF4-FFF2-40B4-BE49-F238E27FC236}">
                    <a16:creationId xmlns:a16="http://schemas.microsoft.com/office/drawing/2014/main" id="{1E08AB42-2388-CEA8-8CE5-F59685ED920A}"/>
                  </a:ext>
                </a:extLst>
              </p:cNvPr>
              <p:cNvPicPr/>
              <p:nvPr/>
            </p:nvPicPr>
            <p:blipFill>
              <a:blip r:embed="rId71"/>
              <a:stretch>
                <a:fillRect/>
              </a:stretch>
            </p:blipFill>
            <p:spPr>
              <a:xfrm>
                <a:off x="3556994" y="3921868"/>
                <a:ext cx="21960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67" name="Ink 66">
                <a:extLst>
                  <a:ext uri="{FF2B5EF4-FFF2-40B4-BE49-F238E27FC236}">
                    <a16:creationId xmlns:a16="http://schemas.microsoft.com/office/drawing/2014/main" id="{BA469E80-106E-A48D-0949-C1121FBC21BD}"/>
                  </a:ext>
                </a:extLst>
              </p14:cNvPr>
              <p14:cNvContentPartPr/>
              <p14:nvPr/>
            </p14:nvContentPartPr>
            <p14:xfrm>
              <a:off x="72554" y="4389508"/>
              <a:ext cx="227520" cy="318960"/>
            </p14:xfrm>
          </p:contentPart>
        </mc:Choice>
        <mc:Fallback xmlns="">
          <p:pic>
            <p:nvPicPr>
              <p:cNvPr id="67" name="Ink 66">
                <a:extLst>
                  <a:ext uri="{FF2B5EF4-FFF2-40B4-BE49-F238E27FC236}">
                    <a16:creationId xmlns:a16="http://schemas.microsoft.com/office/drawing/2014/main" id="{BA469E80-106E-A48D-0949-C1121FBC21BD}"/>
                  </a:ext>
                </a:extLst>
              </p:cNvPr>
              <p:cNvPicPr/>
              <p:nvPr/>
            </p:nvPicPr>
            <p:blipFill>
              <a:blip r:embed="rId73"/>
              <a:stretch>
                <a:fillRect/>
              </a:stretch>
            </p:blipFill>
            <p:spPr>
              <a:xfrm>
                <a:off x="66434" y="4383388"/>
                <a:ext cx="239760" cy="3312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68" name="Ink 67">
                <a:extLst>
                  <a:ext uri="{FF2B5EF4-FFF2-40B4-BE49-F238E27FC236}">
                    <a16:creationId xmlns:a16="http://schemas.microsoft.com/office/drawing/2014/main" id="{EBF3B204-CD7C-8AE2-FEA4-A58A759DC12F}"/>
                  </a:ext>
                </a:extLst>
              </p14:cNvPr>
              <p14:cNvContentPartPr/>
              <p14:nvPr/>
            </p14:nvContentPartPr>
            <p14:xfrm>
              <a:off x="383594" y="4583908"/>
              <a:ext cx="6840" cy="2520"/>
            </p14:xfrm>
          </p:contentPart>
        </mc:Choice>
        <mc:Fallback xmlns="">
          <p:pic>
            <p:nvPicPr>
              <p:cNvPr id="68" name="Ink 67">
                <a:extLst>
                  <a:ext uri="{FF2B5EF4-FFF2-40B4-BE49-F238E27FC236}">
                    <a16:creationId xmlns:a16="http://schemas.microsoft.com/office/drawing/2014/main" id="{EBF3B204-CD7C-8AE2-FEA4-A58A759DC12F}"/>
                  </a:ext>
                </a:extLst>
              </p:cNvPr>
              <p:cNvPicPr/>
              <p:nvPr/>
            </p:nvPicPr>
            <p:blipFill>
              <a:blip r:embed="rId75"/>
              <a:stretch>
                <a:fillRect/>
              </a:stretch>
            </p:blipFill>
            <p:spPr>
              <a:xfrm>
                <a:off x="377474" y="4577788"/>
                <a:ext cx="1908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69" name="Ink 68">
                <a:extLst>
                  <a:ext uri="{FF2B5EF4-FFF2-40B4-BE49-F238E27FC236}">
                    <a16:creationId xmlns:a16="http://schemas.microsoft.com/office/drawing/2014/main" id="{1A50FDE2-DCFB-CCAE-379E-3B8423D36B1F}"/>
                  </a:ext>
                </a:extLst>
              </p14:cNvPr>
              <p14:cNvContentPartPr/>
              <p14:nvPr/>
            </p14:nvContentPartPr>
            <p14:xfrm>
              <a:off x="498794" y="4473748"/>
              <a:ext cx="35640" cy="253800"/>
            </p14:xfrm>
          </p:contentPart>
        </mc:Choice>
        <mc:Fallback xmlns="">
          <p:pic>
            <p:nvPicPr>
              <p:cNvPr id="69" name="Ink 68">
                <a:extLst>
                  <a:ext uri="{FF2B5EF4-FFF2-40B4-BE49-F238E27FC236}">
                    <a16:creationId xmlns:a16="http://schemas.microsoft.com/office/drawing/2014/main" id="{1A50FDE2-DCFB-CCAE-379E-3B8423D36B1F}"/>
                  </a:ext>
                </a:extLst>
              </p:cNvPr>
              <p:cNvPicPr/>
              <p:nvPr/>
            </p:nvPicPr>
            <p:blipFill>
              <a:blip r:embed="rId77"/>
              <a:stretch>
                <a:fillRect/>
              </a:stretch>
            </p:blipFill>
            <p:spPr>
              <a:xfrm>
                <a:off x="492674" y="4467628"/>
                <a:ext cx="47880" cy="2660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70" name="Ink 69">
                <a:extLst>
                  <a:ext uri="{FF2B5EF4-FFF2-40B4-BE49-F238E27FC236}">
                    <a16:creationId xmlns:a16="http://schemas.microsoft.com/office/drawing/2014/main" id="{E738EA22-8043-0CD1-C897-A25319DC309E}"/>
                  </a:ext>
                </a:extLst>
              </p14:cNvPr>
              <p14:cNvContentPartPr/>
              <p14:nvPr/>
            </p14:nvContentPartPr>
            <p14:xfrm>
              <a:off x="479714" y="4443868"/>
              <a:ext cx="148320" cy="52920"/>
            </p14:xfrm>
          </p:contentPart>
        </mc:Choice>
        <mc:Fallback xmlns="">
          <p:pic>
            <p:nvPicPr>
              <p:cNvPr id="70" name="Ink 69">
                <a:extLst>
                  <a:ext uri="{FF2B5EF4-FFF2-40B4-BE49-F238E27FC236}">
                    <a16:creationId xmlns:a16="http://schemas.microsoft.com/office/drawing/2014/main" id="{E738EA22-8043-0CD1-C897-A25319DC309E}"/>
                  </a:ext>
                </a:extLst>
              </p:cNvPr>
              <p:cNvPicPr/>
              <p:nvPr/>
            </p:nvPicPr>
            <p:blipFill>
              <a:blip r:embed="rId79"/>
              <a:stretch>
                <a:fillRect/>
              </a:stretch>
            </p:blipFill>
            <p:spPr>
              <a:xfrm>
                <a:off x="473594" y="4437748"/>
                <a:ext cx="16056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71" name="Ink 70">
                <a:extLst>
                  <a:ext uri="{FF2B5EF4-FFF2-40B4-BE49-F238E27FC236}">
                    <a16:creationId xmlns:a16="http://schemas.microsoft.com/office/drawing/2014/main" id="{EED2B63F-3DDB-604B-0DAD-C9C8BE2BDBA9}"/>
                  </a:ext>
                </a:extLst>
              </p14:cNvPr>
              <p14:cNvContentPartPr/>
              <p14:nvPr/>
            </p14:nvContentPartPr>
            <p14:xfrm>
              <a:off x="476114" y="4610188"/>
              <a:ext cx="303840" cy="98280"/>
            </p14:xfrm>
          </p:contentPart>
        </mc:Choice>
        <mc:Fallback xmlns="">
          <p:pic>
            <p:nvPicPr>
              <p:cNvPr id="71" name="Ink 70">
                <a:extLst>
                  <a:ext uri="{FF2B5EF4-FFF2-40B4-BE49-F238E27FC236}">
                    <a16:creationId xmlns:a16="http://schemas.microsoft.com/office/drawing/2014/main" id="{EED2B63F-3DDB-604B-0DAD-C9C8BE2BDBA9}"/>
                  </a:ext>
                </a:extLst>
              </p:cNvPr>
              <p:cNvPicPr/>
              <p:nvPr/>
            </p:nvPicPr>
            <p:blipFill>
              <a:blip r:embed="rId81"/>
              <a:stretch>
                <a:fillRect/>
              </a:stretch>
            </p:blipFill>
            <p:spPr>
              <a:xfrm>
                <a:off x="469994" y="4604068"/>
                <a:ext cx="31608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72" name="Ink 71">
                <a:extLst>
                  <a:ext uri="{FF2B5EF4-FFF2-40B4-BE49-F238E27FC236}">
                    <a16:creationId xmlns:a16="http://schemas.microsoft.com/office/drawing/2014/main" id="{F7EDD615-9BA4-B8E3-C38E-FB093BBF54C2}"/>
                  </a:ext>
                </a:extLst>
              </p14:cNvPr>
              <p14:cNvContentPartPr/>
              <p14:nvPr/>
            </p14:nvContentPartPr>
            <p14:xfrm>
              <a:off x="953114" y="4590388"/>
              <a:ext cx="108000" cy="2880"/>
            </p14:xfrm>
          </p:contentPart>
        </mc:Choice>
        <mc:Fallback xmlns="">
          <p:pic>
            <p:nvPicPr>
              <p:cNvPr id="72" name="Ink 71">
                <a:extLst>
                  <a:ext uri="{FF2B5EF4-FFF2-40B4-BE49-F238E27FC236}">
                    <a16:creationId xmlns:a16="http://schemas.microsoft.com/office/drawing/2014/main" id="{F7EDD615-9BA4-B8E3-C38E-FB093BBF54C2}"/>
                  </a:ext>
                </a:extLst>
              </p:cNvPr>
              <p:cNvPicPr/>
              <p:nvPr/>
            </p:nvPicPr>
            <p:blipFill>
              <a:blip r:embed="rId83"/>
              <a:stretch>
                <a:fillRect/>
              </a:stretch>
            </p:blipFill>
            <p:spPr>
              <a:xfrm>
                <a:off x="946994" y="4584268"/>
                <a:ext cx="120240" cy="1512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73" name="Ink 72">
                <a:extLst>
                  <a:ext uri="{FF2B5EF4-FFF2-40B4-BE49-F238E27FC236}">
                    <a16:creationId xmlns:a16="http://schemas.microsoft.com/office/drawing/2014/main" id="{1627133D-09AC-D57E-DC53-9A0896CD7613}"/>
                  </a:ext>
                </a:extLst>
              </p14:cNvPr>
              <p14:cNvContentPartPr/>
              <p14:nvPr/>
            </p14:nvContentPartPr>
            <p14:xfrm>
              <a:off x="946274" y="4672828"/>
              <a:ext cx="140760" cy="12960"/>
            </p14:xfrm>
          </p:contentPart>
        </mc:Choice>
        <mc:Fallback xmlns="">
          <p:pic>
            <p:nvPicPr>
              <p:cNvPr id="73" name="Ink 72">
                <a:extLst>
                  <a:ext uri="{FF2B5EF4-FFF2-40B4-BE49-F238E27FC236}">
                    <a16:creationId xmlns:a16="http://schemas.microsoft.com/office/drawing/2014/main" id="{1627133D-09AC-D57E-DC53-9A0896CD7613}"/>
                  </a:ext>
                </a:extLst>
              </p:cNvPr>
              <p:cNvPicPr/>
              <p:nvPr/>
            </p:nvPicPr>
            <p:blipFill>
              <a:blip r:embed="rId85"/>
              <a:stretch>
                <a:fillRect/>
              </a:stretch>
            </p:blipFill>
            <p:spPr>
              <a:xfrm>
                <a:off x="940154" y="4666708"/>
                <a:ext cx="1530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75" name="Ink 74">
                <a:extLst>
                  <a:ext uri="{FF2B5EF4-FFF2-40B4-BE49-F238E27FC236}">
                    <a16:creationId xmlns:a16="http://schemas.microsoft.com/office/drawing/2014/main" id="{47D3DF06-9C81-16D8-C6D2-DC6D3B36F7C8}"/>
                  </a:ext>
                </a:extLst>
              </p14:cNvPr>
              <p14:cNvContentPartPr/>
              <p14:nvPr/>
            </p14:nvContentPartPr>
            <p14:xfrm>
              <a:off x="1248314" y="4470508"/>
              <a:ext cx="175320" cy="289080"/>
            </p14:xfrm>
          </p:contentPart>
        </mc:Choice>
        <mc:Fallback xmlns="">
          <p:pic>
            <p:nvPicPr>
              <p:cNvPr id="75" name="Ink 74">
                <a:extLst>
                  <a:ext uri="{FF2B5EF4-FFF2-40B4-BE49-F238E27FC236}">
                    <a16:creationId xmlns:a16="http://schemas.microsoft.com/office/drawing/2014/main" id="{47D3DF06-9C81-16D8-C6D2-DC6D3B36F7C8}"/>
                  </a:ext>
                </a:extLst>
              </p:cNvPr>
              <p:cNvPicPr/>
              <p:nvPr/>
            </p:nvPicPr>
            <p:blipFill>
              <a:blip r:embed="rId87"/>
              <a:stretch>
                <a:fillRect/>
              </a:stretch>
            </p:blipFill>
            <p:spPr>
              <a:xfrm>
                <a:off x="1242194" y="4464388"/>
                <a:ext cx="187560" cy="3013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76" name="Ink 75">
                <a:extLst>
                  <a:ext uri="{FF2B5EF4-FFF2-40B4-BE49-F238E27FC236}">
                    <a16:creationId xmlns:a16="http://schemas.microsoft.com/office/drawing/2014/main" id="{DE9E8DDB-BC2A-F9BC-BAA9-A369E6CD8D5A}"/>
                  </a:ext>
                </a:extLst>
              </p14:cNvPr>
              <p14:cNvContentPartPr/>
              <p14:nvPr/>
            </p14:nvContentPartPr>
            <p14:xfrm>
              <a:off x="1542794" y="4377268"/>
              <a:ext cx="162360" cy="430920"/>
            </p14:xfrm>
          </p:contentPart>
        </mc:Choice>
        <mc:Fallback xmlns="">
          <p:pic>
            <p:nvPicPr>
              <p:cNvPr id="76" name="Ink 75">
                <a:extLst>
                  <a:ext uri="{FF2B5EF4-FFF2-40B4-BE49-F238E27FC236}">
                    <a16:creationId xmlns:a16="http://schemas.microsoft.com/office/drawing/2014/main" id="{DE9E8DDB-BC2A-F9BC-BAA9-A369E6CD8D5A}"/>
                  </a:ext>
                </a:extLst>
              </p:cNvPr>
              <p:cNvPicPr/>
              <p:nvPr/>
            </p:nvPicPr>
            <p:blipFill>
              <a:blip r:embed="rId89"/>
              <a:stretch>
                <a:fillRect/>
              </a:stretch>
            </p:blipFill>
            <p:spPr>
              <a:xfrm>
                <a:off x="1536674" y="4371148"/>
                <a:ext cx="174600" cy="4431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77" name="Ink 76">
                <a:extLst>
                  <a:ext uri="{FF2B5EF4-FFF2-40B4-BE49-F238E27FC236}">
                    <a16:creationId xmlns:a16="http://schemas.microsoft.com/office/drawing/2014/main" id="{1A84E911-113C-D14A-AA4C-28A170757703}"/>
                  </a:ext>
                </a:extLst>
              </p14:cNvPr>
              <p14:cNvContentPartPr/>
              <p14:nvPr/>
            </p14:nvContentPartPr>
            <p14:xfrm>
              <a:off x="1666994" y="4552228"/>
              <a:ext cx="20520" cy="150480"/>
            </p14:xfrm>
          </p:contentPart>
        </mc:Choice>
        <mc:Fallback xmlns="">
          <p:pic>
            <p:nvPicPr>
              <p:cNvPr id="77" name="Ink 76">
                <a:extLst>
                  <a:ext uri="{FF2B5EF4-FFF2-40B4-BE49-F238E27FC236}">
                    <a16:creationId xmlns:a16="http://schemas.microsoft.com/office/drawing/2014/main" id="{1A84E911-113C-D14A-AA4C-28A170757703}"/>
                  </a:ext>
                </a:extLst>
              </p:cNvPr>
              <p:cNvPicPr/>
              <p:nvPr/>
            </p:nvPicPr>
            <p:blipFill>
              <a:blip r:embed="rId91"/>
              <a:stretch>
                <a:fillRect/>
              </a:stretch>
            </p:blipFill>
            <p:spPr>
              <a:xfrm>
                <a:off x="1660874" y="4546108"/>
                <a:ext cx="3276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78" name="Ink 77">
                <a:extLst>
                  <a:ext uri="{FF2B5EF4-FFF2-40B4-BE49-F238E27FC236}">
                    <a16:creationId xmlns:a16="http://schemas.microsoft.com/office/drawing/2014/main" id="{C50F9351-F428-F8E2-EEB8-D9EF882860C2}"/>
                  </a:ext>
                </a:extLst>
              </p14:cNvPr>
              <p14:cNvContentPartPr/>
              <p14:nvPr/>
            </p14:nvContentPartPr>
            <p14:xfrm>
              <a:off x="1833674" y="4505428"/>
              <a:ext cx="25560" cy="191520"/>
            </p14:xfrm>
          </p:contentPart>
        </mc:Choice>
        <mc:Fallback xmlns="">
          <p:pic>
            <p:nvPicPr>
              <p:cNvPr id="78" name="Ink 77">
                <a:extLst>
                  <a:ext uri="{FF2B5EF4-FFF2-40B4-BE49-F238E27FC236}">
                    <a16:creationId xmlns:a16="http://schemas.microsoft.com/office/drawing/2014/main" id="{C50F9351-F428-F8E2-EEB8-D9EF882860C2}"/>
                  </a:ext>
                </a:extLst>
              </p:cNvPr>
              <p:cNvPicPr/>
              <p:nvPr/>
            </p:nvPicPr>
            <p:blipFill>
              <a:blip r:embed="rId93"/>
              <a:stretch>
                <a:fillRect/>
              </a:stretch>
            </p:blipFill>
            <p:spPr>
              <a:xfrm>
                <a:off x="1827554" y="4499308"/>
                <a:ext cx="3780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79" name="Ink 78">
                <a:extLst>
                  <a:ext uri="{FF2B5EF4-FFF2-40B4-BE49-F238E27FC236}">
                    <a16:creationId xmlns:a16="http://schemas.microsoft.com/office/drawing/2014/main" id="{4F657B01-1DD6-0C33-BE0C-F5AA51CBCBB4}"/>
                  </a:ext>
                </a:extLst>
              </p14:cNvPr>
              <p14:cNvContentPartPr/>
              <p14:nvPr/>
            </p14:nvContentPartPr>
            <p14:xfrm>
              <a:off x="1785794" y="4587508"/>
              <a:ext cx="185040" cy="29880"/>
            </p14:xfrm>
          </p:contentPart>
        </mc:Choice>
        <mc:Fallback xmlns="">
          <p:pic>
            <p:nvPicPr>
              <p:cNvPr id="79" name="Ink 78">
                <a:extLst>
                  <a:ext uri="{FF2B5EF4-FFF2-40B4-BE49-F238E27FC236}">
                    <a16:creationId xmlns:a16="http://schemas.microsoft.com/office/drawing/2014/main" id="{4F657B01-1DD6-0C33-BE0C-F5AA51CBCBB4}"/>
                  </a:ext>
                </a:extLst>
              </p:cNvPr>
              <p:cNvPicPr/>
              <p:nvPr/>
            </p:nvPicPr>
            <p:blipFill>
              <a:blip r:embed="rId95"/>
              <a:stretch>
                <a:fillRect/>
              </a:stretch>
            </p:blipFill>
            <p:spPr>
              <a:xfrm>
                <a:off x="1779674" y="4581388"/>
                <a:ext cx="19728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80" name="Ink 79">
                <a:extLst>
                  <a:ext uri="{FF2B5EF4-FFF2-40B4-BE49-F238E27FC236}">
                    <a16:creationId xmlns:a16="http://schemas.microsoft.com/office/drawing/2014/main" id="{95FDAB58-AE9A-85E7-CC2D-514678F0915C}"/>
                  </a:ext>
                </a:extLst>
              </p14:cNvPr>
              <p14:cNvContentPartPr/>
              <p14:nvPr/>
            </p14:nvContentPartPr>
            <p14:xfrm>
              <a:off x="2053274" y="4461148"/>
              <a:ext cx="290160" cy="169560"/>
            </p14:xfrm>
          </p:contentPart>
        </mc:Choice>
        <mc:Fallback xmlns="">
          <p:pic>
            <p:nvPicPr>
              <p:cNvPr id="80" name="Ink 79">
                <a:extLst>
                  <a:ext uri="{FF2B5EF4-FFF2-40B4-BE49-F238E27FC236}">
                    <a16:creationId xmlns:a16="http://schemas.microsoft.com/office/drawing/2014/main" id="{95FDAB58-AE9A-85E7-CC2D-514678F0915C}"/>
                  </a:ext>
                </a:extLst>
              </p:cNvPr>
              <p:cNvPicPr/>
              <p:nvPr/>
            </p:nvPicPr>
            <p:blipFill>
              <a:blip r:embed="rId97"/>
              <a:stretch>
                <a:fillRect/>
              </a:stretch>
            </p:blipFill>
            <p:spPr>
              <a:xfrm>
                <a:off x="2047154" y="4455028"/>
                <a:ext cx="30240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81" name="Ink 80">
                <a:extLst>
                  <a:ext uri="{FF2B5EF4-FFF2-40B4-BE49-F238E27FC236}">
                    <a16:creationId xmlns:a16="http://schemas.microsoft.com/office/drawing/2014/main" id="{BC332BEA-3178-8795-EFE8-705625EF9772}"/>
                  </a:ext>
                </a:extLst>
              </p14:cNvPr>
              <p14:cNvContentPartPr/>
              <p14:nvPr/>
            </p14:nvContentPartPr>
            <p14:xfrm>
              <a:off x="1939874" y="4660228"/>
              <a:ext cx="554040" cy="64080"/>
            </p14:xfrm>
          </p:contentPart>
        </mc:Choice>
        <mc:Fallback xmlns="">
          <p:pic>
            <p:nvPicPr>
              <p:cNvPr id="81" name="Ink 80">
                <a:extLst>
                  <a:ext uri="{FF2B5EF4-FFF2-40B4-BE49-F238E27FC236}">
                    <a16:creationId xmlns:a16="http://schemas.microsoft.com/office/drawing/2014/main" id="{BC332BEA-3178-8795-EFE8-705625EF9772}"/>
                  </a:ext>
                </a:extLst>
              </p:cNvPr>
              <p:cNvPicPr/>
              <p:nvPr/>
            </p:nvPicPr>
            <p:blipFill>
              <a:blip r:embed="rId99"/>
              <a:stretch>
                <a:fillRect/>
              </a:stretch>
            </p:blipFill>
            <p:spPr>
              <a:xfrm>
                <a:off x="1933754" y="4654108"/>
                <a:ext cx="56628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82" name="Ink 81">
                <a:extLst>
                  <a:ext uri="{FF2B5EF4-FFF2-40B4-BE49-F238E27FC236}">
                    <a16:creationId xmlns:a16="http://schemas.microsoft.com/office/drawing/2014/main" id="{493F2EE7-756C-8820-DE49-48C56DF3735C}"/>
                  </a:ext>
                </a:extLst>
              </p14:cNvPr>
              <p14:cNvContentPartPr/>
              <p14:nvPr/>
            </p14:nvContentPartPr>
            <p14:xfrm>
              <a:off x="2123114" y="4780828"/>
              <a:ext cx="24480" cy="185760"/>
            </p14:xfrm>
          </p:contentPart>
        </mc:Choice>
        <mc:Fallback xmlns="">
          <p:pic>
            <p:nvPicPr>
              <p:cNvPr id="82" name="Ink 81">
                <a:extLst>
                  <a:ext uri="{FF2B5EF4-FFF2-40B4-BE49-F238E27FC236}">
                    <a16:creationId xmlns:a16="http://schemas.microsoft.com/office/drawing/2014/main" id="{493F2EE7-756C-8820-DE49-48C56DF3735C}"/>
                  </a:ext>
                </a:extLst>
              </p:cNvPr>
              <p:cNvPicPr/>
              <p:nvPr/>
            </p:nvPicPr>
            <p:blipFill>
              <a:blip r:embed="rId101"/>
              <a:stretch>
                <a:fillRect/>
              </a:stretch>
            </p:blipFill>
            <p:spPr>
              <a:xfrm>
                <a:off x="2116994" y="4774708"/>
                <a:ext cx="36720" cy="1980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83" name="Ink 82">
                <a:extLst>
                  <a:ext uri="{FF2B5EF4-FFF2-40B4-BE49-F238E27FC236}">
                    <a16:creationId xmlns:a16="http://schemas.microsoft.com/office/drawing/2014/main" id="{2BC87D86-2E7D-F0E9-AD88-62897ADA6C6C}"/>
                  </a:ext>
                </a:extLst>
              </p14:cNvPr>
              <p14:cNvContentPartPr/>
              <p14:nvPr/>
            </p14:nvContentPartPr>
            <p14:xfrm>
              <a:off x="2259914" y="4770028"/>
              <a:ext cx="307800" cy="138240"/>
            </p14:xfrm>
          </p:contentPart>
        </mc:Choice>
        <mc:Fallback xmlns="">
          <p:pic>
            <p:nvPicPr>
              <p:cNvPr id="83" name="Ink 82">
                <a:extLst>
                  <a:ext uri="{FF2B5EF4-FFF2-40B4-BE49-F238E27FC236}">
                    <a16:creationId xmlns:a16="http://schemas.microsoft.com/office/drawing/2014/main" id="{2BC87D86-2E7D-F0E9-AD88-62897ADA6C6C}"/>
                  </a:ext>
                </a:extLst>
              </p:cNvPr>
              <p:cNvPicPr/>
              <p:nvPr/>
            </p:nvPicPr>
            <p:blipFill>
              <a:blip r:embed="rId103"/>
              <a:stretch>
                <a:fillRect/>
              </a:stretch>
            </p:blipFill>
            <p:spPr>
              <a:xfrm>
                <a:off x="2253794" y="4763908"/>
                <a:ext cx="32004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84" name="Ink 83">
                <a:extLst>
                  <a:ext uri="{FF2B5EF4-FFF2-40B4-BE49-F238E27FC236}">
                    <a16:creationId xmlns:a16="http://schemas.microsoft.com/office/drawing/2014/main" id="{9B4E416A-D400-DD33-374D-2D0644AC82A9}"/>
                  </a:ext>
                </a:extLst>
              </p14:cNvPr>
              <p14:cNvContentPartPr/>
              <p14:nvPr/>
            </p14:nvContentPartPr>
            <p14:xfrm>
              <a:off x="2521274" y="4417948"/>
              <a:ext cx="246600" cy="511200"/>
            </p14:xfrm>
          </p:contentPart>
        </mc:Choice>
        <mc:Fallback xmlns="">
          <p:pic>
            <p:nvPicPr>
              <p:cNvPr id="84" name="Ink 83">
                <a:extLst>
                  <a:ext uri="{FF2B5EF4-FFF2-40B4-BE49-F238E27FC236}">
                    <a16:creationId xmlns:a16="http://schemas.microsoft.com/office/drawing/2014/main" id="{9B4E416A-D400-DD33-374D-2D0644AC82A9}"/>
                  </a:ext>
                </a:extLst>
              </p:cNvPr>
              <p:cNvPicPr/>
              <p:nvPr/>
            </p:nvPicPr>
            <p:blipFill>
              <a:blip r:embed="rId105"/>
              <a:stretch>
                <a:fillRect/>
              </a:stretch>
            </p:blipFill>
            <p:spPr>
              <a:xfrm>
                <a:off x="2515154" y="4411828"/>
                <a:ext cx="258840" cy="52344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86" name="Ink 85">
                <a:extLst>
                  <a:ext uri="{FF2B5EF4-FFF2-40B4-BE49-F238E27FC236}">
                    <a16:creationId xmlns:a16="http://schemas.microsoft.com/office/drawing/2014/main" id="{7BBE3485-A811-BD83-C5B7-528D176F4DBB}"/>
                  </a:ext>
                </a:extLst>
              </p14:cNvPr>
              <p14:cNvContentPartPr/>
              <p14:nvPr/>
            </p14:nvContentPartPr>
            <p14:xfrm>
              <a:off x="2742674" y="4296268"/>
              <a:ext cx="182520" cy="288000"/>
            </p14:xfrm>
          </p:contentPart>
        </mc:Choice>
        <mc:Fallback xmlns="">
          <p:pic>
            <p:nvPicPr>
              <p:cNvPr id="86" name="Ink 85">
                <a:extLst>
                  <a:ext uri="{FF2B5EF4-FFF2-40B4-BE49-F238E27FC236}">
                    <a16:creationId xmlns:a16="http://schemas.microsoft.com/office/drawing/2014/main" id="{7BBE3485-A811-BD83-C5B7-528D176F4DBB}"/>
                  </a:ext>
                </a:extLst>
              </p:cNvPr>
              <p:cNvPicPr/>
              <p:nvPr/>
            </p:nvPicPr>
            <p:blipFill>
              <a:blip r:embed="rId107"/>
              <a:stretch>
                <a:fillRect/>
              </a:stretch>
            </p:blipFill>
            <p:spPr>
              <a:xfrm>
                <a:off x="2736554" y="4290148"/>
                <a:ext cx="194760"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87" name="Ink 86">
                <a:extLst>
                  <a:ext uri="{FF2B5EF4-FFF2-40B4-BE49-F238E27FC236}">
                    <a16:creationId xmlns:a16="http://schemas.microsoft.com/office/drawing/2014/main" id="{703B809D-F09A-DB47-F2DB-708115630E71}"/>
                  </a:ext>
                </a:extLst>
              </p14:cNvPr>
              <p14:cNvContentPartPr/>
              <p14:nvPr/>
            </p14:nvContentPartPr>
            <p14:xfrm>
              <a:off x="2958674" y="4712428"/>
              <a:ext cx="197640" cy="8280"/>
            </p14:xfrm>
          </p:contentPart>
        </mc:Choice>
        <mc:Fallback xmlns="">
          <p:pic>
            <p:nvPicPr>
              <p:cNvPr id="87" name="Ink 86">
                <a:extLst>
                  <a:ext uri="{FF2B5EF4-FFF2-40B4-BE49-F238E27FC236}">
                    <a16:creationId xmlns:a16="http://schemas.microsoft.com/office/drawing/2014/main" id="{703B809D-F09A-DB47-F2DB-708115630E71}"/>
                  </a:ext>
                </a:extLst>
              </p:cNvPr>
              <p:cNvPicPr/>
              <p:nvPr/>
            </p:nvPicPr>
            <p:blipFill>
              <a:blip r:embed="rId109"/>
              <a:stretch>
                <a:fillRect/>
              </a:stretch>
            </p:blipFill>
            <p:spPr>
              <a:xfrm>
                <a:off x="2952554" y="4706308"/>
                <a:ext cx="20988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88" name="Ink 87">
                <a:extLst>
                  <a:ext uri="{FF2B5EF4-FFF2-40B4-BE49-F238E27FC236}">
                    <a16:creationId xmlns:a16="http://schemas.microsoft.com/office/drawing/2014/main" id="{6AE33BD5-5B2D-0C74-5072-C696E40D2B53}"/>
                  </a:ext>
                </a:extLst>
              </p14:cNvPr>
              <p14:cNvContentPartPr/>
              <p14:nvPr/>
            </p14:nvContentPartPr>
            <p14:xfrm>
              <a:off x="3274754" y="4523788"/>
              <a:ext cx="183240" cy="271080"/>
            </p14:xfrm>
          </p:contentPart>
        </mc:Choice>
        <mc:Fallback xmlns="">
          <p:pic>
            <p:nvPicPr>
              <p:cNvPr id="88" name="Ink 87">
                <a:extLst>
                  <a:ext uri="{FF2B5EF4-FFF2-40B4-BE49-F238E27FC236}">
                    <a16:creationId xmlns:a16="http://schemas.microsoft.com/office/drawing/2014/main" id="{6AE33BD5-5B2D-0C74-5072-C696E40D2B53}"/>
                  </a:ext>
                </a:extLst>
              </p:cNvPr>
              <p:cNvPicPr/>
              <p:nvPr/>
            </p:nvPicPr>
            <p:blipFill>
              <a:blip r:embed="rId111"/>
              <a:stretch>
                <a:fillRect/>
              </a:stretch>
            </p:blipFill>
            <p:spPr>
              <a:xfrm>
                <a:off x="3268634" y="4517668"/>
                <a:ext cx="195480" cy="28332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90" name="Ink 89">
                <a:extLst>
                  <a:ext uri="{FF2B5EF4-FFF2-40B4-BE49-F238E27FC236}">
                    <a16:creationId xmlns:a16="http://schemas.microsoft.com/office/drawing/2014/main" id="{0E750FC5-2D4A-64EF-8B5F-BB18759CE49B}"/>
                  </a:ext>
                </a:extLst>
              </p14:cNvPr>
              <p14:cNvContentPartPr/>
              <p14:nvPr/>
            </p14:nvContentPartPr>
            <p14:xfrm>
              <a:off x="3614954" y="4416868"/>
              <a:ext cx="204840" cy="555120"/>
            </p14:xfrm>
          </p:contentPart>
        </mc:Choice>
        <mc:Fallback xmlns="">
          <p:pic>
            <p:nvPicPr>
              <p:cNvPr id="90" name="Ink 89">
                <a:extLst>
                  <a:ext uri="{FF2B5EF4-FFF2-40B4-BE49-F238E27FC236}">
                    <a16:creationId xmlns:a16="http://schemas.microsoft.com/office/drawing/2014/main" id="{0E750FC5-2D4A-64EF-8B5F-BB18759CE49B}"/>
                  </a:ext>
                </a:extLst>
              </p:cNvPr>
              <p:cNvPicPr/>
              <p:nvPr/>
            </p:nvPicPr>
            <p:blipFill>
              <a:blip r:embed="rId113"/>
              <a:stretch>
                <a:fillRect/>
              </a:stretch>
            </p:blipFill>
            <p:spPr>
              <a:xfrm>
                <a:off x="3608834" y="4410748"/>
                <a:ext cx="217080" cy="5673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95" name="Ink 94">
                <a:extLst>
                  <a:ext uri="{FF2B5EF4-FFF2-40B4-BE49-F238E27FC236}">
                    <a16:creationId xmlns:a16="http://schemas.microsoft.com/office/drawing/2014/main" id="{1B1F6005-818B-C3D3-AC83-B5862F3B5C83}"/>
                  </a:ext>
                </a:extLst>
              </p14:cNvPr>
              <p14:cNvContentPartPr/>
              <p14:nvPr/>
            </p14:nvContentPartPr>
            <p14:xfrm>
              <a:off x="1452794" y="4181068"/>
              <a:ext cx="625320" cy="942480"/>
            </p14:xfrm>
          </p:contentPart>
        </mc:Choice>
        <mc:Fallback xmlns="">
          <p:pic>
            <p:nvPicPr>
              <p:cNvPr id="95" name="Ink 94">
                <a:extLst>
                  <a:ext uri="{FF2B5EF4-FFF2-40B4-BE49-F238E27FC236}">
                    <a16:creationId xmlns:a16="http://schemas.microsoft.com/office/drawing/2014/main" id="{1B1F6005-818B-C3D3-AC83-B5862F3B5C83}"/>
                  </a:ext>
                </a:extLst>
              </p:cNvPr>
              <p:cNvPicPr/>
              <p:nvPr/>
            </p:nvPicPr>
            <p:blipFill>
              <a:blip r:embed="rId115"/>
              <a:stretch>
                <a:fillRect/>
              </a:stretch>
            </p:blipFill>
            <p:spPr>
              <a:xfrm>
                <a:off x="1446674" y="4174948"/>
                <a:ext cx="637560" cy="954720"/>
              </a:xfrm>
              <a:prstGeom prst="rect">
                <a:avLst/>
              </a:prstGeom>
            </p:spPr>
          </p:pic>
        </mc:Fallback>
      </mc:AlternateContent>
      <p:grpSp>
        <p:nvGrpSpPr>
          <p:cNvPr id="120" name="Group 119">
            <a:extLst>
              <a:ext uri="{FF2B5EF4-FFF2-40B4-BE49-F238E27FC236}">
                <a16:creationId xmlns:a16="http://schemas.microsoft.com/office/drawing/2014/main" id="{5B336023-FC28-E500-9EE5-C4F52D4824B4}"/>
              </a:ext>
            </a:extLst>
          </p:cNvPr>
          <p:cNvGrpSpPr/>
          <p:nvPr/>
        </p:nvGrpSpPr>
        <p:grpSpPr>
          <a:xfrm>
            <a:off x="334274" y="5212828"/>
            <a:ext cx="3340440" cy="647640"/>
            <a:chOff x="334274" y="5212828"/>
            <a:chExt cx="3340440" cy="647640"/>
          </a:xfrm>
        </p:grpSpPr>
        <mc:AlternateContent xmlns:mc="http://schemas.openxmlformats.org/markup-compatibility/2006" xmlns:p14="http://schemas.microsoft.com/office/powerpoint/2010/main">
          <mc:Choice Requires="p14">
            <p:contentPart p14:bwMode="auto" r:id="rId116">
              <p14:nvContentPartPr>
                <p14:cNvPr id="101" name="Ink 100">
                  <a:extLst>
                    <a:ext uri="{FF2B5EF4-FFF2-40B4-BE49-F238E27FC236}">
                      <a16:creationId xmlns:a16="http://schemas.microsoft.com/office/drawing/2014/main" id="{945A9EE6-5F00-4272-0BED-578F67895884}"/>
                    </a:ext>
                  </a:extLst>
                </p14:cNvPr>
                <p14:cNvContentPartPr/>
                <p14:nvPr/>
              </p14:nvContentPartPr>
              <p14:xfrm>
                <a:off x="334274" y="5365828"/>
                <a:ext cx="21960" cy="291960"/>
              </p14:xfrm>
            </p:contentPart>
          </mc:Choice>
          <mc:Fallback xmlns="">
            <p:pic>
              <p:nvPicPr>
                <p:cNvPr id="101" name="Ink 100">
                  <a:extLst>
                    <a:ext uri="{FF2B5EF4-FFF2-40B4-BE49-F238E27FC236}">
                      <a16:creationId xmlns:a16="http://schemas.microsoft.com/office/drawing/2014/main" id="{945A9EE6-5F00-4272-0BED-578F67895884}"/>
                    </a:ext>
                  </a:extLst>
                </p:cNvPr>
                <p:cNvPicPr/>
                <p:nvPr/>
              </p:nvPicPr>
              <p:blipFill>
                <a:blip r:embed="rId117"/>
                <a:stretch>
                  <a:fillRect/>
                </a:stretch>
              </p:blipFill>
              <p:spPr>
                <a:xfrm>
                  <a:off x="328154" y="5359708"/>
                  <a:ext cx="34200" cy="3042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02" name="Ink 101">
                  <a:extLst>
                    <a:ext uri="{FF2B5EF4-FFF2-40B4-BE49-F238E27FC236}">
                      <a16:creationId xmlns:a16="http://schemas.microsoft.com/office/drawing/2014/main" id="{5C5245E6-C22D-951D-88DC-B6DDB3ADF382}"/>
                    </a:ext>
                  </a:extLst>
                </p14:cNvPr>
                <p14:cNvContentPartPr/>
                <p14:nvPr/>
              </p14:nvContentPartPr>
              <p14:xfrm>
                <a:off x="510314" y="5403628"/>
                <a:ext cx="623520" cy="175680"/>
              </p14:xfrm>
            </p:contentPart>
          </mc:Choice>
          <mc:Fallback xmlns="">
            <p:pic>
              <p:nvPicPr>
                <p:cNvPr id="102" name="Ink 101">
                  <a:extLst>
                    <a:ext uri="{FF2B5EF4-FFF2-40B4-BE49-F238E27FC236}">
                      <a16:creationId xmlns:a16="http://schemas.microsoft.com/office/drawing/2014/main" id="{5C5245E6-C22D-951D-88DC-B6DDB3ADF382}"/>
                    </a:ext>
                  </a:extLst>
                </p:cNvPr>
                <p:cNvPicPr/>
                <p:nvPr/>
              </p:nvPicPr>
              <p:blipFill>
                <a:blip r:embed="rId119"/>
                <a:stretch>
                  <a:fillRect/>
                </a:stretch>
              </p:blipFill>
              <p:spPr>
                <a:xfrm>
                  <a:off x="504194" y="5397508"/>
                  <a:ext cx="63576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104" name="Ink 103">
                  <a:extLst>
                    <a:ext uri="{FF2B5EF4-FFF2-40B4-BE49-F238E27FC236}">
                      <a16:creationId xmlns:a16="http://schemas.microsoft.com/office/drawing/2014/main" id="{EAF1D037-1008-0226-E554-31B06C06379B}"/>
                    </a:ext>
                  </a:extLst>
                </p14:cNvPr>
                <p14:cNvContentPartPr/>
                <p14:nvPr/>
              </p14:nvContentPartPr>
              <p14:xfrm>
                <a:off x="1243274" y="5290228"/>
                <a:ext cx="350640" cy="516600"/>
              </p14:xfrm>
            </p:contentPart>
          </mc:Choice>
          <mc:Fallback xmlns="">
            <p:pic>
              <p:nvPicPr>
                <p:cNvPr id="104" name="Ink 103">
                  <a:extLst>
                    <a:ext uri="{FF2B5EF4-FFF2-40B4-BE49-F238E27FC236}">
                      <a16:creationId xmlns:a16="http://schemas.microsoft.com/office/drawing/2014/main" id="{EAF1D037-1008-0226-E554-31B06C06379B}"/>
                    </a:ext>
                  </a:extLst>
                </p:cNvPr>
                <p:cNvPicPr/>
                <p:nvPr/>
              </p:nvPicPr>
              <p:blipFill>
                <a:blip r:embed="rId121"/>
                <a:stretch>
                  <a:fillRect/>
                </a:stretch>
              </p:blipFill>
              <p:spPr>
                <a:xfrm>
                  <a:off x="1237154" y="5284108"/>
                  <a:ext cx="362880" cy="52884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05" name="Ink 104">
                  <a:extLst>
                    <a:ext uri="{FF2B5EF4-FFF2-40B4-BE49-F238E27FC236}">
                      <a16:creationId xmlns:a16="http://schemas.microsoft.com/office/drawing/2014/main" id="{BC382168-B00E-052C-4334-7BE0FB47C0C9}"/>
                    </a:ext>
                  </a:extLst>
                </p14:cNvPr>
                <p14:cNvContentPartPr/>
                <p14:nvPr/>
              </p14:nvContentPartPr>
              <p14:xfrm>
                <a:off x="1410314" y="5410828"/>
                <a:ext cx="7920" cy="219600"/>
              </p14:xfrm>
            </p:contentPart>
          </mc:Choice>
          <mc:Fallback xmlns="">
            <p:pic>
              <p:nvPicPr>
                <p:cNvPr id="105" name="Ink 104">
                  <a:extLst>
                    <a:ext uri="{FF2B5EF4-FFF2-40B4-BE49-F238E27FC236}">
                      <a16:creationId xmlns:a16="http://schemas.microsoft.com/office/drawing/2014/main" id="{BC382168-B00E-052C-4334-7BE0FB47C0C9}"/>
                    </a:ext>
                  </a:extLst>
                </p:cNvPr>
                <p:cNvPicPr/>
                <p:nvPr/>
              </p:nvPicPr>
              <p:blipFill>
                <a:blip r:embed="rId123"/>
                <a:stretch>
                  <a:fillRect/>
                </a:stretch>
              </p:blipFill>
              <p:spPr>
                <a:xfrm>
                  <a:off x="1404194" y="5404708"/>
                  <a:ext cx="20160" cy="23184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06" name="Ink 105">
                  <a:extLst>
                    <a:ext uri="{FF2B5EF4-FFF2-40B4-BE49-F238E27FC236}">
                      <a16:creationId xmlns:a16="http://schemas.microsoft.com/office/drawing/2014/main" id="{28ECDCC2-0609-D9D6-78D4-832B9026BDD8}"/>
                    </a:ext>
                  </a:extLst>
                </p14:cNvPr>
                <p14:cNvContentPartPr/>
                <p14:nvPr/>
              </p14:nvContentPartPr>
              <p14:xfrm>
                <a:off x="1564394" y="5400748"/>
                <a:ext cx="25200" cy="241200"/>
              </p14:xfrm>
            </p:contentPart>
          </mc:Choice>
          <mc:Fallback xmlns="">
            <p:pic>
              <p:nvPicPr>
                <p:cNvPr id="106" name="Ink 105">
                  <a:extLst>
                    <a:ext uri="{FF2B5EF4-FFF2-40B4-BE49-F238E27FC236}">
                      <a16:creationId xmlns:a16="http://schemas.microsoft.com/office/drawing/2014/main" id="{28ECDCC2-0609-D9D6-78D4-832B9026BDD8}"/>
                    </a:ext>
                  </a:extLst>
                </p:cNvPr>
                <p:cNvPicPr/>
                <p:nvPr/>
              </p:nvPicPr>
              <p:blipFill>
                <a:blip r:embed="rId125"/>
                <a:stretch>
                  <a:fillRect/>
                </a:stretch>
              </p:blipFill>
              <p:spPr>
                <a:xfrm>
                  <a:off x="1558274" y="5394628"/>
                  <a:ext cx="37440" cy="2534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107" name="Ink 106">
                  <a:extLst>
                    <a:ext uri="{FF2B5EF4-FFF2-40B4-BE49-F238E27FC236}">
                      <a16:creationId xmlns:a16="http://schemas.microsoft.com/office/drawing/2014/main" id="{5402376F-6879-322C-B7BB-1C2874A1E376}"/>
                    </a:ext>
                  </a:extLst>
                </p14:cNvPr>
                <p14:cNvContentPartPr/>
                <p14:nvPr/>
              </p14:nvContentPartPr>
              <p14:xfrm>
                <a:off x="1503914" y="5494708"/>
                <a:ext cx="226800" cy="19800"/>
              </p14:xfrm>
            </p:contentPart>
          </mc:Choice>
          <mc:Fallback xmlns="">
            <p:pic>
              <p:nvPicPr>
                <p:cNvPr id="107" name="Ink 106">
                  <a:extLst>
                    <a:ext uri="{FF2B5EF4-FFF2-40B4-BE49-F238E27FC236}">
                      <a16:creationId xmlns:a16="http://schemas.microsoft.com/office/drawing/2014/main" id="{5402376F-6879-322C-B7BB-1C2874A1E376}"/>
                    </a:ext>
                  </a:extLst>
                </p:cNvPr>
                <p:cNvPicPr/>
                <p:nvPr/>
              </p:nvPicPr>
              <p:blipFill>
                <a:blip r:embed="rId127"/>
                <a:stretch>
                  <a:fillRect/>
                </a:stretch>
              </p:blipFill>
              <p:spPr>
                <a:xfrm>
                  <a:off x="1497794" y="5488588"/>
                  <a:ext cx="23904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108" name="Ink 107">
                  <a:extLst>
                    <a:ext uri="{FF2B5EF4-FFF2-40B4-BE49-F238E27FC236}">
                      <a16:creationId xmlns:a16="http://schemas.microsoft.com/office/drawing/2014/main" id="{53046B22-A144-FBF0-9479-05A2F04BA5D9}"/>
                    </a:ext>
                  </a:extLst>
                </p14:cNvPr>
                <p14:cNvContentPartPr/>
                <p14:nvPr/>
              </p14:nvContentPartPr>
              <p14:xfrm>
                <a:off x="1867874" y="5341708"/>
                <a:ext cx="153360" cy="194040"/>
              </p14:xfrm>
            </p:contentPart>
          </mc:Choice>
          <mc:Fallback xmlns="">
            <p:pic>
              <p:nvPicPr>
                <p:cNvPr id="108" name="Ink 107">
                  <a:extLst>
                    <a:ext uri="{FF2B5EF4-FFF2-40B4-BE49-F238E27FC236}">
                      <a16:creationId xmlns:a16="http://schemas.microsoft.com/office/drawing/2014/main" id="{53046B22-A144-FBF0-9479-05A2F04BA5D9}"/>
                    </a:ext>
                  </a:extLst>
                </p:cNvPr>
                <p:cNvPicPr/>
                <p:nvPr/>
              </p:nvPicPr>
              <p:blipFill>
                <a:blip r:embed="rId129"/>
                <a:stretch>
                  <a:fillRect/>
                </a:stretch>
              </p:blipFill>
              <p:spPr>
                <a:xfrm>
                  <a:off x="1861754" y="5335588"/>
                  <a:ext cx="16560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09" name="Ink 108">
                  <a:extLst>
                    <a:ext uri="{FF2B5EF4-FFF2-40B4-BE49-F238E27FC236}">
                      <a16:creationId xmlns:a16="http://schemas.microsoft.com/office/drawing/2014/main" id="{1631A645-427F-8C2A-8BAB-52D883C34382}"/>
                    </a:ext>
                  </a:extLst>
                </p14:cNvPr>
                <p14:cNvContentPartPr/>
                <p14:nvPr/>
              </p14:nvContentPartPr>
              <p14:xfrm>
                <a:off x="1893074" y="5342428"/>
                <a:ext cx="178560" cy="38880"/>
              </p14:xfrm>
            </p:contentPart>
          </mc:Choice>
          <mc:Fallback xmlns="">
            <p:pic>
              <p:nvPicPr>
                <p:cNvPr id="109" name="Ink 108">
                  <a:extLst>
                    <a:ext uri="{FF2B5EF4-FFF2-40B4-BE49-F238E27FC236}">
                      <a16:creationId xmlns:a16="http://schemas.microsoft.com/office/drawing/2014/main" id="{1631A645-427F-8C2A-8BAB-52D883C34382}"/>
                    </a:ext>
                  </a:extLst>
                </p:cNvPr>
                <p:cNvPicPr/>
                <p:nvPr/>
              </p:nvPicPr>
              <p:blipFill>
                <a:blip r:embed="rId131"/>
                <a:stretch>
                  <a:fillRect/>
                </a:stretch>
              </p:blipFill>
              <p:spPr>
                <a:xfrm>
                  <a:off x="1886954" y="5336308"/>
                  <a:ext cx="19080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10" name="Ink 109">
                  <a:extLst>
                    <a:ext uri="{FF2B5EF4-FFF2-40B4-BE49-F238E27FC236}">
                      <a16:creationId xmlns:a16="http://schemas.microsoft.com/office/drawing/2014/main" id="{E7F13449-BAC6-A17B-C0D4-AB5803188912}"/>
                    </a:ext>
                  </a:extLst>
                </p14:cNvPr>
                <p14:cNvContentPartPr/>
                <p14:nvPr/>
              </p14:nvContentPartPr>
              <p14:xfrm>
                <a:off x="1714874" y="5571028"/>
                <a:ext cx="551520" cy="55080"/>
              </p14:xfrm>
            </p:contentPart>
          </mc:Choice>
          <mc:Fallback xmlns="">
            <p:pic>
              <p:nvPicPr>
                <p:cNvPr id="110" name="Ink 109">
                  <a:extLst>
                    <a:ext uri="{FF2B5EF4-FFF2-40B4-BE49-F238E27FC236}">
                      <a16:creationId xmlns:a16="http://schemas.microsoft.com/office/drawing/2014/main" id="{E7F13449-BAC6-A17B-C0D4-AB5803188912}"/>
                    </a:ext>
                  </a:extLst>
                </p:cNvPr>
                <p:cNvPicPr/>
                <p:nvPr/>
              </p:nvPicPr>
              <p:blipFill>
                <a:blip r:embed="rId133"/>
                <a:stretch>
                  <a:fillRect/>
                </a:stretch>
              </p:blipFill>
              <p:spPr>
                <a:xfrm>
                  <a:off x="1708754" y="5564908"/>
                  <a:ext cx="56376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11" name="Ink 110">
                  <a:extLst>
                    <a:ext uri="{FF2B5EF4-FFF2-40B4-BE49-F238E27FC236}">
                      <a16:creationId xmlns:a16="http://schemas.microsoft.com/office/drawing/2014/main" id="{557D10E5-DA76-202B-F323-48856E825B0E}"/>
                    </a:ext>
                  </a:extLst>
                </p14:cNvPr>
                <p14:cNvContentPartPr/>
                <p14:nvPr/>
              </p14:nvContentPartPr>
              <p14:xfrm>
                <a:off x="1915754" y="5677948"/>
                <a:ext cx="12960" cy="182520"/>
              </p14:xfrm>
            </p:contentPart>
          </mc:Choice>
          <mc:Fallback xmlns="">
            <p:pic>
              <p:nvPicPr>
                <p:cNvPr id="111" name="Ink 110">
                  <a:extLst>
                    <a:ext uri="{FF2B5EF4-FFF2-40B4-BE49-F238E27FC236}">
                      <a16:creationId xmlns:a16="http://schemas.microsoft.com/office/drawing/2014/main" id="{557D10E5-DA76-202B-F323-48856E825B0E}"/>
                    </a:ext>
                  </a:extLst>
                </p:cNvPr>
                <p:cNvPicPr/>
                <p:nvPr/>
              </p:nvPicPr>
              <p:blipFill>
                <a:blip r:embed="rId135"/>
                <a:stretch>
                  <a:fillRect/>
                </a:stretch>
              </p:blipFill>
              <p:spPr>
                <a:xfrm>
                  <a:off x="1909634" y="5671828"/>
                  <a:ext cx="25200" cy="19476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12" name="Ink 111">
                  <a:extLst>
                    <a:ext uri="{FF2B5EF4-FFF2-40B4-BE49-F238E27FC236}">
                      <a16:creationId xmlns:a16="http://schemas.microsoft.com/office/drawing/2014/main" id="{A7FA56B4-1CE7-AB98-55B9-A633C0F6D8CC}"/>
                    </a:ext>
                  </a:extLst>
                </p14:cNvPr>
                <p14:cNvContentPartPr/>
                <p14:nvPr/>
              </p14:nvContentPartPr>
              <p14:xfrm>
                <a:off x="2053634" y="5662108"/>
                <a:ext cx="227520" cy="181080"/>
              </p14:xfrm>
            </p:contentPart>
          </mc:Choice>
          <mc:Fallback xmlns="">
            <p:pic>
              <p:nvPicPr>
                <p:cNvPr id="112" name="Ink 111">
                  <a:extLst>
                    <a:ext uri="{FF2B5EF4-FFF2-40B4-BE49-F238E27FC236}">
                      <a16:creationId xmlns:a16="http://schemas.microsoft.com/office/drawing/2014/main" id="{A7FA56B4-1CE7-AB98-55B9-A633C0F6D8CC}"/>
                    </a:ext>
                  </a:extLst>
                </p:cNvPr>
                <p:cNvPicPr/>
                <p:nvPr/>
              </p:nvPicPr>
              <p:blipFill>
                <a:blip r:embed="rId137"/>
                <a:stretch>
                  <a:fillRect/>
                </a:stretch>
              </p:blipFill>
              <p:spPr>
                <a:xfrm>
                  <a:off x="2047514" y="5655988"/>
                  <a:ext cx="23976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113" name="Ink 112">
                  <a:extLst>
                    <a:ext uri="{FF2B5EF4-FFF2-40B4-BE49-F238E27FC236}">
                      <a16:creationId xmlns:a16="http://schemas.microsoft.com/office/drawing/2014/main" id="{B21F79DD-7024-9A37-6142-44F6910E954A}"/>
                    </a:ext>
                  </a:extLst>
                </p14:cNvPr>
                <p14:cNvContentPartPr/>
                <p14:nvPr/>
              </p14:nvContentPartPr>
              <p14:xfrm>
                <a:off x="2257034" y="5336668"/>
                <a:ext cx="237600" cy="509040"/>
              </p14:xfrm>
            </p:contentPart>
          </mc:Choice>
          <mc:Fallback xmlns="">
            <p:pic>
              <p:nvPicPr>
                <p:cNvPr id="113" name="Ink 112">
                  <a:extLst>
                    <a:ext uri="{FF2B5EF4-FFF2-40B4-BE49-F238E27FC236}">
                      <a16:creationId xmlns:a16="http://schemas.microsoft.com/office/drawing/2014/main" id="{B21F79DD-7024-9A37-6142-44F6910E954A}"/>
                    </a:ext>
                  </a:extLst>
                </p:cNvPr>
                <p:cNvPicPr/>
                <p:nvPr/>
              </p:nvPicPr>
              <p:blipFill>
                <a:blip r:embed="rId139"/>
                <a:stretch>
                  <a:fillRect/>
                </a:stretch>
              </p:blipFill>
              <p:spPr>
                <a:xfrm>
                  <a:off x="2250914" y="5330548"/>
                  <a:ext cx="249840" cy="52128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15" name="Ink 114">
                  <a:extLst>
                    <a:ext uri="{FF2B5EF4-FFF2-40B4-BE49-F238E27FC236}">
                      <a16:creationId xmlns:a16="http://schemas.microsoft.com/office/drawing/2014/main" id="{20C9F92C-E237-DF6D-3091-E1B849B6A38F}"/>
                    </a:ext>
                  </a:extLst>
                </p14:cNvPr>
                <p14:cNvContentPartPr/>
                <p14:nvPr/>
              </p14:nvContentPartPr>
              <p14:xfrm>
                <a:off x="2407514" y="5212828"/>
                <a:ext cx="249480" cy="200520"/>
              </p14:xfrm>
            </p:contentPart>
          </mc:Choice>
          <mc:Fallback xmlns="">
            <p:pic>
              <p:nvPicPr>
                <p:cNvPr id="115" name="Ink 114">
                  <a:extLst>
                    <a:ext uri="{FF2B5EF4-FFF2-40B4-BE49-F238E27FC236}">
                      <a16:creationId xmlns:a16="http://schemas.microsoft.com/office/drawing/2014/main" id="{20C9F92C-E237-DF6D-3091-E1B849B6A38F}"/>
                    </a:ext>
                  </a:extLst>
                </p:cNvPr>
                <p:cNvPicPr/>
                <p:nvPr/>
              </p:nvPicPr>
              <p:blipFill>
                <a:blip r:embed="rId141"/>
                <a:stretch>
                  <a:fillRect/>
                </a:stretch>
              </p:blipFill>
              <p:spPr>
                <a:xfrm>
                  <a:off x="2401394" y="5206708"/>
                  <a:ext cx="26172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16" name="Ink 115">
                  <a:extLst>
                    <a:ext uri="{FF2B5EF4-FFF2-40B4-BE49-F238E27FC236}">
                      <a16:creationId xmlns:a16="http://schemas.microsoft.com/office/drawing/2014/main" id="{D6C47541-1C02-0CB1-5EB6-EAE04C477C53}"/>
                    </a:ext>
                  </a:extLst>
                </p14:cNvPr>
                <p14:cNvContentPartPr/>
                <p14:nvPr/>
              </p14:nvContentPartPr>
              <p14:xfrm>
                <a:off x="2643674" y="5557348"/>
                <a:ext cx="181440" cy="6480"/>
              </p14:xfrm>
            </p:contentPart>
          </mc:Choice>
          <mc:Fallback xmlns="">
            <p:pic>
              <p:nvPicPr>
                <p:cNvPr id="116" name="Ink 115">
                  <a:extLst>
                    <a:ext uri="{FF2B5EF4-FFF2-40B4-BE49-F238E27FC236}">
                      <a16:creationId xmlns:a16="http://schemas.microsoft.com/office/drawing/2014/main" id="{D6C47541-1C02-0CB1-5EB6-EAE04C477C53}"/>
                    </a:ext>
                  </a:extLst>
                </p:cNvPr>
                <p:cNvPicPr/>
                <p:nvPr/>
              </p:nvPicPr>
              <p:blipFill>
                <a:blip r:embed="rId143"/>
                <a:stretch>
                  <a:fillRect/>
                </a:stretch>
              </p:blipFill>
              <p:spPr>
                <a:xfrm>
                  <a:off x="2637554" y="5551228"/>
                  <a:ext cx="193680" cy="1872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18" name="Ink 117">
                  <a:extLst>
                    <a:ext uri="{FF2B5EF4-FFF2-40B4-BE49-F238E27FC236}">
                      <a16:creationId xmlns:a16="http://schemas.microsoft.com/office/drawing/2014/main" id="{E6D83A8B-0EDA-BFF6-501D-903B0842FD1D}"/>
                    </a:ext>
                  </a:extLst>
                </p14:cNvPr>
                <p14:cNvContentPartPr/>
                <p14:nvPr/>
              </p14:nvContentPartPr>
              <p14:xfrm>
                <a:off x="2916194" y="5402548"/>
                <a:ext cx="15120" cy="294840"/>
              </p14:xfrm>
            </p:contentPart>
          </mc:Choice>
          <mc:Fallback xmlns="">
            <p:pic>
              <p:nvPicPr>
                <p:cNvPr id="118" name="Ink 117">
                  <a:extLst>
                    <a:ext uri="{FF2B5EF4-FFF2-40B4-BE49-F238E27FC236}">
                      <a16:creationId xmlns:a16="http://schemas.microsoft.com/office/drawing/2014/main" id="{E6D83A8B-0EDA-BFF6-501D-903B0842FD1D}"/>
                    </a:ext>
                  </a:extLst>
                </p:cNvPr>
                <p:cNvPicPr/>
                <p:nvPr/>
              </p:nvPicPr>
              <p:blipFill>
                <a:blip r:embed="rId145"/>
                <a:stretch>
                  <a:fillRect/>
                </a:stretch>
              </p:blipFill>
              <p:spPr>
                <a:xfrm>
                  <a:off x="2910074" y="5396428"/>
                  <a:ext cx="2736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19" name="Ink 118">
                  <a:extLst>
                    <a:ext uri="{FF2B5EF4-FFF2-40B4-BE49-F238E27FC236}">
                      <a16:creationId xmlns:a16="http://schemas.microsoft.com/office/drawing/2014/main" id="{22230FC2-5C13-612D-CF45-054BFC6F19DD}"/>
                    </a:ext>
                  </a:extLst>
                </p14:cNvPr>
                <p14:cNvContentPartPr/>
                <p14:nvPr/>
              </p14:nvContentPartPr>
              <p14:xfrm>
                <a:off x="3061634" y="5401828"/>
                <a:ext cx="613080" cy="233280"/>
              </p14:xfrm>
            </p:contentPart>
          </mc:Choice>
          <mc:Fallback xmlns="">
            <p:pic>
              <p:nvPicPr>
                <p:cNvPr id="119" name="Ink 118">
                  <a:extLst>
                    <a:ext uri="{FF2B5EF4-FFF2-40B4-BE49-F238E27FC236}">
                      <a16:creationId xmlns:a16="http://schemas.microsoft.com/office/drawing/2014/main" id="{22230FC2-5C13-612D-CF45-054BFC6F19DD}"/>
                    </a:ext>
                  </a:extLst>
                </p:cNvPr>
                <p:cNvPicPr/>
                <p:nvPr/>
              </p:nvPicPr>
              <p:blipFill>
                <a:blip r:embed="rId147"/>
                <a:stretch>
                  <a:fillRect/>
                </a:stretch>
              </p:blipFill>
              <p:spPr>
                <a:xfrm>
                  <a:off x="3055514" y="5395708"/>
                  <a:ext cx="625320" cy="245520"/>
                </a:xfrm>
                <a:prstGeom prst="rect">
                  <a:avLst/>
                </a:prstGeom>
              </p:spPr>
            </p:pic>
          </mc:Fallback>
        </mc:AlternateContent>
      </p:grpSp>
      <p:grpSp>
        <p:nvGrpSpPr>
          <p:cNvPr id="155" name="Group 154">
            <a:extLst>
              <a:ext uri="{FF2B5EF4-FFF2-40B4-BE49-F238E27FC236}">
                <a16:creationId xmlns:a16="http://schemas.microsoft.com/office/drawing/2014/main" id="{C8A02A6A-921D-CA83-33A6-976C7E0D363C}"/>
              </a:ext>
            </a:extLst>
          </p:cNvPr>
          <p:cNvGrpSpPr/>
          <p:nvPr/>
        </p:nvGrpSpPr>
        <p:grpSpPr>
          <a:xfrm>
            <a:off x="279914" y="5956588"/>
            <a:ext cx="3885480" cy="867960"/>
            <a:chOff x="279914" y="5956588"/>
            <a:chExt cx="3885480" cy="867960"/>
          </a:xfrm>
        </p:grpSpPr>
        <mc:AlternateContent xmlns:mc="http://schemas.openxmlformats.org/markup-compatibility/2006" xmlns:p14="http://schemas.microsoft.com/office/powerpoint/2010/main">
          <mc:Choice Requires="p14">
            <p:contentPart p14:bwMode="auto" r:id="rId148">
              <p14:nvContentPartPr>
                <p14:cNvPr id="121" name="Ink 120">
                  <a:extLst>
                    <a:ext uri="{FF2B5EF4-FFF2-40B4-BE49-F238E27FC236}">
                      <a16:creationId xmlns:a16="http://schemas.microsoft.com/office/drawing/2014/main" id="{22D7902B-E4F3-354D-FFF4-F11955464C56}"/>
                    </a:ext>
                  </a:extLst>
                </p14:cNvPr>
                <p14:cNvContentPartPr/>
                <p14:nvPr/>
              </p14:nvContentPartPr>
              <p14:xfrm>
                <a:off x="294314" y="6225868"/>
                <a:ext cx="124920" cy="8280"/>
              </p14:xfrm>
            </p:contentPart>
          </mc:Choice>
          <mc:Fallback xmlns="">
            <p:pic>
              <p:nvPicPr>
                <p:cNvPr id="121" name="Ink 120">
                  <a:extLst>
                    <a:ext uri="{FF2B5EF4-FFF2-40B4-BE49-F238E27FC236}">
                      <a16:creationId xmlns:a16="http://schemas.microsoft.com/office/drawing/2014/main" id="{22D7902B-E4F3-354D-FFF4-F11955464C56}"/>
                    </a:ext>
                  </a:extLst>
                </p:cNvPr>
                <p:cNvPicPr/>
                <p:nvPr/>
              </p:nvPicPr>
              <p:blipFill>
                <a:blip r:embed="rId149"/>
                <a:stretch>
                  <a:fillRect/>
                </a:stretch>
              </p:blipFill>
              <p:spPr>
                <a:xfrm>
                  <a:off x="288194" y="6219748"/>
                  <a:ext cx="13716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22" name="Ink 121">
                  <a:extLst>
                    <a:ext uri="{FF2B5EF4-FFF2-40B4-BE49-F238E27FC236}">
                      <a16:creationId xmlns:a16="http://schemas.microsoft.com/office/drawing/2014/main" id="{1F965BBF-4CEA-A141-5A15-6CC789876EA5}"/>
                    </a:ext>
                  </a:extLst>
                </p14:cNvPr>
                <p14:cNvContentPartPr/>
                <p14:nvPr/>
              </p14:nvContentPartPr>
              <p14:xfrm>
                <a:off x="279914" y="6225868"/>
                <a:ext cx="178560" cy="100440"/>
              </p14:xfrm>
            </p:contentPart>
          </mc:Choice>
          <mc:Fallback xmlns="">
            <p:pic>
              <p:nvPicPr>
                <p:cNvPr id="122" name="Ink 121">
                  <a:extLst>
                    <a:ext uri="{FF2B5EF4-FFF2-40B4-BE49-F238E27FC236}">
                      <a16:creationId xmlns:a16="http://schemas.microsoft.com/office/drawing/2014/main" id="{1F965BBF-4CEA-A141-5A15-6CC789876EA5}"/>
                    </a:ext>
                  </a:extLst>
                </p:cNvPr>
                <p:cNvPicPr/>
                <p:nvPr/>
              </p:nvPicPr>
              <p:blipFill>
                <a:blip r:embed="rId151"/>
                <a:stretch>
                  <a:fillRect/>
                </a:stretch>
              </p:blipFill>
              <p:spPr>
                <a:xfrm>
                  <a:off x="273794" y="6219748"/>
                  <a:ext cx="190800" cy="11268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24" name="Ink 123">
                  <a:extLst>
                    <a:ext uri="{FF2B5EF4-FFF2-40B4-BE49-F238E27FC236}">
                      <a16:creationId xmlns:a16="http://schemas.microsoft.com/office/drawing/2014/main" id="{9C3B0CD5-E5CF-5B15-AC47-58310E7C82A3}"/>
                    </a:ext>
                  </a:extLst>
                </p14:cNvPr>
                <p14:cNvContentPartPr/>
                <p14:nvPr/>
              </p14:nvContentPartPr>
              <p14:xfrm>
                <a:off x="694634" y="6003028"/>
                <a:ext cx="27000" cy="310320"/>
              </p14:xfrm>
            </p:contentPart>
          </mc:Choice>
          <mc:Fallback xmlns="">
            <p:pic>
              <p:nvPicPr>
                <p:cNvPr id="124" name="Ink 123">
                  <a:extLst>
                    <a:ext uri="{FF2B5EF4-FFF2-40B4-BE49-F238E27FC236}">
                      <a16:creationId xmlns:a16="http://schemas.microsoft.com/office/drawing/2014/main" id="{9C3B0CD5-E5CF-5B15-AC47-58310E7C82A3}"/>
                    </a:ext>
                  </a:extLst>
                </p:cNvPr>
                <p:cNvPicPr/>
                <p:nvPr/>
              </p:nvPicPr>
              <p:blipFill>
                <a:blip r:embed="rId153"/>
                <a:stretch>
                  <a:fillRect/>
                </a:stretch>
              </p:blipFill>
              <p:spPr>
                <a:xfrm>
                  <a:off x="688514" y="5996908"/>
                  <a:ext cx="39240" cy="32256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25" name="Ink 124">
                  <a:extLst>
                    <a:ext uri="{FF2B5EF4-FFF2-40B4-BE49-F238E27FC236}">
                      <a16:creationId xmlns:a16="http://schemas.microsoft.com/office/drawing/2014/main" id="{7F71FC7F-1E26-E2F7-96E4-BD897E9CCA7F}"/>
                    </a:ext>
                  </a:extLst>
                </p14:cNvPr>
                <p14:cNvContentPartPr/>
                <p14:nvPr/>
              </p14:nvContentPartPr>
              <p14:xfrm>
                <a:off x="858434" y="6067828"/>
                <a:ext cx="473760" cy="215640"/>
              </p14:xfrm>
            </p:contentPart>
          </mc:Choice>
          <mc:Fallback xmlns="">
            <p:pic>
              <p:nvPicPr>
                <p:cNvPr id="125" name="Ink 124">
                  <a:extLst>
                    <a:ext uri="{FF2B5EF4-FFF2-40B4-BE49-F238E27FC236}">
                      <a16:creationId xmlns:a16="http://schemas.microsoft.com/office/drawing/2014/main" id="{7F71FC7F-1E26-E2F7-96E4-BD897E9CCA7F}"/>
                    </a:ext>
                  </a:extLst>
                </p:cNvPr>
                <p:cNvPicPr/>
                <p:nvPr/>
              </p:nvPicPr>
              <p:blipFill>
                <a:blip r:embed="rId155"/>
                <a:stretch>
                  <a:fillRect/>
                </a:stretch>
              </p:blipFill>
              <p:spPr>
                <a:xfrm>
                  <a:off x="852314" y="6061708"/>
                  <a:ext cx="48600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26" name="Ink 125">
                  <a:extLst>
                    <a:ext uri="{FF2B5EF4-FFF2-40B4-BE49-F238E27FC236}">
                      <a16:creationId xmlns:a16="http://schemas.microsoft.com/office/drawing/2014/main" id="{A66AFF9A-4B24-2B1F-BECB-55B2957EFBCF}"/>
                    </a:ext>
                  </a:extLst>
                </p14:cNvPr>
                <p14:cNvContentPartPr/>
                <p14:nvPr/>
              </p14:nvContentPartPr>
              <p14:xfrm>
                <a:off x="1458194" y="6087268"/>
                <a:ext cx="135720" cy="157320"/>
              </p14:xfrm>
            </p:contentPart>
          </mc:Choice>
          <mc:Fallback xmlns="">
            <p:pic>
              <p:nvPicPr>
                <p:cNvPr id="126" name="Ink 125">
                  <a:extLst>
                    <a:ext uri="{FF2B5EF4-FFF2-40B4-BE49-F238E27FC236}">
                      <a16:creationId xmlns:a16="http://schemas.microsoft.com/office/drawing/2014/main" id="{A66AFF9A-4B24-2B1F-BECB-55B2957EFBCF}"/>
                    </a:ext>
                  </a:extLst>
                </p:cNvPr>
                <p:cNvPicPr/>
                <p:nvPr/>
              </p:nvPicPr>
              <p:blipFill>
                <a:blip r:embed="rId157"/>
                <a:stretch>
                  <a:fillRect/>
                </a:stretch>
              </p:blipFill>
              <p:spPr>
                <a:xfrm>
                  <a:off x="1452074" y="6081148"/>
                  <a:ext cx="14796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27" name="Ink 126">
                  <a:extLst>
                    <a:ext uri="{FF2B5EF4-FFF2-40B4-BE49-F238E27FC236}">
                      <a16:creationId xmlns:a16="http://schemas.microsoft.com/office/drawing/2014/main" id="{24C8E8FB-6E6F-6D95-1584-E94613E69A01}"/>
                    </a:ext>
                  </a:extLst>
                </p14:cNvPr>
                <p14:cNvContentPartPr/>
                <p14:nvPr/>
              </p14:nvContentPartPr>
              <p14:xfrm>
                <a:off x="1420394" y="6111028"/>
                <a:ext cx="224280" cy="126720"/>
              </p14:xfrm>
            </p:contentPart>
          </mc:Choice>
          <mc:Fallback xmlns="">
            <p:pic>
              <p:nvPicPr>
                <p:cNvPr id="127" name="Ink 126">
                  <a:extLst>
                    <a:ext uri="{FF2B5EF4-FFF2-40B4-BE49-F238E27FC236}">
                      <a16:creationId xmlns:a16="http://schemas.microsoft.com/office/drawing/2014/main" id="{24C8E8FB-6E6F-6D95-1584-E94613E69A01}"/>
                    </a:ext>
                  </a:extLst>
                </p:cNvPr>
                <p:cNvPicPr/>
                <p:nvPr/>
              </p:nvPicPr>
              <p:blipFill>
                <a:blip r:embed="rId159"/>
                <a:stretch>
                  <a:fillRect/>
                </a:stretch>
              </p:blipFill>
              <p:spPr>
                <a:xfrm>
                  <a:off x="1414274" y="6104908"/>
                  <a:ext cx="23652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28" name="Ink 127">
                  <a:extLst>
                    <a:ext uri="{FF2B5EF4-FFF2-40B4-BE49-F238E27FC236}">
                      <a16:creationId xmlns:a16="http://schemas.microsoft.com/office/drawing/2014/main" id="{34748DCD-ACE5-580E-8DB7-D68427130873}"/>
                    </a:ext>
                  </a:extLst>
                </p14:cNvPr>
                <p14:cNvContentPartPr/>
                <p14:nvPr/>
              </p14:nvContentPartPr>
              <p14:xfrm>
                <a:off x="1771394" y="6042988"/>
                <a:ext cx="162360" cy="218520"/>
              </p14:xfrm>
            </p:contentPart>
          </mc:Choice>
          <mc:Fallback xmlns="">
            <p:pic>
              <p:nvPicPr>
                <p:cNvPr id="128" name="Ink 127">
                  <a:extLst>
                    <a:ext uri="{FF2B5EF4-FFF2-40B4-BE49-F238E27FC236}">
                      <a16:creationId xmlns:a16="http://schemas.microsoft.com/office/drawing/2014/main" id="{34748DCD-ACE5-580E-8DB7-D68427130873}"/>
                    </a:ext>
                  </a:extLst>
                </p:cNvPr>
                <p:cNvPicPr/>
                <p:nvPr/>
              </p:nvPicPr>
              <p:blipFill>
                <a:blip r:embed="rId161"/>
                <a:stretch>
                  <a:fillRect/>
                </a:stretch>
              </p:blipFill>
              <p:spPr>
                <a:xfrm>
                  <a:off x="1765274" y="6036868"/>
                  <a:ext cx="17460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30" name="Ink 129">
                  <a:extLst>
                    <a:ext uri="{FF2B5EF4-FFF2-40B4-BE49-F238E27FC236}">
                      <a16:creationId xmlns:a16="http://schemas.microsoft.com/office/drawing/2014/main" id="{9566B077-28DB-208B-98D7-078C5A135BE3}"/>
                    </a:ext>
                  </a:extLst>
                </p14:cNvPr>
                <p14:cNvContentPartPr/>
                <p14:nvPr/>
              </p14:nvContentPartPr>
              <p14:xfrm>
                <a:off x="2024474" y="6063508"/>
                <a:ext cx="11880" cy="191160"/>
              </p14:xfrm>
            </p:contentPart>
          </mc:Choice>
          <mc:Fallback xmlns="">
            <p:pic>
              <p:nvPicPr>
                <p:cNvPr id="130" name="Ink 129">
                  <a:extLst>
                    <a:ext uri="{FF2B5EF4-FFF2-40B4-BE49-F238E27FC236}">
                      <a16:creationId xmlns:a16="http://schemas.microsoft.com/office/drawing/2014/main" id="{9566B077-28DB-208B-98D7-078C5A135BE3}"/>
                    </a:ext>
                  </a:extLst>
                </p:cNvPr>
                <p:cNvPicPr/>
                <p:nvPr/>
              </p:nvPicPr>
              <p:blipFill>
                <a:blip r:embed="rId163"/>
                <a:stretch>
                  <a:fillRect/>
                </a:stretch>
              </p:blipFill>
              <p:spPr>
                <a:xfrm>
                  <a:off x="2018354" y="6057388"/>
                  <a:ext cx="24120"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31" name="Ink 130">
                  <a:extLst>
                    <a:ext uri="{FF2B5EF4-FFF2-40B4-BE49-F238E27FC236}">
                      <a16:creationId xmlns:a16="http://schemas.microsoft.com/office/drawing/2014/main" id="{AE44360A-1A31-9F55-A3C2-F1F4A1CE2041}"/>
                    </a:ext>
                  </a:extLst>
                </p14:cNvPr>
                <p14:cNvContentPartPr/>
                <p14:nvPr/>
              </p14:nvContentPartPr>
              <p14:xfrm>
                <a:off x="1770314" y="6332428"/>
                <a:ext cx="284040" cy="37440"/>
              </p14:xfrm>
            </p:contentPart>
          </mc:Choice>
          <mc:Fallback xmlns="">
            <p:pic>
              <p:nvPicPr>
                <p:cNvPr id="131" name="Ink 130">
                  <a:extLst>
                    <a:ext uri="{FF2B5EF4-FFF2-40B4-BE49-F238E27FC236}">
                      <a16:creationId xmlns:a16="http://schemas.microsoft.com/office/drawing/2014/main" id="{AE44360A-1A31-9F55-A3C2-F1F4A1CE2041}"/>
                    </a:ext>
                  </a:extLst>
                </p:cNvPr>
                <p:cNvPicPr/>
                <p:nvPr/>
              </p:nvPicPr>
              <p:blipFill>
                <a:blip r:embed="rId165"/>
                <a:stretch>
                  <a:fillRect/>
                </a:stretch>
              </p:blipFill>
              <p:spPr>
                <a:xfrm>
                  <a:off x="1764194" y="6326308"/>
                  <a:ext cx="29628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32" name="Ink 131">
                  <a:extLst>
                    <a:ext uri="{FF2B5EF4-FFF2-40B4-BE49-F238E27FC236}">
                      <a16:creationId xmlns:a16="http://schemas.microsoft.com/office/drawing/2014/main" id="{4CC249A3-FFEF-B2B6-34C0-669866812558}"/>
                    </a:ext>
                  </a:extLst>
                </p14:cNvPr>
                <p14:cNvContentPartPr/>
                <p14:nvPr/>
              </p14:nvContentPartPr>
              <p14:xfrm>
                <a:off x="1681034" y="6456268"/>
                <a:ext cx="290520" cy="152280"/>
              </p14:xfrm>
            </p:contentPart>
          </mc:Choice>
          <mc:Fallback xmlns="">
            <p:pic>
              <p:nvPicPr>
                <p:cNvPr id="132" name="Ink 131">
                  <a:extLst>
                    <a:ext uri="{FF2B5EF4-FFF2-40B4-BE49-F238E27FC236}">
                      <a16:creationId xmlns:a16="http://schemas.microsoft.com/office/drawing/2014/main" id="{4CC249A3-FFEF-B2B6-34C0-669866812558}"/>
                    </a:ext>
                  </a:extLst>
                </p:cNvPr>
                <p:cNvPicPr/>
                <p:nvPr/>
              </p:nvPicPr>
              <p:blipFill>
                <a:blip r:embed="rId167"/>
                <a:stretch>
                  <a:fillRect/>
                </a:stretch>
              </p:blipFill>
              <p:spPr>
                <a:xfrm>
                  <a:off x="1674914" y="6450148"/>
                  <a:ext cx="30276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33" name="Ink 132">
                  <a:extLst>
                    <a:ext uri="{FF2B5EF4-FFF2-40B4-BE49-F238E27FC236}">
                      <a16:creationId xmlns:a16="http://schemas.microsoft.com/office/drawing/2014/main" id="{2BC069A8-6FEB-5699-DE8F-485EAD3F422C}"/>
                    </a:ext>
                  </a:extLst>
                </p14:cNvPr>
                <p14:cNvContentPartPr/>
                <p14:nvPr/>
              </p14:nvContentPartPr>
              <p14:xfrm>
                <a:off x="1957874" y="6464908"/>
                <a:ext cx="98280" cy="77040"/>
              </p14:xfrm>
            </p:contentPart>
          </mc:Choice>
          <mc:Fallback xmlns="">
            <p:pic>
              <p:nvPicPr>
                <p:cNvPr id="133" name="Ink 132">
                  <a:extLst>
                    <a:ext uri="{FF2B5EF4-FFF2-40B4-BE49-F238E27FC236}">
                      <a16:creationId xmlns:a16="http://schemas.microsoft.com/office/drawing/2014/main" id="{2BC069A8-6FEB-5699-DE8F-485EAD3F422C}"/>
                    </a:ext>
                  </a:extLst>
                </p:cNvPr>
                <p:cNvPicPr/>
                <p:nvPr/>
              </p:nvPicPr>
              <p:blipFill>
                <a:blip r:embed="rId169"/>
                <a:stretch>
                  <a:fillRect/>
                </a:stretch>
              </p:blipFill>
              <p:spPr>
                <a:xfrm>
                  <a:off x="1951754" y="6458788"/>
                  <a:ext cx="11052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34" name="Ink 133">
                  <a:extLst>
                    <a:ext uri="{FF2B5EF4-FFF2-40B4-BE49-F238E27FC236}">
                      <a16:creationId xmlns:a16="http://schemas.microsoft.com/office/drawing/2014/main" id="{B1864497-73B7-FCBB-E1AF-8658D4708AC2}"/>
                    </a:ext>
                  </a:extLst>
                </p14:cNvPr>
                <p14:cNvContentPartPr/>
                <p14:nvPr/>
              </p14:nvContentPartPr>
              <p14:xfrm>
                <a:off x="2172434" y="6233788"/>
                <a:ext cx="118080" cy="185760"/>
              </p14:xfrm>
            </p:contentPart>
          </mc:Choice>
          <mc:Fallback xmlns="">
            <p:pic>
              <p:nvPicPr>
                <p:cNvPr id="134" name="Ink 133">
                  <a:extLst>
                    <a:ext uri="{FF2B5EF4-FFF2-40B4-BE49-F238E27FC236}">
                      <a16:creationId xmlns:a16="http://schemas.microsoft.com/office/drawing/2014/main" id="{B1864497-73B7-FCBB-E1AF-8658D4708AC2}"/>
                    </a:ext>
                  </a:extLst>
                </p:cNvPr>
                <p:cNvPicPr/>
                <p:nvPr/>
              </p:nvPicPr>
              <p:blipFill>
                <a:blip r:embed="rId171"/>
                <a:stretch>
                  <a:fillRect/>
                </a:stretch>
              </p:blipFill>
              <p:spPr>
                <a:xfrm>
                  <a:off x="2166314" y="6227668"/>
                  <a:ext cx="130320" cy="19800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35" name="Ink 134">
                  <a:extLst>
                    <a:ext uri="{FF2B5EF4-FFF2-40B4-BE49-F238E27FC236}">
                      <a16:creationId xmlns:a16="http://schemas.microsoft.com/office/drawing/2014/main" id="{9F5607E7-7CF1-1951-699A-0C93C8BC6E57}"/>
                    </a:ext>
                  </a:extLst>
                </p14:cNvPr>
                <p14:cNvContentPartPr/>
                <p14:nvPr/>
              </p14:nvContentPartPr>
              <p14:xfrm>
                <a:off x="2159834" y="6297508"/>
                <a:ext cx="158400" cy="48240"/>
              </p14:xfrm>
            </p:contentPart>
          </mc:Choice>
          <mc:Fallback xmlns="">
            <p:pic>
              <p:nvPicPr>
                <p:cNvPr id="135" name="Ink 134">
                  <a:extLst>
                    <a:ext uri="{FF2B5EF4-FFF2-40B4-BE49-F238E27FC236}">
                      <a16:creationId xmlns:a16="http://schemas.microsoft.com/office/drawing/2014/main" id="{9F5607E7-7CF1-1951-699A-0C93C8BC6E57}"/>
                    </a:ext>
                  </a:extLst>
                </p:cNvPr>
                <p:cNvPicPr/>
                <p:nvPr/>
              </p:nvPicPr>
              <p:blipFill>
                <a:blip r:embed="rId173"/>
                <a:stretch>
                  <a:fillRect/>
                </a:stretch>
              </p:blipFill>
              <p:spPr>
                <a:xfrm>
                  <a:off x="2153714" y="6291388"/>
                  <a:ext cx="17064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36" name="Ink 135">
                  <a:extLst>
                    <a:ext uri="{FF2B5EF4-FFF2-40B4-BE49-F238E27FC236}">
                      <a16:creationId xmlns:a16="http://schemas.microsoft.com/office/drawing/2014/main" id="{25777ECF-B55B-B1CE-7E18-2B5C3832664B}"/>
                    </a:ext>
                  </a:extLst>
                </p14:cNvPr>
                <p14:cNvContentPartPr/>
                <p14:nvPr/>
              </p14:nvContentPartPr>
              <p14:xfrm>
                <a:off x="2486714" y="6087268"/>
                <a:ext cx="199440" cy="206280"/>
              </p14:xfrm>
            </p:contentPart>
          </mc:Choice>
          <mc:Fallback xmlns="">
            <p:pic>
              <p:nvPicPr>
                <p:cNvPr id="136" name="Ink 135">
                  <a:extLst>
                    <a:ext uri="{FF2B5EF4-FFF2-40B4-BE49-F238E27FC236}">
                      <a16:creationId xmlns:a16="http://schemas.microsoft.com/office/drawing/2014/main" id="{25777ECF-B55B-B1CE-7E18-2B5C3832664B}"/>
                    </a:ext>
                  </a:extLst>
                </p:cNvPr>
                <p:cNvPicPr/>
                <p:nvPr/>
              </p:nvPicPr>
              <p:blipFill>
                <a:blip r:embed="rId175"/>
                <a:stretch>
                  <a:fillRect/>
                </a:stretch>
              </p:blipFill>
              <p:spPr>
                <a:xfrm>
                  <a:off x="2480594" y="6081148"/>
                  <a:ext cx="21168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37" name="Ink 136">
                  <a:extLst>
                    <a:ext uri="{FF2B5EF4-FFF2-40B4-BE49-F238E27FC236}">
                      <a16:creationId xmlns:a16="http://schemas.microsoft.com/office/drawing/2014/main" id="{A180623E-4613-EA75-892A-8DFB200E20DF}"/>
                    </a:ext>
                  </a:extLst>
                </p14:cNvPr>
                <p14:cNvContentPartPr/>
                <p14:nvPr/>
              </p14:nvContentPartPr>
              <p14:xfrm>
                <a:off x="2754914" y="6104188"/>
                <a:ext cx="37440" cy="234720"/>
              </p14:xfrm>
            </p:contentPart>
          </mc:Choice>
          <mc:Fallback xmlns="">
            <p:pic>
              <p:nvPicPr>
                <p:cNvPr id="137" name="Ink 136">
                  <a:extLst>
                    <a:ext uri="{FF2B5EF4-FFF2-40B4-BE49-F238E27FC236}">
                      <a16:creationId xmlns:a16="http://schemas.microsoft.com/office/drawing/2014/main" id="{A180623E-4613-EA75-892A-8DFB200E20DF}"/>
                    </a:ext>
                  </a:extLst>
                </p:cNvPr>
                <p:cNvPicPr/>
                <p:nvPr/>
              </p:nvPicPr>
              <p:blipFill>
                <a:blip r:embed="rId177"/>
                <a:stretch>
                  <a:fillRect/>
                </a:stretch>
              </p:blipFill>
              <p:spPr>
                <a:xfrm>
                  <a:off x="2748794" y="6098068"/>
                  <a:ext cx="49680" cy="24696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38" name="Ink 137">
                  <a:extLst>
                    <a:ext uri="{FF2B5EF4-FFF2-40B4-BE49-F238E27FC236}">
                      <a16:creationId xmlns:a16="http://schemas.microsoft.com/office/drawing/2014/main" id="{1F3B55BD-BCFC-0E5F-490D-7ACD04CF1055}"/>
                    </a:ext>
                  </a:extLst>
                </p14:cNvPr>
                <p14:cNvContentPartPr/>
                <p14:nvPr/>
              </p14:nvContentPartPr>
              <p14:xfrm>
                <a:off x="2459354" y="6357988"/>
                <a:ext cx="451800" cy="28800"/>
              </p14:xfrm>
            </p:contentPart>
          </mc:Choice>
          <mc:Fallback xmlns="">
            <p:pic>
              <p:nvPicPr>
                <p:cNvPr id="138" name="Ink 137">
                  <a:extLst>
                    <a:ext uri="{FF2B5EF4-FFF2-40B4-BE49-F238E27FC236}">
                      <a16:creationId xmlns:a16="http://schemas.microsoft.com/office/drawing/2014/main" id="{1F3B55BD-BCFC-0E5F-490D-7ACD04CF1055}"/>
                    </a:ext>
                  </a:extLst>
                </p:cNvPr>
                <p:cNvPicPr/>
                <p:nvPr/>
              </p:nvPicPr>
              <p:blipFill>
                <a:blip r:embed="rId179"/>
                <a:stretch>
                  <a:fillRect/>
                </a:stretch>
              </p:blipFill>
              <p:spPr>
                <a:xfrm>
                  <a:off x="2453234" y="6351868"/>
                  <a:ext cx="46404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39" name="Ink 138">
                  <a:extLst>
                    <a:ext uri="{FF2B5EF4-FFF2-40B4-BE49-F238E27FC236}">
                      <a16:creationId xmlns:a16="http://schemas.microsoft.com/office/drawing/2014/main" id="{623F3BE1-AA49-B9D2-F0F2-B9E566CA4D41}"/>
                    </a:ext>
                  </a:extLst>
                </p14:cNvPr>
                <p14:cNvContentPartPr/>
                <p14:nvPr/>
              </p14:nvContentPartPr>
              <p14:xfrm>
                <a:off x="2453954" y="6459148"/>
                <a:ext cx="480960" cy="168480"/>
              </p14:xfrm>
            </p:contentPart>
          </mc:Choice>
          <mc:Fallback xmlns="">
            <p:pic>
              <p:nvPicPr>
                <p:cNvPr id="139" name="Ink 138">
                  <a:extLst>
                    <a:ext uri="{FF2B5EF4-FFF2-40B4-BE49-F238E27FC236}">
                      <a16:creationId xmlns:a16="http://schemas.microsoft.com/office/drawing/2014/main" id="{623F3BE1-AA49-B9D2-F0F2-B9E566CA4D41}"/>
                    </a:ext>
                  </a:extLst>
                </p:cNvPr>
                <p:cNvPicPr/>
                <p:nvPr/>
              </p:nvPicPr>
              <p:blipFill>
                <a:blip r:embed="rId181"/>
                <a:stretch>
                  <a:fillRect/>
                </a:stretch>
              </p:blipFill>
              <p:spPr>
                <a:xfrm>
                  <a:off x="2447834" y="6453028"/>
                  <a:ext cx="49320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41" name="Ink 140">
                  <a:extLst>
                    <a:ext uri="{FF2B5EF4-FFF2-40B4-BE49-F238E27FC236}">
                      <a16:creationId xmlns:a16="http://schemas.microsoft.com/office/drawing/2014/main" id="{8255A3EC-F007-AADB-2F21-B1865D43C938}"/>
                    </a:ext>
                  </a:extLst>
                </p14:cNvPr>
                <p14:cNvContentPartPr/>
                <p14:nvPr/>
              </p14:nvContentPartPr>
              <p14:xfrm>
                <a:off x="3057314" y="6325948"/>
                <a:ext cx="234360" cy="7200"/>
              </p14:xfrm>
            </p:contentPart>
          </mc:Choice>
          <mc:Fallback xmlns="">
            <p:pic>
              <p:nvPicPr>
                <p:cNvPr id="141" name="Ink 140">
                  <a:extLst>
                    <a:ext uri="{FF2B5EF4-FFF2-40B4-BE49-F238E27FC236}">
                      <a16:creationId xmlns:a16="http://schemas.microsoft.com/office/drawing/2014/main" id="{8255A3EC-F007-AADB-2F21-B1865D43C938}"/>
                    </a:ext>
                  </a:extLst>
                </p:cNvPr>
                <p:cNvPicPr/>
                <p:nvPr/>
              </p:nvPicPr>
              <p:blipFill>
                <a:blip r:embed="rId183"/>
                <a:stretch>
                  <a:fillRect/>
                </a:stretch>
              </p:blipFill>
              <p:spPr>
                <a:xfrm>
                  <a:off x="3051194" y="6319828"/>
                  <a:ext cx="24660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42" name="Ink 141">
                  <a:extLst>
                    <a:ext uri="{FF2B5EF4-FFF2-40B4-BE49-F238E27FC236}">
                      <a16:creationId xmlns:a16="http://schemas.microsoft.com/office/drawing/2014/main" id="{96BA2E8F-C595-07A9-7C1A-4AAC80E0B45D}"/>
                    </a:ext>
                  </a:extLst>
                </p14:cNvPr>
                <p14:cNvContentPartPr/>
                <p14:nvPr/>
              </p14:nvContentPartPr>
              <p14:xfrm>
                <a:off x="3417674" y="6199228"/>
                <a:ext cx="39600" cy="255600"/>
              </p14:xfrm>
            </p:contentPart>
          </mc:Choice>
          <mc:Fallback xmlns="">
            <p:pic>
              <p:nvPicPr>
                <p:cNvPr id="142" name="Ink 141">
                  <a:extLst>
                    <a:ext uri="{FF2B5EF4-FFF2-40B4-BE49-F238E27FC236}">
                      <a16:creationId xmlns:a16="http://schemas.microsoft.com/office/drawing/2014/main" id="{96BA2E8F-C595-07A9-7C1A-4AAC80E0B45D}"/>
                    </a:ext>
                  </a:extLst>
                </p:cNvPr>
                <p:cNvPicPr/>
                <p:nvPr/>
              </p:nvPicPr>
              <p:blipFill>
                <a:blip r:embed="rId185"/>
                <a:stretch>
                  <a:fillRect/>
                </a:stretch>
              </p:blipFill>
              <p:spPr>
                <a:xfrm>
                  <a:off x="3411554" y="6193108"/>
                  <a:ext cx="51840" cy="26784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43" name="Ink 142">
                  <a:extLst>
                    <a:ext uri="{FF2B5EF4-FFF2-40B4-BE49-F238E27FC236}">
                      <a16:creationId xmlns:a16="http://schemas.microsoft.com/office/drawing/2014/main" id="{49FF16AB-5909-F4F8-A4FB-D40D7831B5FF}"/>
                    </a:ext>
                  </a:extLst>
                </p14:cNvPr>
                <p14:cNvContentPartPr/>
                <p14:nvPr/>
              </p14:nvContentPartPr>
              <p14:xfrm>
                <a:off x="3549074" y="6242068"/>
                <a:ext cx="114120" cy="135720"/>
              </p14:xfrm>
            </p:contentPart>
          </mc:Choice>
          <mc:Fallback xmlns="">
            <p:pic>
              <p:nvPicPr>
                <p:cNvPr id="143" name="Ink 142">
                  <a:extLst>
                    <a:ext uri="{FF2B5EF4-FFF2-40B4-BE49-F238E27FC236}">
                      <a16:creationId xmlns:a16="http://schemas.microsoft.com/office/drawing/2014/main" id="{49FF16AB-5909-F4F8-A4FB-D40D7831B5FF}"/>
                    </a:ext>
                  </a:extLst>
                </p:cNvPr>
                <p:cNvPicPr/>
                <p:nvPr/>
              </p:nvPicPr>
              <p:blipFill>
                <a:blip r:embed="rId187"/>
                <a:stretch>
                  <a:fillRect/>
                </a:stretch>
              </p:blipFill>
              <p:spPr>
                <a:xfrm>
                  <a:off x="3542954" y="6235948"/>
                  <a:ext cx="12636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44" name="Ink 143">
                  <a:extLst>
                    <a:ext uri="{FF2B5EF4-FFF2-40B4-BE49-F238E27FC236}">
                      <a16:creationId xmlns:a16="http://schemas.microsoft.com/office/drawing/2014/main" id="{388A3132-4B90-E853-8BC9-1265D6CA091B}"/>
                    </a:ext>
                  </a:extLst>
                </p14:cNvPr>
                <p14:cNvContentPartPr/>
                <p14:nvPr/>
              </p14:nvContentPartPr>
              <p14:xfrm>
                <a:off x="3788114" y="6215428"/>
                <a:ext cx="181440" cy="128160"/>
              </p14:xfrm>
            </p:contentPart>
          </mc:Choice>
          <mc:Fallback xmlns="">
            <p:pic>
              <p:nvPicPr>
                <p:cNvPr id="144" name="Ink 143">
                  <a:extLst>
                    <a:ext uri="{FF2B5EF4-FFF2-40B4-BE49-F238E27FC236}">
                      <a16:creationId xmlns:a16="http://schemas.microsoft.com/office/drawing/2014/main" id="{388A3132-4B90-E853-8BC9-1265D6CA091B}"/>
                    </a:ext>
                  </a:extLst>
                </p:cNvPr>
                <p:cNvPicPr/>
                <p:nvPr/>
              </p:nvPicPr>
              <p:blipFill>
                <a:blip r:embed="rId189"/>
                <a:stretch>
                  <a:fillRect/>
                </a:stretch>
              </p:blipFill>
              <p:spPr>
                <a:xfrm>
                  <a:off x="3781994" y="6209308"/>
                  <a:ext cx="19368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45" name="Ink 144">
                  <a:extLst>
                    <a:ext uri="{FF2B5EF4-FFF2-40B4-BE49-F238E27FC236}">
                      <a16:creationId xmlns:a16="http://schemas.microsoft.com/office/drawing/2014/main" id="{EB845B7F-4C6D-ED40-7EC2-20A93BE4EEC9}"/>
                    </a:ext>
                  </a:extLst>
                </p14:cNvPr>
                <p14:cNvContentPartPr/>
                <p14:nvPr/>
              </p14:nvContentPartPr>
              <p14:xfrm>
                <a:off x="3887834" y="6148468"/>
                <a:ext cx="277560" cy="151200"/>
              </p14:xfrm>
            </p:contentPart>
          </mc:Choice>
          <mc:Fallback xmlns="">
            <p:pic>
              <p:nvPicPr>
                <p:cNvPr id="145" name="Ink 144">
                  <a:extLst>
                    <a:ext uri="{FF2B5EF4-FFF2-40B4-BE49-F238E27FC236}">
                      <a16:creationId xmlns:a16="http://schemas.microsoft.com/office/drawing/2014/main" id="{EB845B7F-4C6D-ED40-7EC2-20A93BE4EEC9}"/>
                    </a:ext>
                  </a:extLst>
                </p:cNvPr>
                <p:cNvPicPr/>
                <p:nvPr/>
              </p:nvPicPr>
              <p:blipFill>
                <a:blip r:embed="rId191"/>
                <a:stretch>
                  <a:fillRect/>
                </a:stretch>
              </p:blipFill>
              <p:spPr>
                <a:xfrm>
                  <a:off x="3881714" y="6142348"/>
                  <a:ext cx="289800" cy="16344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47" name="Ink 146">
                  <a:extLst>
                    <a:ext uri="{FF2B5EF4-FFF2-40B4-BE49-F238E27FC236}">
                      <a16:creationId xmlns:a16="http://schemas.microsoft.com/office/drawing/2014/main" id="{40BAF0B6-7546-D3AF-489B-9ADB4473B229}"/>
                    </a:ext>
                  </a:extLst>
                </p14:cNvPr>
                <p14:cNvContentPartPr/>
                <p14:nvPr/>
              </p14:nvContentPartPr>
              <p14:xfrm>
                <a:off x="1971554" y="6473548"/>
                <a:ext cx="225360" cy="194040"/>
              </p14:xfrm>
            </p:contentPart>
          </mc:Choice>
          <mc:Fallback xmlns="">
            <p:pic>
              <p:nvPicPr>
                <p:cNvPr id="147" name="Ink 146">
                  <a:extLst>
                    <a:ext uri="{FF2B5EF4-FFF2-40B4-BE49-F238E27FC236}">
                      <a16:creationId xmlns:a16="http://schemas.microsoft.com/office/drawing/2014/main" id="{40BAF0B6-7546-D3AF-489B-9ADB4473B229}"/>
                    </a:ext>
                  </a:extLst>
                </p:cNvPr>
                <p:cNvPicPr/>
                <p:nvPr/>
              </p:nvPicPr>
              <p:blipFill>
                <a:blip r:embed="rId193"/>
                <a:stretch>
                  <a:fillRect/>
                </a:stretch>
              </p:blipFill>
              <p:spPr>
                <a:xfrm>
                  <a:off x="1965434" y="6467428"/>
                  <a:ext cx="23760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48" name="Ink 147">
                  <a:extLst>
                    <a:ext uri="{FF2B5EF4-FFF2-40B4-BE49-F238E27FC236}">
                      <a16:creationId xmlns:a16="http://schemas.microsoft.com/office/drawing/2014/main" id="{992EDF8C-92A7-7D54-2245-FF6EA67FBFC8}"/>
                    </a:ext>
                  </a:extLst>
                </p14:cNvPr>
                <p14:cNvContentPartPr/>
                <p14:nvPr/>
              </p14:nvContentPartPr>
              <p14:xfrm>
                <a:off x="2849594" y="6507748"/>
                <a:ext cx="57960" cy="235800"/>
              </p14:xfrm>
            </p:contentPart>
          </mc:Choice>
          <mc:Fallback xmlns="">
            <p:pic>
              <p:nvPicPr>
                <p:cNvPr id="148" name="Ink 147">
                  <a:extLst>
                    <a:ext uri="{FF2B5EF4-FFF2-40B4-BE49-F238E27FC236}">
                      <a16:creationId xmlns:a16="http://schemas.microsoft.com/office/drawing/2014/main" id="{992EDF8C-92A7-7D54-2245-FF6EA67FBFC8}"/>
                    </a:ext>
                  </a:extLst>
                </p:cNvPr>
                <p:cNvPicPr/>
                <p:nvPr/>
              </p:nvPicPr>
              <p:blipFill>
                <a:blip r:embed="rId195"/>
                <a:stretch>
                  <a:fillRect/>
                </a:stretch>
              </p:blipFill>
              <p:spPr>
                <a:xfrm>
                  <a:off x="2843474" y="6501628"/>
                  <a:ext cx="70200" cy="24804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50" name="Ink 149">
                  <a:extLst>
                    <a:ext uri="{FF2B5EF4-FFF2-40B4-BE49-F238E27FC236}">
                      <a16:creationId xmlns:a16="http://schemas.microsoft.com/office/drawing/2014/main" id="{314CF6A9-F974-2EAD-118F-40B61FB79267}"/>
                    </a:ext>
                  </a:extLst>
                </p14:cNvPr>
                <p14:cNvContentPartPr/>
                <p14:nvPr/>
              </p14:nvContentPartPr>
              <p14:xfrm>
                <a:off x="1167314" y="5956588"/>
                <a:ext cx="181080" cy="376560"/>
              </p14:xfrm>
            </p:contentPart>
          </mc:Choice>
          <mc:Fallback xmlns="">
            <p:pic>
              <p:nvPicPr>
                <p:cNvPr id="150" name="Ink 149">
                  <a:extLst>
                    <a:ext uri="{FF2B5EF4-FFF2-40B4-BE49-F238E27FC236}">
                      <a16:creationId xmlns:a16="http://schemas.microsoft.com/office/drawing/2014/main" id="{314CF6A9-F974-2EAD-118F-40B61FB79267}"/>
                    </a:ext>
                  </a:extLst>
                </p:cNvPr>
                <p:cNvPicPr/>
                <p:nvPr/>
              </p:nvPicPr>
              <p:blipFill>
                <a:blip r:embed="rId197"/>
                <a:stretch>
                  <a:fillRect/>
                </a:stretch>
              </p:blipFill>
              <p:spPr>
                <a:xfrm>
                  <a:off x="1161194" y="5950468"/>
                  <a:ext cx="193320" cy="38880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51" name="Ink 150">
                  <a:extLst>
                    <a:ext uri="{FF2B5EF4-FFF2-40B4-BE49-F238E27FC236}">
                      <a16:creationId xmlns:a16="http://schemas.microsoft.com/office/drawing/2014/main" id="{FFA1B05D-09D7-F354-6A37-27F07E5F294C}"/>
                    </a:ext>
                  </a:extLst>
                </p14:cNvPr>
                <p14:cNvContentPartPr/>
                <p14:nvPr/>
              </p14:nvContentPartPr>
              <p14:xfrm>
                <a:off x="999914" y="6005188"/>
                <a:ext cx="228600" cy="463320"/>
              </p14:xfrm>
            </p:contentPart>
          </mc:Choice>
          <mc:Fallback xmlns="">
            <p:pic>
              <p:nvPicPr>
                <p:cNvPr id="151" name="Ink 150">
                  <a:extLst>
                    <a:ext uri="{FF2B5EF4-FFF2-40B4-BE49-F238E27FC236}">
                      <a16:creationId xmlns:a16="http://schemas.microsoft.com/office/drawing/2014/main" id="{FFA1B05D-09D7-F354-6A37-27F07E5F294C}"/>
                    </a:ext>
                  </a:extLst>
                </p:cNvPr>
                <p:cNvPicPr/>
                <p:nvPr/>
              </p:nvPicPr>
              <p:blipFill>
                <a:blip r:embed="rId199"/>
                <a:stretch>
                  <a:fillRect/>
                </a:stretch>
              </p:blipFill>
              <p:spPr>
                <a:xfrm>
                  <a:off x="993794" y="5999068"/>
                  <a:ext cx="240840" cy="47556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53" name="Ink 152">
                  <a:extLst>
                    <a:ext uri="{FF2B5EF4-FFF2-40B4-BE49-F238E27FC236}">
                      <a16:creationId xmlns:a16="http://schemas.microsoft.com/office/drawing/2014/main" id="{8D632DC9-2B9E-C0CA-91E4-4232CA9FE4D1}"/>
                    </a:ext>
                  </a:extLst>
                </p14:cNvPr>
                <p14:cNvContentPartPr/>
                <p14:nvPr/>
              </p14:nvContentPartPr>
              <p14:xfrm>
                <a:off x="2488874" y="6458068"/>
                <a:ext cx="390960" cy="366480"/>
              </p14:xfrm>
            </p:contentPart>
          </mc:Choice>
          <mc:Fallback xmlns="">
            <p:pic>
              <p:nvPicPr>
                <p:cNvPr id="153" name="Ink 152">
                  <a:extLst>
                    <a:ext uri="{FF2B5EF4-FFF2-40B4-BE49-F238E27FC236}">
                      <a16:creationId xmlns:a16="http://schemas.microsoft.com/office/drawing/2014/main" id="{8D632DC9-2B9E-C0CA-91E4-4232CA9FE4D1}"/>
                    </a:ext>
                  </a:extLst>
                </p:cNvPr>
                <p:cNvPicPr/>
                <p:nvPr/>
              </p:nvPicPr>
              <p:blipFill>
                <a:blip r:embed="rId201"/>
                <a:stretch>
                  <a:fillRect/>
                </a:stretch>
              </p:blipFill>
              <p:spPr>
                <a:xfrm>
                  <a:off x="2482754" y="6451948"/>
                  <a:ext cx="403200" cy="37872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54" name="Ink 153">
                  <a:extLst>
                    <a:ext uri="{FF2B5EF4-FFF2-40B4-BE49-F238E27FC236}">
                      <a16:creationId xmlns:a16="http://schemas.microsoft.com/office/drawing/2014/main" id="{CB6751C0-FEC9-DA83-37D0-B979095901E6}"/>
                    </a:ext>
                  </a:extLst>
                </p14:cNvPr>
                <p14:cNvContentPartPr/>
                <p14:nvPr/>
              </p14:nvContentPartPr>
              <p14:xfrm>
                <a:off x="615074" y="5986108"/>
                <a:ext cx="411120" cy="286920"/>
              </p14:xfrm>
            </p:contentPart>
          </mc:Choice>
          <mc:Fallback xmlns="">
            <p:pic>
              <p:nvPicPr>
                <p:cNvPr id="154" name="Ink 153">
                  <a:extLst>
                    <a:ext uri="{FF2B5EF4-FFF2-40B4-BE49-F238E27FC236}">
                      <a16:creationId xmlns:a16="http://schemas.microsoft.com/office/drawing/2014/main" id="{CB6751C0-FEC9-DA83-37D0-B979095901E6}"/>
                    </a:ext>
                  </a:extLst>
                </p:cNvPr>
                <p:cNvPicPr/>
                <p:nvPr/>
              </p:nvPicPr>
              <p:blipFill>
                <a:blip r:embed="rId203"/>
                <a:stretch>
                  <a:fillRect/>
                </a:stretch>
              </p:blipFill>
              <p:spPr>
                <a:xfrm>
                  <a:off x="608954" y="5979988"/>
                  <a:ext cx="423360" cy="2991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04">
            <p14:nvContentPartPr>
              <p14:cNvPr id="156" name="Ink 155">
                <a:extLst>
                  <a:ext uri="{FF2B5EF4-FFF2-40B4-BE49-F238E27FC236}">
                    <a16:creationId xmlns:a16="http://schemas.microsoft.com/office/drawing/2014/main" id="{F37A460F-4767-4D17-41EE-46222E39FB8B}"/>
                  </a:ext>
                </a:extLst>
              </p14:cNvPr>
              <p14:cNvContentPartPr/>
              <p14:nvPr/>
            </p14:nvContentPartPr>
            <p14:xfrm>
              <a:off x="4468874" y="4236148"/>
              <a:ext cx="118080" cy="3026880"/>
            </p14:xfrm>
          </p:contentPart>
        </mc:Choice>
        <mc:Fallback xmlns="">
          <p:pic>
            <p:nvPicPr>
              <p:cNvPr id="156" name="Ink 155">
                <a:extLst>
                  <a:ext uri="{FF2B5EF4-FFF2-40B4-BE49-F238E27FC236}">
                    <a16:creationId xmlns:a16="http://schemas.microsoft.com/office/drawing/2014/main" id="{F37A460F-4767-4D17-41EE-46222E39FB8B}"/>
                  </a:ext>
                </a:extLst>
              </p:cNvPr>
              <p:cNvPicPr/>
              <p:nvPr/>
            </p:nvPicPr>
            <p:blipFill>
              <a:blip r:embed="rId205"/>
              <a:stretch>
                <a:fillRect/>
              </a:stretch>
            </p:blipFill>
            <p:spPr>
              <a:xfrm>
                <a:off x="4462754" y="4230028"/>
                <a:ext cx="130320" cy="3039120"/>
              </a:xfrm>
              <a:prstGeom prst="rect">
                <a:avLst/>
              </a:prstGeom>
            </p:spPr>
          </p:pic>
        </mc:Fallback>
      </mc:AlternateContent>
      <p:grpSp>
        <p:nvGrpSpPr>
          <p:cNvPr id="173" name="Group 172">
            <a:extLst>
              <a:ext uri="{FF2B5EF4-FFF2-40B4-BE49-F238E27FC236}">
                <a16:creationId xmlns:a16="http://schemas.microsoft.com/office/drawing/2014/main" id="{E1C8F0CB-4BE7-0964-B791-5F29FB20545D}"/>
              </a:ext>
            </a:extLst>
          </p:cNvPr>
          <p:cNvGrpSpPr/>
          <p:nvPr/>
        </p:nvGrpSpPr>
        <p:grpSpPr>
          <a:xfrm>
            <a:off x="4371314" y="3539658"/>
            <a:ext cx="1763640" cy="794410"/>
            <a:chOff x="4371314" y="3539658"/>
            <a:chExt cx="1763640" cy="794410"/>
          </a:xfrm>
        </p:grpSpPr>
        <mc:AlternateContent xmlns:mc="http://schemas.openxmlformats.org/markup-compatibility/2006" xmlns:p14="http://schemas.microsoft.com/office/powerpoint/2010/main">
          <mc:Choice Requires="p14">
            <p:contentPart p14:bwMode="auto" r:id="rId206">
              <p14:nvContentPartPr>
                <p14:cNvPr id="55" name="Ink 54">
                  <a:extLst>
                    <a:ext uri="{FF2B5EF4-FFF2-40B4-BE49-F238E27FC236}">
                      <a16:creationId xmlns:a16="http://schemas.microsoft.com/office/drawing/2014/main" id="{8255ACDF-0243-B41B-BBC5-EE6D5F8F7A20}"/>
                    </a:ext>
                  </a:extLst>
                </p14:cNvPr>
                <p14:cNvContentPartPr/>
                <p14:nvPr/>
              </p14:nvContentPartPr>
              <p14:xfrm>
                <a:off x="4783154" y="3693628"/>
                <a:ext cx="1800" cy="268200"/>
              </p14:xfrm>
            </p:contentPart>
          </mc:Choice>
          <mc:Fallback xmlns="">
            <p:pic>
              <p:nvPicPr>
                <p:cNvPr id="55" name="Ink 54">
                  <a:extLst>
                    <a:ext uri="{FF2B5EF4-FFF2-40B4-BE49-F238E27FC236}">
                      <a16:creationId xmlns:a16="http://schemas.microsoft.com/office/drawing/2014/main" id="{8255ACDF-0243-B41B-BBC5-EE6D5F8F7A20}"/>
                    </a:ext>
                  </a:extLst>
                </p:cNvPr>
                <p:cNvPicPr/>
                <p:nvPr/>
              </p:nvPicPr>
              <p:blipFill>
                <a:blip r:embed="rId207"/>
                <a:stretch>
                  <a:fillRect/>
                </a:stretch>
              </p:blipFill>
              <p:spPr>
                <a:xfrm>
                  <a:off x="4777034" y="3687508"/>
                  <a:ext cx="14040" cy="28044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56" name="Ink 55">
                  <a:extLst>
                    <a:ext uri="{FF2B5EF4-FFF2-40B4-BE49-F238E27FC236}">
                      <a16:creationId xmlns:a16="http://schemas.microsoft.com/office/drawing/2014/main" id="{76B1B1C3-4C32-B0A2-2C83-7E99C27263B7}"/>
                    </a:ext>
                  </a:extLst>
                </p14:cNvPr>
                <p14:cNvContentPartPr/>
                <p14:nvPr/>
              </p14:nvContentPartPr>
              <p14:xfrm>
                <a:off x="4916714" y="3719908"/>
                <a:ext cx="220320" cy="128520"/>
              </p14:xfrm>
            </p:contentPart>
          </mc:Choice>
          <mc:Fallback xmlns="">
            <p:pic>
              <p:nvPicPr>
                <p:cNvPr id="56" name="Ink 55">
                  <a:extLst>
                    <a:ext uri="{FF2B5EF4-FFF2-40B4-BE49-F238E27FC236}">
                      <a16:creationId xmlns:a16="http://schemas.microsoft.com/office/drawing/2014/main" id="{76B1B1C3-4C32-B0A2-2C83-7E99C27263B7}"/>
                    </a:ext>
                  </a:extLst>
                </p:cNvPr>
                <p:cNvPicPr/>
                <p:nvPr/>
              </p:nvPicPr>
              <p:blipFill>
                <a:blip r:embed="rId209"/>
                <a:stretch>
                  <a:fillRect/>
                </a:stretch>
              </p:blipFill>
              <p:spPr>
                <a:xfrm>
                  <a:off x="4910594" y="3713788"/>
                  <a:ext cx="23256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59" name="Ink 58">
                  <a:extLst>
                    <a:ext uri="{FF2B5EF4-FFF2-40B4-BE49-F238E27FC236}">
                      <a16:creationId xmlns:a16="http://schemas.microsoft.com/office/drawing/2014/main" id="{E690BDD8-CF9B-9114-07A7-A61E3D2AA8D5}"/>
                    </a:ext>
                  </a:extLst>
                </p14:cNvPr>
                <p14:cNvContentPartPr/>
                <p14:nvPr/>
              </p14:nvContentPartPr>
              <p14:xfrm>
                <a:off x="5131274" y="3679948"/>
                <a:ext cx="653040" cy="163080"/>
              </p14:xfrm>
            </p:contentPart>
          </mc:Choice>
          <mc:Fallback xmlns="">
            <p:pic>
              <p:nvPicPr>
                <p:cNvPr id="59" name="Ink 58">
                  <a:extLst>
                    <a:ext uri="{FF2B5EF4-FFF2-40B4-BE49-F238E27FC236}">
                      <a16:creationId xmlns:a16="http://schemas.microsoft.com/office/drawing/2014/main" id="{E690BDD8-CF9B-9114-07A7-A61E3D2AA8D5}"/>
                    </a:ext>
                  </a:extLst>
                </p:cNvPr>
                <p:cNvPicPr/>
                <p:nvPr/>
              </p:nvPicPr>
              <p:blipFill>
                <a:blip r:embed="rId211"/>
                <a:stretch>
                  <a:fillRect/>
                </a:stretch>
              </p:blipFill>
              <p:spPr>
                <a:xfrm>
                  <a:off x="5125154" y="3673828"/>
                  <a:ext cx="66528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60" name="Ink 59">
                  <a:extLst>
                    <a:ext uri="{FF2B5EF4-FFF2-40B4-BE49-F238E27FC236}">
                      <a16:creationId xmlns:a16="http://schemas.microsoft.com/office/drawing/2014/main" id="{05CBD7B6-B54F-7B8E-22AC-3D62196B00EC}"/>
                    </a:ext>
                  </a:extLst>
                </p14:cNvPr>
                <p14:cNvContentPartPr/>
                <p14:nvPr/>
              </p14:nvContentPartPr>
              <p14:xfrm>
                <a:off x="4843634" y="3998188"/>
                <a:ext cx="919440" cy="52920"/>
              </p14:xfrm>
            </p:contentPart>
          </mc:Choice>
          <mc:Fallback xmlns="">
            <p:pic>
              <p:nvPicPr>
                <p:cNvPr id="60" name="Ink 59">
                  <a:extLst>
                    <a:ext uri="{FF2B5EF4-FFF2-40B4-BE49-F238E27FC236}">
                      <a16:creationId xmlns:a16="http://schemas.microsoft.com/office/drawing/2014/main" id="{05CBD7B6-B54F-7B8E-22AC-3D62196B00EC}"/>
                    </a:ext>
                  </a:extLst>
                </p:cNvPr>
                <p:cNvPicPr/>
                <p:nvPr/>
              </p:nvPicPr>
              <p:blipFill>
                <a:blip r:embed="rId213"/>
                <a:stretch>
                  <a:fillRect/>
                </a:stretch>
              </p:blipFill>
              <p:spPr>
                <a:xfrm>
                  <a:off x="4837514" y="3992068"/>
                  <a:ext cx="93168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61" name="Ink 60">
                  <a:extLst>
                    <a:ext uri="{FF2B5EF4-FFF2-40B4-BE49-F238E27FC236}">
                      <a16:creationId xmlns:a16="http://schemas.microsoft.com/office/drawing/2014/main" id="{9AA39FDE-BA86-142C-1C3E-070250A2B4DD}"/>
                    </a:ext>
                  </a:extLst>
                </p14:cNvPr>
                <p14:cNvContentPartPr/>
                <p14:nvPr/>
              </p14:nvContentPartPr>
              <p14:xfrm>
                <a:off x="5076194" y="4046068"/>
                <a:ext cx="44280" cy="288000"/>
              </p14:xfrm>
            </p:contentPart>
          </mc:Choice>
          <mc:Fallback xmlns="">
            <p:pic>
              <p:nvPicPr>
                <p:cNvPr id="61" name="Ink 60">
                  <a:extLst>
                    <a:ext uri="{FF2B5EF4-FFF2-40B4-BE49-F238E27FC236}">
                      <a16:creationId xmlns:a16="http://schemas.microsoft.com/office/drawing/2014/main" id="{9AA39FDE-BA86-142C-1C3E-070250A2B4DD}"/>
                    </a:ext>
                  </a:extLst>
                </p:cNvPr>
                <p:cNvPicPr/>
                <p:nvPr/>
              </p:nvPicPr>
              <p:blipFill>
                <a:blip r:embed="rId215"/>
                <a:stretch>
                  <a:fillRect/>
                </a:stretch>
              </p:blipFill>
              <p:spPr>
                <a:xfrm>
                  <a:off x="5070074" y="4039948"/>
                  <a:ext cx="56520"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63" name="Ink 62">
                  <a:extLst>
                    <a:ext uri="{FF2B5EF4-FFF2-40B4-BE49-F238E27FC236}">
                      <a16:creationId xmlns:a16="http://schemas.microsoft.com/office/drawing/2014/main" id="{973C1BFA-732E-26EF-9AFA-F57694187472}"/>
                    </a:ext>
                  </a:extLst>
                </p14:cNvPr>
                <p14:cNvContentPartPr/>
                <p14:nvPr/>
              </p14:nvContentPartPr>
              <p14:xfrm>
                <a:off x="5194994" y="4049668"/>
                <a:ext cx="140400" cy="154080"/>
              </p14:xfrm>
            </p:contentPart>
          </mc:Choice>
          <mc:Fallback xmlns="">
            <p:pic>
              <p:nvPicPr>
                <p:cNvPr id="63" name="Ink 62">
                  <a:extLst>
                    <a:ext uri="{FF2B5EF4-FFF2-40B4-BE49-F238E27FC236}">
                      <a16:creationId xmlns:a16="http://schemas.microsoft.com/office/drawing/2014/main" id="{973C1BFA-732E-26EF-9AFA-F57694187472}"/>
                    </a:ext>
                  </a:extLst>
                </p:cNvPr>
                <p:cNvPicPr/>
                <p:nvPr/>
              </p:nvPicPr>
              <p:blipFill>
                <a:blip r:embed="rId217"/>
                <a:stretch>
                  <a:fillRect/>
                </a:stretch>
              </p:blipFill>
              <p:spPr>
                <a:xfrm>
                  <a:off x="5188874" y="4043548"/>
                  <a:ext cx="15264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64" name="Ink 63">
                  <a:extLst>
                    <a:ext uri="{FF2B5EF4-FFF2-40B4-BE49-F238E27FC236}">
                      <a16:creationId xmlns:a16="http://schemas.microsoft.com/office/drawing/2014/main" id="{CC7E1617-CCC1-E1A4-1F18-F80A5F45832D}"/>
                    </a:ext>
                  </a:extLst>
                </p14:cNvPr>
                <p14:cNvContentPartPr/>
                <p14:nvPr/>
              </p14:nvContentPartPr>
              <p14:xfrm>
                <a:off x="5209754" y="4106188"/>
                <a:ext cx="282600" cy="198360"/>
              </p14:xfrm>
            </p:contentPart>
          </mc:Choice>
          <mc:Fallback xmlns="">
            <p:pic>
              <p:nvPicPr>
                <p:cNvPr id="64" name="Ink 63">
                  <a:extLst>
                    <a:ext uri="{FF2B5EF4-FFF2-40B4-BE49-F238E27FC236}">
                      <a16:creationId xmlns:a16="http://schemas.microsoft.com/office/drawing/2014/main" id="{CC7E1617-CCC1-E1A4-1F18-F80A5F45832D}"/>
                    </a:ext>
                  </a:extLst>
                </p:cNvPr>
                <p:cNvPicPr/>
                <p:nvPr/>
              </p:nvPicPr>
              <p:blipFill>
                <a:blip r:embed="rId219"/>
                <a:stretch>
                  <a:fillRect/>
                </a:stretch>
              </p:blipFill>
              <p:spPr>
                <a:xfrm>
                  <a:off x="5203634" y="4100068"/>
                  <a:ext cx="294840" cy="21060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65" name="Ink 64">
                  <a:extLst>
                    <a:ext uri="{FF2B5EF4-FFF2-40B4-BE49-F238E27FC236}">
                      <a16:creationId xmlns:a16="http://schemas.microsoft.com/office/drawing/2014/main" id="{F620A22A-0685-145F-744A-31176392431C}"/>
                    </a:ext>
                  </a:extLst>
                </p14:cNvPr>
                <p14:cNvContentPartPr/>
                <p14:nvPr/>
              </p14:nvContentPartPr>
              <p14:xfrm>
                <a:off x="5613674" y="3715228"/>
                <a:ext cx="173160" cy="329040"/>
              </p14:xfrm>
            </p:contentPart>
          </mc:Choice>
          <mc:Fallback xmlns="">
            <p:pic>
              <p:nvPicPr>
                <p:cNvPr id="65" name="Ink 64">
                  <a:extLst>
                    <a:ext uri="{FF2B5EF4-FFF2-40B4-BE49-F238E27FC236}">
                      <a16:creationId xmlns:a16="http://schemas.microsoft.com/office/drawing/2014/main" id="{F620A22A-0685-145F-744A-31176392431C}"/>
                    </a:ext>
                  </a:extLst>
                </p:cNvPr>
                <p:cNvPicPr/>
                <p:nvPr/>
              </p:nvPicPr>
              <p:blipFill>
                <a:blip r:embed="rId221"/>
                <a:stretch>
                  <a:fillRect/>
                </a:stretch>
              </p:blipFill>
              <p:spPr>
                <a:xfrm>
                  <a:off x="5607554" y="3709108"/>
                  <a:ext cx="185400" cy="34128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53" name="Ink 52">
                  <a:extLst>
                    <a:ext uri="{FF2B5EF4-FFF2-40B4-BE49-F238E27FC236}">
                      <a16:creationId xmlns:a16="http://schemas.microsoft.com/office/drawing/2014/main" id="{D30DA805-D736-0168-FA19-86648E2B2823}"/>
                    </a:ext>
                  </a:extLst>
                </p14:cNvPr>
                <p14:cNvContentPartPr/>
                <p14:nvPr/>
              </p14:nvContentPartPr>
              <p14:xfrm>
                <a:off x="4371314" y="3794788"/>
                <a:ext cx="200880" cy="35640"/>
              </p14:xfrm>
            </p:contentPart>
          </mc:Choice>
          <mc:Fallback xmlns="">
            <p:pic>
              <p:nvPicPr>
                <p:cNvPr id="53" name="Ink 52">
                  <a:extLst>
                    <a:ext uri="{FF2B5EF4-FFF2-40B4-BE49-F238E27FC236}">
                      <a16:creationId xmlns:a16="http://schemas.microsoft.com/office/drawing/2014/main" id="{D30DA805-D736-0168-FA19-86648E2B2823}"/>
                    </a:ext>
                  </a:extLst>
                </p:cNvPr>
                <p:cNvPicPr/>
                <p:nvPr/>
              </p:nvPicPr>
              <p:blipFill>
                <a:blip r:embed="rId223"/>
                <a:stretch>
                  <a:fillRect/>
                </a:stretch>
              </p:blipFill>
              <p:spPr>
                <a:xfrm>
                  <a:off x="4365194" y="3788668"/>
                  <a:ext cx="21312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54" name="Ink 53">
                  <a:extLst>
                    <a:ext uri="{FF2B5EF4-FFF2-40B4-BE49-F238E27FC236}">
                      <a16:creationId xmlns:a16="http://schemas.microsoft.com/office/drawing/2014/main" id="{EE696FDB-E5D3-2E92-92C1-E0C4526E993C}"/>
                    </a:ext>
                  </a:extLst>
                </p14:cNvPr>
                <p14:cNvContentPartPr/>
                <p14:nvPr/>
              </p14:nvContentPartPr>
              <p14:xfrm>
                <a:off x="4378514" y="3883348"/>
                <a:ext cx="164880" cy="18720"/>
              </p14:xfrm>
            </p:contentPart>
          </mc:Choice>
          <mc:Fallback xmlns="">
            <p:pic>
              <p:nvPicPr>
                <p:cNvPr id="54" name="Ink 53">
                  <a:extLst>
                    <a:ext uri="{FF2B5EF4-FFF2-40B4-BE49-F238E27FC236}">
                      <a16:creationId xmlns:a16="http://schemas.microsoft.com/office/drawing/2014/main" id="{EE696FDB-E5D3-2E92-92C1-E0C4526E993C}"/>
                    </a:ext>
                  </a:extLst>
                </p:cNvPr>
                <p:cNvPicPr/>
                <p:nvPr/>
              </p:nvPicPr>
              <p:blipFill>
                <a:blip r:embed="rId225"/>
                <a:stretch>
                  <a:fillRect/>
                </a:stretch>
              </p:blipFill>
              <p:spPr>
                <a:xfrm>
                  <a:off x="4372394" y="3877228"/>
                  <a:ext cx="17712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59" name="Ink 158">
                  <a:extLst>
                    <a:ext uri="{FF2B5EF4-FFF2-40B4-BE49-F238E27FC236}">
                      <a16:creationId xmlns:a16="http://schemas.microsoft.com/office/drawing/2014/main" id="{3817FADA-5F16-7A82-9FFA-35FC522A728E}"/>
                    </a:ext>
                  </a:extLst>
                </p14:cNvPr>
                <p14:cNvContentPartPr/>
                <p14:nvPr/>
              </p14:nvContentPartPr>
              <p14:xfrm>
                <a:off x="4664714" y="4224018"/>
                <a:ext cx="1366920" cy="40320"/>
              </p14:xfrm>
            </p:contentPart>
          </mc:Choice>
          <mc:Fallback xmlns="">
            <p:pic>
              <p:nvPicPr>
                <p:cNvPr id="159" name="Ink 158">
                  <a:extLst>
                    <a:ext uri="{FF2B5EF4-FFF2-40B4-BE49-F238E27FC236}">
                      <a16:creationId xmlns:a16="http://schemas.microsoft.com/office/drawing/2014/main" id="{3817FADA-5F16-7A82-9FFA-35FC522A728E}"/>
                    </a:ext>
                  </a:extLst>
                </p:cNvPr>
                <p:cNvPicPr/>
                <p:nvPr/>
              </p:nvPicPr>
              <p:blipFill>
                <a:blip r:embed="rId227"/>
                <a:stretch>
                  <a:fillRect/>
                </a:stretch>
              </p:blipFill>
              <p:spPr>
                <a:xfrm>
                  <a:off x="4658594" y="4217898"/>
                  <a:ext cx="137916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60" name="Ink 159">
                  <a:extLst>
                    <a:ext uri="{FF2B5EF4-FFF2-40B4-BE49-F238E27FC236}">
                      <a16:creationId xmlns:a16="http://schemas.microsoft.com/office/drawing/2014/main" id="{9C65AC19-D87E-36E3-A87D-F87A908804D2}"/>
                    </a:ext>
                  </a:extLst>
                </p14:cNvPr>
                <p14:cNvContentPartPr/>
                <p14:nvPr/>
              </p14:nvContentPartPr>
              <p14:xfrm>
                <a:off x="5986634" y="3539658"/>
                <a:ext cx="148320" cy="784800"/>
              </p14:xfrm>
            </p:contentPart>
          </mc:Choice>
          <mc:Fallback xmlns="">
            <p:pic>
              <p:nvPicPr>
                <p:cNvPr id="160" name="Ink 159">
                  <a:extLst>
                    <a:ext uri="{FF2B5EF4-FFF2-40B4-BE49-F238E27FC236}">
                      <a16:creationId xmlns:a16="http://schemas.microsoft.com/office/drawing/2014/main" id="{9C65AC19-D87E-36E3-A87D-F87A908804D2}"/>
                    </a:ext>
                  </a:extLst>
                </p:cNvPr>
                <p:cNvPicPr/>
                <p:nvPr/>
              </p:nvPicPr>
              <p:blipFill>
                <a:blip r:embed="rId229"/>
                <a:stretch>
                  <a:fillRect/>
                </a:stretch>
              </p:blipFill>
              <p:spPr>
                <a:xfrm>
                  <a:off x="5980514" y="3533538"/>
                  <a:ext cx="160560" cy="79704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61" name="Ink 160">
                  <a:extLst>
                    <a:ext uri="{FF2B5EF4-FFF2-40B4-BE49-F238E27FC236}">
                      <a16:creationId xmlns:a16="http://schemas.microsoft.com/office/drawing/2014/main" id="{F90A84EF-35EF-7286-A6C2-1054FDB7F92B}"/>
                    </a:ext>
                  </a:extLst>
                </p14:cNvPr>
                <p14:cNvContentPartPr/>
                <p14:nvPr/>
              </p14:nvContentPartPr>
              <p14:xfrm>
                <a:off x="4591994" y="4302498"/>
                <a:ext cx="54720" cy="11880"/>
              </p14:xfrm>
            </p:contentPart>
          </mc:Choice>
          <mc:Fallback xmlns="">
            <p:pic>
              <p:nvPicPr>
                <p:cNvPr id="161" name="Ink 160">
                  <a:extLst>
                    <a:ext uri="{FF2B5EF4-FFF2-40B4-BE49-F238E27FC236}">
                      <a16:creationId xmlns:a16="http://schemas.microsoft.com/office/drawing/2014/main" id="{F90A84EF-35EF-7286-A6C2-1054FDB7F92B}"/>
                    </a:ext>
                  </a:extLst>
                </p:cNvPr>
                <p:cNvPicPr/>
                <p:nvPr/>
              </p:nvPicPr>
              <p:blipFill>
                <a:blip r:embed="rId231"/>
                <a:stretch>
                  <a:fillRect/>
                </a:stretch>
              </p:blipFill>
              <p:spPr>
                <a:xfrm>
                  <a:off x="4585874" y="4296378"/>
                  <a:ext cx="66960" cy="24120"/>
                </a:xfrm>
                <a:prstGeom prst="rect">
                  <a:avLst/>
                </a:prstGeom>
              </p:spPr>
            </p:pic>
          </mc:Fallback>
        </mc:AlternateContent>
      </p:grpSp>
      <p:grpSp>
        <p:nvGrpSpPr>
          <p:cNvPr id="172" name="Group 171">
            <a:extLst>
              <a:ext uri="{FF2B5EF4-FFF2-40B4-BE49-F238E27FC236}">
                <a16:creationId xmlns:a16="http://schemas.microsoft.com/office/drawing/2014/main" id="{FC8300E6-D72A-D50E-EF3C-4E5A11B6CCA0}"/>
              </a:ext>
            </a:extLst>
          </p:cNvPr>
          <p:cNvGrpSpPr/>
          <p:nvPr/>
        </p:nvGrpSpPr>
        <p:grpSpPr>
          <a:xfrm>
            <a:off x="4880354" y="4595898"/>
            <a:ext cx="2797920" cy="853200"/>
            <a:chOff x="4880354" y="4595898"/>
            <a:chExt cx="2797920" cy="853200"/>
          </a:xfrm>
        </p:grpSpPr>
        <mc:AlternateContent xmlns:mc="http://schemas.openxmlformats.org/markup-compatibility/2006" xmlns:p14="http://schemas.microsoft.com/office/powerpoint/2010/main">
          <mc:Choice Requires="p14">
            <p:contentPart p14:bwMode="auto" r:id="rId232">
              <p14:nvContentPartPr>
                <p14:cNvPr id="157" name="Ink 156">
                  <a:extLst>
                    <a:ext uri="{FF2B5EF4-FFF2-40B4-BE49-F238E27FC236}">
                      <a16:creationId xmlns:a16="http://schemas.microsoft.com/office/drawing/2014/main" id="{E4905FEB-980B-9216-E7FE-0191A2DB10C0}"/>
                    </a:ext>
                  </a:extLst>
                </p14:cNvPr>
                <p14:cNvContentPartPr/>
                <p14:nvPr/>
              </p14:nvContentPartPr>
              <p14:xfrm>
                <a:off x="4880354" y="4596978"/>
                <a:ext cx="195120" cy="228600"/>
              </p14:xfrm>
            </p:contentPart>
          </mc:Choice>
          <mc:Fallback xmlns="">
            <p:pic>
              <p:nvPicPr>
                <p:cNvPr id="157" name="Ink 156">
                  <a:extLst>
                    <a:ext uri="{FF2B5EF4-FFF2-40B4-BE49-F238E27FC236}">
                      <a16:creationId xmlns:a16="http://schemas.microsoft.com/office/drawing/2014/main" id="{E4905FEB-980B-9216-E7FE-0191A2DB10C0}"/>
                    </a:ext>
                  </a:extLst>
                </p:cNvPr>
                <p:cNvPicPr/>
                <p:nvPr/>
              </p:nvPicPr>
              <p:blipFill>
                <a:blip r:embed="rId233"/>
                <a:stretch>
                  <a:fillRect/>
                </a:stretch>
              </p:blipFill>
              <p:spPr>
                <a:xfrm>
                  <a:off x="4874234" y="4590858"/>
                  <a:ext cx="20736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58" name="Ink 157">
                  <a:extLst>
                    <a:ext uri="{FF2B5EF4-FFF2-40B4-BE49-F238E27FC236}">
                      <a16:creationId xmlns:a16="http://schemas.microsoft.com/office/drawing/2014/main" id="{8B56E8A9-A0F9-C67D-6664-948EA2DA5ACF}"/>
                    </a:ext>
                  </a:extLst>
                </p14:cNvPr>
                <p14:cNvContentPartPr/>
                <p14:nvPr/>
              </p14:nvContentPartPr>
              <p14:xfrm>
                <a:off x="5018234" y="4595898"/>
                <a:ext cx="119160" cy="21960"/>
              </p14:xfrm>
            </p:contentPart>
          </mc:Choice>
          <mc:Fallback xmlns="">
            <p:pic>
              <p:nvPicPr>
                <p:cNvPr id="158" name="Ink 157">
                  <a:extLst>
                    <a:ext uri="{FF2B5EF4-FFF2-40B4-BE49-F238E27FC236}">
                      <a16:creationId xmlns:a16="http://schemas.microsoft.com/office/drawing/2014/main" id="{8B56E8A9-A0F9-C67D-6664-948EA2DA5ACF}"/>
                    </a:ext>
                  </a:extLst>
                </p:cNvPr>
                <p:cNvPicPr/>
                <p:nvPr/>
              </p:nvPicPr>
              <p:blipFill>
                <a:blip r:embed="rId235"/>
                <a:stretch>
                  <a:fillRect/>
                </a:stretch>
              </p:blipFill>
              <p:spPr>
                <a:xfrm>
                  <a:off x="5012114" y="4589778"/>
                  <a:ext cx="13140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62" name="Ink 161">
                  <a:extLst>
                    <a:ext uri="{FF2B5EF4-FFF2-40B4-BE49-F238E27FC236}">
                      <a16:creationId xmlns:a16="http://schemas.microsoft.com/office/drawing/2014/main" id="{433596C7-6214-1BDE-C78C-C97AC29B021A}"/>
                    </a:ext>
                  </a:extLst>
                </p14:cNvPr>
                <p14:cNvContentPartPr/>
                <p14:nvPr/>
              </p14:nvContentPartPr>
              <p14:xfrm>
                <a:off x="5144594" y="4629018"/>
                <a:ext cx="252000" cy="240840"/>
              </p14:xfrm>
            </p:contentPart>
          </mc:Choice>
          <mc:Fallback xmlns="">
            <p:pic>
              <p:nvPicPr>
                <p:cNvPr id="162" name="Ink 161">
                  <a:extLst>
                    <a:ext uri="{FF2B5EF4-FFF2-40B4-BE49-F238E27FC236}">
                      <a16:creationId xmlns:a16="http://schemas.microsoft.com/office/drawing/2014/main" id="{433596C7-6214-1BDE-C78C-C97AC29B021A}"/>
                    </a:ext>
                  </a:extLst>
                </p:cNvPr>
                <p:cNvPicPr/>
                <p:nvPr/>
              </p:nvPicPr>
              <p:blipFill>
                <a:blip r:embed="rId237"/>
                <a:stretch>
                  <a:fillRect/>
                </a:stretch>
              </p:blipFill>
              <p:spPr>
                <a:xfrm>
                  <a:off x="5138474" y="4622898"/>
                  <a:ext cx="26424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63" name="Ink 162">
                  <a:extLst>
                    <a:ext uri="{FF2B5EF4-FFF2-40B4-BE49-F238E27FC236}">
                      <a16:creationId xmlns:a16="http://schemas.microsoft.com/office/drawing/2014/main" id="{5E5B5C2C-7498-54D2-6425-779DCF1572F3}"/>
                    </a:ext>
                  </a:extLst>
                </p14:cNvPr>
                <p14:cNvContentPartPr/>
                <p14:nvPr/>
              </p14:nvContentPartPr>
              <p14:xfrm>
                <a:off x="5158274" y="4692378"/>
                <a:ext cx="187560" cy="164160"/>
              </p14:xfrm>
            </p:contentPart>
          </mc:Choice>
          <mc:Fallback xmlns="">
            <p:pic>
              <p:nvPicPr>
                <p:cNvPr id="163" name="Ink 162">
                  <a:extLst>
                    <a:ext uri="{FF2B5EF4-FFF2-40B4-BE49-F238E27FC236}">
                      <a16:creationId xmlns:a16="http://schemas.microsoft.com/office/drawing/2014/main" id="{5E5B5C2C-7498-54D2-6425-779DCF1572F3}"/>
                    </a:ext>
                  </a:extLst>
                </p:cNvPr>
                <p:cNvPicPr/>
                <p:nvPr/>
              </p:nvPicPr>
              <p:blipFill>
                <a:blip r:embed="rId239"/>
                <a:stretch>
                  <a:fillRect/>
                </a:stretch>
              </p:blipFill>
              <p:spPr>
                <a:xfrm>
                  <a:off x="5152154" y="4686258"/>
                  <a:ext cx="19980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64" name="Ink 163">
                  <a:extLst>
                    <a:ext uri="{FF2B5EF4-FFF2-40B4-BE49-F238E27FC236}">
                      <a16:creationId xmlns:a16="http://schemas.microsoft.com/office/drawing/2014/main" id="{4802538B-E35F-A9AD-A7FE-BF70B5B2C607}"/>
                    </a:ext>
                  </a:extLst>
                </p14:cNvPr>
                <p14:cNvContentPartPr/>
                <p14:nvPr/>
              </p14:nvContentPartPr>
              <p14:xfrm>
                <a:off x="5514674" y="4661058"/>
                <a:ext cx="143280" cy="268200"/>
              </p14:xfrm>
            </p:contentPart>
          </mc:Choice>
          <mc:Fallback xmlns="">
            <p:pic>
              <p:nvPicPr>
                <p:cNvPr id="164" name="Ink 163">
                  <a:extLst>
                    <a:ext uri="{FF2B5EF4-FFF2-40B4-BE49-F238E27FC236}">
                      <a16:creationId xmlns:a16="http://schemas.microsoft.com/office/drawing/2014/main" id="{4802538B-E35F-A9AD-A7FE-BF70B5B2C607}"/>
                    </a:ext>
                  </a:extLst>
                </p:cNvPr>
                <p:cNvPicPr/>
                <p:nvPr/>
              </p:nvPicPr>
              <p:blipFill>
                <a:blip r:embed="rId241"/>
                <a:stretch>
                  <a:fillRect/>
                </a:stretch>
              </p:blipFill>
              <p:spPr>
                <a:xfrm>
                  <a:off x="5508554" y="4654938"/>
                  <a:ext cx="155520" cy="28044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65" name="Ink 164">
                  <a:extLst>
                    <a:ext uri="{FF2B5EF4-FFF2-40B4-BE49-F238E27FC236}">
                      <a16:creationId xmlns:a16="http://schemas.microsoft.com/office/drawing/2014/main" id="{D18F7978-5C70-9AFA-FA35-8B177EAC0C55}"/>
                    </a:ext>
                  </a:extLst>
                </p14:cNvPr>
                <p14:cNvContentPartPr/>
                <p14:nvPr/>
              </p14:nvContentPartPr>
              <p14:xfrm>
                <a:off x="5800514" y="4684458"/>
                <a:ext cx="182520" cy="258120"/>
              </p14:xfrm>
            </p:contentPart>
          </mc:Choice>
          <mc:Fallback xmlns="">
            <p:pic>
              <p:nvPicPr>
                <p:cNvPr id="165" name="Ink 164">
                  <a:extLst>
                    <a:ext uri="{FF2B5EF4-FFF2-40B4-BE49-F238E27FC236}">
                      <a16:creationId xmlns:a16="http://schemas.microsoft.com/office/drawing/2014/main" id="{D18F7978-5C70-9AFA-FA35-8B177EAC0C55}"/>
                    </a:ext>
                  </a:extLst>
                </p:cNvPr>
                <p:cNvPicPr/>
                <p:nvPr/>
              </p:nvPicPr>
              <p:blipFill>
                <a:blip r:embed="rId243"/>
                <a:stretch>
                  <a:fillRect/>
                </a:stretch>
              </p:blipFill>
              <p:spPr>
                <a:xfrm>
                  <a:off x="5794394" y="4678338"/>
                  <a:ext cx="194760" cy="27036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66" name="Ink 165">
                  <a:extLst>
                    <a:ext uri="{FF2B5EF4-FFF2-40B4-BE49-F238E27FC236}">
                      <a16:creationId xmlns:a16="http://schemas.microsoft.com/office/drawing/2014/main" id="{506089B0-8BEB-F594-6FE3-72080DA17014}"/>
                    </a:ext>
                  </a:extLst>
                </p14:cNvPr>
                <p14:cNvContentPartPr/>
                <p14:nvPr/>
              </p14:nvContentPartPr>
              <p14:xfrm>
                <a:off x="6107954" y="4684458"/>
                <a:ext cx="18000" cy="332280"/>
              </p14:xfrm>
            </p:contentPart>
          </mc:Choice>
          <mc:Fallback xmlns="">
            <p:pic>
              <p:nvPicPr>
                <p:cNvPr id="166" name="Ink 165">
                  <a:extLst>
                    <a:ext uri="{FF2B5EF4-FFF2-40B4-BE49-F238E27FC236}">
                      <a16:creationId xmlns:a16="http://schemas.microsoft.com/office/drawing/2014/main" id="{506089B0-8BEB-F594-6FE3-72080DA17014}"/>
                    </a:ext>
                  </a:extLst>
                </p:cNvPr>
                <p:cNvPicPr/>
                <p:nvPr/>
              </p:nvPicPr>
              <p:blipFill>
                <a:blip r:embed="rId245"/>
                <a:stretch>
                  <a:fillRect/>
                </a:stretch>
              </p:blipFill>
              <p:spPr>
                <a:xfrm>
                  <a:off x="6101834" y="4678338"/>
                  <a:ext cx="30240" cy="34452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67" name="Ink 166">
                  <a:extLst>
                    <a:ext uri="{FF2B5EF4-FFF2-40B4-BE49-F238E27FC236}">
                      <a16:creationId xmlns:a16="http://schemas.microsoft.com/office/drawing/2014/main" id="{EE1BD1BE-5B92-33DC-AA2A-551D7A13E882}"/>
                    </a:ext>
                  </a:extLst>
                </p14:cNvPr>
                <p14:cNvContentPartPr/>
                <p14:nvPr/>
              </p14:nvContentPartPr>
              <p14:xfrm>
                <a:off x="5047034" y="5071098"/>
                <a:ext cx="1226520" cy="23400"/>
              </p14:xfrm>
            </p:contentPart>
          </mc:Choice>
          <mc:Fallback xmlns="">
            <p:pic>
              <p:nvPicPr>
                <p:cNvPr id="167" name="Ink 166">
                  <a:extLst>
                    <a:ext uri="{FF2B5EF4-FFF2-40B4-BE49-F238E27FC236}">
                      <a16:creationId xmlns:a16="http://schemas.microsoft.com/office/drawing/2014/main" id="{EE1BD1BE-5B92-33DC-AA2A-551D7A13E882}"/>
                    </a:ext>
                  </a:extLst>
                </p:cNvPr>
                <p:cNvPicPr/>
                <p:nvPr/>
              </p:nvPicPr>
              <p:blipFill>
                <a:blip r:embed="rId247"/>
                <a:stretch>
                  <a:fillRect/>
                </a:stretch>
              </p:blipFill>
              <p:spPr>
                <a:xfrm>
                  <a:off x="5040914" y="5064978"/>
                  <a:ext cx="123876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68" name="Ink 167">
                  <a:extLst>
                    <a:ext uri="{FF2B5EF4-FFF2-40B4-BE49-F238E27FC236}">
                      <a16:creationId xmlns:a16="http://schemas.microsoft.com/office/drawing/2014/main" id="{B24C31F3-5D9F-3ED7-B8FE-B9E91ED81BF6}"/>
                    </a:ext>
                  </a:extLst>
                </p14:cNvPr>
                <p14:cNvContentPartPr/>
                <p14:nvPr/>
              </p14:nvContentPartPr>
              <p14:xfrm>
                <a:off x="5484434" y="5221578"/>
                <a:ext cx="401040" cy="227520"/>
              </p14:xfrm>
            </p:contentPart>
          </mc:Choice>
          <mc:Fallback xmlns="">
            <p:pic>
              <p:nvPicPr>
                <p:cNvPr id="168" name="Ink 167">
                  <a:extLst>
                    <a:ext uri="{FF2B5EF4-FFF2-40B4-BE49-F238E27FC236}">
                      <a16:creationId xmlns:a16="http://schemas.microsoft.com/office/drawing/2014/main" id="{B24C31F3-5D9F-3ED7-B8FE-B9E91ED81BF6}"/>
                    </a:ext>
                  </a:extLst>
                </p:cNvPr>
                <p:cNvPicPr/>
                <p:nvPr/>
              </p:nvPicPr>
              <p:blipFill>
                <a:blip r:embed="rId249"/>
                <a:stretch>
                  <a:fillRect/>
                </a:stretch>
              </p:blipFill>
              <p:spPr>
                <a:xfrm>
                  <a:off x="5478314" y="5215458"/>
                  <a:ext cx="413280" cy="23976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69" name="Ink 168">
                  <a:extLst>
                    <a:ext uri="{FF2B5EF4-FFF2-40B4-BE49-F238E27FC236}">
                      <a16:creationId xmlns:a16="http://schemas.microsoft.com/office/drawing/2014/main" id="{408B0CBD-90DE-7F9C-762A-6023BA4A6A1B}"/>
                    </a:ext>
                  </a:extLst>
                </p14:cNvPr>
                <p14:cNvContentPartPr/>
                <p14:nvPr/>
              </p14:nvContentPartPr>
              <p14:xfrm>
                <a:off x="6417554" y="5024658"/>
                <a:ext cx="151920" cy="3600"/>
              </p14:xfrm>
            </p:contentPart>
          </mc:Choice>
          <mc:Fallback xmlns="">
            <p:pic>
              <p:nvPicPr>
                <p:cNvPr id="169" name="Ink 168">
                  <a:extLst>
                    <a:ext uri="{FF2B5EF4-FFF2-40B4-BE49-F238E27FC236}">
                      <a16:creationId xmlns:a16="http://schemas.microsoft.com/office/drawing/2014/main" id="{408B0CBD-90DE-7F9C-762A-6023BA4A6A1B}"/>
                    </a:ext>
                  </a:extLst>
                </p:cNvPr>
                <p:cNvPicPr/>
                <p:nvPr/>
              </p:nvPicPr>
              <p:blipFill>
                <a:blip r:embed="rId251"/>
                <a:stretch>
                  <a:fillRect/>
                </a:stretch>
              </p:blipFill>
              <p:spPr>
                <a:xfrm>
                  <a:off x="6411434" y="5018538"/>
                  <a:ext cx="16416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70" name="Ink 169">
                  <a:extLst>
                    <a:ext uri="{FF2B5EF4-FFF2-40B4-BE49-F238E27FC236}">
                      <a16:creationId xmlns:a16="http://schemas.microsoft.com/office/drawing/2014/main" id="{C55400B2-705A-DDEF-FD42-7A3DBD6333AD}"/>
                    </a:ext>
                  </a:extLst>
                </p14:cNvPr>
                <p14:cNvContentPartPr/>
                <p14:nvPr/>
              </p14:nvContentPartPr>
              <p14:xfrm>
                <a:off x="6738674" y="4857978"/>
                <a:ext cx="16920" cy="303840"/>
              </p14:xfrm>
            </p:contentPart>
          </mc:Choice>
          <mc:Fallback xmlns="">
            <p:pic>
              <p:nvPicPr>
                <p:cNvPr id="170" name="Ink 169">
                  <a:extLst>
                    <a:ext uri="{FF2B5EF4-FFF2-40B4-BE49-F238E27FC236}">
                      <a16:creationId xmlns:a16="http://schemas.microsoft.com/office/drawing/2014/main" id="{C55400B2-705A-DDEF-FD42-7A3DBD6333AD}"/>
                    </a:ext>
                  </a:extLst>
                </p:cNvPr>
                <p:cNvPicPr/>
                <p:nvPr/>
              </p:nvPicPr>
              <p:blipFill>
                <a:blip r:embed="rId253"/>
                <a:stretch>
                  <a:fillRect/>
                </a:stretch>
              </p:blipFill>
              <p:spPr>
                <a:xfrm>
                  <a:off x="6732554" y="4851858"/>
                  <a:ext cx="29160" cy="31608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71" name="Ink 170">
                  <a:extLst>
                    <a:ext uri="{FF2B5EF4-FFF2-40B4-BE49-F238E27FC236}">
                      <a16:creationId xmlns:a16="http://schemas.microsoft.com/office/drawing/2014/main" id="{E22BAE3F-CD07-AC6A-0597-D624256B31A8}"/>
                    </a:ext>
                  </a:extLst>
                </p14:cNvPr>
                <p14:cNvContentPartPr/>
                <p14:nvPr/>
              </p14:nvContentPartPr>
              <p14:xfrm>
                <a:off x="6917954" y="4891818"/>
                <a:ext cx="760320" cy="195480"/>
              </p14:xfrm>
            </p:contentPart>
          </mc:Choice>
          <mc:Fallback xmlns="">
            <p:pic>
              <p:nvPicPr>
                <p:cNvPr id="171" name="Ink 170">
                  <a:extLst>
                    <a:ext uri="{FF2B5EF4-FFF2-40B4-BE49-F238E27FC236}">
                      <a16:creationId xmlns:a16="http://schemas.microsoft.com/office/drawing/2014/main" id="{E22BAE3F-CD07-AC6A-0597-D624256B31A8}"/>
                    </a:ext>
                  </a:extLst>
                </p:cNvPr>
                <p:cNvPicPr/>
                <p:nvPr/>
              </p:nvPicPr>
              <p:blipFill>
                <a:blip r:embed="rId255"/>
                <a:stretch>
                  <a:fillRect/>
                </a:stretch>
              </p:blipFill>
              <p:spPr>
                <a:xfrm>
                  <a:off x="6911834" y="4885698"/>
                  <a:ext cx="772560" cy="207720"/>
                </a:xfrm>
                <a:prstGeom prst="rect">
                  <a:avLst/>
                </a:prstGeom>
              </p:spPr>
            </p:pic>
          </mc:Fallback>
        </mc:AlternateContent>
      </p:grpSp>
      <p:grpSp>
        <p:nvGrpSpPr>
          <p:cNvPr id="185" name="Group 184">
            <a:extLst>
              <a:ext uri="{FF2B5EF4-FFF2-40B4-BE49-F238E27FC236}">
                <a16:creationId xmlns:a16="http://schemas.microsoft.com/office/drawing/2014/main" id="{47B1E246-8926-73E0-AE61-AD63A20A4DB5}"/>
              </a:ext>
            </a:extLst>
          </p:cNvPr>
          <p:cNvGrpSpPr/>
          <p:nvPr/>
        </p:nvGrpSpPr>
        <p:grpSpPr>
          <a:xfrm>
            <a:off x="4857674" y="5608578"/>
            <a:ext cx="1449000" cy="672120"/>
            <a:chOff x="4857674" y="5608578"/>
            <a:chExt cx="1449000" cy="672120"/>
          </a:xfrm>
        </p:grpSpPr>
        <mc:AlternateContent xmlns:mc="http://schemas.openxmlformats.org/markup-compatibility/2006" xmlns:p14="http://schemas.microsoft.com/office/powerpoint/2010/main">
          <mc:Choice Requires="p14">
            <p:contentPart p14:bwMode="auto" r:id="rId256">
              <p14:nvContentPartPr>
                <p14:cNvPr id="174" name="Ink 173">
                  <a:extLst>
                    <a:ext uri="{FF2B5EF4-FFF2-40B4-BE49-F238E27FC236}">
                      <a16:creationId xmlns:a16="http://schemas.microsoft.com/office/drawing/2014/main" id="{2C413D84-8E2F-88E2-9C21-5461066B3481}"/>
                    </a:ext>
                  </a:extLst>
                </p14:cNvPr>
                <p14:cNvContentPartPr/>
                <p14:nvPr/>
              </p14:nvContentPartPr>
              <p14:xfrm>
                <a:off x="4857674" y="5608578"/>
                <a:ext cx="174960" cy="129240"/>
              </p14:xfrm>
            </p:contentPart>
          </mc:Choice>
          <mc:Fallback xmlns="">
            <p:pic>
              <p:nvPicPr>
                <p:cNvPr id="174" name="Ink 173">
                  <a:extLst>
                    <a:ext uri="{FF2B5EF4-FFF2-40B4-BE49-F238E27FC236}">
                      <a16:creationId xmlns:a16="http://schemas.microsoft.com/office/drawing/2014/main" id="{2C413D84-8E2F-88E2-9C21-5461066B3481}"/>
                    </a:ext>
                  </a:extLst>
                </p:cNvPr>
                <p:cNvPicPr/>
                <p:nvPr/>
              </p:nvPicPr>
              <p:blipFill>
                <a:blip r:embed="rId257"/>
                <a:stretch>
                  <a:fillRect/>
                </a:stretch>
              </p:blipFill>
              <p:spPr>
                <a:xfrm>
                  <a:off x="4851554" y="5602458"/>
                  <a:ext cx="18720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75" name="Ink 174">
                  <a:extLst>
                    <a:ext uri="{FF2B5EF4-FFF2-40B4-BE49-F238E27FC236}">
                      <a16:creationId xmlns:a16="http://schemas.microsoft.com/office/drawing/2014/main" id="{1ABFD245-CEA2-2971-BA2F-04537FA2FC32}"/>
                    </a:ext>
                  </a:extLst>
                </p14:cNvPr>
                <p14:cNvContentPartPr/>
                <p14:nvPr/>
              </p14:nvContentPartPr>
              <p14:xfrm>
                <a:off x="5113634" y="5609658"/>
                <a:ext cx="237240" cy="155520"/>
              </p14:xfrm>
            </p:contentPart>
          </mc:Choice>
          <mc:Fallback xmlns="">
            <p:pic>
              <p:nvPicPr>
                <p:cNvPr id="175" name="Ink 174">
                  <a:extLst>
                    <a:ext uri="{FF2B5EF4-FFF2-40B4-BE49-F238E27FC236}">
                      <a16:creationId xmlns:a16="http://schemas.microsoft.com/office/drawing/2014/main" id="{1ABFD245-CEA2-2971-BA2F-04537FA2FC32}"/>
                    </a:ext>
                  </a:extLst>
                </p:cNvPr>
                <p:cNvPicPr/>
                <p:nvPr/>
              </p:nvPicPr>
              <p:blipFill>
                <a:blip r:embed="rId259"/>
                <a:stretch>
                  <a:fillRect/>
                </a:stretch>
              </p:blipFill>
              <p:spPr>
                <a:xfrm>
                  <a:off x="5107514" y="5603538"/>
                  <a:ext cx="24948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76" name="Ink 175">
                  <a:extLst>
                    <a:ext uri="{FF2B5EF4-FFF2-40B4-BE49-F238E27FC236}">
                      <a16:creationId xmlns:a16="http://schemas.microsoft.com/office/drawing/2014/main" id="{153552DA-E4DA-3BC6-4B9F-460AEB8D0DD0}"/>
                    </a:ext>
                  </a:extLst>
                </p14:cNvPr>
                <p14:cNvContentPartPr/>
                <p14:nvPr/>
              </p14:nvContentPartPr>
              <p14:xfrm>
                <a:off x="5451314" y="5651778"/>
                <a:ext cx="145440" cy="187200"/>
              </p14:xfrm>
            </p:contentPart>
          </mc:Choice>
          <mc:Fallback xmlns="">
            <p:pic>
              <p:nvPicPr>
                <p:cNvPr id="176" name="Ink 175">
                  <a:extLst>
                    <a:ext uri="{FF2B5EF4-FFF2-40B4-BE49-F238E27FC236}">
                      <a16:creationId xmlns:a16="http://schemas.microsoft.com/office/drawing/2014/main" id="{153552DA-E4DA-3BC6-4B9F-460AEB8D0DD0}"/>
                    </a:ext>
                  </a:extLst>
                </p:cNvPr>
                <p:cNvPicPr/>
                <p:nvPr/>
              </p:nvPicPr>
              <p:blipFill>
                <a:blip r:embed="rId261"/>
                <a:stretch>
                  <a:fillRect/>
                </a:stretch>
              </p:blipFill>
              <p:spPr>
                <a:xfrm>
                  <a:off x="5445194" y="5645658"/>
                  <a:ext cx="157680" cy="19944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77" name="Ink 176">
                  <a:extLst>
                    <a:ext uri="{FF2B5EF4-FFF2-40B4-BE49-F238E27FC236}">
                      <a16:creationId xmlns:a16="http://schemas.microsoft.com/office/drawing/2014/main" id="{6F2E9F1A-DF76-CC3A-24B6-9E2DC63AE903}"/>
                    </a:ext>
                  </a:extLst>
                </p14:cNvPr>
                <p14:cNvContentPartPr/>
                <p14:nvPr/>
              </p14:nvContentPartPr>
              <p14:xfrm>
                <a:off x="5562914" y="5700018"/>
                <a:ext cx="192600" cy="225720"/>
              </p14:xfrm>
            </p:contentPart>
          </mc:Choice>
          <mc:Fallback xmlns="">
            <p:pic>
              <p:nvPicPr>
                <p:cNvPr id="177" name="Ink 176">
                  <a:extLst>
                    <a:ext uri="{FF2B5EF4-FFF2-40B4-BE49-F238E27FC236}">
                      <a16:creationId xmlns:a16="http://schemas.microsoft.com/office/drawing/2014/main" id="{6F2E9F1A-DF76-CC3A-24B6-9E2DC63AE903}"/>
                    </a:ext>
                  </a:extLst>
                </p:cNvPr>
                <p:cNvPicPr/>
                <p:nvPr/>
              </p:nvPicPr>
              <p:blipFill>
                <a:blip r:embed="rId263"/>
                <a:stretch>
                  <a:fillRect/>
                </a:stretch>
              </p:blipFill>
              <p:spPr>
                <a:xfrm>
                  <a:off x="5556794" y="5693898"/>
                  <a:ext cx="20484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78" name="Ink 177">
                  <a:extLst>
                    <a:ext uri="{FF2B5EF4-FFF2-40B4-BE49-F238E27FC236}">
                      <a16:creationId xmlns:a16="http://schemas.microsoft.com/office/drawing/2014/main" id="{F8DCA21E-7FEB-D80E-C3D1-8934A1026FA3}"/>
                    </a:ext>
                  </a:extLst>
                </p14:cNvPr>
                <p14:cNvContentPartPr/>
                <p14:nvPr/>
              </p14:nvContentPartPr>
              <p14:xfrm>
                <a:off x="5656514" y="5686338"/>
                <a:ext cx="218880" cy="37800"/>
              </p14:xfrm>
            </p:contentPart>
          </mc:Choice>
          <mc:Fallback xmlns="">
            <p:pic>
              <p:nvPicPr>
                <p:cNvPr id="178" name="Ink 177">
                  <a:extLst>
                    <a:ext uri="{FF2B5EF4-FFF2-40B4-BE49-F238E27FC236}">
                      <a16:creationId xmlns:a16="http://schemas.microsoft.com/office/drawing/2014/main" id="{F8DCA21E-7FEB-D80E-C3D1-8934A1026FA3}"/>
                    </a:ext>
                  </a:extLst>
                </p:cNvPr>
                <p:cNvPicPr/>
                <p:nvPr/>
              </p:nvPicPr>
              <p:blipFill>
                <a:blip r:embed="rId265"/>
                <a:stretch>
                  <a:fillRect/>
                </a:stretch>
              </p:blipFill>
              <p:spPr>
                <a:xfrm>
                  <a:off x="5650394" y="5680218"/>
                  <a:ext cx="23112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79" name="Ink 178">
                  <a:extLst>
                    <a:ext uri="{FF2B5EF4-FFF2-40B4-BE49-F238E27FC236}">
                      <a16:creationId xmlns:a16="http://schemas.microsoft.com/office/drawing/2014/main" id="{9FEFD20D-17FF-3A9D-913A-210D98E5FFEB}"/>
                    </a:ext>
                  </a:extLst>
                </p14:cNvPr>
                <p14:cNvContentPartPr/>
                <p14:nvPr/>
              </p14:nvContentPartPr>
              <p14:xfrm>
                <a:off x="5044154" y="5973618"/>
                <a:ext cx="903240" cy="53280"/>
              </p14:xfrm>
            </p:contentPart>
          </mc:Choice>
          <mc:Fallback xmlns="">
            <p:pic>
              <p:nvPicPr>
                <p:cNvPr id="179" name="Ink 178">
                  <a:extLst>
                    <a:ext uri="{FF2B5EF4-FFF2-40B4-BE49-F238E27FC236}">
                      <a16:creationId xmlns:a16="http://schemas.microsoft.com/office/drawing/2014/main" id="{9FEFD20D-17FF-3A9D-913A-210D98E5FFEB}"/>
                    </a:ext>
                  </a:extLst>
                </p:cNvPr>
                <p:cNvPicPr/>
                <p:nvPr/>
              </p:nvPicPr>
              <p:blipFill>
                <a:blip r:embed="rId267"/>
                <a:stretch>
                  <a:fillRect/>
                </a:stretch>
              </p:blipFill>
              <p:spPr>
                <a:xfrm>
                  <a:off x="5038034" y="5967498"/>
                  <a:ext cx="915480" cy="6552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80" name="Ink 179">
                  <a:extLst>
                    <a:ext uri="{FF2B5EF4-FFF2-40B4-BE49-F238E27FC236}">
                      <a16:creationId xmlns:a16="http://schemas.microsoft.com/office/drawing/2014/main" id="{E521BF52-6706-B9B7-ED41-63ADEADF3F5A}"/>
                    </a:ext>
                  </a:extLst>
                </p14:cNvPr>
                <p14:cNvContentPartPr/>
                <p14:nvPr/>
              </p14:nvContentPartPr>
              <p14:xfrm>
                <a:off x="5259434" y="6112218"/>
                <a:ext cx="672840" cy="168480"/>
              </p14:xfrm>
            </p:contentPart>
          </mc:Choice>
          <mc:Fallback xmlns="">
            <p:pic>
              <p:nvPicPr>
                <p:cNvPr id="180" name="Ink 179">
                  <a:extLst>
                    <a:ext uri="{FF2B5EF4-FFF2-40B4-BE49-F238E27FC236}">
                      <a16:creationId xmlns:a16="http://schemas.microsoft.com/office/drawing/2014/main" id="{E521BF52-6706-B9B7-ED41-63ADEADF3F5A}"/>
                    </a:ext>
                  </a:extLst>
                </p:cNvPr>
                <p:cNvPicPr/>
                <p:nvPr/>
              </p:nvPicPr>
              <p:blipFill>
                <a:blip r:embed="rId269"/>
                <a:stretch>
                  <a:fillRect/>
                </a:stretch>
              </p:blipFill>
              <p:spPr>
                <a:xfrm>
                  <a:off x="5253314" y="6106098"/>
                  <a:ext cx="68508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81" name="Ink 180">
                  <a:extLst>
                    <a:ext uri="{FF2B5EF4-FFF2-40B4-BE49-F238E27FC236}">
                      <a16:creationId xmlns:a16="http://schemas.microsoft.com/office/drawing/2014/main" id="{E3A804D6-01E0-C6BE-15D5-3F6A388DCB9C}"/>
                    </a:ext>
                  </a:extLst>
                </p14:cNvPr>
                <p14:cNvContentPartPr/>
                <p14:nvPr/>
              </p14:nvContentPartPr>
              <p14:xfrm>
                <a:off x="6132074" y="5936538"/>
                <a:ext cx="174600" cy="18720"/>
              </p14:xfrm>
            </p:contentPart>
          </mc:Choice>
          <mc:Fallback xmlns="">
            <p:pic>
              <p:nvPicPr>
                <p:cNvPr id="181" name="Ink 180">
                  <a:extLst>
                    <a:ext uri="{FF2B5EF4-FFF2-40B4-BE49-F238E27FC236}">
                      <a16:creationId xmlns:a16="http://schemas.microsoft.com/office/drawing/2014/main" id="{E3A804D6-01E0-C6BE-15D5-3F6A388DCB9C}"/>
                    </a:ext>
                  </a:extLst>
                </p:cNvPr>
                <p:cNvPicPr/>
                <p:nvPr/>
              </p:nvPicPr>
              <p:blipFill>
                <a:blip r:embed="rId271"/>
                <a:stretch>
                  <a:fillRect/>
                </a:stretch>
              </p:blipFill>
              <p:spPr>
                <a:xfrm>
                  <a:off x="6125954" y="5930418"/>
                  <a:ext cx="186840" cy="30960"/>
                </a:xfrm>
                <a:prstGeom prst="rect">
                  <a:avLst/>
                </a:prstGeom>
              </p:spPr>
            </p:pic>
          </mc:Fallback>
        </mc:AlternateContent>
      </p:grpSp>
      <p:grpSp>
        <p:nvGrpSpPr>
          <p:cNvPr id="184" name="Group 183">
            <a:extLst>
              <a:ext uri="{FF2B5EF4-FFF2-40B4-BE49-F238E27FC236}">
                <a16:creationId xmlns:a16="http://schemas.microsoft.com/office/drawing/2014/main" id="{D1C8AA92-863D-9CF6-89D0-8F4854826E82}"/>
              </a:ext>
            </a:extLst>
          </p:cNvPr>
          <p:cNvGrpSpPr/>
          <p:nvPr/>
        </p:nvGrpSpPr>
        <p:grpSpPr>
          <a:xfrm>
            <a:off x="6659114" y="5763738"/>
            <a:ext cx="848160" cy="303840"/>
            <a:chOff x="6659114" y="5763738"/>
            <a:chExt cx="848160" cy="303840"/>
          </a:xfrm>
        </p:grpSpPr>
        <mc:AlternateContent xmlns:mc="http://schemas.openxmlformats.org/markup-compatibility/2006" xmlns:p14="http://schemas.microsoft.com/office/powerpoint/2010/main">
          <mc:Choice Requires="p14">
            <p:contentPart p14:bwMode="auto" r:id="rId272">
              <p14:nvContentPartPr>
                <p14:cNvPr id="182" name="Ink 181">
                  <a:extLst>
                    <a:ext uri="{FF2B5EF4-FFF2-40B4-BE49-F238E27FC236}">
                      <a16:creationId xmlns:a16="http://schemas.microsoft.com/office/drawing/2014/main" id="{A3BA4365-CDE0-1237-11B1-58EF74659B27}"/>
                    </a:ext>
                  </a:extLst>
                </p14:cNvPr>
                <p14:cNvContentPartPr/>
                <p14:nvPr/>
              </p14:nvContentPartPr>
              <p14:xfrm>
                <a:off x="6659114" y="5763738"/>
                <a:ext cx="24480" cy="303840"/>
              </p14:xfrm>
            </p:contentPart>
          </mc:Choice>
          <mc:Fallback xmlns="">
            <p:pic>
              <p:nvPicPr>
                <p:cNvPr id="182" name="Ink 181">
                  <a:extLst>
                    <a:ext uri="{FF2B5EF4-FFF2-40B4-BE49-F238E27FC236}">
                      <a16:creationId xmlns:a16="http://schemas.microsoft.com/office/drawing/2014/main" id="{A3BA4365-CDE0-1237-11B1-58EF74659B27}"/>
                    </a:ext>
                  </a:extLst>
                </p:cNvPr>
                <p:cNvPicPr/>
                <p:nvPr/>
              </p:nvPicPr>
              <p:blipFill>
                <a:blip r:embed="rId273"/>
                <a:stretch>
                  <a:fillRect/>
                </a:stretch>
              </p:blipFill>
              <p:spPr>
                <a:xfrm>
                  <a:off x="6652994" y="5757618"/>
                  <a:ext cx="36720" cy="31608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83" name="Ink 182">
                  <a:extLst>
                    <a:ext uri="{FF2B5EF4-FFF2-40B4-BE49-F238E27FC236}">
                      <a16:creationId xmlns:a16="http://schemas.microsoft.com/office/drawing/2014/main" id="{A5411120-CB29-8A4E-9226-AE72514806FC}"/>
                    </a:ext>
                  </a:extLst>
                </p14:cNvPr>
                <p14:cNvContentPartPr/>
                <p14:nvPr/>
              </p14:nvContentPartPr>
              <p14:xfrm>
                <a:off x="6801314" y="5813778"/>
                <a:ext cx="705960" cy="181080"/>
              </p14:xfrm>
            </p:contentPart>
          </mc:Choice>
          <mc:Fallback xmlns="">
            <p:pic>
              <p:nvPicPr>
                <p:cNvPr id="183" name="Ink 182">
                  <a:extLst>
                    <a:ext uri="{FF2B5EF4-FFF2-40B4-BE49-F238E27FC236}">
                      <a16:creationId xmlns:a16="http://schemas.microsoft.com/office/drawing/2014/main" id="{A5411120-CB29-8A4E-9226-AE72514806FC}"/>
                    </a:ext>
                  </a:extLst>
                </p:cNvPr>
                <p:cNvPicPr/>
                <p:nvPr/>
              </p:nvPicPr>
              <p:blipFill>
                <a:blip r:embed="rId275"/>
                <a:stretch>
                  <a:fillRect/>
                </a:stretch>
              </p:blipFill>
              <p:spPr>
                <a:xfrm>
                  <a:off x="6795194" y="5807658"/>
                  <a:ext cx="718200" cy="1933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76">
            <p14:nvContentPartPr>
              <p14:cNvPr id="189" name="Ink 188">
                <a:extLst>
                  <a:ext uri="{FF2B5EF4-FFF2-40B4-BE49-F238E27FC236}">
                    <a16:creationId xmlns:a16="http://schemas.microsoft.com/office/drawing/2014/main" id="{61DB0C06-EAE6-DA2B-3CE3-6B310155AAAF}"/>
                  </a:ext>
                </a:extLst>
              </p14:cNvPr>
              <p14:cNvContentPartPr/>
              <p14:nvPr/>
            </p14:nvContentPartPr>
            <p14:xfrm>
              <a:off x="7952234" y="3834858"/>
              <a:ext cx="38520" cy="656640"/>
            </p14:xfrm>
          </p:contentPart>
        </mc:Choice>
        <mc:Fallback xmlns="">
          <p:pic>
            <p:nvPicPr>
              <p:cNvPr id="189" name="Ink 188">
                <a:extLst>
                  <a:ext uri="{FF2B5EF4-FFF2-40B4-BE49-F238E27FC236}">
                    <a16:creationId xmlns:a16="http://schemas.microsoft.com/office/drawing/2014/main" id="{61DB0C06-EAE6-DA2B-3CE3-6B310155AAAF}"/>
                  </a:ext>
                </a:extLst>
              </p:cNvPr>
              <p:cNvPicPr/>
              <p:nvPr/>
            </p:nvPicPr>
            <p:blipFill>
              <a:blip r:embed="rId277"/>
              <a:stretch>
                <a:fillRect/>
              </a:stretch>
            </p:blipFill>
            <p:spPr>
              <a:xfrm>
                <a:off x="7946114" y="3828738"/>
                <a:ext cx="50760" cy="66888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86" name="Ink 185">
                <a:extLst>
                  <a:ext uri="{FF2B5EF4-FFF2-40B4-BE49-F238E27FC236}">
                    <a16:creationId xmlns:a16="http://schemas.microsoft.com/office/drawing/2014/main" id="{CD2C7B56-0667-DA02-51F1-327B0AB7B3F8}"/>
                  </a:ext>
                </a:extLst>
              </p14:cNvPr>
              <p14:cNvContentPartPr/>
              <p14:nvPr/>
            </p14:nvContentPartPr>
            <p14:xfrm>
              <a:off x="7843514" y="4443618"/>
              <a:ext cx="16920" cy="24120"/>
            </p14:xfrm>
          </p:contentPart>
        </mc:Choice>
        <mc:Fallback xmlns="">
          <p:pic>
            <p:nvPicPr>
              <p:cNvPr id="186" name="Ink 185">
                <a:extLst>
                  <a:ext uri="{FF2B5EF4-FFF2-40B4-BE49-F238E27FC236}">
                    <a16:creationId xmlns:a16="http://schemas.microsoft.com/office/drawing/2014/main" id="{CD2C7B56-0667-DA02-51F1-327B0AB7B3F8}"/>
                  </a:ext>
                </a:extLst>
              </p:cNvPr>
              <p:cNvPicPr/>
              <p:nvPr/>
            </p:nvPicPr>
            <p:blipFill>
              <a:blip r:embed="rId279"/>
              <a:stretch>
                <a:fillRect/>
              </a:stretch>
            </p:blipFill>
            <p:spPr>
              <a:xfrm>
                <a:off x="7837394" y="4437498"/>
                <a:ext cx="2916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87" name="Ink 186">
                <a:extLst>
                  <a:ext uri="{FF2B5EF4-FFF2-40B4-BE49-F238E27FC236}">
                    <a16:creationId xmlns:a16="http://schemas.microsoft.com/office/drawing/2014/main" id="{4504EBA4-15B0-90B2-B326-4243A333439F}"/>
                  </a:ext>
                </a:extLst>
              </p14:cNvPr>
              <p14:cNvContentPartPr/>
              <p14:nvPr/>
            </p14:nvContentPartPr>
            <p14:xfrm>
              <a:off x="7774034" y="4154538"/>
              <a:ext cx="165240" cy="2895480"/>
            </p14:xfrm>
          </p:contentPart>
        </mc:Choice>
        <mc:Fallback xmlns="">
          <p:pic>
            <p:nvPicPr>
              <p:cNvPr id="187" name="Ink 186">
                <a:extLst>
                  <a:ext uri="{FF2B5EF4-FFF2-40B4-BE49-F238E27FC236}">
                    <a16:creationId xmlns:a16="http://schemas.microsoft.com/office/drawing/2014/main" id="{4504EBA4-15B0-90B2-B326-4243A333439F}"/>
                  </a:ext>
                </a:extLst>
              </p:cNvPr>
              <p:cNvPicPr/>
              <p:nvPr/>
            </p:nvPicPr>
            <p:blipFill>
              <a:blip r:embed="rId281"/>
              <a:stretch>
                <a:fillRect/>
              </a:stretch>
            </p:blipFill>
            <p:spPr>
              <a:xfrm>
                <a:off x="7767914" y="4148418"/>
                <a:ext cx="177480" cy="290772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97" name="Ink 196">
                <a:extLst>
                  <a:ext uri="{FF2B5EF4-FFF2-40B4-BE49-F238E27FC236}">
                    <a16:creationId xmlns:a16="http://schemas.microsoft.com/office/drawing/2014/main" id="{8FA458A5-7822-DA04-C014-A62F3F9C28A4}"/>
                  </a:ext>
                </a:extLst>
              </p14:cNvPr>
              <p14:cNvContentPartPr/>
              <p14:nvPr/>
            </p14:nvContentPartPr>
            <p14:xfrm>
              <a:off x="9035474" y="4353618"/>
              <a:ext cx="93960" cy="9360"/>
            </p14:xfrm>
          </p:contentPart>
        </mc:Choice>
        <mc:Fallback xmlns="">
          <p:pic>
            <p:nvPicPr>
              <p:cNvPr id="197" name="Ink 196">
                <a:extLst>
                  <a:ext uri="{FF2B5EF4-FFF2-40B4-BE49-F238E27FC236}">
                    <a16:creationId xmlns:a16="http://schemas.microsoft.com/office/drawing/2014/main" id="{8FA458A5-7822-DA04-C014-A62F3F9C28A4}"/>
                  </a:ext>
                </a:extLst>
              </p:cNvPr>
              <p:cNvPicPr/>
              <p:nvPr/>
            </p:nvPicPr>
            <p:blipFill>
              <a:blip r:embed="rId283"/>
              <a:stretch>
                <a:fillRect/>
              </a:stretch>
            </p:blipFill>
            <p:spPr>
              <a:xfrm>
                <a:off x="9029354" y="4347498"/>
                <a:ext cx="10620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98" name="Ink 197">
                <a:extLst>
                  <a:ext uri="{FF2B5EF4-FFF2-40B4-BE49-F238E27FC236}">
                    <a16:creationId xmlns:a16="http://schemas.microsoft.com/office/drawing/2014/main" id="{CD3EB31A-3A07-8468-1DA3-AB3A63F1286B}"/>
                  </a:ext>
                </a:extLst>
              </p14:cNvPr>
              <p14:cNvContentPartPr/>
              <p14:nvPr/>
            </p14:nvContentPartPr>
            <p14:xfrm>
              <a:off x="9248594" y="4428138"/>
              <a:ext cx="180360" cy="37440"/>
            </p14:xfrm>
          </p:contentPart>
        </mc:Choice>
        <mc:Fallback xmlns="">
          <p:pic>
            <p:nvPicPr>
              <p:cNvPr id="198" name="Ink 197">
                <a:extLst>
                  <a:ext uri="{FF2B5EF4-FFF2-40B4-BE49-F238E27FC236}">
                    <a16:creationId xmlns:a16="http://schemas.microsoft.com/office/drawing/2014/main" id="{CD3EB31A-3A07-8468-1DA3-AB3A63F1286B}"/>
                  </a:ext>
                </a:extLst>
              </p:cNvPr>
              <p:cNvPicPr/>
              <p:nvPr/>
            </p:nvPicPr>
            <p:blipFill>
              <a:blip r:embed="rId285"/>
              <a:stretch>
                <a:fillRect/>
              </a:stretch>
            </p:blipFill>
            <p:spPr>
              <a:xfrm>
                <a:off x="9242474" y="4422018"/>
                <a:ext cx="19260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99" name="Ink 198">
                <a:extLst>
                  <a:ext uri="{FF2B5EF4-FFF2-40B4-BE49-F238E27FC236}">
                    <a16:creationId xmlns:a16="http://schemas.microsoft.com/office/drawing/2014/main" id="{FB064DCC-B120-B952-EF9C-E2FD44804A9C}"/>
                  </a:ext>
                </a:extLst>
              </p14:cNvPr>
              <p14:cNvContentPartPr/>
              <p14:nvPr/>
            </p14:nvContentPartPr>
            <p14:xfrm>
              <a:off x="9599234" y="4308618"/>
              <a:ext cx="37800" cy="403920"/>
            </p14:xfrm>
          </p:contentPart>
        </mc:Choice>
        <mc:Fallback xmlns="">
          <p:pic>
            <p:nvPicPr>
              <p:cNvPr id="199" name="Ink 198">
                <a:extLst>
                  <a:ext uri="{FF2B5EF4-FFF2-40B4-BE49-F238E27FC236}">
                    <a16:creationId xmlns:a16="http://schemas.microsoft.com/office/drawing/2014/main" id="{FB064DCC-B120-B952-EF9C-E2FD44804A9C}"/>
                  </a:ext>
                </a:extLst>
              </p:cNvPr>
              <p:cNvPicPr/>
              <p:nvPr/>
            </p:nvPicPr>
            <p:blipFill>
              <a:blip r:embed="rId287"/>
              <a:stretch>
                <a:fillRect/>
              </a:stretch>
            </p:blipFill>
            <p:spPr>
              <a:xfrm>
                <a:off x="9593114" y="4302498"/>
                <a:ext cx="50040" cy="41616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200" name="Ink 199">
                <a:extLst>
                  <a:ext uri="{FF2B5EF4-FFF2-40B4-BE49-F238E27FC236}">
                    <a16:creationId xmlns:a16="http://schemas.microsoft.com/office/drawing/2014/main" id="{65A4FDE5-D9FE-1889-8E47-84155E175A60}"/>
                  </a:ext>
                </a:extLst>
              </p14:cNvPr>
              <p14:cNvContentPartPr/>
              <p14:nvPr/>
            </p14:nvContentPartPr>
            <p14:xfrm>
              <a:off x="9749714" y="4398978"/>
              <a:ext cx="886320" cy="273960"/>
            </p14:xfrm>
          </p:contentPart>
        </mc:Choice>
        <mc:Fallback xmlns="">
          <p:pic>
            <p:nvPicPr>
              <p:cNvPr id="200" name="Ink 199">
                <a:extLst>
                  <a:ext uri="{FF2B5EF4-FFF2-40B4-BE49-F238E27FC236}">
                    <a16:creationId xmlns:a16="http://schemas.microsoft.com/office/drawing/2014/main" id="{65A4FDE5-D9FE-1889-8E47-84155E175A60}"/>
                  </a:ext>
                </a:extLst>
              </p:cNvPr>
              <p:cNvPicPr/>
              <p:nvPr/>
            </p:nvPicPr>
            <p:blipFill>
              <a:blip r:embed="rId289"/>
              <a:stretch>
                <a:fillRect/>
              </a:stretch>
            </p:blipFill>
            <p:spPr>
              <a:xfrm>
                <a:off x="9743594" y="4392858"/>
                <a:ext cx="898560" cy="28620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206" name="Ink 205">
                <a:extLst>
                  <a:ext uri="{FF2B5EF4-FFF2-40B4-BE49-F238E27FC236}">
                    <a16:creationId xmlns:a16="http://schemas.microsoft.com/office/drawing/2014/main" id="{EB04C748-CA9A-DB01-9A80-9B7EE2400704}"/>
                  </a:ext>
                </a:extLst>
              </p14:cNvPr>
              <p14:cNvContentPartPr/>
              <p14:nvPr/>
            </p14:nvContentPartPr>
            <p14:xfrm>
              <a:off x="8113874" y="4143378"/>
              <a:ext cx="16560" cy="403920"/>
            </p14:xfrm>
          </p:contentPart>
        </mc:Choice>
        <mc:Fallback xmlns="">
          <p:pic>
            <p:nvPicPr>
              <p:cNvPr id="206" name="Ink 205">
                <a:extLst>
                  <a:ext uri="{FF2B5EF4-FFF2-40B4-BE49-F238E27FC236}">
                    <a16:creationId xmlns:a16="http://schemas.microsoft.com/office/drawing/2014/main" id="{EB04C748-CA9A-DB01-9A80-9B7EE2400704}"/>
                  </a:ext>
                </a:extLst>
              </p:cNvPr>
              <p:cNvPicPr/>
              <p:nvPr/>
            </p:nvPicPr>
            <p:blipFill>
              <a:blip r:embed="rId291"/>
              <a:stretch>
                <a:fillRect/>
              </a:stretch>
            </p:blipFill>
            <p:spPr>
              <a:xfrm>
                <a:off x="8107754" y="4137258"/>
                <a:ext cx="28800" cy="41616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207" name="Ink 206">
                <a:extLst>
                  <a:ext uri="{FF2B5EF4-FFF2-40B4-BE49-F238E27FC236}">
                    <a16:creationId xmlns:a16="http://schemas.microsoft.com/office/drawing/2014/main" id="{B4A0B9D7-7E0E-047E-1EA8-6EBF3AF63D4B}"/>
                  </a:ext>
                </a:extLst>
              </p14:cNvPr>
              <p14:cNvContentPartPr/>
              <p14:nvPr/>
            </p14:nvContentPartPr>
            <p14:xfrm>
              <a:off x="8244194" y="4220778"/>
              <a:ext cx="32040" cy="400680"/>
            </p14:xfrm>
          </p:contentPart>
        </mc:Choice>
        <mc:Fallback xmlns="">
          <p:pic>
            <p:nvPicPr>
              <p:cNvPr id="207" name="Ink 206">
                <a:extLst>
                  <a:ext uri="{FF2B5EF4-FFF2-40B4-BE49-F238E27FC236}">
                    <a16:creationId xmlns:a16="http://schemas.microsoft.com/office/drawing/2014/main" id="{B4A0B9D7-7E0E-047E-1EA8-6EBF3AF63D4B}"/>
                  </a:ext>
                </a:extLst>
              </p:cNvPr>
              <p:cNvPicPr/>
              <p:nvPr/>
            </p:nvPicPr>
            <p:blipFill>
              <a:blip r:embed="rId293"/>
              <a:stretch>
                <a:fillRect/>
              </a:stretch>
            </p:blipFill>
            <p:spPr>
              <a:xfrm>
                <a:off x="8238074" y="4214658"/>
                <a:ext cx="44280" cy="41292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208" name="Ink 207">
                <a:extLst>
                  <a:ext uri="{FF2B5EF4-FFF2-40B4-BE49-F238E27FC236}">
                    <a16:creationId xmlns:a16="http://schemas.microsoft.com/office/drawing/2014/main" id="{8179E200-598E-039B-1722-895A44EEE403}"/>
                  </a:ext>
                </a:extLst>
              </p14:cNvPr>
              <p14:cNvContentPartPr/>
              <p14:nvPr/>
            </p14:nvContentPartPr>
            <p14:xfrm>
              <a:off x="8406554" y="4385658"/>
              <a:ext cx="127440" cy="169920"/>
            </p14:xfrm>
          </p:contentPart>
        </mc:Choice>
        <mc:Fallback xmlns="">
          <p:pic>
            <p:nvPicPr>
              <p:cNvPr id="208" name="Ink 207">
                <a:extLst>
                  <a:ext uri="{FF2B5EF4-FFF2-40B4-BE49-F238E27FC236}">
                    <a16:creationId xmlns:a16="http://schemas.microsoft.com/office/drawing/2014/main" id="{8179E200-598E-039B-1722-895A44EEE403}"/>
                  </a:ext>
                </a:extLst>
              </p:cNvPr>
              <p:cNvPicPr/>
              <p:nvPr/>
            </p:nvPicPr>
            <p:blipFill>
              <a:blip r:embed="rId295"/>
              <a:stretch>
                <a:fillRect/>
              </a:stretch>
            </p:blipFill>
            <p:spPr>
              <a:xfrm>
                <a:off x="8400434" y="4379538"/>
                <a:ext cx="13968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209" name="Ink 208">
                <a:extLst>
                  <a:ext uri="{FF2B5EF4-FFF2-40B4-BE49-F238E27FC236}">
                    <a16:creationId xmlns:a16="http://schemas.microsoft.com/office/drawing/2014/main" id="{39E475EE-33F7-770A-A00F-F10D79373BC3}"/>
                  </a:ext>
                </a:extLst>
              </p14:cNvPr>
              <p14:cNvContentPartPr/>
              <p14:nvPr/>
            </p14:nvContentPartPr>
            <p14:xfrm>
              <a:off x="8542274" y="4230858"/>
              <a:ext cx="184320" cy="461880"/>
            </p14:xfrm>
          </p:contentPart>
        </mc:Choice>
        <mc:Fallback xmlns="">
          <p:pic>
            <p:nvPicPr>
              <p:cNvPr id="209" name="Ink 208">
                <a:extLst>
                  <a:ext uri="{FF2B5EF4-FFF2-40B4-BE49-F238E27FC236}">
                    <a16:creationId xmlns:a16="http://schemas.microsoft.com/office/drawing/2014/main" id="{39E475EE-33F7-770A-A00F-F10D79373BC3}"/>
                  </a:ext>
                </a:extLst>
              </p:cNvPr>
              <p:cNvPicPr/>
              <p:nvPr/>
            </p:nvPicPr>
            <p:blipFill>
              <a:blip r:embed="rId297"/>
              <a:stretch>
                <a:fillRect/>
              </a:stretch>
            </p:blipFill>
            <p:spPr>
              <a:xfrm>
                <a:off x="8536154" y="4224738"/>
                <a:ext cx="196560" cy="47412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210" name="Ink 209">
                <a:extLst>
                  <a:ext uri="{FF2B5EF4-FFF2-40B4-BE49-F238E27FC236}">
                    <a16:creationId xmlns:a16="http://schemas.microsoft.com/office/drawing/2014/main" id="{113DFAFB-C366-35AB-0508-5512D52A48F2}"/>
                  </a:ext>
                </a:extLst>
              </p14:cNvPr>
              <p14:cNvContentPartPr/>
              <p14:nvPr/>
            </p14:nvContentPartPr>
            <p14:xfrm>
              <a:off x="8828114" y="4451538"/>
              <a:ext cx="10440" cy="11880"/>
            </p14:xfrm>
          </p:contentPart>
        </mc:Choice>
        <mc:Fallback xmlns="">
          <p:pic>
            <p:nvPicPr>
              <p:cNvPr id="210" name="Ink 209">
                <a:extLst>
                  <a:ext uri="{FF2B5EF4-FFF2-40B4-BE49-F238E27FC236}">
                    <a16:creationId xmlns:a16="http://schemas.microsoft.com/office/drawing/2014/main" id="{113DFAFB-C366-35AB-0508-5512D52A48F2}"/>
                  </a:ext>
                </a:extLst>
              </p:cNvPr>
              <p:cNvPicPr/>
              <p:nvPr/>
            </p:nvPicPr>
            <p:blipFill>
              <a:blip r:embed="rId299"/>
              <a:stretch>
                <a:fillRect/>
              </a:stretch>
            </p:blipFill>
            <p:spPr>
              <a:xfrm>
                <a:off x="8821994" y="4445418"/>
                <a:ext cx="2268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211" name="Ink 210">
                <a:extLst>
                  <a:ext uri="{FF2B5EF4-FFF2-40B4-BE49-F238E27FC236}">
                    <a16:creationId xmlns:a16="http://schemas.microsoft.com/office/drawing/2014/main" id="{4890B1D4-B45A-A0E0-0D6C-1CAA417A6D28}"/>
                  </a:ext>
                </a:extLst>
              </p14:cNvPr>
              <p14:cNvContentPartPr/>
              <p14:nvPr/>
            </p14:nvContentPartPr>
            <p14:xfrm>
              <a:off x="8924234" y="4356858"/>
              <a:ext cx="214200" cy="299880"/>
            </p14:xfrm>
          </p:contentPart>
        </mc:Choice>
        <mc:Fallback xmlns="">
          <p:pic>
            <p:nvPicPr>
              <p:cNvPr id="211" name="Ink 210">
                <a:extLst>
                  <a:ext uri="{FF2B5EF4-FFF2-40B4-BE49-F238E27FC236}">
                    <a16:creationId xmlns:a16="http://schemas.microsoft.com/office/drawing/2014/main" id="{4890B1D4-B45A-A0E0-0D6C-1CAA417A6D28}"/>
                  </a:ext>
                </a:extLst>
              </p:cNvPr>
              <p:cNvPicPr/>
              <p:nvPr/>
            </p:nvPicPr>
            <p:blipFill>
              <a:blip r:embed="rId301"/>
              <a:stretch>
                <a:fillRect/>
              </a:stretch>
            </p:blipFill>
            <p:spPr>
              <a:xfrm>
                <a:off x="8918114" y="4350738"/>
                <a:ext cx="226440" cy="31212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212" name="Ink 211">
                <a:extLst>
                  <a:ext uri="{FF2B5EF4-FFF2-40B4-BE49-F238E27FC236}">
                    <a16:creationId xmlns:a16="http://schemas.microsoft.com/office/drawing/2014/main" id="{43622974-BDBC-B347-3C3D-2F8205FE7135}"/>
                  </a:ext>
                </a:extLst>
              </p14:cNvPr>
              <p14:cNvContentPartPr/>
              <p14:nvPr/>
            </p14:nvContentPartPr>
            <p14:xfrm>
              <a:off x="9014234" y="4302498"/>
              <a:ext cx="145800" cy="83520"/>
            </p14:xfrm>
          </p:contentPart>
        </mc:Choice>
        <mc:Fallback xmlns="">
          <p:pic>
            <p:nvPicPr>
              <p:cNvPr id="212" name="Ink 211">
                <a:extLst>
                  <a:ext uri="{FF2B5EF4-FFF2-40B4-BE49-F238E27FC236}">
                    <a16:creationId xmlns:a16="http://schemas.microsoft.com/office/drawing/2014/main" id="{43622974-BDBC-B347-3C3D-2F8205FE7135}"/>
                  </a:ext>
                </a:extLst>
              </p:cNvPr>
              <p:cNvPicPr/>
              <p:nvPr/>
            </p:nvPicPr>
            <p:blipFill>
              <a:blip r:embed="rId303"/>
              <a:stretch>
                <a:fillRect/>
              </a:stretch>
            </p:blipFill>
            <p:spPr>
              <a:xfrm>
                <a:off x="9008114" y="4296378"/>
                <a:ext cx="15804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213" name="Ink 212">
                <a:extLst>
                  <a:ext uri="{FF2B5EF4-FFF2-40B4-BE49-F238E27FC236}">
                    <a16:creationId xmlns:a16="http://schemas.microsoft.com/office/drawing/2014/main" id="{72B444BC-4781-630B-9765-D47893CC2708}"/>
                  </a:ext>
                </a:extLst>
              </p14:cNvPr>
              <p14:cNvContentPartPr/>
              <p14:nvPr/>
            </p14:nvContentPartPr>
            <p14:xfrm>
              <a:off x="8789234" y="4456578"/>
              <a:ext cx="63720" cy="46080"/>
            </p14:xfrm>
          </p:contentPart>
        </mc:Choice>
        <mc:Fallback xmlns="">
          <p:pic>
            <p:nvPicPr>
              <p:cNvPr id="213" name="Ink 212">
                <a:extLst>
                  <a:ext uri="{FF2B5EF4-FFF2-40B4-BE49-F238E27FC236}">
                    <a16:creationId xmlns:a16="http://schemas.microsoft.com/office/drawing/2014/main" id="{72B444BC-4781-630B-9765-D47893CC2708}"/>
                  </a:ext>
                </a:extLst>
              </p:cNvPr>
              <p:cNvPicPr/>
              <p:nvPr/>
            </p:nvPicPr>
            <p:blipFill>
              <a:blip r:embed="rId305"/>
              <a:stretch>
                <a:fillRect/>
              </a:stretch>
            </p:blipFill>
            <p:spPr>
              <a:xfrm>
                <a:off x="8783114" y="4450458"/>
                <a:ext cx="75960" cy="58320"/>
              </a:xfrm>
              <a:prstGeom prst="rect">
                <a:avLst/>
              </a:prstGeom>
            </p:spPr>
          </p:pic>
        </mc:Fallback>
      </mc:AlternateContent>
      <p:grpSp>
        <p:nvGrpSpPr>
          <p:cNvPr id="232" name="Group 231">
            <a:extLst>
              <a:ext uri="{FF2B5EF4-FFF2-40B4-BE49-F238E27FC236}">
                <a16:creationId xmlns:a16="http://schemas.microsoft.com/office/drawing/2014/main" id="{4C37B2F9-A6C1-3AC2-A717-0FD1AC39A86C}"/>
              </a:ext>
            </a:extLst>
          </p:cNvPr>
          <p:cNvGrpSpPr/>
          <p:nvPr/>
        </p:nvGrpSpPr>
        <p:grpSpPr>
          <a:xfrm>
            <a:off x="8069594" y="5034738"/>
            <a:ext cx="2378880" cy="890640"/>
            <a:chOff x="8069594" y="5034738"/>
            <a:chExt cx="2378880" cy="890640"/>
          </a:xfrm>
        </p:grpSpPr>
        <mc:AlternateContent xmlns:mc="http://schemas.openxmlformats.org/markup-compatibility/2006" xmlns:p14="http://schemas.microsoft.com/office/powerpoint/2010/main">
          <mc:Choice Requires="p14">
            <p:contentPart p14:bwMode="auto" r:id="rId306">
              <p14:nvContentPartPr>
                <p14:cNvPr id="202" name="Ink 201">
                  <a:extLst>
                    <a:ext uri="{FF2B5EF4-FFF2-40B4-BE49-F238E27FC236}">
                      <a16:creationId xmlns:a16="http://schemas.microsoft.com/office/drawing/2014/main" id="{C7FADD0A-773D-0EFC-BBC7-ADAADD4162B5}"/>
                    </a:ext>
                  </a:extLst>
                </p14:cNvPr>
                <p14:cNvContentPartPr/>
                <p14:nvPr/>
              </p14:nvContentPartPr>
              <p14:xfrm>
                <a:off x="8083634" y="5214378"/>
                <a:ext cx="214560" cy="40320"/>
              </p14:xfrm>
            </p:contentPart>
          </mc:Choice>
          <mc:Fallback xmlns="">
            <p:pic>
              <p:nvPicPr>
                <p:cNvPr id="202" name="Ink 201">
                  <a:extLst>
                    <a:ext uri="{FF2B5EF4-FFF2-40B4-BE49-F238E27FC236}">
                      <a16:creationId xmlns:a16="http://schemas.microsoft.com/office/drawing/2014/main" id="{C7FADD0A-773D-0EFC-BBC7-ADAADD4162B5}"/>
                    </a:ext>
                  </a:extLst>
                </p:cNvPr>
                <p:cNvPicPr/>
                <p:nvPr/>
              </p:nvPicPr>
              <p:blipFill>
                <a:blip r:embed="rId307"/>
                <a:stretch>
                  <a:fillRect/>
                </a:stretch>
              </p:blipFill>
              <p:spPr>
                <a:xfrm>
                  <a:off x="8077514" y="5208258"/>
                  <a:ext cx="22680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203" name="Ink 202">
                  <a:extLst>
                    <a:ext uri="{FF2B5EF4-FFF2-40B4-BE49-F238E27FC236}">
                      <a16:creationId xmlns:a16="http://schemas.microsoft.com/office/drawing/2014/main" id="{EA363C01-44F0-4D71-C832-1D8D43A62DDE}"/>
                    </a:ext>
                  </a:extLst>
                </p14:cNvPr>
                <p14:cNvContentPartPr/>
                <p14:nvPr/>
              </p14:nvContentPartPr>
              <p14:xfrm>
                <a:off x="8105234" y="5332818"/>
                <a:ext cx="231840" cy="30960"/>
              </p14:xfrm>
            </p:contentPart>
          </mc:Choice>
          <mc:Fallback xmlns="">
            <p:pic>
              <p:nvPicPr>
                <p:cNvPr id="203" name="Ink 202">
                  <a:extLst>
                    <a:ext uri="{FF2B5EF4-FFF2-40B4-BE49-F238E27FC236}">
                      <a16:creationId xmlns:a16="http://schemas.microsoft.com/office/drawing/2014/main" id="{EA363C01-44F0-4D71-C832-1D8D43A62DDE}"/>
                    </a:ext>
                  </a:extLst>
                </p:cNvPr>
                <p:cNvPicPr/>
                <p:nvPr/>
              </p:nvPicPr>
              <p:blipFill>
                <a:blip r:embed="rId309"/>
                <a:stretch>
                  <a:fillRect/>
                </a:stretch>
              </p:blipFill>
              <p:spPr>
                <a:xfrm>
                  <a:off x="8099114" y="5326698"/>
                  <a:ext cx="24408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204" name="Ink 203">
                  <a:extLst>
                    <a:ext uri="{FF2B5EF4-FFF2-40B4-BE49-F238E27FC236}">
                      <a16:creationId xmlns:a16="http://schemas.microsoft.com/office/drawing/2014/main" id="{9AA06326-36E5-97E1-13DE-A0C4AABAD9C6}"/>
                    </a:ext>
                  </a:extLst>
                </p14:cNvPr>
                <p14:cNvContentPartPr/>
                <p14:nvPr/>
              </p14:nvContentPartPr>
              <p14:xfrm>
                <a:off x="8480714" y="5048418"/>
                <a:ext cx="32040" cy="94680"/>
              </p14:xfrm>
            </p:contentPart>
          </mc:Choice>
          <mc:Fallback xmlns="">
            <p:pic>
              <p:nvPicPr>
                <p:cNvPr id="204" name="Ink 203">
                  <a:extLst>
                    <a:ext uri="{FF2B5EF4-FFF2-40B4-BE49-F238E27FC236}">
                      <a16:creationId xmlns:a16="http://schemas.microsoft.com/office/drawing/2014/main" id="{9AA06326-36E5-97E1-13DE-A0C4AABAD9C6}"/>
                    </a:ext>
                  </a:extLst>
                </p:cNvPr>
                <p:cNvPicPr/>
                <p:nvPr/>
              </p:nvPicPr>
              <p:blipFill>
                <a:blip r:embed="rId311"/>
                <a:stretch>
                  <a:fillRect/>
                </a:stretch>
              </p:blipFill>
              <p:spPr>
                <a:xfrm>
                  <a:off x="8474594" y="5042298"/>
                  <a:ext cx="4428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215" name="Ink 214">
                  <a:extLst>
                    <a:ext uri="{FF2B5EF4-FFF2-40B4-BE49-F238E27FC236}">
                      <a16:creationId xmlns:a16="http://schemas.microsoft.com/office/drawing/2014/main" id="{8D5B4AC6-1E0A-D18A-D275-C3225BAF801A}"/>
                    </a:ext>
                  </a:extLst>
                </p14:cNvPr>
                <p14:cNvContentPartPr/>
                <p14:nvPr/>
              </p14:nvContentPartPr>
              <p14:xfrm>
                <a:off x="8102714" y="5141658"/>
                <a:ext cx="178560" cy="75240"/>
              </p14:xfrm>
            </p:contentPart>
          </mc:Choice>
          <mc:Fallback xmlns="">
            <p:pic>
              <p:nvPicPr>
                <p:cNvPr id="215" name="Ink 214">
                  <a:extLst>
                    <a:ext uri="{FF2B5EF4-FFF2-40B4-BE49-F238E27FC236}">
                      <a16:creationId xmlns:a16="http://schemas.microsoft.com/office/drawing/2014/main" id="{8D5B4AC6-1E0A-D18A-D275-C3225BAF801A}"/>
                    </a:ext>
                  </a:extLst>
                </p:cNvPr>
                <p:cNvPicPr/>
                <p:nvPr/>
              </p:nvPicPr>
              <p:blipFill>
                <a:blip r:embed="rId313"/>
                <a:stretch>
                  <a:fillRect/>
                </a:stretch>
              </p:blipFill>
              <p:spPr>
                <a:xfrm>
                  <a:off x="8096594" y="5135538"/>
                  <a:ext cx="19080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216" name="Ink 215">
                  <a:extLst>
                    <a:ext uri="{FF2B5EF4-FFF2-40B4-BE49-F238E27FC236}">
                      <a16:creationId xmlns:a16="http://schemas.microsoft.com/office/drawing/2014/main" id="{109BF99C-1C60-A2F0-1B3B-4AA591E72F10}"/>
                    </a:ext>
                  </a:extLst>
                </p14:cNvPr>
                <p14:cNvContentPartPr/>
                <p14:nvPr/>
              </p14:nvContentPartPr>
              <p14:xfrm>
                <a:off x="8069594" y="5331378"/>
                <a:ext cx="266040" cy="68040"/>
              </p14:xfrm>
            </p:contentPart>
          </mc:Choice>
          <mc:Fallback xmlns="">
            <p:pic>
              <p:nvPicPr>
                <p:cNvPr id="216" name="Ink 215">
                  <a:extLst>
                    <a:ext uri="{FF2B5EF4-FFF2-40B4-BE49-F238E27FC236}">
                      <a16:creationId xmlns:a16="http://schemas.microsoft.com/office/drawing/2014/main" id="{109BF99C-1C60-A2F0-1B3B-4AA591E72F10}"/>
                    </a:ext>
                  </a:extLst>
                </p:cNvPr>
                <p:cNvPicPr/>
                <p:nvPr/>
              </p:nvPicPr>
              <p:blipFill>
                <a:blip r:embed="rId315"/>
                <a:stretch>
                  <a:fillRect/>
                </a:stretch>
              </p:blipFill>
              <p:spPr>
                <a:xfrm>
                  <a:off x="8063474" y="5325258"/>
                  <a:ext cx="27828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218" name="Ink 217">
                  <a:extLst>
                    <a:ext uri="{FF2B5EF4-FFF2-40B4-BE49-F238E27FC236}">
                      <a16:creationId xmlns:a16="http://schemas.microsoft.com/office/drawing/2014/main" id="{C3E132CB-FEE6-116F-AB25-281C3996F53F}"/>
                    </a:ext>
                  </a:extLst>
                </p14:cNvPr>
                <p14:cNvContentPartPr/>
                <p14:nvPr/>
              </p14:nvContentPartPr>
              <p14:xfrm>
                <a:off x="8490794" y="5048418"/>
                <a:ext cx="57240" cy="352800"/>
              </p14:xfrm>
            </p:contentPart>
          </mc:Choice>
          <mc:Fallback xmlns="">
            <p:pic>
              <p:nvPicPr>
                <p:cNvPr id="218" name="Ink 217">
                  <a:extLst>
                    <a:ext uri="{FF2B5EF4-FFF2-40B4-BE49-F238E27FC236}">
                      <a16:creationId xmlns:a16="http://schemas.microsoft.com/office/drawing/2014/main" id="{C3E132CB-FEE6-116F-AB25-281C3996F53F}"/>
                    </a:ext>
                  </a:extLst>
                </p:cNvPr>
                <p:cNvPicPr/>
                <p:nvPr/>
              </p:nvPicPr>
              <p:blipFill>
                <a:blip r:embed="rId317"/>
                <a:stretch>
                  <a:fillRect/>
                </a:stretch>
              </p:blipFill>
              <p:spPr>
                <a:xfrm>
                  <a:off x="8484674" y="5042298"/>
                  <a:ext cx="69480" cy="36504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219" name="Ink 218">
                  <a:extLst>
                    <a:ext uri="{FF2B5EF4-FFF2-40B4-BE49-F238E27FC236}">
                      <a16:creationId xmlns:a16="http://schemas.microsoft.com/office/drawing/2014/main" id="{E489BE34-6FD3-B063-8C62-2AFE3CD5EFAA}"/>
                    </a:ext>
                  </a:extLst>
                </p14:cNvPr>
                <p14:cNvContentPartPr/>
                <p14:nvPr/>
              </p14:nvContentPartPr>
              <p14:xfrm>
                <a:off x="8446514" y="5034738"/>
                <a:ext cx="120600" cy="102600"/>
              </p14:xfrm>
            </p:contentPart>
          </mc:Choice>
          <mc:Fallback xmlns="">
            <p:pic>
              <p:nvPicPr>
                <p:cNvPr id="219" name="Ink 218">
                  <a:extLst>
                    <a:ext uri="{FF2B5EF4-FFF2-40B4-BE49-F238E27FC236}">
                      <a16:creationId xmlns:a16="http://schemas.microsoft.com/office/drawing/2014/main" id="{E489BE34-6FD3-B063-8C62-2AFE3CD5EFAA}"/>
                    </a:ext>
                  </a:extLst>
                </p:cNvPr>
                <p:cNvPicPr/>
                <p:nvPr/>
              </p:nvPicPr>
              <p:blipFill>
                <a:blip r:embed="rId319"/>
                <a:stretch>
                  <a:fillRect/>
                </a:stretch>
              </p:blipFill>
              <p:spPr>
                <a:xfrm>
                  <a:off x="8440394" y="5028618"/>
                  <a:ext cx="13284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220" name="Ink 219">
                  <a:extLst>
                    <a:ext uri="{FF2B5EF4-FFF2-40B4-BE49-F238E27FC236}">
                      <a16:creationId xmlns:a16="http://schemas.microsoft.com/office/drawing/2014/main" id="{017A52CC-0D3B-56B2-012F-35D7B1B9E542}"/>
                    </a:ext>
                  </a:extLst>
                </p14:cNvPr>
                <p14:cNvContentPartPr/>
                <p14:nvPr/>
              </p14:nvContentPartPr>
              <p14:xfrm>
                <a:off x="8380994" y="5418138"/>
                <a:ext cx="338760" cy="84600"/>
              </p14:xfrm>
            </p:contentPart>
          </mc:Choice>
          <mc:Fallback xmlns="">
            <p:pic>
              <p:nvPicPr>
                <p:cNvPr id="220" name="Ink 219">
                  <a:extLst>
                    <a:ext uri="{FF2B5EF4-FFF2-40B4-BE49-F238E27FC236}">
                      <a16:creationId xmlns:a16="http://schemas.microsoft.com/office/drawing/2014/main" id="{017A52CC-0D3B-56B2-012F-35D7B1B9E542}"/>
                    </a:ext>
                  </a:extLst>
                </p:cNvPr>
                <p:cNvPicPr/>
                <p:nvPr/>
              </p:nvPicPr>
              <p:blipFill>
                <a:blip r:embed="rId321"/>
                <a:stretch>
                  <a:fillRect/>
                </a:stretch>
              </p:blipFill>
              <p:spPr>
                <a:xfrm>
                  <a:off x="8374874" y="5412018"/>
                  <a:ext cx="35100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221" name="Ink 220">
                  <a:extLst>
                    <a:ext uri="{FF2B5EF4-FFF2-40B4-BE49-F238E27FC236}">
                      <a16:creationId xmlns:a16="http://schemas.microsoft.com/office/drawing/2014/main" id="{A07B6ADC-A7B4-B7DD-171E-6420856CEB74}"/>
                    </a:ext>
                  </a:extLst>
                </p14:cNvPr>
                <p14:cNvContentPartPr/>
                <p14:nvPr/>
              </p14:nvContentPartPr>
              <p14:xfrm>
                <a:off x="8683754" y="5161818"/>
                <a:ext cx="117000" cy="206640"/>
              </p14:xfrm>
            </p:contentPart>
          </mc:Choice>
          <mc:Fallback xmlns="">
            <p:pic>
              <p:nvPicPr>
                <p:cNvPr id="221" name="Ink 220">
                  <a:extLst>
                    <a:ext uri="{FF2B5EF4-FFF2-40B4-BE49-F238E27FC236}">
                      <a16:creationId xmlns:a16="http://schemas.microsoft.com/office/drawing/2014/main" id="{A07B6ADC-A7B4-B7DD-171E-6420856CEB74}"/>
                    </a:ext>
                  </a:extLst>
                </p:cNvPr>
                <p:cNvPicPr/>
                <p:nvPr/>
              </p:nvPicPr>
              <p:blipFill>
                <a:blip r:embed="rId323"/>
                <a:stretch>
                  <a:fillRect/>
                </a:stretch>
              </p:blipFill>
              <p:spPr>
                <a:xfrm>
                  <a:off x="8677634" y="5155698"/>
                  <a:ext cx="129240" cy="21888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222" name="Ink 221">
                  <a:extLst>
                    <a:ext uri="{FF2B5EF4-FFF2-40B4-BE49-F238E27FC236}">
                      <a16:creationId xmlns:a16="http://schemas.microsoft.com/office/drawing/2014/main" id="{D5382686-76C1-C3D3-2FB4-3BEA141A6033}"/>
                    </a:ext>
                  </a:extLst>
                </p14:cNvPr>
                <p14:cNvContentPartPr/>
                <p14:nvPr/>
              </p14:nvContentPartPr>
              <p14:xfrm>
                <a:off x="8967434" y="5250378"/>
                <a:ext cx="14400" cy="9720"/>
              </p14:xfrm>
            </p:contentPart>
          </mc:Choice>
          <mc:Fallback xmlns="">
            <p:pic>
              <p:nvPicPr>
                <p:cNvPr id="222" name="Ink 221">
                  <a:extLst>
                    <a:ext uri="{FF2B5EF4-FFF2-40B4-BE49-F238E27FC236}">
                      <a16:creationId xmlns:a16="http://schemas.microsoft.com/office/drawing/2014/main" id="{D5382686-76C1-C3D3-2FB4-3BEA141A6033}"/>
                    </a:ext>
                  </a:extLst>
                </p:cNvPr>
                <p:cNvPicPr/>
                <p:nvPr/>
              </p:nvPicPr>
              <p:blipFill>
                <a:blip r:embed="rId325"/>
                <a:stretch>
                  <a:fillRect/>
                </a:stretch>
              </p:blipFill>
              <p:spPr>
                <a:xfrm>
                  <a:off x="8961314" y="5244258"/>
                  <a:ext cx="2664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223" name="Ink 222">
                  <a:extLst>
                    <a:ext uri="{FF2B5EF4-FFF2-40B4-BE49-F238E27FC236}">
                      <a16:creationId xmlns:a16="http://schemas.microsoft.com/office/drawing/2014/main" id="{A6A022CF-0FFC-786E-9370-E4A252816FA0}"/>
                    </a:ext>
                  </a:extLst>
                </p14:cNvPr>
                <p14:cNvContentPartPr/>
                <p14:nvPr/>
              </p14:nvContentPartPr>
              <p14:xfrm>
                <a:off x="8917394" y="5133738"/>
                <a:ext cx="360000" cy="423360"/>
              </p14:xfrm>
            </p:contentPart>
          </mc:Choice>
          <mc:Fallback xmlns="">
            <p:pic>
              <p:nvPicPr>
                <p:cNvPr id="223" name="Ink 222">
                  <a:extLst>
                    <a:ext uri="{FF2B5EF4-FFF2-40B4-BE49-F238E27FC236}">
                      <a16:creationId xmlns:a16="http://schemas.microsoft.com/office/drawing/2014/main" id="{A6A022CF-0FFC-786E-9370-E4A252816FA0}"/>
                    </a:ext>
                  </a:extLst>
                </p:cNvPr>
                <p:cNvPicPr/>
                <p:nvPr/>
              </p:nvPicPr>
              <p:blipFill>
                <a:blip r:embed="rId327"/>
                <a:stretch>
                  <a:fillRect/>
                </a:stretch>
              </p:blipFill>
              <p:spPr>
                <a:xfrm>
                  <a:off x="8911274" y="5127618"/>
                  <a:ext cx="372240" cy="43560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224" name="Ink 223">
                  <a:extLst>
                    <a:ext uri="{FF2B5EF4-FFF2-40B4-BE49-F238E27FC236}">
                      <a16:creationId xmlns:a16="http://schemas.microsoft.com/office/drawing/2014/main" id="{A2FEF665-B7B9-92E5-FC9F-B1A32C3AACCD}"/>
                    </a:ext>
                  </a:extLst>
                </p14:cNvPr>
                <p14:cNvContentPartPr/>
                <p14:nvPr/>
              </p14:nvContentPartPr>
              <p14:xfrm>
                <a:off x="9410954" y="5290698"/>
                <a:ext cx="27000" cy="23040"/>
              </p14:xfrm>
            </p:contentPart>
          </mc:Choice>
          <mc:Fallback xmlns="">
            <p:pic>
              <p:nvPicPr>
                <p:cNvPr id="224" name="Ink 223">
                  <a:extLst>
                    <a:ext uri="{FF2B5EF4-FFF2-40B4-BE49-F238E27FC236}">
                      <a16:creationId xmlns:a16="http://schemas.microsoft.com/office/drawing/2014/main" id="{A2FEF665-B7B9-92E5-FC9F-B1A32C3AACCD}"/>
                    </a:ext>
                  </a:extLst>
                </p:cNvPr>
                <p:cNvPicPr/>
                <p:nvPr/>
              </p:nvPicPr>
              <p:blipFill>
                <a:blip r:embed="rId329"/>
                <a:stretch>
                  <a:fillRect/>
                </a:stretch>
              </p:blipFill>
              <p:spPr>
                <a:xfrm>
                  <a:off x="9404834" y="5284578"/>
                  <a:ext cx="3924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225" name="Ink 224">
                  <a:extLst>
                    <a:ext uri="{FF2B5EF4-FFF2-40B4-BE49-F238E27FC236}">
                      <a16:creationId xmlns:a16="http://schemas.microsoft.com/office/drawing/2014/main" id="{F7461FCA-772E-96E2-DF10-569C2B63E2E3}"/>
                    </a:ext>
                  </a:extLst>
                </p14:cNvPr>
                <p14:cNvContentPartPr/>
                <p14:nvPr/>
              </p14:nvContentPartPr>
              <p14:xfrm>
                <a:off x="9464234" y="5183058"/>
                <a:ext cx="198360" cy="237600"/>
              </p14:xfrm>
            </p:contentPart>
          </mc:Choice>
          <mc:Fallback xmlns="">
            <p:pic>
              <p:nvPicPr>
                <p:cNvPr id="225" name="Ink 224">
                  <a:extLst>
                    <a:ext uri="{FF2B5EF4-FFF2-40B4-BE49-F238E27FC236}">
                      <a16:creationId xmlns:a16="http://schemas.microsoft.com/office/drawing/2014/main" id="{F7461FCA-772E-96E2-DF10-569C2B63E2E3}"/>
                    </a:ext>
                  </a:extLst>
                </p:cNvPr>
                <p:cNvPicPr/>
                <p:nvPr/>
              </p:nvPicPr>
              <p:blipFill>
                <a:blip r:embed="rId331"/>
                <a:stretch>
                  <a:fillRect/>
                </a:stretch>
              </p:blipFill>
              <p:spPr>
                <a:xfrm>
                  <a:off x="9458114" y="5176938"/>
                  <a:ext cx="210600" cy="24984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226" name="Ink 225">
                  <a:extLst>
                    <a:ext uri="{FF2B5EF4-FFF2-40B4-BE49-F238E27FC236}">
                      <a16:creationId xmlns:a16="http://schemas.microsoft.com/office/drawing/2014/main" id="{7DFE3069-576A-7B15-3A93-E45C4A2DAF28}"/>
                    </a:ext>
                  </a:extLst>
                </p14:cNvPr>
                <p14:cNvContentPartPr/>
                <p14:nvPr/>
              </p14:nvContentPartPr>
              <p14:xfrm>
                <a:off x="9526154" y="5159298"/>
                <a:ext cx="259200" cy="61200"/>
              </p14:xfrm>
            </p:contentPart>
          </mc:Choice>
          <mc:Fallback xmlns="">
            <p:pic>
              <p:nvPicPr>
                <p:cNvPr id="226" name="Ink 225">
                  <a:extLst>
                    <a:ext uri="{FF2B5EF4-FFF2-40B4-BE49-F238E27FC236}">
                      <a16:creationId xmlns:a16="http://schemas.microsoft.com/office/drawing/2014/main" id="{7DFE3069-576A-7B15-3A93-E45C4A2DAF28}"/>
                    </a:ext>
                  </a:extLst>
                </p:cNvPr>
                <p:cNvPicPr/>
                <p:nvPr/>
              </p:nvPicPr>
              <p:blipFill>
                <a:blip r:embed="rId333"/>
                <a:stretch>
                  <a:fillRect/>
                </a:stretch>
              </p:blipFill>
              <p:spPr>
                <a:xfrm>
                  <a:off x="9520034" y="5153178"/>
                  <a:ext cx="27144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227" name="Ink 226">
                  <a:extLst>
                    <a:ext uri="{FF2B5EF4-FFF2-40B4-BE49-F238E27FC236}">
                      <a16:creationId xmlns:a16="http://schemas.microsoft.com/office/drawing/2014/main" id="{D16AF5A4-702A-6B66-A5BA-D9B6D5643F38}"/>
                    </a:ext>
                  </a:extLst>
                </p14:cNvPr>
                <p14:cNvContentPartPr/>
                <p14:nvPr/>
              </p14:nvContentPartPr>
              <p14:xfrm>
                <a:off x="9384674" y="5292138"/>
                <a:ext cx="39600" cy="20520"/>
              </p14:xfrm>
            </p:contentPart>
          </mc:Choice>
          <mc:Fallback xmlns="">
            <p:pic>
              <p:nvPicPr>
                <p:cNvPr id="227" name="Ink 226">
                  <a:extLst>
                    <a:ext uri="{FF2B5EF4-FFF2-40B4-BE49-F238E27FC236}">
                      <a16:creationId xmlns:a16="http://schemas.microsoft.com/office/drawing/2014/main" id="{D16AF5A4-702A-6B66-A5BA-D9B6D5643F38}"/>
                    </a:ext>
                  </a:extLst>
                </p:cNvPr>
                <p:cNvPicPr/>
                <p:nvPr/>
              </p:nvPicPr>
              <p:blipFill>
                <a:blip r:embed="rId335"/>
                <a:stretch>
                  <a:fillRect/>
                </a:stretch>
              </p:blipFill>
              <p:spPr>
                <a:xfrm>
                  <a:off x="9378554" y="5286018"/>
                  <a:ext cx="5184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228" name="Ink 227">
                  <a:extLst>
                    <a:ext uri="{FF2B5EF4-FFF2-40B4-BE49-F238E27FC236}">
                      <a16:creationId xmlns:a16="http://schemas.microsoft.com/office/drawing/2014/main" id="{2430245A-7F1A-A64A-684C-B452C1ED0923}"/>
                    </a:ext>
                  </a:extLst>
                </p14:cNvPr>
                <p14:cNvContentPartPr/>
                <p14:nvPr/>
              </p14:nvContentPartPr>
              <p14:xfrm>
                <a:off x="9688874" y="5369898"/>
                <a:ext cx="264600" cy="398160"/>
              </p14:xfrm>
            </p:contentPart>
          </mc:Choice>
          <mc:Fallback xmlns="">
            <p:pic>
              <p:nvPicPr>
                <p:cNvPr id="228" name="Ink 227">
                  <a:extLst>
                    <a:ext uri="{FF2B5EF4-FFF2-40B4-BE49-F238E27FC236}">
                      <a16:creationId xmlns:a16="http://schemas.microsoft.com/office/drawing/2014/main" id="{2430245A-7F1A-A64A-684C-B452C1ED0923}"/>
                    </a:ext>
                  </a:extLst>
                </p:cNvPr>
                <p:cNvPicPr/>
                <p:nvPr/>
              </p:nvPicPr>
              <p:blipFill>
                <a:blip r:embed="rId337"/>
                <a:stretch>
                  <a:fillRect/>
                </a:stretch>
              </p:blipFill>
              <p:spPr>
                <a:xfrm>
                  <a:off x="9682754" y="5363778"/>
                  <a:ext cx="276840" cy="41040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29" name="Ink 228">
                  <a:extLst>
                    <a:ext uri="{FF2B5EF4-FFF2-40B4-BE49-F238E27FC236}">
                      <a16:creationId xmlns:a16="http://schemas.microsoft.com/office/drawing/2014/main" id="{8AAF8930-75E3-883E-4A71-0A22EA85395D}"/>
                    </a:ext>
                  </a:extLst>
                </p14:cNvPr>
                <p14:cNvContentPartPr/>
                <p14:nvPr/>
              </p14:nvContentPartPr>
              <p14:xfrm>
                <a:off x="9667634" y="5416338"/>
                <a:ext cx="682560" cy="482040"/>
              </p14:xfrm>
            </p:contentPart>
          </mc:Choice>
          <mc:Fallback xmlns="">
            <p:pic>
              <p:nvPicPr>
                <p:cNvPr id="229" name="Ink 228">
                  <a:extLst>
                    <a:ext uri="{FF2B5EF4-FFF2-40B4-BE49-F238E27FC236}">
                      <a16:creationId xmlns:a16="http://schemas.microsoft.com/office/drawing/2014/main" id="{8AAF8930-75E3-883E-4A71-0A22EA85395D}"/>
                    </a:ext>
                  </a:extLst>
                </p:cNvPr>
                <p:cNvPicPr/>
                <p:nvPr/>
              </p:nvPicPr>
              <p:blipFill>
                <a:blip r:embed="rId339"/>
                <a:stretch>
                  <a:fillRect/>
                </a:stretch>
              </p:blipFill>
              <p:spPr>
                <a:xfrm>
                  <a:off x="9661514" y="5410218"/>
                  <a:ext cx="694800" cy="49428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30" name="Ink 229">
                  <a:extLst>
                    <a:ext uri="{FF2B5EF4-FFF2-40B4-BE49-F238E27FC236}">
                      <a16:creationId xmlns:a16="http://schemas.microsoft.com/office/drawing/2014/main" id="{7D534E6D-7D1A-1E67-5898-F6B785165450}"/>
                    </a:ext>
                  </a:extLst>
                </p14:cNvPr>
                <p14:cNvContentPartPr/>
                <p14:nvPr/>
              </p14:nvContentPartPr>
              <p14:xfrm>
                <a:off x="9427874" y="5743578"/>
                <a:ext cx="1020600" cy="167400"/>
              </p14:xfrm>
            </p:contentPart>
          </mc:Choice>
          <mc:Fallback xmlns="">
            <p:pic>
              <p:nvPicPr>
                <p:cNvPr id="230" name="Ink 229">
                  <a:extLst>
                    <a:ext uri="{FF2B5EF4-FFF2-40B4-BE49-F238E27FC236}">
                      <a16:creationId xmlns:a16="http://schemas.microsoft.com/office/drawing/2014/main" id="{7D534E6D-7D1A-1E67-5898-F6B785165450}"/>
                    </a:ext>
                  </a:extLst>
                </p:cNvPr>
                <p:cNvPicPr/>
                <p:nvPr/>
              </p:nvPicPr>
              <p:blipFill>
                <a:blip r:embed="rId341"/>
                <a:stretch>
                  <a:fillRect/>
                </a:stretch>
              </p:blipFill>
              <p:spPr>
                <a:xfrm>
                  <a:off x="9421754" y="5737458"/>
                  <a:ext cx="103284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31" name="Ink 230">
                  <a:extLst>
                    <a:ext uri="{FF2B5EF4-FFF2-40B4-BE49-F238E27FC236}">
                      <a16:creationId xmlns:a16="http://schemas.microsoft.com/office/drawing/2014/main" id="{4EB1541F-A1AA-C9FE-18BE-C8A5363889A5}"/>
                    </a:ext>
                  </a:extLst>
                </p14:cNvPr>
                <p14:cNvContentPartPr/>
                <p14:nvPr/>
              </p14:nvContentPartPr>
              <p14:xfrm>
                <a:off x="9292874" y="5820978"/>
                <a:ext cx="1040400" cy="104400"/>
              </p14:xfrm>
            </p:contentPart>
          </mc:Choice>
          <mc:Fallback xmlns="">
            <p:pic>
              <p:nvPicPr>
                <p:cNvPr id="231" name="Ink 230">
                  <a:extLst>
                    <a:ext uri="{FF2B5EF4-FFF2-40B4-BE49-F238E27FC236}">
                      <a16:creationId xmlns:a16="http://schemas.microsoft.com/office/drawing/2014/main" id="{4EB1541F-A1AA-C9FE-18BE-C8A5363889A5}"/>
                    </a:ext>
                  </a:extLst>
                </p:cNvPr>
                <p:cNvPicPr/>
                <p:nvPr/>
              </p:nvPicPr>
              <p:blipFill>
                <a:blip r:embed="rId343"/>
                <a:stretch>
                  <a:fillRect/>
                </a:stretch>
              </p:blipFill>
              <p:spPr>
                <a:xfrm>
                  <a:off x="9286754" y="5814858"/>
                  <a:ext cx="1052640" cy="116640"/>
                </a:xfrm>
                <a:prstGeom prst="rect">
                  <a:avLst/>
                </a:prstGeom>
              </p:spPr>
            </p:pic>
          </mc:Fallback>
        </mc:AlternateContent>
      </p:grpSp>
    </p:spTree>
    <p:extLst>
      <p:ext uri="{BB962C8B-B14F-4D97-AF65-F5344CB8AC3E}">
        <p14:creationId xmlns:p14="http://schemas.microsoft.com/office/powerpoint/2010/main" val="239037602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1</a:t>
            </a:r>
            <a:r>
              <a:rPr lang="en-US" b="1" dirty="0"/>
              <a:t>. The simple interest on a certain sum of money for 2 years at 6% per annum is 300. Find the compound interest at the same rate and for the same time. </a:t>
            </a:r>
          </a:p>
          <a:p>
            <a:pPr>
              <a:buNone/>
            </a:pPr>
            <a:r>
              <a:rPr lang="en-US" b="1" dirty="0"/>
              <a:t>(1) 310 	(2) 308 	(3) 307 	(4) 309 	(5) None of these</a:t>
            </a:r>
            <a:r>
              <a:rPr lang="en-US" b="1" dirty="0">
                <a:latin typeface="Arial Black" pitchFamily="34" charset="0"/>
              </a:rPr>
              <a:t> </a:t>
            </a:r>
            <a:endParaRPr lang="en-US" b="1"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DEA0A472-EB9B-6B8A-5A3A-648E1795B93A}"/>
                  </a:ext>
                </a:extLst>
              </p14:cNvPr>
              <p14:cNvContentPartPr/>
              <p14:nvPr/>
            </p14:nvContentPartPr>
            <p14:xfrm>
              <a:off x="996480" y="3153600"/>
              <a:ext cx="10354320" cy="2522160"/>
            </p14:xfrm>
          </p:contentPart>
        </mc:Choice>
        <mc:Fallback xmlns="">
          <p:pic>
            <p:nvPicPr>
              <p:cNvPr id="4" name="Ink 3">
                <a:extLst>
                  <a:ext uri="{FF2B5EF4-FFF2-40B4-BE49-F238E27FC236}">
                    <a16:creationId xmlns:a16="http://schemas.microsoft.com/office/drawing/2014/main" id="{DEA0A472-EB9B-6B8A-5A3A-648E1795B93A}"/>
                  </a:ext>
                </a:extLst>
              </p:cNvPr>
              <p:cNvPicPr/>
              <p:nvPr/>
            </p:nvPicPr>
            <p:blipFill>
              <a:blip r:embed="rId3"/>
              <a:stretch>
                <a:fillRect/>
              </a:stretch>
            </p:blipFill>
            <p:spPr>
              <a:xfrm>
                <a:off x="987120" y="3144240"/>
                <a:ext cx="10373040" cy="2540880"/>
              </a:xfrm>
              <a:prstGeom prst="rect">
                <a:avLst/>
              </a:prstGeom>
            </p:spPr>
          </p:pic>
        </mc:Fallback>
      </mc:AlternateContent>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1</a:t>
            </a:r>
            <a:r>
              <a:rPr lang="en-US" b="1" dirty="0"/>
              <a:t>. The simple interest on a certain sum of money for 2 years at 6% per annum is 300. Find the compound interest at the same rate and for the same time. </a:t>
            </a:r>
          </a:p>
          <a:p>
            <a:pPr>
              <a:buNone/>
            </a:pPr>
            <a:r>
              <a:rPr lang="en-US" b="1" dirty="0"/>
              <a:t>(1) 310 	(2) 308 	(3) 307 	</a:t>
            </a:r>
            <a:r>
              <a:rPr lang="en-US" b="1" dirty="0">
                <a:solidFill>
                  <a:srgbClr val="FF0000"/>
                </a:solidFill>
              </a:rPr>
              <a:t>(4) 309 </a:t>
            </a:r>
            <a:r>
              <a:rPr lang="en-US" b="1" dirty="0"/>
              <a:t>	(5) None of these</a:t>
            </a:r>
            <a:r>
              <a:rPr lang="en-US" b="1" dirty="0">
                <a:latin typeface="Arial Black" pitchFamily="34" charset="0"/>
              </a:rPr>
              <a:t> </a:t>
            </a:r>
            <a:endParaRPr lang="en-US" b="1"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p:txBody>
      </p:sp>
      <mc:AlternateContent xmlns:mc="http://schemas.openxmlformats.org/markup-compatibility/2006" xmlns:p14="http://schemas.microsoft.com/office/powerpoint/2010/main">
        <mc:Choice Requires="p14">
          <p:contentPart p14:bwMode="auto" r:id="rId2">
            <p14:nvContentPartPr>
              <p14:cNvPr id="71" name="Ink 70">
                <a:extLst>
                  <a:ext uri="{FF2B5EF4-FFF2-40B4-BE49-F238E27FC236}">
                    <a16:creationId xmlns:a16="http://schemas.microsoft.com/office/drawing/2014/main" id="{3E4DC4D5-8F48-5BF8-808C-72D661E2FF7F}"/>
                  </a:ext>
                </a:extLst>
              </p14:cNvPr>
              <p14:cNvContentPartPr/>
              <p14:nvPr/>
            </p14:nvContentPartPr>
            <p14:xfrm>
              <a:off x="-679486" y="3886948"/>
              <a:ext cx="11880" cy="1440"/>
            </p14:xfrm>
          </p:contentPart>
        </mc:Choice>
        <mc:Fallback xmlns="">
          <p:pic>
            <p:nvPicPr>
              <p:cNvPr id="71" name="Ink 70">
                <a:extLst>
                  <a:ext uri="{FF2B5EF4-FFF2-40B4-BE49-F238E27FC236}">
                    <a16:creationId xmlns:a16="http://schemas.microsoft.com/office/drawing/2014/main" id="{3E4DC4D5-8F48-5BF8-808C-72D661E2FF7F}"/>
                  </a:ext>
                </a:extLst>
              </p:cNvPr>
              <p:cNvPicPr/>
              <p:nvPr/>
            </p:nvPicPr>
            <p:blipFill>
              <a:blip r:embed="rId3"/>
              <a:stretch>
                <a:fillRect/>
              </a:stretch>
            </p:blipFill>
            <p:spPr>
              <a:xfrm>
                <a:off x="-685606" y="3880828"/>
                <a:ext cx="24120" cy="13680"/>
              </a:xfrm>
              <a:prstGeom prst="rect">
                <a:avLst/>
              </a:prstGeom>
            </p:spPr>
          </p:pic>
        </mc:Fallback>
      </mc:AlternateContent>
      <p:grpSp>
        <p:nvGrpSpPr>
          <p:cNvPr id="112" name="Group 111">
            <a:extLst>
              <a:ext uri="{FF2B5EF4-FFF2-40B4-BE49-F238E27FC236}">
                <a16:creationId xmlns:a16="http://schemas.microsoft.com/office/drawing/2014/main" id="{E6CDC42C-4C94-3C56-D483-32137253D67F}"/>
              </a:ext>
            </a:extLst>
          </p:cNvPr>
          <p:cNvGrpSpPr/>
          <p:nvPr/>
        </p:nvGrpSpPr>
        <p:grpSpPr>
          <a:xfrm>
            <a:off x="225554" y="3393748"/>
            <a:ext cx="4230360" cy="1422360"/>
            <a:chOff x="225554" y="3393748"/>
            <a:chExt cx="4230360" cy="1422360"/>
          </a:xfrm>
        </p:grpSpPr>
        <mc:AlternateContent xmlns:mc="http://schemas.openxmlformats.org/markup-compatibility/2006" xmlns:p14="http://schemas.microsoft.com/office/powerpoint/2010/main">
          <mc:Choice Requires="p14">
            <p:contentPart p14:bwMode="auto" r:id="rId4">
              <p14:nvContentPartPr>
                <p14:cNvPr id="88" name="Ink 87">
                  <a:extLst>
                    <a:ext uri="{FF2B5EF4-FFF2-40B4-BE49-F238E27FC236}">
                      <a16:creationId xmlns:a16="http://schemas.microsoft.com/office/drawing/2014/main" id="{82FDE99D-2A94-0869-A91C-D4CCB2867182}"/>
                    </a:ext>
                  </a:extLst>
                </p14:cNvPr>
                <p14:cNvContentPartPr/>
                <p14:nvPr/>
              </p14:nvContentPartPr>
              <p14:xfrm>
                <a:off x="1367834" y="3895948"/>
                <a:ext cx="1323360" cy="96840"/>
              </p14:xfrm>
            </p:contentPart>
          </mc:Choice>
          <mc:Fallback xmlns="">
            <p:pic>
              <p:nvPicPr>
                <p:cNvPr id="88" name="Ink 87">
                  <a:extLst>
                    <a:ext uri="{FF2B5EF4-FFF2-40B4-BE49-F238E27FC236}">
                      <a16:creationId xmlns:a16="http://schemas.microsoft.com/office/drawing/2014/main" id="{82FDE99D-2A94-0869-A91C-D4CCB2867182}"/>
                    </a:ext>
                  </a:extLst>
                </p:cNvPr>
                <p:cNvPicPr/>
                <p:nvPr/>
              </p:nvPicPr>
              <p:blipFill>
                <a:blip r:embed="rId5"/>
                <a:stretch>
                  <a:fillRect/>
                </a:stretch>
              </p:blipFill>
              <p:spPr>
                <a:xfrm>
                  <a:off x="1361714" y="3889828"/>
                  <a:ext cx="133560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9" name="Ink 88">
                  <a:extLst>
                    <a:ext uri="{FF2B5EF4-FFF2-40B4-BE49-F238E27FC236}">
                      <a16:creationId xmlns:a16="http://schemas.microsoft.com/office/drawing/2014/main" id="{6F0AB1A0-DE13-4641-0BCE-DCD321AC3111}"/>
                    </a:ext>
                  </a:extLst>
                </p14:cNvPr>
                <p14:cNvContentPartPr/>
                <p14:nvPr/>
              </p14:nvContentPartPr>
              <p14:xfrm>
                <a:off x="1856354" y="4082428"/>
                <a:ext cx="28080" cy="282240"/>
              </p14:xfrm>
            </p:contentPart>
          </mc:Choice>
          <mc:Fallback xmlns="">
            <p:pic>
              <p:nvPicPr>
                <p:cNvPr id="89" name="Ink 88">
                  <a:extLst>
                    <a:ext uri="{FF2B5EF4-FFF2-40B4-BE49-F238E27FC236}">
                      <a16:creationId xmlns:a16="http://schemas.microsoft.com/office/drawing/2014/main" id="{6F0AB1A0-DE13-4641-0BCE-DCD321AC3111}"/>
                    </a:ext>
                  </a:extLst>
                </p:cNvPr>
                <p:cNvPicPr/>
                <p:nvPr/>
              </p:nvPicPr>
              <p:blipFill>
                <a:blip r:embed="rId7"/>
                <a:stretch>
                  <a:fillRect/>
                </a:stretch>
              </p:blipFill>
              <p:spPr>
                <a:xfrm>
                  <a:off x="1850234" y="4076308"/>
                  <a:ext cx="40320" cy="2944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0" name="Ink 89">
                  <a:extLst>
                    <a:ext uri="{FF2B5EF4-FFF2-40B4-BE49-F238E27FC236}">
                      <a16:creationId xmlns:a16="http://schemas.microsoft.com/office/drawing/2014/main" id="{64C764B1-10EC-AD5E-AA71-F27EE52D6ECE}"/>
                    </a:ext>
                  </a:extLst>
                </p14:cNvPr>
                <p14:cNvContentPartPr/>
                <p14:nvPr/>
              </p14:nvContentPartPr>
              <p14:xfrm>
                <a:off x="1952474" y="4070908"/>
                <a:ext cx="365760" cy="218520"/>
              </p14:xfrm>
            </p:contentPart>
          </mc:Choice>
          <mc:Fallback xmlns="">
            <p:pic>
              <p:nvPicPr>
                <p:cNvPr id="90" name="Ink 89">
                  <a:extLst>
                    <a:ext uri="{FF2B5EF4-FFF2-40B4-BE49-F238E27FC236}">
                      <a16:creationId xmlns:a16="http://schemas.microsoft.com/office/drawing/2014/main" id="{64C764B1-10EC-AD5E-AA71-F27EE52D6ECE}"/>
                    </a:ext>
                  </a:extLst>
                </p:cNvPr>
                <p:cNvPicPr/>
                <p:nvPr/>
              </p:nvPicPr>
              <p:blipFill>
                <a:blip r:embed="rId9"/>
                <a:stretch>
                  <a:fillRect/>
                </a:stretch>
              </p:blipFill>
              <p:spPr>
                <a:xfrm>
                  <a:off x="1946354" y="4064788"/>
                  <a:ext cx="37800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1" name="Ink 90">
                  <a:extLst>
                    <a:ext uri="{FF2B5EF4-FFF2-40B4-BE49-F238E27FC236}">
                      <a16:creationId xmlns:a16="http://schemas.microsoft.com/office/drawing/2014/main" id="{5A88F172-29FF-2681-3D97-9DF4136DF39C}"/>
                    </a:ext>
                  </a:extLst>
                </p14:cNvPr>
                <p14:cNvContentPartPr/>
                <p14:nvPr/>
              </p14:nvContentPartPr>
              <p14:xfrm>
                <a:off x="3005474" y="3806308"/>
                <a:ext cx="169920" cy="42480"/>
              </p14:xfrm>
            </p:contentPart>
          </mc:Choice>
          <mc:Fallback xmlns="">
            <p:pic>
              <p:nvPicPr>
                <p:cNvPr id="91" name="Ink 90">
                  <a:extLst>
                    <a:ext uri="{FF2B5EF4-FFF2-40B4-BE49-F238E27FC236}">
                      <a16:creationId xmlns:a16="http://schemas.microsoft.com/office/drawing/2014/main" id="{5A88F172-29FF-2681-3D97-9DF4136DF39C}"/>
                    </a:ext>
                  </a:extLst>
                </p:cNvPr>
                <p:cNvPicPr/>
                <p:nvPr/>
              </p:nvPicPr>
              <p:blipFill>
                <a:blip r:embed="rId11"/>
                <a:stretch>
                  <a:fillRect/>
                </a:stretch>
              </p:blipFill>
              <p:spPr>
                <a:xfrm>
                  <a:off x="2999354" y="3800188"/>
                  <a:ext cx="18216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2" name="Ink 91">
                  <a:extLst>
                    <a:ext uri="{FF2B5EF4-FFF2-40B4-BE49-F238E27FC236}">
                      <a16:creationId xmlns:a16="http://schemas.microsoft.com/office/drawing/2014/main" id="{B69752D6-9C94-4C0A-DB2D-5F64DE531145}"/>
                    </a:ext>
                  </a:extLst>
                </p14:cNvPr>
                <p14:cNvContentPartPr/>
                <p14:nvPr/>
              </p14:nvContentPartPr>
              <p14:xfrm>
                <a:off x="3069914" y="3939148"/>
                <a:ext cx="133200" cy="23040"/>
              </p14:xfrm>
            </p:contentPart>
          </mc:Choice>
          <mc:Fallback xmlns="">
            <p:pic>
              <p:nvPicPr>
                <p:cNvPr id="92" name="Ink 91">
                  <a:extLst>
                    <a:ext uri="{FF2B5EF4-FFF2-40B4-BE49-F238E27FC236}">
                      <a16:creationId xmlns:a16="http://schemas.microsoft.com/office/drawing/2014/main" id="{B69752D6-9C94-4C0A-DB2D-5F64DE531145}"/>
                    </a:ext>
                  </a:extLst>
                </p:cNvPr>
                <p:cNvPicPr/>
                <p:nvPr/>
              </p:nvPicPr>
              <p:blipFill>
                <a:blip r:embed="rId13"/>
                <a:stretch>
                  <a:fillRect/>
                </a:stretch>
              </p:blipFill>
              <p:spPr>
                <a:xfrm>
                  <a:off x="3063794" y="3933028"/>
                  <a:ext cx="14544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93" name="Ink 92">
                  <a:extLst>
                    <a:ext uri="{FF2B5EF4-FFF2-40B4-BE49-F238E27FC236}">
                      <a16:creationId xmlns:a16="http://schemas.microsoft.com/office/drawing/2014/main" id="{E22F057A-D161-A9AA-6375-E25A3B6E6209}"/>
                    </a:ext>
                  </a:extLst>
                </p14:cNvPr>
                <p14:cNvContentPartPr/>
                <p14:nvPr/>
              </p14:nvContentPartPr>
              <p14:xfrm>
                <a:off x="3382754" y="3662668"/>
                <a:ext cx="288360" cy="283680"/>
              </p14:xfrm>
            </p:contentPart>
          </mc:Choice>
          <mc:Fallback xmlns="">
            <p:pic>
              <p:nvPicPr>
                <p:cNvPr id="93" name="Ink 92">
                  <a:extLst>
                    <a:ext uri="{FF2B5EF4-FFF2-40B4-BE49-F238E27FC236}">
                      <a16:creationId xmlns:a16="http://schemas.microsoft.com/office/drawing/2014/main" id="{E22F057A-D161-A9AA-6375-E25A3B6E6209}"/>
                    </a:ext>
                  </a:extLst>
                </p:cNvPr>
                <p:cNvPicPr/>
                <p:nvPr/>
              </p:nvPicPr>
              <p:blipFill>
                <a:blip r:embed="rId15"/>
                <a:stretch>
                  <a:fillRect/>
                </a:stretch>
              </p:blipFill>
              <p:spPr>
                <a:xfrm>
                  <a:off x="3376634" y="3656548"/>
                  <a:ext cx="300600" cy="2959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94" name="Ink 93">
                  <a:extLst>
                    <a:ext uri="{FF2B5EF4-FFF2-40B4-BE49-F238E27FC236}">
                      <a16:creationId xmlns:a16="http://schemas.microsoft.com/office/drawing/2014/main" id="{E7BE342E-7205-0B85-E170-83306F29C79A}"/>
                    </a:ext>
                  </a:extLst>
                </p14:cNvPr>
                <p14:cNvContentPartPr/>
                <p14:nvPr/>
              </p14:nvContentPartPr>
              <p14:xfrm>
                <a:off x="3820874" y="3705148"/>
                <a:ext cx="635040" cy="224280"/>
              </p14:xfrm>
            </p:contentPart>
          </mc:Choice>
          <mc:Fallback xmlns="">
            <p:pic>
              <p:nvPicPr>
                <p:cNvPr id="94" name="Ink 93">
                  <a:extLst>
                    <a:ext uri="{FF2B5EF4-FFF2-40B4-BE49-F238E27FC236}">
                      <a16:creationId xmlns:a16="http://schemas.microsoft.com/office/drawing/2014/main" id="{E7BE342E-7205-0B85-E170-83306F29C79A}"/>
                    </a:ext>
                  </a:extLst>
                </p:cNvPr>
                <p:cNvPicPr/>
                <p:nvPr/>
              </p:nvPicPr>
              <p:blipFill>
                <a:blip r:embed="rId17"/>
                <a:stretch>
                  <a:fillRect/>
                </a:stretch>
              </p:blipFill>
              <p:spPr>
                <a:xfrm>
                  <a:off x="3814754" y="3699028"/>
                  <a:ext cx="647280" cy="2365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72" name="Ink 71">
                  <a:extLst>
                    <a:ext uri="{FF2B5EF4-FFF2-40B4-BE49-F238E27FC236}">
                      <a16:creationId xmlns:a16="http://schemas.microsoft.com/office/drawing/2014/main" id="{49E70748-757D-26BC-874B-76138EA8B163}"/>
                    </a:ext>
                  </a:extLst>
                </p14:cNvPr>
                <p14:cNvContentPartPr/>
                <p14:nvPr/>
              </p14:nvContentPartPr>
              <p14:xfrm>
                <a:off x="225554" y="3535228"/>
                <a:ext cx="262080" cy="260280"/>
              </p14:xfrm>
            </p:contentPart>
          </mc:Choice>
          <mc:Fallback xmlns="">
            <p:pic>
              <p:nvPicPr>
                <p:cNvPr id="72" name="Ink 71">
                  <a:extLst>
                    <a:ext uri="{FF2B5EF4-FFF2-40B4-BE49-F238E27FC236}">
                      <a16:creationId xmlns:a16="http://schemas.microsoft.com/office/drawing/2014/main" id="{49E70748-757D-26BC-874B-76138EA8B163}"/>
                    </a:ext>
                  </a:extLst>
                </p:cNvPr>
                <p:cNvPicPr/>
                <p:nvPr/>
              </p:nvPicPr>
              <p:blipFill>
                <a:blip r:embed="rId19"/>
                <a:stretch>
                  <a:fillRect/>
                </a:stretch>
              </p:blipFill>
              <p:spPr>
                <a:xfrm>
                  <a:off x="219434" y="3529108"/>
                  <a:ext cx="274320" cy="2725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73" name="Ink 72">
                  <a:extLst>
                    <a:ext uri="{FF2B5EF4-FFF2-40B4-BE49-F238E27FC236}">
                      <a16:creationId xmlns:a16="http://schemas.microsoft.com/office/drawing/2014/main" id="{4A7239EB-89A6-5B57-7B8B-4441A5F795FA}"/>
                    </a:ext>
                  </a:extLst>
                </p14:cNvPr>
                <p14:cNvContentPartPr/>
                <p14:nvPr/>
              </p14:nvContentPartPr>
              <p14:xfrm>
                <a:off x="620114" y="3686788"/>
                <a:ext cx="11880" cy="3600"/>
              </p14:xfrm>
            </p:contentPart>
          </mc:Choice>
          <mc:Fallback xmlns="">
            <p:pic>
              <p:nvPicPr>
                <p:cNvPr id="73" name="Ink 72">
                  <a:extLst>
                    <a:ext uri="{FF2B5EF4-FFF2-40B4-BE49-F238E27FC236}">
                      <a16:creationId xmlns:a16="http://schemas.microsoft.com/office/drawing/2014/main" id="{4A7239EB-89A6-5B57-7B8B-4441A5F795FA}"/>
                    </a:ext>
                  </a:extLst>
                </p:cNvPr>
                <p:cNvPicPr/>
                <p:nvPr/>
              </p:nvPicPr>
              <p:blipFill>
                <a:blip r:embed="rId21"/>
                <a:stretch>
                  <a:fillRect/>
                </a:stretch>
              </p:blipFill>
              <p:spPr>
                <a:xfrm>
                  <a:off x="613994" y="3680668"/>
                  <a:ext cx="2412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74" name="Ink 73">
                  <a:extLst>
                    <a:ext uri="{FF2B5EF4-FFF2-40B4-BE49-F238E27FC236}">
                      <a16:creationId xmlns:a16="http://schemas.microsoft.com/office/drawing/2014/main" id="{FA09FC06-776D-0DA3-9EB8-84F726BDFB29}"/>
                    </a:ext>
                  </a:extLst>
                </p14:cNvPr>
                <p14:cNvContentPartPr/>
                <p14:nvPr/>
              </p14:nvContentPartPr>
              <p14:xfrm>
                <a:off x="751514" y="3574108"/>
                <a:ext cx="2880" cy="262080"/>
              </p14:xfrm>
            </p:contentPart>
          </mc:Choice>
          <mc:Fallback xmlns="">
            <p:pic>
              <p:nvPicPr>
                <p:cNvPr id="74" name="Ink 73">
                  <a:extLst>
                    <a:ext uri="{FF2B5EF4-FFF2-40B4-BE49-F238E27FC236}">
                      <a16:creationId xmlns:a16="http://schemas.microsoft.com/office/drawing/2014/main" id="{FA09FC06-776D-0DA3-9EB8-84F726BDFB29}"/>
                    </a:ext>
                  </a:extLst>
                </p:cNvPr>
                <p:cNvPicPr/>
                <p:nvPr/>
              </p:nvPicPr>
              <p:blipFill>
                <a:blip r:embed="rId23"/>
                <a:stretch>
                  <a:fillRect/>
                </a:stretch>
              </p:blipFill>
              <p:spPr>
                <a:xfrm>
                  <a:off x="745394" y="3567988"/>
                  <a:ext cx="15120" cy="2743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75" name="Ink 74">
                  <a:extLst>
                    <a:ext uri="{FF2B5EF4-FFF2-40B4-BE49-F238E27FC236}">
                      <a16:creationId xmlns:a16="http://schemas.microsoft.com/office/drawing/2014/main" id="{5EA34FDD-2829-1BC0-B693-53443DCE51BD}"/>
                    </a:ext>
                  </a:extLst>
                </p14:cNvPr>
                <p14:cNvContentPartPr/>
                <p14:nvPr/>
              </p14:nvContentPartPr>
              <p14:xfrm>
                <a:off x="661874" y="3566908"/>
                <a:ext cx="192600" cy="47520"/>
              </p14:xfrm>
            </p:contentPart>
          </mc:Choice>
          <mc:Fallback xmlns="">
            <p:pic>
              <p:nvPicPr>
                <p:cNvPr id="75" name="Ink 74">
                  <a:extLst>
                    <a:ext uri="{FF2B5EF4-FFF2-40B4-BE49-F238E27FC236}">
                      <a16:creationId xmlns:a16="http://schemas.microsoft.com/office/drawing/2014/main" id="{5EA34FDD-2829-1BC0-B693-53443DCE51BD}"/>
                    </a:ext>
                  </a:extLst>
                </p:cNvPr>
                <p:cNvPicPr/>
                <p:nvPr/>
              </p:nvPicPr>
              <p:blipFill>
                <a:blip r:embed="rId25"/>
                <a:stretch>
                  <a:fillRect/>
                </a:stretch>
              </p:blipFill>
              <p:spPr>
                <a:xfrm>
                  <a:off x="655754" y="3560788"/>
                  <a:ext cx="20484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76" name="Ink 75">
                  <a:extLst>
                    <a:ext uri="{FF2B5EF4-FFF2-40B4-BE49-F238E27FC236}">
                      <a16:creationId xmlns:a16="http://schemas.microsoft.com/office/drawing/2014/main" id="{26EF0AA0-6C0B-38A5-4C46-2F3F0BB2DDAF}"/>
                    </a:ext>
                  </a:extLst>
                </p14:cNvPr>
                <p14:cNvContentPartPr/>
                <p14:nvPr/>
              </p14:nvContentPartPr>
              <p14:xfrm>
                <a:off x="688514" y="3809548"/>
                <a:ext cx="240480" cy="17280"/>
              </p14:xfrm>
            </p:contentPart>
          </mc:Choice>
          <mc:Fallback xmlns="">
            <p:pic>
              <p:nvPicPr>
                <p:cNvPr id="76" name="Ink 75">
                  <a:extLst>
                    <a:ext uri="{FF2B5EF4-FFF2-40B4-BE49-F238E27FC236}">
                      <a16:creationId xmlns:a16="http://schemas.microsoft.com/office/drawing/2014/main" id="{26EF0AA0-6C0B-38A5-4C46-2F3F0BB2DDAF}"/>
                    </a:ext>
                  </a:extLst>
                </p:cNvPr>
                <p:cNvPicPr/>
                <p:nvPr/>
              </p:nvPicPr>
              <p:blipFill>
                <a:blip r:embed="rId27"/>
                <a:stretch>
                  <a:fillRect/>
                </a:stretch>
              </p:blipFill>
              <p:spPr>
                <a:xfrm>
                  <a:off x="682394" y="3803428"/>
                  <a:ext cx="25272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78" name="Ink 77">
                  <a:extLst>
                    <a:ext uri="{FF2B5EF4-FFF2-40B4-BE49-F238E27FC236}">
                      <a16:creationId xmlns:a16="http://schemas.microsoft.com/office/drawing/2014/main" id="{105C402C-3BC2-3B4E-6D73-C3B9837DD16B}"/>
                    </a:ext>
                  </a:extLst>
                </p14:cNvPr>
                <p14:cNvContentPartPr/>
                <p14:nvPr/>
              </p14:nvContentPartPr>
              <p14:xfrm>
                <a:off x="1051034" y="3661588"/>
                <a:ext cx="109080" cy="6120"/>
              </p14:xfrm>
            </p:contentPart>
          </mc:Choice>
          <mc:Fallback xmlns="">
            <p:pic>
              <p:nvPicPr>
                <p:cNvPr id="78" name="Ink 77">
                  <a:extLst>
                    <a:ext uri="{FF2B5EF4-FFF2-40B4-BE49-F238E27FC236}">
                      <a16:creationId xmlns:a16="http://schemas.microsoft.com/office/drawing/2014/main" id="{105C402C-3BC2-3B4E-6D73-C3B9837DD16B}"/>
                    </a:ext>
                  </a:extLst>
                </p:cNvPr>
                <p:cNvPicPr/>
                <p:nvPr/>
              </p:nvPicPr>
              <p:blipFill>
                <a:blip r:embed="rId29"/>
                <a:stretch>
                  <a:fillRect/>
                </a:stretch>
              </p:blipFill>
              <p:spPr>
                <a:xfrm>
                  <a:off x="1044914" y="3655468"/>
                  <a:ext cx="12132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79" name="Ink 78">
                  <a:extLst>
                    <a:ext uri="{FF2B5EF4-FFF2-40B4-BE49-F238E27FC236}">
                      <a16:creationId xmlns:a16="http://schemas.microsoft.com/office/drawing/2014/main" id="{D66D0718-957A-8F76-EB62-A05F351638DC}"/>
                    </a:ext>
                  </a:extLst>
                </p14:cNvPr>
                <p14:cNvContentPartPr/>
                <p14:nvPr/>
              </p14:nvContentPartPr>
              <p14:xfrm>
                <a:off x="1003154" y="3726388"/>
                <a:ext cx="168480" cy="49320"/>
              </p14:xfrm>
            </p:contentPart>
          </mc:Choice>
          <mc:Fallback xmlns="">
            <p:pic>
              <p:nvPicPr>
                <p:cNvPr id="79" name="Ink 78">
                  <a:extLst>
                    <a:ext uri="{FF2B5EF4-FFF2-40B4-BE49-F238E27FC236}">
                      <a16:creationId xmlns:a16="http://schemas.microsoft.com/office/drawing/2014/main" id="{D66D0718-957A-8F76-EB62-A05F351638DC}"/>
                    </a:ext>
                  </a:extLst>
                </p:cNvPr>
                <p:cNvPicPr/>
                <p:nvPr/>
              </p:nvPicPr>
              <p:blipFill>
                <a:blip r:embed="rId31"/>
                <a:stretch>
                  <a:fillRect/>
                </a:stretch>
              </p:blipFill>
              <p:spPr>
                <a:xfrm>
                  <a:off x="997034" y="3720268"/>
                  <a:ext cx="18072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98" name="Ink 97">
                  <a:extLst>
                    <a:ext uri="{FF2B5EF4-FFF2-40B4-BE49-F238E27FC236}">
                      <a16:creationId xmlns:a16="http://schemas.microsoft.com/office/drawing/2014/main" id="{E4EDC947-6797-173E-5003-379E6D2A78A9}"/>
                    </a:ext>
                  </a:extLst>
                </p14:cNvPr>
                <p14:cNvContentPartPr/>
                <p14:nvPr/>
              </p14:nvContentPartPr>
              <p14:xfrm>
                <a:off x="1367114" y="3397708"/>
                <a:ext cx="203400" cy="351000"/>
              </p14:xfrm>
            </p:contentPart>
          </mc:Choice>
          <mc:Fallback xmlns="">
            <p:pic>
              <p:nvPicPr>
                <p:cNvPr id="98" name="Ink 97">
                  <a:extLst>
                    <a:ext uri="{FF2B5EF4-FFF2-40B4-BE49-F238E27FC236}">
                      <a16:creationId xmlns:a16="http://schemas.microsoft.com/office/drawing/2014/main" id="{E4EDC947-6797-173E-5003-379E6D2A78A9}"/>
                    </a:ext>
                  </a:extLst>
                </p:cNvPr>
                <p:cNvPicPr/>
                <p:nvPr/>
              </p:nvPicPr>
              <p:blipFill>
                <a:blip r:embed="rId33"/>
                <a:stretch>
                  <a:fillRect/>
                </a:stretch>
              </p:blipFill>
              <p:spPr>
                <a:xfrm>
                  <a:off x="1360994" y="3391588"/>
                  <a:ext cx="215640" cy="3632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99" name="Ink 98">
                  <a:extLst>
                    <a:ext uri="{FF2B5EF4-FFF2-40B4-BE49-F238E27FC236}">
                      <a16:creationId xmlns:a16="http://schemas.microsoft.com/office/drawing/2014/main" id="{85BEFF55-7C1F-BC12-F6AC-3A80213B5A35}"/>
                    </a:ext>
                  </a:extLst>
                </p14:cNvPr>
                <p14:cNvContentPartPr/>
                <p14:nvPr/>
              </p14:nvContentPartPr>
              <p14:xfrm>
                <a:off x="1516514" y="3527668"/>
                <a:ext cx="213120" cy="193680"/>
              </p14:xfrm>
            </p:contentPart>
          </mc:Choice>
          <mc:Fallback xmlns="">
            <p:pic>
              <p:nvPicPr>
                <p:cNvPr id="99" name="Ink 98">
                  <a:extLst>
                    <a:ext uri="{FF2B5EF4-FFF2-40B4-BE49-F238E27FC236}">
                      <a16:creationId xmlns:a16="http://schemas.microsoft.com/office/drawing/2014/main" id="{85BEFF55-7C1F-BC12-F6AC-3A80213B5A35}"/>
                    </a:ext>
                  </a:extLst>
                </p:cNvPr>
                <p:cNvPicPr/>
                <p:nvPr/>
              </p:nvPicPr>
              <p:blipFill>
                <a:blip r:embed="rId35"/>
                <a:stretch>
                  <a:fillRect/>
                </a:stretch>
              </p:blipFill>
              <p:spPr>
                <a:xfrm>
                  <a:off x="1510394" y="3521548"/>
                  <a:ext cx="225360" cy="2059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00" name="Ink 99">
                  <a:extLst>
                    <a:ext uri="{FF2B5EF4-FFF2-40B4-BE49-F238E27FC236}">
                      <a16:creationId xmlns:a16="http://schemas.microsoft.com/office/drawing/2014/main" id="{9046C79F-8AC5-68C7-5860-90B13F741C5A}"/>
                    </a:ext>
                  </a:extLst>
                </p14:cNvPr>
                <p14:cNvContentPartPr/>
                <p14:nvPr/>
              </p14:nvContentPartPr>
              <p14:xfrm>
                <a:off x="1539194" y="3538108"/>
                <a:ext cx="165960" cy="240840"/>
              </p14:xfrm>
            </p:contentPart>
          </mc:Choice>
          <mc:Fallback xmlns="">
            <p:pic>
              <p:nvPicPr>
                <p:cNvPr id="100" name="Ink 99">
                  <a:extLst>
                    <a:ext uri="{FF2B5EF4-FFF2-40B4-BE49-F238E27FC236}">
                      <a16:creationId xmlns:a16="http://schemas.microsoft.com/office/drawing/2014/main" id="{9046C79F-8AC5-68C7-5860-90B13F741C5A}"/>
                    </a:ext>
                  </a:extLst>
                </p:cNvPr>
                <p:cNvPicPr/>
                <p:nvPr/>
              </p:nvPicPr>
              <p:blipFill>
                <a:blip r:embed="rId37"/>
                <a:stretch>
                  <a:fillRect/>
                </a:stretch>
              </p:blipFill>
              <p:spPr>
                <a:xfrm>
                  <a:off x="1533074" y="3531988"/>
                  <a:ext cx="17820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01" name="Ink 100">
                  <a:extLst>
                    <a:ext uri="{FF2B5EF4-FFF2-40B4-BE49-F238E27FC236}">
                      <a16:creationId xmlns:a16="http://schemas.microsoft.com/office/drawing/2014/main" id="{BB32D0EA-4D52-5430-BF2E-D969D71EFD82}"/>
                    </a:ext>
                  </a:extLst>
                </p14:cNvPr>
                <p14:cNvContentPartPr/>
                <p14:nvPr/>
              </p14:nvContentPartPr>
              <p14:xfrm>
                <a:off x="1827194" y="3393748"/>
                <a:ext cx="171000" cy="308520"/>
              </p14:xfrm>
            </p:contentPart>
          </mc:Choice>
          <mc:Fallback xmlns="">
            <p:pic>
              <p:nvPicPr>
                <p:cNvPr id="101" name="Ink 100">
                  <a:extLst>
                    <a:ext uri="{FF2B5EF4-FFF2-40B4-BE49-F238E27FC236}">
                      <a16:creationId xmlns:a16="http://schemas.microsoft.com/office/drawing/2014/main" id="{BB32D0EA-4D52-5430-BF2E-D969D71EFD82}"/>
                    </a:ext>
                  </a:extLst>
                </p:cNvPr>
                <p:cNvPicPr/>
                <p:nvPr/>
              </p:nvPicPr>
              <p:blipFill>
                <a:blip r:embed="rId39"/>
                <a:stretch>
                  <a:fillRect/>
                </a:stretch>
              </p:blipFill>
              <p:spPr>
                <a:xfrm>
                  <a:off x="1821074" y="3387628"/>
                  <a:ext cx="183240" cy="3207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02" name="Ink 101">
                  <a:extLst>
                    <a:ext uri="{FF2B5EF4-FFF2-40B4-BE49-F238E27FC236}">
                      <a16:creationId xmlns:a16="http://schemas.microsoft.com/office/drawing/2014/main" id="{F36592C1-B4BF-CFED-B0F3-CF7D526A8681}"/>
                    </a:ext>
                  </a:extLst>
                </p14:cNvPr>
                <p14:cNvContentPartPr/>
                <p14:nvPr/>
              </p14:nvContentPartPr>
              <p14:xfrm>
                <a:off x="2046074" y="3549268"/>
                <a:ext cx="210240" cy="163080"/>
              </p14:xfrm>
            </p:contentPart>
          </mc:Choice>
          <mc:Fallback xmlns="">
            <p:pic>
              <p:nvPicPr>
                <p:cNvPr id="102" name="Ink 101">
                  <a:extLst>
                    <a:ext uri="{FF2B5EF4-FFF2-40B4-BE49-F238E27FC236}">
                      <a16:creationId xmlns:a16="http://schemas.microsoft.com/office/drawing/2014/main" id="{F36592C1-B4BF-CFED-B0F3-CF7D526A8681}"/>
                    </a:ext>
                  </a:extLst>
                </p:cNvPr>
                <p:cNvPicPr/>
                <p:nvPr/>
              </p:nvPicPr>
              <p:blipFill>
                <a:blip r:embed="rId41"/>
                <a:stretch>
                  <a:fillRect/>
                </a:stretch>
              </p:blipFill>
              <p:spPr>
                <a:xfrm>
                  <a:off x="2039954" y="3543148"/>
                  <a:ext cx="22248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04" name="Ink 103">
                  <a:extLst>
                    <a:ext uri="{FF2B5EF4-FFF2-40B4-BE49-F238E27FC236}">
                      <a16:creationId xmlns:a16="http://schemas.microsoft.com/office/drawing/2014/main" id="{75EF9A9B-F19A-1E0F-0355-63D222F7B1CB}"/>
                    </a:ext>
                  </a:extLst>
                </p14:cNvPr>
                <p14:cNvContentPartPr/>
                <p14:nvPr/>
              </p14:nvContentPartPr>
              <p14:xfrm>
                <a:off x="2416154" y="3481948"/>
                <a:ext cx="438120" cy="257400"/>
              </p14:xfrm>
            </p:contentPart>
          </mc:Choice>
          <mc:Fallback xmlns="">
            <p:pic>
              <p:nvPicPr>
                <p:cNvPr id="104" name="Ink 103">
                  <a:extLst>
                    <a:ext uri="{FF2B5EF4-FFF2-40B4-BE49-F238E27FC236}">
                      <a16:creationId xmlns:a16="http://schemas.microsoft.com/office/drawing/2014/main" id="{75EF9A9B-F19A-1E0F-0355-63D222F7B1CB}"/>
                    </a:ext>
                  </a:extLst>
                </p:cNvPr>
                <p:cNvPicPr/>
                <p:nvPr/>
              </p:nvPicPr>
              <p:blipFill>
                <a:blip r:embed="rId43"/>
                <a:stretch>
                  <a:fillRect/>
                </a:stretch>
              </p:blipFill>
              <p:spPr>
                <a:xfrm>
                  <a:off x="2410034" y="3475828"/>
                  <a:ext cx="450360" cy="2696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06" name="Ink 105">
                  <a:extLst>
                    <a:ext uri="{FF2B5EF4-FFF2-40B4-BE49-F238E27FC236}">
                      <a16:creationId xmlns:a16="http://schemas.microsoft.com/office/drawing/2014/main" id="{C1FEE7CE-1F7A-3EAE-742E-6C794697E2B3}"/>
                    </a:ext>
                  </a:extLst>
                </p14:cNvPr>
                <p14:cNvContentPartPr/>
                <p14:nvPr/>
              </p14:nvContentPartPr>
              <p14:xfrm>
                <a:off x="359834" y="4346308"/>
                <a:ext cx="169920" cy="464760"/>
              </p14:xfrm>
            </p:contentPart>
          </mc:Choice>
          <mc:Fallback xmlns="">
            <p:pic>
              <p:nvPicPr>
                <p:cNvPr id="106" name="Ink 105">
                  <a:extLst>
                    <a:ext uri="{FF2B5EF4-FFF2-40B4-BE49-F238E27FC236}">
                      <a16:creationId xmlns:a16="http://schemas.microsoft.com/office/drawing/2014/main" id="{C1FEE7CE-1F7A-3EAE-742E-6C794697E2B3}"/>
                    </a:ext>
                  </a:extLst>
                </p:cNvPr>
                <p:cNvPicPr/>
                <p:nvPr/>
              </p:nvPicPr>
              <p:blipFill>
                <a:blip r:embed="rId45"/>
                <a:stretch>
                  <a:fillRect/>
                </a:stretch>
              </p:blipFill>
              <p:spPr>
                <a:xfrm>
                  <a:off x="353714" y="4340188"/>
                  <a:ext cx="182160" cy="4770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07" name="Ink 106">
                  <a:extLst>
                    <a:ext uri="{FF2B5EF4-FFF2-40B4-BE49-F238E27FC236}">
                      <a16:creationId xmlns:a16="http://schemas.microsoft.com/office/drawing/2014/main" id="{9B352D58-B83F-6AA8-28A1-B660B09B5728}"/>
                    </a:ext>
                  </a:extLst>
                </p14:cNvPr>
                <p14:cNvContentPartPr/>
                <p14:nvPr/>
              </p14:nvContentPartPr>
              <p14:xfrm>
                <a:off x="601034" y="4530268"/>
                <a:ext cx="160920" cy="55080"/>
              </p14:xfrm>
            </p:contentPart>
          </mc:Choice>
          <mc:Fallback xmlns="">
            <p:pic>
              <p:nvPicPr>
                <p:cNvPr id="107" name="Ink 106">
                  <a:extLst>
                    <a:ext uri="{FF2B5EF4-FFF2-40B4-BE49-F238E27FC236}">
                      <a16:creationId xmlns:a16="http://schemas.microsoft.com/office/drawing/2014/main" id="{9B352D58-B83F-6AA8-28A1-B660B09B5728}"/>
                    </a:ext>
                  </a:extLst>
                </p:cNvPr>
                <p:cNvPicPr/>
                <p:nvPr/>
              </p:nvPicPr>
              <p:blipFill>
                <a:blip r:embed="rId47"/>
                <a:stretch>
                  <a:fillRect/>
                </a:stretch>
              </p:blipFill>
              <p:spPr>
                <a:xfrm>
                  <a:off x="594914" y="4524148"/>
                  <a:ext cx="17316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08" name="Ink 107">
                  <a:extLst>
                    <a:ext uri="{FF2B5EF4-FFF2-40B4-BE49-F238E27FC236}">
                      <a16:creationId xmlns:a16="http://schemas.microsoft.com/office/drawing/2014/main" id="{D9A66AA4-C771-6721-77E7-F726705C4F29}"/>
                    </a:ext>
                  </a:extLst>
                </p14:cNvPr>
                <p14:cNvContentPartPr/>
                <p14:nvPr/>
              </p14:nvContentPartPr>
              <p14:xfrm>
                <a:off x="620114" y="4663468"/>
                <a:ext cx="139320" cy="9360"/>
              </p14:xfrm>
            </p:contentPart>
          </mc:Choice>
          <mc:Fallback xmlns="">
            <p:pic>
              <p:nvPicPr>
                <p:cNvPr id="108" name="Ink 107">
                  <a:extLst>
                    <a:ext uri="{FF2B5EF4-FFF2-40B4-BE49-F238E27FC236}">
                      <a16:creationId xmlns:a16="http://schemas.microsoft.com/office/drawing/2014/main" id="{D9A66AA4-C771-6721-77E7-F726705C4F29}"/>
                    </a:ext>
                  </a:extLst>
                </p:cNvPr>
                <p:cNvPicPr/>
                <p:nvPr/>
              </p:nvPicPr>
              <p:blipFill>
                <a:blip r:embed="rId49"/>
                <a:stretch>
                  <a:fillRect/>
                </a:stretch>
              </p:blipFill>
              <p:spPr>
                <a:xfrm>
                  <a:off x="613994" y="4657348"/>
                  <a:ext cx="15156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09" name="Ink 108">
                  <a:extLst>
                    <a:ext uri="{FF2B5EF4-FFF2-40B4-BE49-F238E27FC236}">
                      <a16:creationId xmlns:a16="http://schemas.microsoft.com/office/drawing/2014/main" id="{77E1F9AC-5B39-3B14-534D-06F991B1903C}"/>
                    </a:ext>
                  </a:extLst>
                </p14:cNvPr>
                <p14:cNvContentPartPr/>
                <p14:nvPr/>
              </p14:nvContentPartPr>
              <p14:xfrm>
                <a:off x="979034" y="4489948"/>
                <a:ext cx="245880" cy="311760"/>
              </p14:xfrm>
            </p:contentPart>
          </mc:Choice>
          <mc:Fallback xmlns="">
            <p:pic>
              <p:nvPicPr>
                <p:cNvPr id="109" name="Ink 108">
                  <a:extLst>
                    <a:ext uri="{FF2B5EF4-FFF2-40B4-BE49-F238E27FC236}">
                      <a16:creationId xmlns:a16="http://schemas.microsoft.com/office/drawing/2014/main" id="{77E1F9AC-5B39-3B14-534D-06F991B1903C}"/>
                    </a:ext>
                  </a:extLst>
                </p:cNvPr>
                <p:cNvPicPr/>
                <p:nvPr/>
              </p:nvPicPr>
              <p:blipFill>
                <a:blip r:embed="rId51"/>
                <a:stretch>
                  <a:fillRect/>
                </a:stretch>
              </p:blipFill>
              <p:spPr>
                <a:xfrm>
                  <a:off x="972914" y="4483828"/>
                  <a:ext cx="25812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10" name="Ink 109">
                  <a:extLst>
                    <a:ext uri="{FF2B5EF4-FFF2-40B4-BE49-F238E27FC236}">
                      <a16:creationId xmlns:a16="http://schemas.microsoft.com/office/drawing/2014/main" id="{766A7831-91F3-C179-AA00-A520A6389788}"/>
                    </a:ext>
                  </a:extLst>
                </p14:cNvPr>
                <p14:cNvContentPartPr/>
                <p14:nvPr/>
              </p14:nvContentPartPr>
              <p14:xfrm>
                <a:off x="1238234" y="4579228"/>
                <a:ext cx="173520" cy="236880"/>
              </p14:xfrm>
            </p:contentPart>
          </mc:Choice>
          <mc:Fallback xmlns="">
            <p:pic>
              <p:nvPicPr>
                <p:cNvPr id="110" name="Ink 109">
                  <a:extLst>
                    <a:ext uri="{FF2B5EF4-FFF2-40B4-BE49-F238E27FC236}">
                      <a16:creationId xmlns:a16="http://schemas.microsoft.com/office/drawing/2014/main" id="{766A7831-91F3-C179-AA00-A520A6389788}"/>
                    </a:ext>
                  </a:extLst>
                </p:cNvPr>
                <p:cNvPicPr/>
                <p:nvPr/>
              </p:nvPicPr>
              <p:blipFill>
                <a:blip r:embed="rId53"/>
                <a:stretch>
                  <a:fillRect/>
                </a:stretch>
              </p:blipFill>
              <p:spPr>
                <a:xfrm>
                  <a:off x="1232114" y="4573108"/>
                  <a:ext cx="185760" cy="2491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11" name="Ink 110">
                  <a:extLst>
                    <a:ext uri="{FF2B5EF4-FFF2-40B4-BE49-F238E27FC236}">
                      <a16:creationId xmlns:a16="http://schemas.microsoft.com/office/drawing/2014/main" id="{5F1C9874-2BE3-FDC2-E560-96A0AECC2F5B}"/>
                    </a:ext>
                  </a:extLst>
                </p14:cNvPr>
                <p14:cNvContentPartPr/>
                <p14:nvPr/>
              </p14:nvContentPartPr>
              <p14:xfrm>
                <a:off x="1300154" y="4572028"/>
                <a:ext cx="842400" cy="227880"/>
              </p14:xfrm>
            </p:contentPart>
          </mc:Choice>
          <mc:Fallback xmlns="">
            <p:pic>
              <p:nvPicPr>
                <p:cNvPr id="111" name="Ink 110">
                  <a:extLst>
                    <a:ext uri="{FF2B5EF4-FFF2-40B4-BE49-F238E27FC236}">
                      <a16:creationId xmlns:a16="http://schemas.microsoft.com/office/drawing/2014/main" id="{5F1C9874-2BE3-FDC2-E560-96A0AECC2F5B}"/>
                    </a:ext>
                  </a:extLst>
                </p:cNvPr>
                <p:cNvPicPr/>
                <p:nvPr/>
              </p:nvPicPr>
              <p:blipFill>
                <a:blip r:embed="rId55"/>
                <a:stretch>
                  <a:fillRect/>
                </a:stretch>
              </p:blipFill>
              <p:spPr>
                <a:xfrm>
                  <a:off x="1294034" y="4565908"/>
                  <a:ext cx="854640" cy="240120"/>
                </a:xfrm>
                <a:prstGeom prst="rect">
                  <a:avLst/>
                </a:prstGeom>
              </p:spPr>
            </p:pic>
          </mc:Fallback>
        </mc:AlternateContent>
      </p:grpSp>
      <p:grpSp>
        <p:nvGrpSpPr>
          <p:cNvPr id="156" name="Group 155">
            <a:extLst>
              <a:ext uri="{FF2B5EF4-FFF2-40B4-BE49-F238E27FC236}">
                <a16:creationId xmlns:a16="http://schemas.microsoft.com/office/drawing/2014/main" id="{8A6DB5F6-0779-10FD-56AD-5E80CDE368BA}"/>
              </a:ext>
            </a:extLst>
          </p:cNvPr>
          <p:cNvGrpSpPr/>
          <p:nvPr/>
        </p:nvGrpSpPr>
        <p:grpSpPr>
          <a:xfrm>
            <a:off x="4514234" y="3096748"/>
            <a:ext cx="3716640" cy="3492720"/>
            <a:chOff x="4514234" y="3096748"/>
            <a:chExt cx="3716640" cy="3492720"/>
          </a:xfrm>
        </p:grpSpPr>
        <mc:AlternateContent xmlns:mc="http://schemas.openxmlformats.org/markup-compatibility/2006" xmlns:p14="http://schemas.microsoft.com/office/powerpoint/2010/main">
          <mc:Choice Requires="p14">
            <p:contentPart p14:bwMode="auto" r:id="rId56">
              <p14:nvContentPartPr>
                <p14:cNvPr id="113" name="Ink 112">
                  <a:extLst>
                    <a:ext uri="{FF2B5EF4-FFF2-40B4-BE49-F238E27FC236}">
                      <a16:creationId xmlns:a16="http://schemas.microsoft.com/office/drawing/2014/main" id="{34B4794F-CB98-11F1-6816-1835CE4BDECD}"/>
                    </a:ext>
                  </a:extLst>
                </p14:cNvPr>
                <p14:cNvContentPartPr/>
                <p14:nvPr/>
              </p14:nvContentPartPr>
              <p14:xfrm>
                <a:off x="4514234" y="3096748"/>
                <a:ext cx="160560" cy="3492720"/>
              </p14:xfrm>
            </p:contentPart>
          </mc:Choice>
          <mc:Fallback xmlns="">
            <p:pic>
              <p:nvPicPr>
                <p:cNvPr id="113" name="Ink 112">
                  <a:extLst>
                    <a:ext uri="{FF2B5EF4-FFF2-40B4-BE49-F238E27FC236}">
                      <a16:creationId xmlns:a16="http://schemas.microsoft.com/office/drawing/2014/main" id="{34B4794F-CB98-11F1-6816-1835CE4BDECD}"/>
                    </a:ext>
                  </a:extLst>
                </p:cNvPr>
                <p:cNvPicPr/>
                <p:nvPr/>
              </p:nvPicPr>
              <p:blipFill>
                <a:blip r:embed="rId57"/>
                <a:stretch>
                  <a:fillRect/>
                </a:stretch>
              </p:blipFill>
              <p:spPr>
                <a:xfrm>
                  <a:off x="4508114" y="3090628"/>
                  <a:ext cx="172800" cy="35049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14" name="Ink 113">
                  <a:extLst>
                    <a:ext uri="{FF2B5EF4-FFF2-40B4-BE49-F238E27FC236}">
                      <a16:creationId xmlns:a16="http://schemas.microsoft.com/office/drawing/2014/main" id="{43782847-0E37-AD06-12E5-0D0F756D9A93}"/>
                    </a:ext>
                  </a:extLst>
                </p14:cNvPr>
                <p14:cNvContentPartPr/>
                <p14:nvPr/>
              </p14:nvContentPartPr>
              <p14:xfrm>
                <a:off x="4831034" y="3491308"/>
                <a:ext cx="148680" cy="311760"/>
              </p14:xfrm>
            </p:contentPart>
          </mc:Choice>
          <mc:Fallback xmlns="">
            <p:pic>
              <p:nvPicPr>
                <p:cNvPr id="114" name="Ink 113">
                  <a:extLst>
                    <a:ext uri="{FF2B5EF4-FFF2-40B4-BE49-F238E27FC236}">
                      <a16:creationId xmlns:a16="http://schemas.microsoft.com/office/drawing/2014/main" id="{43782847-0E37-AD06-12E5-0D0F756D9A93}"/>
                    </a:ext>
                  </a:extLst>
                </p:cNvPr>
                <p:cNvPicPr/>
                <p:nvPr/>
              </p:nvPicPr>
              <p:blipFill>
                <a:blip r:embed="rId59"/>
                <a:stretch>
                  <a:fillRect/>
                </a:stretch>
              </p:blipFill>
              <p:spPr>
                <a:xfrm>
                  <a:off x="4824914" y="3485188"/>
                  <a:ext cx="16092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115" name="Ink 114">
                  <a:extLst>
                    <a:ext uri="{FF2B5EF4-FFF2-40B4-BE49-F238E27FC236}">
                      <a16:creationId xmlns:a16="http://schemas.microsoft.com/office/drawing/2014/main" id="{690D9019-487D-364F-66B6-F56C2216D115}"/>
                    </a:ext>
                  </a:extLst>
                </p14:cNvPr>
                <p14:cNvContentPartPr/>
                <p14:nvPr/>
              </p14:nvContentPartPr>
              <p14:xfrm>
                <a:off x="4852634" y="3648268"/>
                <a:ext cx="121680" cy="16200"/>
              </p14:xfrm>
            </p:contentPart>
          </mc:Choice>
          <mc:Fallback xmlns="">
            <p:pic>
              <p:nvPicPr>
                <p:cNvPr id="115" name="Ink 114">
                  <a:extLst>
                    <a:ext uri="{FF2B5EF4-FFF2-40B4-BE49-F238E27FC236}">
                      <a16:creationId xmlns:a16="http://schemas.microsoft.com/office/drawing/2014/main" id="{690D9019-487D-364F-66B6-F56C2216D115}"/>
                    </a:ext>
                  </a:extLst>
                </p:cNvPr>
                <p:cNvPicPr/>
                <p:nvPr/>
              </p:nvPicPr>
              <p:blipFill>
                <a:blip r:embed="rId61"/>
                <a:stretch>
                  <a:fillRect/>
                </a:stretch>
              </p:blipFill>
              <p:spPr>
                <a:xfrm>
                  <a:off x="4846514" y="3642148"/>
                  <a:ext cx="13392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116" name="Ink 115">
                  <a:extLst>
                    <a:ext uri="{FF2B5EF4-FFF2-40B4-BE49-F238E27FC236}">
                      <a16:creationId xmlns:a16="http://schemas.microsoft.com/office/drawing/2014/main" id="{769592A5-5366-B310-FFBD-010BA93CA09F}"/>
                    </a:ext>
                  </a:extLst>
                </p14:cNvPr>
                <p14:cNvContentPartPr/>
                <p14:nvPr/>
              </p14:nvContentPartPr>
              <p14:xfrm>
                <a:off x="5191394" y="3553588"/>
                <a:ext cx="187560" cy="107280"/>
              </p14:xfrm>
            </p:contentPart>
          </mc:Choice>
          <mc:Fallback xmlns="">
            <p:pic>
              <p:nvPicPr>
                <p:cNvPr id="116" name="Ink 115">
                  <a:extLst>
                    <a:ext uri="{FF2B5EF4-FFF2-40B4-BE49-F238E27FC236}">
                      <a16:creationId xmlns:a16="http://schemas.microsoft.com/office/drawing/2014/main" id="{769592A5-5366-B310-FFBD-010BA93CA09F}"/>
                    </a:ext>
                  </a:extLst>
                </p:cNvPr>
                <p:cNvPicPr/>
                <p:nvPr/>
              </p:nvPicPr>
              <p:blipFill>
                <a:blip r:embed="rId63"/>
                <a:stretch>
                  <a:fillRect/>
                </a:stretch>
              </p:blipFill>
              <p:spPr>
                <a:xfrm>
                  <a:off x="5185274" y="3547468"/>
                  <a:ext cx="199800" cy="1195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17" name="Ink 116">
                  <a:extLst>
                    <a:ext uri="{FF2B5EF4-FFF2-40B4-BE49-F238E27FC236}">
                      <a16:creationId xmlns:a16="http://schemas.microsoft.com/office/drawing/2014/main" id="{7590B475-6737-2EF9-CE2E-5DE97E82F589}"/>
                    </a:ext>
                  </a:extLst>
                </p14:cNvPr>
                <p14:cNvContentPartPr/>
                <p14:nvPr/>
              </p14:nvContentPartPr>
              <p14:xfrm>
                <a:off x="5588114" y="3500308"/>
                <a:ext cx="210960" cy="251640"/>
              </p14:xfrm>
            </p:contentPart>
          </mc:Choice>
          <mc:Fallback xmlns="">
            <p:pic>
              <p:nvPicPr>
                <p:cNvPr id="117" name="Ink 116">
                  <a:extLst>
                    <a:ext uri="{FF2B5EF4-FFF2-40B4-BE49-F238E27FC236}">
                      <a16:creationId xmlns:a16="http://schemas.microsoft.com/office/drawing/2014/main" id="{7590B475-6737-2EF9-CE2E-5DE97E82F589}"/>
                    </a:ext>
                  </a:extLst>
                </p:cNvPr>
                <p:cNvPicPr/>
                <p:nvPr/>
              </p:nvPicPr>
              <p:blipFill>
                <a:blip r:embed="rId65"/>
                <a:stretch>
                  <a:fillRect/>
                </a:stretch>
              </p:blipFill>
              <p:spPr>
                <a:xfrm>
                  <a:off x="5581994" y="3494188"/>
                  <a:ext cx="22320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34" name="Ink 133">
                  <a:extLst>
                    <a:ext uri="{FF2B5EF4-FFF2-40B4-BE49-F238E27FC236}">
                      <a16:creationId xmlns:a16="http://schemas.microsoft.com/office/drawing/2014/main" id="{7CB2D8BC-5FDF-E3D8-3A9D-A08CAAD92F49}"/>
                    </a:ext>
                  </a:extLst>
                </p14:cNvPr>
                <p14:cNvContentPartPr/>
                <p14:nvPr/>
              </p14:nvContentPartPr>
              <p14:xfrm>
                <a:off x="4972514" y="4275748"/>
                <a:ext cx="237960" cy="406440"/>
              </p14:xfrm>
            </p:contentPart>
          </mc:Choice>
          <mc:Fallback xmlns="">
            <p:pic>
              <p:nvPicPr>
                <p:cNvPr id="134" name="Ink 133">
                  <a:extLst>
                    <a:ext uri="{FF2B5EF4-FFF2-40B4-BE49-F238E27FC236}">
                      <a16:creationId xmlns:a16="http://schemas.microsoft.com/office/drawing/2014/main" id="{7CB2D8BC-5FDF-E3D8-3A9D-A08CAAD92F49}"/>
                    </a:ext>
                  </a:extLst>
                </p:cNvPr>
                <p:cNvPicPr/>
                <p:nvPr/>
              </p:nvPicPr>
              <p:blipFill>
                <a:blip r:embed="rId67"/>
                <a:stretch>
                  <a:fillRect/>
                </a:stretch>
              </p:blipFill>
              <p:spPr>
                <a:xfrm>
                  <a:off x="4966394" y="4269628"/>
                  <a:ext cx="250200" cy="4186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135" name="Ink 134">
                  <a:extLst>
                    <a:ext uri="{FF2B5EF4-FFF2-40B4-BE49-F238E27FC236}">
                      <a16:creationId xmlns:a16="http://schemas.microsoft.com/office/drawing/2014/main" id="{0841D15F-E39B-20BE-114D-91352010C686}"/>
                    </a:ext>
                  </a:extLst>
                </p14:cNvPr>
                <p14:cNvContentPartPr/>
                <p14:nvPr/>
              </p14:nvContentPartPr>
              <p14:xfrm>
                <a:off x="5298674" y="4355308"/>
                <a:ext cx="210240" cy="282960"/>
              </p14:xfrm>
            </p:contentPart>
          </mc:Choice>
          <mc:Fallback xmlns="">
            <p:pic>
              <p:nvPicPr>
                <p:cNvPr id="135" name="Ink 134">
                  <a:extLst>
                    <a:ext uri="{FF2B5EF4-FFF2-40B4-BE49-F238E27FC236}">
                      <a16:creationId xmlns:a16="http://schemas.microsoft.com/office/drawing/2014/main" id="{0841D15F-E39B-20BE-114D-91352010C686}"/>
                    </a:ext>
                  </a:extLst>
                </p:cNvPr>
                <p:cNvPicPr/>
                <p:nvPr/>
              </p:nvPicPr>
              <p:blipFill>
                <a:blip r:embed="rId69"/>
                <a:stretch>
                  <a:fillRect/>
                </a:stretch>
              </p:blipFill>
              <p:spPr>
                <a:xfrm>
                  <a:off x="5292554" y="4349188"/>
                  <a:ext cx="222480" cy="2952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136" name="Ink 135">
                  <a:extLst>
                    <a:ext uri="{FF2B5EF4-FFF2-40B4-BE49-F238E27FC236}">
                      <a16:creationId xmlns:a16="http://schemas.microsoft.com/office/drawing/2014/main" id="{0A99C290-9E7E-EC20-C76A-5E90B36019C1}"/>
                    </a:ext>
                  </a:extLst>
                </p14:cNvPr>
                <p14:cNvContentPartPr/>
                <p14:nvPr/>
              </p14:nvContentPartPr>
              <p14:xfrm>
                <a:off x="5356994" y="4343788"/>
                <a:ext cx="496080" cy="225360"/>
              </p14:xfrm>
            </p:contentPart>
          </mc:Choice>
          <mc:Fallback xmlns="">
            <p:pic>
              <p:nvPicPr>
                <p:cNvPr id="136" name="Ink 135">
                  <a:extLst>
                    <a:ext uri="{FF2B5EF4-FFF2-40B4-BE49-F238E27FC236}">
                      <a16:creationId xmlns:a16="http://schemas.microsoft.com/office/drawing/2014/main" id="{0A99C290-9E7E-EC20-C76A-5E90B36019C1}"/>
                    </a:ext>
                  </a:extLst>
                </p:cNvPr>
                <p:cNvPicPr/>
                <p:nvPr/>
              </p:nvPicPr>
              <p:blipFill>
                <a:blip r:embed="rId71"/>
                <a:stretch>
                  <a:fillRect/>
                </a:stretch>
              </p:blipFill>
              <p:spPr>
                <a:xfrm>
                  <a:off x="5350874" y="4337668"/>
                  <a:ext cx="50832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119" name="Ink 118">
                  <a:extLst>
                    <a:ext uri="{FF2B5EF4-FFF2-40B4-BE49-F238E27FC236}">
                      <a16:creationId xmlns:a16="http://schemas.microsoft.com/office/drawing/2014/main" id="{E71B2982-9647-D17F-3F81-9788DBF85AC8}"/>
                    </a:ext>
                  </a:extLst>
                </p14:cNvPr>
                <p14:cNvContentPartPr/>
                <p14:nvPr/>
              </p14:nvContentPartPr>
              <p14:xfrm>
                <a:off x="5880434" y="3364228"/>
                <a:ext cx="425160" cy="727920"/>
              </p14:xfrm>
            </p:contentPart>
          </mc:Choice>
          <mc:Fallback xmlns="">
            <p:pic>
              <p:nvPicPr>
                <p:cNvPr id="119" name="Ink 118">
                  <a:extLst>
                    <a:ext uri="{FF2B5EF4-FFF2-40B4-BE49-F238E27FC236}">
                      <a16:creationId xmlns:a16="http://schemas.microsoft.com/office/drawing/2014/main" id="{E71B2982-9647-D17F-3F81-9788DBF85AC8}"/>
                    </a:ext>
                  </a:extLst>
                </p:cNvPr>
                <p:cNvPicPr/>
                <p:nvPr/>
              </p:nvPicPr>
              <p:blipFill>
                <a:blip r:embed="rId73"/>
                <a:stretch>
                  <a:fillRect/>
                </a:stretch>
              </p:blipFill>
              <p:spPr>
                <a:xfrm>
                  <a:off x="5874314" y="3358108"/>
                  <a:ext cx="437400" cy="7401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120" name="Ink 119">
                  <a:extLst>
                    <a:ext uri="{FF2B5EF4-FFF2-40B4-BE49-F238E27FC236}">
                      <a16:creationId xmlns:a16="http://schemas.microsoft.com/office/drawing/2014/main" id="{70321C2A-7D4B-AB91-2FFE-0EF0DA737EBE}"/>
                    </a:ext>
                  </a:extLst>
                </p14:cNvPr>
                <p14:cNvContentPartPr/>
                <p14:nvPr/>
              </p14:nvContentPartPr>
              <p14:xfrm>
                <a:off x="6182474" y="3498508"/>
                <a:ext cx="7920" cy="278280"/>
              </p14:xfrm>
            </p:contentPart>
          </mc:Choice>
          <mc:Fallback xmlns="">
            <p:pic>
              <p:nvPicPr>
                <p:cNvPr id="120" name="Ink 119">
                  <a:extLst>
                    <a:ext uri="{FF2B5EF4-FFF2-40B4-BE49-F238E27FC236}">
                      <a16:creationId xmlns:a16="http://schemas.microsoft.com/office/drawing/2014/main" id="{70321C2A-7D4B-AB91-2FFE-0EF0DA737EBE}"/>
                    </a:ext>
                  </a:extLst>
                </p:cNvPr>
                <p:cNvPicPr/>
                <p:nvPr/>
              </p:nvPicPr>
              <p:blipFill>
                <a:blip r:embed="rId75"/>
                <a:stretch>
                  <a:fillRect/>
                </a:stretch>
              </p:blipFill>
              <p:spPr>
                <a:xfrm>
                  <a:off x="6176354" y="3492388"/>
                  <a:ext cx="20160" cy="2905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121" name="Ink 120">
                  <a:extLst>
                    <a:ext uri="{FF2B5EF4-FFF2-40B4-BE49-F238E27FC236}">
                      <a16:creationId xmlns:a16="http://schemas.microsoft.com/office/drawing/2014/main" id="{09662008-AE66-3471-770A-FB565E9AD1D0}"/>
                    </a:ext>
                  </a:extLst>
                </p14:cNvPr>
                <p14:cNvContentPartPr/>
                <p14:nvPr/>
              </p14:nvContentPartPr>
              <p14:xfrm>
                <a:off x="6413594" y="3534508"/>
                <a:ext cx="24840" cy="236520"/>
              </p14:xfrm>
            </p:contentPart>
          </mc:Choice>
          <mc:Fallback xmlns="">
            <p:pic>
              <p:nvPicPr>
                <p:cNvPr id="121" name="Ink 120">
                  <a:extLst>
                    <a:ext uri="{FF2B5EF4-FFF2-40B4-BE49-F238E27FC236}">
                      <a16:creationId xmlns:a16="http://schemas.microsoft.com/office/drawing/2014/main" id="{09662008-AE66-3471-770A-FB565E9AD1D0}"/>
                    </a:ext>
                  </a:extLst>
                </p:cNvPr>
                <p:cNvPicPr/>
                <p:nvPr/>
              </p:nvPicPr>
              <p:blipFill>
                <a:blip r:embed="rId77"/>
                <a:stretch>
                  <a:fillRect/>
                </a:stretch>
              </p:blipFill>
              <p:spPr>
                <a:xfrm>
                  <a:off x="6407474" y="3528388"/>
                  <a:ext cx="3708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122" name="Ink 121">
                  <a:extLst>
                    <a:ext uri="{FF2B5EF4-FFF2-40B4-BE49-F238E27FC236}">
                      <a16:creationId xmlns:a16="http://schemas.microsoft.com/office/drawing/2014/main" id="{08CC776E-8652-7EDB-6A74-BAECD2EDD4A0}"/>
                    </a:ext>
                  </a:extLst>
                </p14:cNvPr>
                <p14:cNvContentPartPr/>
                <p14:nvPr/>
              </p14:nvContentPartPr>
              <p14:xfrm>
                <a:off x="6350594" y="3646828"/>
                <a:ext cx="196200" cy="34560"/>
              </p14:xfrm>
            </p:contentPart>
          </mc:Choice>
          <mc:Fallback xmlns="">
            <p:pic>
              <p:nvPicPr>
                <p:cNvPr id="122" name="Ink 121">
                  <a:extLst>
                    <a:ext uri="{FF2B5EF4-FFF2-40B4-BE49-F238E27FC236}">
                      <a16:creationId xmlns:a16="http://schemas.microsoft.com/office/drawing/2014/main" id="{08CC776E-8652-7EDB-6A74-BAECD2EDD4A0}"/>
                    </a:ext>
                  </a:extLst>
                </p:cNvPr>
                <p:cNvPicPr/>
                <p:nvPr/>
              </p:nvPicPr>
              <p:blipFill>
                <a:blip r:embed="rId79"/>
                <a:stretch>
                  <a:fillRect/>
                </a:stretch>
              </p:blipFill>
              <p:spPr>
                <a:xfrm>
                  <a:off x="6344474" y="3640708"/>
                  <a:ext cx="20844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123" name="Ink 122">
                  <a:extLst>
                    <a:ext uri="{FF2B5EF4-FFF2-40B4-BE49-F238E27FC236}">
                      <a16:creationId xmlns:a16="http://schemas.microsoft.com/office/drawing/2014/main" id="{CE73300A-726B-5F4C-4FD2-0D19CF270A69}"/>
                    </a:ext>
                  </a:extLst>
                </p14:cNvPr>
                <p14:cNvContentPartPr/>
                <p14:nvPr/>
              </p14:nvContentPartPr>
              <p14:xfrm>
                <a:off x="6656594" y="3455308"/>
                <a:ext cx="420120" cy="244440"/>
              </p14:xfrm>
            </p:contentPart>
          </mc:Choice>
          <mc:Fallback xmlns="">
            <p:pic>
              <p:nvPicPr>
                <p:cNvPr id="123" name="Ink 122">
                  <a:extLst>
                    <a:ext uri="{FF2B5EF4-FFF2-40B4-BE49-F238E27FC236}">
                      <a16:creationId xmlns:a16="http://schemas.microsoft.com/office/drawing/2014/main" id="{CE73300A-726B-5F4C-4FD2-0D19CF270A69}"/>
                    </a:ext>
                  </a:extLst>
                </p:cNvPr>
                <p:cNvPicPr/>
                <p:nvPr/>
              </p:nvPicPr>
              <p:blipFill>
                <a:blip r:embed="rId81"/>
                <a:stretch>
                  <a:fillRect/>
                </a:stretch>
              </p:blipFill>
              <p:spPr>
                <a:xfrm>
                  <a:off x="6650474" y="3449188"/>
                  <a:ext cx="432360" cy="25668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124" name="Ink 123">
                  <a:extLst>
                    <a:ext uri="{FF2B5EF4-FFF2-40B4-BE49-F238E27FC236}">
                      <a16:creationId xmlns:a16="http://schemas.microsoft.com/office/drawing/2014/main" id="{3AA576A2-B84A-F802-6BC2-8A808E573D39}"/>
                    </a:ext>
                  </a:extLst>
                </p14:cNvPr>
                <p14:cNvContentPartPr/>
                <p14:nvPr/>
              </p14:nvContentPartPr>
              <p14:xfrm>
                <a:off x="6700874" y="3798028"/>
                <a:ext cx="320040" cy="47160"/>
              </p14:xfrm>
            </p:contentPart>
          </mc:Choice>
          <mc:Fallback xmlns="">
            <p:pic>
              <p:nvPicPr>
                <p:cNvPr id="124" name="Ink 123">
                  <a:extLst>
                    <a:ext uri="{FF2B5EF4-FFF2-40B4-BE49-F238E27FC236}">
                      <a16:creationId xmlns:a16="http://schemas.microsoft.com/office/drawing/2014/main" id="{3AA576A2-B84A-F802-6BC2-8A808E573D39}"/>
                    </a:ext>
                  </a:extLst>
                </p:cNvPr>
                <p:cNvPicPr/>
                <p:nvPr/>
              </p:nvPicPr>
              <p:blipFill>
                <a:blip r:embed="rId83"/>
                <a:stretch>
                  <a:fillRect/>
                </a:stretch>
              </p:blipFill>
              <p:spPr>
                <a:xfrm>
                  <a:off x="6694754" y="3791908"/>
                  <a:ext cx="33228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125" name="Ink 124">
                  <a:extLst>
                    <a:ext uri="{FF2B5EF4-FFF2-40B4-BE49-F238E27FC236}">
                      <a16:creationId xmlns:a16="http://schemas.microsoft.com/office/drawing/2014/main" id="{00345481-3683-2B51-BEDE-6F315D07DC07}"/>
                    </a:ext>
                  </a:extLst>
                </p14:cNvPr>
                <p14:cNvContentPartPr/>
                <p14:nvPr/>
              </p14:nvContentPartPr>
              <p14:xfrm>
                <a:off x="6845954" y="3949588"/>
                <a:ext cx="45720" cy="181080"/>
              </p14:xfrm>
            </p:contentPart>
          </mc:Choice>
          <mc:Fallback xmlns="">
            <p:pic>
              <p:nvPicPr>
                <p:cNvPr id="125" name="Ink 124">
                  <a:extLst>
                    <a:ext uri="{FF2B5EF4-FFF2-40B4-BE49-F238E27FC236}">
                      <a16:creationId xmlns:a16="http://schemas.microsoft.com/office/drawing/2014/main" id="{00345481-3683-2B51-BEDE-6F315D07DC07}"/>
                    </a:ext>
                  </a:extLst>
                </p:cNvPr>
                <p:cNvPicPr/>
                <p:nvPr/>
              </p:nvPicPr>
              <p:blipFill>
                <a:blip r:embed="rId85"/>
                <a:stretch>
                  <a:fillRect/>
                </a:stretch>
              </p:blipFill>
              <p:spPr>
                <a:xfrm>
                  <a:off x="6839834" y="3943468"/>
                  <a:ext cx="5796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126" name="Ink 125">
                  <a:extLst>
                    <a:ext uri="{FF2B5EF4-FFF2-40B4-BE49-F238E27FC236}">
                      <a16:creationId xmlns:a16="http://schemas.microsoft.com/office/drawing/2014/main" id="{319BB784-A68F-9F71-B185-4E5F8227CAFC}"/>
                    </a:ext>
                  </a:extLst>
                </p14:cNvPr>
                <p14:cNvContentPartPr/>
                <p14:nvPr/>
              </p14:nvContentPartPr>
              <p14:xfrm>
                <a:off x="6962234" y="3948508"/>
                <a:ext cx="333720" cy="174960"/>
              </p14:xfrm>
            </p:contentPart>
          </mc:Choice>
          <mc:Fallback xmlns="">
            <p:pic>
              <p:nvPicPr>
                <p:cNvPr id="126" name="Ink 125">
                  <a:extLst>
                    <a:ext uri="{FF2B5EF4-FFF2-40B4-BE49-F238E27FC236}">
                      <a16:creationId xmlns:a16="http://schemas.microsoft.com/office/drawing/2014/main" id="{319BB784-A68F-9F71-B185-4E5F8227CAFC}"/>
                    </a:ext>
                  </a:extLst>
                </p:cNvPr>
                <p:cNvPicPr/>
                <p:nvPr/>
              </p:nvPicPr>
              <p:blipFill>
                <a:blip r:embed="rId87"/>
                <a:stretch>
                  <a:fillRect/>
                </a:stretch>
              </p:blipFill>
              <p:spPr>
                <a:xfrm>
                  <a:off x="6956114" y="3942388"/>
                  <a:ext cx="34596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127" name="Ink 126">
                  <a:extLst>
                    <a:ext uri="{FF2B5EF4-FFF2-40B4-BE49-F238E27FC236}">
                      <a16:creationId xmlns:a16="http://schemas.microsoft.com/office/drawing/2014/main" id="{22877BC3-2EF5-E45E-D5E8-54229EC712A1}"/>
                    </a:ext>
                  </a:extLst>
                </p14:cNvPr>
                <p14:cNvContentPartPr/>
                <p14:nvPr/>
              </p14:nvContentPartPr>
              <p14:xfrm>
                <a:off x="6495314" y="3782908"/>
                <a:ext cx="649440" cy="73440"/>
              </p14:xfrm>
            </p:contentPart>
          </mc:Choice>
          <mc:Fallback xmlns="">
            <p:pic>
              <p:nvPicPr>
                <p:cNvPr id="127" name="Ink 126">
                  <a:extLst>
                    <a:ext uri="{FF2B5EF4-FFF2-40B4-BE49-F238E27FC236}">
                      <a16:creationId xmlns:a16="http://schemas.microsoft.com/office/drawing/2014/main" id="{22877BC3-2EF5-E45E-D5E8-54229EC712A1}"/>
                    </a:ext>
                  </a:extLst>
                </p:cNvPr>
                <p:cNvPicPr/>
                <p:nvPr/>
              </p:nvPicPr>
              <p:blipFill>
                <a:blip r:embed="rId89"/>
                <a:stretch>
                  <a:fillRect/>
                </a:stretch>
              </p:blipFill>
              <p:spPr>
                <a:xfrm>
                  <a:off x="6489194" y="3776788"/>
                  <a:ext cx="66168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128" name="Ink 127">
                  <a:extLst>
                    <a:ext uri="{FF2B5EF4-FFF2-40B4-BE49-F238E27FC236}">
                      <a16:creationId xmlns:a16="http://schemas.microsoft.com/office/drawing/2014/main" id="{2E406004-7E8C-5FF7-6472-3450A9923B4C}"/>
                    </a:ext>
                  </a:extLst>
                </p14:cNvPr>
                <p14:cNvContentPartPr/>
                <p14:nvPr/>
              </p14:nvContentPartPr>
              <p14:xfrm>
                <a:off x="7197674" y="3442348"/>
                <a:ext cx="443880" cy="668880"/>
              </p14:xfrm>
            </p:contentPart>
          </mc:Choice>
          <mc:Fallback xmlns="">
            <p:pic>
              <p:nvPicPr>
                <p:cNvPr id="128" name="Ink 127">
                  <a:extLst>
                    <a:ext uri="{FF2B5EF4-FFF2-40B4-BE49-F238E27FC236}">
                      <a16:creationId xmlns:a16="http://schemas.microsoft.com/office/drawing/2014/main" id="{2E406004-7E8C-5FF7-6472-3450A9923B4C}"/>
                    </a:ext>
                  </a:extLst>
                </p:cNvPr>
                <p:cNvPicPr/>
                <p:nvPr/>
              </p:nvPicPr>
              <p:blipFill>
                <a:blip r:embed="rId91"/>
                <a:stretch>
                  <a:fillRect/>
                </a:stretch>
              </p:blipFill>
              <p:spPr>
                <a:xfrm>
                  <a:off x="7191554" y="3436228"/>
                  <a:ext cx="456120" cy="6811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130" name="Ink 129">
                  <a:extLst>
                    <a:ext uri="{FF2B5EF4-FFF2-40B4-BE49-F238E27FC236}">
                      <a16:creationId xmlns:a16="http://schemas.microsoft.com/office/drawing/2014/main" id="{40D45CD7-5435-EB47-69D7-FD85F09335E9}"/>
                    </a:ext>
                  </a:extLst>
                </p14:cNvPr>
                <p14:cNvContentPartPr/>
                <p14:nvPr/>
              </p14:nvContentPartPr>
              <p14:xfrm>
                <a:off x="7589354" y="3360268"/>
                <a:ext cx="27000" cy="291600"/>
              </p14:xfrm>
            </p:contentPart>
          </mc:Choice>
          <mc:Fallback xmlns="">
            <p:pic>
              <p:nvPicPr>
                <p:cNvPr id="130" name="Ink 129">
                  <a:extLst>
                    <a:ext uri="{FF2B5EF4-FFF2-40B4-BE49-F238E27FC236}">
                      <a16:creationId xmlns:a16="http://schemas.microsoft.com/office/drawing/2014/main" id="{40D45CD7-5435-EB47-69D7-FD85F09335E9}"/>
                    </a:ext>
                  </a:extLst>
                </p:cNvPr>
                <p:cNvPicPr/>
                <p:nvPr/>
              </p:nvPicPr>
              <p:blipFill>
                <a:blip r:embed="rId93"/>
                <a:stretch>
                  <a:fillRect/>
                </a:stretch>
              </p:blipFill>
              <p:spPr>
                <a:xfrm>
                  <a:off x="7583234" y="3354148"/>
                  <a:ext cx="3924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131" name="Ink 130">
                  <a:extLst>
                    <a:ext uri="{FF2B5EF4-FFF2-40B4-BE49-F238E27FC236}">
                      <a16:creationId xmlns:a16="http://schemas.microsoft.com/office/drawing/2014/main" id="{45FC97CD-A039-2A67-E76E-E88FC3D8425F}"/>
                    </a:ext>
                  </a:extLst>
                </p14:cNvPr>
                <p14:cNvContentPartPr/>
                <p14:nvPr/>
              </p14:nvContentPartPr>
              <p14:xfrm>
                <a:off x="7493594" y="3388348"/>
                <a:ext cx="291960" cy="71280"/>
              </p14:xfrm>
            </p:contentPart>
          </mc:Choice>
          <mc:Fallback xmlns="">
            <p:pic>
              <p:nvPicPr>
                <p:cNvPr id="131" name="Ink 130">
                  <a:extLst>
                    <a:ext uri="{FF2B5EF4-FFF2-40B4-BE49-F238E27FC236}">
                      <a16:creationId xmlns:a16="http://schemas.microsoft.com/office/drawing/2014/main" id="{45FC97CD-A039-2A67-E76E-E88FC3D8425F}"/>
                    </a:ext>
                  </a:extLst>
                </p:cNvPr>
                <p:cNvPicPr/>
                <p:nvPr/>
              </p:nvPicPr>
              <p:blipFill>
                <a:blip r:embed="rId95"/>
                <a:stretch>
                  <a:fillRect/>
                </a:stretch>
              </p:blipFill>
              <p:spPr>
                <a:xfrm>
                  <a:off x="7487474" y="3382228"/>
                  <a:ext cx="30420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132" name="Ink 131">
                  <a:extLst>
                    <a:ext uri="{FF2B5EF4-FFF2-40B4-BE49-F238E27FC236}">
                      <a16:creationId xmlns:a16="http://schemas.microsoft.com/office/drawing/2014/main" id="{0A0EEB01-52FD-AEFC-9210-01B73874C1F2}"/>
                    </a:ext>
                  </a:extLst>
                </p14:cNvPr>
                <p14:cNvContentPartPr/>
                <p14:nvPr/>
              </p14:nvContentPartPr>
              <p14:xfrm>
                <a:off x="7485674" y="3372868"/>
                <a:ext cx="270720" cy="59760"/>
              </p14:xfrm>
            </p:contentPart>
          </mc:Choice>
          <mc:Fallback xmlns="">
            <p:pic>
              <p:nvPicPr>
                <p:cNvPr id="132" name="Ink 131">
                  <a:extLst>
                    <a:ext uri="{FF2B5EF4-FFF2-40B4-BE49-F238E27FC236}">
                      <a16:creationId xmlns:a16="http://schemas.microsoft.com/office/drawing/2014/main" id="{0A0EEB01-52FD-AEFC-9210-01B73874C1F2}"/>
                    </a:ext>
                  </a:extLst>
                </p:cNvPr>
                <p:cNvPicPr/>
                <p:nvPr/>
              </p:nvPicPr>
              <p:blipFill>
                <a:blip r:embed="rId97"/>
                <a:stretch>
                  <a:fillRect/>
                </a:stretch>
              </p:blipFill>
              <p:spPr>
                <a:xfrm>
                  <a:off x="7479554" y="3366748"/>
                  <a:ext cx="28296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138" name="Ink 137">
                  <a:extLst>
                    <a:ext uri="{FF2B5EF4-FFF2-40B4-BE49-F238E27FC236}">
                      <a16:creationId xmlns:a16="http://schemas.microsoft.com/office/drawing/2014/main" id="{18C0E4F8-4505-C543-8811-8888C8197FF6}"/>
                    </a:ext>
                  </a:extLst>
                </p14:cNvPr>
                <p14:cNvContentPartPr/>
                <p14:nvPr/>
              </p14:nvContentPartPr>
              <p14:xfrm>
                <a:off x="5989154" y="4345948"/>
                <a:ext cx="164880" cy="270360"/>
              </p14:xfrm>
            </p:contentPart>
          </mc:Choice>
          <mc:Fallback xmlns="">
            <p:pic>
              <p:nvPicPr>
                <p:cNvPr id="138" name="Ink 137">
                  <a:extLst>
                    <a:ext uri="{FF2B5EF4-FFF2-40B4-BE49-F238E27FC236}">
                      <a16:creationId xmlns:a16="http://schemas.microsoft.com/office/drawing/2014/main" id="{18C0E4F8-4505-C543-8811-8888C8197FF6}"/>
                    </a:ext>
                  </a:extLst>
                </p:cNvPr>
                <p:cNvPicPr/>
                <p:nvPr/>
              </p:nvPicPr>
              <p:blipFill>
                <a:blip r:embed="rId99"/>
                <a:stretch>
                  <a:fillRect/>
                </a:stretch>
              </p:blipFill>
              <p:spPr>
                <a:xfrm>
                  <a:off x="5983034" y="4339828"/>
                  <a:ext cx="17712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139" name="Ink 138">
                  <a:extLst>
                    <a:ext uri="{FF2B5EF4-FFF2-40B4-BE49-F238E27FC236}">
                      <a16:creationId xmlns:a16="http://schemas.microsoft.com/office/drawing/2014/main" id="{48D337D9-794A-A7F9-B8F0-E67A1025EA7D}"/>
                    </a:ext>
                  </a:extLst>
                </p14:cNvPr>
                <p14:cNvContentPartPr/>
                <p14:nvPr/>
              </p14:nvContentPartPr>
              <p14:xfrm>
                <a:off x="5938394" y="4420108"/>
                <a:ext cx="215280" cy="167760"/>
              </p14:xfrm>
            </p:contentPart>
          </mc:Choice>
          <mc:Fallback xmlns="">
            <p:pic>
              <p:nvPicPr>
                <p:cNvPr id="139" name="Ink 138">
                  <a:extLst>
                    <a:ext uri="{FF2B5EF4-FFF2-40B4-BE49-F238E27FC236}">
                      <a16:creationId xmlns:a16="http://schemas.microsoft.com/office/drawing/2014/main" id="{48D337D9-794A-A7F9-B8F0-E67A1025EA7D}"/>
                    </a:ext>
                  </a:extLst>
                </p:cNvPr>
                <p:cNvPicPr/>
                <p:nvPr/>
              </p:nvPicPr>
              <p:blipFill>
                <a:blip r:embed="rId101"/>
                <a:stretch>
                  <a:fillRect/>
                </a:stretch>
              </p:blipFill>
              <p:spPr>
                <a:xfrm>
                  <a:off x="5932274" y="4413988"/>
                  <a:ext cx="22752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140" name="Ink 139">
                  <a:extLst>
                    <a:ext uri="{FF2B5EF4-FFF2-40B4-BE49-F238E27FC236}">
                      <a16:creationId xmlns:a16="http://schemas.microsoft.com/office/drawing/2014/main" id="{7746A0F4-5A65-404E-7982-517681BAC1F9}"/>
                    </a:ext>
                  </a:extLst>
                </p14:cNvPr>
                <p14:cNvContentPartPr/>
                <p14:nvPr/>
              </p14:nvContentPartPr>
              <p14:xfrm>
                <a:off x="6369674" y="4214548"/>
                <a:ext cx="21960" cy="324000"/>
              </p14:xfrm>
            </p:contentPart>
          </mc:Choice>
          <mc:Fallback xmlns="">
            <p:pic>
              <p:nvPicPr>
                <p:cNvPr id="140" name="Ink 139">
                  <a:extLst>
                    <a:ext uri="{FF2B5EF4-FFF2-40B4-BE49-F238E27FC236}">
                      <a16:creationId xmlns:a16="http://schemas.microsoft.com/office/drawing/2014/main" id="{7746A0F4-5A65-404E-7982-517681BAC1F9}"/>
                    </a:ext>
                  </a:extLst>
                </p:cNvPr>
                <p:cNvPicPr/>
                <p:nvPr/>
              </p:nvPicPr>
              <p:blipFill>
                <a:blip r:embed="rId103"/>
                <a:stretch>
                  <a:fillRect/>
                </a:stretch>
              </p:blipFill>
              <p:spPr>
                <a:xfrm>
                  <a:off x="6363554" y="4208428"/>
                  <a:ext cx="34200" cy="3362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141" name="Ink 140">
                  <a:extLst>
                    <a:ext uri="{FF2B5EF4-FFF2-40B4-BE49-F238E27FC236}">
                      <a16:creationId xmlns:a16="http://schemas.microsoft.com/office/drawing/2014/main" id="{A6C07CE9-AECB-7E3E-DBAD-FD6E5469EFD8}"/>
                    </a:ext>
                  </a:extLst>
                </p14:cNvPr>
                <p14:cNvContentPartPr/>
                <p14:nvPr/>
              </p14:nvContentPartPr>
              <p14:xfrm>
                <a:off x="6484154" y="4336948"/>
                <a:ext cx="79200" cy="160560"/>
              </p14:xfrm>
            </p:contentPart>
          </mc:Choice>
          <mc:Fallback xmlns="">
            <p:pic>
              <p:nvPicPr>
                <p:cNvPr id="141" name="Ink 140">
                  <a:extLst>
                    <a:ext uri="{FF2B5EF4-FFF2-40B4-BE49-F238E27FC236}">
                      <a16:creationId xmlns:a16="http://schemas.microsoft.com/office/drawing/2014/main" id="{A6C07CE9-AECB-7E3E-DBAD-FD6E5469EFD8}"/>
                    </a:ext>
                  </a:extLst>
                </p:cNvPr>
                <p:cNvPicPr/>
                <p:nvPr/>
              </p:nvPicPr>
              <p:blipFill>
                <a:blip r:embed="rId105"/>
                <a:stretch>
                  <a:fillRect/>
                </a:stretch>
              </p:blipFill>
              <p:spPr>
                <a:xfrm>
                  <a:off x="6478034" y="4330828"/>
                  <a:ext cx="9144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142" name="Ink 141">
                  <a:extLst>
                    <a:ext uri="{FF2B5EF4-FFF2-40B4-BE49-F238E27FC236}">
                      <a16:creationId xmlns:a16="http://schemas.microsoft.com/office/drawing/2014/main" id="{C7016853-BAB8-0987-9F19-585D2077F29C}"/>
                    </a:ext>
                  </a:extLst>
                </p14:cNvPr>
                <p14:cNvContentPartPr/>
                <p14:nvPr/>
              </p14:nvContentPartPr>
              <p14:xfrm>
                <a:off x="6702314" y="4240828"/>
                <a:ext cx="164880" cy="277560"/>
              </p14:xfrm>
            </p:contentPart>
          </mc:Choice>
          <mc:Fallback xmlns="">
            <p:pic>
              <p:nvPicPr>
                <p:cNvPr id="142" name="Ink 141">
                  <a:extLst>
                    <a:ext uri="{FF2B5EF4-FFF2-40B4-BE49-F238E27FC236}">
                      <a16:creationId xmlns:a16="http://schemas.microsoft.com/office/drawing/2014/main" id="{C7016853-BAB8-0987-9F19-585D2077F29C}"/>
                    </a:ext>
                  </a:extLst>
                </p:cNvPr>
                <p:cNvPicPr/>
                <p:nvPr/>
              </p:nvPicPr>
              <p:blipFill>
                <a:blip r:embed="rId107"/>
                <a:stretch>
                  <a:fillRect/>
                </a:stretch>
              </p:blipFill>
              <p:spPr>
                <a:xfrm>
                  <a:off x="6696194" y="4234708"/>
                  <a:ext cx="177120" cy="2898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143" name="Ink 142">
                  <a:extLst>
                    <a:ext uri="{FF2B5EF4-FFF2-40B4-BE49-F238E27FC236}">
                      <a16:creationId xmlns:a16="http://schemas.microsoft.com/office/drawing/2014/main" id="{BAB13CBD-1E0D-F1EC-8B3E-3E23BBC07B6A}"/>
                    </a:ext>
                  </a:extLst>
                </p14:cNvPr>
                <p14:cNvContentPartPr/>
                <p14:nvPr/>
              </p14:nvContentPartPr>
              <p14:xfrm>
                <a:off x="6289034" y="4609108"/>
                <a:ext cx="613080" cy="66240"/>
              </p14:xfrm>
            </p:contentPart>
          </mc:Choice>
          <mc:Fallback xmlns="">
            <p:pic>
              <p:nvPicPr>
                <p:cNvPr id="143" name="Ink 142">
                  <a:extLst>
                    <a:ext uri="{FF2B5EF4-FFF2-40B4-BE49-F238E27FC236}">
                      <a16:creationId xmlns:a16="http://schemas.microsoft.com/office/drawing/2014/main" id="{BAB13CBD-1E0D-F1EC-8B3E-3E23BBC07B6A}"/>
                    </a:ext>
                  </a:extLst>
                </p:cNvPr>
                <p:cNvPicPr/>
                <p:nvPr/>
              </p:nvPicPr>
              <p:blipFill>
                <a:blip r:embed="rId109"/>
                <a:stretch>
                  <a:fillRect/>
                </a:stretch>
              </p:blipFill>
              <p:spPr>
                <a:xfrm>
                  <a:off x="6282914" y="4602988"/>
                  <a:ext cx="62532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144" name="Ink 143">
                  <a:extLst>
                    <a:ext uri="{FF2B5EF4-FFF2-40B4-BE49-F238E27FC236}">
                      <a16:creationId xmlns:a16="http://schemas.microsoft.com/office/drawing/2014/main" id="{BECEC87F-057A-752F-6350-662FC7D6DF43}"/>
                    </a:ext>
                  </a:extLst>
                </p14:cNvPr>
                <p14:cNvContentPartPr/>
                <p14:nvPr/>
              </p14:nvContentPartPr>
              <p14:xfrm>
                <a:off x="6485954" y="4781908"/>
                <a:ext cx="31680" cy="330120"/>
              </p14:xfrm>
            </p:contentPart>
          </mc:Choice>
          <mc:Fallback xmlns="">
            <p:pic>
              <p:nvPicPr>
                <p:cNvPr id="144" name="Ink 143">
                  <a:extLst>
                    <a:ext uri="{FF2B5EF4-FFF2-40B4-BE49-F238E27FC236}">
                      <a16:creationId xmlns:a16="http://schemas.microsoft.com/office/drawing/2014/main" id="{BECEC87F-057A-752F-6350-662FC7D6DF43}"/>
                    </a:ext>
                  </a:extLst>
                </p:cNvPr>
                <p:cNvPicPr/>
                <p:nvPr/>
              </p:nvPicPr>
              <p:blipFill>
                <a:blip r:embed="rId111"/>
                <a:stretch>
                  <a:fillRect/>
                </a:stretch>
              </p:blipFill>
              <p:spPr>
                <a:xfrm>
                  <a:off x="6479834" y="4775788"/>
                  <a:ext cx="43920" cy="3423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145" name="Ink 144">
                  <a:extLst>
                    <a:ext uri="{FF2B5EF4-FFF2-40B4-BE49-F238E27FC236}">
                      <a16:creationId xmlns:a16="http://schemas.microsoft.com/office/drawing/2014/main" id="{926FD8B7-BE7E-6343-473E-FE1DB362A8A5}"/>
                    </a:ext>
                  </a:extLst>
                </p14:cNvPr>
                <p14:cNvContentPartPr/>
                <p14:nvPr/>
              </p14:nvContentPartPr>
              <p14:xfrm>
                <a:off x="6593594" y="4802428"/>
                <a:ext cx="266760" cy="177480"/>
              </p14:xfrm>
            </p:contentPart>
          </mc:Choice>
          <mc:Fallback xmlns="">
            <p:pic>
              <p:nvPicPr>
                <p:cNvPr id="145" name="Ink 144">
                  <a:extLst>
                    <a:ext uri="{FF2B5EF4-FFF2-40B4-BE49-F238E27FC236}">
                      <a16:creationId xmlns:a16="http://schemas.microsoft.com/office/drawing/2014/main" id="{926FD8B7-BE7E-6343-473E-FE1DB362A8A5}"/>
                    </a:ext>
                  </a:extLst>
                </p:cNvPr>
                <p:cNvPicPr/>
                <p:nvPr/>
              </p:nvPicPr>
              <p:blipFill>
                <a:blip r:embed="rId113"/>
                <a:stretch>
                  <a:fillRect/>
                </a:stretch>
              </p:blipFill>
              <p:spPr>
                <a:xfrm>
                  <a:off x="6587474" y="4796308"/>
                  <a:ext cx="279000" cy="18972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146" name="Ink 145">
                  <a:extLst>
                    <a:ext uri="{FF2B5EF4-FFF2-40B4-BE49-F238E27FC236}">
                      <a16:creationId xmlns:a16="http://schemas.microsoft.com/office/drawing/2014/main" id="{F47653E3-5F10-C2EC-5C7A-F00AF9FF1051}"/>
                    </a:ext>
                  </a:extLst>
                </p14:cNvPr>
                <p14:cNvContentPartPr/>
                <p14:nvPr/>
              </p14:nvContentPartPr>
              <p14:xfrm>
                <a:off x="7027034" y="4559068"/>
                <a:ext cx="218880" cy="219960"/>
              </p14:xfrm>
            </p:contentPart>
          </mc:Choice>
          <mc:Fallback xmlns="">
            <p:pic>
              <p:nvPicPr>
                <p:cNvPr id="146" name="Ink 145">
                  <a:extLst>
                    <a:ext uri="{FF2B5EF4-FFF2-40B4-BE49-F238E27FC236}">
                      <a16:creationId xmlns:a16="http://schemas.microsoft.com/office/drawing/2014/main" id="{F47653E3-5F10-C2EC-5C7A-F00AF9FF1051}"/>
                    </a:ext>
                  </a:extLst>
                </p:cNvPr>
                <p:cNvPicPr/>
                <p:nvPr/>
              </p:nvPicPr>
              <p:blipFill>
                <a:blip r:embed="rId115"/>
                <a:stretch>
                  <a:fillRect/>
                </a:stretch>
              </p:blipFill>
              <p:spPr>
                <a:xfrm>
                  <a:off x="7020914" y="4552948"/>
                  <a:ext cx="23112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147" name="Ink 146">
                  <a:extLst>
                    <a:ext uri="{FF2B5EF4-FFF2-40B4-BE49-F238E27FC236}">
                      <a16:creationId xmlns:a16="http://schemas.microsoft.com/office/drawing/2014/main" id="{B61A3B1E-7712-2BE7-D9EB-0702D008A681}"/>
                    </a:ext>
                  </a:extLst>
                </p14:cNvPr>
                <p14:cNvContentPartPr/>
                <p14:nvPr/>
              </p14:nvContentPartPr>
              <p14:xfrm>
                <a:off x="7388474" y="4408228"/>
                <a:ext cx="25920" cy="361440"/>
              </p14:xfrm>
            </p:contentPart>
          </mc:Choice>
          <mc:Fallback xmlns="">
            <p:pic>
              <p:nvPicPr>
                <p:cNvPr id="147" name="Ink 146">
                  <a:extLst>
                    <a:ext uri="{FF2B5EF4-FFF2-40B4-BE49-F238E27FC236}">
                      <a16:creationId xmlns:a16="http://schemas.microsoft.com/office/drawing/2014/main" id="{B61A3B1E-7712-2BE7-D9EB-0702D008A681}"/>
                    </a:ext>
                  </a:extLst>
                </p:cNvPr>
                <p:cNvPicPr/>
                <p:nvPr/>
              </p:nvPicPr>
              <p:blipFill>
                <a:blip r:embed="rId117"/>
                <a:stretch>
                  <a:fillRect/>
                </a:stretch>
              </p:blipFill>
              <p:spPr>
                <a:xfrm>
                  <a:off x="7382354" y="4402108"/>
                  <a:ext cx="38160" cy="37368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48" name="Ink 147">
                  <a:extLst>
                    <a:ext uri="{FF2B5EF4-FFF2-40B4-BE49-F238E27FC236}">
                      <a16:creationId xmlns:a16="http://schemas.microsoft.com/office/drawing/2014/main" id="{7CCE6849-D3F8-0C17-7B2C-EC34B3BCB2A2}"/>
                    </a:ext>
                  </a:extLst>
                </p14:cNvPr>
                <p14:cNvContentPartPr/>
                <p14:nvPr/>
              </p14:nvContentPartPr>
              <p14:xfrm>
                <a:off x="7545794" y="4513348"/>
                <a:ext cx="134640" cy="149760"/>
              </p14:xfrm>
            </p:contentPart>
          </mc:Choice>
          <mc:Fallback xmlns="">
            <p:pic>
              <p:nvPicPr>
                <p:cNvPr id="148" name="Ink 147">
                  <a:extLst>
                    <a:ext uri="{FF2B5EF4-FFF2-40B4-BE49-F238E27FC236}">
                      <a16:creationId xmlns:a16="http://schemas.microsoft.com/office/drawing/2014/main" id="{7CCE6849-D3F8-0C17-7B2C-EC34B3BCB2A2}"/>
                    </a:ext>
                  </a:extLst>
                </p:cNvPr>
                <p:cNvPicPr/>
                <p:nvPr/>
              </p:nvPicPr>
              <p:blipFill>
                <a:blip r:embed="rId119"/>
                <a:stretch>
                  <a:fillRect/>
                </a:stretch>
              </p:blipFill>
              <p:spPr>
                <a:xfrm>
                  <a:off x="7539674" y="4507228"/>
                  <a:ext cx="14688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149" name="Ink 148">
                  <a:extLst>
                    <a:ext uri="{FF2B5EF4-FFF2-40B4-BE49-F238E27FC236}">
                      <a16:creationId xmlns:a16="http://schemas.microsoft.com/office/drawing/2014/main" id="{26B154A4-4A19-F83C-B154-F905E3336B05}"/>
                    </a:ext>
                  </a:extLst>
                </p14:cNvPr>
                <p14:cNvContentPartPr/>
                <p14:nvPr/>
              </p14:nvContentPartPr>
              <p14:xfrm>
                <a:off x="7724354" y="4329028"/>
                <a:ext cx="220680" cy="300960"/>
              </p14:xfrm>
            </p:contentPart>
          </mc:Choice>
          <mc:Fallback xmlns="">
            <p:pic>
              <p:nvPicPr>
                <p:cNvPr id="149" name="Ink 148">
                  <a:extLst>
                    <a:ext uri="{FF2B5EF4-FFF2-40B4-BE49-F238E27FC236}">
                      <a16:creationId xmlns:a16="http://schemas.microsoft.com/office/drawing/2014/main" id="{26B154A4-4A19-F83C-B154-F905E3336B05}"/>
                    </a:ext>
                  </a:extLst>
                </p:cNvPr>
                <p:cNvPicPr/>
                <p:nvPr/>
              </p:nvPicPr>
              <p:blipFill>
                <a:blip r:embed="rId121"/>
                <a:stretch>
                  <a:fillRect/>
                </a:stretch>
              </p:blipFill>
              <p:spPr>
                <a:xfrm>
                  <a:off x="7718234" y="4322908"/>
                  <a:ext cx="232920" cy="31320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50" name="Ink 149">
                  <a:extLst>
                    <a:ext uri="{FF2B5EF4-FFF2-40B4-BE49-F238E27FC236}">
                      <a16:creationId xmlns:a16="http://schemas.microsoft.com/office/drawing/2014/main" id="{95071B6B-57A7-CA6D-7FB3-47A8F4C6EC8B}"/>
                    </a:ext>
                  </a:extLst>
                </p14:cNvPr>
                <p14:cNvContentPartPr/>
                <p14:nvPr/>
              </p14:nvContentPartPr>
              <p14:xfrm>
                <a:off x="7370834" y="4748788"/>
                <a:ext cx="621000" cy="65160"/>
              </p14:xfrm>
            </p:contentPart>
          </mc:Choice>
          <mc:Fallback xmlns="">
            <p:pic>
              <p:nvPicPr>
                <p:cNvPr id="150" name="Ink 149">
                  <a:extLst>
                    <a:ext uri="{FF2B5EF4-FFF2-40B4-BE49-F238E27FC236}">
                      <a16:creationId xmlns:a16="http://schemas.microsoft.com/office/drawing/2014/main" id="{95071B6B-57A7-CA6D-7FB3-47A8F4C6EC8B}"/>
                    </a:ext>
                  </a:extLst>
                </p:cNvPr>
                <p:cNvPicPr/>
                <p:nvPr/>
              </p:nvPicPr>
              <p:blipFill>
                <a:blip r:embed="rId123"/>
                <a:stretch>
                  <a:fillRect/>
                </a:stretch>
              </p:blipFill>
              <p:spPr>
                <a:xfrm>
                  <a:off x="7364714" y="4742668"/>
                  <a:ext cx="63324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51" name="Ink 150">
                  <a:extLst>
                    <a:ext uri="{FF2B5EF4-FFF2-40B4-BE49-F238E27FC236}">
                      <a16:creationId xmlns:a16="http://schemas.microsoft.com/office/drawing/2014/main" id="{F1C5098D-4C44-C84F-B761-CDCA890DF4CD}"/>
                    </a:ext>
                  </a:extLst>
                </p14:cNvPr>
                <p14:cNvContentPartPr/>
                <p14:nvPr/>
              </p14:nvContentPartPr>
              <p14:xfrm>
                <a:off x="7517354" y="4929508"/>
                <a:ext cx="44640" cy="229320"/>
              </p14:xfrm>
            </p:contentPart>
          </mc:Choice>
          <mc:Fallback xmlns="">
            <p:pic>
              <p:nvPicPr>
                <p:cNvPr id="151" name="Ink 150">
                  <a:extLst>
                    <a:ext uri="{FF2B5EF4-FFF2-40B4-BE49-F238E27FC236}">
                      <a16:creationId xmlns:a16="http://schemas.microsoft.com/office/drawing/2014/main" id="{F1C5098D-4C44-C84F-B761-CDCA890DF4CD}"/>
                    </a:ext>
                  </a:extLst>
                </p:cNvPr>
                <p:cNvPicPr/>
                <p:nvPr/>
              </p:nvPicPr>
              <p:blipFill>
                <a:blip r:embed="rId125"/>
                <a:stretch>
                  <a:fillRect/>
                </a:stretch>
              </p:blipFill>
              <p:spPr>
                <a:xfrm>
                  <a:off x="7511234" y="4923388"/>
                  <a:ext cx="5688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152" name="Ink 151">
                  <a:extLst>
                    <a:ext uri="{FF2B5EF4-FFF2-40B4-BE49-F238E27FC236}">
                      <a16:creationId xmlns:a16="http://schemas.microsoft.com/office/drawing/2014/main" id="{5152FDFC-D159-89FC-10D4-AA61348A28C6}"/>
                    </a:ext>
                  </a:extLst>
                </p14:cNvPr>
                <p14:cNvContentPartPr/>
                <p14:nvPr/>
              </p14:nvContentPartPr>
              <p14:xfrm>
                <a:off x="7626794" y="4879828"/>
                <a:ext cx="377640" cy="203760"/>
              </p14:xfrm>
            </p:contentPart>
          </mc:Choice>
          <mc:Fallback xmlns="">
            <p:pic>
              <p:nvPicPr>
                <p:cNvPr id="152" name="Ink 151">
                  <a:extLst>
                    <a:ext uri="{FF2B5EF4-FFF2-40B4-BE49-F238E27FC236}">
                      <a16:creationId xmlns:a16="http://schemas.microsoft.com/office/drawing/2014/main" id="{5152FDFC-D159-89FC-10D4-AA61348A28C6}"/>
                    </a:ext>
                  </a:extLst>
                </p:cNvPr>
                <p:cNvPicPr/>
                <p:nvPr/>
              </p:nvPicPr>
              <p:blipFill>
                <a:blip r:embed="rId127"/>
                <a:stretch>
                  <a:fillRect/>
                </a:stretch>
              </p:blipFill>
              <p:spPr>
                <a:xfrm>
                  <a:off x="7620674" y="4873708"/>
                  <a:ext cx="38988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153" name="Ink 152">
                  <a:extLst>
                    <a:ext uri="{FF2B5EF4-FFF2-40B4-BE49-F238E27FC236}">
                      <a16:creationId xmlns:a16="http://schemas.microsoft.com/office/drawing/2014/main" id="{E6A1E1A8-6CD0-EBF7-7189-4C3DFDC9BCC1}"/>
                    </a:ext>
                  </a:extLst>
                </p14:cNvPr>
                <p14:cNvContentPartPr/>
                <p14:nvPr/>
              </p14:nvContentPartPr>
              <p14:xfrm>
                <a:off x="7632554" y="4946428"/>
                <a:ext cx="598320" cy="389520"/>
              </p14:xfrm>
            </p:contentPart>
          </mc:Choice>
          <mc:Fallback xmlns="">
            <p:pic>
              <p:nvPicPr>
                <p:cNvPr id="153" name="Ink 152">
                  <a:extLst>
                    <a:ext uri="{FF2B5EF4-FFF2-40B4-BE49-F238E27FC236}">
                      <a16:creationId xmlns:a16="http://schemas.microsoft.com/office/drawing/2014/main" id="{E6A1E1A8-6CD0-EBF7-7189-4C3DFDC9BCC1}"/>
                    </a:ext>
                  </a:extLst>
                </p:cNvPr>
                <p:cNvPicPr/>
                <p:nvPr/>
              </p:nvPicPr>
              <p:blipFill>
                <a:blip r:embed="rId129"/>
                <a:stretch>
                  <a:fillRect/>
                </a:stretch>
              </p:blipFill>
              <p:spPr>
                <a:xfrm>
                  <a:off x="7626434" y="4940308"/>
                  <a:ext cx="610560" cy="40176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55" name="Ink 154">
                  <a:extLst>
                    <a:ext uri="{FF2B5EF4-FFF2-40B4-BE49-F238E27FC236}">
                      <a16:creationId xmlns:a16="http://schemas.microsoft.com/office/drawing/2014/main" id="{F7E1D4BA-8A3E-37E9-31E4-C64D1D95CC14}"/>
                    </a:ext>
                  </a:extLst>
                </p14:cNvPr>
                <p14:cNvContentPartPr/>
                <p14:nvPr/>
              </p14:nvContentPartPr>
              <p14:xfrm>
                <a:off x="5572994" y="4295188"/>
                <a:ext cx="533880" cy="407520"/>
              </p14:xfrm>
            </p:contentPart>
          </mc:Choice>
          <mc:Fallback xmlns="">
            <p:pic>
              <p:nvPicPr>
                <p:cNvPr id="155" name="Ink 154">
                  <a:extLst>
                    <a:ext uri="{FF2B5EF4-FFF2-40B4-BE49-F238E27FC236}">
                      <a16:creationId xmlns:a16="http://schemas.microsoft.com/office/drawing/2014/main" id="{F7E1D4BA-8A3E-37E9-31E4-C64D1D95CC14}"/>
                    </a:ext>
                  </a:extLst>
                </p:cNvPr>
                <p:cNvPicPr/>
                <p:nvPr/>
              </p:nvPicPr>
              <p:blipFill>
                <a:blip r:embed="rId131"/>
                <a:stretch>
                  <a:fillRect/>
                </a:stretch>
              </p:blipFill>
              <p:spPr>
                <a:xfrm>
                  <a:off x="5566874" y="4289068"/>
                  <a:ext cx="546120" cy="419760"/>
                </a:xfrm>
                <a:prstGeom prst="rect">
                  <a:avLst/>
                </a:prstGeom>
              </p:spPr>
            </p:pic>
          </mc:Fallback>
        </mc:AlternateContent>
      </p:grpSp>
      <p:grpSp>
        <p:nvGrpSpPr>
          <p:cNvPr id="164" name="Group 163">
            <a:extLst>
              <a:ext uri="{FF2B5EF4-FFF2-40B4-BE49-F238E27FC236}">
                <a16:creationId xmlns:a16="http://schemas.microsoft.com/office/drawing/2014/main" id="{5B8853E7-3D74-2D50-9B2B-726C6371EB55}"/>
              </a:ext>
            </a:extLst>
          </p:cNvPr>
          <p:cNvGrpSpPr/>
          <p:nvPr/>
        </p:nvGrpSpPr>
        <p:grpSpPr>
          <a:xfrm>
            <a:off x="4739954" y="5135428"/>
            <a:ext cx="1560240" cy="544680"/>
            <a:chOff x="4739954" y="5135428"/>
            <a:chExt cx="1560240" cy="544680"/>
          </a:xfrm>
        </p:grpSpPr>
        <mc:AlternateContent xmlns:mc="http://schemas.openxmlformats.org/markup-compatibility/2006" xmlns:p14="http://schemas.microsoft.com/office/powerpoint/2010/main">
          <mc:Choice Requires="p14">
            <p:contentPart p14:bwMode="auto" r:id="rId132">
              <p14:nvContentPartPr>
                <p14:cNvPr id="157" name="Ink 156">
                  <a:extLst>
                    <a:ext uri="{FF2B5EF4-FFF2-40B4-BE49-F238E27FC236}">
                      <a16:creationId xmlns:a16="http://schemas.microsoft.com/office/drawing/2014/main" id="{7007D94F-D591-0A4B-818C-9F317E67C608}"/>
                    </a:ext>
                  </a:extLst>
                </p14:cNvPr>
                <p14:cNvContentPartPr/>
                <p14:nvPr/>
              </p14:nvContentPartPr>
              <p14:xfrm>
                <a:off x="4793234" y="5263948"/>
                <a:ext cx="244800" cy="37800"/>
              </p14:xfrm>
            </p:contentPart>
          </mc:Choice>
          <mc:Fallback xmlns="">
            <p:pic>
              <p:nvPicPr>
                <p:cNvPr id="157" name="Ink 156">
                  <a:extLst>
                    <a:ext uri="{FF2B5EF4-FFF2-40B4-BE49-F238E27FC236}">
                      <a16:creationId xmlns:a16="http://schemas.microsoft.com/office/drawing/2014/main" id="{7007D94F-D591-0A4B-818C-9F317E67C608}"/>
                    </a:ext>
                  </a:extLst>
                </p:cNvPr>
                <p:cNvPicPr/>
                <p:nvPr/>
              </p:nvPicPr>
              <p:blipFill>
                <a:blip r:embed="rId133"/>
                <a:stretch>
                  <a:fillRect/>
                </a:stretch>
              </p:blipFill>
              <p:spPr>
                <a:xfrm>
                  <a:off x="4787114" y="5257828"/>
                  <a:ext cx="25704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58" name="Ink 157">
                  <a:extLst>
                    <a:ext uri="{FF2B5EF4-FFF2-40B4-BE49-F238E27FC236}">
                      <a16:creationId xmlns:a16="http://schemas.microsoft.com/office/drawing/2014/main" id="{B7F41EBD-8E59-914B-4B79-208F25118E3E}"/>
                    </a:ext>
                  </a:extLst>
                </p14:cNvPr>
                <p14:cNvContentPartPr/>
                <p14:nvPr/>
              </p14:nvContentPartPr>
              <p14:xfrm>
                <a:off x="4739954" y="5420908"/>
                <a:ext cx="335520" cy="11880"/>
              </p14:xfrm>
            </p:contentPart>
          </mc:Choice>
          <mc:Fallback xmlns="">
            <p:pic>
              <p:nvPicPr>
                <p:cNvPr id="158" name="Ink 157">
                  <a:extLst>
                    <a:ext uri="{FF2B5EF4-FFF2-40B4-BE49-F238E27FC236}">
                      <a16:creationId xmlns:a16="http://schemas.microsoft.com/office/drawing/2014/main" id="{B7F41EBD-8E59-914B-4B79-208F25118E3E}"/>
                    </a:ext>
                  </a:extLst>
                </p:cNvPr>
                <p:cNvPicPr/>
                <p:nvPr/>
              </p:nvPicPr>
              <p:blipFill>
                <a:blip r:embed="rId135"/>
                <a:stretch>
                  <a:fillRect/>
                </a:stretch>
              </p:blipFill>
              <p:spPr>
                <a:xfrm>
                  <a:off x="4733834" y="5414788"/>
                  <a:ext cx="34776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59" name="Ink 158">
                  <a:extLst>
                    <a:ext uri="{FF2B5EF4-FFF2-40B4-BE49-F238E27FC236}">
                      <a16:creationId xmlns:a16="http://schemas.microsoft.com/office/drawing/2014/main" id="{5807ED18-3C0E-196B-06AA-47EDA7D58652}"/>
                    </a:ext>
                  </a:extLst>
                </p14:cNvPr>
                <p14:cNvContentPartPr/>
                <p14:nvPr/>
              </p14:nvContentPartPr>
              <p14:xfrm>
                <a:off x="5081234" y="5237308"/>
                <a:ext cx="278640" cy="306360"/>
              </p14:xfrm>
            </p:contentPart>
          </mc:Choice>
          <mc:Fallback xmlns="">
            <p:pic>
              <p:nvPicPr>
                <p:cNvPr id="159" name="Ink 158">
                  <a:extLst>
                    <a:ext uri="{FF2B5EF4-FFF2-40B4-BE49-F238E27FC236}">
                      <a16:creationId xmlns:a16="http://schemas.microsoft.com/office/drawing/2014/main" id="{5807ED18-3C0E-196B-06AA-47EDA7D58652}"/>
                    </a:ext>
                  </a:extLst>
                </p:cNvPr>
                <p:cNvPicPr/>
                <p:nvPr/>
              </p:nvPicPr>
              <p:blipFill>
                <a:blip r:embed="rId137"/>
                <a:stretch>
                  <a:fillRect/>
                </a:stretch>
              </p:blipFill>
              <p:spPr>
                <a:xfrm>
                  <a:off x="5075114" y="5231188"/>
                  <a:ext cx="290880" cy="31860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160" name="Ink 159">
                  <a:extLst>
                    <a:ext uri="{FF2B5EF4-FFF2-40B4-BE49-F238E27FC236}">
                      <a16:creationId xmlns:a16="http://schemas.microsoft.com/office/drawing/2014/main" id="{83A8E13D-3372-688B-7414-439D222C1DE3}"/>
                    </a:ext>
                  </a:extLst>
                </p14:cNvPr>
                <p14:cNvContentPartPr/>
                <p14:nvPr/>
              </p14:nvContentPartPr>
              <p14:xfrm>
                <a:off x="5450954" y="5162788"/>
                <a:ext cx="246960" cy="300960"/>
              </p14:xfrm>
            </p:contentPart>
          </mc:Choice>
          <mc:Fallback xmlns="">
            <p:pic>
              <p:nvPicPr>
                <p:cNvPr id="160" name="Ink 159">
                  <a:extLst>
                    <a:ext uri="{FF2B5EF4-FFF2-40B4-BE49-F238E27FC236}">
                      <a16:creationId xmlns:a16="http://schemas.microsoft.com/office/drawing/2014/main" id="{83A8E13D-3372-688B-7414-439D222C1DE3}"/>
                    </a:ext>
                  </a:extLst>
                </p:cNvPr>
                <p:cNvPicPr/>
                <p:nvPr/>
              </p:nvPicPr>
              <p:blipFill>
                <a:blip r:embed="rId139"/>
                <a:stretch>
                  <a:fillRect/>
                </a:stretch>
              </p:blipFill>
              <p:spPr>
                <a:xfrm>
                  <a:off x="5444834" y="5156668"/>
                  <a:ext cx="259200" cy="31320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61" name="Ink 160">
                  <a:extLst>
                    <a:ext uri="{FF2B5EF4-FFF2-40B4-BE49-F238E27FC236}">
                      <a16:creationId xmlns:a16="http://schemas.microsoft.com/office/drawing/2014/main" id="{3193D831-6142-B724-C39F-07D7C07AF4EA}"/>
                    </a:ext>
                  </a:extLst>
                </p14:cNvPr>
                <p14:cNvContentPartPr/>
                <p14:nvPr/>
              </p14:nvContentPartPr>
              <p14:xfrm>
                <a:off x="5492354" y="5135428"/>
                <a:ext cx="224280" cy="374400"/>
              </p14:xfrm>
            </p:contentPart>
          </mc:Choice>
          <mc:Fallback xmlns="">
            <p:pic>
              <p:nvPicPr>
                <p:cNvPr id="161" name="Ink 160">
                  <a:extLst>
                    <a:ext uri="{FF2B5EF4-FFF2-40B4-BE49-F238E27FC236}">
                      <a16:creationId xmlns:a16="http://schemas.microsoft.com/office/drawing/2014/main" id="{3193D831-6142-B724-C39F-07D7C07AF4EA}"/>
                    </a:ext>
                  </a:extLst>
                </p:cNvPr>
                <p:cNvPicPr/>
                <p:nvPr/>
              </p:nvPicPr>
              <p:blipFill>
                <a:blip r:embed="rId141"/>
                <a:stretch>
                  <a:fillRect/>
                </a:stretch>
              </p:blipFill>
              <p:spPr>
                <a:xfrm>
                  <a:off x="5486234" y="5129308"/>
                  <a:ext cx="236520" cy="38664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62" name="Ink 161">
                  <a:extLst>
                    <a:ext uri="{FF2B5EF4-FFF2-40B4-BE49-F238E27FC236}">
                      <a16:creationId xmlns:a16="http://schemas.microsoft.com/office/drawing/2014/main" id="{98F752D2-BFE5-4FDE-C8F3-E9866657F827}"/>
                    </a:ext>
                  </a:extLst>
                </p14:cNvPr>
                <p14:cNvContentPartPr/>
                <p14:nvPr/>
              </p14:nvContentPartPr>
              <p14:xfrm>
                <a:off x="5880074" y="5271868"/>
                <a:ext cx="114120" cy="153720"/>
              </p14:xfrm>
            </p:contentPart>
          </mc:Choice>
          <mc:Fallback xmlns="">
            <p:pic>
              <p:nvPicPr>
                <p:cNvPr id="162" name="Ink 161">
                  <a:extLst>
                    <a:ext uri="{FF2B5EF4-FFF2-40B4-BE49-F238E27FC236}">
                      <a16:creationId xmlns:a16="http://schemas.microsoft.com/office/drawing/2014/main" id="{98F752D2-BFE5-4FDE-C8F3-E9866657F827}"/>
                    </a:ext>
                  </a:extLst>
                </p:cNvPr>
                <p:cNvPicPr/>
                <p:nvPr/>
              </p:nvPicPr>
              <p:blipFill>
                <a:blip r:embed="rId143"/>
                <a:stretch>
                  <a:fillRect/>
                </a:stretch>
              </p:blipFill>
              <p:spPr>
                <a:xfrm>
                  <a:off x="5873954" y="5265748"/>
                  <a:ext cx="126360" cy="16596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63" name="Ink 162">
                  <a:extLst>
                    <a:ext uri="{FF2B5EF4-FFF2-40B4-BE49-F238E27FC236}">
                      <a16:creationId xmlns:a16="http://schemas.microsoft.com/office/drawing/2014/main" id="{BEAAE310-663C-9873-2E53-4ADE1B5CCBF9}"/>
                    </a:ext>
                  </a:extLst>
                </p14:cNvPr>
                <p14:cNvContentPartPr/>
                <p14:nvPr/>
              </p14:nvContentPartPr>
              <p14:xfrm>
                <a:off x="6097874" y="5219308"/>
                <a:ext cx="202320" cy="460800"/>
              </p14:xfrm>
            </p:contentPart>
          </mc:Choice>
          <mc:Fallback xmlns="">
            <p:pic>
              <p:nvPicPr>
                <p:cNvPr id="163" name="Ink 162">
                  <a:extLst>
                    <a:ext uri="{FF2B5EF4-FFF2-40B4-BE49-F238E27FC236}">
                      <a16:creationId xmlns:a16="http://schemas.microsoft.com/office/drawing/2014/main" id="{BEAAE310-663C-9873-2E53-4ADE1B5CCBF9}"/>
                    </a:ext>
                  </a:extLst>
                </p:cNvPr>
                <p:cNvPicPr/>
                <p:nvPr/>
              </p:nvPicPr>
              <p:blipFill>
                <a:blip r:embed="rId145"/>
                <a:stretch>
                  <a:fillRect/>
                </a:stretch>
              </p:blipFill>
              <p:spPr>
                <a:xfrm>
                  <a:off x="6091754" y="5213188"/>
                  <a:ext cx="214560" cy="473040"/>
                </a:xfrm>
                <a:prstGeom prst="rect">
                  <a:avLst/>
                </a:prstGeom>
              </p:spPr>
            </p:pic>
          </mc:Fallback>
        </mc:AlternateContent>
      </p:grpSp>
      <p:grpSp>
        <p:nvGrpSpPr>
          <p:cNvPr id="169" name="Group 168">
            <a:extLst>
              <a:ext uri="{FF2B5EF4-FFF2-40B4-BE49-F238E27FC236}">
                <a16:creationId xmlns:a16="http://schemas.microsoft.com/office/drawing/2014/main" id="{82D910B8-0FAD-7230-F763-07B506ACA6DD}"/>
              </a:ext>
            </a:extLst>
          </p:cNvPr>
          <p:cNvGrpSpPr/>
          <p:nvPr/>
        </p:nvGrpSpPr>
        <p:grpSpPr>
          <a:xfrm>
            <a:off x="6534914" y="5345668"/>
            <a:ext cx="1544760" cy="312120"/>
            <a:chOff x="6534914" y="5345668"/>
            <a:chExt cx="1544760" cy="312120"/>
          </a:xfrm>
        </p:grpSpPr>
        <mc:AlternateContent xmlns:mc="http://schemas.openxmlformats.org/markup-compatibility/2006" xmlns:p14="http://schemas.microsoft.com/office/powerpoint/2010/main">
          <mc:Choice Requires="p14">
            <p:contentPart p14:bwMode="auto" r:id="rId146">
              <p14:nvContentPartPr>
                <p14:cNvPr id="165" name="Ink 164">
                  <a:extLst>
                    <a:ext uri="{FF2B5EF4-FFF2-40B4-BE49-F238E27FC236}">
                      <a16:creationId xmlns:a16="http://schemas.microsoft.com/office/drawing/2014/main" id="{F90A549D-A71A-210E-AD2B-061272570E51}"/>
                    </a:ext>
                  </a:extLst>
                </p14:cNvPr>
                <p14:cNvContentPartPr/>
                <p14:nvPr/>
              </p14:nvContentPartPr>
              <p14:xfrm>
                <a:off x="6534914" y="5423788"/>
                <a:ext cx="240840" cy="48960"/>
              </p14:xfrm>
            </p:contentPart>
          </mc:Choice>
          <mc:Fallback xmlns="">
            <p:pic>
              <p:nvPicPr>
                <p:cNvPr id="165" name="Ink 164">
                  <a:extLst>
                    <a:ext uri="{FF2B5EF4-FFF2-40B4-BE49-F238E27FC236}">
                      <a16:creationId xmlns:a16="http://schemas.microsoft.com/office/drawing/2014/main" id="{F90A549D-A71A-210E-AD2B-061272570E51}"/>
                    </a:ext>
                  </a:extLst>
                </p:cNvPr>
                <p:cNvPicPr/>
                <p:nvPr/>
              </p:nvPicPr>
              <p:blipFill>
                <a:blip r:embed="rId147"/>
                <a:stretch>
                  <a:fillRect/>
                </a:stretch>
              </p:blipFill>
              <p:spPr>
                <a:xfrm>
                  <a:off x="6528794" y="5417668"/>
                  <a:ext cx="253080" cy="6120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66" name="Ink 165">
                  <a:extLst>
                    <a:ext uri="{FF2B5EF4-FFF2-40B4-BE49-F238E27FC236}">
                      <a16:creationId xmlns:a16="http://schemas.microsoft.com/office/drawing/2014/main" id="{B49B45B3-5C77-42BE-263C-E9C7589999E1}"/>
                    </a:ext>
                  </a:extLst>
                </p14:cNvPr>
                <p14:cNvContentPartPr/>
                <p14:nvPr/>
              </p14:nvContentPartPr>
              <p14:xfrm>
                <a:off x="6893474" y="5345668"/>
                <a:ext cx="248760" cy="312120"/>
              </p14:xfrm>
            </p:contentPart>
          </mc:Choice>
          <mc:Fallback xmlns="">
            <p:pic>
              <p:nvPicPr>
                <p:cNvPr id="166" name="Ink 165">
                  <a:extLst>
                    <a:ext uri="{FF2B5EF4-FFF2-40B4-BE49-F238E27FC236}">
                      <a16:creationId xmlns:a16="http://schemas.microsoft.com/office/drawing/2014/main" id="{B49B45B3-5C77-42BE-263C-E9C7589999E1}"/>
                    </a:ext>
                  </a:extLst>
                </p:cNvPr>
                <p:cNvPicPr/>
                <p:nvPr/>
              </p:nvPicPr>
              <p:blipFill>
                <a:blip r:embed="rId149"/>
                <a:stretch>
                  <a:fillRect/>
                </a:stretch>
              </p:blipFill>
              <p:spPr>
                <a:xfrm>
                  <a:off x="6887354" y="5339548"/>
                  <a:ext cx="261000" cy="32436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67" name="Ink 166">
                  <a:extLst>
                    <a:ext uri="{FF2B5EF4-FFF2-40B4-BE49-F238E27FC236}">
                      <a16:creationId xmlns:a16="http://schemas.microsoft.com/office/drawing/2014/main" id="{8EF1BB0D-2917-9286-FD07-CC23646A1E0E}"/>
                    </a:ext>
                  </a:extLst>
                </p14:cNvPr>
                <p14:cNvContentPartPr/>
                <p14:nvPr/>
              </p14:nvContentPartPr>
              <p14:xfrm>
                <a:off x="7303874" y="5444308"/>
                <a:ext cx="139320" cy="185400"/>
              </p14:xfrm>
            </p:contentPart>
          </mc:Choice>
          <mc:Fallback xmlns="">
            <p:pic>
              <p:nvPicPr>
                <p:cNvPr id="167" name="Ink 166">
                  <a:extLst>
                    <a:ext uri="{FF2B5EF4-FFF2-40B4-BE49-F238E27FC236}">
                      <a16:creationId xmlns:a16="http://schemas.microsoft.com/office/drawing/2014/main" id="{8EF1BB0D-2917-9286-FD07-CC23646A1E0E}"/>
                    </a:ext>
                  </a:extLst>
                </p:cNvPr>
                <p:cNvPicPr/>
                <p:nvPr/>
              </p:nvPicPr>
              <p:blipFill>
                <a:blip r:embed="rId151"/>
                <a:stretch>
                  <a:fillRect/>
                </a:stretch>
              </p:blipFill>
              <p:spPr>
                <a:xfrm>
                  <a:off x="7297754" y="5438188"/>
                  <a:ext cx="15156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68" name="Ink 167">
                  <a:extLst>
                    <a:ext uri="{FF2B5EF4-FFF2-40B4-BE49-F238E27FC236}">
                      <a16:creationId xmlns:a16="http://schemas.microsoft.com/office/drawing/2014/main" id="{F0F2FB80-3A30-2FCD-A6B2-1740200404E2}"/>
                    </a:ext>
                  </a:extLst>
                </p14:cNvPr>
                <p14:cNvContentPartPr/>
                <p14:nvPr/>
              </p14:nvContentPartPr>
              <p14:xfrm>
                <a:off x="7415114" y="5399308"/>
                <a:ext cx="664560" cy="230760"/>
              </p14:xfrm>
            </p:contentPart>
          </mc:Choice>
          <mc:Fallback xmlns="">
            <p:pic>
              <p:nvPicPr>
                <p:cNvPr id="168" name="Ink 167">
                  <a:extLst>
                    <a:ext uri="{FF2B5EF4-FFF2-40B4-BE49-F238E27FC236}">
                      <a16:creationId xmlns:a16="http://schemas.microsoft.com/office/drawing/2014/main" id="{F0F2FB80-3A30-2FCD-A6B2-1740200404E2}"/>
                    </a:ext>
                  </a:extLst>
                </p:cNvPr>
                <p:cNvPicPr/>
                <p:nvPr/>
              </p:nvPicPr>
              <p:blipFill>
                <a:blip r:embed="rId153"/>
                <a:stretch>
                  <a:fillRect/>
                </a:stretch>
              </p:blipFill>
              <p:spPr>
                <a:xfrm>
                  <a:off x="7408994" y="5393188"/>
                  <a:ext cx="676800" cy="243000"/>
                </a:xfrm>
                <a:prstGeom prst="rect">
                  <a:avLst/>
                </a:prstGeom>
              </p:spPr>
            </p:pic>
          </mc:Fallback>
        </mc:AlternateContent>
      </p:grpSp>
      <p:grpSp>
        <p:nvGrpSpPr>
          <p:cNvPr id="177" name="Group 176">
            <a:extLst>
              <a:ext uri="{FF2B5EF4-FFF2-40B4-BE49-F238E27FC236}">
                <a16:creationId xmlns:a16="http://schemas.microsoft.com/office/drawing/2014/main" id="{B4215086-8110-7647-8DF3-10F8BE9D3E2E}"/>
              </a:ext>
            </a:extLst>
          </p:cNvPr>
          <p:cNvGrpSpPr/>
          <p:nvPr/>
        </p:nvGrpSpPr>
        <p:grpSpPr>
          <a:xfrm>
            <a:off x="4728794" y="5912308"/>
            <a:ext cx="2041560" cy="456120"/>
            <a:chOff x="4728794" y="5912308"/>
            <a:chExt cx="2041560" cy="456120"/>
          </a:xfrm>
        </p:grpSpPr>
        <mc:AlternateContent xmlns:mc="http://schemas.openxmlformats.org/markup-compatibility/2006" xmlns:p14="http://schemas.microsoft.com/office/powerpoint/2010/main">
          <mc:Choice Requires="p14">
            <p:contentPart p14:bwMode="auto" r:id="rId154">
              <p14:nvContentPartPr>
                <p14:cNvPr id="170" name="Ink 169">
                  <a:extLst>
                    <a:ext uri="{FF2B5EF4-FFF2-40B4-BE49-F238E27FC236}">
                      <a16:creationId xmlns:a16="http://schemas.microsoft.com/office/drawing/2014/main" id="{CA8C7BAC-9FB0-E71A-4C44-DBB71B43FA16}"/>
                    </a:ext>
                  </a:extLst>
                </p14:cNvPr>
                <p14:cNvContentPartPr/>
                <p14:nvPr/>
              </p14:nvContentPartPr>
              <p14:xfrm>
                <a:off x="5165834" y="5941468"/>
                <a:ext cx="222120" cy="329400"/>
              </p14:xfrm>
            </p:contentPart>
          </mc:Choice>
          <mc:Fallback xmlns="">
            <p:pic>
              <p:nvPicPr>
                <p:cNvPr id="170" name="Ink 169">
                  <a:extLst>
                    <a:ext uri="{FF2B5EF4-FFF2-40B4-BE49-F238E27FC236}">
                      <a16:creationId xmlns:a16="http://schemas.microsoft.com/office/drawing/2014/main" id="{CA8C7BAC-9FB0-E71A-4C44-DBB71B43FA16}"/>
                    </a:ext>
                  </a:extLst>
                </p:cNvPr>
                <p:cNvPicPr/>
                <p:nvPr/>
              </p:nvPicPr>
              <p:blipFill>
                <a:blip r:embed="rId155"/>
                <a:stretch>
                  <a:fillRect/>
                </a:stretch>
              </p:blipFill>
              <p:spPr>
                <a:xfrm>
                  <a:off x="5159714" y="5935348"/>
                  <a:ext cx="234360" cy="34164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71" name="Ink 170">
                  <a:extLst>
                    <a:ext uri="{FF2B5EF4-FFF2-40B4-BE49-F238E27FC236}">
                      <a16:creationId xmlns:a16="http://schemas.microsoft.com/office/drawing/2014/main" id="{0347CA92-DF9A-CA24-FDD8-0A25256064FC}"/>
                    </a:ext>
                  </a:extLst>
                </p14:cNvPr>
                <p14:cNvContentPartPr/>
                <p14:nvPr/>
              </p14:nvContentPartPr>
              <p14:xfrm>
                <a:off x="5489474" y="6051988"/>
                <a:ext cx="126000" cy="127800"/>
              </p14:xfrm>
            </p:contentPart>
          </mc:Choice>
          <mc:Fallback xmlns="">
            <p:pic>
              <p:nvPicPr>
                <p:cNvPr id="171" name="Ink 170">
                  <a:extLst>
                    <a:ext uri="{FF2B5EF4-FFF2-40B4-BE49-F238E27FC236}">
                      <a16:creationId xmlns:a16="http://schemas.microsoft.com/office/drawing/2014/main" id="{0347CA92-DF9A-CA24-FDD8-0A25256064FC}"/>
                    </a:ext>
                  </a:extLst>
                </p:cNvPr>
                <p:cNvPicPr/>
                <p:nvPr/>
              </p:nvPicPr>
              <p:blipFill>
                <a:blip r:embed="rId157"/>
                <a:stretch>
                  <a:fillRect/>
                </a:stretch>
              </p:blipFill>
              <p:spPr>
                <a:xfrm>
                  <a:off x="5483354" y="6045868"/>
                  <a:ext cx="13824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72" name="Ink 171">
                  <a:extLst>
                    <a:ext uri="{FF2B5EF4-FFF2-40B4-BE49-F238E27FC236}">
                      <a16:creationId xmlns:a16="http://schemas.microsoft.com/office/drawing/2014/main" id="{EEA0A9E8-0EEA-41BB-57E3-3C5BBACF24A0}"/>
                    </a:ext>
                  </a:extLst>
                </p14:cNvPr>
                <p14:cNvContentPartPr/>
                <p14:nvPr/>
              </p14:nvContentPartPr>
              <p14:xfrm>
                <a:off x="5638514" y="5969188"/>
                <a:ext cx="242280" cy="363240"/>
              </p14:xfrm>
            </p:contentPart>
          </mc:Choice>
          <mc:Fallback xmlns="">
            <p:pic>
              <p:nvPicPr>
                <p:cNvPr id="172" name="Ink 171">
                  <a:extLst>
                    <a:ext uri="{FF2B5EF4-FFF2-40B4-BE49-F238E27FC236}">
                      <a16:creationId xmlns:a16="http://schemas.microsoft.com/office/drawing/2014/main" id="{EEA0A9E8-0EEA-41BB-57E3-3C5BBACF24A0}"/>
                    </a:ext>
                  </a:extLst>
                </p:cNvPr>
                <p:cNvPicPr/>
                <p:nvPr/>
              </p:nvPicPr>
              <p:blipFill>
                <a:blip r:embed="rId159"/>
                <a:stretch>
                  <a:fillRect/>
                </a:stretch>
              </p:blipFill>
              <p:spPr>
                <a:xfrm>
                  <a:off x="5632394" y="5963068"/>
                  <a:ext cx="254520" cy="37548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73" name="Ink 172">
                  <a:extLst>
                    <a:ext uri="{FF2B5EF4-FFF2-40B4-BE49-F238E27FC236}">
                      <a16:creationId xmlns:a16="http://schemas.microsoft.com/office/drawing/2014/main" id="{4A471240-A29A-143A-70BF-247A67E7864A}"/>
                    </a:ext>
                  </a:extLst>
                </p14:cNvPr>
                <p14:cNvContentPartPr/>
                <p14:nvPr/>
              </p14:nvContentPartPr>
              <p14:xfrm>
                <a:off x="6043514" y="5912308"/>
                <a:ext cx="211320" cy="362880"/>
              </p14:xfrm>
            </p:contentPart>
          </mc:Choice>
          <mc:Fallback xmlns="">
            <p:pic>
              <p:nvPicPr>
                <p:cNvPr id="173" name="Ink 172">
                  <a:extLst>
                    <a:ext uri="{FF2B5EF4-FFF2-40B4-BE49-F238E27FC236}">
                      <a16:creationId xmlns:a16="http://schemas.microsoft.com/office/drawing/2014/main" id="{4A471240-A29A-143A-70BF-247A67E7864A}"/>
                    </a:ext>
                  </a:extLst>
                </p:cNvPr>
                <p:cNvPicPr/>
                <p:nvPr/>
              </p:nvPicPr>
              <p:blipFill>
                <a:blip r:embed="rId161"/>
                <a:stretch>
                  <a:fillRect/>
                </a:stretch>
              </p:blipFill>
              <p:spPr>
                <a:xfrm>
                  <a:off x="6037394" y="5906188"/>
                  <a:ext cx="223560" cy="37512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74" name="Ink 173">
                  <a:extLst>
                    <a:ext uri="{FF2B5EF4-FFF2-40B4-BE49-F238E27FC236}">
                      <a16:creationId xmlns:a16="http://schemas.microsoft.com/office/drawing/2014/main" id="{BC6E0C3A-CF2F-F812-3E79-F768EC597BC7}"/>
                    </a:ext>
                  </a:extLst>
                </p14:cNvPr>
                <p14:cNvContentPartPr/>
                <p14:nvPr/>
              </p14:nvContentPartPr>
              <p14:xfrm>
                <a:off x="6125594" y="5959108"/>
                <a:ext cx="644760" cy="409320"/>
              </p14:xfrm>
            </p:contentPart>
          </mc:Choice>
          <mc:Fallback xmlns="">
            <p:pic>
              <p:nvPicPr>
                <p:cNvPr id="174" name="Ink 173">
                  <a:extLst>
                    <a:ext uri="{FF2B5EF4-FFF2-40B4-BE49-F238E27FC236}">
                      <a16:creationId xmlns:a16="http://schemas.microsoft.com/office/drawing/2014/main" id="{BC6E0C3A-CF2F-F812-3E79-F768EC597BC7}"/>
                    </a:ext>
                  </a:extLst>
                </p:cNvPr>
                <p:cNvPicPr/>
                <p:nvPr/>
              </p:nvPicPr>
              <p:blipFill>
                <a:blip r:embed="rId163"/>
                <a:stretch>
                  <a:fillRect/>
                </a:stretch>
              </p:blipFill>
              <p:spPr>
                <a:xfrm>
                  <a:off x="6119474" y="5952988"/>
                  <a:ext cx="657000" cy="42156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75" name="Ink 174">
                  <a:extLst>
                    <a:ext uri="{FF2B5EF4-FFF2-40B4-BE49-F238E27FC236}">
                      <a16:creationId xmlns:a16="http://schemas.microsoft.com/office/drawing/2014/main" id="{07E6C5E4-19BC-9E2E-1861-94AE8DB0779E}"/>
                    </a:ext>
                  </a:extLst>
                </p14:cNvPr>
                <p14:cNvContentPartPr/>
                <p14:nvPr/>
              </p14:nvContentPartPr>
              <p14:xfrm>
                <a:off x="4739234" y="6127588"/>
                <a:ext cx="176760" cy="41760"/>
              </p14:xfrm>
            </p:contentPart>
          </mc:Choice>
          <mc:Fallback xmlns="">
            <p:pic>
              <p:nvPicPr>
                <p:cNvPr id="175" name="Ink 174">
                  <a:extLst>
                    <a:ext uri="{FF2B5EF4-FFF2-40B4-BE49-F238E27FC236}">
                      <a16:creationId xmlns:a16="http://schemas.microsoft.com/office/drawing/2014/main" id="{07E6C5E4-19BC-9E2E-1861-94AE8DB0779E}"/>
                    </a:ext>
                  </a:extLst>
                </p:cNvPr>
                <p:cNvPicPr/>
                <p:nvPr/>
              </p:nvPicPr>
              <p:blipFill>
                <a:blip r:embed="rId165"/>
                <a:stretch>
                  <a:fillRect/>
                </a:stretch>
              </p:blipFill>
              <p:spPr>
                <a:xfrm>
                  <a:off x="4733114" y="6121468"/>
                  <a:ext cx="18900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76" name="Ink 175">
                  <a:extLst>
                    <a:ext uri="{FF2B5EF4-FFF2-40B4-BE49-F238E27FC236}">
                      <a16:creationId xmlns:a16="http://schemas.microsoft.com/office/drawing/2014/main" id="{C55211DE-335A-F490-B6E4-97363D245BB1}"/>
                    </a:ext>
                  </a:extLst>
                </p14:cNvPr>
                <p14:cNvContentPartPr/>
                <p14:nvPr/>
              </p14:nvContentPartPr>
              <p14:xfrm>
                <a:off x="4728794" y="6153148"/>
                <a:ext cx="236880" cy="103680"/>
              </p14:xfrm>
            </p:contentPart>
          </mc:Choice>
          <mc:Fallback xmlns="">
            <p:pic>
              <p:nvPicPr>
                <p:cNvPr id="176" name="Ink 175">
                  <a:extLst>
                    <a:ext uri="{FF2B5EF4-FFF2-40B4-BE49-F238E27FC236}">
                      <a16:creationId xmlns:a16="http://schemas.microsoft.com/office/drawing/2014/main" id="{C55211DE-335A-F490-B6E4-97363D245BB1}"/>
                    </a:ext>
                  </a:extLst>
                </p:cNvPr>
                <p:cNvPicPr/>
                <p:nvPr/>
              </p:nvPicPr>
              <p:blipFill>
                <a:blip r:embed="rId167"/>
                <a:stretch>
                  <a:fillRect/>
                </a:stretch>
              </p:blipFill>
              <p:spPr>
                <a:xfrm>
                  <a:off x="4722674" y="6147028"/>
                  <a:ext cx="249120" cy="115920"/>
                </a:xfrm>
                <a:prstGeom prst="rect">
                  <a:avLst/>
                </a:prstGeom>
              </p:spPr>
            </p:pic>
          </mc:Fallback>
        </mc:AlternateContent>
      </p:grpSp>
    </p:spTree>
    <p:extLst>
      <p:ext uri="{BB962C8B-B14F-4D97-AF65-F5344CB8AC3E}">
        <p14:creationId xmlns:p14="http://schemas.microsoft.com/office/powerpoint/2010/main" val="31674142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22. The compound interest on a certain sum for 2 years is 60.60 and simple interest is 60. Find the rate of interest per annum and the sum. </a:t>
            </a:r>
          </a:p>
          <a:p>
            <a:pPr marL="457200" indent="-457200">
              <a:buAutoNum type="arabicParenBoth"/>
            </a:pPr>
            <a:r>
              <a:rPr lang="en-US" b="1" dirty="0"/>
              <a:t>2%, 1600 	(2) 2%, 1400 	(3) 3%, 1500 	(4) 2%, 1500 </a:t>
            </a:r>
          </a:p>
          <a:p>
            <a:pPr marL="457200" indent="-457200">
              <a:buNone/>
            </a:pPr>
            <a:r>
              <a:rPr lang="en-US" b="1" dirty="0"/>
              <a:t>(5) None of these</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6F12FFE3-C885-A89C-C39D-4B7DD09A2AFB}"/>
                  </a:ext>
                </a:extLst>
              </p14:cNvPr>
              <p14:cNvContentPartPr/>
              <p14:nvPr/>
            </p14:nvContentPartPr>
            <p14:xfrm>
              <a:off x="261360" y="3266280"/>
              <a:ext cx="8876160" cy="3554280"/>
            </p14:xfrm>
          </p:contentPart>
        </mc:Choice>
        <mc:Fallback xmlns="">
          <p:pic>
            <p:nvPicPr>
              <p:cNvPr id="4" name="Ink 3">
                <a:extLst>
                  <a:ext uri="{FF2B5EF4-FFF2-40B4-BE49-F238E27FC236}">
                    <a16:creationId xmlns:a16="http://schemas.microsoft.com/office/drawing/2014/main" id="{6F12FFE3-C885-A89C-C39D-4B7DD09A2AFB}"/>
                  </a:ext>
                </a:extLst>
              </p:cNvPr>
              <p:cNvPicPr/>
              <p:nvPr/>
            </p:nvPicPr>
            <p:blipFill>
              <a:blip r:embed="rId3"/>
              <a:stretch>
                <a:fillRect/>
              </a:stretch>
            </p:blipFill>
            <p:spPr>
              <a:xfrm>
                <a:off x="252000" y="3256920"/>
                <a:ext cx="8894880" cy="3573000"/>
              </a:xfrm>
              <a:prstGeom prst="rect">
                <a:avLst/>
              </a:prstGeom>
            </p:spPr>
          </p:pic>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890831732"/>
              </p:ext>
            </p:extLst>
          </p:nvPr>
        </p:nvGraphicFramePr>
        <p:xfrm>
          <a:off x="295475" y="1010938"/>
          <a:ext cx="8011127" cy="596481"/>
        </p:xfrm>
        <a:graphic>
          <a:graphicData uri="http://schemas.openxmlformats.org/drawingml/2006/table">
            <a:tbl>
              <a:tblPr>
                <a:tableStyleId>{5C22544A-7EE6-4342-B048-85BDC9FD1C3A}</a:tableStyleId>
              </a:tblPr>
              <a:tblGrid>
                <a:gridCol w="8011127">
                  <a:extLst>
                    <a:ext uri="{9D8B030D-6E8A-4147-A177-3AD203B41FA5}">
                      <a16:colId xmlns:a16="http://schemas.microsoft.com/office/drawing/2014/main" val="20000"/>
                    </a:ext>
                  </a:extLst>
                </a:gridCol>
              </a:tblGrid>
              <a:tr h="596481">
                <a:tc>
                  <a:txBody>
                    <a:bodyPr/>
                    <a:lstStyle/>
                    <a:p>
                      <a:pPr marL="71755" algn="l">
                        <a:lnSpc>
                          <a:spcPct val="120000"/>
                        </a:lnSpc>
                        <a:spcAft>
                          <a:spcPts val="0"/>
                        </a:spcAft>
                      </a:pPr>
                      <a:r>
                        <a:rPr lang="en-US" sz="1600" dirty="0">
                          <a:ln w="9525" cap="flat" cmpd="sng" algn="ctr">
                            <a:solidFill>
                              <a:srgbClr val="000000"/>
                            </a:solidFill>
                            <a:prstDash val="solid"/>
                            <a:round/>
                          </a:ln>
                          <a:solidFill>
                            <a:srgbClr val="FF0000"/>
                          </a:solidFill>
                          <a:effectLst/>
                          <a:latin typeface="Arial Black" panose="020B0A04020102020204" pitchFamily="34" charset="0"/>
                        </a:rPr>
                        <a:t>DIFFERENCE BETWEEN SI AND CI FOR 2 AND 3 YEARS</a:t>
                      </a:r>
                      <a:endParaRPr lang="en-IN" sz="1600" dirty="0">
                        <a:solidFill>
                          <a:srgbClr val="FF0000"/>
                        </a:solidFill>
                        <a:effectLst/>
                        <a:latin typeface="Arial Black" panose="020B0A04020102020204" pitchFamily="34" charset="0"/>
                        <a:ea typeface="Calibri" panose="020F0502020204030204" pitchFamily="34" charset="0"/>
                        <a:cs typeface="Mangal" panose="02040503050203030202" pitchFamily="18" charset="0"/>
                      </a:endParaRPr>
                    </a:p>
                  </a:txBody>
                  <a:tcPr marL="50800" marR="50800" marT="50800" marB="50800"/>
                </a:tc>
                <a:extLst>
                  <a:ext uri="{0D108BD9-81ED-4DB2-BD59-A6C34878D82A}">
                    <a16:rowId xmlns:a16="http://schemas.microsoft.com/office/drawing/2014/main" val="10000"/>
                  </a:ext>
                </a:extLst>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2628977459"/>
              </p:ext>
            </p:extLst>
          </p:nvPr>
        </p:nvGraphicFramePr>
        <p:xfrm>
          <a:off x="266444" y="1598819"/>
          <a:ext cx="8069035" cy="4779914"/>
        </p:xfrm>
        <a:graphic>
          <a:graphicData uri="http://schemas.openxmlformats.org/drawingml/2006/table">
            <a:tbl>
              <a:tblPr>
                <a:tableStyleId>{5C22544A-7EE6-4342-B048-85BDC9FD1C3A}</a:tableStyleId>
              </a:tblPr>
              <a:tblGrid>
                <a:gridCol w="1344181">
                  <a:extLst>
                    <a:ext uri="{9D8B030D-6E8A-4147-A177-3AD203B41FA5}">
                      <a16:colId xmlns:a16="http://schemas.microsoft.com/office/drawing/2014/main" val="20000"/>
                    </a:ext>
                  </a:extLst>
                </a:gridCol>
                <a:gridCol w="1346157">
                  <a:extLst>
                    <a:ext uri="{9D8B030D-6E8A-4147-A177-3AD203B41FA5}">
                      <a16:colId xmlns:a16="http://schemas.microsoft.com/office/drawing/2014/main" val="20001"/>
                    </a:ext>
                  </a:extLst>
                </a:gridCol>
                <a:gridCol w="5378697">
                  <a:extLst>
                    <a:ext uri="{9D8B030D-6E8A-4147-A177-3AD203B41FA5}">
                      <a16:colId xmlns:a16="http://schemas.microsoft.com/office/drawing/2014/main" val="20002"/>
                    </a:ext>
                  </a:extLst>
                </a:gridCol>
              </a:tblGrid>
              <a:tr h="602852">
                <a:tc>
                  <a:txBody>
                    <a:bodyPr/>
                    <a:lstStyle/>
                    <a:p>
                      <a:pPr algn="ctr">
                        <a:lnSpc>
                          <a:spcPct val="120000"/>
                        </a:lnSpc>
                        <a:spcAft>
                          <a:spcPts val="0"/>
                        </a:spcAft>
                      </a:pPr>
                      <a:r>
                        <a:rPr lang="en-US" sz="1600" dirty="0">
                          <a:effectLst/>
                          <a:latin typeface="Arial Black" panose="020B0A04020102020204" pitchFamily="34" charset="0"/>
                        </a:rPr>
                        <a:t>Year</a:t>
                      </a:r>
                      <a:endParaRPr lang="en-IN" sz="1600" dirty="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r>
                        <a:rPr lang="en-US" sz="1600">
                          <a:effectLst/>
                          <a:latin typeface="Arial Black" panose="020B0A04020102020204" pitchFamily="34" charset="0"/>
                        </a:rPr>
                        <a:t>SI</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r>
                        <a:rPr lang="en-US" sz="1600" dirty="0">
                          <a:effectLst/>
                          <a:latin typeface="Arial Black" panose="020B0A04020102020204" pitchFamily="34" charset="0"/>
                        </a:rPr>
                        <a:t>CI</a:t>
                      </a:r>
                      <a:endParaRPr lang="en-IN" sz="1600" dirty="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extLst>
                  <a:ext uri="{0D108BD9-81ED-4DB2-BD59-A6C34878D82A}">
                    <a16:rowId xmlns:a16="http://schemas.microsoft.com/office/drawing/2014/main" val="10000"/>
                  </a:ext>
                </a:extLst>
              </a:tr>
              <a:tr h="1016042">
                <a:tc>
                  <a:txBody>
                    <a:bodyPr/>
                    <a:lstStyle/>
                    <a:p>
                      <a:pPr algn="ctr">
                        <a:lnSpc>
                          <a:spcPct val="120000"/>
                        </a:lnSpc>
                        <a:spcAft>
                          <a:spcPts val="0"/>
                        </a:spcAft>
                      </a:pPr>
                      <a:r>
                        <a:rPr lang="en-US" sz="1600">
                          <a:effectLst/>
                          <a:latin typeface="Arial Black" panose="020B0A04020102020204" pitchFamily="34" charset="0"/>
                        </a:rPr>
                        <a:t>1</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endParaRPr lang="en-US" sz="1600" dirty="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endParaRPr lang="en-US" sz="1600" dirty="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extLst>
                  <a:ext uri="{0D108BD9-81ED-4DB2-BD59-A6C34878D82A}">
                    <a16:rowId xmlns:a16="http://schemas.microsoft.com/office/drawing/2014/main" val="10001"/>
                  </a:ext>
                </a:extLst>
              </a:tr>
              <a:tr h="1100712">
                <a:tc>
                  <a:txBody>
                    <a:bodyPr/>
                    <a:lstStyle/>
                    <a:p>
                      <a:pPr algn="ctr">
                        <a:lnSpc>
                          <a:spcPct val="120000"/>
                        </a:lnSpc>
                        <a:spcAft>
                          <a:spcPts val="0"/>
                        </a:spcAft>
                      </a:pPr>
                      <a:r>
                        <a:rPr lang="en-US" sz="1600">
                          <a:effectLst/>
                          <a:latin typeface="Arial Black" panose="020B0A04020102020204" pitchFamily="34" charset="0"/>
                        </a:rPr>
                        <a:t>2</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endParaRPr lang="en-US"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endParaRPr lang="en-US" sz="1600" dirty="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extLst>
                  <a:ext uri="{0D108BD9-81ED-4DB2-BD59-A6C34878D82A}">
                    <a16:rowId xmlns:a16="http://schemas.microsoft.com/office/drawing/2014/main" val="10002"/>
                  </a:ext>
                </a:extLst>
              </a:tr>
              <a:tr h="2060308">
                <a:tc>
                  <a:txBody>
                    <a:bodyPr/>
                    <a:lstStyle/>
                    <a:p>
                      <a:pPr algn="ctr">
                        <a:lnSpc>
                          <a:spcPct val="120000"/>
                        </a:lnSpc>
                        <a:spcAft>
                          <a:spcPts val="0"/>
                        </a:spcAft>
                      </a:pPr>
                      <a:r>
                        <a:rPr lang="en-US" sz="1600">
                          <a:effectLst/>
                          <a:latin typeface="Arial Black" panose="020B0A04020102020204" pitchFamily="34" charset="0"/>
                        </a:rPr>
                        <a:t>3</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endParaRPr lang="en-US"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endParaRPr lang="en-US" sz="1600" dirty="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extLst>
                  <a:ext uri="{0D108BD9-81ED-4DB2-BD59-A6C34878D82A}">
                    <a16:rowId xmlns:a16="http://schemas.microsoft.com/office/drawing/2014/main" val="10003"/>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5746771"/>
              </p:ext>
            </p:extLst>
          </p:nvPr>
        </p:nvGraphicFramePr>
        <p:xfrm>
          <a:off x="5273050" y="2189331"/>
          <a:ext cx="789751" cy="1105651"/>
        </p:xfrm>
        <a:graphic>
          <a:graphicData uri="http://schemas.openxmlformats.org/presentationml/2006/ole">
            <mc:AlternateContent xmlns:mc="http://schemas.openxmlformats.org/markup-compatibility/2006">
              <mc:Choice xmlns:v="urn:schemas-microsoft-com:vml" Requires="v">
                <p:oleObj r:id="rId2" imgW="253780" imgH="355292" progId="Equation.DSMT4">
                  <p:embed/>
                </p:oleObj>
              </mc:Choice>
              <mc:Fallback>
                <p:oleObj r:id="rId2" imgW="253780" imgH="355292"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3050" y="2189331"/>
                        <a:ext cx="789751" cy="1105651"/>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81160949"/>
              </p:ext>
            </p:extLst>
          </p:nvPr>
        </p:nvGraphicFramePr>
        <p:xfrm>
          <a:off x="3075133" y="3255622"/>
          <a:ext cx="5054404" cy="1204371"/>
        </p:xfrm>
        <a:graphic>
          <a:graphicData uri="http://schemas.openxmlformats.org/presentationml/2006/ole">
            <mc:AlternateContent xmlns:mc="http://schemas.openxmlformats.org/markup-compatibility/2006">
              <mc:Choice xmlns:v="urn:schemas-microsoft-com:vml" Requires="v">
                <p:oleObj r:id="rId4" imgW="1651000" imgH="393700" progId="Equation.DSMT4">
                  <p:embed/>
                </p:oleObj>
              </mc:Choice>
              <mc:Fallback>
                <p:oleObj r:id="rId4" imgW="1651000" imgH="39370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5133" y="3255622"/>
                        <a:ext cx="5054404" cy="1204371"/>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79168456"/>
              </p:ext>
            </p:extLst>
          </p:nvPr>
        </p:nvGraphicFramePr>
        <p:xfrm>
          <a:off x="3075133" y="4459993"/>
          <a:ext cx="4634703" cy="1140571"/>
        </p:xfrm>
        <a:graphic>
          <a:graphicData uri="http://schemas.openxmlformats.org/presentationml/2006/ole">
            <mc:AlternateContent xmlns:mc="http://schemas.openxmlformats.org/markup-compatibility/2006">
              <mc:Choice xmlns:v="urn:schemas-microsoft-com:vml" Requires="v">
                <p:oleObj r:id="rId6" imgW="1701800" imgH="419100" progId="Equation.DSMT4">
                  <p:embed/>
                </p:oleObj>
              </mc:Choice>
              <mc:Fallback>
                <p:oleObj r:id="rId6" imgW="1701800" imgH="419100" progId="Equation.DSMT4">
                  <p:embed/>
                  <p:pic>
                    <p:nvPicPr>
                      <p:cNvPr id="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5133" y="4459993"/>
                        <a:ext cx="4634703" cy="1140571"/>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03978681"/>
              </p:ext>
            </p:extLst>
          </p:nvPr>
        </p:nvGraphicFramePr>
        <p:xfrm>
          <a:off x="3887543" y="5409202"/>
          <a:ext cx="2811640" cy="969531"/>
        </p:xfrm>
        <a:graphic>
          <a:graphicData uri="http://schemas.openxmlformats.org/presentationml/2006/ole">
            <mc:AlternateContent xmlns:mc="http://schemas.openxmlformats.org/markup-compatibility/2006">
              <mc:Choice xmlns:v="urn:schemas-microsoft-com:vml" Requires="v">
                <p:oleObj r:id="rId8" imgW="1104900" imgH="381000" progId="Equation.DSMT4">
                  <p:embed/>
                </p:oleObj>
              </mc:Choice>
              <mc:Fallback>
                <p:oleObj r:id="rId8" imgW="1104900" imgH="381000" progId="Equation.DSMT4">
                  <p:embed/>
                  <p:pic>
                    <p:nvPicPr>
                      <p:cNvPr id="1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7543" y="5409202"/>
                        <a:ext cx="2811640" cy="969531"/>
                      </a:xfrm>
                      <a:prstGeom prst="rect">
                        <a:avLst/>
                      </a:prstGeom>
                      <a:noFill/>
                    </p:spPr>
                  </p:pic>
                </p:oleObj>
              </mc:Fallback>
            </mc:AlternateContent>
          </a:graphicData>
        </a:graphic>
      </p:graphicFrame>
    </p:spTree>
    <p:extLst>
      <p:ext uri="{BB962C8B-B14F-4D97-AF65-F5344CB8AC3E}">
        <p14:creationId xmlns:p14="http://schemas.microsoft.com/office/powerpoint/2010/main" val="14371910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22. The compound interest on a certain sum for 2 years is 60.60 and simple interest is 60. Find the rate of interest per annum and the sum. </a:t>
            </a:r>
          </a:p>
          <a:p>
            <a:pPr marL="457200" indent="-457200">
              <a:buAutoNum type="arabicParenBoth"/>
            </a:pPr>
            <a:r>
              <a:rPr lang="en-US" b="1" dirty="0"/>
              <a:t>2%, 1600 	(2) 2%, 1400 	(3) 3%, 1500 	</a:t>
            </a:r>
            <a:r>
              <a:rPr lang="en-US" b="1" dirty="0">
                <a:solidFill>
                  <a:srgbClr val="FF0000"/>
                </a:solidFill>
              </a:rPr>
              <a:t>(4) 2%, 1500 </a:t>
            </a:r>
          </a:p>
          <a:p>
            <a:pPr marL="457200" indent="-457200">
              <a:buNone/>
            </a:pPr>
            <a:r>
              <a:rPr lang="en-US" b="1" dirty="0"/>
              <a:t>(5) None of these</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A1B93A12-A971-DF1E-BB3A-59DCF9D2A405}"/>
                  </a:ext>
                </a:extLst>
              </p14:cNvPr>
              <p14:cNvContentPartPr/>
              <p14:nvPr/>
            </p14:nvContentPartPr>
            <p14:xfrm>
              <a:off x="-592366" y="4018708"/>
              <a:ext cx="7920" cy="8280"/>
            </p14:xfrm>
          </p:contentPart>
        </mc:Choice>
        <mc:Fallback xmlns="">
          <p:pic>
            <p:nvPicPr>
              <p:cNvPr id="4" name="Ink 3">
                <a:extLst>
                  <a:ext uri="{FF2B5EF4-FFF2-40B4-BE49-F238E27FC236}">
                    <a16:creationId xmlns:a16="http://schemas.microsoft.com/office/drawing/2014/main" id="{A1B93A12-A971-DF1E-BB3A-59DCF9D2A405}"/>
                  </a:ext>
                </a:extLst>
              </p:cNvPr>
              <p:cNvPicPr/>
              <p:nvPr/>
            </p:nvPicPr>
            <p:blipFill>
              <a:blip r:embed="rId3"/>
              <a:stretch>
                <a:fillRect/>
              </a:stretch>
            </p:blipFill>
            <p:spPr>
              <a:xfrm>
                <a:off x="-598486" y="4012588"/>
                <a:ext cx="20160" cy="20520"/>
              </a:xfrm>
              <a:prstGeom prst="rect">
                <a:avLst/>
              </a:prstGeom>
            </p:spPr>
          </p:pic>
        </mc:Fallback>
      </mc:AlternateContent>
      <p:grpSp>
        <p:nvGrpSpPr>
          <p:cNvPr id="110" name="Group 109">
            <a:extLst>
              <a:ext uri="{FF2B5EF4-FFF2-40B4-BE49-F238E27FC236}">
                <a16:creationId xmlns:a16="http://schemas.microsoft.com/office/drawing/2014/main" id="{3899A768-353F-C1D8-996C-9683B1F76A90}"/>
              </a:ext>
            </a:extLst>
          </p:cNvPr>
          <p:cNvGrpSpPr/>
          <p:nvPr/>
        </p:nvGrpSpPr>
        <p:grpSpPr>
          <a:xfrm>
            <a:off x="104234" y="3528388"/>
            <a:ext cx="2945880" cy="2886840"/>
            <a:chOff x="104234" y="3528388"/>
            <a:chExt cx="2945880" cy="2886840"/>
          </a:xfrm>
        </p:grpSpPr>
        <mc:AlternateContent xmlns:mc="http://schemas.openxmlformats.org/markup-compatibility/2006" xmlns:p14="http://schemas.microsoft.com/office/powerpoint/2010/main">
          <mc:Choice Requires="p14">
            <p:contentPart p14:bwMode="auto" r:id="rId4">
              <p14:nvContentPartPr>
                <p14:cNvPr id="30" name="Ink 29">
                  <a:extLst>
                    <a:ext uri="{FF2B5EF4-FFF2-40B4-BE49-F238E27FC236}">
                      <a16:creationId xmlns:a16="http://schemas.microsoft.com/office/drawing/2014/main" id="{FE643E20-7471-8099-2522-25604C0E9604}"/>
                    </a:ext>
                  </a:extLst>
                </p14:cNvPr>
                <p14:cNvContentPartPr/>
                <p14:nvPr/>
              </p14:nvContentPartPr>
              <p14:xfrm>
                <a:off x="104234" y="3544228"/>
                <a:ext cx="333000" cy="280800"/>
              </p14:xfrm>
            </p:contentPart>
          </mc:Choice>
          <mc:Fallback xmlns="">
            <p:pic>
              <p:nvPicPr>
                <p:cNvPr id="30" name="Ink 29">
                  <a:extLst>
                    <a:ext uri="{FF2B5EF4-FFF2-40B4-BE49-F238E27FC236}">
                      <a16:creationId xmlns:a16="http://schemas.microsoft.com/office/drawing/2014/main" id="{FE643E20-7471-8099-2522-25604C0E9604}"/>
                    </a:ext>
                  </a:extLst>
                </p:cNvPr>
                <p:cNvPicPr/>
                <p:nvPr/>
              </p:nvPicPr>
              <p:blipFill>
                <a:blip r:embed="rId5"/>
                <a:stretch>
                  <a:fillRect/>
                </a:stretch>
              </p:blipFill>
              <p:spPr>
                <a:xfrm>
                  <a:off x="98114" y="3538108"/>
                  <a:ext cx="34524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1" name="Ink 30">
                  <a:extLst>
                    <a:ext uri="{FF2B5EF4-FFF2-40B4-BE49-F238E27FC236}">
                      <a16:creationId xmlns:a16="http://schemas.microsoft.com/office/drawing/2014/main" id="{DBA1E2AB-5A95-FF4B-B3C3-8CBC52C0C06B}"/>
                    </a:ext>
                  </a:extLst>
                </p14:cNvPr>
                <p14:cNvContentPartPr/>
                <p14:nvPr/>
              </p14:nvContentPartPr>
              <p14:xfrm>
                <a:off x="442994" y="3694708"/>
                <a:ext cx="6840" cy="21960"/>
              </p14:xfrm>
            </p:contentPart>
          </mc:Choice>
          <mc:Fallback xmlns="">
            <p:pic>
              <p:nvPicPr>
                <p:cNvPr id="31" name="Ink 30">
                  <a:extLst>
                    <a:ext uri="{FF2B5EF4-FFF2-40B4-BE49-F238E27FC236}">
                      <a16:creationId xmlns:a16="http://schemas.microsoft.com/office/drawing/2014/main" id="{DBA1E2AB-5A95-FF4B-B3C3-8CBC52C0C06B}"/>
                    </a:ext>
                  </a:extLst>
                </p:cNvPr>
                <p:cNvPicPr/>
                <p:nvPr/>
              </p:nvPicPr>
              <p:blipFill>
                <a:blip r:embed="rId7"/>
                <a:stretch>
                  <a:fillRect/>
                </a:stretch>
              </p:blipFill>
              <p:spPr>
                <a:xfrm>
                  <a:off x="436874" y="3688588"/>
                  <a:ext cx="190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3" name="Ink 32">
                  <a:extLst>
                    <a:ext uri="{FF2B5EF4-FFF2-40B4-BE49-F238E27FC236}">
                      <a16:creationId xmlns:a16="http://schemas.microsoft.com/office/drawing/2014/main" id="{58944CCA-826A-688E-4D30-3F11F3BCC45C}"/>
                    </a:ext>
                  </a:extLst>
                </p14:cNvPr>
                <p14:cNvContentPartPr/>
                <p14:nvPr/>
              </p14:nvContentPartPr>
              <p14:xfrm>
                <a:off x="554234" y="3578068"/>
                <a:ext cx="7920" cy="251280"/>
              </p14:xfrm>
            </p:contentPart>
          </mc:Choice>
          <mc:Fallback xmlns="">
            <p:pic>
              <p:nvPicPr>
                <p:cNvPr id="33" name="Ink 32">
                  <a:extLst>
                    <a:ext uri="{FF2B5EF4-FFF2-40B4-BE49-F238E27FC236}">
                      <a16:creationId xmlns:a16="http://schemas.microsoft.com/office/drawing/2014/main" id="{58944CCA-826A-688E-4D30-3F11F3BCC45C}"/>
                    </a:ext>
                  </a:extLst>
                </p:cNvPr>
                <p:cNvPicPr/>
                <p:nvPr/>
              </p:nvPicPr>
              <p:blipFill>
                <a:blip r:embed="rId9"/>
                <a:stretch>
                  <a:fillRect/>
                </a:stretch>
              </p:blipFill>
              <p:spPr>
                <a:xfrm>
                  <a:off x="548114" y="3571948"/>
                  <a:ext cx="2016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4" name="Ink 33">
                  <a:extLst>
                    <a:ext uri="{FF2B5EF4-FFF2-40B4-BE49-F238E27FC236}">
                      <a16:creationId xmlns:a16="http://schemas.microsoft.com/office/drawing/2014/main" id="{5D2F5326-5BCB-D35D-BA78-7B52E31BD292}"/>
                    </a:ext>
                  </a:extLst>
                </p14:cNvPr>
                <p14:cNvContentPartPr/>
                <p14:nvPr/>
              </p14:nvContentPartPr>
              <p14:xfrm>
                <a:off x="474314" y="3614068"/>
                <a:ext cx="190440" cy="33480"/>
              </p14:xfrm>
            </p:contentPart>
          </mc:Choice>
          <mc:Fallback xmlns="">
            <p:pic>
              <p:nvPicPr>
                <p:cNvPr id="34" name="Ink 33">
                  <a:extLst>
                    <a:ext uri="{FF2B5EF4-FFF2-40B4-BE49-F238E27FC236}">
                      <a16:creationId xmlns:a16="http://schemas.microsoft.com/office/drawing/2014/main" id="{5D2F5326-5BCB-D35D-BA78-7B52E31BD292}"/>
                    </a:ext>
                  </a:extLst>
                </p:cNvPr>
                <p:cNvPicPr/>
                <p:nvPr/>
              </p:nvPicPr>
              <p:blipFill>
                <a:blip r:embed="rId11"/>
                <a:stretch>
                  <a:fillRect/>
                </a:stretch>
              </p:blipFill>
              <p:spPr>
                <a:xfrm>
                  <a:off x="468194" y="3607948"/>
                  <a:ext cx="20268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35" name="Ink 34">
                  <a:extLst>
                    <a:ext uri="{FF2B5EF4-FFF2-40B4-BE49-F238E27FC236}">
                      <a16:creationId xmlns:a16="http://schemas.microsoft.com/office/drawing/2014/main" id="{66E9D437-9754-C0B6-3AF9-5070C6134B16}"/>
                    </a:ext>
                  </a:extLst>
                </p14:cNvPr>
                <p14:cNvContentPartPr/>
                <p14:nvPr/>
              </p14:nvContentPartPr>
              <p14:xfrm>
                <a:off x="426794" y="3844828"/>
                <a:ext cx="219600" cy="21960"/>
              </p14:xfrm>
            </p:contentPart>
          </mc:Choice>
          <mc:Fallback xmlns="">
            <p:pic>
              <p:nvPicPr>
                <p:cNvPr id="35" name="Ink 34">
                  <a:extLst>
                    <a:ext uri="{FF2B5EF4-FFF2-40B4-BE49-F238E27FC236}">
                      <a16:creationId xmlns:a16="http://schemas.microsoft.com/office/drawing/2014/main" id="{66E9D437-9754-C0B6-3AF9-5070C6134B16}"/>
                    </a:ext>
                  </a:extLst>
                </p:cNvPr>
                <p:cNvPicPr/>
                <p:nvPr/>
              </p:nvPicPr>
              <p:blipFill>
                <a:blip r:embed="rId13"/>
                <a:stretch>
                  <a:fillRect/>
                </a:stretch>
              </p:blipFill>
              <p:spPr>
                <a:xfrm>
                  <a:off x="420674" y="3838708"/>
                  <a:ext cx="23184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6" name="Ink 35">
                  <a:extLst>
                    <a:ext uri="{FF2B5EF4-FFF2-40B4-BE49-F238E27FC236}">
                      <a16:creationId xmlns:a16="http://schemas.microsoft.com/office/drawing/2014/main" id="{BBEE603D-7180-71F3-AA07-D47177743404}"/>
                    </a:ext>
                  </a:extLst>
                </p14:cNvPr>
                <p14:cNvContentPartPr/>
                <p14:nvPr/>
              </p14:nvContentPartPr>
              <p14:xfrm>
                <a:off x="759074" y="3734668"/>
                <a:ext cx="14400" cy="14040"/>
              </p14:xfrm>
            </p:contentPart>
          </mc:Choice>
          <mc:Fallback xmlns="">
            <p:pic>
              <p:nvPicPr>
                <p:cNvPr id="36" name="Ink 35">
                  <a:extLst>
                    <a:ext uri="{FF2B5EF4-FFF2-40B4-BE49-F238E27FC236}">
                      <a16:creationId xmlns:a16="http://schemas.microsoft.com/office/drawing/2014/main" id="{BBEE603D-7180-71F3-AA07-D47177743404}"/>
                    </a:ext>
                  </a:extLst>
                </p:cNvPr>
                <p:cNvPicPr/>
                <p:nvPr/>
              </p:nvPicPr>
              <p:blipFill>
                <a:blip r:embed="rId15"/>
                <a:stretch>
                  <a:fillRect/>
                </a:stretch>
              </p:blipFill>
              <p:spPr>
                <a:xfrm>
                  <a:off x="752954" y="3728548"/>
                  <a:ext cx="2664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7" name="Ink 36">
                  <a:extLst>
                    <a:ext uri="{FF2B5EF4-FFF2-40B4-BE49-F238E27FC236}">
                      <a16:creationId xmlns:a16="http://schemas.microsoft.com/office/drawing/2014/main" id="{2F6C0090-04BE-0AC0-D8E2-D05BCC78BF8E}"/>
                    </a:ext>
                  </a:extLst>
                </p14:cNvPr>
                <p14:cNvContentPartPr/>
                <p14:nvPr/>
              </p14:nvContentPartPr>
              <p14:xfrm>
                <a:off x="931514" y="3725308"/>
                <a:ext cx="134280" cy="24120"/>
              </p14:xfrm>
            </p:contentPart>
          </mc:Choice>
          <mc:Fallback xmlns="">
            <p:pic>
              <p:nvPicPr>
                <p:cNvPr id="37" name="Ink 36">
                  <a:extLst>
                    <a:ext uri="{FF2B5EF4-FFF2-40B4-BE49-F238E27FC236}">
                      <a16:creationId xmlns:a16="http://schemas.microsoft.com/office/drawing/2014/main" id="{2F6C0090-04BE-0AC0-D8E2-D05BCC78BF8E}"/>
                    </a:ext>
                  </a:extLst>
                </p:cNvPr>
                <p:cNvPicPr/>
                <p:nvPr/>
              </p:nvPicPr>
              <p:blipFill>
                <a:blip r:embed="rId17"/>
                <a:stretch>
                  <a:fillRect/>
                </a:stretch>
              </p:blipFill>
              <p:spPr>
                <a:xfrm>
                  <a:off x="925394" y="3719188"/>
                  <a:ext cx="14652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38" name="Ink 37">
                  <a:extLst>
                    <a:ext uri="{FF2B5EF4-FFF2-40B4-BE49-F238E27FC236}">
                      <a16:creationId xmlns:a16="http://schemas.microsoft.com/office/drawing/2014/main" id="{FFDC569C-A75B-DA0B-D2EE-108D168876E3}"/>
                    </a:ext>
                  </a:extLst>
                </p14:cNvPr>
                <p14:cNvContentPartPr/>
                <p14:nvPr/>
              </p14:nvContentPartPr>
              <p14:xfrm>
                <a:off x="882914" y="3801628"/>
                <a:ext cx="224280" cy="26640"/>
              </p14:xfrm>
            </p:contentPart>
          </mc:Choice>
          <mc:Fallback xmlns="">
            <p:pic>
              <p:nvPicPr>
                <p:cNvPr id="38" name="Ink 37">
                  <a:extLst>
                    <a:ext uri="{FF2B5EF4-FFF2-40B4-BE49-F238E27FC236}">
                      <a16:creationId xmlns:a16="http://schemas.microsoft.com/office/drawing/2014/main" id="{FFDC569C-A75B-DA0B-D2EE-108D168876E3}"/>
                    </a:ext>
                  </a:extLst>
                </p:cNvPr>
                <p:cNvPicPr/>
                <p:nvPr/>
              </p:nvPicPr>
              <p:blipFill>
                <a:blip r:embed="rId19"/>
                <a:stretch>
                  <a:fillRect/>
                </a:stretch>
              </p:blipFill>
              <p:spPr>
                <a:xfrm>
                  <a:off x="876794" y="3795508"/>
                  <a:ext cx="23652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39" name="Ink 38">
                  <a:extLst>
                    <a:ext uri="{FF2B5EF4-FFF2-40B4-BE49-F238E27FC236}">
                      <a16:creationId xmlns:a16="http://schemas.microsoft.com/office/drawing/2014/main" id="{63C3D887-2A86-37C6-3DED-AEB565A2E911}"/>
                    </a:ext>
                  </a:extLst>
                </p14:cNvPr>
                <p14:cNvContentPartPr/>
                <p14:nvPr/>
              </p14:nvContentPartPr>
              <p14:xfrm>
                <a:off x="1283234" y="3528388"/>
                <a:ext cx="199440" cy="374760"/>
              </p14:xfrm>
            </p:contentPart>
          </mc:Choice>
          <mc:Fallback xmlns="">
            <p:pic>
              <p:nvPicPr>
                <p:cNvPr id="39" name="Ink 38">
                  <a:extLst>
                    <a:ext uri="{FF2B5EF4-FFF2-40B4-BE49-F238E27FC236}">
                      <a16:creationId xmlns:a16="http://schemas.microsoft.com/office/drawing/2014/main" id="{63C3D887-2A86-37C6-3DED-AEB565A2E911}"/>
                    </a:ext>
                  </a:extLst>
                </p:cNvPr>
                <p:cNvPicPr/>
                <p:nvPr/>
              </p:nvPicPr>
              <p:blipFill>
                <a:blip r:embed="rId21"/>
                <a:stretch>
                  <a:fillRect/>
                </a:stretch>
              </p:blipFill>
              <p:spPr>
                <a:xfrm>
                  <a:off x="1277114" y="3522268"/>
                  <a:ext cx="211680" cy="3870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40" name="Ink 39">
                  <a:extLst>
                    <a:ext uri="{FF2B5EF4-FFF2-40B4-BE49-F238E27FC236}">
                      <a16:creationId xmlns:a16="http://schemas.microsoft.com/office/drawing/2014/main" id="{9875FA3B-B93F-06B9-904A-B7EED6BB2044}"/>
                    </a:ext>
                  </a:extLst>
                </p14:cNvPr>
                <p14:cNvContentPartPr/>
                <p14:nvPr/>
              </p14:nvContentPartPr>
              <p14:xfrm>
                <a:off x="1487354" y="3600388"/>
                <a:ext cx="277200" cy="195840"/>
              </p14:xfrm>
            </p:contentPart>
          </mc:Choice>
          <mc:Fallback xmlns="">
            <p:pic>
              <p:nvPicPr>
                <p:cNvPr id="40" name="Ink 39">
                  <a:extLst>
                    <a:ext uri="{FF2B5EF4-FFF2-40B4-BE49-F238E27FC236}">
                      <a16:creationId xmlns:a16="http://schemas.microsoft.com/office/drawing/2014/main" id="{9875FA3B-B93F-06B9-904A-B7EED6BB2044}"/>
                    </a:ext>
                  </a:extLst>
                </p:cNvPr>
                <p:cNvPicPr/>
                <p:nvPr/>
              </p:nvPicPr>
              <p:blipFill>
                <a:blip r:embed="rId23"/>
                <a:stretch>
                  <a:fillRect/>
                </a:stretch>
              </p:blipFill>
              <p:spPr>
                <a:xfrm>
                  <a:off x="1481234" y="3594268"/>
                  <a:ext cx="28944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41" name="Ink 40">
                  <a:extLst>
                    <a:ext uri="{FF2B5EF4-FFF2-40B4-BE49-F238E27FC236}">
                      <a16:creationId xmlns:a16="http://schemas.microsoft.com/office/drawing/2014/main" id="{B92575B7-A62D-D751-198B-299EAF3DC581}"/>
                    </a:ext>
                  </a:extLst>
                </p14:cNvPr>
                <p14:cNvContentPartPr/>
                <p14:nvPr/>
              </p14:nvContentPartPr>
              <p14:xfrm>
                <a:off x="1827554" y="3595708"/>
                <a:ext cx="246600" cy="169560"/>
              </p14:xfrm>
            </p:contentPart>
          </mc:Choice>
          <mc:Fallback xmlns="">
            <p:pic>
              <p:nvPicPr>
                <p:cNvPr id="41" name="Ink 40">
                  <a:extLst>
                    <a:ext uri="{FF2B5EF4-FFF2-40B4-BE49-F238E27FC236}">
                      <a16:creationId xmlns:a16="http://schemas.microsoft.com/office/drawing/2014/main" id="{B92575B7-A62D-D751-198B-299EAF3DC581}"/>
                    </a:ext>
                  </a:extLst>
                </p:cNvPr>
                <p:cNvPicPr/>
                <p:nvPr/>
              </p:nvPicPr>
              <p:blipFill>
                <a:blip r:embed="rId25"/>
                <a:stretch>
                  <a:fillRect/>
                </a:stretch>
              </p:blipFill>
              <p:spPr>
                <a:xfrm>
                  <a:off x="1821434" y="3589588"/>
                  <a:ext cx="25884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42" name="Ink 41">
                  <a:extLst>
                    <a:ext uri="{FF2B5EF4-FFF2-40B4-BE49-F238E27FC236}">
                      <a16:creationId xmlns:a16="http://schemas.microsoft.com/office/drawing/2014/main" id="{EF270A0C-9237-A4E8-9B1F-7ADE3FF4A5C5}"/>
                    </a:ext>
                  </a:extLst>
                </p14:cNvPr>
                <p14:cNvContentPartPr/>
                <p14:nvPr/>
              </p14:nvContentPartPr>
              <p14:xfrm>
                <a:off x="2118074" y="3601108"/>
                <a:ext cx="124920" cy="195120"/>
              </p14:xfrm>
            </p:contentPart>
          </mc:Choice>
          <mc:Fallback xmlns="">
            <p:pic>
              <p:nvPicPr>
                <p:cNvPr id="42" name="Ink 41">
                  <a:extLst>
                    <a:ext uri="{FF2B5EF4-FFF2-40B4-BE49-F238E27FC236}">
                      <a16:creationId xmlns:a16="http://schemas.microsoft.com/office/drawing/2014/main" id="{EF270A0C-9237-A4E8-9B1F-7ADE3FF4A5C5}"/>
                    </a:ext>
                  </a:extLst>
                </p:cNvPr>
                <p:cNvPicPr/>
                <p:nvPr/>
              </p:nvPicPr>
              <p:blipFill>
                <a:blip r:embed="rId27"/>
                <a:stretch>
                  <a:fillRect/>
                </a:stretch>
              </p:blipFill>
              <p:spPr>
                <a:xfrm>
                  <a:off x="2111954" y="3594988"/>
                  <a:ext cx="13716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3" name="Ink 42">
                  <a:extLst>
                    <a:ext uri="{FF2B5EF4-FFF2-40B4-BE49-F238E27FC236}">
                      <a16:creationId xmlns:a16="http://schemas.microsoft.com/office/drawing/2014/main" id="{7C87296A-09A1-E648-B197-4F492E26C939}"/>
                    </a:ext>
                  </a:extLst>
                </p14:cNvPr>
                <p14:cNvContentPartPr/>
                <p14:nvPr/>
              </p14:nvContentPartPr>
              <p14:xfrm>
                <a:off x="2140034" y="3609388"/>
                <a:ext cx="201600" cy="216360"/>
              </p14:xfrm>
            </p:contentPart>
          </mc:Choice>
          <mc:Fallback xmlns="">
            <p:pic>
              <p:nvPicPr>
                <p:cNvPr id="43" name="Ink 42">
                  <a:extLst>
                    <a:ext uri="{FF2B5EF4-FFF2-40B4-BE49-F238E27FC236}">
                      <a16:creationId xmlns:a16="http://schemas.microsoft.com/office/drawing/2014/main" id="{7C87296A-09A1-E648-B197-4F492E26C939}"/>
                    </a:ext>
                  </a:extLst>
                </p:cNvPr>
                <p:cNvPicPr/>
                <p:nvPr/>
              </p:nvPicPr>
              <p:blipFill>
                <a:blip r:embed="rId29"/>
                <a:stretch>
                  <a:fillRect/>
                </a:stretch>
              </p:blipFill>
              <p:spPr>
                <a:xfrm>
                  <a:off x="2133914" y="3603268"/>
                  <a:ext cx="213840" cy="2286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44" name="Ink 43">
                  <a:extLst>
                    <a:ext uri="{FF2B5EF4-FFF2-40B4-BE49-F238E27FC236}">
                      <a16:creationId xmlns:a16="http://schemas.microsoft.com/office/drawing/2014/main" id="{11BA1243-3F86-FD1F-FA9D-20C7DB01EBCB}"/>
                    </a:ext>
                  </a:extLst>
                </p14:cNvPr>
                <p14:cNvContentPartPr/>
                <p14:nvPr/>
              </p14:nvContentPartPr>
              <p14:xfrm>
                <a:off x="2290514" y="3588868"/>
                <a:ext cx="203040" cy="21960"/>
              </p14:xfrm>
            </p:contentPart>
          </mc:Choice>
          <mc:Fallback xmlns="">
            <p:pic>
              <p:nvPicPr>
                <p:cNvPr id="44" name="Ink 43">
                  <a:extLst>
                    <a:ext uri="{FF2B5EF4-FFF2-40B4-BE49-F238E27FC236}">
                      <a16:creationId xmlns:a16="http://schemas.microsoft.com/office/drawing/2014/main" id="{11BA1243-3F86-FD1F-FA9D-20C7DB01EBCB}"/>
                    </a:ext>
                  </a:extLst>
                </p:cNvPr>
                <p:cNvPicPr/>
                <p:nvPr/>
              </p:nvPicPr>
              <p:blipFill>
                <a:blip r:embed="rId31"/>
                <a:stretch>
                  <a:fillRect/>
                </a:stretch>
              </p:blipFill>
              <p:spPr>
                <a:xfrm>
                  <a:off x="2284394" y="3582748"/>
                  <a:ext cx="2152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45" name="Ink 44">
                  <a:extLst>
                    <a:ext uri="{FF2B5EF4-FFF2-40B4-BE49-F238E27FC236}">
                      <a16:creationId xmlns:a16="http://schemas.microsoft.com/office/drawing/2014/main" id="{58D99C54-50A6-AA89-263A-90A2DF16F491}"/>
                    </a:ext>
                  </a:extLst>
                </p14:cNvPr>
                <p14:cNvContentPartPr/>
                <p14:nvPr/>
              </p14:nvContentPartPr>
              <p14:xfrm>
                <a:off x="1334714" y="3886948"/>
                <a:ext cx="1220040" cy="129960"/>
              </p14:xfrm>
            </p:contentPart>
          </mc:Choice>
          <mc:Fallback xmlns="">
            <p:pic>
              <p:nvPicPr>
                <p:cNvPr id="45" name="Ink 44">
                  <a:extLst>
                    <a:ext uri="{FF2B5EF4-FFF2-40B4-BE49-F238E27FC236}">
                      <a16:creationId xmlns:a16="http://schemas.microsoft.com/office/drawing/2014/main" id="{58D99C54-50A6-AA89-263A-90A2DF16F491}"/>
                    </a:ext>
                  </a:extLst>
                </p:cNvPr>
                <p:cNvPicPr/>
                <p:nvPr/>
              </p:nvPicPr>
              <p:blipFill>
                <a:blip r:embed="rId33"/>
                <a:stretch>
                  <a:fillRect/>
                </a:stretch>
              </p:blipFill>
              <p:spPr>
                <a:xfrm>
                  <a:off x="1328594" y="3880828"/>
                  <a:ext cx="123228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46" name="Ink 45">
                  <a:extLst>
                    <a:ext uri="{FF2B5EF4-FFF2-40B4-BE49-F238E27FC236}">
                      <a16:creationId xmlns:a16="http://schemas.microsoft.com/office/drawing/2014/main" id="{307B1C6B-C8CD-F812-3CA7-47ABC9A3CEC0}"/>
                    </a:ext>
                  </a:extLst>
                </p14:cNvPr>
                <p14:cNvContentPartPr/>
                <p14:nvPr/>
              </p14:nvContentPartPr>
              <p14:xfrm>
                <a:off x="1651514" y="4011868"/>
                <a:ext cx="48600" cy="313920"/>
              </p14:xfrm>
            </p:contentPart>
          </mc:Choice>
          <mc:Fallback xmlns="">
            <p:pic>
              <p:nvPicPr>
                <p:cNvPr id="46" name="Ink 45">
                  <a:extLst>
                    <a:ext uri="{FF2B5EF4-FFF2-40B4-BE49-F238E27FC236}">
                      <a16:creationId xmlns:a16="http://schemas.microsoft.com/office/drawing/2014/main" id="{307B1C6B-C8CD-F812-3CA7-47ABC9A3CEC0}"/>
                    </a:ext>
                  </a:extLst>
                </p:cNvPr>
                <p:cNvPicPr/>
                <p:nvPr/>
              </p:nvPicPr>
              <p:blipFill>
                <a:blip r:embed="rId35"/>
                <a:stretch>
                  <a:fillRect/>
                </a:stretch>
              </p:blipFill>
              <p:spPr>
                <a:xfrm>
                  <a:off x="1645394" y="4005748"/>
                  <a:ext cx="60840" cy="3261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47" name="Ink 46">
                  <a:extLst>
                    <a:ext uri="{FF2B5EF4-FFF2-40B4-BE49-F238E27FC236}">
                      <a16:creationId xmlns:a16="http://schemas.microsoft.com/office/drawing/2014/main" id="{6DDDFD7B-E92D-DDC2-FF7F-696122E79EAF}"/>
                    </a:ext>
                  </a:extLst>
                </p14:cNvPr>
                <p14:cNvContentPartPr/>
                <p14:nvPr/>
              </p14:nvContentPartPr>
              <p14:xfrm>
                <a:off x="1828994" y="4033468"/>
                <a:ext cx="295560" cy="145800"/>
              </p14:xfrm>
            </p:contentPart>
          </mc:Choice>
          <mc:Fallback xmlns="">
            <p:pic>
              <p:nvPicPr>
                <p:cNvPr id="47" name="Ink 46">
                  <a:extLst>
                    <a:ext uri="{FF2B5EF4-FFF2-40B4-BE49-F238E27FC236}">
                      <a16:creationId xmlns:a16="http://schemas.microsoft.com/office/drawing/2014/main" id="{6DDDFD7B-E92D-DDC2-FF7F-696122E79EAF}"/>
                    </a:ext>
                  </a:extLst>
                </p:cNvPr>
                <p:cNvPicPr/>
                <p:nvPr/>
              </p:nvPicPr>
              <p:blipFill>
                <a:blip r:embed="rId37"/>
                <a:stretch>
                  <a:fillRect/>
                </a:stretch>
              </p:blipFill>
              <p:spPr>
                <a:xfrm>
                  <a:off x="1822874" y="4027348"/>
                  <a:ext cx="30780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9" name="Ink 48">
                  <a:extLst>
                    <a:ext uri="{FF2B5EF4-FFF2-40B4-BE49-F238E27FC236}">
                      <a16:creationId xmlns:a16="http://schemas.microsoft.com/office/drawing/2014/main" id="{382B5914-A865-A220-4738-4EF70CA68B31}"/>
                    </a:ext>
                  </a:extLst>
                </p14:cNvPr>
                <p14:cNvContentPartPr/>
                <p14:nvPr/>
              </p14:nvContentPartPr>
              <p14:xfrm>
                <a:off x="177314" y="4380868"/>
                <a:ext cx="201240" cy="366480"/>
              </p14:xfrm>
            </p:contentPart>
          </mc:Choice>
          <mc:Fallback xmlns="">
            <p:pic>
              <p:nvPicPr>
                <p:cNvPr id="49" name="Ink 48">
                  <a:extLst>
                    <a:ext uri="{FF2B5EF4-FFF2-40B4-BE49-F238E27FC236}">
                      <a16:creationId xmlns:a16="http://schemas.microsoft.com/office/drawing/2014/main" id="{382B5914-A865-A220-4738-4EF70CA68B31}"/>
                    </a:ext>
                  </a:extLst>
                </p:cNvPr>
                <p:cNvPicPr/>
                <p:nvPr/>
              </p:nvPicPr>
              <p:blipFill>
                <a:blip r:embed="rId39"/>
                <a:stretch>
                  <a:fillRect/>
                </a:stretch>
              </p:blipFill>
              <p:spPr>
                <a:xfrm>
                  <a:off x="171194" y="4374748"/>
                  <a:ext cx="213480" cy="3787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50" name="Ink 49">
                  <a:extLst>
                    <a:ext uri="{FF2B5EF4-FFF2-40B4-BE49-F238E27FC236}">
                      <a16:creationId xmlns:a16="http://schemas.microsoft.com/office/drawing/2014/main" id="{7C6817C3-7F59-0C1D-1EFD-57CC79E67A93}"/>
                    </a:ext>
                  </a:extLst>
                </p14:cNvPr>
                <p14:cNvContentPartPr/>
                <p14:nvPr/>
              </p14:nvContentPartPr>
              <p14:xfrm>
                <a:off x="419954" y="4487428"/>
                <a:ext cx="131400" cy="217800"/>
              </p14:xfrm>
            </p:contentPart>
          </mc:Choice>
          <mc:Fallback xmlns="">
            <p:pic>
              <p:nvPicPr>
                <p:cNvPr id="50" name="Ink 49">
                  <a:extLst>
                    <a:ext uri="{FF2B5EF4-FFF2-40B4-BE49-F238E27FC236}">
                      <a16:creationId xmlns:a16="http://schemas.microsoft.com/office/drawing/2014/main" id="{7C6817C3-7F59-0C1D-1EFD-57CC79E67A93}"/>
                    </a:ext>
                  </a:extLst>
                </p:cNvPr>
                <p:cNvPicPr/>
                <p:nvPr/>
              </p:nvPicPr>
              <p:blipFill>
                <a:blip r:embed="rId41"/>
                <a:stretch>
                  <a:fillRect/>
                </a:stretch>
              </p:blipFill>
              <p:spPr>
                <a:xfrm>
                  <a:off x="413834" y="4481308"/>
                  <a:ext cx="143640" cy="2300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52" name="Ink 51">
                  <a:extLst>
                    <a:ext uri="{FF2B5EF4-FFF2-40B4-BE49-F238E27FC236}">
                      <a16:creationId xmlns:a16="http://schemas.microsoft.com/office/drawing/2014/main" id="{C24E9ADA-92F8-5B1B-9528-D3D1A4CFAC39}"/>
                    </a:ext>
                  </a:extLst>
                </p14:cNvPr>
                <p14:cNvContentPartPr/>
                <p14:nvPr/>
              </p14:nvContentPartPr>
              <p14:xfrm>
                <a:off x="703634" y="4563388"/>
                <a:ext cx="226440" cy="25920"/>
              </p14:xfrm>
            </p:contentPart>
          </mc:Choice>
          <mc:Fallback xmlns="">
            <p:pic>
              <p:nvPicPr>
                <p:cNvPr id="52" name="Ink 51">
                  <a:extLst>
                    <a:ext uri="{FF2B5EF4-FFF2-40B4-BE49-F238E27FC236}">
                      <a16:creationId xmlns:a16="http://schemas.microsoft.com/office/drawing/2014/main" id="{C24E9ADA-92F8-5B1B-9528-D3D1A4CFAC39}"/>
                    </a:ext>
                  </a:extLst>
                </p:cNvPr>
                <p:cNvPicPr/>
                <p:nvPr/>
              </p:nvPicPr>
              <p:blipFill>
                <a:blip r:embed="rId43"/>
                <a:stretch>
                  <a:fillRect/>
                </a:stretch>
              </p:blipFill>
              <p:spPr>
                <a:xfrm>
                  <a:off x="697514" y="4557268"/>
                  <a:ext cx="23868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53" name="Ink 52">
                  <a:extLst>
                    <a:ext uri="{FF2B5EF4-FFF2-40B4-BE49-F238E27FC236}">
                      <a16:creationId xmlns:a16="http://schemas.microsoft.com/office/drawing/2014/main" id="{2A908DA5-50F6-5320-6B74-160349AB3A8E}"/>
                    </a:ext>
                  </a:extLst>
                </p14:cNvPr>
                <p14:cNvContentPartPr/>
                <p14:nvPr/>
              </p14:nvContentPartPr>
              <p14:xfrm>
                <a:off x="745394" y="4627108"/>
                <a:ext cx="177480" cy="75240"/>
              </p14:xfrm>
            </p:contentPart>
          </mc:Choice>
          <mc:Fallback xmlns="">
            <p:pic>
              <p:nvPicPr>
                <p:cNvPr id="53" name="Ink 52">
                  <a:extLst>
                    <a:ext uri="{FF2B5EF4-FFF2-40B4-BE49-F238E27FC236}">
                      <a16:creationId xmlns:a16="http://schemas.microsoft.com/office/drawing/2014/main" id="{2A908DA5-50F6-5320-6B74-160349AB3A8E}"/>
                    </a:ext>
                  </a:extLst>
                </p:cNvPr>
                <p:cNvPicPr/>
                <p:nvPr/>
              </p:nvPicPr>
              <p:blipFill>
                <a:blip r:embed="rId45"/>
                <a:stretch>
                  <a:fillRect/>
                </a:stretch>
              </p:blipFill>
              <p:spPr>
                <a:xfrm>
                  <a:off x="739274" y="4620988"/>
                  <a:ext cx="18972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55" name="Ink 54">
                  <a:extLst>
                    <a:ext uri="{FF2B5EF4-FFF2-40B4-BE49-F238E27FC236}">
                      <a16:creationId xmlns:a16="http://schemas.microsoft.com/office/drawing/2014/main" id="{E9E8E082-DE42-7777-414B-846B6472CCFD}"/>
                    </a:ext>
                  </a:extLst>
                </p14:cNvPr>
                <p14:cNvContentPartPr/>
                <p14:nvPr/>
              </p14:nvContentPartPr>
              <p14:xfrm>
                <a:off x="1174514" y="4392388"/>
                <a:ext cx="175680" cy="308520"/>
              </p14:xfrm>
            </p:contentPart>
          </mc:Choice>
          <mc:Fallback xmlns="">
            <p:pic>
              <p:nvPicPr>
                <p:cNvPr id="55" name="Ink 54">
                  <a:extLst>
                    <a:ext uri="{FF2B5EF4-FFF2-40B4-BE49-F238E27FC236}">
                      <a16:creationId xmlns:a16="http://schemas.microsoft.com/office/drawing/2014/main" id="{E9E8E082-DE42-7777-414B-846B6472CCFD}"/>
                    </a:ext>
                  </a:extLst>
                </p:cNvPr>
                <p:cNvPicPr/>
                <p:nvPr/>
              </p:nvPicPr>
              <p:blipFill>
                <a:blip r:embed="rId47"/>
                <a:stretch>
                  <a:fillRect/>
                </a:stretch>
              </p:blipFill>
              <p:spPr>
                <a:xfrm>
                  <a:off x="1168394" y="4386268"/>
                  <a:ext cx="187920" cy="32076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56" name="Ink 55">
                  <a:extLst>
                    <a:ext uri="{FF2B5EF4-FFF2-40B4-BE49-F238E27FC236}">
                      <a16:creationId xmlns:a16="http://schemas.microsoft.com/office/drawing/2014/main" id="{3CD78113-3E69-B557-3FF2-ADE871A08462}"/>
                    </a:ext>
                  </a:extLst>
                </p14:cNvPr>
                <p14:cNvContentPartPr/>
                <p14:nvPr/>
              </p14:nvContentPartPr>
              <p14:xfrm>
                <a:off x="1373594" y="4455388"/>
                <a:ext cx="178560" cy="216360"/>
              </p14:xfrm>
            </p:contentPart>
          </mc:Choice>
          <mc:Fallback xmlns="">
            <p:pic>
              <p:nvPicPr>
                <p:cNvPr id="56" name="Ink 55">
                  <a:extLst>
                    <a:ext uri="{FF2B5EF4-FFF2-40B4-BE49-F238E27FC236}">
                      <a16:creationId xmlns:a16="http://schemas.microsoft.com/office/drawing/2014/main" id="{3CD78113-3E69-B557-3FF2-ADE871A08462}"/>
                    </a:ext>
                  </a:extLst>
                </p:cNvPr>
                <p:cNvPicPr/>
                <p:nvPr/>
              </p:nvPicPr>
              <p:blipFill>
                <a:blip r:embed="rId49"/>
                <a:stretch>
                  <a:fillRect/>
                </a:stretch>
              </p:blipFill>
              <p:spPr>
                <a:xfrm>
                  <a:off x="1367474" y="4449268"/>
                  <a:ext cx="190800" cy="2286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57" name="Ink 56">
                  <a:extLst>
                    <a:ext uri="{FF2B5EF4-FFF2-40B4-BE49-F238E27FC236}">
                      <a16:creationId xmlns:a16="http://schemas.microsoft.com/office/drawing/2014/main" id="{8DE8D41C-4D19-8647-1989-EB87698879D2}"/>
                    </a:ext>
                  </a:extLst>
                </p14:cNvPr>
                <p14:cNvContentPartPr/>
                <p14:nvPr/>
              </p14:nvContentPartPr>
              <p14:xfrm>
                <a:off x="1351994" y="4499668"/>
                <a:ext cx="227880" cy="157320"/>
              </p14:xfrm>
            </p:contentPart>
          </mc:Choice>
          <mc:Fallback xmlns="">
            <p:pic>
              <p:nvPicPr>
                <p:cNvPr id="57" name="Ink 56">
                  <a:extLst>
                    <a:ext uri="{FF2B5EF4-FFF2-40B4-BE49-F238E27FC236}">
                      <a16:creationId xmlns:a16="http://schemas.microsoft.com/office/drawing/2014/main" id="{8DE8D41C-4D19-8647-1989-EB87698879D2}"/>
                    </a:ext>
                  </a:extLst>
                </p:cNvPr>
                <p:cNvPicPr/>
                <p:nvPr/>
              </p:nvPicPr>
              <p:blipFill>
                <a:blip r:embed="rId51"/>
                <a:stretch>
                  <a:fillRect/>
                </a:stretch>
              </p:blipFill>
              <p:spPr>
                <a:xfrm>
                  <a:off x="1345874" y="4493548"/>
                  <a:ext cx="24012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58" name="Ink 57">
                  <a:extLst>
                    <a:ext uri="{FF2B5EF4-FFF2-40B4-BE49-F238E27FC236}">
                      <a16:creationId xmlns:a16="http://schemas.microsoft.com/office/drawing/2014/main" id="{D8A4C81C-52A6-512B-4D73-23645557BC5B}"/>
                    </a:ext>
                  </a:extLst>
                </p14:cNvPr>
                <p14:cNvContentPartPr/>
                <p14:nvPr/>
              </p14:nvContentPartPr>
              <p14:xfrm>
                <a:off x="1681754" y="4419748"/>
                <a:ext cx="322920" cy="200160"/>
              </p14:xfrm>
            </p:contentPart>
          </mc:Choice>
          <mc:Fallback xmlns="">
            <p:pic>
              <p:nvPicPr>
                <p:cNvPr id="58" name="Ink 57">
                  <a:extLst>
                    <a:ext uri="{FF2B5EF4-FFF2-40B4-BE49-F238E27FC236}">
                      <a16:creationId xmlns:a16="http://schemas.microsoft.com/office/drawing/2014/main" id="{D8A4C81C-52A6-512B-4D73-23645557BC5B}"/>
                    </a:ext>
                  </a:extLst>
                </p:cNvPr>
                <p:cNvPicPr/>
                <p:nvPr/>
              </p:nvPicPr>
              <p:blipFill>
                <a:blip r:embed="rId53"/>
                <a:stretch>
                  <a:fillRect/>
                </a:stretch>
              </p:blipFill>
              <p:spPr>
                <a:xfrm>
                  <a:off x="1675634" y="4413628"/>
                  <a:ext cx="33516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59" name="Ink 58">
                  <a:extLst>
                    <a:ext uri="{FF2B5EF4-FFF2-40B4-BE49-F238E27FC236}">
                      <a16:creationId xmlns:a16="http://schemas.microsoft.com/office/drawing/2014/main" id="{3F666692-DC53-F831-C9EA-8DA708359BF1}"/>
                    </a:ext>
                  </a:extLst>
                </p14:cNvPr>
                <p14:cNvContentPartPr/>
                <p14:nvPr/>
              </p14:nvContentPartPr>
              <p14:xfrm>
                <a:off x="1989194" y="4391668"/>
                <a:ext cx="200160" cy="183600"/>
              </p14:xfrm>
            </p:contentPart>
          </mc:Choice>
          <mc:Fallback xmlns="">
            <p:pic>
              <p:nvPicPr>
                <p:cNvPr id="59" name="Ink 58">
                  <a:extLst>
                    <a:ext uri="{FF2B5EF4-FFF2-40B4-BE49-F238E27FC236}">
                      <a16:creationId xmlns:a16="http://schemas.microsoft.com/office/drawing/2014/main" id="{3F666692-DC53-F831-C9EA-8DA708359BF1}"/>
                    </a:ext>
                  </a:extLst>
                </p:cNvPr>
                <p:cNvPicPr/>
                <p:nvPr/>
              </p:nvPicPr>
              <p:blipFill>
                <a:blip r:embed="rId55"/>
                <a:stretch>
                  <a:fillRect/>
                </a:stretch>
              </p:blipFill>
              <p:spPr>
                <a:xfrm>
                  <a:off x="1983074" y="4385548"/>
                  <a:ext cx="21240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60" name="Ink 59">
                  <a:extLst>
                    <a:ext uri="{FF2B5EF4-FFF2-40B4-BE49-F238E27FC236}">
                      <a16:creationId xmlns:a16="http://schemas.microsoft.com/office/drawing/2014/main" id="{CC0E9A77-4E36-AEF2-432B-A5828061F15E}"/>
                    </a:ext>
                  </a:extLst>
                </p14:cNvPr>
                <p14:cNvContentPartPr/>
                <p14:nvPr/>
              </p14:nvContentPartPr>
              <p14:xfrm>
                <a:off x="1987754" y="4330828"/>
                <a:ext cx="744840" cy="245520"/>
              </p14:xfrm>
            </p:contentPart>
          </mc:Choice>
          <mc:Fallback xmlns="">
            <p:pic>
              <p:nvPicPr>
                <p:cNvPr id="60" name="Ink 59">
                  <a:extLst>
                    <a:ext uri="{FF2B5EF4-FFF2-40B4-BE49-F238E27FC236}">
                      <a16:creationId xmlns:a16="http://schemas.microsoft.com/office/drawing/2014/main" id="{CC0E9A77-4E36-AEF2-432B-A5828061F15E}"/>
                    </a:ext>
                  </a:extLst>
                </p:cNvPr>
                <p:cNvPicPr/>
                <p:nvPr/>
              </p:nvPicPr>
              <p:blipFill>
                <a:blip r:embed="rId57"/>
                <a:stretch>
                  <a:fillRect/>
                </a:stretch>
              </p:blipFill>
              <p:spPr>
                <a:xfrm>
                  <a:off x="1981634" y="4324708"/>
                  <a:ext cx="757080" cy="2577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61" name="Ink 60">
                  <a:extLst>
                    <a:ext uri="{FF2B5EF4-FFF2-40B4-BE49-F238E27FC236}">
                      <a16:creationId xmlns:a16="http://schemas.microsoft.com/office/drawing/2014/main" id="{C9C04F44-30F3-BE3F-5D57-8DB77E23D804}"/>
                    </a:ext>
                  </a:extLst>
                </p14:cNvPr>
                <p14:cNvContentPartPr/>
                <p14:nvPr/>
              </p14:nvContentPartPr>
              <p14:xfrm>
                <a:off x="1530194" y="4729348"/>
                <a:ext cx="870120" cy="69840"/>
              </p14:xfrm>
            </p:contentPart>
          </mc:Choice>
          <mc:Fallback xmlns="">
            <p:pic>
              <p:nvPicPr>
                <p:cNvPr id="61" name="Ink 60">
                  <a:extLst>
                    <a:ext uri="{FF2B5EF4-FFF2-40B4-BE49-F238E27FC236}">
                      <a16:creationId xmlns:a16="http://schemas.microsoft.com/office/drawing/2014/main" id="{C9C04F44-30F3-BE3F-5D57-8DB77E23D804}"/>
                    </a:ext>
                  </a:extLst>
                </p:cNvPr>
                <p:cNvPicPr/>
                <p:nvPr/>
              </p:nvPicPr>
              <p:blipFill>
                <a:blip r:embed="rId59"/>
                <a:stretch>
                  <a:fillRect/>
                </a:stretch>
              </p:blipFill>
              <p:spPr>
                <a:xfrm>
                  <a:off x="1524074" y="4723228"/>
                  <a:ext cx="882360" cy="820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62" name="Ink 61">
                  <a:extLst>
                    <a:ext uri="{FF2B5EF4-FFF2-40B4-BE49-F238E27FC236}">
                      <a16:creationId xmlns:a16="http://schemas.microsoft.com/office/drawing/2014/main" id="{ABD5E893-4DAC-4251-AAF5-2991F8C79B2B}"/>
                    </a:ext>
                  </a:extLst>
                </p14:cNvPr>
                <p14:cNvContentPartPr/>
                <p14:nvPr/>
              </p14:nvContentPartPr>
              <p14:xfrm>
                <a:off x="1775354" y="4912228"/>
                <a:ext cx="51840" cy="363960"/>
              </p14:xfrm>
            </p:contentPart>
          </mc:Choice>
          <mc:Fallback xmlns="">
            <p:pic>
              <p:nvPicPr>
                <p:cNvPr id="62" name="Ink 61">
                  <a:extLst>
                    <a:ext uri="{FF2B5EF4-FFF2-40B4-BE49-F238E27FC236}">
                      <a16:creationId xmlns:a16="http://schemas.microsoft.com/office/drawing/2014/main" id="{ABD5E893-4DAC-4251-AAF5-2991F8C79B2B}"/>
                    </a:ext>
                  </a:extLst>
                </p:cNvPr>
                <p:cNvPicPr/>
                <p:nvPr/>
              </p:nvPicPr>
              <p:blipFill>
                <a:blip r:embed="rId61"/>
                <a:stretch>
                  <a:fillRect/>
                </a:stretch>
              </p:blipFill>
              <p:spPr>
                <a:xfrm>
                  <a:off x="1769234" y="4906108"/>
                  <a:ext cx="6408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63" name="Ink 62">
                  <a:extLst>
                    <a:ext uri="{FF2B5EF4-FFF2-40B4-BE49-F238E27FC236}">
                      <a16:creationId xmlns:a16="http://schemas.microsoft.com/office/drawing/2014/main" id="{4C2172ED-5E63-B56D-86A5-4840F6036129}"/>
                    </a:ext>
                  </a:extLst>
                </p14:cNvPr>
                <p14:cNvContentPartPr/>
                <p14:nvPr/>
              </p14:nvContentPartPr>
              <p14:xfrm>
                <a:off x="1903154" y="4896748"/>
                <a:ext cx="395280" cy="207720"/>
              </p14:xfrm>
            </p:contentPart>
          </mc:Choice>
          <mc:Fallback xmlns="">
            <p:pic>
              <p:nvPicPr>
                <p:cNvPr id="63" name="Ink 62">
                  <a:extLst>
                    <a:ext uri="{FF2B5EF4-FFF2-40B4-BE49-F238E27FC236}">
                      <a16:creationId xmlns:a16="http://schemas.microsoft.com/office/drawing/2014/main" id="{4C2172ED-5E63-B56D-86A5-4840F6036129}"/>
                    </a:ext>
                  </a:extLst>
                </p:cNvPr>
                <p:cNvPicPr/>
                <p:nvPr/>
              </p:nvPicPr>
              <p:blipFill>
                <a:blip r:embed="rId63"/>
                <a:stretch>
                  <a:fillRect/>
                </a:stretch>
              </p:blipFill>
              <p:spPr>
                <a:xfrm>
                  <a:off x="1897034" y="4890628"/>
                  <a:ext cx="40752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65" name="Ink 64">
                  <a:extLst>
                    <a:ext uri="{FF2B5EF4-FFF2-40B4-BE49-F238E27FC236}">
                      <a16:creationId xmlns:a16="http://schemas.microsoft.com/office/drawing/2014/main" id="{CCFF10E0-15CA-4DEC-995B-8C6822518963}"/>
                    </a:ext>
                  </a:extLst>
                </p14:cNvPr>
                <p14:cNvContentPartPr/>
                <p14:nvPr/>
              </p14:nvContentPartPr>
              <p14:xfrm>
                <a:off x="297194" y="5156308"/>
                <a:ext cx="169920" cy="388080"/>
              </p14:xfrm>
            </p:contentPart>
          </mc:Choice>
          <mc:Fallback xmlns="">
            <p:pic>
              <p:nvPicPr>
                <p:cNvPr id="65" name="Ink 64">
                  <a:extLst>
                    <a:ext uri="{FF2B5EF4-FFF2-40B4-BE49-F238E27FC236}">
                      <a16:creationId xmlns:a16="http://schemas.microsoft.com/office/drawing/2014/main" id="{CCFF10E0-15CA-4DEC-995B-8C6822518963}"/>
                    </a:ext>
                  </a:extLst>
                </p:cNvPr>
                <p:cNvPicPr/>
                <p:nvPr/>
              </p:nvPicPr>
              <p:blipFill>
                <a:blip r:embed="rId65"/>
                <a:stretch>
                  <a:fillRect/>
                </a:stretch>
              </p:blipFill>
              <p:spPr>
                <a:xfrm>
                  <a:off x="291074" y="5150188"/>
                  <a:ext cx="182160" cy="4003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66" name="Ink 65">
                  <a:extLst>
                    <a:ext uri="{FF2B5EF4-FFF2-40B4-BE49-F238E27FC236}">
                      <a16:creationId xmlns:a16="http://schemas.microsoft.com/office/drawing/2014/main" id="{5C8F6986-CF6B-0B9E-03E9-013983FF4732}"/>
                    </a:ext>
                  </a:extLst>
                </p14:cNvPr>
                <p14:cNvContentPartPr/>
                <p14:nvPr/>
              </p14:nvContentPartPr>
              <p14:xfrm>
                <a:off x="518954" y="5235868"/>
                <a:ext cx="497160" cy="249840"/>
              </p14:xfrm>
            </p:contentPart>
          </mc:Choice>
          <mc:Fallback xmlns="">
            <p:pic>
              <p:nvPicPr>
                <p:cNvPr id="66" name="Ink 65">
                  <a:extLst>
                    <a:ext uri="{FF2B5EF4-FFF2-40B4-BE49-F238E27FC236}">
                      <a16:creationId xmlns:a16="http://schemas.microsoft.com/office/drawing/2014/main" id="{5C8F6986-CF6B-0B9E-03E9-013983FF4732}"/>
                    </a:ext>
                  </a:extLst>
                </p:cNvPr>
                <p:cNvPicPr/>
                <p:nvPr/>
              </p:nvPicPr>
              <p:blipFill>
                <a:blip r:embed="rId67"/>
                <a:stretch>
                  <a:fillRect/>
                </a:stretch>
              </p:blipFill>
              <p:spPr>
                <a:xfrm>
                  <a:off x="512834" y="5229748"/>
                  <a:ext cx="50940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67" name="Ink 66">
                  <a:extLst>
                    <a:ext uri="{FF2B5EF4-FFF2-40B4-BE49-F238E27FC236}">
                      <a16:creationId xmlns:a16="http://schemas.microsoft.com/office/drawing/2014/main" id="{B8AA0601-1F02-5653-D564-9F3C7F0CD7D5}"/>
                    </a:ext>
                  </a:extLst>
                </p14:cNvPr>
                <p14:cNvContentPartPr/>
                <p14:nvPr/>
              </p14:nvContentPartPr>
              <p14:xfrm>
                <a:off x="1211594" y="5344588"/>
                <a:ext cx="150120" cy="23040"/>
              </p14:xfrm>
            </p:contentPart>
          </mc:Choice>
          <mc:Fallback xmlns="">
            <p:pic>
              <p:nvPicPr>
                <p:cNvPr id="67" name="Ink 66">
                  <a:extLst>
                    <a:ext uri="{FF2B5EF4-FFF2-40B4-BE49-F238E27FC236}">
                      <a16:creationId xmlns:a16="http://schemas.microsoft.com/office/drawing/2014/main" id="{B8AA0601-1F02-5653-D564-9F3C7F0CD7D5}"/>
                    </a:ext>
                  </a:extLst>
                </p:cNvPr>
                <p:cNvPicPr/>
                <p:nvPr/>
              </p:nvPicPr>
              <p:blipFill>
                <a:blip r:embed="rId69"/>
                <a:stretch>
                  <a:fillRect/>
                </a:stretch>
              </p:blipFill>
              <p:spPr>
                <a:xfrm>
                  <a:off x="1205474" y="5338468"/>
                  <a:ext cx="16236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68" name="Ink 67">
                  <a:extLst>
                    <a:ext uri="{FF2B5EF4-FFF2-40B4-BE49-F238E27FC236}">
                      <a16:creationId xmlns:a16="http://schemas.microsoft.com/office/drawing/2014/main" id="{33CB6027-6622-B642-A7A5-2C50002BFFFD}"/>
                    </a:ext>
                  </a:extLst>
                </p14:cNvPr>
                <p14:cNvContentPartPr/>
                <p14:nvPr/>
              </p14:nvContentPartPr>
              <p14:xfrm>
                <a:off x="1245794" y="5469868"/>
                <a:ext cx="168480" cy="9360"/>
              </p14:xfrm>
            </p:contentPart>
          </mc:Choice>
          <mc:Fallback xmlns="">
            <p:pic>
              <p:nvPicPr>
                <p:cNvPr id="68" name="Ink 67">
                  <a:extLst>
                    <a:ext uri="{FF2B5EF4-FFF2-40B4-BE49-F238E27FC236}">
                      <a16:creationId xmlns:a16="http://schemas.microsoft.com/office/drawing/2014/main" id="{33CB6027-6622-B642-A7A5-2C50002BFFFD}"/>
                    </a:ext>
                  </a:extLst>
                </p:cNvPr>
                <p:cNvPicPr/>
                <p:nvPr/>
              </p:nvPicPr>
              <p:blipFill>
                <a:blip r:embed="rId71"/>
                <a:stretch>
                  <a:fillRect/>
                </a:stretch>
              </p:blipFill>
              <p:spPr>
                <a:xfrm>
                  <a:off x="1239674" y="5463748"/>
                  <a:ext cx="18072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70" name="Ink 69">
                  <a:extLst>
                    <a:ext uri="{FF2B5EF4-FFF2-40B4-BE49-F238E27FC236}">
                      <a16:creationId xmlns:a16="http://schemas.microsoft.com/office/drawing/2014/main" id="{D915C8BB-9F9C-B6CD-B046-2268EE929A49}"/>
                    </a:ext>
                  </a:extLst>
                </p14:cNvPr>
                <p14:cNvContentPartPr/>
                <p14:nvPr/>
              </p14:nvContentPartPr>
              <p14:xfrm>
                <a:off x="1501754" y="5390308"/>
                <a:ext cx="244080" cy="191520"/>
              </p14:xfrm>
            </p:contentPart>
          </mc:Choice>
          <mc:Fallback xmlns="">
            <p:pic>
              <p:nvPicPr>
                <p:cNvPr id="70" name="Ink 69">
                  <a:extLst>
                    <a:ext uri="{FF2B5EF4-FFF2-40B4-BE49-F238E27FC236}">
                      <a16:creationId xmlns:a16="http://schemas.microsoft.com/office/drawing/2014/main" id="{D915C8BB-9F9C-B6CD-B046-2268EE929A49}"/>
                    </a:ext>
                  </a:extLst>
                </p:cNvPr>
                <p:cNvPicPr/>
                <p:nvPr/>
              </p:nvPicPr>
              <p:blipFill>
                <a:blip r:embed="rId73"/>
                <a:stretch>
                  <a:fillRect/>
                </a:stretch>
              </p:blipFill>
              <p:spPr>
                <a:xfrm>
                  <a:off x="1495634" y="5384188"/>
                  <a:ext cx="25632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71" name="Ink 70">
                  <a:extLst>
                    <a:ext uri="{FF2B5EF4-FFF2-40B4-BE49-F238E27FC236}">
                      <a16:creationId xmlns:a16="http://schemas.microsoft.com/office/drawing/2014/main" id="{9E97942C-92CB-AC2C-5F07-5D675A3431A3}"/>
                    </a:ext>
                  </a:extLst>
                </p14:cNvPr>
                <p14:cNvContentPartPr/>
                <p14:nvPr/>
              </p14:nvContentPartPr>
              <p14:xfrm>
                <a:off x="1733594" y="5426308"/>
                <a:ext cx="203400" cy="279360"/>
              </p14:xfrm>
            </p:contentPart>
          </mc:Choice>
          <mc:Fallback xmlns="">
            <p:pic>
              <p:nvPicPr>
                <p:cNvPr id="71" name="Ink 70">
                  <a:extLst>
                    <a:ext uri="{FF2B5EF4-FFF2-40B4-BE49-F238E27FC236}">
                      <a16:creationId xmlns:a16="http://schemas.microsoft.com/office/drawing/2014/main" id="{9E97942C-92CB-AC2C-5F07-5D675A3431A3}"/>
                    </a:ext>
                  </a:extLst>
                </p:cNvPr>
                <p:cNvPicPr/>
                <p:nvPr/>
              </p:nvPicPr>
              <p:blipFill>
                <a:blip r:embed="rId75"/>
                <a:stretch>
                  <a:fillRect/>
                </a:stretch>
              </p:blipFill>
              <p:spPr>
                <a:xfrm>
                  <a:off x="1727474" y="5420188"/>
                  <a:ext cx="215640" cy="29160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72" name="Ink 71">
                  <a:extLst>
                    <a:ext uri="{FF2B5EF4-FFF2-40B4-BE49-F238E27FC236}">
                      <a16:creationId xmlns:a16="http://schemas.microsoft.com/office/drawing/2014/main" id="{FF465208-67B5-C4C3-4E90-25EA181D5653}"/>
                    </a:ext>
                  </a:extLst>
                </p14:cNvPr>
                <p14:cNvContentPartPr/>
                <p14:nvPr/>
              </p14:nvContentPartPr>
              <p14:xfrm>
                <a:off x="2006834" y="5430988"/>
                <a:ext cx="436680" cy="231120"/>
              </p14:xfrm>
            </p:contentPart>
          </mc:Choice>
          <mc:Fallback xmlns="">
            <p:pic>
              <p:nvPicPr>
                <p:cNvPr id="72" name="Ink 71">
                  <a:extLst>
                    <a:ext uri="{FF2B5EF4-FFF2-40B4-BE49-F238E27FC236}">
                      <a16:creationId xmlns:a16="http://schemas.microsoft.com/office/drawing/2014/main" id="{FF465208-67B5-C4C3-4E90-25EA181D5653}"/>
                    </a:ext>
                  </a:extLst>
                </p:cNvPr>
                <p:cNvPicPr/>
                <p:nvPr/>
              </p:nvPicPr>
              <p:blipFill>
                <a:blip r:embed="rId77"/>
                <a:stretch>
                  <a:fillRect/>
                </a:stretch>
              </p:blipFill>
              <p:spPr>
                <a:xfrm>
                  <a:off x="2000714" y="5424868"/>
                  <a:ext cx="44892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74" name="Ink 73">
                  <a:extLst>
                    <a:ext uri="{FF2B5EF4-FFF2-40B4-BE49-F238E27FC236}">
                      <a16:creationId xmlns:a16="http://schemas.microsoft.com/office/drawing/2014/main" id="{30C633E3-2CC2-FF66-008A-8749D702F1E6}"/>
                    </a:ext>
                  </a:extLst>
                </p14:cNvPr>
                <p14:cNvContentPartPr/>
                <p14:nvPr/>
              </p14:nvContentPartPr>
              <p14:xfrm>
                <a:off x="319514" y="5827708"/>
                <a:ext cx="160560" cy="321120"/>
              </p14:xfrm>
            </p:contentPart>
          </mc:Choice>
          <mc:Fallback xmlns="">
            <p:pic>
              <p:nvPicPr>
                <p:cNvPr id="74" name="Ink 73">
                  <a:extLst>
                    <a:ext uri="{FF2B5EF4-FFF2-40B4-BE49-F238E27FC236}">
                      <a16:creationId xmlns:a16="http://schemas.microsoft.com/office/drawing/2014/main" id="{30C633E3-2CC2-FF66-008A-8749D702F1E6}"/>
                    </a:ext>
                  </a:extLst>
                </p:cNvPr>
                <p:cNvPicPr/>
                <p:nvPr/>
              </p:nvPicPr>
              <p:blipFill>
                <a:blip r:embed="rId79"/>
                <a:stretch>
                  <a:fillRect/>
                </a:stretch>
              </p:blipFill>
              <p:spPr>
                <a:xfrm>
                  <a:off x="313394" y="5821588"/>
                  <a:ext cx="172800" cy="3333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75" name="Ink 74">
                  <a:extLst>
                    <a:ext uri="{FF2B5EF4-FFF2-40B4-BE49-F238E27FC236}">
                      <a16:creationId xmlns:a16="http://schemas.microsoft.com/office/drawing/2014/main" id="{2F21E70A-D37D-6836-CAA9-434960D1317C}"/>
                    </a:ext>
                  </a:extLst>
                </p14:cNvPr>
                <p14:cNvContentPartPr/>
                <p14:nvPr/>
              </p14:nvContentPartPr>
              <p14:xfrm>
                <a:off x="509954" y="5923468"/>
                <a:ext cx="259920" cy="244800"/>
              </p14:xfrm>
            </p:contentPart>
          </mc:Choice>
          <mc:Fallback xmlns="">
            <p:pic>
              <p:nvPicPr>
                <p:cNvPr id="75" name="Ink 74">
                  <a:extLst>
                    <a:ext uri="{FF2B5EF4-FFF2-40B4-BE49-F238E27FC236}">
                      <a16:creationId xmlns:a16="http://schemas.microsoft.com/office/drawing/2014/main" id="{2F21E70A-D37D-6836-CAA9-434960D1317C}"/>
                    </a:ext>
                  </a:extLst>
                </p:cNvPr>
                <p:cNvPicPr/>
                <p:nvPr/>
              </p:nvPicPr>
              <p:blipFill>
                <a:blip r:embed="rId81"/>
                <a:stretch>
                  <a:fillRect/>
                </a:stretch>
              </p:blipFill>
              <p:spPr>
                <a:xfrm>
                  <a:off x="503834" y="5917348"/>
                  <a:ext cx="272160" cy="2570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77" name="Ink 76">
                  <a:extLst>
                    <a:ext uri="{FF2B5EF4-FFF2-40B4-BE49-F238E27FC236}">
                      <a16:creationId xmlns:a16="http://schemas.microsoft.com/office/drawing/2014/main" id="{0D7E626D-3CCA-69E9-F7AC-A45371470731}"/>
                    </a:ext>
                  </a:extLst>
                </p14:cNvPr>
                <p14:cNvContentPartPr/>
                <p14:nvPr/>
              </p14:nvContentPartPr>
              <p14:xfrm>
                <a:off x="819194" y="5914468"/>
                <a:ext cx="401760" cy="357480"/>
              </p14:xfrm>
            </p:contentPart>
          </mc:Choice>
          <mc:Fallback xmlns="">
            <p:pic>
              <p:nvPicPr>
                <p:cNvPr id="77" name="Ink 76">
                  <a:extLst>
                    <a:ext uri="{FF2B5EF4-FFF2-40B4-BE49-F238E27FC236}">
                      <a16:creationId xmlns:a16="http://schemas.microsoft.com/office/drawing/2014/main" id="{0D7E626D-3CCA-69E9-F7AC-A45371470731}"/>
                    </a:ext>
                  </a:extLst>
                </p:cNvPr>
                <p:cNvPicPr/>
                <p:nvPr/>
              </p:nvPicPr>
              <p:blipFill>
                <a:blip r:embed="rId83"/>
                <a:stretch>
                  <a:fillRect/>
                </a:stretch>
              </p:blipFill>
              <p:spPr>
                <a:xfrm>
                  <a:off x="813074" y="5908348"/>
                  <a:ext cx="414000" cy="36972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78" name="Ink 77">
                  <a:extLst>
                    <a:ext uri="{FF2B5EF4-FFF2-40B4-BE49-F238E27FC236}">
                      <a16:creationId xmlns:a16="http://schemas.microsoft.com/office/drawing/2014/main" id="{4C22A774-914B-3A1E-CD4E-6D7F31F44433}"/>
                    </a:ext>
                  </a:extLst>
                </p14:cNvPr>
                <p14:cNvContentPartPr/>
                <p14:nvPr/>
              </p14:nvContentPartPr>
              <p14:xfrm>
                <a:off x="1308434" y="5955508"/>
                <a:ext cx="158760" cy="27720"/>
              </p14:xfrm>
            </p:contentPart>
          </mc:Choice>
          <mc:Fallback xmlns="">
            <p:pic>
              <p:nvPicPr>
                <p:cNvPr id="78" name="Ink 77">
                  <a:extLst>
                    <a:ext uri="{FF2B5EF4-FFF2-40B4-BE49-F238E27FC236}">
                      <a16:creationId xmlns:a16="http://schemas.microsoft.com/office/drawing/2014/main" id="{4C22A774-914B-3A1E-CD4E-6D7F31F44433}"/>
                    </a:ext>
                  </a:extLst>
                </p:cNvPr>
                <p:cNvPicPr/>
                <p:nvPr/>
              </p:nvPicPr>
              <p:blipFill>
                <a:blip r:embed="rId85"/>
                <a:stretch>
                  <a:fillRect/>
                </a:stretch>
              </p:blipFill>
              <p:spPr>
                <a:xfrm>
                  <a:off x="1302314" y="5949388"/>
                  <a:ext cx="17100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79" name="Ink 78">
                  <a:extLst>
                    <a:ext uri="{FF2B5EF4-FFF2-40B4-BE49-F238E27FC236}">
                      <a16:creationId xmlns:a16="http://schemas.microsoft.com/office/drawing/2014/main" id="{521919AA-A870-6972-A9B7-909C8F0FD498}"/>
                    </a:ext>
                  </a:extLst>
                </p14:cNvPr>
                <p14:cNvContentPartPr/>
                <p14:nvPr/>
              </p14:nvContentPartPr>
              <p14:xfrm>
                <a:off x="1381154" y="6091948"/>
                <a:ext cx="129240" cy="14040"/>
              </p14:xfrm>
            </p:contentPart>
          </mc:Choice>
          <mc:Fallback xmlns="">
            <p:pic>
              <p:nvPicPr>
                <p:cNvPr id="79" name="Ink 78">
                  <a:extLst>
                    <a:ext uri="{FF2B5EF4-FFF2-40B4-BE49-F238E27FC236}">
                      <a16:creationId xmlns:a16="http://schemas.microsoft.com/office/drawing/2014/main" id="{521919AA-A870-6972-A9B7-909C8F0FD498}"/>
                    </a:ext>
                  </a:extLst>
                </p:cNvPr>
                <p:cNvPicPr/>
                <p:nvPr/>
              </p:nvPicPr>
              <p:blipFill>
                <a:blip r:embed="rId87"/>
                <a:stretch>
                  <a:fillRect/>
                </a:stretch>
              </p:blipFill>
              <p:spPr>
                <a:xfrm>
                  <a:off x="1375034" y="6085828"/>
                  <a:ext cx="14148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80" name="Ink 79">
                  <a:extLst>
                    <a:ext uri="{FF2B5EF4-FFF2-40B4-BE49-F238E27FC236}">
                      <a16:creationId xmlns:a16="http://schemas.microsoft.com/office/drawing/2014/main" id="{97331654-C130-8A49-84FE-65E794B8456F}"/>
                    </a:ext>
                  </a:extLst>
                </p14:cNvPr>
                <p14:cNvContentPartPr/>
                <p14:nvPr/>
              </p14:nvContentPartPr>
              <p14:xfrm>
                <a:off x="1677434" y="5898268"/>
                <a:ext cx="256320" cy="271440"/>
              </p14:xfrm>
            </p:contentPart>
          </mc:Choice>
          <mc:Fallback xmlns="">
            <p:pic>
              <p:nvPicPr>
                <p:cNvPr id="80" name="Ink 79">
                  <a:extLst>
                    <a:ext uri="{FF2B5EF4-FFF2-40B4-BE49-F238E27FC236}">
                      <a16:creationId xmlns:a16="http://schemas.microsoft.com/office/drawing/2014/main" id="{97331654-C130-8A49-84FE-65E794B8456F}"/>
                    </a:ext>
                  </a:extLst>
                </p:cNvPr>
                <p:cNvPicPr/>
                <p:nvPr/>
              </p:nvPicPr>
              <p:blipFill>
                <a:blip r:embed="rId89"/>
                <a:stretch>
                  <a:fillRect/>
                </a:stretch>
              </p:blipFill>
              <p:spPr>
                <a:xfrm>
                  <a:off x="1671314" y="5892148"/>
                  <a:ext cx="268560" cy="28368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81" name="Ink 80">
                  <a:extLst>
                    <a:ext uri="{FF2B5EF4-FFF2-40B4-BE49-F238E27FC236}">
                      <a16:creationId xmlns:a16="http://schemas.microsoft.com/office/drawing/2014/main" id="{D0B29FBA-5510-95EA-2450-5C726477190B}"/>
                    </a:ext>
                  </a:extLst>
                </p14:cNvPr>
                <p14:cNvContentPartPr/>
                <p14:nvPr/>
              </p14:nvContentPartPr>
              <p14:xfrm>
                <a:off x="1936274" y="5865868"/>
                <a:ext cx="516960" cy="221040"/>
              </p14:xfrm>
            </p:contentPart>
          </mc:Choice>
          <mc:Fallback xmlns="">
            <p:pic>
              <p:nvPicPr>
                <p:cNvPr id="81" name="Ink 80">
                  <a:extLst>
                    <a:ext uri="{FF2B5EF4-FFF2-40B4-BE49-F238E27FC236}">
                      <a16:creationId xmlns:a16="http://schemas.microsoft.com/office/drawing/2014/main" id="{D0B29FBA-5510-95EA-2450-5C726477190B}"/>
                    </a:ext>
                  </a:extLst>
                </p:cNvPr>
                <p:cNvPicPr/>
                <p:nvPr/>
              </p:nvPicPr>
              <p:blipFill>
                <a:blip r:embed="rId91"/>
                <a:stretch>
                  <a:fillRect/>
                </a:stretch>
              </p:blipFill>
              <p:spPr>
                <a:xfrm>
                  <a:off x="1930154" y="5859748"/>
                  <a:ext cx="52920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109" name="Ink 108">
                  <a:extLst>
                    <a:ext uri="{FF2B5EF4-FFF2-40B4-BE49-F238E27FC236}">
                      <a16:creationId xmlns:a16="http://schemas.microsoft.com/office/drawing/2014/main" id="{00CA9592-5157-5CDC-212B-386DD5856693}"/>
                    </a:ext>
                  </a:extLst>
                </p14:cNvPr>
                <p14:cNvContentPartPr/>
                <p14:nvPr/>
              </p14:nvContentPartPr>
              <p14:xfrm>
                <a:off x="2876954" y="3771028"/>
                <a:ext cx="173160" cy="2644200"/>
              </p14:xfrm>
            </p:contentPart>
          </mc:Choice>
          <mc:Fallback xmlns="">
            <p:pic>
              <p:nvPicPr>
                <p:cNvPr id="109" name="Ink 108">
                  <a:extLst>
                    <a:ext uri="{FF2B5EF4-FFF2-40B4-BE49-F238E27FC236}">
                      <a16:creationId xmlns:a16="http://schemas.microsoft.com/office/drawing/2014/main" id="{00CA9592-5157-5CDC-212B-386DD5856693}"/>
                    </a:ext>
                  </a:extLst>
                </p:cNvPr>
                <p:cNvPicPr/>
                <p:nvPr/>
              </p:nvPicPr>
              <p:blipFill>
                <a:blip r:embed="rId93"/>
                <a:stretch>
                  <a:fillRect/>
                </a:stretch>
              </p:blipFill>
              <p:spPr>
                <a:xfrm>
                  <a:off x="2870834" y="3764908"/>
                  <a:ext cx="185400" cy="2656440"/>
                </a:xfrm>
                <a:prstGeom prst="rect">
                  <a:avLst/>
                </a:prstGeom>
              </p:spPr>
            </p:pic>
          </mc:Fallback>
        </mc:AlternateContent>
      </p:grpSp>
      <p:grpSp>
        <p:nvGrpSpPr>
          <p:cNvPr id="153" name="Group 152">
            <a:extLst>
              <a:ext uri="{FF2B5EF4-FFF2-40B4-BE49-F238E27FC236}">
                <a16:creationId xmlns:a16="http://schemas.microsoft.com/office/drawing/2014/main" id="{06494946-E364-3125-47AA-2A7250A099CC}"/>
              </a:ext>
            </a:extLst>
          </p:cNvPr>
          <p:cNvGrpSpPr/>
          <p:nvPr/>
        </p:nvGrpSpPr>
        <p:grpSpPr>
          <a:xfrm>
            <a:off x="2952194" y="2980828"/>
            <a:ext cx="6574680" cy="3866400"/>
            <a:chOff x="2952194" y="2980828"/>
            <a:chExt cx="6574680" cy="3866400"/>
          </a:xfrm>
        </p:grpSpPr>
        <mc:AlternateContent xmlns:mc="http://schemas.openxmlformats.org/markup-compatibility/2006" xmlns:p14="http://schemas.microsoft.com/office/powerpoint/2010/main">
          <mc:Choice Requires="p14">
            <p:contentPart p14:bwMode="auto" r:id="rId94">
              <p14:nvContentPartPr>
                <p14:cNvPr id="83" name="Ink 82">
                  <a:extLst>
                    <a:ext uri="{FF2B5EF4-FFF2-40B4-BE49-F238E27FC236}">
                      <a16:creationId xmlns:a16="http://schemas.microsoft.com/office/drawing/2014/main" id="{5B29B1AE-9E13-E662-2D9F-77032757ECD9}"/>
                    </a:ext>
                  </a:extLst>
                </p14:cNvPr>
                <p14:cNvContentPartPr/>
                <p14:nvPr/>
              </p14:nvContentPartPr>
              <p14:xfrm>
                <a:off x="2952194" y="3231388"/>
                <a:ext cx="263520" cy="321840"/>
              </p14:xfrm>
            </p:contentPart>
          </mc:Choice>
          <mc:Fallback xmlns="">
            <p:pic>
              <p:nvPicPr>
                <p:cNvPr id="83" name="Ink 82">
                  <a:extLst>
                    <a:ext uri="{FF2B5EF4-FFF2-40B4-BE49-F238E27FC236}">
                      <a16:creationId xmlns:a16="http://schemas.microsoft.com/office/drawing/2014/main" id="{5B29B1AE-9E13-E662-2D9F-77032757ECD9}"/>
                    </a:ext>
                  </a:extLst>
                </p:cNvPr>
                <p:cNvPicPr/>
                <p:nvPr/>
              </p:nvPicPr>
              <p:blipFill>
                <a:blip r:embed="rId95"/>
                <a:stretch>
                  <a:fillRect/>
                </a:stretch>
              </p:blipFill>
              <p:spPr>
                <a:xfrm>
                  <a:off x="2946074" y="3225268"/>
                  <a:ext cx="275760" cy="33408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84" name="Ink 83">
                  <a:extLst>
                    <a:ext uri="{FF2B5EF4-FFF2-40B4-BE49-F238E27FC236}">
                      <a16:creationId xmlns:a16="http://schemas.microsoft.com/office/drawing/2014/main" id="{6974D8C8-78A1-6273-A1B5-FABE2BB5587C}"/>
                    </a:ext>
                  </a:extLst>
                </p14:cNvPr>
                <p14:cNvContentPartPr/>
                <p14:nvPr/>
              </p14:nvContentPartPr>
              <p14:xfrm>
                <a:off x="3204194" y="3383308"/>
                <a:ext cx="25560" cy="7200"/>
              </p14:xfrm>
            </p:contentPart>
          </mc:Choice>
          <mc:Fallback xmlns="">
            <p:pic>
              <p:nvPicPr>
                <p:cNvPr id="84" name="Ink 83">
                  <a:extLst>
                    <a:ext uri="{FF2B5EF4-FFF2-40B4-BE49-F238E27FC236}">
                      <a16:creationId xmlns:a16="http://schemas.microsoft.com/office/drawing/2014/main" id="{6974D8C8-78A1-6273-A1B5-FABE2BB5587C}"/>
                    </a:ext>
                  </a:extLst>
                </p:cNvPr>
                <p:cNvPicPr/>
                <p:nvPr/>
              </p:nvPicPr>
              <p:blipFill>
                <a:blip r:embed="rId97"/>
                <a:stretch>
                  <a:fillRect/>
                </a:stretch>
              </p:blipFill>
              <p:spPr>
                <a:xfrm>
                  <a:off x="3198074" y="3377188"/>
                  <a:ext cx="3780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85" name="Ink 84">
                  <a:extLst>
                    <a:ext uri="{FF2B5EF4-FFF2-40B4-BE49-F238E27FC236}">
                      <a16:creationId xmlns:a16="http://schemas.microsoft.com/office/drawing/2014/main" id="{A212E5C7-091F-8585-312C-D9385C225F08}"/>
                    </a:ext>
                  </a:extLst>
                </p14:cNvPr>
                <p14:cNvContentPartPr/>
                <p14:nvPr/>
              </p14:nvContentPartPr>
              <p14:xfrm>
                <a:off x="3212834" y="3401308"/>
                <a:ext cx="1800" cy="7200"/>
              </p14:xfrm>
            </p:contentPart>
          </mc:Choice>
          <mc:Fallback xmlns="">
            <p:pic>
              <p:nvPicPr>
                <p:cNvPr id="85" name="Ink 84">
                  <a:extLst>
                    <a:ext uri="{FF2B5EF4-FFF2-40B4-BE49-F238E27FC236}">
                      <a16:creationId xmlns:a16="http://schemas.microsoft.com/office/drawing/2014/main" id="{A212E5C7-091F-8585-312C-D9385C225F08}"/>
                    </a:ext>
                  </a:extLst>
                </p:cNvPr>
                <p:cNvPicPr/>
                <p:nvPr/>
              </p:nvPicPr>
              <p:blipFill>
                <a:blip r:embed="rId99"/>
                <a:stretch>
                  <a:fillRect/>
                </a:stretch>
              </p:blipFill>
              <p:spPr>
                <a:xfrm>
                  <a:off x="3206714" y="3395188"/>
                  <a:ext cx="1404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86" name="Ink 85">
                  <a:extLst>
                    <a:ext uri="{FF2B5EF4-FFF2-40B4-BE49-F238E27FC236}">
                      <a16:creationId xmlns:a16="http://schemas.microsoft.com/office/drawing/2014/main" id="{C051BA6D-12B3-326A-8F15-80BF32F77667}"/>
                    </a:ext>
                  </a:extLst>
                </p14:cNvPr>
                <p14:cNvContentPartPr/>
                <p14:nvPr/>
              </p14:nvContentPartPr>
              <p14:xfrm>
                <a:off x="3375914" y="3276028"/>
                <a:ext cx="39960" cy="268920"/>
              </p14:xfrm>
            </p:contentPart>
          </mc:Choice>
          <mc:Fallback xmlns="">
            <p:pic>
              <p:nvPicPr>
                <p:cNvPr id="86" name="Ink 85">
                  <a:extLst>
                    <a:ext uri="{FF2B5EF4-FFF2-40B4-BE49-F238E27FC236}">
                      <a16:creationId xmlns:a16="http://schemas.microsoft.com/office/drawing/2014/main" id="{C051BA6D-12B3-326A-8F15-80BF32F77667}"/>
                    </a:ext>
                  </a:extLst>
                </p:cNvPr>
                <p:cNvPicPr/>
                <p:nvPr/>
              </p:nvPicPr>
              <p:blipFill>
                <a:blip r:embed="rId101"/>
                <a:stretch>
                  <a:fillRect/>
                </a:stretch>
              </p:blipFill>
              <p:spPr>
                <a:xfrm>
                  <a:off x="3369794" y="3269908"/>
                  <a:ext cx="52200" cy="28116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87" name="Ink 86">
                  <a:extLst>
                    <a:ext uri="{FF2B5EF4-FFF2-40B4-BE49-F238E27FC236}">
                      <a16:creationId xmlns:a16="http://schemas.microsoft.com/office/drawing/2014/main" id="{EF3AC1B2-87C0-7403-542A-DA6BF6D4A30E}"/>
                    </a:ext>
                  </a:extLst>
                </p14:cNvPr>
                <p14:cNvContentPartPr/>
                <p14:nvPr/>
              </p14:nvContentPartPr>
              <p14:xfrm>
                <a:off x="3351074" y="3307708"/>
                <a:ext cx="146520" cy="37080"/>
              </p14:xfrm>
            </p:contentPart>
          </mc:Choice>
          <mc:Fallback xmlns="">
            <p:pic>
              <p:nvPicPr>
                <p:cNvPr id="87" name="Ink 86">
                  <a:extLst>
                    <a:ext uri="{FF2B5EF4-FFF2-40B4-BE49-F238E27FC236}">
                      <a16:creationId xmlns:a16="http://schemas.microsoft.com/office/drawing/2014/main" id="{EF3AC1B2-87C0-7403-542A-DA6BF6D4A30E}"/>
                    </a:ext>
                  </a:extLst>
                </p:cNvPr>
                <p:cNvPicPr/>
                <p:nvPr/>
              </p:nvPicPr>
              <p:blipFill>
                <a:blip r:embed="rId103"/>
                <a:stretch>
                  <a:fillRect/>
                </a:stretch>
              </p:blipFill>
              <p:spPr>
                <a:xfrm>
                  <a:off x="3344954" y="3301588"/>
                  <a:ext cx="15876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88" name="Ink 87">
                  <a:extLst>
                    <a:ext uri="{FF2B5EF4-FFF2-40B4-BE49-F238E27FC236}">
                      <a16:creationId xmlns:a16="http://schemas.microsoft.com/office/drawing/2014/main" id="{20EFD735-6EED-3196-7CA2-6EA552372DEF}"/>
                    </a:ext>
                  </a:extLst>
                </p14:cNvPr>
                <p14:cNvContentPartPr/>
                <p14:nvPr/>
              </p14:nvContentPartPr>
              <p14:xfrm>
                <a:off x="3357554" y="3521908"/>
                <a:ext cx="146520" cy="18720"/>
              </p14:xfrm>
            </p:contentPart>
          </mc:Choice>
          <mc:Fallback xmlns="">
            <p:pic>
              <p:nvPicPr>
                <p:cNvPr id="88" name="Ink 87">
                  <a:extLst>
                    <a:ext uri="{FF2B5EF4-FFF2-40B4-BE49-F238E27FC236}">
                      <a16:creationId xmlns:a16="http://schemas.microsoft.com/office/drawing/2014/main" id="{20EFD735-6EED-3196-7CA2-6EA552372DEF}"/>
                    </a:ext>
                  </a:extLst>
                </p:cNvPr>
                <p:cNvPicPr/>
                <p:nvPr/>
              </p:nvPicPr>
              <p:blipFill>
                <a:blip r:embed="rId105"/>
                <a:stretch>
                  <a:fillRect/>
                </a:stretch>
              </p:blipFill>
              <p:spPr>
                <a:xfrm>
                  <a:off x="3351434" y="3515788"/>
                  <a:ext cx="15876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89" name="Ink 88">
                  <a:extLst>
                    <a:ext uri="{FF2B5EF4-FFF2-40B4-BE49-F238E27FC236}">
                      <a16:creationId xmlns:a16="http://schemas.microsoft.com/office/drawing/2014/main" id="{FCE5FE11-FBEE-AC09-9F5F-EF3F5D7E5862}"/>
                    </a:ext>
                  </a:extLst>
                </p14:cNvPr>
                <p14:cNvContentPartPr/>
                <p14:nvPr/>
              </p14:nvContentPartPr>
              <p14:xfrm>
                <a:off x="3603434" y="3431908"/>
                <a:ext cx="6840" cy="5040"/>
              </p14:xfrm>
            </p:contentPart>
          </mc:Choice>
          <mc:Fallback xmlns="">
            <p:pic>
              <p:nvPicPr>
                <p:cNvPr id="89" name="Ink 88">
                  <a:extLst>
                    <a:ext uri="{FF2B5EF4-FFF2-40B4-BE49-F238E27FC236}">
                      <a16:creationId xmlns:a16="http://schemas.microsoft.com/office/drawing/2014/main" id="{FCE5FE11-FBEE-AC09-9F5F-EF3F5D7E5862}"/>
                    </a:ext>
                  </a:extLst>
                </p:cNvPr>
                <p:cNvPicPr/>
                <p:nvPr/>
              </p:nvPicPr>
              <p:blipFill>
                <a:blip r:embed="rId107"/>
                <a:stretch>
                  <a:fillRect/>
                </a:stretch>
              </p:blipFill>
              <p:spPr>
                <a:xfrm>
                  <a:off x="3597314" y="3425788"/>
                  <a:ext cx="19080" cy="1728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90" name="Ink 89">
                  <a:extLst>
                    <a:ext uri="{FF2B5EF4-FFF2-40B4-BE49-F238E27FC236}">
                      <a16:creationId xmlns:a16="http://schemas.microsoft.com/office/drawing/2014/main" id="{B21F629D-CDE6-1E32-F4AC-9E2ADE4128D1}"/>
                    </a:ext>
                  </a:extLst>
                </p14:cNvPr>
                <p14:cNvContentPartPr/>
                <p14:nvPr/>
              </p14:nvContentPartPr>
              <p14:xfrm>
                <a:off x="3564194" y="3411748"/>
                <a:ext cx="28080" cy="6120"/>
              </p14:xfrm>
            </p:contentPart>
          </mc:Choice>
          <mc:Fallback xmlns="">
            <p:pic>
              <p:nvPicPr>
                <p:cNvPr id="90" name="Ink 89">
                  <a:extLst>
                    <a:ext uri="{FF2B5EF4-FFF2-40B4-BE49-F238E27FC236}">
                      <a16:creationId xmlns:a16="http://schemas.microsoft.com/office/drawing/2014/main" id="{B21F629D-CDE6-1E32-F4AC-9E2ADE4128D1}"/>
                    </a:ext>
                  </a:extLst>
                </p:cNvPr>
                <p:cNvPicPr/>
                <p:nvPr/>
              </p:nvPicPr>
              <p:blipFill>
                <a:blip r:embed="rId109"/>
                <a:stretch>
                  <a:fillRect/>
                </a:stretch>
              </p:blipFill>
              <p:spPr>
                <a:xfrm>
                  <a:off x="3558074" y="3405628"/>
                  <a:ext cx="4032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100" name="Ink 99">
                  <a:extLst>
                    <a:ext uri="{FF2B5EF4-FFF2-40B4-BE49-F238E27FC236}">
                      <a16:creationId xmlns:a16="http://schemas.microsoft.com/office/drawing/2014/main" id="{59152A72-A1F1-1DFD-1D9D-CF6D226D5C98}"/>
                    </a:ext>
                  </a:extLst>
                </p14:cNvPr>
                <p14:cNvContentPartPr/>
                <p14:nvPr/>
              </p14:nvContentPartPr>
              <p14:xfrm>
                <a:off x="3713594" y="3410308"/>
                <a:ext cx="228600" cy="48240"/>
              </p14:xfrm>
            </p:contentPart>
          </mc:Choice>
          <mc:Fallback xmlns="">
            <p:pic>
              <p:nvPicPr>
                <p:cNvPr id="100" name="Ink 99">
                  <a:extLst>
                    <a:ext uri="{FF2B5EF4-FFF2-40B4-BE49-F238E27FC236}">
                      <a16:creationId xmlns:a16="http://schemas.microsoft.com/office/drawing/2014/main" id="{59152A72-A1F1-1DFD-1D9D-CF6D226D5C98}"/>
                    </a:ext>
                  </a:extLst>
                </p:cNvPr>
                <p:cNvPicPr/>
                <p:nvPr/>
              </p:nvPicPr>
              <p:blipFill>
                <a:blip r:embed="rId111"/>
                <a:stretch>
                  <a:fillRect/>
                </a:stretch>
              </p:blipFill>
              <p:spPr>
                <a:xfrm>
                  <a:off x="3707474" y="3404188"/>
                  <a:ext cx="24084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101" name="Ink 100">
                  <a:extLst>
                    <a:ext uri="{FF2B5EF4-FFF2-40B4-BE49-F238E27FC236}">
                      <a16:creationId xmlns:a16="http://schemas.microsoft.com/office/drawing/2014/main" id="{23B980DD-D67A-A883-B30D-70ED80F33537}"/>
                    </a:ext>
                  </a:extLst>
                </p14:cNvPr>
                <p14:cNvContentPartPr/>
                <p14:nvPr/>
              </p14:nvContentPartPr>
              <p14:xfrm>
                <a:off x="3652754" y="3575188"/>
                <a:ext cx="254520" cy="23040"/>
              </p14:xfrm>
            </p:contentPart>
          </mc:Choice>
          <mc:Fallback xmlns="">
            <p:pic>
              <p:nvPicPr>
                <p:cNvPr id="101" name="Ink 100">
                  <a:extLst>
                    <a:ext uri="{FF2B5EF4-FFF2-40B4-BE49-F238E27FC236}">
                      <a16:creationId xmlns:a16="http://schemas.microsoft.com/office/drawing/2014/main" id="{23B980DD-D67A-A883-B30D-70ED80F33537}"/>
                    </a:ext>
                  </a:extLst>
                </p:cNvPr>
                <p:cNvPicPr/>
                <p:nvPr/>
              </p:nvPicPr>
              <p:blipFill>
                <a:blip r:embed="rId113"/>
                <a:stretch>
                  <a:fillRect/>
                </a:stretch>
              </p:blipFill>
              <p:spPr>
                <a:xfrm>
                  <a:off x="3646634" y="3569068"/>
                  <a:ext cx="26676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102" name="Ink 101">
                  <a:extLst>
                    <a:ext uri="{FF2B5EF4-FFF2-40B4-BE49-F238E27FC236}">
                      <a16:creationId xmlns:a16="http://schemas.microsoft.com/office/drawing/2014/main" id="{9C9D407C-94C3-45FF-D437-04681F0EB20F}"/>
                    </a:ext>
                  </a:extLst>
                </p14:cNvPr>
                <p14:cNvContentPartPr/>
                <p14:nvPr/>
              </p14:nvContentPartPr>
              <p14:xfrm>
                <a:off x="4089074" y="3247588"/>
                <a:ext cx="219240" cy="328680"/>
              </p14:xfrm>
            </p:contentPart>
          </mc:Choice>
          <mc:Fallback xmlns="">
            <p:pic>
              <p:nvPicPr>
                <p:cNvPr id="102" name="Ink 101">
                  <a:extLst>
                    <a:ext uri="{FF2B5EF4-FFF2-40B4-BE49-F238E27FC236}">
                      <a16:creationId xmlns:a16="http://schemas.microsoft.com/office/drawing/2014/main" id="{9C9D407C-94C3-45FF-D437-04681F0EB20F}"/>
                    </a:ext>
                  </a:extLst>
                </p:cNvPr>
                <p:cNvPicPr/>
                <p:nvPr/>
              </p:nvPicPr>
              <p:blipFill>
                <a:blip r:embed="rId115"/>
                <a:stretch>
                  <a:fillRect/>
                </a:stretch>
              </p:blipFill>
              <p:spPr>
                <a:xfrm>
                  <a:off x="4082954" y="3241468"/>
                  <a:ext cx="231480" cy="34092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103" name="Ink 102">
                  <a:extLst>
                    <a:ext uri="{FF2B5EF4-FFF2-40B4-BE49-F238E27FC236}">
                      <a16:creationId xmlns:a16="http://schemas.microsoft.com/office/drawing/2014/main" id="{1774B55F-1BD4-8066-F851-AE2B2A33F84A}"/>
                    </a:ext>
                  </a:extLst>
                </p14:cNvPr>
                <p14:cNvContentPartPr/>
                <p14:nvPr/>
              </p14:nvContentPartPr>
              <p14:xfrm>
                <a:off x="4161074" y="3375028"/>
                <a:ext cx="208800" cy="55080"/>
              </p14:xfrm>
            </p:contentPart>
          </mc:Choice>
          <mc:Fallback xmlns="">
            <p:pic>
              <p:nvPicPr>
                <p:cNvPr id="103" name="Ink 102">
                  <a:extLst>
                    <a:ext uri="{FF2B5EF4-FFF2-40B4-BE49-F238E27FC236}">
                      <a16:creationId xmlns:a16="http://schemas.microsoft.com/office/drawing/2014/main" id="{1774B55F-1BD4-8066-F851-AE2B2A33F84A}"/>
                    </a:ext>
                  </a:extLst>
                </p:cNvPr>
                <p:cNvPicPr/>
                <p:nvPr/>
              </p:nvPicPr>
              <p:blipFill>
                <a:blip r:embed="rId117"/>
                <a:stretch>
                  <a:fillRect/>
                </a:stretch>
              </p:blipFill>
              <p:spPr>
                <a:xfrm>
                  <a:off x="4154954" y="3368908"/>
                  <a:ext cx="22104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04" name="Ink 103">
                  <a:extLst>
                    <a:ext uri="{FF2B5EF4-FFF2-40B4-BE49-F238E27FC236}">
                      <a16:creationId xmlns:a16="http://schemas.microsoft.com/office/drawing/2014/main" id="{09C2C29F-3CB9-C417-CBD0-620BBDD314FD}"/>
                    </a:ext>
                  </a:extLst>
                </p14:cNvPr>
                <p14:cNvContentPartPr/>
                <p14:nvPr/>
              </p14:nvContentPartPr>
              <p14:xfrm>
                <a:off x="4517474" y="3344428"/>
                <a:ext cx="167400" cy="19800"/>
              </p14:xfrm>
            </p:contentPart>
          </mc:Choice>
          <mc:Fallback xmlns="">
            <p:pic>
              <p:nvPicPr>
                <p:cNvPr id="104" name="Ink 103">
                  <a:extLst>
                    <a:ext uri="{FF2B5EF4-FFF2-40B4-BE49-F238E27FC236}">
                      <a16:creationId xmlns:a16="http://schemas.microsoft.com/office/drawing/2014/main" id="{09C2C29F-3CB9-C417-CBD0-620BBDD314FD}"/>
                    </a:ext>
                  </a:extLst>
                </p:cNvPr>
                <p:cNvPicPr/>
                <p:nvPr/>
              </p:nvPicPr>
              <p:blipFill>
                <a:blip r:embed="rId119"/>
                <a:stretch>
                  <a:fillRect/>
                </a:stretch>
              </p:blipFill>
              <p:spPr>
                <a:xfrm>
                  <a:off x="4511354" y="3338308"/>
                  <a:ext cx="17964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105" name="Ink 104">
                  <a:extLst>
                    <a:ext uri="{FF2B5EF4-FFF2-40B4-BE49-F238E27FC236}">
                      <a16:creationId xmlns:a16="http://schemas.microsoft.com/office/drawing/2014/main" id="{44F66AC3-6A78-42CA-484A-BF9F97218E19}"/>
                    </a:ext>
                  </a:extLst>
                </p14:cNvPr>
                <p14:cNvContentPartPr/>
                <p14:nvPr/>
              </p14:nvContentPartPr>
              <p14:xfrm>
                <a:off x="4782794" y="3187108"/>
                <a:ext cx="200160" cy="369000"/>
              </p14:xfrm>
            </p:contentPart>
          </mc:Choice>
          <mc:Fallback xmlns="">
            <p:pic>
              <p:nvPicPr>
                <p:cNvPr id="105" name="Ink 104">
                  <a:extLst>
                    <a:ext uri="{FF2B5EF4-FFF2-40B4-BE49-F238E27FC236}">
                      <a16:creationId xmlns:a16="http://schemas.microsoft.com/office/drawing/2014/main" id="{44F66AC3-6A78-42CA-484A-BF9F97218E19}"/>
                    </a:ext>
                  </a:extLst>
                </p:cNvPr>
                <p:cNvPicPr/>
                <p:nvPr/>
              </p:nvPicPr>
              <p:blipFill>
                <a:blip r:embed="rId121"/>
                <a:stretch>
                  <a:fillRect/>
                </a:stretch>
              </p:blipFill>
              <p:spPr>
                <a:xfrm>
                  <a:off x="4776674" y="3180988"/>
                  <a:ext cx="212400" cy="38124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11" name="Ink 110">
                  <a:extLst>
                    <a:ext uri="{FF2B5EF4-FFF2-40B4-BE49-F238E27FC236}">
                      <a16:creationId xmlns:a16="http://schemas.microsoft.com/office/drawing/2014/main" id="{E0A5916A-4FBE-127E-19AE-C4CB88FBCACE}"/>
                    </a:ext>
                  </a:extLst>
                </p14:cNvPr>
                <p14:cNvContentPartPr/>
                <p14:nvPr/>
              </p14:nvContentPartPr>
              <p14:xfrm>
                <a:off x="3221834" y="3869308"/>
                <a:ext cx="211320" cy="411480"/>
              </p14:xfrm>
            </p:contentPart>
          </mc:Choice>
          <mc:Fallback xmlns="">
            <p:pic>
              <p:nvPicPr>
                <p:cNvPr id="111" name="Ink 110">
                  <a:extLst>
                    <a:ext uri="{FF2B5EF4-FFF2-40B4-BE49-F238E27FC236}">
                      <a16:creationId xmlns:a16="http://schemas.microsoft.com/office/drawing/2014/main" id="{E0A5916A-4FBE-127E-19AE-C4CB88FBCACE}"/>
                    </a:ext>
                  </a:extLst>
                </p:cNvPr>
                <p:cNvPicPr/>
                <p:nvPr/>
              </p:nvPicPr>
              <p:blipFill>
                <a:blip r:embed="rId123"/>
                <a:stretch>
                  <a:fillRect/>
                </a:stretch>
              </p:blipFill>
              <p:spPr>
                <a:xfrm>
                  <a:off x="3215714" y="3863188"/>
                  <a:ext cx="223560" cy="4237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12" name="Ink 111">
                  <a:extLst>
                    <a:ext uri="{FF2B5EF4-FFF2-40B4-BE49-F238E27FC236}">
                      <a16:creationId xmlns:a16="http://schemas.microsoft.com/office/drawing/2014/main" id="{7B4FBBA4-8A6B-C0D3-F142-172486C18E5A}"/>
                    </a:ext>
                  </a:extLst>
                </p14:cNvPr>
                <p14:cNvContentPartPr/>
                <p14:nvPr/>
              </p14:nvContentPartPr>
              <p14:xfrm>
                <a:off x="3493994" y="3913228"/>
                <a:ext cx="302040" cy="433080"/>
              </p14:xfrm>
            </p:contentPart>
          </mc:Choice>
          <mc:Fallback xmlns="">
            <p:pic>
              <p:nvPicPr>
                <p:cNvPr id="112" name="Ink 111">
                  <a:extLst>
                    <a:ext uri="{FF2B5EF4-FFF2-40B4-BE49-F238E27FC236}">
                      <a16:creationId xmlns:a16="http://schemas.microsoft.com/office/drawing/2014/main" id="{7B4FBBA4-8A6B-C0D3-F142-172486C18E5A}"/>
                    </a:ext>
                  </a:extLst>
                </p:cNvPr>
                <p:cNvPicPr/>
                <p:nvPr/>
              </p:nvPicPr>
              <p:blipFill>
                <a:blip r:embed="rId125"/>
                <a:stretch>
                  <a:fillRect/>
                </a:stretch>
              </p:blipFill>
              <p:spPr>
                <a:xfrm>
                  <a:off x="3487874" y="3907108"/>
                  <a:ext cx="314280" cy="44532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113" name="Ink 112">
                  <a:extLst>
                    <a:ext uri="{FF2B5EF4-FFF2-40B4-BE49-F238E27FC236}">
                      <a16:creationId xmlns:a16="http://schemas.microsoft.com/office/drawing/2014/main" id="{941BB459-33B6-3667-57BC-DDAEC3069C30}"/>
                    </a:ext>
                  </a:extLst>
                </p14:cNvPr>
                <p14:cNvContentPartPr/>
                <p14:nvPr/>
              </p14:nvContentPartPr>
              <p14:xfrm>
                <a:off x="3769394" y="4089268"/>
                <a:ext cx="12240" cy="201960"/>
              </p14:xfrm>
            </p:contentPart>
          </mc:Choice>
          <mc:Fallback xmlns="">
            <p:pic>
              <p:nvPicPr>
                <p:cNvPr id="113" name="Ink 112">
                  <a:extLst>
                    <a:ext uri="{FF2B5EF4-FFF2-40B4-BE49-F238E27FC236}">
                      <a16:creationId xmlns:a16="http://schemas.microsoft.com/office/drawing/2014/main" id="{941BB459-33B6-3667-57BC-DDAEC3069C30}"/>
                    </a:ext>
                  </a:extLst>
                </p:cNvPr>
                <p:cNvPicPr/>
                <p:nvPr/>
              </p:nvPicPr>
              <p:blipFill>
                <a:blip r:embed="rId127"/>
                <a:stretch>
                  <a:fillRect/>
                </a:stretch>
              </p:blipFill>
              <p:spPr>
                <a:xfrm>
                  <a:off x="3763274" y="4083148"/>
                  <a:ext cx="24480" cy="21420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114" name="Ink 113">
                  <a:extLst>
                    <a:ext uri="{FF2B5EF4-FFF2-40B4-BE49-F238E27FC236}">
                      <a16:creationId xmlns:a16="http://schemas.microsoft.com/office/drawing/2014/main" id="{A4E88A29-E50D-91B9-6432-1AE39C5E756E}"/>
                    </a:ext>
                  </a:extLst>
                </p14:cNvPr>
                <p14:cNvContentPartPr/>
                <p14:nvPr/>
              </p14:nvContentPartPr>
              <p14:xfrm>
                <a:off x="3953714" y="4024468"/>
                <a:ext cx="32040" cy="225720"/>
              </p14:xfrm>
            </p:contentPart>
          </mc:Choice>
          <mc:Fallback xmlns="">
            <p:pic>
              <p:nvPicPr>
                <p:cNvPr id="114" name="Ink 113">
                  <a:extLst>
                    <a:ext uri="{FF2B5EF4-FFF2-40B4-BE49-F238E27FC236}">
                      <a16:creationId xmlns:a16="http://schemas.microsoft.com/office/drawing/2014/main" id="{A4E88A29-E50D-91B9-6432-1AE39C5E756E}"/>
                    </a:ext>
                  </a:extLst>
                </p:cNvPr>
                <p:cNvPicPr/>
                <p:nvPr/>
              </p:nvPicPr>
              <p:blipFill>
                <a:blip r:embed="rId129"/>
                <a:stretch>
                  <a:fillRect/>
                </a:stretch>
              </p:blipFill>
              <p:spPr>
                <a:xfrm>
                  <a:off x="3947594" y="4018348"/>
                  <a:ext cx="4428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15" name="Ink 114">
                  <a:extLst>
                    <a:ext uri="{FF2B5EF4-FFF2-40B4-BE49-F238E27FC236}">
                      <a16:creationId xmlns:a16="http://schemas.microsoft.com/office/drawing/2014/main" id="{ADA07645-ADF1-C7FD-FF1F-CD83B0D564D2}"/>
                    </a:ext>
                  </a:extLst>
                </p14:cNvPr>
                <p14:cNvContentPartPr/>
                <p14:nvPr/>
              </p14:nvContentPartPr>
              <p14:xfrm>
                <a:off x="3870194" y="4146148"/>
                <a:ext cx="272160" cy="37800"/>
              </p14:xfrm>
            </p:contentPart>
          </mc:Choice>
          <mc:Fallback xmlns="">
            <p:pic>
              <p:nvPicPr>
                <p:cNvPr id="115" name="Ink 114">
                  <a:extLst>
                    <a:ext uri="{FF2B5EF4-FFF2-40B4-BE49-F238E27FC236}">
                      <a16:creationId xmlns:a16="http://schemas.microsoft.com/office/drawing/2014/main" id="{ADA07645-ADF1-C7FD-FF1F-CD83B0D564D2}"/>
                    </a:ext>
                  </a:extLst>
                </p:cNvPr>
                <p:cNvPicPr/>
                <p:nvPr/>
              </p:nvPicPr>
              <p:blipFill>
                <a:blip r:embed="rId131"/>
                <a:stretch>
                  <a:fillRect/>
                </a:stretch>
              </p:blipFill>
              <p:spPr>
                <a:xfrm>
                  <a:off x="3864074" y="4140028"/>
                  <a:ext cx="28440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16" name="Ink 115">
                  <a:extLst>
                    <a:ext uri="{FF2B5EF4-FFF2-40B4-BE49-F238E27FC236}">
                      <a16:creationId xmlns:a16="http://schemas.microsoft.com/office/drawing/2014/main" id="{51BBC9C5-F1D1-F682-88B7-3ADD2F474855}"/>
                    </a:ext>
                  </a:extLst>
                </p14:cNvPr>
                <p14:cNvContentPartPr/>
                <p14:nvPr/>
              </p14:nvContentPartPr>
              <p14:xfrm>
                <a:off x="4230554" y="3933028"/>
                <a:ext cx="292320" cy="219240"/>
              </p14:xfrm>
            </p:contentPart>
          </mc:Choice>
          <mc:Fallback xmlns="">
            <p:pic>
              <p:nvPicPr>
                <p:cNvPr id="116" name="Ink 115">
                  <a:extLst>
                    <a:ext uri="{FF2B5EF4-FFF2-40B4-BE49-F238E27FC236}">
                      <a16:creationId xmlns:a16="http://schemas.microsoft.com/office/drawing/2014/main" id="{51BBC9C5-F1D1-F682-88B7-3ADD2F474855}"/>
                    </a:ext>
                  </a:extLst>
                </p:cNvPr>
                <p:cNvPicPr/>
                <p:nvPr/>
              </p:nvPicPr>
              <p:blipFill>
                <a:blip r:embed="rId133"/>
                <a:stretch>
                  <a:fillRect/>
                </a:stretch>
              </p:blipFill>
              <p:spPr>
                <a:xfrm>
                  <a:off x="4224434" y="3926908"/>
                  <a:ext cx="304560" cy="23148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17" name="Ink 116">
                  <a:extLst>
                    <a:ext uri="{FF2B5EF4-FFF2-40B4-BE49-F238E27FC236}">
                      <a16:creationId xmlns:a16="http://schemas.microsoft.com/office/drawing/2014/main" id="{84AB8EF3-F920-5388-E784-3B59D8ABA4F9}"/>
                    </a:ext>
                  </a:extLst>
                </p14:cNvPr>
                <p14:cNvContentPartPr/>
                <p14:nvPr/>
              </p14:nvContentPartPr>
              <p14:xfrm>
                <a:off x="4055954" y="4256308"/>
                <a:ext cx="604800" cy="91440"/>
              </p14:xfrm>
            </p:contentPart>
          </mc:Choice>
          <mc:Fallback xmlns="">
            <p:pic>
              <p:nvPicPr>
                <p:cNvPr id="117" name="Ink 116">
                  <a:extLst>
                    <a:ext uri="{FF2B5EF4-FFF2-40B4-BE49-F238E27FC236}">
                      <a16:creationId xmlns:a16="http://schemas.microsoft.com/office/drawing/2014/main" id="{84AB8EF3-F920-5388-E784-3B59D8ABA4F9}"/>
                    </a:ext>
                  </a:extLst>
                </p:cNvPr>
                <p:cNvPicPr/>
                <p:nvPr/>
              </p:nvPicPr>
              <p:blipFill>
                <a:blip r:embed="rId135"/>
                <a:stretch>
                  <a:fillRect/>
                </a:stretch>
              </p:blipFill>
              <p:spPr>
                <a:xfrm>
                  <a:off x="4049834" y="4250188"/>
                  <a:ext cx="61704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18" name="Ink 117">
                  <a:extLst>
                    <a:ext uri="{FF2B5EF4-FFF2-40B4-BE49-F238E27FC236}">
                      <a16:creationId xmlns:a16="http://schemas.microsoft.com/office/drawing/2014/main" id="{4466676A-984F-1863-A5E5-A4D669811194}"/>
                    </a:ext>
                  </a:extLst>
                </p14:cNvPr>
                <p14:cNvContentPartPr/>
                <p14:nvPr/>
              </p14:nvContentPartPr>
              <p14:xfrm>
                <a:off x="4307594" y="4405708"/>
                <a:ext cx="34560" cy="223920"/>
              </p14:xfrm>
            </p:contentPart>
          </mc:Choice>
          <mc:Fallback xmlns="">
            <p:pic>
              <p:nvPicPr>
                <p:cNvPr id="118" name="Ink 117">
                  <a:extLst>
                    <a:ext uri="{FF2B5EF4-FFF2-40B4-BE49-F238E27FC236}">
                      <a16:creationId xmlns:a16="http://schemas.microsoft.com/office/drawing/2014/main" id="{4466676A-984F-1863-A5E5-A4D669811194}"/>
                    </a:ext>
                  </a:extLst>
                </p:cNvPr>
                <p:cNvPicPr/>
                <p:nvPr/>
              </p:nvPicPr>
              <p:blipFill>
                <a:blip r:embed="rId137"/>
                <a:stretch>
                  <a:fillRect/>
                </a:stretch>
              </p:blipFill>
              <p:spPr>
                <a:xfrm>
                  <a:off x="4301474" y="4399588"/>
                  <a:ext cx="46800" cy="23616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119" name="Ink 118">
                  <a:extLst>
                    <a:ext uri="{FF2B5EF4-FFF2-40B4-BE49-F238E27FC236}">
                      <a16:creationId xmlns:a16="http://schemas.microsoft.com/office/drawing/2014/main" id="{58DF468E-0391-5139-EE4E-A3E98840F02B}"/>
                    </a:ext>
                  </a:extLst>
                </p14:cNvPr>
                <p14:cNvContentPartPr/>
                <p14:nvPr/>
              </p14:nvContentPartPr>
              <p14:xfrm>
                <a:off x="4469594" y="4390588"/>
                <a:ext cx="399240" cy="157680"/>
              </p14:xfrm>
            </p:contentPart>
          </mc:Choice>
          <mc:Fallback xmlns="">
            <p:pic>
              <p:nvPicPr>
                <p:cNvPr id="119" name="Ink 118">
                  <a:extLst>
                    <a:ext uri="{FF2B5EF4-FFF2-40B4-BE49-F238E27FC236}">
                      <a16:creationId xmlns:a16="http://schemas.microsoft.com/office/drawing/2014/main" id="{58DF468E-0391-5139-EE4E-A3E98840F02B}"/>
                    </a:ext>
                  </a:extLst>
                </p:cNvPr>
                <p:cNvPicPr/>
                <p:nvPr/>
              </p:nvPicPr>
              <p:blipFill>
                <a:blip r:embed="rId139"/>
                <a:stretch>
                  <a:fillRect/>
                </a:stretch>
              </p:blipFill>
              <p:spPr>
                <a:xfrm>
                  <a:off x="4463474" y="4384468"/>
                  <a:ext cx="41148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20" name="Ink 119">
                  <a:extLst>
                    <a:ext uri="{FF2B5EF4-FFF2-40B4-BE49-F238E27FC236}">
                      <a16:creationId xmlns:a16="http://schemas.microsoft.com/office/drawing/2014/main" id="{E3AE985A-E6BE-D1D1-C6ED-7C648D4F1E8A}"/>
                    </a:ext>
                  </a:extLst>
                </p14:cNvPr>
                <p14:cNvContentPartPr/>
                <p14:nvPr/>
              </p14:nvContentPartPr>
              <p14:xfrm>
                <a:off x="4821314" y="3949948"/>
                <a:ext cx="344160" cy="677880"/>
              </p14:xfrm>
            </p:contentPart>
          </mc:Choice>
          <mc:Fallback xmlns="">
            <p:pic>
              <p:nvPicPr>
                <p:cNvPr id="120" name="Ink 119">
                  <a:extLst>
                    <a:ext uri="{FF2B5EF4-FFF2-40B4-BE49-F238E27FC236}">
                      <a16:creationId xmlns:a16="http://schemas.microsoft.com/office/drawing/2014/main" id="{E3AE985A-E6BE-D1D1-C6ED-7C648D4F1E8A}"/>
                    </a:ext>
                  </a:extLst>
                </p:cNvPr>
                <p:cNvPicPr/>
                <p:nvPr/>
              </p:nvPicPr>
              <p:blipFill>
                <a:blip r:embed="rId141"/>
                <a:stretch>
                  <a:fillRect/>
                </a:stretch>
              </p:blipFill>
              <p:spPr>
                <a:xfrm>
                  <a:off x="4815194" y="3943828"/>
                  <a:ext cx="356400" cy="69012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22" name="Ink 121">
                  <a:extLst>
                    <a:ext uri="{FF2B5EF4-FFF2-40B4-BE49-F238E27FC236}">
                      <a16:creationId xmlns:a16="http://schemas.microsoft.com/office/drawing/2014/main" id="{A0095A7B-A3C1-7508-376B-93E564ECD2B3}"/>
                    </a:ext>
                  </a:extLst>
                </p14:cNvPr>
                <p14:cNvContentPartPr/>
                <p14:nvPr/>
              </p14:nvContentPartPr>
              <p14:xfrm>
                <a:off x="4974314" y="3750148"/>
                <a:ext cx="397080" cy="230400"/>
              </p14:xfrm>
            </p:contentPart>
          </mc:Choice>
          <mc:Fallback xmlns="">
            <p:pic>
              <p:nvPicPr>
                <p:cNvPr id="122" name="Ink 121">
                  <a:extLst>
                    <a:ext uri="{FF2B5EF4-FFF2-40B4-BE49-F238E27FC236}">
                      <a16:creationId xmlns:a16="http://schemas.microsoft.com/office/drawing/2014/main" id="{A0095A7B-A3C1-7508-376B-93E564ECD2B3}"/>
                    </a:ext>
                  </a:extLst>
                </p:cNvPr>
                <p:cNvPicPr/>
                <p:nvPr/>
              </p:nvPicPr>
              <p:blipFill>
                <a:blip r:embed="rId143"/>
                <a:stretch>
                  <a:fillRect/>
                </a:stretch>
              </p:blipFill>
              <p:spPr>
                <a:xfrm>
                  <a:off x="4968194" y="3744028"/>
                  <a:ext cx="409320" cy="24264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24" name="Ink 123">
                  <a:extLst>
                    <a:ext uri="{FF2B5EF4-FFF2-40B4-BE49-F238E27FC236}">
                      <a16:creationId xmlns:a16="http://schemas.microsoft.com/office/drawing/2014/main" id="{20FBD64D-0E33-AE57-FB35-A5229D507E4E}"/>
                    </a:ext>
                  </a:extLst>
                </p14:cNvPr>
                <p14:cNvContentPartPr/>
                <p14:nvPr/>
              </p14:nvContentPartPr>
              <p14:xfrm>
                <a:off x="5274914" y="4133188"/>
                <a:ext cx="291600" cy="58680"/>
              </p14:xfrm>
            </p:contentPart>
          </mc:Choice>
          <mc:Fallback xmlns="">
            <p:pic>
              <p:nvPicPr>
                <p:cNvPr id="124" name="Ink 123">
                  <a:extLst>
                    <a:ext uri="{FF2B5EF4-FFF2-40B4-BE49-F238E27FC236}">
                      <a16:creationId xmlns:a16="http://schemas.microsoft.com/office/drawing/2014/main" id="{20FBD64D-0E33-AE57-FB35-A5229D507E4E}"/>
                    </a:ext>
                  </a:extLst>
                </p:cNvPr>
                <p:cNvPicPr/>
                <p:nvPr/>
              </p:nvPicPr>
              <p:blipFill>
                <a:blip r:embed="rId145"/>
                <a:stretch>
                  <a:fillRect/>
                </a:stretch>
              </p:blipFill>
              <p:spPr>
                <a:xfrm>
                  <a:off x="5268794" y="4127068"/>
                  <a:ext cx="303840" cy="7092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25" name="Ink 124">
                  <a:extLst>
                    <a:ext uri="{FF2B5EF4-FFF2-40B4-BE49-F238E27FC236}">
                      <a16:creationId xmlns:a16="http://schemas.microsoft.com/office/drawing/2014/main" id="{A753ABBF-BBFE-0C08-DF97-55E7EEF7C666}"/>
                    </a:ext>
                  </a:extLst>
                </p14:cNvPr>
                <p14:cNvContentPartPr/>
                <p14:nvPr/>
              </p14:nvContentPartPr>
              <p14:xfrm>
                <a:off x="5731394" y="3892708"/>
                <a:ext cx="240840" cy="505440"/>
              </p14:xfrm>
            </p:contentPart>
          </mc:Choice>
          <mc:Fallback xmlns="">
            <p:pic>
              <p:nvPicPr>
                <p:cNvPr id="125" name="Ink 124">
                  <a:extLst>
                    <a:ext uri="{FF2B5EF4-FFF2-40B4-BE49-F238E27FC236}">
                      <a16:creationId xmlns:a16="http://schemas.microsoft.com/office/drawing/2014/main" id="{A753ABBF-BBFE-0C08-DF97-55E7EEF7C666}"/>
                    </a:ext>
                  </a:extLst>
                </p:cNvPr>
                <p:cNvPicPr/>
                <p:nvPr/>
              </p:nvPicPr>
              <p:blipFill>
                <a:blip r:embed="rId147"/>
                <a:stretch>
                  <a:fillRect/>
                </a:stretch>
              </p:blipFill>
              <p:spPr>
                <a:xfrm>
                  <a:off x="5725274" y="3886588"/>
                  <a:ext cx="253080" cy="51768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26" name="Ink 125">
                  <a:extLst>
                    <a:ext uri="{FF2B5EF4-FFF2-40B4-BE49-F238E27FC236}">
                      <a16:creationId xmlns:a16="http://schemas.microsoft.com/office/drawing/2014/main" id="{F81BA6CA-7572-1156-096F-C60EDCF727EE}"/>
                    </a:ext>
                  </a:extLst>
                </p14:cNvPr>
                <p14:cNvContentPartPr/>
                <p14:nvPr/>
              </p14:nvContentPartPr>
              <p14:xfrm>
                <a:off x="6115514" y="3284308"/>
                <a:ext cx="153720" cy="3562920"/>
              </p14:xfrm>
            </p:contentPart>
          </mc:Choice>
          <mc:Fallback xmlns="">
            <p:pic>
              <p:nvPicPr>
                <p:cNvPr id="126" name="Ink 125">
                  <a:extLst>
                    <a:ext uri="{FF2B5EF4-FFF2-40B4-BE49-F238E27FC236}">
                      <a16:creationId xmlns:a16="http://schemas.microsoft.com/office/drawing/2014/main" id="{F81BA6CA-7572-1156-096F-C60EDCF727EE}"/>
                    </a:ext>
                  </a:extLst>
                </p:cNvPr>
                <p:cNvPicPr/>
                <p:nvPr/>
              </p:nvPicPr>
              <p:blipFill>
                <a:blip r:embed="rId149"/>
                <a:stretch>
                  <a:fillRect/>
                </a:stretch>
              </p:blipFill>
              <p:spPr>
                <a:xfrm>
                  <a:off x="6109394" y="3278188"/>
                  <a:ext cx="165960" cy="357516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28" name="Ink 127">
                  <a:extLst>
                    <a:ext uri="{FF2B5EF4-FFF2-40B4-BE49-F238E27FC236}">
                      <a16:creationId xmlns:a16="http://schemas.microsoft.com/office/drawing/2014/main" id="{3137BC7C-B630-C805-7FD4-FB4ECA73E697}"/>
                    </a:ext>
                  </a:extLst>
                </p14:cNvPr>
                <p14:cNvContentPartPr/>
                <p14:nvPr/>
              </p14:nvContentPartPr>
              <p14:xfrm>
                <a:off x="6439154" y="3040228"/>
                <a:ext cx="24480" cy="277200"/>
              </p14:xfrm>
            </p:contentPart>
          </mc:Choice>
          <mc:Fallback xmlns="">
            <p:pic>
              <p:nvPicPr>
                <p:cNvPr id="128" name="Ink 127">
                  <a:extLst>
                    <a:ext uri="{FF2B5EF4-FFF2-40B4-BE49-F238E27FC236}">
                      <a16:creationId xmlns:a16="http://schemas.microsoft.com/office/drawing/2014/main" id="{3137BC7C-B630-C805-7FD4-FB4ECA73E697}"/>
                    </a:ext>
                  </a:extLst>
                </p:cNvPr>
                <p:cNvPicPr/>
                <p:nvPr/>
              </p:nvPicPr>
              <p:blipFill>
                <a:blip r:embed="rId151"/>
                <a:stretch>
                  <a:fillRect/>
                </a:stretch>
              </p:blipFill>
              <p:spPr>
                <a:xfrm>
                  <a:off x="6433034" y="3034108"/>
                  <a:ext cx="36720" cy="28944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29" name="Ink 128">
                  <a:extLst>
                    <a:ext uri="{FF2B5EF4-FFF2-40B4-BE49-F238E27FC236}">
                      <a16:creationId xmlns:a16="http://schemas.microsoft.com/office/drawing/2014/main" id="{D31F015C-1D1A-AED8-41EE-5093FBBCCA82}"/>
                    </a:ext>
                  </a:extLst>
                </p14:cNvPr>
                <p14:cNvContentPartPr/>
                <p14:nvPr/>
              </p14:nvContentPartPr>
              <p14:xfrm>
                <a:off x="6545354" y="3049588"/>
                <a:ext cx="24840" cy="247320"/>
              </p14:xfrm>
            </p:contentPart>
          </mc:Choice>
          <mc:Fallback xmlns="">
            <p:pic>
              <p:nvPicPr>
                <p:cNvPr id="129" name="Ink 128">
                  <a:extLst>
                    <a:ext uri="{FF2B5EF4-FFF2-40B4-BE49-F238E27FC236}">
                      <a16:creationId xmlns:a16="http://schemas.microsoft.com/office/drawing/2014/main" id="{D31F015C-1D1A-AED8-41EE-5093FBBCCA82}"/>
                    </a:ext>
                  </a:extLst>
                </p:cNvPr>
                <p:cNvPicPr/>
                <p:nvPr/>
              </p:nvPicPr>
              <p:blipFill>
                <a:blip r:embed="rId153"/>
                <a:stretch>
                  <a:fillRect/>
                </a:stretch>
              </p:blipFill>
              <p:spPr>
                <a:xfrm>
                  <a:off x="6539234" y="3043468"/>
                  <a:ext cx="37080" cy="25956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30" name="Ink 129">
                  <a:extLst>
                    <a:ext uri="{FF2B5EF4-FFF2-40B4-BE49-F238E27FC236}">
                      <a16:creationId xmlns:a16="http://schemas.microsoft.com/office/drawing/2014/main" id="{FEF7E6C4-748E-A398-9C7B-AB9B54A67C18}"/>
                    </a:ext>
                  </a:extLst>
                </p14:cNvPr>
                <p14:cNvContentPartPr/>
                <p14:nvPr/>
              </p14:nvContentPartPr>
              <p14:xfrm>
                <a:off x="6659114" y="3063268"/>
                <a:ext cx="22320" cy="248400"/>
              </p14:xfrm>
            </p:contentPart>
          </mc:Choice>
          <mc:Fallback xmlns="">
            <p:pic>
              <p:nvPicPr>
                <p:cNvPr id="130" name="Ink 129">
                  <a:extLst>
                    <a:ext uri="{FF2B5EF4-FFF2-40B4-BE49-F238E27FC236}">
                      <a16:creationId xmlns:a16="http://schemas.microsoft.com/office/drawing/2014/main" id="{FEF7E6C4-748E-A398-9C7B-AB9B54A67C18}"/>
                    </a:ext>
                  </a:extLst>
                </p:cNvPr>
                <p:cNvPicPr/>
                <p:nvPr/>
              </p:nvPicPr>
              <p:blipFill>
                <a:blip r:embed="rId155"/>
                <a:stretch>
                  <a:fillRect/>
                </a:stretch>
              </p:blipFill>
              <p:spPr>
                <a:xfrm>
                  <a:off x="6652994" y="3057148"/>
                  <a:ext cx="34560" cy="26064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31" name="Ink 130">
                  <a:extLst>
                    <a:ext uri="{FF2B5EF4-FFF2-40B4-BE49-F238E27FC236}">
                      <a16:creationId xmlns:a16="http://schemas.microsoft.com/office/drawing/2014/main" id="{B6E9843C-032C-F584-7E89-4E076C1C00E9}"/>
                    </a:ext>
                  </a:extLst>
                </p14:cNvPr>
                <p14:cNvContentPartPr/>
                <p14:nvPr/>
              </p14:nvContentPartPr>
              <p14:xfrm>
                <a:off x="6272474" y="2980828"/>
                <a:ext cx="711720" cy="99000"/>
              </p14:xfrm>
            </p:contentPart>
          </mc:Choice>
          <mc:Fallback xmlns="">
            <p:pic>
              <p:nvPicPr>
                <p:cNvPr id="131" name="Ink 130">
                  <a:extLst>
                    <a:ext uri="{FF2B5EF4-FFF2-40B4-BE49-F238E27FC236}">
                      <a16:creationId xmlns:a16="http://schemas.microsoft.com/office/drawing/2014/main" id="{B6E9843C-032C-F584-7E89-4E076C1C00E9}"/>
                    </a:ext>
                  </a:extLst>
                </p:cNvPr>
                <p:cNvPicPr/>
                <p:nvPr/>
              </p:nvPicPr>
              <p:blipFill>
                <a:blip r:embed="rId157"/>
                <a:stretch>
                  <a:fillRect/>
                </a:stretch>
              </p:blipFill>
              <p:spPr>
                <a:xfrm>
                  <a:off x="6266354" y="2974708"/>
                  <a:ext cx="72396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32" name="Ink 131">
                  <a:extLst>
                    <a:ext uri="{FF2B5EF4-FFF2-40B4-BE49-F238E27FC236}">
                      <a16:creationId xmlns:a16="http://schemas.microsoft.com/office/drawing/2014/main" id="{FF766317-A649-5D40-0181-CB0D15B2AFA8}"/>
                    </a:ext>
                  </a:extLst>
                </p14:cNvPr>
                <p14:cNvContentPartPr/>
                <p14:nvPr/>
              </p14:nvContentPartPr>
              <p14:xfrm>
                <a:off x="6199754" y="3229588"/>
                <a:ext cx="781920" cy="82080"/>
              </p14:xfrm>
            </p:contentPart>
          </mc:Choice>
          <mc:Fallback xmlns="">
            <p:pic>
              <p:nvPicPr>
                <p:cNvPr id="132" name="Ink 131">
                  <a:extLst>
                    <a:ext uri="{FF2B5EF4-FFF2-40B4-BE49-F238E27FC236}">
                      <a16:creationId xmlns:a16="http://schemas.microsoft.com/office/drawing/2014/main" id="{FF766317-A649-5D40-0181-CB0D15B2AFA8}"/>
                    </a:ext>
                  </a:extLst>
                </p:cNvPr>
                <p:cNvPicPr/>
                <p:nvPr/>
              </p:nvPicPr>
              <p:blipFill>
                <a:blip r:embed="rId159"/>
                <a:stretch>
                  <a:fillRect/>
                </a:stretch>
              </p:blipFill>
              <p:spPr>
                <a:xfrm>
                  <a:off x="6193634" y="3223468"/>
                  <a:ext cx="79416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34" name="Ink 133">
                  <a:extLst>
                    <a:ext uri="{FF2B5EF4-FFF2-40B4-BE49-F238E27FC236}">
                      <a16:creationId xmlns:a16="http://schemas.microsoft.com/office/drawing/2014/main" id="{F0C57DF8-1551-5A71-C993-29A933BF1FBF}"/>
                    </a:ext>
                  </a:extLst>
                </p14:cNvPr>
                <p14:cNvContentPartPr/>
                <p14:nvPr/>
              </p14:nvContentPartPr>
              <p14:xfrm>
                <a:off x="6543914" y="3609388"/>
                <a:ext cx="28080" cy="304200"/>
              </p14:xfrm>
            </p:contentPart>
          </mc:Choice>
          <mc:Fallback xmlns="">
            <p:pic>
              <p:nvPicPr>
                <p:cNvPr id="134" name="Ink 133">
                  <a:extLst>
                    <a:ext uri="{FF2B5EF4-FFF2-40B4-BE49-F238E27FC236}">
                      <a16:creationId xmlns:a16="http://schemas.microsoft.com/office/drawing/2014/main" id="{F0C57DF8-1551-5A71-C993-29A933BF1FBF}"/>
                    </a:ext>
                  </a:extLst>
                </p:cNvPr>
                <p:cNvPicPr/>
                <p:nvPr/>
              </p:nvPicPr>
              <p:blipFill>
                <a:blip r:embed="rId161"/>
                <a:stretch>
                  <a:fillRect/>
                </a:stretch>
              </p:blipFill>
              <p:spPr>
                <a:xfrm>
                  <a:off x="6537794" y="3603268"/>
                  <a:ext cx="40320" cy="31644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35" name="Ink 134">
                  <a:extLst>
                    <a:ext uri="{FF2B5EF4-FFF2-40B4-BE49-F238E27FC236}">
                      <a16:creationId xmlns:a16="http://schemas.microsoft.com/office/drawing/2014/main" id="{DE55C753-6D1A-B2FD-CD54-77507E196B83}"/>
                    </a:ext>
                  </a:extLst>
                </p14:cNvPr>
                <p14:cNvContentPartPr/>
                <p14:nvPr/>
              </p14:nvContentPartPr>
              <p14:xfrm>
                <a:off x="6372914" y="3579508"/>
                <a:ext cx="341640" cy="271440"/>
              </p14:xfrm>
            </p:contentPart>
          </mc:Choice>
          <mc:Fallback xmlns="">
            <p:pic>
              <p:nvPicPr>
                <p:cNvPr id="135" name="Ink 134">
                  <a:extLst>
                    <a:ext uri="{FF2B5EF4-FFF2-40B4-BE49-F238E27FC236}">
                      <a16:creationId xmlns:a16="http://schemas.microsoft.com/office/drawing/2014/main" id="{DE55C753-6D1A-B2FD-CD54-77507E196B83}"/>
                    </a:ext>
                  </a:extLst>
                </p:cNvPr>
                <p:cNvPicPr/>
                <p:nvPr/>
              </p:nvPicPr>
              <p:blipFill>
                <a:blip r:embed="rId163"/>
                <a:stretch>
                  <a:fillRect/>
                </a:stretch>
              </p:blipFill>
              <p:spPr>
                <a:xfrm>
                  <a:off x="6366794" y="3573388"/>
                  <a:ext cx="353880" cy="28368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36" name="Ink 135">
                  <a:extLst>
                    <a:ext uri="{FF2B5EF4-FFF2-40B4-BE49-F238E27FC236}">
                      <a16:creationId xmlns:a16="http://schemas.microsoft.com/office/drawing/2014/main" id="{CC52BCC0-6265-520D-A5BC-9D42F4FEF800}"/>
                    </a:ext>
                  </a:extLst>
                </p14:cNvPr>
                <p14:cNvContentPartPr/>
                <p14:nvPr/>
              </p14:nvContentPartPr>
              <p14:xfrm>
                <a:off x="6829754" y="3681028"/>
                <a:ext cx="12960" cy="210240"/>
              </p14:xfrm>
            </p:contentPart>
          </mc:Choice>
          <mc:Fallback xmlns="">
            <p:pic>
              <p:nvPicPr>
                <p:cNvPr id="136" name="Ink 135">
                  <a:extLst>
                    <a:ext uri="{FF2B5EF4-FFF2-40B4-BE49-F238E27FC236}">
                      <a16:creationId xmlns:a16="http://schemas.microsoft.com/office/drawing/2014/main" id="{CC52BCC0-6265-520D-A5BC-9D42F4FEF800}"/>
                    </a:ext>
                  </a:extLst>
                </p:cNvPr>
                <p:cNvPicPr/>
                <p:nvPr/>
              </p:nvPicPr>
              <p:blipFill>
                <a:blip r:embed="rId165"/>
                <a:stretch>
                  <a:fillRect/>
                </a:stretch>
              </p:blipFill>
              <p:spPr>
                <a:xfrm>
                  <a:off x="6823634" y="3674908"/>
                  <a:ext cx="2520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37" name="Ink 136">
                  <a:extLst>
                    <a:ext uri="{FF2B5EF4-FFF2-40B4-BE49-F238E27FC236}">
                      <a16:creationId xmlns:a16="http://schemas.microsoft.com/office/drawing/2014/main" id="{319A82E7-F96D-35C9-F3AF-F31496B8DBE0}"/>
                    </a:ext>
                  </a:extLst>
                </p14:cNvPr>
                <p14:cNvContentPartPr/>
                <p14:nvPr/>
              </p14:nvContentPartPr>
              <p14:xfrm>
                <a:off x="6825794" y="3633148"/>
                <a:ext cx="21960" cy="17280"/>
              </p14:xfrm>
            </p:contentPart>
          </mc:Choice>
          <mc:Fallback xmlns="">
            <p:pic>
              <p:nvPicPr>
                <p:cNvPr id="137" name="Ink 136">
                  <a:extLst>
                    <a:ext uri="{FF2B5EF4-FFF2-40B4-BE49-F238E27FC236}">
                      <a16:creationId xmlns:a16="http://schemas.microsoft.com/office/drawing/2014/main" id="{319A82E7-F96D-35C9-F3AF-F31496B8DBE0}"/>
                    </a:ext>
                  </a:extLst>
                </p:cNvPr>
                <p:cNvPicPr/>
                <p:nvPr/>
              </p:nvPicPr>
              <p:blipFill>
                <a:blip r:embed="rId167"/>
                <a:stretch>
                  <a:fillRect/>
                </a:stretch>
              </p:blipFill>
              <p:spPr>
                <a:xfrm>
                  <a:off x="6819674" y="3627028"/>
                  <a:ext cx="3420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38" name="Ink 137">
                  <a:extLst>
                    <a:ext uri="{FF2B5EF4-FFF2-40B4-BE49-F238E27FC236}">
                      <a16:creationId xmlns:a16="http://schemas.microsoft.com/office/drawing/2014/main" id="{74FB4A0F-A1CA-BEAE-D02A-DF4EF130E303}"/>
                    </a:ext>
                  </a:extLst>
                </p14:cNvPr>
                <p14:cNvContentPartPr/>
                <p14:nvPr/>
              </p14:nvContentPartPr>
              <p14:xfrm>
                <a:off x="6985994" y="3382228"/>
                <a:ext cx="156960" cy="487800"/>
              </p14:xfrm>
            </p:contentPart>
          </mc:Choice>
          <mc:Fallback xmlns="">
            <p:pic>
              <p:nvPicPr>
                <p:cNvPr id="138" name="Ink 137">
                  <a:extLst>
                    <a:ext uri="{FF2B5EF4-FFF2-40B4-BE49-F238E27FC236}">
                      <a16:creationId xmlns:a16="http://schemas.microsoft.com/office/drawing/2014/main" id="{74FB4A0F-A1CA-BEAE-D02A-DF4EF130E303}"/>
                    </a:ext>
                  </a:extLst>
                </p:cNvPr>
                <p:cNvPicPr/>
                <p:nvPr/>
              </p:nvPicPr>
              <p:blipFill>
                <a:blip r:embed="rId169"/>
                <a:stretch>
                  <a:fillRect/>
                </a:stretch>
              </p:blipFill>
              <p:spPr>
                <a:xfrm>
                  <a:off x="6979874" y="3376108"/>
                  <a:ext cx="169200" cy="50004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39" name="Ink 138">
                  <a:extLst>
                    <a:ext uri="{FF2B5EF4-FFF2-40B4-BE49-F238E27FC236}">
                      <a16:creationId xmlns:a16="http://schemas.microsoft.com/office/drawing/2014/main" id="{2FFDC827-5488-7108-D2C1-E0644E771FE1}"/>
                    </a:ext>
                  </a:extLst>
                </p14:cNvPr>
                <p14:cNvContentPartPr/>
                <p14:nvPr/>
              </p14:nvContentPartPr>
              <p14:xfrm>
                <a:off x="7199114" y="3438748"/>
                <a:ext cx="118800" cy="491760"/>
              </p14:xfrm>
            </p:contentPart>
          </mc:Choice>
          <mc:Fallback xmlns="">
            <p:pic>
              <p:nvPicPr>
                <p:cNvPr id="139" name="Ink 138">
                  <a:extLst>
                    <a:ext uri="{FF2B5EF4-FFF2-40B4-BE49-F238E27FC236}">
                      <a16:creationId xmlns:a16="http://schemas.microsoft.com/office/drawing/2014/main" id="{2FFDC827-5488-7108-D2C1-E0644E771FE1}"/>
                    </a:ext>
                  </a:extLst>
                </p:cNvPr>
                <p:cNvPicPr/>
                <p:nvPr/>
              </p:nvPicPr>
              <p:blipFill>
                <a:blip r:embed="rId171"/>
                <a:stretch>
                  <a:fillRect/>
                </a:stretch>
              </p:blipFill>
              <p:spPr>
                <a:xfrm>
                  <a:off x="7192994" y="3432628"/>
                  <a:ext cx="131040" cy="50400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40" name="Ink 139">
                  <a:extLst>
                    <a:ext uri="{FF2B5EF4-FFF2-40B4-BE49-F238E27FC236}">
                      <a16:creationId xmlns:a16="http://schemas.microsoft.com/office/drawing/2014/main" id="{46A6C4BC-C6FF-27F7-7F56-D482E7B5712B}"/>
                    </a:ext>
                  </a:extLst>
                </p14:cNvPr>
                <p14:cNvContentPartPr/>
                <p14:nvPr/>
              </p14:nvContentPartPr>
              <p14:xfrm>
                <a:off x="7001474" y="3703708"/>
                <a:ext cx="313920" cy="51480"/>
              </p14:xfrm>
            </p:contentPart>
          </mc:Choice>
          <mc:Fallback xmlns="">
            <p:pic>
              <p:nvPicPr>
                <p:cNvPr id="140" name="Ink 139">
                  <a:extLst>
                    <a:ext uri="{FF2B5EF4-FFF2-40B4-BE49-F238E27FC236}">
                      <a16:creationId xmlns:a16="http://schemas.microsoft.com/office/drawing/2014/main" id="{46A6C4BC-C6FF-27F7-7F56-D482E7B5712B}"/>
                    </a:ext>
                  </a:extLst>
                </p:cNvPr>
                <p:cNvPicPr/>
                <p:nvPr/>
              </p:nvPicPr>
              <p:blipFill>
                <a:blip r:embed="rId173"/>
                <a:stretch>
                  <a:fillRect/>
                </a:stretch>
              </p:blipFill>
              <p:spPr>
                <a:xfrm>
                  <a:off x="6995354" y="3697588"/>
                  <a:ext cx="32616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41" name="Ink 140">
                  <a:extLst>
                    <a:ext uri="{FF2B5EF4-FFF2-40B4-BE49-F238E27FC236}">
                      <a16:creationId xmlns:a16="http://schemas.microsoft.com/office/drawing/2014/main" id="{F4767B27-73AC-F3A5-2F16-2034DFF3F580}"/>
                    </a:ext>
                  </a:extLst>
                </p14:cNvPr>
                <p14:cNvContentPartPr/>
                <p14:nvPr/>
              </p14:nvContentPartPr>
              <p14:xfrm>
                <a:off x="7370474" y="3607228"/>
                <a:ext cx="496440" cy="222120"/>
              </p14:xfrm>
            </p:contentPart>
          </mc:Choice>
          <mc:Fallback xmlns="">
            <p:pic>
              <p:nvPicPr>
                <p:cNvPr id="141" name="Ink 140">
                  <a:extLst>
                    <a:ext uri="{FF2B5EF4-FFF2-40B4-BE49-F238E27FC236}">
                      <a16:creationId xmlns:a16="http://schemas.microsoft.com/office/drawing/2014/main" id="{F4767B27-73AC-F3A5-2F16-2034DFF3F580}"/>
                    </a:ext>
                  </a:extLst>
                </p:cNvPr>
                <p:cNvPicPr/>
                <p:nvPr/>
              </p:nvPicPr>
              <p:blipFill>
                <a:blip r:embed="rId175"/>
                <a:stretch>
                  <a:fillRect/>
                </a:stretch>
              </p:blipFill>
              <p:spPr>
                <a:xfrm>
                  <a:off x="7364354" y="3601108"/>
                  <a:ext cx="508680" cy="23436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42" name="Ink 141">
                  <a:extLst>
                    <a:ext uri="{FF2B5EF4-FFF2-40B4-BE49-F238E27FC236}">
                      <a16:creationId xmlns:a16="http://schemas.microsoft.com/office/drawing/2014/main" id="{CC91E73B-95AA-6A5D-3B78-5B5996A13A87}"/>
                    </a:ext>
                  </a:extLst>
                </p14:cNvPr>
                <p14:cNvContentPartPr/>
                <p14:nvPr/>
              </p14:nvContentPartPr>
              <p14:xfrm>
                <a:off x="7749914" y="3629908"/>
                <a:ext cx="464400" cy="228960"/>
              </p14:xfrm>
            </p:contentPart>
          </mc:Choice>
          <mc:Fallback xmlns="">
            <p:pic>
              <p:nvPicPr>
                <p:cNvPr id="142" name="Ink 141">
                  <a:extLst>
                    <a:ext uri="{FF2B5EF4-FFF2-40B4-BE49-F238E27FC236}">
                      <a16:creationId xmlns:a16="http://schemas.microsoft.com/office/drawing/2014/main" id="{CC91E73B-95AA-6A5D-3B78-5B5996A13A87}"/>
                    </a:ext>
                  </a:extLst>
                </p:cNvPr>
                <p:cNvPicPr/>
                <p:nvPr/>
              </p:nvPicPr>
              <p:blipFill>
                <a:blip r:embed="rId177"/>
                <a:stretch>
                  <a:fillRect/>
                </a:stretch>
              </p:blipFill>
              <p:spPr>
                <a:xfrm>
                  <a:off x="7743794" y="3623788"/>
                  <a:ext cx="47664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43" name="Ink 142">
                  <a:extLst>
                    <a:ext uri="{FF2B5EF4-FFF2-40B4-BE49-F238E27FC236}">
                      <a16:creationId xmlns:a16="http://schemas.microsoft.com/office/drawing/2014/main" id="{9763228B-5B28-1528-ED3E-792379CC85D4}"/>
                    </a:ext>
                  </a:extLst>
                </p14:cNvPr>
                <p14:cNvContentPartPr/>
                <p14:nvPr/>
              </p14:nvContentPartPr>
              <p14:xfrm>
                <a:off x="8232674" y="3624508"/>
                <a:ext cx="411120" cy="232200"/>
              </p14:xfrm>
            </p:contentPart>
          </mc:Choice>
          <mc:Fallback xmlns="">
            <p:pic>
              <p:nvPicPr>
                <p:cNvPr id="143" name="Ink 142">
                  <a:extLst>
                    <a:ext uri="{FF2B5EF4-FFF2-40B4-BE49-F238E27FC236}">
                      <a16:creationId xmlns:a16="http://schemas.microsoft.com/office/drawing/2014/main" id="{9763228B-5B28-1528-ED3E-792379CC85D4}"/>
                    </a:ext>
                  </a:extLst>
                </p:cNvPr>
                <p:cNvPicPr/>
                <p:nvPr/>
              </p:nvPicPr>
              <p:blipFill>
                <a:blip r:embed="rId179"/>
                <a:stretch>
                  <a:fillRect/>
                </a:stretch>
              </p:blipFill>
              <p:spPr>
                <a:xfrm>
                  <a:off x="8226554" y="3618388"/>
                  <a:ext cx="42336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44" name="Ink 143">
                  <a:extLst>
                    <a:ext uri="{FF2B5EF4-FFF2-40B4-BE49-F238E27FC236}">
                      <a16:creationId xmlns:a16="http://schemas.microsoft.com/office/drawing/2014/main" id="{10776D77-1001-12C8-452A-B6B1BFCD98D7}"/>
                    </a:ext>
                  </a:extLst>
                </p14:cNvPr>
                <p14:cNvContentPartPr/>
                <p14:nvPr/>
              </p14:nvContentPartPr>
              <p14:xfrm>
                <a:off x="8843234" y="3513988"/>
                <a:ext cx="166680" cy="317880"/>
              </p14:xfrm>
            </p:contentPart>
          </mc:Choice>
          <mc:Fallback xmlns="">
            <p:pic>
              <p:nvPicPr>
                <p:cNvPr id="144" name="Ink 143">
                  <a:extLst>
                    <a:ext uri="{FF2B5EF4-FFF2-40B4-BE49-F238E27FC236}">
                      <a16:creationId xmlns:a16="http://schemas.microsoft.com/office/drawing/2014/main" id="{10776D77-1001-12C8-452A-B6B1BFCD98D7}"/>
                    </a:ext>
                  </a:extLst>
                </p:cNvPr>
                <p:cNvPicPr/>
                <p:nvPr/>
              </p:nvPicPr>
              <p:blipFill>
                <a:blip r:embed="rId181"/>
                <a:stretch>
                  <a:fillRect/>
                </a:stretch>
              </p:blipFill>
              <p:spPr>
                <a:xfrm>
                  <a:off x="8837114" y="3507868"/>
                  <a:ext cx="178920" cy="33012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45" name="Ink 144">
                  <a:extLst>
                    <a:ext uri="{FF2B5EF4-FFF2-40B4-BE49-F238E27FC236}">
                      <a16:creationId xmlns:a16="http://schemas.microsoft.com/office/drawing/2014/main" id="{FD0C2987-7461-3B54-8A5C-BF51F3532009}"/>
                    </a:ext>
                  </a:extLst>
                </p14:cNvPr>
                <p14:cNvContentPartPr/>
                <p14:nvPr/>
              </p14:nvContentPartPr>
              <p14:xfrm>
                <a:off x="9066074" y="3527308"/>
                <a:ext cx="100080" cy="430920"/>
              </p14:xfrm>
            </p:contentPart>
          </mc:Choice>
          <mc:Fallback xmlns="">
            <p:pic>
              <p:nvPicPr>
                <p:cNvPr id="145" name="Ink 144">
                  <a:extLst>
                    <a:ext uri="{FF2B5EF4-FFF2-40B4-BE49-F238E27FC236}">
                      <a16:creationId xmlns:a16="http://schemas.microsoft.com/office/drawing/2014/main" id="{FD0C2987-7461-3B54-8A5C-BF51F3532009}"/>
                    </a:ext>
                  </a:extLst>
                </p:cNvPr>
                <p:cNvPicPr/>
                <p:nvPr/>
              </p:nvPicPr>
              <p:blipFill>
                <a:blip r:embed="rId183"/>
                <a:stretch>
                  <a:fillRect/>
                </a:stretch>
              </p:blipFill>
              <p:spPr>
                <a:xfrm>
                  <a:off x="9059954" y="3521188"/>
                  <a:ext cx="112320" cy="44316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46" name="Ink 145">
                  <a:extLst>
                    <a:ext uri="{FF2B5EF4-FFF2-40B4-BE49-F238E27FC236}">
                      <a16:creationId xmlns:a16="http://schemas.microsoft.com/office/drawing/2014/main" id="{4BEB71B6-6517-C1E6-A185-5E1D8F262E2D}"/>
                    </a:ext>
                  </a:extLst>
                </p14:cNvPr>
                <p14:cNvContentPartPr/>
                <p14:nvPr/>
              </p14:nvContentPartPr>
              <p14:xfrm>
                <a:off x="9214034" y="3666988"/>
                <a:ext cx="312840" cy="247680"/>
              </p14:xfrm>
            </p:contentPart>
          </mc:Choice>
          <mc:Fallback xmlns="">
            <p:pic>
              <p:nvPicPr>
                <p:cNvPr id="146" name="Ink 145">
                  <a:extLst>
                    <a:ext uri="{FF2B5EF4-FFF2-40B4-BE49-F238E27FC236}">
                      <a16:creationId xmlns:a16="http://schemas.microsoft.com/office/drawing/2014/main" id="{4BEB71B6-6517-C1E6-A185-5E1D8F262E2D}"/>
                    </a:ext>
                  </a:extLst>
                </p:cNvPr>
                <p:cNvPicPr/>
                <p:nvPr/>
              </p:nvPicPr>
              <p:blipFill>
                <a:blip r:embed="rId185"/>
                <a:stretch>
                  <a:fillRect/>
                </a:stretch>
              </p:blipFill>
              <p:spPr>
                <a:xfrm>
                  <a:off x="9207914" y="3660868"/>
                  <a:ext cx="325080" cy="259920"/>
                </a:xfrm>
                <a:prstGeom prst="rect">
                  <a:avLst/>
                </a:prstGeom>
              </p:spPr>
            </p:pic>
          </mc:Fallback>
        </mc:AlternateContent>
      </p:grpSp>
      <p:grpSp>
        <p:nvGrpSpPr>
          <p:cNvPr id="152" name="Group 151">
            <a:extLst>
              <a:ext uri="{FF2B5EF4-FFF2-40B4-BE49-F238E27FC236}">
                <a16:creationId xmlns:a16="http://schemas.microsoft.com/office/drawing/2014/main" id="{57E3249E-DD70-E31F-1297-DB56CC42F822}"/>
              </a:ext>
            </a:extLst>
          </p:cNvPr>
          <p:cNvGrpSpPr/>
          <p:nvPr/>
        </p:nvGrpSpPr>
        <p:grpSpPr>
          <a:xfrm>
            <a:off x="9858074" y="3562588"/>
            <a:ext cx="709920" cy="331560"/>
            <a:chOff x="9858074" y="3562588"/>
            <a:chExt cx="709920" cy="331560"/>
          </a:xfrm>
        </p:grpSpPr>
        <mc:AlternateContent xmlns:mc="http://schemas.openxmlformats.org/markup-compatibility/2006" xmlns:p14="http://schemas.microsoft.com/office/powerpoint/2010/main">
          <mc:Choice Requires="p14">
            <p:contentPart p14:bwMode="auto" r:id="rId186">
              <p14:nvContentPartPr>
                <p14:cNvPr id="147" name="Ink 146">
                  <a:extLst>
                    <a:ext uri="{FF2B5EF4-FFF2-40B4-BE49-F238E27FC236}">
                      <a16:creationId xmlns:a16="http://schemas.microsoft.com/office/drawing/2014/main" id="{F77A320A-C628-F7FC-D3B9-10EA4DD2D4AE}"/>
                    </a:ext>
                  </a:extLst>
                </p14:cNvPr>
                <p14:cNvContentPartPr/>
                <p14:nvPr/>
              </p14:nvContentPartPr>
              <p14:xfrm>
                <a:off x="9858074" y="3562588"/>
                <a:ext cx="207360" cy="306720"/>
              </p14:xfrm>
            </p:contentPart>
          </mc:Choice>
          <mc:Fallback xmlns="">
            <p:pic>
              <p:nvPicPr>
                <p:cNvPr id="147" name="Ink 146">
                  <a:extLst>
                    <a:ext uri="{FF2B5EF4-FFF2-40B4-BE49-F238E27FC236}">
                      <a16:creationId xmlns:a16="http://schemas.microsoft.com/office/drawing/2014/main" id="{F77A320A-C628-F7FC-D3B9-10EA4DD2D4AE}"/>
                    </a:ext>
                  </a:extLst>
                </p:cNvPr>
                <p:cNvPicPr/>
                <p:nvPr/>
              </p:nvPicPr>
              <p:blipFill>
                <a:blip r:embed="rId187"/>
                <a:stretch>
                  <a:fillRect/>
                </a:stretch>
              </p:blipFill>
              <p:spPr>
                <a:xfrm>
                  <a:off x="9851954" y="3556468"/>
                  <a:ext cx="219600" cy="31896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48" name="Ink 147">
                  <a:extLst>
                    <a:ext uri="{FF2B5EF4-FFF2-40B4-BE49-F238E27FC236}">
                      <a16:creationId xmlns:a16="http://schemas.microsoft.com/office/drawing/2014/main" id="{8D162258-499F-FBE6-48D1-F83BFEE49B3B}"/>
                    </a:ext>
                  </a:extLst>
                </p14:cNvPr>
                <p14:cNvContentPartPr/>
                <p14:nvPr/>
              </p14:nvContentPartPr>
              <p14:xfrm>
                <a:off x="10134194" y="3724228"/>
                <a:ext cx="19440" cy="5040"/>
              </p14:xfrm>
            </p:contentPart>
          </mc:Choice>
          <mc:Fallback xmlns="">
            <p:pic>
              <p:nvPicPr>
                <p:cNvPr id="148" name="Ink 147">
                  <a:extLst>
                    <a:ext uri="{FF2B5EF4-FFF2-40B4-BE49-F238E27FC236}">
                      <a16:creationId xmlns:a16="http://schemas.microsoft.com/office/drawing/2014/main" id="{8D162258-499F-FBE6-48D1-F83BFEE49B3B}"/>
                    </a:ext>
                  </a:extLst>
                </p:cNvPr>
                <p:cNvPicPr/>
                <p:nvPr/>
              </p:nvPicPr>
              <p:blipFill>
                <a:blip r:embed="rId189"/>
                <a:stretch>
                  <a:fillRect/>
                </a:stretch>
              </p:blipFill>
              <p:spPr>
                <a:xfrm>
                  <a:off x="10128074" y="3718108"/>
                  <a:ext cx="31680" cy="1728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49" name="Ink 148">
                  <a:extLst>
                    <a:ext uri="{FF2B5EF4-FFF2-40B4-BE49-F238E27FC236}">
                      <a16:creationId xmlns:a16="http://schemas.microsoft.com/office/drawing/2014/main" id="{7A871FB8-C14E-A92F-3ED5-FE3E80D33A9A}"/>
                    </a:ext>
                  </a:extLst>
                </p14:cNvPr>
                <p14:cNvContentPartPr/>
                <p14:nvPr/>
              </p14:nvContentPartPr>
              <p14:xfrm>
                <a:off x="10300874" y="3657628"/>
                <a:ext cx="21960" cy="232920"/>
              </p14:xfrm>
            </p:contentPart>
          </mc:Choice>
          <mc:Fallback xmlns="">
            <p:pic>
              <p:nvPicPr>
                <p:cNvPr id="149" name="Ink 148">
                  <a:extLst>
                    <a:ext uri="{FF2B5EF4-FFF2-40B4-BE49-F238E27FC236}">
                      <a16:creationId xmlns:a16="http://schemas.microsoft.com/office/drawing/2014/main" id="{7A871FB8-C14E-A92F-3ED5-FE3E80D33A9A}"/>
                    </a:ext>
                  </a:extLst>
                </p:cNvPr>
                <p:cNvPicPr/>
                <p:nvPr/>
              </p:nvPicPr>
              <p:blipFill>
                <a:blip r:embed="rId191"/>
                <a:stretch>
                  <a:fillRect/>
                </a:stretch>
              </p:blipFill>
              <p:spPr>
                <a:xfrm>
                  <a:off x="10294754" y="3651508"/>
                  <a:ext cx="3420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50" name="Ink 149">
                  <a:extLst>
                    <a:ext uri="{FF2B5EF4-FFF2-40B4-BE49-F238E27FC236}">
                      <a16:creationId xmlns:a16="http://schemas.microsoft.com/office/drawing/2014/main" id="{23EBA21F-F116-717F-9DE6-D2D565274B59}"/>
                    </a:ext>
                  </a:extLst>
                </p14:cNvPr>
                <p14:cNvContentPartPr/>
                <p14:nvPr/>
              </p14:nvContentPartPr>
              <p14:xfrm>
                <a:off x="10295834" y="3632068"/>
                <a:ext cx="158400" cy="262080"/>
              </p14:xfrm>
            </p:contentPart>
          </mc:Choice>
          <mc:Fallback xmlns="">
            <p:pic>
              <p:nvPicPr>
                <p:cNvPr id="150" name="Ink 149">
                  <a:extLst>
                    <a:ext uri="{FF2B5EF4-FFF2-40B4-BE49-F238E27FC236}">
                      <a16:creationId xmlns:a16="http://schemas.microsoft.com/office/drawing/2014/main" id="{23EBA21F-F116-717F-9DE6-D2D565274B59}"/>
                    </a:ext>
                  </a:extLst>
                </p:cNvPr>
                <p:cNvPicPr/>
                <p:nvPr/>
              </p:nvPicPr>
              <p:blipFill>
                <a:blip r:embed="rId193"/>
                <a:stretch>
                  <a:fillRect/>
                </a:stretch>
              </p:blipFill>
              <p:spPr>
                <a:xfrm>
                  <a:off x="10289714" y="3625948"/>
                  <a:ext cx="170640" cy="27432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51" name="Ink 150">
                  <a:extLst>
                    <a:ext uri="{FF2B5EF4-FFF2-40B4-BE49-F238E27FC236}">
                      <a16:creationId xmlns:a16="http://schemas.microsoft.com/office/drawing/2014/main" id="{6B8C02F8-2261-D181-E017-40679219B41D}"/>
                    </a:ext>
                  </a:extLst>
                </p14:cNvPr>
                <p14:cNvContentPartPr/>
                <p14:nvPr/>
              </p14:nvContentPartPr>
              <p14:xfrm>
                <a:off x="10517234" y="3798028"/>
                <a:ext cx="50760" cy="360"/>
              </p14:xfrm>
            </p:contentPart>
          </mc:Choice>
          <mc:Fallback xmlns="">
            <p:pic>
              <p:nvPicPr>
                <p:cNvPr id="151" name="Ink 150">
                  <a:extLst>
                    <a:ext uri="{FF2B5EF4-FFF2-40B4-BE49-F238E27FC236}">
                      <a16:creationId xmlns:a16="http://schemas.microsoft.com/office/drawing/2014/main" id="{6B8C02F8-2261-D181-E017-40679219B41D}"/>
                    </a:ext>
                  </a:extLst>
                </p:cNvPr>
                <p:cNvPicPr/>
                <p:nvPr/>
              </p:nvPicPr>
              <p:blipFill>
                <a:blip r:embed="rId195"/>
                <a:stretch>
                  <a:fillRect/>
                </a:stretch>
              </p:blipFill>
              <p:spPr>
                <a:xfrm>
                  <a:off x="10511114" y="3791908"/>
                  <a:ext cx="63000" cy="12600"/>
                </a:xfrm>
                <a:prstGeom prst="rect">
                  <a:avLst/>
                </a:prstGeom>
              </p:spPr>
            </p:pic>
          </mc:Fallback>
        </mc:AlternateContent>
      </p:grpSp>
      <p:grpSp>
        <p:nvGrpSpPr>
          <p:cNvPr id="163" name="Group 162">
            <a:extLst>
              <a:ext uri="{FF2B5EF4-FFF2-40B4-BE49-F238E27FC236}">
                <a16:creationId xmlns:a16="http://schemas.microsoft.com/office/drawing/2014/main" id="{00018761-FD22-445D-54B3-387910DBB779}"/>
              </a:ext>
            </a:extLst>
          </p:cNvPr>
          <p:cNvGrpSpPr/>
          <p:nvPr/>
        </p:nvGrpSpPr>
        <p:grpSpPr>
          <a:xfrm>
            <a:off x="10657634" y="3309148"/>
            <a:ext cx="738360" cy="795600"/>
            <a:chOff x="10657634" y="3309148"/>
            <a:chExt cx="738360" cy="795600"/>
          </a:xfrm>
        </p:grpSpPr>
        <mc:AlternateContent xmlns:mc="http://schemas.openxmlformats.org/markup-compatibility/2006" xmlns:p14="http://schemas.microsoft.com/office/powerpoint/2010/main">
          <mc:Choice Requires="p14">
            <p:contentPart p14:bwMode="auto" r:id="rId196">
              <p14:nvContentPartPr>
                <p14:cNvPr id="154" name="Ink 153">
                  <a:extLst>
                    <a:ext uri="{FF2B5EF4-FFF2-40B4-BE49-F238E27FC236}">
                      <a16:creationId xmlns:a16="http://schemas.microsoft.com/office/drawing/2014/main" id="{B9D7B7C0-81E5-A5A8-7048-4966EC332B5F}"/>
                    </a:ext>
                  </a:extLst>
                </p14:cNvPr>
                <p14:cNvContentPartPr/>
                <p14:nvPr/>
              </p14:nvContentPartPr>
              <p14:xfrm>
                <a:off x="10657634" y="3309148"/>
                <a:ext cx="155160" cy="795600"/>
              </p14:xfrm>
            </p:contentPart>
          </mc:Choice>
          <mc:Fallback xmlns="">
            <p:pic>
              <p:nvPicPr>
                <p:cNvPr id="154" name="Ink 153">
                  <a:extLst>
                    <a:ext uri="{FF2B5EF4-FFF2-40B4-BE49-F238E27FC236}">
                      <a16:creationId xmlns:a16="http://schemas.microsoft.com/office/drawing/2014/main" id="{B9D7B7C0-81E5-A5A8-7048-4966EC332B5F}"/>
                    </a:ext>
                  </a:extLst>
                </p:cNvPr>
                <p:cNvPicPr/>
                <p:nvPr/>
              </p:nvPicPr>
              <p:blipFill>
                <a:blip r:embed="rId197"/>
                <a:stretch>
                  <a:fillRect/>
                </a:stretch>
              </p:blipFill>
              <p:spPr>
                <a:xfrm>
                  <a:off x="10651514" y="3303028"/>
                  <a:ext cx="167400" cy="80784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55" name="Ink 154">
                  <a:extLst>
                    <a:ext uri="{FF2B5EF4-FFF2-40B4-BE49-F238E27FC236}">
                      <a16:creationId xmlns:a16="http://schemas.microsoft.com/office/drawing/2014/main" id="{C9230480-20D3-B698-1490-70C75611B569}"/>
                    </a:ext>
                  </a:extLst>
                </p14:cNvPr>
                <p14:cNvContentPartPr/>
                <p14:nvPr/>
              </p14:nvContentPartPr>
              <p14:xfrm>
                <a:off x="10837994" y="3637828"/>
                <a:ext cx="263520" cy="217440"/>
              </p14:xfrm>
            </p:contentPart>
          </mc:Choice>
          <mc:Fallback xmlns="">
            <p:pic>
              <p:nvPicPr>
                <p:cNvPr id="155" name="Ink 154">
                  <a:extLst>
                    <a:ext uri="{FF2B5EF4-FFF2-40B4-BE49-F238E27FC236}">
                      <a16:creationId xmlns:a16="http://schemas.microsoft.com/office/drawing/2014/main" id="{C9230480-20D3-B698-1490-70C75611B569}"/>
                    </a:ext>
                  </a:extLst>
                </p:cNvPr>
                <p:cNvPicPr/>
                <p:nvPr/>
              </p:nvPicPr>
              <p:blipFill>
                <a:blip r:embed="rId199"/>
                <a:stretch>
                  <a:fillRect/>
                </a:stretch>
              </p:blipFill>
              <p:spPr>
                <a:xfrm>
                  <a:off x="10831874" y="3631708"/>
                  <a:ext cx="27576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56" name="Ink 155">
                  <a:extLst>
                    <a:ext uri="{FF2B5EF4-FFF2-40B4-BE49-F238E27FC236}">
                      <a16:creationId xmlns:a16="http://schemas.microsoft.com/office/drawing/2014/main" id="{4844039E-8730-C9D7-8315-E51C6792A536}"/>
                    </a:ext>
                  </a:extLst>
                </p14:cNvPr>
                <p14:cNvContentPartPr/>
                <p14:nvPr/>
              </p14:nvContentPartPr>
              <p14:xfrm>
                <a:off x="11080994" y="3759508"/>
                <a:ext cx="44640" cy="360"/>
              </p14:xfrm>
            </p:contentPart>
          </mc:Choice>
          <mc:Fallback xmlns="">
            <p:pic>
              <p:nvPicPr>
                <p:cNvPr id="156" name="Ink 155">
                  <a:extLst>
                    <a:ext uri="{FF2B5EF4-FFF2-40B4-BE49-F238E27FC236}">
                      <a16:creationId xmlns:a16="http://schemas.microsoft.com/office/drawing/2014/main" id="{4844039E-8730-C9D7-8315-E51C6792A536}"/>
                    </a:ext>
                  </a:extLst>
                </p:cNvPr>
                <p:cNvPicPr/>
                <p:nvPr/>
              </p:nvPicPr>
              <p:blipFill>
                <a:blip r:embed="rId201"/>
                <a:stretch>
                  <a:fillRect/>
                </a:stretch>
              </p:blipFill>
              <p:spPr>
                <a:xfrm>
                  <a:off x="11074874" y="3753388"/>
                  <a:ext cx="5688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57" name="Ink 156">
                  <a:extLst>
                    <a:ext uri="{FF2B5EF4-FFF2-40B4-BE49-F238E27FC236}">
                      <a16:creationId xmlns:a16="http://schemas.microsoft.com/office/drawing/2014/main" id="{C559753B-8ED2-BB0E-BF82-A118E740CAD3}"/>
                    </a:ext>
                  </a:extLst>
                </p14:cNvPr>
                <p14:cNvContentPartPr/>
                <p14:nvPr/>
              </p14:nvContentPartPr>
              <p14:xfrm>
                <a:off x="11228954" y="3707308"/>
                <a:ext cx="17280" cy="194760"/>
              </p14:xfrm>
            </p:contentPart>
          </mc:Choice>
          <mc:Fallback xmlns="">
            <p:pic>
              <p:nvPicPr>
                <p:cNvPr id="157" name="Ink 156">
                  <a:extLst>
                    <a:ext uri="{FF2B5EF4-FFF2-40B4-BE49-F238E27FC236}">
                      <a16:creationId xmlns:a16="http://schemas.microsoft.com/office/drawing/2014/main" id="{C559753B-8ED2-BB0E-BF82-A118E740CAD3}"/>
                    </a:ext>
                  </a:extLst>
                </p:cNvPr>
                <p:cNvPicPr/>
                <p:nvPr/>
              </p:nvPicPr>
              <p:blipFill>
                <a:blip r:embed="rId203"/>
                <a:stretch>
                  <a:fillRect/>
                </a:stretch>
              </p:blipFill>
              <p:spPr>
                <a:xfrm>
                  <a:off x="11222834" y="3701188"/>
                  <a:ext cx="2952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58" name="Ink 157">
                  <a:extLst>
                    <a:ext uri="{FF2B5EF4-FFF2-40B4-BE49-F238E27FC236}">
                      <a16:creationId xmlns:a16="http://schemas.microsoft.com/office/drawing/2014/main" id="{FDD56D94-1C91-02AD-437F-1CE3009D1EC7}"/>
                    </a:ext>
                  </a:extLst>
                </p14:cNvPr>
                <p14:cNvContentPartPr/>
                <p14:nvPr/>
              </p14:nvContentPartPr>
              <p14:xfrm>
                <a:off x="11231474" y="3699388"/>
                <a:ext cx="131760" cy="23040"/>
              </p14:xfrm>
            </p:contentPart>
          </mc:Choice>
          <mc:Fallback xmlns="">
            <p:pic>
              <p:nvPicPr>
                <p:cNvPr id="158" name="Ink 157">
                  <a:extLst>
                    <a:ext uri="{FF2B5EF4-FFF2-40B4-BE49-F238E27FC236}">
                      <a16:creationId xmlns:a16="http://schemas.microsoft.com/office/drawing/2014/main" id="{FDD56D94-1C91-02AD-437F-1CE3009D1EC7}"/>
                    </a:ext>
                  </a:extLst>
                </p:cNvPr>
                <p:cNvPicPr/>
                <p:nvPr/>
              </p:nvPicPr>
              <p:blipFill>
                <a:blip r:embed="rId205"/>
                <a:stretch>
                  <a:fillRect/>
                </a:stretch>
              </p:blipFill>
              <p:spPr>
                <a:xfrm>
                  <a:off x="11225354" y="3693268"/>
                  <a:ext cx="14400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59" name="Ink 158">
                  <a:extLst>
                    <a:ext uri="{FF2B5EF4-FFF2-40B4-BE49-F238E27FC236}">
                      <a16:creationId xmlns:a16="http://schemas.microsoft.com/office/drawing/2014/main" id="{425F6487-D924-2E74-8114-BEFB692B5869}"/>
                    </a:ext>
                  </a:extLst>
                </p14:cNvPr>
                <p14:cNvContentPartPr/>
                <p14:nvPr/>
              </p14:nvContentPartPr>
              <p14:xfrm>
                <a:off x="11213474" y="3873268"/>
                <a:ext cx="132120" cy="17280"/>
              </p14:xfrm>
            </p:contentPart>
          </mc:Choice>
          <mc:Fallback xmlns="">
            <p:pic>
              <p:nvPicPr>
                <p:cNvPr id="159" name="Ink 158">
                  <a:extLst>
                    <a:ext uri="{FF2B5EF4-FFF2-40B4-BE49-F238E27FC236}">
                      <a16:creationId xmlns:a16="http://schemas.microsoft.com/office/drawing/2014/main" id="{425F6487-D924-2E74-8114-BEFB692B5869}"/>
                    </a:ext>
                  </a:extLst>
                </p:cNvPr>
                <p:cNvPicPr/>
                <p:nvPr/>
              </p:nvPicPr>
              <p:blipFill>
                <a:blip r:embed="rId207"/>
                <a:stretch>
                  <a:fillRect/>
                </a:stretch>
              </p:blipFill>
              <p:spPr>
                <a:xfrm>
                  <a:off x="11207354" y="3867148"/>
                  <a:ext cx="14436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60" name="Ink 159">
                  <a:extLst>
                    <a:ext uri="{FF2B5EF4-FFF2-40B4-BE49-F238E27FC236}">
                      <a16:creationId xmlns:a16="http://schemas.microsoft.com/office/drawing/2014/main" id="{0E8A84D5-CA05-1E78-CA19-5856010C9D3C}"/>
                    </a:ext>
                  </a:extLst>
                </p14:cNvPr>
                <p14:cNvContentPartPr/>
                <p14:nvPr/>
              </p14:nvContentPartPr>
              <p14:xfrm>
                <a:off x="11345234" y="3843748"/>
                <a:ext cx="50760" cy="47160"/>
              </p14:xfrm>
            </p:contentPart>
          </mc:Choice>
          <mc:Fallback xmlns="">
            <p:pic>
              <p:nvPicPr>
                <p:cNvPr id="160" name="Ink 159">
                  <a:extLst>
                    <a:ext uri="{FF2B5EF4-FFF2-40B4-BE49-F238E27FC236}">
                      <a16:creationId xmlns:a16="http://schemas.microsoft.com/office/drawing/2014/main" id="{0E8A84D5-CA05-1E78-CA19-5856010C9D3C}"/>
                    </a:ext>
                  </a:extLst>
                </p:cNvPr>
                <p:cNvPicPr/>
                <p:nvPr/>
              </p:nvPicPr>
              <p:blipFill>
                <a:blip r:embed="rId209"/>
                <a:stretch>
                  <a:fillRect/>
                </a:stretch>
              </p:blipFill>
              <p:spPr>
                <a:xfrm>
                  <a:off x="11339114" y="3837628"/>
                  <a:ext cx="6300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61" name="Ink 160">
                  <a:extLst>
                    <a:ext uri="{FF2B5EF4-FFF2-40B4-BE49-F238E27FC236}">
                      <a16:creationId xmlns:a16="http://schemas.microsoft.com/office/drawing/2014/main" id="{F9951083-2953-6A1D-6A64-6ECB36F173F5}"/>
                    </a:ext>
                  </a:extLst>
                </p14:cNvPr>
                <p14:cNvContentPartPr/>
                <p14:nvPr/>
              </p14:nvContentPartPr>
              <p14:xfrm>
                <a:off x="11194754" y="3705868"/>
                <a:ext cx="104040" cy="10800"/>
              </p14:xfrm>
            </p:contentPart>
          </mc:Choice>
          <mc:Fallback xmlns="">
            <p:pic>
              <p:nvPicPr>
                <p:cNvPr id="161" name="Ink 160">
                  <a:extLst>
                    <a:ext uri="{FF2B5EF4-FFF2-40B4-BE49-F238E27FC236}">
                      <a16:creationId xmlns:a16="http://schemas.microsoft.com/office/drawing/2014/main" id="{F9951083-2953-6A1D-6A64-6ECB36F173F5}"/>
                    </a:ext>
                  </a:extLst>
                </p:cNvPr>
                <p:cNvPicPr/>
                <p:nvPr/>
              </p:nvPicPr>
              <p:blipFill>
                <a:blip r:embed="rId211"/>
                <a:stretch>
                  <a:fillRect/>
                </a:stretch>
              </p:blipFill>
              <p:spPr>
                <a:xfrm>
                  <a:off x="11188634" y="3699748"/>
                  <a:ext cx="11628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62" name="Ink 161">
                  <a:extLst>
                    <a:ext uri="{FF2B5EF4-FFF2-40B4-BE49-F238E27FC236}">
                      <a16:creationId xmlns:a16="http://schemas.microsoft.com/office/drawing/2014/main" id="{865C213A-8A33-A4B9-63C0-01FEC63193F6}"/>
                    </a:ext>
                  </a:extLst>
                </p14:cNvPr>
                <p14:cNvContentPartPr/>
                <p14:nvPr/>
              </p14:nvContentPartPr>
              <p14:xfrm>
                <a:off x="11203754" y="3927988"/>
                <a:ext cx="97560" cy="5040"/>
              </p14:xfrm>
            </p:contentPart>
          </mc:Choice>
          <mc:Fallback xmlns="">
            <p:pic>
              <p:nvPicPr>
                <p:cNvPr id="162" name="Ink 161">
                  <a:extLst>
                    <a:ext uri="{FF2B5EF4-FFF2-40B4-BE49-F238E27FC236}">
                      <a16:creationId xmlns:a16="http://schemas.microsoft.com/office/drawing/2014/main" id="{865C213A-8A33-A4B9-63C0-01FEC63193F6}"/>
                    </a:ext>
                  </a:extLst>
                </p:cNvPr>
                <p:cNvPicPr/>
                <p:nvPr/>
              </p:nvPicPr>
              <p:blipFill>
                <a:blip r:embed="rId213"/>
                <a:stretch>
                  <a:fillRect/>
                </a:stretch>
              </p:blipFill>
              <p:spPr>
                <a:xfrm>
                  <a:off x="11197634" y="3921868"/>
                  <a:ext cx="109800" cy="17280"/>
                </a:xfrm>
                <a:prstGeom prst="rect">
                  <a:avLst/>
                </a:prstGeom>
              </p:spPr>
            </p:pic>
          </mc:Fallback>
        </mc:AlternateContent>
      </p:grpSp>
      <p:grpSp>
        <p:nvGrpSpPr>
          <p:cNvPr id="175" name="Group 174">
            <a:extLst>
              <a:ext uri="{FF2B5EF4-FFF2-40B4-BE49-F238E27FC236}">
                <a16:creationId xmlns:a16="http://schemas.microsoft.com/office/drawing/2014/main" id="{71C3055F-02E3-4D48-1812-26D8FCD59B96}"/>
              </a:ext>
            </a:extLst>
          </p:cNvPr>
          <p:cNvGrpSpPr/>
          <p:nvPr/>
        </p:nvGrpSpPr>
        <p:grpSpPr>
          <a:xfrm>
            <a:off x="6460034" y="4115548"/>
            <a:ext cx="2166840" cy="587880"/>
            <a:chOff x="6460034" y="4115548"/>
            <a:chExt cx="2166840" cy="587880"/>
          </a:xfrm>
        </p:grpSpPr>
        <mc:AlternateContent xmlns:mc="http://schemas.openxmlformats.org/markup-compatibility/2006" xmlns:p14="http://schemas.microsoft.com/office/powerpoint/2010/main">
          <mc:Choice Requires="p14">
            <p:contentPart p14:bwMode="auto" r:id="rId214">
              <p14:nvContentPartPr>
                <p14:cNvPr id="164" name="Ink 163">
                  <a:extLst>
                    <a:ext uri="{FF2B5EF4-FFF2-40B4-BE49-F238E27FC236}">
                      <a16:creationId xmlns:a16="http://schemas.microsoft.com/office/drawing/2014/main" id="{1D102DCC-830E-4182-EE62-70E627841F5E}"/>
                    </a:ext>
                  </a:extLst>
                </p14:cNvPr>
                <p14:cNvContentPartPr/>
                <p14:nvPr/>
              </p14:nvContentPartPr>
              <p14:xfrm>
                <a:off x="6460034" y="4115548"/>
                <a:ext cx="190440" cy="529200"/>
              </p14:xfrm>
            </p:contentPart>
          </mc:Choice>
          <mc:Fallback xmlns="">
            <p:pic>
              <p:nvPicPr>
                <p:cNvPr id="164" name="Ink 163">
                  <a:extLst>
                    <a:ext uri="{FF2B5EF4-FFF2-40B4-BE49-F238E27FC236}">
                      <a16:creationId xmlns:a16="http://schemas.microsoft.com/office/drawing/2014/main" id="{1D102DCC-830E-4182-EE62-70E627841F5E}"/>
                    </a:ext>
                  </a:extLst>
                </p:cNvPr>
                <p:cNvPicPr/>
                <p:nvPr/>
              </p:nvPicPr>
              <p:blipFill>
                <a:blip r:embed="rId215"/>
                <a:stretch>
                  <a:fillRect/>
                </a:stretch>
              </p:blipFill>
              <p:spPr>
                <a:xfrm>
                  <a:off x="6453914" y="4109428"/>
                  <a:ext cx="202680" cy="54144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65" name="Ink 164">
                  <a:extLst>
                    <a:ext uri="{FF2B5EF4-FFF2-40B4-BE49-F238E27FC236}">
                      <a16:creationId xmlns:a16="http://schemas.microsoft.com/office/drawing/2014/main" id="{E5C2E413-7E5D-8716-7B2B-3550160DB7F9}"/>
                    </a:ext>
                  </a:extLst>
                </p14:cNvPr>
                <p14:cNvContentPartPr/>
                <p14:nvPr/>
              </p14:nvContentPartPr>
              <p14:xfrm>
                <a:off x="6659834" y="4365748"/>
                <a:ext cx="155880" cy="206640"/>
              </p14:xfrm>
            </p:contentPart>
          </mc:Choice>
          <mc:Fallback xmlns="">
            <p:pic>
              <p:nvPicPr>
                <p:cNvPr id="165" name="Ink 164">
                  <a:extLst>
                    <a:ext uri="{FF2B5EF4-FFF2-40B4-BE49-F238E27FC236}">
                      <a16:creationId xmlns:a16="http://schemas.microsoft.com/office/drawing/2014/main" id="{E5C2E413-7E5D-8716-7B2B-3550160DB7F9}"/>
                    </a:ext>
                  </a:extLst>
                </p:cNvPr>
                <p:cNvPicPr/>
                <p:nvPr/>
              </p:nvPicPr>
              <p:blipFill>
                <a:blip r:embed="rId217"/>
                <a:stretch>
                  <a:fillRect/>
                </a:stretch>
              </p:blipFill>
              <p:spPr>
                <a:xfrm>
                  <a:off x="6653714" y="4359628"/>
                  <a:ext cx="168120" cy="21888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66" name="Ink 165">
                  <a:extLst>
                    <a:ext uri="{FF2B5EF4-FFF2-40B4-BE49-F238E27FC236}">
                      <a16:creationId xmlns:a16="http://schemas.microsoft.com/office/drawing/2014/main" id="{B7D013C7-1F6A-81F3-30AB-AB5102D028E6}"/>
                    </a:ext>
                  </a:extLst>
                </p14:cNvPr>
                <p14:cNvContentPartPr/>
                <p14:nvPr/>
              </p14:nvContentPartPr>
              <p14:xfrm>
                <a:off x="6914354" y="4423708"/>
                <a:ext cx="25560" cy="38880"/>
              </p14:xfrm>
            </p:contentPart>
          </mc:Choice>
          <mc:Fallback xmlns="">
            <p:pic>
              <p:nvPicPr>
                <p:cNvPr id="166" name="Ink 165">
                  <a:extLst>
                    <a:ext uri="{FF2B5EF4-FFF2-40B4-BE49-F238E27FC236}">
                      <a16:creationId xmlns:a16="http://schemas.microsoft.com/office/drawing/2014/main" id="{B7D013C7-1F6A-81F3-30AB-AB5102D028E6}"/>
                    </a:ext>
                  </a:extLst>
                </p:cNvPr>
                <p:cNvPicPr/>
                <p:nvPr/>
              </p:nvPicPr>
              <p:blipFill>
                <a:blip r:embed="rId219"/>
                <a:stretch>
                  <a:fillRect/>
                </a:stretch>
              </p:blipFill>
              <p:spPr>
                <a:xfrm>
                  <a:off x="6908234" y="4417588"/>
                  <a:ext cx="3780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67" name="Ink 166">
                  <a:extLst>
                    <a:ext uri="{FF2B5EF4-FFF2-40B4-BE49-F238E27FC236}">
                      <a16:creationId xmlns:a16="http://schemas.microsoft.com/office/drawing/2014/main" id="{B80DBC2B-A99E-41C7-B457-19C4CBC06176}"/>
                    </a:ext>
                  </a:extLst>
                </p14:cNvPr>
                <p14:cNvContentPartPr/>
                <p14:nvPr/>
              </p14:nvContentPartPr>
              <p14:xfrm>
                <a:off x="7043594" y="4264228"/>
                <a:ext cx="175680" cy="341640"/>
              </p14:xfrm>
            </p:contentPart>
          </mc:Choice>
          <mc:Fallback xmlns="">
            <p:pic>
              <p:nvPicPr>
                <p:cNvPr id="167" name="Ink 166">
                  <a:extLst>
                    <a:ext uri="{FF2B5EF4-FFF2-40B4-BE49-F238E27FC236}">
                      <a16:creationId xmlns:a16="http://schemas.microsoft.com/office/drawing/2014/main" id="{B80DBC2B-A99E-41C7-B457-19C4CBC06176}"/>
                    </a:ext>
                  </a:extLst>
                </p:cNvPr>
                <p:cNvPicPr/>
                <p:nvPr/>
              </p:nvPicPr>
              <p:blipFill>
                <a:blip r:embed="rId221"/>
                <a:stretch>
                  <a:fillRect/>
                </a:stretch>
              </p:blipFill>
              <p:spPr>
                <a:xfrm>
                  <a:off x="7037474" y="4258108"/>
                  <a:ext cx="187920" cy="35388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68" name="Ink 167">
                  <a:extLst>
                    <a:ext uri="{FF2B5EF4-FFF2-40B4-BE49-F238E27FC236}">
                      <a16:creationId xmlns:a16="http://schemas.microsoft.com/office/drawing/2014/main" id="{7CE63BDB-E942-6653-C4E1-DE8D510E4DDB}"/>
                    </a:ext>
                  </a:extLst>
                </p14:cNvPr>
                <p14:cNvContentPartPr/>
                <p14:nvPr/>
              </p14:nvContentPartPr>
              <p14:xfrm>
                <a:off x="7235834" y="4382308"/>
                <a:ext cx="148680" cy="158400"/>
              </p14:xfrm>
            </p:contentPart>
          </mc:Choice>
          <mc:Fallback xmlns="">
            <p:pic>
              <p:nvPicPr>
                <p:cNvPr id="168" name="Ink 167">
                  <a:extLst>
                    <a:ext uri="{FF2B5EF4-FFF2-40B4-BE49-F238E27FC236}">
                      <a16:creationId xmlns:a16="http://schemas.microsoft.com/office/drawing/2014/main" id="{7CE63BDB-E942-6653-C4E1-DE8D510E4DDB}"/>
                    </a:ext>
                  </a:extLst>
                </p:cNvPr>
                <p:cNvPicPr/>
                <p:nvPr/>
              </p:nvPicPr>
              <p:blipFill>
                <a:blip r:embed="rId223"/>
                <a:stretch>
                  <a:fillRect/>
                </a:stretch>
              </p:blipFill>
              <p:spPr>
                <a:xfrm>
                  <a:off x="7229714" y="4376188"/>
                  <a:ext cx="16092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69" name="Ink 168">
                  <a:extLst>
                    <a:ext uri="{FF2B5EF4-FFF2-40B4-BE49-F238E27FC236}">
                      <a16:creationId xmlns:a16="http://schemas.microsoft.com/office/drawing/2014/main" id="{39D39854-32E3-F271-A705-2B119C292232}"/>
                    </a:ext>
                  </a:extLst>
                </p14:cNvPr>
                <p14:cNvContentPartPr/>
                <p14:nvPr/>
              </p14:nvContentPartPr>
              <p14:xfrm>
                <a:off x="7570634" y="4497508"/>
                <a:ext cx="171360" cy="21960"/>
              </p14:xfrm>
            </p:contentPart>
          </mc:Choice>
          <mc:Fallback xmlns="">
            <p:pic>
              <p:nvPicPr>
                <p:cNvPr id="169" name="Ink 168">
                  <a:extLst>
                    <a:ext uri="{FF2B5EF4-FFF2-40B4-BE49-F238E27FC236}">
                      <a16:creationId xmlns:a16="http://schemas.microsoft.com/office/drawing/2014/main" id="{39D39854-32E3-F271-A705-2B119C292232}"/>
                    </a:ext>
                  </a:extLst>
                </p:cNvPr>
                <p:cNvPicPr/>
                <p:nvPr/>
              </p:nvPicPr>
              <p:blipFill>
                <a:blip r:embed="rId225"/>
                <a:stretch>
                  <a:fillRect/>
                </a:stretch>
              </p:blipFill>
              <p:spPr>
                <a:xfrm>
                  <a:off x="7564514" y="4491388"/>
                  <a:ext cx="18360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70" name="Ink 169">
                  <a:extLst>
                    <a:ext uri="{FF2B5EF4-FFF2-40B4-BE49-F238E27FC236}">
                      <a16:creationId xmlns:a16="http://schemas.microsoft.com/office/drawing/2014/main" id="{21904DF0-6D87-316A-99C9-6393FE563FCC}"/>
                    </a:ext>
                  </a:extLst>
                </p14:cNvPr>
                <p14:cNvContentPartPr/>
                <p14:nvPr/>
              </p14:nvContentPartPr>
              <p14:xfrm>
                <a:off x="7788434" y="4299508"/>
                <a:ext cx="191160" cy="403920"/>
              </p14:xfrm>
            </p:contentPart>
          </mc:Choice>
          <mc:Fallback xmlns="">
            <p:pic>
              <p:nvPicPr>
                <p:cNvPr id="170" name="Ink 169">
                  <a:extLst>
                    <a:ext uri="{FF2B5EF4-FFF2-40B4-BE49-F238E27FC236}">
                      <a16:creationId xmlns:a16="http://schemas.microsoft.com/office/drawing/2014/main" id="{21904DF0-6D87-316A-99C9-6393FE563FCC}"/>
                    </a:ext>
                  </a:extLst>
                </p:cNvPr>
                <p:cNvPicPr/>
                <p:nvPr/>
              </p:nvPicPr>
              <p:blipFill>
                <a:blip r:embed="rId227"/>
                <a:stretch>
                  <a:fillRect/>
                </a:stretch>
              </p:blipFill>
              <p:spPr>
                <a:xfrm>
                  <a:off x="7782314" y="4293388"/>
                  <a:ext cx="203400" cy="41616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71" name="Ink 170">
                  <a:extLst>
                    <a:ext uri="{FF2B5EF4-FFF2-40B4-BE49-F238E27FC236}">
                      <a16:creationId xmlns:a16="http://schemas.microsoft.com/office/drawing/2014/main" id="{CB3F92B2-B00B-6555-A027-A40E2CCAE38A}"/>
                    </a:ext>
                  </a:extLst>
                </p14:cNvPr>
                <p14:cNvContentPartPr/>
                <p14:nvPr/>
              </p14:nvContentPartPr>
              <p14:xfrm>
                <a:off x="7985714" y="4433788"/>
                <a:ext cx="243720" cy="160560"/>
              </p14:xfrm>
            </p:contentPart>
          </mc:Choice>
          <mc:Fallback xmlns="">
            <p:pic>
              <p:nvPicPr>
                <p:cNvPr id="171" name="Ink 170">
                  <a:extLst>
                    <a:ext uri="{FF2B5EF4-FFF2-40B4-BE49-F238E27FC236}">
                      <a16:creationId xmlns:a16="http://schemas.microsoft.com/office/drawing/2014/main" id="{CB3F92B2-B00B-6555-A027-A40E2CCAE38A}"/>
                    </a:ext>
                  </a:extLst>
                </p:cNvPr>
                <p:cNvPicPr/>
                <p:nvPr/>
              </p:nvPicPr>
              <p:blipFill>
                <a:blip r:embed="rId229"/>
                <a:stretch>
                  <a:fillRect/>
                </a:stretch>
              </p:blipFill>
              <p:spPr>
                <a:xfrm>
                  <a:off x="7979594" y="4427668"/>
                  <a:ext cx="25596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73" name="Ink 172">
                  <a:extLst>
                    <a:ext uri="{FF2B5EF4-FFF2-40B4-BE49-F238E27FC236}">
                      <a16:creationId xmlns:a16="http://schemas.microsoft.com/office/drawing/2014/main" id="{161E7A34-B800-D9F7-74F1-3F66E7BB0E97}"/>
                    </a:ext>
                  </a:extLst>
                </p14:cNvPr>
                <p14:cNvContentPartPr/>
                <p14:nvPr/>
              </p14:nvContentPartPr>
              <p14:xfrm>
                <a:off x="8415914" y="4479508"/>
                <a:ext cx="210960" cy="49320"/>
              </p14:xfrm>
            </p:contentPart>
          </mc:Choice>
          <mc:Fallback xmlns="">
            <p:pic>
              <p:nvPicPr>
                <p:cNvPr id="173" name="Ink 172">
                  <a:extLst>
                    <a:ext uri="{FF2B5EF4-FFF2-40B4-BE49-F238E27FC236}">
                      <a16:creationId xmlns:a16="http://schemas.microsoft.com/office/drawing/2014/main" id="{161E7A34-B800-D9F7-74F1-3F66E7BB0E97}"/>
                    </a:ext>
                  </a:extLst>
                </p:cNvPr>
                <p:cNvPicPr/>
                <p:nvPr/>
              </p:nvPicPr>
              <p:blipFill>
                <a:blip r:embed="rId231"/>
                <a:stretch>
                  <a:fillRect/>
                </a:stretch>
              </p:blipFill>
              <p:spPr>
                <a:xfrm>
                  <a:off x="8409794" y="4473388"/>
                  <a:ext cx="22320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74" name="Ink 173">
                  <a:extLst>
                    <a:ext uri="{FF2B5EF4-FFF2-40B4-BE49-F238E27FC236}">
                      <a16:creationId xmlns:a16="http://schemas.microsoft.com/office/drawing/2014/main" id="{F7340991-6395-6E35-4104-5BD77BA830E8}"/>
                    </a:ext>
                  </a:extLst>
                </p14:cNvPr>
                <p14:cNvContentPartPr/>
                <p14:nvPr/>
              </p14:nvContentPartPr>
              <p14:xfrm>
                <a:off x="8427434" y="4564468"/>
                <a:ext cx="158400" cy="52560"/>
              </p14:xfrm>
            </p:contentPart>
          </mc:Choice>
          <mc:Fallback xmlns="">
            <p:pic>
              <p:nvPicPr>
                <p:cNvPr id="174" name="Ink 173">
                  <a:extLst>
                    <a:ext uri="{FF2B5EF4-FFF2-40B4-BE49-F238E27FC236}">
                      <a16:creationId xmlns:a16="http://schemas.microsoft.com/office/drawing/2014/main" id="{F7340991-6395-6E35-4104-5BD77BA830E8}"/>
                    </a:ext>
                  </a:extLst>
                </p:cNvPr>
                <p:cNvPicPr/>
                <p:nvPr/>
              </p:nvPicPr>
              <p:blipFill>
                <a:blip r:embed="rId233"/>
                <a:stretch>
                  <a:fillRect/>
                </a:stretch>
              </p:blipFill>
              <p:spPr>
                <a:xfrm>
                  <a:off x="8421314" y="4558348"/>
                  <a:ext cx="170640" cy="64800"/>
                </a:xfrm>
                <a:prstGeom prst="rect">
                  <a:avLst/>
                </a:prstGeom>
              </p:spPr>
            </p:pic>
          </mc:Fallback>
        </mc:AlternateContent>
      </p:grpSp>
      <p:grpSp>
        <p:nvGrpSpPr>
          <p:cNvPr id="189" name="Group 188">
            <a:extLst>
              <a:ext uri="{FF2B5EF4-FFF2-40B4-BE49-F238E27FC236}">
                <a16:creationId xmlns:a16="http://schemas.microsoft.com/office/drawing/2014/main" id="{8E6F8817-BA4B-A2B2-758D-66BC51AFA5E9}"/>
              </a:ext>
            </a:extLst>
          </p:cNvPr>
          <p:cNvGrpSpPr/>
          <p:nvPr/>
        </p:nvGrpSpPr>
        <p:grpSpPr>
          <a:xfrm>
            <a:off x="8841074" y="4254508"/>
            <a:ext cx="1066320" cy="666360"/>
            <a:chOff x="8841074" y="4254508"/>
            <a:chExt cx="1066320" cy="666360"/>
          </a:xfrm>
        </p:grpSpPr>
        <mc:AlternateContent xmlns:mc="http://schemas.openxmlformats.org/markup-compatibility/2006" xmlns:p14="http://schemas.microsoft.com/office/powerpoint/2010/main">
          <mc:Choice Requires="p14">
            <p:contentPart p14:bwMode="auto" r:id="rId234">
              <p14:nvContentPartPr>
                <p14:cNvPr id="176" name="Ink 175">
                  <a:extLst>
                    <a:ext uri="{FF2B5EF4-FFF2-40B4-BE49-F238E27FC236}">
                      <a16:creationId xmlns:a16="http://schemas.microsoft.com/office/drawing/2014/main" id="{44F388C1-0F79-82BF-EA29-D2DAD30040E5}"/>
                    </a:ext>
                  </a:extLst>
                </p14:cNvPr>
                <p14:cNvContentPartPr/>
                <p14:nvPr/>
              </p14:nvContentPartPr>
              <p14:xfrm>
                <a:off x="8841074" y="4334068"/>
                <a:ext cx="142920" cy="429840"/>
              </p14:xfrm>
            </p:contentPart>
          </mc:Choice>
          <mc:Fallback xmlns="">
            <p:pic>
              <p:nvPicPr>
                <p:cNvPr id="176" name="Ink 175">
                  <a:extLst>
                    <a:ext uri="{FF2B5EF4-FFF2-40B4-BE49-F238E27FC236}">
                      <a16:creationId xmlns:a16="http://schemas.microsoft.com/office/drawing/2014/main" id="{44F388C1-0F79-82BF-EA29-D2DAD30040E5}"/>
                    </a:ext>
                  </a:extLst>
                </p:cNvPr>
                <p:cNvPicPr/>
                <p:nvPr/>
              </p:nvPicPr>
              <p:blipFill>
                <a:blip r:embed="rId235"/>
                <a:stretch>
                  <a:fillRect/>
                </a:stretch>
              </p:blipFill>
              <p:spPr>
                <a:xfrm>
                  <a:off x="8834954" y="4327948"/>
                  <a:ext cx="155160" cy="44208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77" name="Ink 176">
                  <a:extLst>
                    <a:ext uri="{FF2B5EF4-FFF2-40B4-BE49-F238E27FC236}">
                      <a16:creationId xmlns:a16="http://schemas.microsoft.com/office/drawing/2014/main" id="{90051C69-2703-E945-7232-DEE82B9D1D61}"/>
                    </a:ext>
                  </a:extLst>
                </p14:cNvPr>
                <p14:cNvContentPartPr/>
                <p14:nvPr/>
              </p14:nvContentPartPr>
              <p14:xfrm>
                <a:off x="9076154" y="4455388"/>
                <a:ext cx="121680" cy="192600"/>
              </p14:xfrm>
            </p:contentPart>
          </mc:Choice>
          <mc:Fallback xmlns="">
            <p:pic>
              <p:nvPicPr>
                <p:cNvPr id="177" name="Ink 176">
                  <a:extLst>
                    <a:ext uri="{FF2B5EF4-FFF2-40B4-BE49-F238E27FC236}">
                      <a16:creationId xmlns:a16="http://schemas.microsoft.com/office/drawing/2014/main" id="{90051C69-2703-E945-7232-DEE82B9D1D61}"/>
                    </a:ext>
                  </a:extLst>
                </p:cNvPr>
                <p:cNvPicPr/>
                <p:nvPr/>
              </p:nvPicPr>
              <p:blipFill>
                <a:blip r:embed="rId237"/>
                <a:stretch>
                  <a:fillRect/>
                </a:stretch>
              </p:blipFill>
              <p:spPr>
                <a:xfrm>
                  <a:off x="9070034" y="4449268"/>
                  <a:ext cx="133920" cy="20484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78" name="Ink 177">
                  <a:extLst>
                    <a:ext uri="{FF2B5EF4-FFF2-40B4-BE49-F238E27FC236}">
                      <a16:creationId xmlns:a16="http://schemas.microsoft.com/office/drawing/2014/main" id="{9D825881-5746-BE1D-A38D-6FA6081439FB}"/>
                    </a:ext>
                  </a:extLst>
                </p14:cNvPr>
                <p14:cNvContentPartPr/>
                <p14:nvPr/>
              </p14:nvContentPartPr>
              <p14:xfrm>
                <a:off x="9206114" y="4395268"/>
                <a:ext cx="225360" cy="231840"/>
              </p14:xfrm>
            </p:contentPart>
          </mc:Choice>
          <mc:Fallback xmlns="">
            <p:pic>
              <p:nvPicPr>
                <p:cNvPr id="178" name="Ink 177">
                  <a:extLst>
                    <a:ext uri="{FF2B5EF4-FFF2-40B4-BE49-F238E27FC236}">
                      <a16:creationId xmlns:a16="http://schemas.microsoft.com/office/drawing/2014/main" id="{9D825881-5746-BE1D-A38D-6FA6081439FB}"/>
                    </a:ext>
                  </a:extLst>
                </p:cNvPr>
                <p:cNvPicPr/>
                <p:nvPr/>
              </p:nvPicPr>
              <p:blipFill>
                <a:blip r:embed="rId239"/>
                <a:stretch>
                  <a:fillRect/>
                </a:stretch>
              </p:blipFill>
              <p:spPr>
                <a:xfrm>
                  <a:off x="9199994" y="4389148"/>
                  <a:ext cx="237600" cy="24408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79" name="Ink 178">
                  <a:extLst>
                    <a:ext uri="{FF2B5EF4-FFF2-40B4-BE49-F238E27FC236}">
                      <a16:creationId xmlns:a16="http://schemas.microsoft.com/office/drawing/2014/main" id="{4349F195-ACB0-BF71-5001-3E0532EEFDE9}"/>
                    </a:ext>
                  </a:extLst>
                </p14:cNvPr>
                <p14:cNvContentPartPr/>
                <p14:nvPr/>
              </p14:nvContentPartPr>
              <p14:xfrm>
                <a:off x="9516434" y="4254508"/>
                <a:ext cx="290880" cy="464040"/>
              </p14:xfrm>
            </p:contentPart>
          </mc:Choice>
          <mc:Fallback xmlns="">
            <p:pic>
              <p:nvPicPr>
                <p:cNvPr id="179" name="Ink 178">
                  <a:extLst>
                    <a:ext uri="{FF2B5EF4-FFF2-40B4-BE49-F238E27FC236}">
                      <a16:creationId xmlns:a16="http://schemas.microsoft.com/office/drawing/2014/main" id="{4349F195-ACB0-BF71-5001-3E0532EEFDE9}"/>
                    </a:ext>
                  </a:extLst>
                </p:cNvPr>
                <p:cNvPicPr/>
                <p:nvPr/>
              </p:nvPicPr>
              <p:blipFill>
                <a:blip r:embed="rId241"/>
                <a:stretch>
                  <a:fillRect/>
                </a:stretch>
              </p:blipFill>
              <p:spPr>
                <a:xfrm>
                  <a:off x="9510314" y="4248388"/>
                  <a:ext cx="303120" cy="47628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80" name="Ink 179">
                  <a:extLst>
                    <a:ext uri="{FF2B5EF4-FFF2-40B4-BE49-F238E27FC236}">
                      <a16:creationId xmlns:a16="http://schemas.microsoft.com/office/drawing/2014/main" id="{28D6E17B-F398-9184-E1D9-453A73969D09}"/>
                    </a:ext>
                  </a:extLst>
                </p14:cNvPr>
                <p14:cNvContentPartPr/>
                <p14:nvPr/>
              </p14:nvContentPartPr>
              <p14:xfrm>
                <a:off x="9279554" y="4830148"/>
                <a:ext cx="627840" cy="51120"/>
              </p14:xfrm>
            </p:contentPart>
          </mc:Choice>
          <mc:Fallback xmlns="">
            <p:pic>
              <p:nvPicPr>
                <p:cNvPr id="180" name="Ink 179">
                  <a:extLst>
                    <a:ext uri="{FF2B5EF4-FFF2-40B4-BE49-F238E27FC236}">
                      <a16:creationId xmlns:a16="http://schemas.microsoft.com/office/drawing/2014/main" id="{28D6E17B-F398-9184-E1D9-453A73969D09}"/>
                    </a:ext>
                  </a:extLst>
                </p:cNvPr>
                <p:cNvPicPr/>
                <p:nvPr/>
              </p:nvPicPr>
              <p:blipFill>
                <a:blip r:embed="rId243"/>
                <a:stretch>
                  <a:fillRect/>
                </a:stretch>
              </p:blipFill>
              <p:spPr>
                <a:xfrm>
                  <a:off x="9273434" y="4824028"/>
                  <a:ext cx="64008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85" name="Ink 184">
                  <a:extLst>
                    <a:ext uri="{FF2B5EF4-FFF2-40B4-BE49-F238E27FC236}">
                      <a16:creationId xmlns:a16="http://schemas.microsoft.com/office/drawing/2014/main" id="{9C843965-3914-1B3C-BAD7-9069DAAD26A8}"/>
                    </a:ext>
                  </a:extLst>
                </p14:cNvPr>
                <p14:cNvContentPartPr/>
                <p14:nvPr/>
              </p14:nvContentPartPr>
              <p14:xfrm>
                <a:off x="9010634" y="4876228"/>
                <a:ext cx="423720" cy="44640"/>
              </p14:xfrm>
            </p:contentPart>
          </mc:Choice>
          <mc:Fallback xmlns="">
            <p:pic>
              <p:nvPicPr>
                <p:cNvPr id="185" name="Ink 184">
                  <a:extLst>
                    <a:ext uri="{FF2B5EF4-FFF2-40B4-BE49-F238E27FC236}">
                      <a16:creationId xmlns:a16="http://schemas.microsoft.com/office/drawing/2014/main" id="{9C843965-3914-1B3C-BAD7-9069DAAD26A8}"/>
                    </a:ext>
                  </a:extLst>
                </p:cNvPr>
                <p:cNvPicPr/>
                <p:nvPr/>
              </p:nvPicPr>
              <p:blipFill>
                <a:blip r:embed="rId245"/>
                <a:stretch>
                  <a:fillRect/>
                </a:stretch>
              </p:blipFill>
              <p:spPr>
                <a:xfrm>
                  <a:off x="9004514" y="4870108"/>
                  <a:ext cx="435960" cy="56880"/>
                </a:xfrm>
                <a:prstGeom prst="rect">
                  <a:avLst/>
                </a:prstGeom>
              </p:spPr>
            </p:pic>
          </mc:Fallback>
        </mc:AlternateContent>
      </p:grpSp>
      <p:grpSp>
        <p:nvGrpSpPr>
          <p:cNvPr id="188" name="Group 187">
            <a:extLst>
              <a:ext uri="{FF2B5EF4-FFF2-40B4-BE49-F238E27FC236}">
                <a16:creationId xmlns:a16="http://schemas.microsoft.com/office/drawing/2014/main" id="{DE830454-1656-8BB9-4EED-6F2B03FD6D13}"/>
              </a:ext>
            </a:extLst>
          </p:cNvPr>
          <p:cNvGrpSpPr/>
          <p:nvPr/>
        </p:nvGrpSpPr>
        <p:grpSpPr>
          <a:xfrm>
            <a:off x="9006674" y="5121748"/>
            <a:ext cx="759240" cy="308880"/>
            <a:chOff x="9006674" y="5121748"/>
            <a:chExt cx="759240" cy="308880"/>
          </a:xfrm>
        </p:grpSpPr>
        <mc:AlternateContent xmlns:mc="http://schemas.openxmlformats.org/markup-compatibility/2006" xmlns:p14="http://schemas.microsoft.com/office/powerpoint/2010/main">
          <mc:Choice Requires="p14">
            <p:contentPart p14:bwMode="auto" r:id="rId246">
              <p14:nvContentPartPr>
                <p14:cNvPr id="186" name="Ink 185">
                  <a:extLst>
                    <a:ext uri="{FF2B5EF4-FFF2-40B4-BE49-F238E27FC236}">
                      <a16:creationId xmlns:a16="http://schemas.microsoft.com/office/drawing/2014/main" id="{6FB2B18D-6CFE-C766-0698-7B85BB8E29ED}"/>
                    </a:ext>
                  </a:extLst>
                </p14:cNvPr>
                <p14:cNvContentPartPr/>
                <p14:nvPr/>
              </p14:nvContentPartPr>
              <p14:xfrm>
                <a:off x="9006674" y="5129308"/>
                <a:ext cx="306360" cy="301320"/>
              </p14:xfrm>
            </p:contentPart>
          </mc:Choice>
          <mc:Fallback xmlns="">
            <p:pic>
              <p:nvPicPr>
                <p:cNvPr id="186" name="Ink 185">
                  <a:extLst>
                    <a:ext uri="{FF2B5EF4-FFF2-40B4-BE49-F238E27FC236}">
                      <a16:creationId xmlns:a16="http://schemas.microsoft.com/office/drawing/2014/main" id="{6FB2B18D-6CFE-C766-0698-7B85BB8E29ED}"/>
                    </a:ext>
                  </a:extLst>
                </p:cNvPr>
                <p:cNvPicPr/>
                <p:nvPr/>
              </p:nvPicPr>
              <p:blipFill>
                <a:blip r:embed="rId247"/>
                <a:stretch>
                  <a:fillRect/>
                </a:stretch>
              </p:blipFill>
              <p:spPr>
                <a:xfrm>
                  <a:off x="9000554" y="5123188"/>
                  <a:ext cx="318600" cy="31356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87" name="Ink 186">
                  <a:extLst>
                    <a:ext uri="{FF2B5EF4-FFF2-40B4-BE49-F238E27FC236}">
                      <a16:creationId xmlns:a16="http://schemas.microsoft.com/office/drawing/2014/main" id="{EAD6E329-6E54-B87F-EE65-5DE41421261C}"/>
                    </a:ext>
                  </a:extLst>
                </p14:cNvPr>
                <p14:cNvContentPartPr/>
                <p14:nvPr/>
              </p14:nvContentPartPr>
              <p14:xfrm>
                <a:off x="9350114" y="5121748"/>
                <a:ext cx="415800" cy="241200"/>
              </p14:xfrm>
            </p:contentPart>
          </mc:Choice>
          <mc:Fallback xmlns="">
            <p:pic>
              <p:nvPicPr>
                <p:cNvPr id="187" name="Ink 186">
                  <a:extLst>
                    <a:ext uri="{FF2B5EF4-FFF2-40B4-BE49-F238E27FC236}">
                      <a16:creationId xmlns:a16="http://schemas.microsoft.com/office/drawing/2014/main" id="{EAD6E329-6E54-B87F-EE65-5DE41421261C}"/>
                    </a:ext>
                  </a:extLst>
                </p:cNvPr>
                <p:cNvPicPr/>
                <p:nvPr/>
              </p:nvPicPr>
              <p:blipFill>
                <a:blip r:embed="rId249"/>
                <a:stretch>
                  <a:fillRect/>
                </a:stretch>
              </p:blipFill>
              <p:spPr>
                <a:xfrm>
                  <a:off x="9343994" y="5115628"/>
                  <a:ext cx="428040" cy="253440"/>
                </a:xfrm>
                <a:prstGeom prst="rect">
                  <a:avLst/>
                </a:prstGeom>
              </p:spPr>
            </p:pic>
          </mc:Fallback>
        </mc:AlternateContent>
      </p:grpSp>
      <p:grpSp>
        <p:nvGrpSpPr>
          <p:cNvPr id="200" name="Group 199">
            <a:extLst>
              <a:ext uri="{FF2B5EF4-FFF2-40B4-BE49-F238E27FC236}">
                <a16:creationId xmlns:a16="http://schemas.microsoft.com/office/drawing/2014/main" id="{3A476983-6556-402F-A309-B33E7E90BFFA}"/>
              </a:ext>
            </a:extLst>
          </p:cNvPr>
          <p:cNvGrpSpPr/>
          <p:nvPr/>
        </p:nvGrpSpPr>
        <p:grpSpPr>
          <a:xfrm>
            <a:off x="6348794" y="5313988"/>
            <a:ext cx="710280" cy="375840"/>
            <a:chOff x="6348794" y="5313988"/>
            <a:chExt cx="710280" cy="375840"/>
          </a:xfrm>
        </p:grpSpPr>
        <mc:AlternateContent xmlns:mc="http://schemas.openxmlformats.org/markup-compatibility/2006" xmlns:p14="http://schemas.microsoft.com/office/powerpoint/2010/main">
          <mc:Choice Requires="p14">
            <p:contentPart p14:bwMode="auto" r:id="rId250">
              <p14:nvContentPartPr>
                <p14:cNvPr id="195" name="Ink 194">
                  <a:extLst>
                    <a:ext uri="{FF2B5EF4-FFF2-40B4-BE49-F238E27FC236}">
                      <a16:creationId xmlns:a16="http://schemas.microsoft.com/office/drawing/2014/main" id="{E55B8C13-7EF1-E3EC-598C-F09DBCE9B4EB}"/>
                    </a:ext>
                  </a:extLst>
                </p14:cNvPr>
                <p14:cNvContentPartPr/>
                <p14:nvPr/>
              </p14:nvContentPartPr>
              <p14:xfrm>
                <a:off x="6348794" y="5364028"/>
                <a:ext cx="158400" cy="306360"/>
              </p14:xfrm>
            </p:contentPart>
          </mc:Choice>
          <mc:Fallback xmlns="">
            <p:pic>
              <p:nvPicPr>
                <p:cNvPr id="195" name="Ink 194">
                  <a:extLst>
                    <a:ext uri="{FF2B5EF4-FFF2-40B4-BE49-F238E27FC236}">
                      <a16:creationId xmlns:a16="http://schemas.microsoft.com/office/drawing/2014/main" id="{E55B8C13-7EF1-E3EC-598C-F09DBCE9B4EB}"/>
                    </a:ext>
                  </a:extLst>
                </p:cNvPr>
                <p:cNvPicPr/>
                <p:nvPr/>
              </p:nvPicPr>
              <p:blipFill>
                <a:blip r:embed="rId251"/>
                <a:stretch>
                  <a:fillRect/>
                </a:stretch>
              </p:blipFill>
              <p:spPr>
                <a:xfrm>
                  <a:off x="6342674" y="5357908"/>
                  <a:ext cx="170640" cy="31860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96" name="Ink 195">
                  <a:extLst>
                    <a:ext uri="{FF2B5EF4-FFF2-40B4-BE49-F238E27FC236}">
                      <a16:creationId xmlns:a16="http://schemas.microsoft.com/office/drawing/2014/main" id="{4F71302C-009C-9F96-D6E4-44886B13BA0F}"/>
                    </a:ext>
                  </a:extLst>
                </p14:cNvPr>
                <p14:cNvContentPartPr/>
                <p14:nvPr/>
              </p14:nvContentPartPr>
              <p14:xfrm>
                <a:off x="6603314" y="5539708"/>
                <a:ext cx="6840" cy="7200"/>
              </p14:xfrm>
            </p:contentPart>
          </mc:Choice>
          <mc:Fallback xmlns="">
            <p:pic>
              <p:nvPicPr>
                <p:cNvPr id="196" name="Ink 195">
                  <a:extLst>
                    <a:ext uri="{FF2B5EF4-FFF2-40B4-BE49-F238E27FC236}">
                      <a16:creationId xmlns:a16="http://schemas.microsoft.com/office/drawing/2014/main" id="{4F71302C-009C-9F96-D6E4-44886B13BA0F}"/>
                    </a:ext>
                  </a:extLst>
                </p:cNvPr>
                <p:cNvPicPr/>
                <p:nvPr/>
              </p:nvPicPr>
              <p:blipFill>
                <a:blip r:embed="rId253"/>
                <a:stretch>
                  <a:fillRect/>
                </a:stretch>
              </p:blipFill>
              <p:spPr>
                <a:xfrm>
                  <a:off x="6597194" y="5533588"/>
                  <a:ext cx="1908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97" name="Ink 196">
                  <a:extLst>
                    <a:ext uri="{FF2B5EF4-FFF2-40B4-BE49-F238E27FC236}">
                      <a16:creationId xmlns:a16="http://schemas.microsoft.com/office/drawing/2014/main" id="{D497D57C-AE7C-8B97-2F82-B36FFBA5F1FB}"/>
                    </a:ext>
                  </a:extLst>
                </p14:cNvPr>
                <p14:cNvContentPartPr/>
                <p14:nvPr/>
              </p14:nvContentPartPr>
              <p14:xfrm>
                <a:off x="6697994" y="5313988"/>
                <a:ext cx="145800" cy="375840"/>
              </p14:xfrm>
            </p:contentPart>
          </mc:Choice>
          <mc:Fallback xmlns="">
            <p:pic>
              <p:nvPicPr>
                <p:cNvPr id="197" name="Ink 196">
                  <a:extLst>
                    <a:ext uri="{FF2B5EF4-FFF2-40B4-BE49-F238E27FC236}">
                      <a16:creationId xmlns:a16="http://schemas.microsoft.com/office/drawing/2014/main" id="{D497D57C-AE7C-8B97-2F82-B36FFBA5F1FB}"/>
                    </a:ext>
                  </a:extLst>
                </p:cNvPr>
                <p:cNvPicPr/>
                <p:nvPr/>
              </p:nvPicPr>
              <p:blipFill>
                <a:blip r:embed="rId255"/>
                <a:stretch>
                  <a:fillRect/>
                </a:stretch>
              </p:blipFill>
              <p:spPr>
                <a:xfrm>
                  <a:off x="6691874" y="5307868"/>
                  <a:ext cx="158040" cy="38808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98" name="Ink 197">
                  <a:extLst>
                    <a:ext uri="{FF2B5EF4-FFF2-40B4-BE49-F238E27FC236}">
                      <a16:creationId xmlns:a16="http://schemas.microsoft.com/office/drawing/2014/main" id="{145BA5C7-E135-EFF1-6E3B-E173134B669C}"/>
                    </a:ext>
                  </a:extLst>
                </p14:cNvPr>
                <p14:cNvContentPartPr/>
                <p14:nvPr/>
              </p14:nvContentPartPr>
              <p14:xfrm>
                <a:off x="6866474" y="5436748"/>
                <a:ext cx="192600" cy="172440"/>
              </p14:xfrm>
            </p:contentPart>
          </mc:Choice>
          <mc:Fallback xmlns="">
            <p:pic>
              <p:nvPicPr>
                <p:cNvPr id="198" name="Ink 197">
                  <a:extLst>
                    <a:ext uri="{FF2B5EF4-FFF2-40B4-BE49-F238E27FC236}">
                      <a16:creationId xmlns:a16="http://schemas.microsoft.com/office/drawing/2014/main" id="{145BA5C7-E135-EFF1-6E3B-E173134B669C}"/>
                    </a:ext>
                  </a:extLst>
                </p:cNvPr>
                <p:cNvPicPr/>
                <p:nvPr/>
              </p:nvPicPr>
              <p:blipFill>
                <a:blip r:embed="rId257"/>
                <a:stretch>
                  <a:fillRect/>
                </a:stretch>
              </p:blipFill>
              <p:spPr>
                <a:xfrm>
                  <a:off x="6860354" y="5430628"/>
                  <a:ext cx="20484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99" name="Ink 198">
                  <a:extLst>
                    <a:ext uri="{FF2B5EF4-FFF2-40B4-BE49-F238E27FC236}">
                      <a16:creationId xmlns:a16="http://schemas.microsoft.com/office/drawing/2014/main" id="{2FD0E05A-D87C-E1CF-F906-FCE0D46A5674}"/>
                    </a:ext>
                  </a:extLst>
                </p14:cNvPr>
                <p14:cNvContentPartPr/>
                <p14:nvPr/>
              </p14:nvContentPartPr>
              <p14:xfrm>
                <a:off x="6559034" y="5575708"/>
                <a:ext cx="49680" cy="20520"/>
              </p14:xfrm>
            </p:contentPart>
          </mc:Choice>
          <mc:Fallback xmlns="">
            <p:pic>
              <p:nvPicPr>
                <p:cNvPr id="199" name="Ink 198">
                  <a:extLst>
                    <a:ext uri="{FF2B5EF4-FFF2-40B4-BE49-F238E27FC236}">
                      <a16:creationId xmlns:a16="http://schemas.microsoft.com/office/drawing/2014/main" id="{2FD0E05A-D87C-E1CF-F906-FCE0D46A5674}"/>
                    </a:ext>
                  </a:extLst>
                </p:cNvPr>
                <p:cNvPicPr/>
                <p:nvPr/>
              </p:nvPicPr>
              <p:blipFill>
                <a:blip r:embed="rId259"/>
                <a:stretch>
                  <a:fillRect/>
                </a:stretch>
              </p:blipFill>
              <p:spPr>
                <a:xfrm>
                  <a:off x="6552914" y="5569588"/>
                  <a:ext cx="61920" cy="32760"/>
                </a:xfrm>
                <a:prstGeom prst="rect">
                  <a:avLst/>
                </a:prstGeom>
              </p:spPr>
            </p:pic>
          </mc:Fallback>
        </mc:AlternateContent>
      </p:grpSp>
      <p:grpSp>
        <p:nvGrpSpPr>
          <p:cNvPr id="206" name="Group 205">
            <a:extLst>
              <a:ext uri="{FF2B5EF4-FFF2-40B4-BE49-F238E27FC236}">
                <a16:creationId xmlns:a16="http://schemas.microsoft.com/office/drawing/2014/main" id="{CE7B3F6C-065D-36FC-7C0A-515789AD5E45}"/>
              </a:ext>
            </a:extLst>
          </p:cNvPr>
          <p:cNvGrpSpPr/>
          <p:nvPr/>
        </p:nvGrpSpPr>
        <p:grpSpPr>
          <a:xfrm>
            <a:off x="7179674" y="5421988"/>
            <a:ext cx="894240" cy="331920"/>
            <a:chOff x="7179674" y="5421988"/>
            <a:chExt cx="894240" cy="331920"/>
          </a:xfrm>
        </p:grpSpPr>
        <mc:AlternateContent xmlns:mc="http://schemas.openxmlformats.org/markup-compatibility/2006" xmlns:p14="http://schemas.microsoft.com/office/powerpoint/2010/main">
          <mc:Choice Requires="p14">
            <p:contentPart p14:bwMode="auto" r:id="rId260">
              <p14:nvContentPartPr>
                <p14:cNvPr id="201" name="Ink 200">
                  <a:extLst>
                    <a:ext uri="{FF2B5EF4-FFF2-40B4-BE49-F238E27FC236}">
                      <a16:creationId xmlns:a16="http://schemas.microsoft.com/office/drawing/2014/main" id="{6039CDCD-2FF4-0A32-46C2-C9231CAFF2B4}"/>
                    </a:ext>
                  </a:extLst>
                </p14:cNvPr>
                <p14:cNvContentPartPr/>
                <p14:nvPr/>
              </p14:nvContentPartPr>
              <p14:xfrm>
                <a:off x="7196234" y="5429908"/>
                <a:ext cx="195840" cy="308520"/>
              </p14:xfrm>
            </p:contentPart>
          </mc:Choice>
          <mc:Fallback xmlns="">
            <p:pic>
              <p:nvPicPr>
                <p:cNvPr id="201" name="Ink 200">
                  <a:extLst>
                    <a:ext uri="{FF2B5EF4-FFF2-40B4-BE49-F238E27FC236}">
                      <a16:creationId xmlns:a16="http://schemas.microsoft.com/office/drawing/2014/main" id="{6039CDCD-2FF4-0A32-46C2-C9231CAFF2B4}"/>
                    </a:ext>
                  </a:extLst>
                </p:cNvPr>
                <p:cNvPicPr/>
                <p:nvPr/>
              </p:nvPicPr>
              <p:blipFill>
                <a:blip r:embed="rId261"/>
                <a:stretch>
                  <a:fillRect/>
                </a:stretch>
              </p:blipFill>
              <p:spPr>
                <a:xfrm>
                  <a:off x="7190114" y="5423788"/>
                  <a:ext cx="208080" cy="32076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202" name="Ink 201">
                  <a:extLst>
                    <a:ext uri="{FF2B5EF4-FFF2-40B4-BE49-F238E27FC236}">
                      <a16:creationId xmlns:a16="http://schemas.microsoft.com/office/drawing/2014/main" id="{0ED47D99-F1DA-E788-993C-3FABAADBF0C4}"/>
                    </a:ext>
                  </a:extLst>
                </p14:cNvPr>
                <p14:cNvContentPartPr/>
                <p14:nvPr/>
              </p14:nvContentPartPr>
              <p14:xfrm>
                <a:off x="7179674" y="5477788"/>
                <a:ext cx="216360" cy="221040"/>
              </p14:xfrm>
            </p:contentPart>
          </mc:Choice>
          <mc:Fallback xmlns="">
            <p:pic>
              <p:nvPicPr>
                <p:cNvPr id="202" name="Ink 201">
                  <a:extLst>
                    <a:ext uri="{FF2B5EF4-FFF2-40B4-BE49-F238E27FC236}">
                      <a16:creationId xmlns:a16="http://schemas.microsoft.com/office/drawing/2014/main" id="{0ED47D99-F1DA-E788-993C-3FABAADBF0C4}"/>
                    </a:ext>
                  </a:extLst>
                </p:cNvPr>
                <p:cNvPicPr/>
                <p:nvPr/>
              </p:nvPicPr>
              <p:blipFill>
                <a:blip r:embed="rId263"/>
                <a:stretch>
                  <a:fillRect/>
                </a:stretch>
              </p:blipFill>
              <p:spPr>
                <a:xfrm>
                  <a:off x="7173554" y="5471668"/>
                  <a:ext cx="22860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203" name="Ink 202">
                  <a:extLst>
                    <a:ext uri="{FF2B5EF4-FFF2-40B4-BE49-F238E27FC236}">
                      <a16:creationId xmlns:a16="http://schemas.microsoft.com/office/drawing/2014/main" id="{491FFA81-D097-7D3A-EE32-CA158614AEE3}"/>
                    </a:ext>
                  </a:extLst>
                </p14:cNvPr>
                <p14:cNvContentPartPr/>
                <p14:nvPr/>
              </p14:nvContentPartPr>
              <p14:xfrm>
                <a:off x="7510874" y="5421988"/>
                <a:ext cx="221760" cy="331920"/>
              </p14:xfrm>
            </p:contentPart>
          </mc:Choice>
          <mc:Fallback xmlns="">
            <p:pic>
              <p:nvPicPr>
                <p:cNvPr id="203" name="Ink 202">
                  <a:extLst>
                    <a:ext uri="{FF2B5EF4-FFF2-40B4-BE49-F238E27FC236}">
                      <a16:creationId xmlns:a16="http://schemas.microsoft.com/office/drawing/2014/main" id="{491FFA81-D097-7D3A-EE32-CA158614AEE3}"/>
                    </a:ext>
                  </a:extLst>
                </p:cNvPr>
                <p:cNvPicPr/>
                <p:nvPr/>
              </p:nvPicPr>
              <p:blipFill>
                <a:blip r:embed="rId265"/>
                <a:stretch>
                  <a:fillRect/>
                </a:stretch>
              </p:blipFill>
              <p:spPr>
                <a:xfrm>
                  <a:off x="7504754" y="5415868"/>
                  <a:ext cx="234000" cy="34416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205" name="Ink 204">
                  <a:extLst>
                    <a:ext uri="{FF2B5EF4-FFF2-40B4-BE49-F238E27FC236}">
                      <a16:creationId xmlns:a16="http://schemas.microsoft.com/office/drawing/2014/main" id="{7F1CF2A1-BAFE-ECB9-80A0-5ACF12032A98}"/>
                    </a:ext>
                  </a:extLst>
                </p14:cNvPr>
                <p14:cNvContentPartPr/>
                <p14:nvPr/>
              </p14:nvContentPartPr>
              <p14:xfrm>
                <a:off x="7836674" y="5441788"/>
                <a:ext cx="237240" cy="262800"/>
              </p14:xfrm>
            </p:contentPart>
          </mc:Choice>
          <mc:Fallback xmlns="">
            <p:pic>
              <p:nvPicPr>
                <p:cNvPr id="205" name="Ink 204">
                  <a:extLst>
                    <a:ext uri="{FF2B5EF4-FFF2-40B4-BE49-F238E27FC236}">
                      <a16:creationId xmlns:a16="http://schemas.microsoft.com/office/drawing/2014/main" id="{7F1CF2A1-BAFE-ECB9-80A0-5ACF12032A98}"/>
                    </a:ext>
                  </a:extLst>
                </p:cNvPr>
                <p:cNvPicPr/>
                <p:nvPr/>
              </p:nvPicPr>
              <p:blipFill>
                <a:blip r:embed="rId267"/>
                <a:stretch>
                  <a:fillRect/>
                </a:stretch>
              </p:blipFill>
              <p:spPr>
                <a:xfrm>
                  <a:off x="7830554" y="5435668"/>
                  <a:ext cx="249480" cy="275040"/>
                </a:xfrm>
                <a:prstGeom prst="rect">
                  <a:avLst/>
                </a:prstGeom>
              </p:spPr>
            </p:pic>
          </mc:Fallback>
        </mc:AlternateContent>
      </p:grpSp>
      <p:grpSp>
        <p:nvGrpSpPr>
          <p:cNvPr id="213" name="Group 212">
            <a:extLst>
              <a:ext uri="{FF2B5EF4-FFF2-40B4-BE49-F238E27FC236}">
                <a16:creationId xmlns:a16="http://schemas.microsoft.com/office/drawing/2014/main" id="{EA842DC5-64E8-F286-02A0-07FE814C94F2}"/>
              </a:ext>
            </a:extLst>
          </p:cNvPr>
          <p:cNvGrpSpPr/>
          <p:nvPr/>
        </p:nvGrpSpPr>
        <p:grpSpPr>
          <a:xfrm>
            <a:off x="8325194" y="5518108"/>
            <a:ext cx="1557000" cy="487800"/>
            <a:chOff x="8325194" y="5518108"/>
            <a:chExt cx="1557000" cy="487800"/>
          </a:xfrm>
        </p:grpSpPr>
        <mc:AlternateContent xmlns:mc="http://schemas.openxmlformats.org/markup-compatibility/2006" xmlns:p14="http://schemas.microsoft.com/office/powerpoint/2010/main">
          <mc:Choice Requires="p14">
            <p:contentPart p14:bwMode="auto" r:id="rId268">
              <p14:nvContentPartPr>
                <p14:cNvPr id="207" name="Ink 206">
                  <a:extLst>
                    <a:ext uri="{FF2B5EF4-FFF2-40B4-BE49-F238E27FC236}">
                      <a16:creationId xmlns:a16="http://schemas.microsoft.com/office/drawing/2014/main" id="{505E0E60-3B80-BA8B-BAAF-F8DBC2B7B197}"/>
                    </a:ext>
                  </a:extLst>
                </p14:cNvPr>
                <p14:cNvContentPartPr/>
                <p14:nvPr/>
              </p14:nvContentPartPr>
              <p14:xfrm>
                <a:off x="8349674" y="5662108"/>
                <a:ext cx="165600" cy="14040"/>
              </p14:xfrm>
            </p:contentPart>
          </mc:Choice>
          <mc:Fallback xmlns="">
            <p:pic>
              <p:nvPicPr>
                <p:cNvPr id="207" name="Ink 206">
                  <a:extLst>
                    <a:ext uri="{FF2B5EF4-FFF2-40B4-BE49-F238E27FC236}">
                      <a16:creationId xmlns:a16="http://schemas.microsoft.com/office/drawing/2014/main" id="{505E0E60-3B80-BA8B-BAAF-F8DBC2B7B197}"/>
                    </a:ext>
                  </a:extLst>
                </p:cNvPr>
                <p:cNvPicPr/>
                <p:nvPr/>
              </p:nvPicPr>
              <p:blipFill>
                <a:blip r:embed="rId269"/>
                <a:stretch>
                  <a:fillRect/>
                </a:stretch>
              </p:blipFill>
              <p:spPr>
                <a:xfrm>
                  <a:off x="8343554" y="5655988"/>
                  <a:ext cx="17784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208" name="Ink 207">
                  <a:extLst>
                    <a:ext uri="{FF2B5EF4-FFF2-40B4-BE49-F238E27FC236}">
                      <a16:creationId xmlns:a16="http://schemas.microsoft.com/office/drawing/2014/main" id="{EACD8C1D-D2FF-E7A5-0239-A6259F893DDD}"/>
                    </a:ext>
                  </a:extLst>
                </p14:cNvPr>
                <p14:cNvContentPartPr/>
                <p14:nvPr/>
              </p14:nvContentPartPr>
              <p14:xfrm>
                <a:off x="8325194" y="5662108"/>
                <a:ext cx="253080" cy="148320"/>
              </p14:xfrm>
            </p:contentPart>
          </mc:Choice>
          <mc:Fallback xmlns="">
            <p:pic>
              <p:nvPicPr>
                <p:cNvPr id="208" name="Ink 207">
                  <a:extLst>
                    <a:ext uri="{FF2B5EF4-FFF2-40B4-BE49-F238E27FC236}">
                      <a16:creationId xmlns:a16="http://schemas.microsoft.com/office/drawing/2014/main" id="{EACD8C1D-D2FF-E7A5-0239-A6259F893DDD}"/>
                    </a:ext>
                  </a:extLst>
                </p:cNvPr>
                <p:cNvPicPr/>
                <p:nvPr/>
              </p:nvPicPr>
              <p:blipFill>
                <a:blip r:embed="rId271"/>
                <a:stretch>
                  <a:fillRect/>
                </a:stretch>
              </p:blipFill>
              <p:spPr>
                <a:xfrm>
                  <a:off x="8319074" y="5655988"/>
                  <a:ext cx="26532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209" name="Ink 208">
                  <a:extLst>
                    <a:ext uri="{FF2B5EF4-FFF2-40B4-BE49-F238E27FC236}">
                      <a16:creationId xmlns:a16="http://schemas.microsoft.com/office/drawing/2014/main" id="{FB5EA1F1-7F28-54EF-6642-C04C35567E85}"/>
                    </a:ext>
                  </a:extLst>
                </p14:cNvPr>
                <p14:cNvContentPartPr/>
                <p14:nvPr/>
              </p14:nvContentPartPr>
              <p14:xfrm>
                <a:off x="8677994" y="5518108"/>
                <a:ext cx="210240" cy="287640"/>
              </p14:xfrm>
            </p:contentPart>
          </mc:Choice>
          <mc:Fallback xmlns="">
            <p:pic>
              <p:nvPicPr>
                <p:cNvPr id="209" name="Ink 208">
                  <a:extLst>
                    <a:ext uri="{FF2B5EF4-FFF2-40B4-BE49-F238E27FC236}">
                      <a16:creationId xmlns:a16="http://schemas.microsoft.com/office/drawing/2014/main" id="{FB5EA1F1-7F28-54EF-6642-C04C35567E85}"/>
                    </a:ext>
                  </a:extLst>
                </p:cNvPr>
                <p:cNvPicPr/>
                <p:nvPr/>
              </p:nvPicPr>
              <p:blipFill>
                <a:blip r:embed="rId273"/>
                <a:stretch>
                  <a:fillRect/>
                </a:stretch>
              </p:blipFill>
              <p:spPr>
                <a:xfrm>
                  <a:off x="8671874" y="5511988"/>
                  <a:ext cx="222480" cy="29988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210" name="Ink 209">
                  <a:extLst>
                    <a:ext uri="{FF2B5EF4-FFF2-40B4-BE49-F238E27FC236}">
                      <a16:creationId xmlns:a16="http://schemas.microsoft.com/office/drawing/2014/main" id="{3ABBB248-C43D-6E5E-EC4F-0B2C0A1F2142}"/>
                    </a:ext>
                  </a:extLst>
                </p14:cNvPr>
                <p14:cNvContentPartPr/>
                <p14:nvPr/>
              </p14:nvContentPartPr>
              <p14:xfrm>
                <a:off x="8940794" y="5602708"/>
                <a:ext cx="206280" cy="167040"/>
              </p14:xfrm>
            </p:contentPart>
          </mc:Choice>
          <mc:Fallback xmlns="">
            <p:pic>
              <p:nvPicPr>
                <p:cNvPr id="210" name="Ink 209">
                  <a:extLst>
                    <a:ext uri="{FF2B5EF4-FFF2-40B4-BE49-F238E27FC236}">
                      <a16:creationId xmlns:a16="http://schemas.microsoft.com/office/drawing/2014/main" id="{3ABBB248-C43D-6E5E-EC4F-0B2C0A1F2142}"/>
                    </a:ext>
                  </a:extLst>
                </p:cNvPr>
                <p:cNvPicPr/>
                <p:nvPr/>
              </p:nvPicPr>
              <p:blipFill>
                <a:blip r:embed="rId275"/>
                <a:stretch>
                  <a:fillRect/>
                </a:stretch>
              </p:blipFill>
              <p:spPr>
                <a:xfrm>
                  <a:off x="8934674" y="5596588"/>
                  <a:ext cx="21852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211" name="Ink 210">
                  <a:extLst>
                    <a:ext uri="{FF2B5EF4-FFF2-40B4-BE49-F238E27FC236}">
                      <a16:creationId xmlns:a16="http://schemas.microsoft.com/office/drawing/2014/main" id="{38CC3585-6430-4881-B256-1A573ACBCD60}"/>
                    </a:ext>
                  </a:extLst>
                </p14:cNvPr>
                <p14:cNvContentPartPr/>
                <p14:nvPr/>
              </p14:nvContentPartPr>
              <p14:xfrm>
                <a:off x="9196754" y="5602708"/>
                <a:ext cx="231120" cy="228960"/>
              </p14:xfrm>
            </p:contentPart>
          </mc:Choice>
          <mc:Fallback xmlns="">
            <p:pic>
              <p:nvPicPr>
                <p:cNvPr id="211" name="Ink 210">
                  <a:extLst>
                    <a:ext uri="{FF2B5EF4-FFF2-40B4-BE49-F238E27FC236}">
                      <a16:creationId xmlns:a16="http://schemas.microsoft.com/office/drawing/2014/main" id="{38CC3585-6430-4881-B256-1A573ACBCD60}"/>
                    </a:ext>
                  </a:extLst>
                </p:cNvPr>
                <p:cNvPicPr/>
                <p:nvPr/>
              </p:nvPicPr>
              <p:blipFill>
                <a:blip r:embed="rId277"/>
                <a:stretch>
                  <a:fillRect/>
                </a:stretch>
              </p:blipFill>
              <p:spPr>
                <a:xfrm>
                  <a:off x="9190634" y="5596588"/>
                  <a:ext cx="24336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212" name="Ink 211">
                  <a:extLst>
                    <a:ext uri="{FF2B5EF4-FFF2-40B4-BE49-F238E27FC236}">
                      <a16:creationId xmlns:a16="http://schemas.microsoft.com/office/drawing/2014/main" id="{E2C3DDEF-9BEE-0DBE-9021-570EBB6A4268}"/>
                    </a:ext>
                  </a:extLst>
                </p14:cNvPr>
                <p14:cNvContentPartPr/>
                <p14:nvPr/>
              </p14:nvContentPartPr>
              <p14:xfrm>
                <a:off x="9534074" y="5585788"/>
                <a:ext cx="348120" cy="420120"/>
              </p14:xfrm>
            </p:contentPart>
          </mc:Choice>
          <mc:Fallback xmlns="">
            <p:pic>
              <p:nvPicPr>
                <p:cNvPr id="212" name="Ink 211">
                  <a:extLst>
                    <a:ext uri="{FF2B5EF4-FFF2-40B4-BE49-F238E27FC236}">
                      <a16:creationId xmlns:a16="http://schemas.microsoft.com/office/drawing/2014/main" id="{E2C3DDEF-9BEE-0DBE-9021-570EBB6A4268}"/>
                    </a:ext>
                  </a:extLst>
                </p:cNvPr>
                <p:cNvPicPr/>
                <p:nvPr/>
              </p:nvPicPr>
              <p:blipFill>
                <a:blip r:embed="rId279"/>
                <a:stretch>
                  <a:fillRect/>
                </a:stretch>
              </p:blipFill>
              <p:spPr>
                <a:xfrm>
                  <a:off x="9527954" y="5579668"/>
                  <a:ext cx="360360" cy="432360"/>
                </a:xfrm>
                <a:prstGeom prst="rect">
                  <a:avLst/>
                </a:prstGeom>
              </p:spPr>
            </p:pic>
          </mc:Fallback>
        </mc:AlternateContent>
      </p:grpSp>
      <p:grpSp>
        <p:nvGrpSpPr>
          <p:cNvPr id="221" name="Group 220">
            <a:extLst>
              <a:ext uri="{FF2B5EF4-FFF2-40B4-BE49-F238E27FC236}">
                <a16:creationId xmlns:a16="http://schemas.microsoft.com/office/drawing/2014/main" id="{E25AB1C2-9606-1403-DBB1-D39576F605EF}"/>
              </a:ext>
            </a:extLst>
          </p:cNvPr>
          <p:cNvGrpSpPr/>
          <p:nvPr/>
        </p:nvGrpSpPr>
        <p:grpSpPr>
          <a:xfrm>
            <a:off x="6647234" y="6144868"/>
            <a:ext cx="1213560" cy="361440"/>
            <a:chOff x="6647234" y="6144868"/>
            <a:chExt cx="1213560" cy="361440"/>
          </a:xfrm>
        </p:grpSpPr>
        <mc:AlternateContent xmlns:mc="http://schemas.openxmlformats.org/markup-compatibility/2006" xmlns:p14="http://schemas.microsoft.com/office/powerpoint/2010/main">
          <mc:Choice Requires="p14">
            <p:contentPart p14:bwMode="auto" r:id="rId280">
              <p14:nvContentPartPr>
                <p14:cNvPr id="214" name="Ink 213">
                  <a:extLst>
                    <a:ext uri="{FF2B5EF4-FFF2-40B4-BE49-F238E27FC236}">
                      <a16:creationId xmlns:a16="http://schemas.microsoft.com/office/drawing/2014/main" id="{7FB09350-F5F3-D89C-4AAC-F35E8CA40645}"/>
                    </a:ext>
                  </a:extLst>
                </p14:cNvPr>
                <p14:cNvContentPartPr/>
                <p14:nvPr/>
              </p14:nvContentPartPr>
              <p14:xfrm>
                <a:off x="6647234" y="6148108"/>
                <a:ext cx="396360" cy="358200"/>
              </p14:xfrm>
            </p:contentPart>
          </mc:Choice>
          <mc:Fallback xmlns="">
            <p:pic>
              <p:nvPicPr>
                <p:cNvPr id="214" name="Ink 213">
                  <a:extLst>
                    <a:ext uri="{FF2B5EF4-FFF2-40B4-BE49-F238E27FC236}">
                      <a16:creationId xmlns:a16="http://schemas.microsoft.com/office/drawing/2014/main" id="{7FB09350-F5F3-D89C-4AAC-F35E8CA40645}"/>
                    </a:ext>
                  </a:extLst>
                </p:cNvPr>
                <p:cNvPicPr/>
                <p:nvPr/>
              </p:nvPicPr>
              <p:blipFill>
                <a:blip r:embed="rId281"/>
                <a:stretch>
                  <a:fillRect/>
                </a:stretch>
              </p:blipFill>
              <p:spPr>
                <a:xfrm>
                  <a:off x="6641114" y="6141988"/>
                  <a:ext cx="408600" cy="37044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215" name="Ink 214">
                  <a:extLst>
                    <a:ext uri="{FF2B5EF4-FFF2-40B4-BE49-F238E27FC236}">
                      <a16:creationId xmlns:a16="http://schemas.microsoft.com/office/drawing/2014/main" id="{8E4E8B62-7BA5-A851-18DD-451B1ECBF2C0}"/>
                    </a:ext>
                  </a:extLst>
                </p14:cNvPr>
                <p14:cNvContentPartPr/>
                <p14:nvPr/>
              </p14:nvContentPartPr>
              <p14:xfrm>
                <a:off x="7029194" y="6267988"/>
                <a:ext cx="192600" cy="21960"/>
              </p14:xfrm>
            </p:contentPart>
          </mc:Choice>
          <mc:Fallback xmlns="">
            <p:pic>
              <p:nvPicPr>
                <p:cNvPr id="215" name="Ink 214">
                  <a:extLst>
                    <a:ext uri="{FF2B5EF4-FFF2-40B4-BE49-F238E27FC236}">
                      <a16:creationId xmlns:a16="http://schemas.microsoft.com/office/drawing/2014/main" id="{8E4E8B62-7BA5-A851-18DD-451B1ECBF2C0}"/>
                    </a:ext>
                  </a:extLst>
                </p:cNvPr>
                <p:cNvPicPr/>
                <p:nvPr/>
              </p:nvPicPr>
              <p:blipFill>
                <a:blip r:embed="rId283"/>
                <a:stretch>
                  <a:fillRect/>
                </a:stretch>
              </p:blipFill>
              <p:spPr>
                <a:xfrm>
                  <a:off x="7023074" y="6261868"/>
                  <a:ext cx="20484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216" name="Ink 215">
                  <a:extLst>
                    <a:ext uri="{FF2B5EF4-FFF2-40B4-BE49-F238E27FC236}">
                      <a16:creationId xmlns:a16="http://schemas.microsoft.com/office/drawing/2014/main" id="{2EF38326-258D-9F24-F6C5-02EA6AFCEB69}"/>
                    </a:ext>
                  </a:extLst>
                </p14:cNvPr>
                <p14:cNvContentPartPr/>
                <p14:nvPr/>
              </p14:nvContentPartPr>
              <p14:xfrm>
                <a:off x="7136834" y="6348988"/>
                <a:ext cx="148320" cy="45720"/>
              </p14:xfrm>
            </p:contentPart>
          </mc:Choice>
          <mc:Fallback xmlns="">
            <p:pic>
              <p:nvPicPr>
                <p:cNvPr id="216" name="Ink 215">
                  <a:extLst>
                    <a:ext uri="{FF2B5EF4-FFF2-40B4-BE49-F238E27FC236}">
                      <a16:creationId xmlns:a16="http://schemas.microsoft.com/office/drawing/2014/main" id="{2EF38326-258D-9F24-F6C5-02EA6AFCEB69}"/>
                    </a:ext>
                  </a:extLst>
                </p:cNvPr>
                <p:cNvPicPr/>
                <p:nvPr/>
              </p:nvPicPr>
              <p:blipFill>
                <a:blip r:embed="rId285"/>
                <a:stretch>
                  <a:fillRect/>
                </a:stretch>
              </p:blipFill>
              <p:spPr>
                <a:xfrm>
                  <a:off x="7130714" y="6342868"/>
                  <a:ext cx="16056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217" name="Ink 216">
                  <a:extLst>
                    <a:ext uri="{FF2B5EF4-FFF2-40B4-BE49-F238E27FC236}">
                      <a16:creationId xmlns:a16="http://schemas.microsoft.com/office/drawing/2014/main" id="{4E9A8B2D-4484-3985-6156-0B6A77BC50EB}"/>
                    </a:ext>
                  </a:extLst>
                </p14:cNvPr>
                <p14:cNvContentPartPr/>
                <p14:nvPr/>
              </p14:nvContentPartPr>
              <p14:xfrm>
                <a:off x="7495394" y="6144868"/>
                <a:ext cx="252360" cy="309960"/>
              </p14:xfrm>
            </p:contentPart>
          </mc:Choice>
          <mc:Fallback xmlns="">
            <p:pic>
              <p:nvPicPr>
                <p:cNvPr id="217" name="Ink 216">
                  <a:extLst>
                    <a:ext uri="{FF2B5EF4-FFF2-40B4-BE49-F238E27FC236}">
                      <a16:creationId xmlns:a16="http://schemas.microsoft.com/office/drawing/2014/main" id="{4E9A8B2D-4484-3985-6156-0B6A77BC50EB}"/>
                    </a:ext>
                  </a:extLst>
                </p:cNvPr>
                <p:cNvPicPr/>
                <p:nvPr/>
              </p:nvPicPr>
              <p:blipFill>
                <a:blip r:embed="rId287"/>
                <a:stretch>
                  <a:fillRect/>
                </a:stretch>
              </p:blipFill>
              <p:spPr>
                <a:xfrm>
                  <a:off x="7489274" y="6138748"/>
                  <a:ext cx="264600" cy="32220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219" name="Ink 218">
                  <a:extLst>
                    <a:ext uri="{FF2B5EF4-FFF2-40B4-BE49-F238E27FC236}">
                      <a16:creationId xmlns:a16="http://schemas.microsoft.com/office/drawing/2014/main" id="{3BF20D69-2FC7-342E-33E4-E9CA74D6F6C1}"/>
                    </a:ext>
                  </a:extLst>
                </p14:cNvPr>
                <p14:cNvContentPartPr/>
                <p14:nvPr/>
              </p14:nvContentPartPr>
              <p14:xfrm>
                <a:off x="7707074" y="6249988"/>
                <a:ext cx="153720" cy="164880"/>
              </p14:xfrm>
            </p:contentPart>
          </mc:Choice>
          <mc:Fallback xmlns="">
            <p:pic>
              <p:nvPicPr>
                <p:cNvPr id="219" name="Ink 218">
                  <a:extLst>
                    <a:ext uri="{FF2B5EF4-FFF2-40B4-BE49-F238E27FC236}">
                      <a16:creationId xmlns:a16="http://schemas.microsoft.com/office/drawing/2014/main" id="{3BF20D69-2FC7-342E-33E4-E9CA74D6F6C1}"/>
                    </a:ext>
                  </a:extLst>
                </p:cNvPr>
                <p:cNvPicPr/>
                <p:nvPr/>
              </p:nvPicPr>
              <p:blipFill>
                <a:blip r:embed="rId289"/>
                <a:stretch>
                  <a:fillRect/>
                </a:stretch>
              </p:blipFill>
              <p:spPr>
                <a:xfrm>
                  <a:off x="7700954" y="6243868"/>
                  <a:ext cx="16596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220" name="Ink 219">
                  <a:extLst>
                    <a:ext uri="{FF2B5EF4-FFF2-40B4-BE49-F238E27FC236}">
                      <a16:creationId xmlns:a16="http://schemas.microsoft.com/office/drawing/2014/main" id="{661E229A-E62F-7206-3DB6-1AAB31B54E3F}"/>
                    </a:ext>
                  </a:extLst>
                </p14:cNvPr>
                <p14:cNvContentPartPr/>
                <p14:nvPr/>
              </p14:nvContentPartPr>
              <p14:xfrm>
                <a:off x="7707074" y="6183748"/>
                <a:ext cx="131760" cy="230040"/>
              </p14:xfrm>
            </p:contentPart>
          </mc:Choice>
          <mc:Fallback xmlns="">
            <p:pic>
              <p:nvPicPr>
                <p:cNvPr id="220" name="Ink 219">
                  <a:extLst>
                    <a:ext uri="{FF2B5EF4-FFF2-40B4-BE49-F238E27FC236}">
                      <a16:creationId xmlns:a16="http://schemas.microsoft.com/office/drawing/2014/main" id="{661E229A-E62F-7206-3DB6-1AAB31B54E3F}"/>
                    </a:ext>
                  </a:extLst>
                </p:cNvPr>
                <p:cNvPicPr/>
                <p:nvPr/>
              </p:nvPicPr>
              <p:blipFill>
                <a:blip r:embed="rId291"/>
                <a:stretch>
                  <a:fillRect/>
                </a:stretch>
              </p:blipFill>
              <p:spPr>
                <a:xfrm>
                  <a:off x="7700954" y="6177628"/>
                  <a:ext cx="144000" cy="2422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92">
            <p14:nvContentPartPr>
              <p14:cNvPr id="5" name="Ink 4">
                <a:extLst>
                  <a:ext uri="{FF2B5EF4-FFF2-40B4-BE49-F238E27FC236}">
                    <a16:creationId xmlns:a16="http://schemas.microsoft.com/office/drawing/2014/main" id="{1E499B6A-551D-F8E2-02CD-A0C64D4E90DA}"/>
                  </a:ext>
                </a:extLst>
              </p14:cNvPr>
              <p14:cNvContentPartPr/>
              <p14:nvPr/>
            </p14:nvContentPartPr>
            <p14:xfrm>
              <a:off x="863280" y="3034440"/>
              <a:ext cx="10677960" cy="3619080"/>
            </p14:xfrm>
          </p:contentPart>
        </mc:Choice>
        <mc:Fallback xmlns="">
          <p:pic>
            <p:nvPicPr>
              <p:cNvPr id="5" name="Ink 4">
                <a:extLst>
                  <a:ext uri="{FF2B5EF4-FFF2-40B4-BE49-F238E27FC236}">
                    <a16:creationId xmlns:a16="http://schemas.microsoft.com/office/drawing/2014/main" id="{1E499B6A-551D-F8E2-02CD-A0C64D4E90DA}"/>
                  </a:ext>
                </a:extLst>
              </p:cNvPr>
              <p:cNvPicPr/>
              <p:nvPr/>
            </p:nvPicPr>
            <p:blipFill>
              <a:blip r:embed="rId293"/>
              <a:stretch>
                <a:fillRect/>
              </a:stretch>
            </p:blipFill>
            <p:spPr>
              <a:xfrm>
                <a:off x="853920" y="3025080"/>
                <a:ext cx="10696680" cy="3637800"/>
              </a:xfrm>
              <a:prstGeom prst="rect">
                <a:avLst/>
              </a:prstGeom>
            </p:spPr>
          </p:pic>
        </mc:Fallback>
      </mc:AlternateContent>
    </p:spTree>
    <p:extLst>
      <p:ext uri="{BB962C8B-B14F-4D97-AF65-F5344CB8AC3E}">
        <p14:creationId xmlns:p14="http://schemas.microsoft.com/office/powerpoint/2010/main" val="180758350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3</a:t>
            </a:r>
            <a:r>
              <a:rPr lang="en-US" b="1" dirty="0"/>
              <a:t>. A person invested a certain amount at simple interest at the rate of 6 per cent per annum earning 900 as an interest at the end of three years. Had the interest been compounded every year, how much more interest would he have earned on the same amount with the same interest rate after three years? </a:t>
            </a:r>
          </a:p>
          <a:p>
            <a:pPr>
              <a:buNone/>
            </a:pPr>
            <a:r>
              <a:rPr lang="en-US" b="1" dirty="0"/>
              <a:t>(1) 38.13 	(2) 25.33 	(3) 55.08 	(4) 35.30 	(5) None of these</a:t>
            </a:r>
            <a:r>
              <a:rPr lang="en-US" b="1" dirty="0">
                <a:latin typeface="Arial Black" pitchFamily="34" charset="0"/>
              </a:rPr>
              <a:t> </a:t>
            </a:r>
            <a:r>
              <a:rPr lang="en-US" b="1" dirty="0"/>
              <a:t> </a:t>
            </a:r>
          </a:p>
          <a:p>
            <a:pPr>
              <a:buNone/>
            </a:pPr>
            <a:r>
              <a:rPr lang="en-US" b="1" dirty="0">
                <a:latin typeface="Arial Black" pitchFamily="34" charset="0"/>
              </a:rPr>
              <a:t> </a:t>
            </a:r>
            <a:r>
              <a:rPr lang="en-US" b="1" dirty="0"/>
              <a:t> </a:t>
            </a:r>
          </a:p>
          <a:p>
            <a:pPr>
              <a:buNone/>
            </a:pPr>
            <a:r>
              <a:rPr lang="en-US" b="1" dirty="0"/>
              <a:t> </a:t>
            </a:r>
          </a:p>
          <a:p>
            <a:pPr>
              <a:buNone/>
            </a:pPr>
            <a:r>
              <a:rPr lang="en-US" b="1" dirty="0"/>
              <a:t> </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7C2730BE-6EF0-BE79-C5B0-EDF377B28E86}"/>
                  </a:ext>
                </a:extLst>
              </p14:cNvPr>
              <p14:cNvContentPartPr/>
              <p14:nvPr/>
            </p14:nvContentPartPr>
            <p14:xfrm>
              <a:off x="1410480" y="2044440"/>
              <a:ext cx="9675360" cy="2804760"/>
            </p14:xfrm>
          </p:contentPart>
        </mc:Choice>
        <mc:Fallback xmlns="">
          <p:pic>
            <p:nvPicPr>
              <p:cNvPr id="4" name="Ink 3">
                <a:extLst>
                  <a:ext uri="{FF2B5EF4-FFF2-40B4-BE49-F238E27FC236}">
                    <a16:creationId xmlns:a16="http://schemas.microsoft.com/office/drawing/2014/main" id="{7C2730BE-6EF0-BE79-C5B0-EDF377B28E86}"/>
                  </a:ext>
                </a:extLst>
              </p:cNvPr>
              <p:cNvPicPr/>
              <p:nvPr/>
            </p:nvPicPr>
            <p:blipFill>
              <a:blip r:embed="rId3"/>
              <a:stretch>
                <a:fillRect/>
              </a:stretch>
            </p:blipFill>
            <p:spPr>
              <a:xfrm>
                <a:off x="1401120" y="2035080"/>
                <a:ext cx="9694080" cy="2823480"/>
              </a:xfrm>
              <a:prstGeom prst="rect">
                <a:avLst/>
              </a:prstGeom>
            </p:spPr>
          </p:pic>
        </mc:Fallback>
      </mc:AlternateContent>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3</a:t>
            </a:r>
            <a:r>
              <a:rPr lang="en-US" b="1" dirty="0"/>
              <a:t>. A person invested a certain amount at simple interest at the rate of 6 per cent per annum earning 900 as an interest at the end of three years. Had the interest been compounded every year, how much more interest would he have earned on the same amount with the same interest rate after three years? </a:t>
            </a:r>
          </a:p>
          <a:p>
            <a:pPr>
              <a:buNone/>
            </a:pPr>
            <a:r>
              <a:rPr lang="en-US" b="1" dirty="0"/>
              <a:t>(1) 38.13 	(2) 25.33 	</a:t>
            </a:r>
            <a:r>
              <a:rPr lang="en-US" b="1" dirty="0">
                <a:solidFill>
                  <a:srgbClr val="FF0000"/>
                </a:solidFill>
              </a:rPr>
              <a:t>(3) 55.08 </a:t>
            </a:r>
            <a:r>
              <a:rPr lang="en-US" b="1" dirty="0"/>
              <a:t>	(4) 35.30 	(5) None of these</a:t>
            </a:r>
            <a:r>
              <a:rPr lang="en-US" b="1" dirty="0">
                <a:latin typeface="Arial Black" pitchFamily="34" charset="0"/>
              </a:rPr>
              <a:t> </a:t>
            </a:r>
            <a:r>
              <a:rPr lang="en-US" b="1" dirty="0"/>
              <a:t> </a:t>
            </a:r>
          </a:p>
          <a:p>
            <a:pPr>
              <a:buNone/>
            </a:pPr>
            <a:r>
              <a:rPr lang="en-US" b="1" dirty="0">
                <a:latin typeface="Arial Black" pitchFamily="34" charset="0"/>
              </a:rPr>
              <a:t> </a:t>
            </a:r>
            <a:r>
              <a:rPr lang="en-US" b="1" dirty="0"/>
              <a:t> </a:t>
            </a:r>
          </a:p>
          <a:p>
            <a:pPr>
              <a:buNone/>
            </a:pPr>
            <a:r>
              <a:rPr lang="en-US" b="1" dirty="0"/>
              <a:t> </a:t>
            </a:r>
          </a:p>
          <a:p>
            <a:pPr>
              <a:buNone/>
            </a:pPr>
            <a:r>
              <a:rPr lang="en-US" b="1" dirty="0"/>
              <a:t> </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9951789D-0B85-E0E1-C668-BEDD8538BF0B}"/>
                  </a:ext>
                </a:extLst>
              </p14:cNvPr>
              <p14:cNvContentPartPr/>
              <p14:nvPr/>
            </p14:nvContentPartPr>
            <p14:xfrm>
              <a:off x="-665446" y="4809268"/>
              <a:ext cx="360" cy="17280"/>
            </p14:xfrm>
          </p:contentPart>
        </mc:Choice>
        <mc:Fallback xmlns="">
          <p:pic>
            <p:nvPicPr>
              <p:cNvPr id="4" name="Ink 3">
                <a:extLst>
                  <a:ext uri="{FF2B5EF4-FFF2-40B4-BE49-F238E27FC236}">
                    <a16:creationId xmlns:a16="http://schemas.microsoft.com/office/drawing/2014/main" id="{9951789D-0B85-E0E1-C668-BEDD8538BF0B}"/>
                  </a:ext>
                </a:extLst>
              </p:cNvPr>
              <p:cNvPicPr/>
              <p:nvPr/>
            </p:nvPicPr>
            <p:blipFill>
              <a:blip r:embed="rId3"/>
              <a:stretch>
                <a:fillRect/>
              </a:stretch>
            </p:blipFill>
            <p:spPr>
              <a:xfrm>
                <a:off x="-671566" y="4803148"/>
                <a:ext cx="1260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7" name="Ink 46">
                <a:extLst>
                  <a:ext uri="{FF2B5EF4-FFF2-40B4-BE49-F238E27FC236}">
                    <a16:creationId xmlns:a16="http://schemas.microsoft.com/office/drawing/2014/main" id="{DAA3ABB6-71C7-2E9D-5732-EFA752A29BE8}"/>
                  </a:ext>
                </a:extLst>
              </p14:cNvPr>
              <p14:cNvContentPartPr/>
              <p14:nvPr/>
            </p14:nvContentPartPr>
            <p14:xfrm>
              <a:off x="4714754" y="4209868"/>
              <a:ext cx="163800" cy="451800"/>
            </p14:xfrm>
          </p:contentPart>
        </mc:Choice>
        <mc:Fallback xmlns="">
          <p:pic>
            <p:nvPicPr>
              <p:cNvPr id="47" name="Ink 46">
                <a:extLst>
                  <a:ext uri="{FF2B5EF4-FFF2-40B4-BE49-F238E27FC236}">
                    <a16:creationId xmlns:a16="http://schemas.microsoft.com/office/drawing/2014/main" id="{DAA3ABB6-71C7-2E9D-5732-EFA752A29BE8}"/>
                  </a:ext>
                </a:extLst>
              </p:cNvPr>
              <p:cNvPicPr/>
              <p:nvPr/>
            </p:nvPicPr>
            <p:blipFill>
              <a:blip r:embed="rId5"/>
              <a:stretch>
                <a:fillRect/>
              </a:stretch>
            </p:blipFill>
            <p:spPr>
              <a:xfrm>
                <a:off x="4708634" y="4203748"/>
                <a:ext cx="176040" cy="464040"/>
              </a:xfrm>
              <a:prstGeom prst="rect">
                <a:avLst/>
              </a:prstGeom>
            </p:spPr>
          </p:pic>
        </mc:Fallback>
      </mc:AlternateContent>
      <p:grpSp>
        <p:nvGrpSpPr>
          <p:cNvPr id="148" name="Group 147">
            <a:extLst>
              <a:ext uri="{FF2B5EF4-FFF2-40B4-BE49-F238E27FC236}">
                <a16:creationId xmlns:a16="http://schemas.microsoft.com/office/drawing/2014/main" id="{DB1C91D8-612A-EBE3-5C38-1EEB617FD948}"/>
              </a:ext>
            </a:extLst>
          </p:cNvPr>
          <p:cNvGrpSpPr/>
          <p:nvPr/>
        </p:nvGrpSpPr>
        <p:grpSpPr>
          <a:xfrm>
            <a:off x="259754" y="4055428"/>
            <a:ext cx="8347680" cy="2585160"/>
            <a:chOff x="259754" y="4055428"/>
            <a:chExt cx="8347680" cy="2585160"/>
          </a:xfrm>
        </p:grpSpPr>
        <mc:AlternateContent xmlns:mc="http://schemas.openxmlformats.org/markup-compatibility/2006" xmlns:p14="http://schemas.microsoft.com/office/powerpoint/2010/main">
          <mc:Choice Requires="p14">
            <p:contentPart p14:bwMode="auto" r:id="rId6">
              <p14:nvContentPartPr>
                <p14:cNvPr id="15" name="Ink 14">
                  <a:extLst>
                    <a:ext uri="{FF2B5EF4-FFF2-40B4-BE49-F238E27FC236}">
                      <a16:creationId xmlns:a16="http://schemas.microsoft.com/office/drawing/2014/main" id="{E61A9786-33CA-AB6A-97AB-1B483B064385}"/>
                    </a:ext>
                  </a:extLst>
                </p14:cNvPr>
                <p14:cNvContentPartPr/>
                <p14:nvPr/>
              </p14:nvContentPartPr>
              <p14:xfrm>
                <a:off x="338234" y="4214908"/>
                <a:ext cx="194760" cy="276120"/>
              </p14:xfrm>
            </p:contentPart>
          </mc:Choice>
          <mc:Fallback xmlns="">
            <p:pic>
              <p:nvPicPr>
                <p:cNvPr id="15" name="Ink 14">
                  <a:extLst>
                    <a:ext uri="{FF2B5EF4-FFF2-40B4-BE49-F238E27FC236}">
                      <a16:creationId xmlns:a16="http://schemas.microsoft.com/office/drawing/2014/main" id="{E61A9786-33CA-AB6A-97AB-1B483B064385}"/>
                    </a:ext>
                  </a:extLst>
                </p:cNvPr>
                <p:cNvPicPr/>
                <p:nvPr/>
              </p:nvPicPr>
              <p:blipFill>
                <a:blip r:embed="rId7"/>
                <a:stretch>
                  <a:fillRect/>
                </a:stretch>
              </p:blipFill>
              <p:spPr>
                <a:xfrm>
                  <a:off x="332114" y="4208788"/>
                  <a:ext cx="207000" cy="2883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6" name="Ink 15">
                  <a:extLst>
                    <a:ext uri="{FF2B5EF4-FFF2-40B4-BE49-F238E27FC236}">
                      <a16:creationId xmlns:a16="http://schemas.microsoft.com/office/drawing/2014/main" id="{79CC7351-5963-30F9-08B2-8C5028715D56}"/>
                    </a:ext>
                  </a:extLst>
                </p14:cNvPr>
                <p14:cNvContentPartPr/>
                <p14:nvPr/>
              </p14:nvContentPartPr>
              <p14:xfrm>
                <a:off x="572234" y="4354228"/>
                <a:ext cx="15480" cy="12960"/>
              </p14:xfrm>
            </p:contentPart>
          </mc:Choice>
          <mc:Fallback xmlns="">
            <p:pic>
              <p:nvPicPr>
                <p:cNvPr id="16" name="Ink 15">
                  <a:extLst>
                    <a:ext uri="{FF2B5EF4-FFF2-40B4-BE49-F238E27FC236}">
                      <a16:creationId xmlns:a16="http://schemas.microsoft.com/office/drawing/2014/main" id="{79CC7351-5963-30F9-08B2-8C5028715D56}"/>
                    </a:ext>
                  </a:extLst>
                </p:cNvPr>
                <p:cNvPicPr/>
                <p:nvPr/>
              </p:nvPicPr>
              <p:blipFill>
                <a:blip r:embed="rId9"/>
                <a:stretch>
                  <a:fillRect/>
                </a:stretch>
              </p:blipFill>
              <p:spPr>
                <a:xfrm>
                  <a:off x="566114" y="4348108"/>
                  <a:ext cx="2772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7" name="Ink 16">
                  <a:extLst>
                    <a:ext uri="{FF2B5EF4-FFF2-40B4-BE49-F238E27FC236}">
                      <a16:creationId xmlns:a16="http://schemas.microsoft.com/office/drawing/2014/main" id="{82D5CE78-1747-2AC2-881F-5DA42C9F7DA2}"/>
                    </a:ext>
                  </a:extLst>
                </p14:cNvPr>
                <p14:cNvContentPartPr/>
                <p14:nvPr/>
              </p14:nvContentPartPr>
              <p14:xfrm>
                <a:off x="723794" y="4266748"/>
                <a:ext cx="18000" cy="253800"/>
              </p14:xfrm>
            </p:contentPart>
          </mc:Choice>
          <mc:Fallback xmlns="">
            <p:pic>
              <p:nvPicPr>
                <p:cNvPr id="17" name="Ink 16">
                  <a:extLst>
                    <a:ext uri="{FF2B5EF4-FFF2-40B4-BE49-F238E27FC236}">
                      <a16:creationId xmlns:a16="http://schemas.microsoft.com/office/drawing/2014/main" id="{82D5CE78-1747-2AC2-881F-5DA42C9F7DA2}"/>
                    </a:ext>
                  </a:extLst>
                </p:cNvPr>
                <p:cNvPicPr/>
                <p:nvPr/>
              </p:nvPicPr>
              <p:blipFill>
                <a:blip r:embed="rId11"/>
                <a:stretch>
                  <a:fillRect/>
                </a:stretch>
              </p:blipFill>
              <p:spPr>
                <a:xfrm>
                  <a:off x="717674" y="4260628"/>
                  <a:ext cx="30240" cy="2660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8" name="Ink 17">
                  <a:extLst>
                    <a:ext uri="{FF2B5EF4-FFF2-40B4-BE49-F238E27FC236}">
                      <a16:creationId xmlns:a16="http://schemas.microsoft.com/office/drawing/2014/main" id="{00C93CEB-55E3-3EC7-D29B-9BD3ED24CB7C}"/>
                    </a:ext>
                  </a:extLst>
                </p14:cNvPr>
                <p14:cNvContentPartPr/>
                <p14:nvPr/>
              </p14:nvContentPartPr>
              <p14:xfrm>
                <a:off x="650354" y="4243348"/>
                <a:ext cx="170640" cy="64440"/>
              </p14:xfrm>
            </p:contentPart>
          </mc:Choice>
          <mc:Fallback xmlns="">
            <p:pic>
              <p:nvPicPr>
                <p:cNvPr id="18" name="Ink 17">
                  <a:extLst>
                    <a:ext uri="{FF2B5EF4-FFF2-40B4-BE49-F238E27FC236}">
                      <a16:creationId xmlns:a16="http://schemas.microsoft.com/office/drawing/2014/main" id="{00C93CEB-55E3-3EC7-D29B-9BD3ED24CB7C}"/>
                    </a:ext>
                  </a:extLst>
                </p:cNvPr>
                <p:cNvPicPr/>
                <p:nvPr/>
              </p:nvPicPr>
              <p:blipFill>
                <a:blip r:embed="rId13"/>
                <a:stretch>
                  <a:fillRect/>
                </a:stretch>
              </p:blipFill>
              <p:spPr>
                <a:xfrm>
                  <a:off x="644234" y="4237228"/>
                  <a:ext cx="18288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9" name="Ink 18">
                  <a:extLst>
                    <a:ext uri="{FF2B5EF4-FFF2-40B4-BE49-F238E27FC236}">
                      <a16:creationId xmlns:a16="http://schemas.microsoft.com/office/drawing/2014/main" id="{8CAA14C1-2E6C-F22C-B616-FBE91717D1D9}"/>
                    </a:ext>
                  </a:extLst>
                </p14:cNvPr>
                <p14:cNvContentPartPr/>
                <p14:nvPr/>
              </p14:nvContentPartPr>
              <p14:xfrm>
                <a:off x="695354" y="4496428"/>
                <a:ext cx="194400" cy="34560"/>
              </p14:xfrm>
            </p:contentPart>
          </mc:Choice>
          <mc:Fallback xmlns="">
            <p:pic>
              <p:nvPicPr>
                <p:cNvPr id="19" name="Ink 18">
                  <a:extLst>
                    <a:ext uri="{FF2B5EF4-FFF2-40B4-BE49-F238E27FC236}">
                      <a16:creationId xmlns:a16="http://schemas.microsoft.com/office/drawing/2014/main" id="{8CAA14C1-2E6C-F22C-B616-FBE91717D1D9}"/>
                    </a:ext>
                  </a:extLst>
                </p:cNvPr>
                <p:cNvPicPr/>
                <p:nvPr/>
              </p:nvPicPr>
              <p:blipFill>
                <a:blip r:embed="rId15"/>
                <a:stretch>
                  <a:fillRect/>
                </a:stretch>
              </p:blipFill>
              <p:spPr>
                <a:xfrm>
                  <a:off x="689234" y="4490308"/>
                  <a:ext cx="20664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0" name="Ink 19">
                  <a:extLst>
                    <a:ext uri="{FF2B5EF4-FFF2-40B4-BE49-F238E27FC236}">
                      <a16:creationId xmlns:a16="http://schemas.microsoft.com/office/drawing/2014/main" id="{97CF99F9-7E7F-46D7-A727-6E95930AB1F0}"/>
                    </a:ext>
                  </a:extLst>
                </p14:cNvPr>
                <p14:cNvContentPartPr/>
                <p14:nvPr/>
              </p14:nvContentPartPr>
              <p14:xfrm>
                <a:off x="1063994" y="4302028"/>
                <a:ext cx="158400" cy="15120"/>
              </p14:xfrm>
            </p:contentPart>
          </mc:Choice>
          <mc:Fallback xmlns="">
            <p:pic>
              <p:nvPicPr>
                <p:cNvPr id="20" name="Ink 19">
                  <a:extLst>
                    <a:ext uri="{FF2B5EF4-FFF2-40B4-BE49-F238E27FC236}">
                      <a16:creationId xmlns:a16="http://schemas.microsoft.com/office/drawing/2014/main" id="{97CF99F9-7E7F-46D7-A727-6E95930AB1F0}"/>
                    </a:ext>
                  </a:extLst>
                </p:cNvPr>
                <p:cNvPicPr/>
                <p:nvPr/>
              </p:nvPicPr>
              <p:blipFill>
                <a:blip r:embed="rId17"/>
                <a:stretch>
                  <a:fillRect/>
                </a:stretch>
              </p:blipFill>
              <p:spPr>
                <a:xfrm>
                  <a:off x="1057874" y="4295908"/>
                  <a:ext cx="1706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1" name="Ink 20">
                  <a:extLst>
                    <a:ext uri="{FF2B5EF4-FFF2-40B4-BE49-F238E27FC236}">
                      <a16:creationId xmlns:a16="http://schemas.microsoft.com/office/drawing/2014/main" id="{89F722AB-4FDF-7040-AD89-0681613CB660}"/>
                    </a:ext>
                  </a:extLst>
                </p14:cNvPr>
                <p14:cNvContentPartPr/>
                <p14:nvPr/>
              </p14:nvContentPartPr>
              <p14:xfrm>
                <a:off x="1096754" y="4334788"/>
                <a:ext cx="134280" cy="59400"/>
              </p14:xfrm>
            </p:contentPart>
          </mc:Choice>
          <mc:Fallback xmlns="">
            <p:pic>
              <p:nvPicPr>
                <p:cNvPr id="21" name="Ink 20">
                  <a:extLst>
                    <a:ext uri="{FF2B5EF4-FFF2-40B4-BE49-F238E27FC236}">
                      <a16:creationId xmlns:a16="http://schemas.microsoft.com/office/drawing/2014/main" id="{89F722AB-4FDF-7040-AD89-0681613CB660}"/>
                    </a:ext>
                  </a:extLst>
                </p:cNvPr>
                <p:cNvPicPr/>
                <p:nvPr/>
              </p:nvPicPr>
              <p:blipFill>
                <a:blip r:embed="rId19"/>
                <a:stretch>
                  <a:fillRect/>
                </a:stretch>
              </p:blipFill>
              <p:spPr>
                <a:xfrm>
                  <a:off x="1090634" y="4328668"/>
                  <a:ext cx="14652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4" name="Ink 23">
                  <a:extLst>
                    <a:ext uri="{FF2B5EF4-FFF2-40B4-BE49-F238E27FC236}">
                      <a16:creationId xmlns:a16="http://schemas.microsoft.com/office/drawing/2014/main" id="{74A8196E-6C5B-DE9F-90C5-F9CDD175E79C}"/>
                    </a:ext>
                  </a:extLst>
                </p14:cNvPr>
                <p14:cNvContentPartPr/>
                <p14:nvPr/>
              </p14:nvContentPartPr>
              <p14:xfrm>
                <a:off x="1030874" y="4294468"/>
                <a:ext cx="165240" cy="52200"/>
              </p14:xfrm>
            </p:contentPart>
          </mc:Choice>
          <mc:Fallback xmlns="">
            <p:pic>
              <p:nvPicPr>
                <p:cNvPr id="24" name="Ink 23">
                  <a:extLst>
                    <a:ext uri="{FF2B5EF4-FFF2-40B4-BE49-F238E27FC236}">
                      <a16:creationId xmlns:a16="http://schemas.microsoft.com/office/drawing/2014/main" id="{74A8196E-6C5B-DE9F-90C5-F9CDD175E79C}"/>
                    </a:ext>
                  </a:extLst>
                </p:cNvPr>
                <p:cNvPicPr/>
                <p:nvPr/>
              </p:nvPicPr>
              <p:blipFill>
                <a:blip r:embed="rId21"/>
                <a:stretch>
                  <a:fillRect/>
                </a:stretch>
              </p:blipFill>
              <p:spPr>
                <a:xfrm>
                  <a:off x="1024754" y="4288348"/>
                  <a:ext cx="17748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5" name="Ink 24">
                  <a:extLst>
                    <a:ext uri="{FF2B5EF4-FFF2-40B4-BE49-F238E27FC236}">
                      <a16:creationId xmlns:a16="http://schemas.microsoft.com/office/drawing/2014/main" id="{39C10CD7-996A-E476-BE1F-1B03B1DE815D}"/>
                    </a:ext>
                  </a:extLst>
                </p14:cNvPr>
                <p14:cNvContentPartPr/>
                <p14:nvPr/>
              </p14:nvContentPartPr>
              <p14:xfrm>
                <a:off x="1049954" y="4404268"/>
                <a:ext cx="192600" cy="43560"/>
              </p14:xfrm>
            </p:contentPart>
          </mc:Choice>
          <mc:Fallback xmlns="">
            <p:pic>
              <p:nvPicPr>
                <p:cNvPr id="25" name="Ink 24">
                  <a:extLst>
                    <a:ext uri="{FF2B5EF4-FFF2-40B4-BE49-F238E27FC236}">
                      <a16:creationId xmlns:a16="http://schemas.microsoft.com/office/drawing/2014/main" id="{39C10CD7-996A-E476-BE1F-1B03B1DE815D}"/>
                    </a:ext>
                  </a:extLst>
                </p:cNvPr>
                <p:cNvPicPr/>
                <p:nvPr/>
              </p:nvPicPr>
              <p:blipFill>
                <a:blip r:embed="rId23"/>
                <a:stretch>
                  <a:fillRect/>
                </a:stretch>
              </p:blipFill>
              <p:spPr>
                <a:xfrm>
                  <a:off x="1043834" y="4398148"/>
                  <a:ext cx="20484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7" name="Ink 26">
                  <a:extLst>
                    <a:ext uri="{FF2B5EF4-FFF2-40B4-BE49-F238E27FC236}">
                      <a16:creationId xmlns:a16="http://schemas.microsoft.com/office/drawing/2014/main" id="{F5B01C93-1268-A98E-A062-7E5ACCCC2CED}"/>
                    </a:ext>
                  </a:extLst>
                </p14:cNvPr>
                <p14:cNvContentPartPr/>
                <p14:nvPr/>
              </p14:nvContentPartPr>
              <p14:xfrm>
                <a:off x="1884074" y="4281868"/>
                <a:ext cx="255960" cy="400680"/>
              </p14:xfrm>
            </p:contentPart>
          </mc:Choice>
          <mc:Fallback xmlns="">
            <p:pic>
              <p:nvPicPr>
                <p:cNvPr id="27" name="Ink 26">
                  <a:extLst>
                    <a:ext uri="{FF2B5EF4-FFF2-40B4-BE49-F238E27FC236}">
                      <a16:creationId xmlns:a16="http://schemas.microsoft.com/office/drawing/2014/main" id="{F5B01C93-1268-A98E-A062-7E5ACCCC2CED}"/>
                    </a:ext>
                  </a:extLst>
                </p:cNvPr>
                <p:cNvPicPr/>
                <p:nvPr/>
              </p:nvPicPr>
              <p:blipFill>
                <a:blip r:embed="rId25"/>
                <a:stretch>
                  <a:fillRect/>
                </a:stretch>
              </p:blipFill>
              <p:spPr>
                <a:xfrm>
                  <a:off x="1877954" y="4275748"/>
                  <a:ext cx="268200" cy="4129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8" name="Ink 27">
                  <a:extLst>
                    <a:ext uri="{FF2B5EF4-FFF2-40B4-BE49-F238E27FC236}">
                      <a16:creationId xmlns:a16="http://schemas.microsoft.com/office/drawing/2014/main" id="{AB6C6857-A26C-E46F-E8E2-EB524E804678}"/>
                    </a:ext>
                  </a:extLst>
                </p14:cNvPr>
                <p14:cNvContentPartPr/>
                <p14:nvPr/>
              </p14:nvContentPartPr>
              <p14:xfrm>
                <a:off x="2213114" y="4298068"/>
                <a:ext cx="303480" cy="225000"/>
              </p14:xfrm>
            </p:contentPart>
          </mc:Choice>
          <mc:Fallback xmlns="">
            <p:pic>
              <p:nvPicPr>
                <p:cNvPr id="28" name="Ink 27">
                  <a:extLst>
                    <a:ext uri="{FF2B5EF4-FFF2-40B4-BE49-F238E27FC236}">
                      <a16:creationId xmlns:a16="http://schemas.microsoft.com/office/drawing/2014/main" id="{AB6C6857-A26C-E46F-E8E2-EB524E804678}"/>
                    </a:ext>
                  </a:extLst>
                </p:cNvPr>
                <p:cNvPicPr/>
                <p:nvPr/>
              </p:nvPicPr>
              <p:blipFill>
                <a:blip r:embed="rId27"/>
                <a:stretch>
                  <a:fillRect/>
                </a:stretch>
              </p:blipFill>
              <p:spPr>
                <a:xfrm>
                  <a:off x="2206994" y="4291948"/>
                  <a:ext cx="315720" cy="2372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9" name="Ink 28">
                  <a:extLst>
                    <a:ext uri="{FF2B5EF4-FFF2-40B4-BE49-F238E27FC236}">
                      <a16:creationId xmlns:a16="http://schemas.microsoft.com/office/drawing/2014/main" id="{747C5844-0728-24D4-BD53-F48B0E6F000A}"/>
                    </a:ext>
                  </a:extLst>
                </p14:cNvPr>
                <p14:cNvContentPartPr/>
                <p14:nvPr/>
              </p14:nvContentPartPr>
              <p14:xfrm>
                <a:off x="2655554" y="4324708"/>
                <a:ext cx="155160" cy="24120"/>
              </p14:xfrm>
            </p:contentPart>
          </mc:Choice>
          <mc:Fallback xmlns="">
            <p:pic>
              <p:nvPicPr>
                <p:cNvPr id="29" name="Ink 28">
                  <a:extLst>
                    <a:ext uri="{FF2B5EF4-FFF2-40B4-BE49-F238E27FC236}">
                      <a16:creationId xmlns:a16="http://schemas.microsoft.com/office/drawing/2014/main" id="{747C5844-0728-24D4-BD53-F48B0E6F000A}"/>
                    </a:ext>
                  </a:extLst>
                </p:cNvPr>
                <p:cNvPicPr/>
                <p:nvPr/>
              </p:nvPicPr>
              <p:blipFill>
                <a:blip r:embed="rId29"/>
                <a:stretch>
                  <a:fillRect/>
                </a:stretch>
              </p:blipFill>
              <p:spPr>
                <a:xfrm>
                  <a:off x="2649434" y="4318588"/>
                  <a:ext cx="16740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0" name="Ink 29">
                  <a:extLst>
                    <a:ext uri="{FF2B5EF4-FFF2-40B4-BE49-F238E27FC236}">
                      <a16:creationId xmlns:a16="http://schemas.microsoft.com/office/drawing/2014/main" id="{298D02D0-28B7-70D5-32F6-6F59356ECAC3}"/>
                    </a:ext>
                  </a:extLst>
                </p14:cNvPr>
                <p14:cNvContentPartPr/>
                <p14:nvPr/>
              </p14:nvContentPartPr>
              <p14:xfrm>
                <a:off x="2691914" y="4348468"/>
                <a:ext cx="186120" cy="83520"/>
              </p14:xfrm>
            </p:contentPart>
          </mc:Choice>
          <mc:Fallback xmlns="">
            <p:pic>
              <p:nvPicPr>
                <p:cNvPr id="30" name="Ink 29">
                  <a:extLst>
                    <a:ext uri="{FF2B5EF4-FFF2-40B4-BE49-F238E27FC236}">
                      <a16:creationId xmlns:a16="http://schemas.microsoft.com/office/drawing/2014/main" id="{298D02D0-28B7-70D5-32F6-6F59356ECAC3}"/>
                    </a:ext>
                  </a:extLst>
                </p:cNvPr>
                <p:cNvPicPr/>
                <p:nvPr/>
              </p:nvPicPr>
              <p:blipFill>
                <a:blip r:embed="rId31"/>
                <a:stretch>
                  <a:fillRect/>
                </a:stretch>
              </p:blipFill>
              <p:spPr>
                <a:xfrm>
                  <a:off x="2685794" y="4342348"/>
                  <a:ext cx="19836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2" name="Ink 31">
                  <a:extLst>
                    <a:ext uri="{FF2B5EF4-FFF2-40B4-BE49-F238E27FC236}">
                      <a16:creationId xmlns:a16="http://schemas.microsoft.com/office/drawing/2014/main" id="{DCF8C072-301E-F3B8-B7E1-A3263F193D98}"/>
                    </a:ext>
                  </a:extLst>
                </p14:cNvPr>
                <p14:cNvContentPartPr/>
                <p14:nvPr/>
              </p14:nvContentPartPr>
              <p14:xfrm>
                <a:off x="3015554" y="4055428"/>
                <a:ext cx="149760" cy="371880"/>
              </p14:xfrm>
            </p:contentPart>
          </mc:Choice>
          <mc:Fallback xmlns="">
            <p:pic>
              <p:nvPicPr>
                <p:cNvPr id="32" name="Ink 31">
                  <a:extLst>
                    <a:ext uri="{FF2B5EF4-FFF2-40B4-BE49-F238E27FC236}">
                      <a16:creationId xmlns:a16="http://schemas.microsoft.com/office/drawing/2014/main" id="{DCF8C072-301E-F3B8-B7E1-A3263F193D98}"/>
                    </a:ext>
                  </a:extLst>
                </p:cNvPr>
                <p:cNvPicPr/>
                <p:nvPr/>
              </p:nvPicPr>
              <p:blipFill>
                <a:blip r:embed="rId33"/>
                <a:stretch>
                  <a:fillRect/>
                </a:stretch>
              </p:blipFill>
              <p:spPr>
                <a:xfrm>
                  <a:off x="3009434" y="4049308"/>
                  <a:ext cx="162000" cy="3841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3" name="Ink 32">
                  <a:extLst>
                    <a:ext uri="{FF2B5EF4-FFF2-40B4-BE49-F238E27FC236}">
                      <a16:creationId xmlns:a16="http://schemas.microsoft.com/office/drawing/2014/main" id="{5BE6E29F-8757-9F70-2496-B3D02C81AE31}"/>
                    </a:ext>
                  </a:extLst>
                </p14:cNvPr>
                <p14:cNvContentPartPr/>
                <p14:nvPr/>
              </p14:nvContentPartPr>
              <p14:xfrm>
                <a:off x="3258554" y="4141468"/>
                <a:ext cx="200160" cy="245880"/>
              </p14:xfrm>
            </p:contentPart>
          </mc:Choice>
          <mc:Fallback xmlns="">
            <p:pic>
              <p:nvPicPr>
                <p:cNvPr id="33" name="Ink 32">
                  <a:extLst>
                    <a:ext uri="{FF2B5EF4-FFF2-40B4-BE49-F238E27FC236}">
                      <a16:creationId xmlns:a16="http://schemas.microsoft.com/office/drawing/2014/main" id="{5BE6E29F-8757-9F70-2496-B3D02C81AE31}"/>
                    </a:ext>
                  </a:extLst>
                </p:cNvPr>
                <p:cNvPicPr/>
                <p:nvPr/>
              </p:nvPicPr>
              <p:blipFill>
                <a:blip r:embed="rId35"/>
                <a:stretch>
                  <a:fillRect/>
                </a:stretch>
              </p:blipFill>
              <p:spPr>
                <a:xfrm>
                  <a:off x="3252434" y="4135348"/>
                  <a:ext cx="212400" cy="2581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4" name="Ink 33">
                  <a:extLst>
                    <a:ext uri="{FF2B5EF4-FFF2-40B4-BE49-F238E27FC236}">
                      <a16:creationId xmlns:a16="http://schemas.microsoft.com/office/drawing/2014/main" id="{AE37F30A-8DF4-193F-4A10-0CD152C0CD90}"/>
                    </a:ext>
                  </a:extLst>
                </p14:cNvPr>
                <p14:cNvContentPartPr/>
                <p14:nvPr/>
              </p14:nvContentPartPr>
              <p14:xfrm>
                <a:off x="3261074" y="4233268"/>
                <a:ext cx="159480" cy="198720"/>
              </p14:xfrm>
            </p:contentPart>
          </mc:Choice>
          <mc:Fallback xmlns="">
            <p:pic>
              <p:nvPicPr>
                <p:cNvPr id="34" name="Ink 33">
                  <a:extLst>
                    <a:ext uri="{FF2B5EF4-FFF2-40B4-BE49-F238E27FC236}">
                      <a16:creationId xmlns:a16="http://schemas.microsoft.com/office/drawing/2014/main" id="{AE37F30A-8DF4-193F-4A10-0CD152C0CD90}"/>
                    </a:ext>
                  </a:extLst>
                </p:cNvPr>
                <p:cNvPicPr/>
                <p:nvPr/>
              </p:nvPicPr>
              <p:blipFill>
                <a:blip r:embed="rId37"/>
                <a:stretch>
                  <a:fillRect/>
                </a:stretch>
              </p:blipFill>
              <p:spPr>
                <a:xfrm>
                  <a:off x="3254954" y="4227148"/>
                  <a:ext cx="171720" cy="2109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5" name="Ink 34">
                  <a:extLst>
                    <a:ext uri="{FF2B5EF4-FFF2-40B4-BE49-F238E27FC236}">
                      <a16:creationId xmlns:a16="http://schemas.microsoft.com/office/drawing/2014/main" id="{9F677EB3-AAE1-A68D-7FAF-43FADD07CE02}"/>
                    </a:ext>
                  </a:extLst>
                </p14:cNvPr>
                <p14:cNvContentPartPr/>
                <p14:nvPr/>
              </p14:nvContentPartPr>
              <p14:xfrm>
                <a:off x="3578234" y="4125268"/>
                <a:ext cx="159840" cy="257760"/>
              </p14:xfrm>
            </p:contentPart>
          </mc:Choice>
          <mc:Fallback xmlns="">
            <p:pic>
              <p:nvPicPr>
                <p:cNvPr id="35" name="Ink 34">
                  <a:extLst>
                    <a:ext uri="{FF2B5EF4-FFF2-40B4-BE49-F238E27FC236}">
                      <a16:creationId xmlns:a16="http://schemas.microsoft.com/office/drawing/2014/main" id="{9F677EB3-AAE1-A68D-7FAF-43FADD07CE02}"/>
                    </a:ext>
                  </a:extLst>
                </p:cNvPr>
                <p:cNvPicPr/>
                <p:nvPr/>
              </p:nvPicPr>
              <p:blipFill>
                <a:blip r:embed="rId39"/>
                <a:stretch>
                  <a:fillRect/>
                </a:stretch>
              </p:blipFill>
              <p:spPr>
                <a:xfrm>
                  <a:off x="3572114" y="4119148"/>
                  <a:ext cx="172080" cy="2700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6" name="Ink 35">
                  <a:extLst>
                    <a:ext uri="{FF2B5EF4-FFF2-40B4-BE49-F238E27FC236}">
                      <a16:creationId xmlns:a16="http://schemas.microsoft.com/office/drawing/2014/main" id="{B92D16C7-9ED6-7464-79E7-7C6B266C9068}"/>
                    </a:ext>
                  </a:extLst>
                </p14:cNvPr>
                <p14:cNvContentPartPr/>
                <p14:nvPr/>
              </p14:nvContentPartPr>
              <p14:xfrm>
                <a:off x="3783074" y="4200868"/>
                <a:ext cx="200160" cy="174240"/>
              </p14:xfrm>
            </p:contentPart>
          </mc:Choice>
          <mc:Fallback xmlns="">
            <p:pic>
              <p:nvPicPr>
                <p:cNvPr id="36" name="Ink 35">
                  <a:extLst>
                    <a:ext uri="{FF2B5EF4-FFF2-40B4-BE49-F238E27FC236}">
                      <a16:creationId xmlns:a16="http://schemas.microsoft.com/office/drawing/2014/main" id="{B92D16C7-9ED6-7464-79E7-7C6B266C9068}"/>
                    </a:ext>
                  </a:extLst>
                </p:cNvPr>
                <p:cNvPicPr/>
                <p:nvPr/>
              </p:nvPicPr>
              <p:blipFill>
                <a:blip r:embed="rId41"/>
                <a:stretch>
                  <a:fillRect/>
                </a:stretch>
              </p:blipFill>
              <p:spPr>
                <a:xfrm>
                  <a:off x="3776954" y="4194748"/>
                  <a:ext cx="21240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7" name="Ink 36">
                  <a:extLst>
                    <a:ext uri="{FF2B5EF4-FFF2-40B4-BE49-F238E27FC236}">
                      <a16:creationId xmlns:a16="http://schemas.microsoft.com/office/drawing/2014/main" id="{3E9A0417-1DAC-9AD9-5E02-E6B4C2B35A8C}"/>
                    </a:ext>
                  </a:extLst>
                </p14:cNvPr>
                <p14:cNvContentPartPr/>
                <p14:nvPr/>
              </p14:nvContentPartPr>
              <p14:xfrm>
                <a:off x="4019594" y="4062988"/>
                <a:ext cx="182880" cy="370080"/>
              </p14:xfrm>
            </p:contentPart>
          </mc:Choice>
          <mc:Fallback xmlns="">
            <p:pic>
              <p:nvPicPr>
                <p:cNvPr id="37" name="Ink 36">
                  <a:extLst>
                    <a:ext uri="{FF2B5EF4-FFF2-40B4-BE49-F238E27FC236}">
                      <a16:creationId xmlns:a16="http://schemas.microsoft.com/office/drawing/2014/main" id="{3E9A0417-1DAC-9AD9-5E02-E6B4C2B35A8C}"/>
                    </a:ext>
                  </a:extLst>
                </p:cNvPr>
                <p:cNvPicPr/>
                <p:nvPr/>
              </p:nvPicPr>
              <p:blipFill>
                <a:blip r:embed="rId43"/>
                <a:stretch>
                  <a:fillRect/>
                </a:stretch>
              </p:blipFill>
              <p:spPr>
                <a:xfrm>
                  <a:off x="4013474" y="4056868"/>
                  <a:ext cx="195120" cy="3823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2" name="Ink 41">
                  <a:extLst>
                    <a:ext uri="{FF2B5EF4-FFF2-40B4-BE49-F238E27FC236}">
                      <a16:creationId xmlns:a16="http://schemas.microsoft.com/office/drawing/2014/main" id="{993FD987-0294-54DE-FA12-096555BEFD2F}"/>
                    </a:ext>
                  </a:extLst>
                </p14:cNvPr>
                <p14:cNvContentPartPr/>
                <p14:nvPr/>
              </p14:nvContentPartPr>
              <p14:xfrm>
                <a:off x="3301394" y="4512988"/>
                <a:ext cx="873720" cy="69120"/>
              </p14:xfrm>
            </p:contentPart>
          </mc:Choice>
          <mc:Fallback xmlns="">
            <p:pic>
              <p:nvPicPr>
                <p:cNvPr id="42" name="Ink 41">
                  <a:extLst>
                    <a:ext uri="{FF2B5EF4-FFF2-40B4-BE49-F238E27FC236}">
                      <a16:creationId xmlns:a16="http://schemas.microsoft.com/office/drawing/2014/main" id="{993FD987-0294-54DE-FA12-096555BEFD2F}"/>
                    </a:ext>
                  </a:extLst>
                </p:cNvPr>
                <p:cNvPicPr/>
                <p:nvPr/>
              </p:nvPicPr>
              <p:blipFill>
                <a:blip r:embed="rId45"/>
                <a:stretch>
                  <a:fillRect/>
                </a:stretch>
              </p:blipFill>
              <p:spPr>
                <a:xfrm>
                  <a:off x="3295274" y="4506868"/>
                  <a:ext cx="88596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3" name="Ink 42">
                  <a:extLst>
                    <a:ext uri="{FF2B5EF4-FFF2-40B4-BE49-F238E27FC236}">
                      <a16:creationId xmlns:a16="http://schemas.microsoft.com/office/drawing/2014/main" id="{DB861637-324B-57B9-5A99-0A492F9AE1AC}"/>
                    </a:ext>
                  </a:extLst>
                </p14:cNvPr>
                <p14:cNvContentPartPr/>
                <p14:nvPr/>
              </p14:nvContentPartPr>
              <p14:xfrm>
                <a:off x="3052274" y="4561228"/>
                <a:ext cx="401760" cy="49320"/>
              </p14:xfrm>
            </p:contentPart>
          </mc:Choice>
          <mc:Fallback xmlns="">
            <p:pic>
              <p:nvPicPr>
                <p:cNvPr id="43" name="Ink 42">
                  <a:extLst>
                    <a:ext uri="{FF2B5EF4-FFF2-40B4-BE49-F238E27FC236}">
                      <a16:creationId xmlns:a16="http://schemas.microsoft.com/office/drawing/2014/main" id="{DB861637-324B-57B9-5A99-0A492F9AE1AC}"/>
                    </a:ext>
                  </a:extLst>
                </p:cNvPr>
                <p:cNvPicPr/>
                <p:nvPr/>
              </p:nvPicPr>
              <p:blipFill>
                <a:blip r:embed="rId47"/>
                <a:stretch>
                  <a:fillRect/>
                </a:stretch>
              </p:blipFill>
              <p:spPr>
                <a:xfrm>
                  <a:off x="3046154" y="4555108"/>
                  <a:ext cx="41400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4" name="Ink 43">
                  <a:extLst>
                    <a:ext uri="{FF2B5EF4-FFF2-40B4-BE49-F238E27FC236}">
                      <a16:creationId xmlns:a16="http://schemas.microsoft.com/office/drawing/2014/main" id="{1C828BB8-2828-68FD-0E68-00BE0B547961}"/>
                    </a:ext>
                  </a:extLst>
                </p14:cNvPr>
                <p14:cNvContentPartPr/>
                <p14:nvPr/>
              </p14:nvContentPartPr>
              <p14:xfrm>
                <a:off x="3431714" y="4659868"/>
                <a:ext cx="45720" cy="313560"/>
              </p14:xfrm>
            </p:contentPart>
          </mc:Choice>
          <mc:Fallback xmlns="">
            <p:pic>
              <p:nvPicPr>
                <p:cNvPr id="44" name="Ink 43">
                  <a:extLst>
                    <a:ext uri="{FF2B5EF4-FFF2-40B4-BE49-F238E27FC236}">
                      <a16:creationId xmlns:a16="http://schemas.microsoft.com/office/drawing/2014/main" id="{1C828BB8-2828-68FD-0E68-00BE0B547961}"/>
                    </a:ext>
                  </a:extLst>
                </p:cNvPr>
                <p:cNvPicPr/>
                <p:nvPr/>
              </p:nvPicPr>
              <p:blipFill>
                <a:blip r:embed="rId49"/>
                <a:stretch>
                  <a:fillRect/>
                </a:stretch>
              </p:blipFill>
              <p:spPr>
                <a:xfrm>
                  <a:off x="3425594" y="4653748"/>
                  <a:ext cx="57960" cy="3258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45" name="Ink 44">
                  <a:extLst>
                    <a:ext uri="{FF2B5EF4-FFF2-40B4-BE49-F238E27FC236}">
                      <a16:creationId xmlns:a16="http://schemas.microsoft.com/office/drawing/2014/main" id="{CD9CD4AB-CB16-71C5-551E-7709777639D2}"/>
                    </a:ext>
                  </a:extLst>
                </p14:cNvPr>
                <p14:cNvContentPartPr/>
                <p14:nvPr/>
              </p14:nvContentPartPr>
              <p14:xfrm>
                <a:off x="3580394" y="4649428"/>
                <a:ext cx="393120" cy="200160"/>
              </p14:xfrm>
            </p:contentPart>
          </mc:Choice>
          <mc:Fallback xmlns="">
            <p:pic>
              <p:nvPicPr>
                <p:cNvPr id="45" name="Ink 44">
                  <a:extLst>
                    <a:ext uri="{FF2B5EF4-FFF2-40B4-BE49-F238E27FC236}">
                      <a16:creationId xmlns:a16="http://schemas.microsoft.com/office/drawing/2014/main" id="{CD9CD4AB-CB16-71C5-551E-7709777639D2}"/>
                    </a:ext>
                  </a:extLst>
                </p:cNvPr>
                <p:cNvPicPr/>
                <p:nvPr/>
              </p:nvPicPr>
              <p:blipFill>
                <a:blip r:embed="rId51"/>
                <a:stretch>
                  <a:fillRect/>
                </a:stretch>
              </p:blipFill>
              <p:spPr>
                <a:xfrm>
                  <a:off x="3574274" y="4643308"/>
                  <a:ext cx="40536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8" name="Ink 47">
                  <a:extLst>
                    <a:ext uri="{FF2B5EF4-FFF2-40B4-BE49-F238E27FC236}">
                      <a16:creationId xmlns:a16="http://schemas.microsoft.com/office/drawing/2014/main" id="{0B5554C0-69E1-DB5F-EF26-6FF88083450C}"/>
                    </a:ext>
                  </a:extLst>
                </p14:cNvPr>
                <p14:cNvContentPartPr/>
                <p14:nvPr/>
              </p14:nvContentPartPr>
              <p14:xfrm>
                <a:off x="4925714" y="4417948"/>
                <a:ext cx="132840" cy="18720"/>
              </p14:xfrm>
            </p:contentPart>
          </mc:Choice>
          <mc:Fallback xmlns="">
            <p:pic>
              <p:nvPicPr>
                <p:cNvPr id="48" name="Ink 47">
                  <a:extLst>
                    <a:ext uri="{FF2B5EF4-FFF2-40B4-BE49-F238E27FC236}">
                      <a16:creationId xmlns:a16="http://schemas.microsoft.com/office/drawing/2014/main" id="{0B5554C0-69E1-DB5F-EF26-6FF88083450C}"/>
                    </a:ext>
                  </a:extLst>
                </p:cNvPr>
                <p:cNvPicPr/>
                <p:nvPr/>
              </p:nvPicPr>
              <p:blipFill>
                <a:blip r:embed="rId53"/>
                <a:stretch>
                  <a:fillRect/>
                </a:stretch>
              </p:blipFill>
              <p:spPr>
                <a:xfrm>
                  <a:off x="4919594" y="4411828"/>
                  <a:ext cx="14508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9" name="Ink 48">
                  <a:extLst>
                    <a:ext uri="{FF2B5EF4-FFF2-40B4-BE49-F238E27FC236}">
                      <a16:creationId xmlns:a16="http://schemas.microsoft.com/office/drawing/2014/main" id="{F756B1BE-DD07-FCA1-FDEB-D6EC86B11A8F}"/>
                    </a:ext>
                  </a:extLst>
                </p14:cNvPr>
                <p14:cNvContentPartPr/>
                <p14:nvPr/>
              </p14:nvContentPartPr>
              <p14:xfrm>
                <a:off x="4940834" y="4536028"/>
                <a:ext cx="158400" cy="38880"/>
              </p14:xfrm>
            </p:contentPart>
          </mc:Choice>
          <mc:Fallback xmlns="">
            <p:pic>
              <p:nvPicPr>
                <p:cNvPr id="49" name="Ink 48">
                  <a:extLst>
                    <a:ext uri="{FF2B5EF4-FFF2-40B4-BE49-F238E27FC236}">
                      <a16:creationId xmlns:a16="http://schemas.microsoft.com/office/drawing/2014/main" id="{F756B1BE-DD07-FCA1-FDEB-D6EC86B11A8F}"/>
                    </a:ext>
                  </a:extLst>
                </p:cNvPr>
                <p:cNvPicPr/>
                <p:nvPr/>
              </p:nvPicPr>
              <p:blipFill>
                <a:blip r:embed="rId55"/>
                <a:stretch>
                  <a:fillRect/>
                </a:stretch>
              </p:blipFill>
              <p:spPr>
                <a:xfrm>
                  <a:off x="4934714" y="4529908"/>
                  <a:ext cx="17064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50" name="Ink 49">
                  <a:extLst>
                    <a:ext uri="{FF2B5EF4-FFF2-40B4-BE49-F238E27FC236}">
                      <a16:creationId xmlns:a16="http://schemas.microsoft.com/office/drawing/2014/main" id="{36E56D6D-F60E-33E9-CE2A-F6EDCD49970A}"/>
                    </a:ext>
                  </a:extLst>
                </p14:cNvPr>
                <p14:cNvContentPartPr/>
                <p14:nvPr/>
              </p14:nvContentPartPr>
              <p14:xfrm>
                <a:off x="5254394" y="4233628"/>
                <a:ext cx="269640" cy="299160"/>
              </p14:xfrm>
            </p:contentPart>
          </mc:Choice>
          <mc:Fallback xmlns="">
            <p:pic>
              <p:nvPicPr>
                <p:cNvPr id="50" name="Ink 49">
                  <a:extLst>
                    <a:ext uri="{FF2B5EF4-FFF2-40B4-BE49-F238E27FC236}">
                      <a16:creationId xmlns:a16="http://schemas.microsoft.com/office/drawing/2014/main" id="{36E56D6D-F60E-33E9-CE2A-F6EDCD49970A}"/>
                    </a:ext>
                  </a:extLst>
                </p:cNvPr>
                <p:cNvPicPr/>
                <p:nvPr/>
              </p:nvPicPr>
              <p:blipFill>
                <a:blip r:embed="rId57"/>
                <a:stretch>
                  <a:fillRect/>
                </a:stretch>
              </p:blipFill>
              <p:spPr>
                <a:xfrm>
                  <a:off x="5248274" y="4227508"/>
                  <a:ext cx="281880" cy="3114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51" name="Ink 50">
                  <a:extLst>
                    <a:ext uri="{FF2B5EF4-FFF2-40B4-BE49-F238E27FC236}">
                      <a16:creationId xmlns:a16="http://schemas.microsoft.com/office/drawing/2014/main" id="{2D1A659A-5D9D-B357-A0F4-8D70C253FE4D}"/>
                    </a:ext>
                  </a:extLst>
                </p14:cNvPr>
                <p14:cNvContentPartPr/>
                <p14:nvPr/>
              </p14:nvContentPartPr>
              <p14:xfrm>
                <a:off x="5303714" y="4115548"/>
                <a:ext cx="856440" cy="361800"/>
              </p14:xfrm>
            </p:contentPart>
          </mc:Choice>
          <mc:Fallback xmlns="">
            <p:pic>
              <p:nvPicPr>
                <p:cNvPr id="51" name="Ink 50">
                  <a:extLst>
                    <a:ext uri="{FF2B5EF4-FFF2-40B4-BE49-F238E27FC236}">
                      <a16:creationId xmlns:a16="http://schemas.microsoft.com/office/drawing/2014/main" id="{2D1A659A-5D9D-B357-A0F4-8D70C253FE4D}"/>
                    </a:ext>
                  </a:extLst>
                </p:cNvPr>
                <p:cNvPicPr/>
                <p:nvPr/>
              </p:nvPicPr>
              <p:blipFill>
                <a:blip r:embed="rId59"/>
                <a:stretch>
                  <a:fillRect/>
                </a:stretch>
              </p:blipFill>
              <p:spPr>
                <a:xfrm>
                  <a:off x="5297594" y="4109428"/>
                  <a:ext cx="868680" cy="3740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53" name="Ink 52">
                  <a:extLst>
                    <a:ext uri="{FF2B5EF4-FFF2-40B4-BE49-F238E27FC236}">
                      <a16:creationId xmlns:a16="http://schemas.microsoft.com/office/drawing/2014/main" id="{7606BBB2-48B6-4913-76AF-CBF42D164019}"/>
                    </a:ext>
                  </a:extLst>
                </p14:cNvPr>
                <p14:cNvContentPartPr/>
                <p14:nvPr/>
              </p14:nvContentPartPr>
              <p14:xfrm>
                <a:off x="259754" y="5101948"/>
                <a:ext cx="292320" cy="255600"/>
              </p14:xfrm>
            </p:contentPart>
          </mc:Choice>
          <mc:Fallback xmlns="">
            <p:pic>
              <p:nvPicPr>
                <p:cNvPr id="53" name="Ink 52">
                  <a:extLst>
                    <a:ext uri="{FF2B5EF4-FFF2-40B4-BE49-F238E27FC236}">
                      <a16:creationId xmlns:a16="http://schemas.microsoft.com/office/drawing/2014/main" id="{7606BBB2-48B6-4913-76AF-CBF42D164019}"/>
                    </a:ext>
                  </a:extLst>
                </p:cNvPr>
                <p:cNvPicPr/>
                <p:nvPr/>
              </p:nvPicPr>
              <p:blipFill>
                <a:blip r:embed="rId61"/>
                <a:stretch>
                  <a:fillRect/>
                </a:stretch>
              </p:blipFill>
              <p:spPr>
                <a:xfrm>
                  <a:off x="253634" y="5095828"/>
                  <a:ext cx="304560" cy="2678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54" name="Ink 53">
                  <a:extLst>
                    <a:ext uri="{FF2B5EF4-FFF2-40B4-BE49-F238E27FC236}">
                      <a16:creationId xmlns:a16="http://schemas.microsoft.com/office/drawing/2014/main" id="{41053DE5-ED64-336A-68D8-183AA2003849}"/>
                    </a:ext>
                  </a:extLst>
                </p14:cNvPr>
                <p14:cNvContentPartPr/>
                <p14:nvPr/>
              </p14:nvContentPartPr>
              <p14:xfrm>
                <a:off x="481154" y="5277628"/>
                <a:ext cx="57240" cy="16200"/>
              </p14:xfrm>
            </p:contentPart>
          </mc:Choice>
          <mc:Fallback xmlns="">
            <p:pic>
              <p:nvPicPr>
                <p:cNvPr id="54" name="Ink 53">
                  <a:extLst>
                    <a:ext uri="{FF2B5EF4-FFF2-40B4-BE49-F238E27FC236}">
                      <a16:creationId xmlns:a16="http://schemas.microsoft.com/office/drawing/2014/main" id="{41053DE5-ED64-336A-68D8-183AA2003849}"/>
                    </a:ext>
                  </a:extLst>
                </p:cNvPr>
                <p:cNvPicPr/>
                <p:nvPr/>
              </p:nvPicPr>
              <p:blipFill>
                <a:blip r:embed="rId63"/>
                <a:stretch>
                  <a:fillRect/>
                </a:stretch>
              </p:blipFill>
              <p:spPr>
                <a:xfrm>
                  <a:off x="475034" y="5271508"/>
                  <a:ext cx="6948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55" name="Ink 54">
                  <a:extLst>
                    <a:ext uri="{FF2B5EF4-FFF2-40B4-BE49-F238E27FC236}">
                      <a16:creationId xmlns:a16="http://schemas.microsoft.com/office/drawing/2014/main" id="{8FC8285B-2237-59DE-05AF-24704E932FE4}"/>
                    </a:ext>
                  </a:extLst>
                </p14:cNvPr>
                <p14:cNvContentPartPr/>
                <p14:nvPr/>
              </p14:nvContentPartPr>
              <p14:xfrm>
                <a:off x="735314" y="5202748"/>
                <a:ext cx="25560" cy="171000"/>
              </p14:xfrm>
            </p:contentPart>
          </mc:Choice>
          <mc:Fallback xmlns="">
            <p:pic>
              <p:nvPicPr>
                <p:cNvPr id="55" name="Ink 54">
                  <a:extLst>
                    <a:ext uri="{FF2B5EF4-FFF2-40B4-BE49-F238E27FC236}">
                      <a16:creationId xmlns:a16="http://schemas.microsoft.com/office/drawing/2014/main" id="{8FC8285B-2237-59DE-05AF-24704E932FE4}"/>
                    </a:ext>
                  </a:extLst>
                </p:cNvPr>
                <p:cNvPicPr/>
                <p:nvPr/>
              </p:nvPicPr>
              <p:blipFill>
                <a:blip r:embed="rId65"/>
                <a:stretch>
                  <a:fillRect/>
                </a:stretch>
              </p:blipFill>
              <p:spPr>
                <a:xfrm>
                  <a:off x="729194" y="5196628"/>
                  <a:ext cx="3780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6" name="Ink 55">
                  <a:extLst>
                    <a:ext uri="{FF2B5EF4-FFF2-40B4-BE49-F238E27FC236}">
                      <a16:creationId xmlns:a16="http://schemas.microsoft.com/office/drawing/2014/main" id="{92659D54-E582-9DED-3B19-6296A0D6FC70}"/>
                    </a:ext>
                  </a:extLst>
                </p14:cNvPr>
                <p14:cNvContentPartPr/>
                <p14:nvPr/>
              </p14:nvContentPartPr>
              <p14:xfrm>
                <a:off x="681314" y="5151268"/>
                <a:ext cx="195840" cy="39240"/>
              </p14:xfrm>
            </p:contentPart>
          </mc:Choice>
          <mc:Fallback xmlns="">
            <p:pic>
              <p:nvPicPr>
                <p:cNvPr id="56" name="Ink 55">
                  <a:extLst>
                    <a:ext uri="{FF2B5EF4-FFF2-40B4-BE49-F238E27FC236}">
                      <a16:creationId xmlns:a16="http://schemas.microsoft.com/office/drawing/2014/main" id="{92659D54-E582-9DED-3B19-6296A0D6FC70}"/>
                    </a:ext>
                  </a:extLst>
                </p:cNvPr>
                <p:cNvPicPr/>
                <p:nvPr/>
              </p:nvPicPr>
              <p:blipFill>
                <a:blip r:embed="rId67"/>
                <a:stretch>
                  <a:fillRect/>
                </a:stretch>
              </p:blipFill>
              <p:spPr>
                <a:xfrm>
                  <a:off x="675194" y="5145148"/>
                  <a:ext cx="20808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7" name="Ink 56">
                  <a:extLst>
                    <a:ext uri="{FF2B5EF4-FFF2-40B4-BE49-F238E27FC236}">
                      <a16:creationId xmlns:a16="http://schemas.microsoft.com/office/drawing/2014/main" id="{933888F6-6634-E7BE-7109-528E605B989B}"/>
                    </a:ext>
                  </a:extLst>
                </p14:cNvPr>
                <p14:cNvContentPartPr/>
                <p14:nvPr/>
              </p14:nvContentPartPr>
              <p14:xfrm>
                <a:off x="431834" y="5252428"/>
                <a:ext cx="470520" cy="85680"/>
              </p14:xfrm>
            </p:contentPart>
          </mc:Choice>
          <mc:Fallback xmlns="">
            <p:pic>
              <p:nvPicPr>
                <p:cNvPr id="57" name="Ink 56">
                  <a:extLst>
                    <a:ext uri="{FF2B5EF4-FFF2-40B4-BE49-F238E27FC236}">
                      <a16:creationId xmlns:a16="http://schemas.microsoft.com/office/drawing/2014/main" id="{933888F6-6634-E7BE-7109-528E605B989B}"/>
                    </a:ext>
                  </a:extLst>
                </p:cNvPr>
                <p:cNvPicPr/>
                <p:nvPr/>
              </p:nvPicPr>
              <p:blipFill>
                <a:blip r:embed="rId69"/>
                <a:stretch>
                  <a:fillRect/>
                </a:stretch>
              </p:blipFill>
              <p:spPr>
                <a:xfrm>
                  <a:off x="425714" y="5246308"/>
                  <a:ext cx="48276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58" name="Ink 57">
                  <a:extLst>
                    <a:ext uri="{FF2B5EF4-FFF2-40B4-BE49-F238E27FC236}">
                      <a16:creationId xmlns:a16="http://schemas.microsoft.com/office/drawing/2014/main" id="{DDB75724-99A5-B87F-3D36-4332E5F11EB9}"/>
                    </a:ext>
                  </a:extLst>
                </p14:cNvPr>
                <p14:cNvContentPartPr/>
                <p14:nvPr/>
              </p14:nvContentPartPr>
              <p14:xfrm>
                <a:off x="892994" y="5253868"/>
                <a:ext cx="16920" cy="7200"/>
              </p14:xfrm>
            </p:contentPart>
          </mc:Choice>
          <mc:Fallback xmlns="">
            <p:pic>
              <p:nvPicPr>
                <p:cNvPr id="58" name="Ink 57">
                  <a:extLst>
                    <a:ext uri="{FF2B5EF4-FFF2-40B4-BE49-F238E27FC236}">
                      <a16:creationId xmlns:a16="http://schemas.microsoft.com/office/drawing/2014/main" id="{DDB75724-99A5-B87F-3D36-4332E5F11EB9}"/>
                    </a:ext>
                  </a:extLst>
                </p:cNvPr>
                <p:cNvPicPr/>
                <p:nvPr/>
              </p:nvPicPr>
              <p:blipFill>
                <a:blip r:embed="rId71"/>
                <a:stretch>
                  <a:fillRect/>
                </a:stretch>
              </p:blipFill>
              <p:spPr>
                <a:xfrm>
                  <a:off x="886874" y="5247748"/>
                  <a:ext cx="2916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9" name="Ink 58">
                  <a:extLst>
                    <a:ext uri="{FF2B5EF4-FFF2-40B4-BE49-F238E27FC236}">
                      <a16:creationId xmlns:a16="http://schemas.microsoft.com/office/drawing/2014/main" id="{5CBB5B84-BB88-10C8-AF3F-5E929B06113B}"/>
                    </a:ext>
                  </a:extLst>
                </p14:cNvPr>
                <p14:cNvContentPartPr/>
                <p14:nvPr/>
              </p14:nvContentPartPr>
              <p14:xfrm>
                <a:off x="1133474" y="5207068"/>
                <a:ext cx="202680" cy="105120"/>
              </p14:xfrm>
            </p:contentPart>
          </mc:Choice>
          <mc:Fallback xmlns="">
            <p:pic>
              <p:nvPicPr>
                <p:cNvPr id="59" name="Ink 58">
                  <a:extLst>
                    <a:ext uri="{FF2B5EF4-FFF2-40B4-BE49-F238E27FC236}">
                      <a16:creationId xmlns:a16="http://schemas.microsoft.com/office/drawing/2014/main" id="{5CBB5B84-BB88-10C8-AF3F-5E929B06113B}"/>
                    </a:ext>
                  </a:extLst>
                </p:cNvPr>
                <p:cNvPicPr/>
                <p:nvPr/>
              </p:nvPicPr>
              <p:blipFill>
                <a:blip r:embed="rId73"/>
                <a:stretch>
                  <a:fillRect/>
                </a:stretch>
              </p:blipFill>
              <p:spPr>
                <a:xfrm>
                  <a:off x="1127354" y="5200948"/>
                  <a:ext cx="21492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61" name="Ink 60">
                  <a:extLst>
                    <a:ext uri="{FF2B5EF4-FFF2-40B4-BE49-F238E27FC236}">
                      <a16:creationId xmlns:a16="http://schemas.microsoft.com/office/drawing/2014/main" id="{43D63ADA-181C-4B8F-B0F2-953949FAC596}"/>
                    </a:ext>
                  </a:extLst>
                </p14:cNvPr>
                <p14:cNvContentPartPr/>
                <p14:nvPr/>
              </p14:nvContentPartPr>
              <p14:xfrm>
                <a:off x="1516514" y="5153428"/>
                <a:ext cx="211680" cy="269280"/>
              </p14:xfrm>
            </p:contentPart>
          </mc:Choice>
          <mc:Fallback xmlns="">
            <p:pic>
              <p:nvPicPr>
                <p:cNvPr id="61" name="Ink 60">
                  <a:extLst>
                    <a:ext uri="{FF2B5EF4-FFF2-40B4-BE49-F238E27FC236}">
                      <a16:creationId xmlns:a16="http://schemas.microsoft.com/office/drawing/2014/main" id="{43D63ADA-181C-4B8F-B0F2-953949FAC596}"/>
                    </a:ext>
                  </a:extLst>
                </p:cNvPr>
                <p:cNvPicPr/>
                <p:nvPr/>
              </p:nvPicPr>
              <p:blipFill>
                <a:blip r:embed="rId75"/>
                <a:stretch>
                  <a:fillRect/>
                </a:stretch>
              </p:blipFill>
              <p:spPr>
                <a:xfrm>
                  <a:off x="1510394" y="5147308"/>
                  <a:ext cx="223920" cy="2815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62" name="Ink 61">
                  <a:extLst>
                    <a:ext uri="{FF2B5EF4-FFF2-40B4-BE49-F238E27FC236}">
                      <a16:creationId xmlns:a16="http://schemas.microsoft.com/office/drawing/2014/main" id="{881432AB-B7C3-CC87-DB47-2A0FFD0CA49B}"/>
                    </a:ext>
                  </a:extLst>
                </p14:cNvPr>
                <p14:cNvContentPartPr/>
                <p14:nvPr/>
              </p14:nvContentPartPr>
              <p14:xfrm>
                <a:off x="1591034" y="5067028"/>
                <a:ext cx="826560" cy="225000"/>
              </p14:xfrm>
            </p:contentPart>
          </mc:Choice>
          <mc:Fallback xmlns="">
            <p:pic>
              <p:nvPicPr>
                <p:cNvPr id="62" name="Ink 61">
                  <a:extLst>
                    <a:ext uri="{FF2B5EF4-FFF2-40B4-BE49-F238E27FC236}">
                      <a16:creationId xmlns:a16="http://schemas.microsoft.com/office/drawing/2014/main" id="{881432AB-B7C3-CC87-DB47-2A0FFD0CA49B}"/>
                    </a:ext>
                  </a:extLst>
                </p:cNvPr>
                <p:cNvPicPr/>
                <p:nvPr/>
              </p:nvPicPr>
              <p:blipFill>
                <a:blip r:embed="rId77"/>
                <a:stretch>
                  <a:fillRect/>
                </a:stretch>
              </p:blipFill>
              <p:spPr>
                <a:xfrm>
                  <a:off x="1584914" y="5060908"/>
                  <a:ext cx="838800" cy="2372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63" name="Ink 62">
                  <a:extLst>
                    <a:ext uri="{FF2B5EF4-FFF2-40B4-BE49-F238E27FC236}">
                      <a16:creationId xmlns:a16="http://schemas.microsoft.com/office/drawing/2014/main" id="{09528895-78F4-E115-5DAF-8037D1659C46}"/>
                    </a:ext>
                  </a:extLst>
                </p14:cNvPr>
                <p14:cNvContentPartPr/>
                <p14:nvPr/>
              </p14:nvContentPartPr>
              <p14:xfrm>
                <a:off x="2417234" y="4952548"/>
                <a:ext cx="612360" cy="615240"/>
              </p14:xfrm>
            </p:contentPart>
          </mc:Choice>
          <mc:Fallback xmlns="">
            <p:pic>
              <p:nvPicPr>
                <p:cNvPr id="63" name="Ink 62">
                  <a:extLst>
                    <a:ext uri="{FF2B5EF4-FFF2-40B4-BE49-F238E27FC236}">
                      <a16:creationId xmlns:a16="http://schemas.microsoft.com/office/drawing/2014/main" id="{09528895-78F4-E115-5DAF-8037D1659C46}"/>
                    </a:ext>
                  </a:extLst>
                </p:cNvPr>
                <p:cNvPicPr/>
                <p:nvPr/>
              </p:nvPicPr>
              <p:blipFill>
                <a:blip r:embed="rId79"/>
                <a:stretch>
                  <a:fillRect/>
                </a:stretch>
              </p:blipFill>
              <p:spPr>
                <a:xfrm>
                  <a:off x="2411114" y="4946428"/>
                  <a:ext cx="624600" cy="62748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64" name="Ink 63">
                  <a:extLst>
                    <a:ext uri="{FF2B5EF4-FFF2-40B4-BE49-F238E27FC236}">
                      <a16:creationId xmlns:a16="http://schemas.microsoft.com/office/drawing/2014/main" id="{22493E70-8F6C-46A9-404E-41529698FB6E}"/>
                    </a:ext>
                  </a:extLst>
                </p14:cNvPr>
                <p14:cNvContentPartPr/>
                <p14:nvPr/>
              </p14:nvContentPartPr>
              <p14:xfrm>
                <a:off x="2689754" y="5153788"/>
                <a:ext cx="18000" cy="212760"/>
              </p14:xfrm>
            </p:contentPart>
          </mc:Choice>
          <mc:Fallback xmlns="">
            <p:pic>
              <p:nvPicPr>
                <p:cNvPr id="64" name="Ink 63">
                  <a:extLst>
                    <a:ext uri="{FF2B5EF4-FFF2-40B4-BE49-F238E27FC236}">
                      <a16:creationId xmlns:a16="http://schemas.microsoft.com/office/drawing/2014/main" id="{22493E70-8F6C-46A9-404E-41529698FB6E}"/>
                    </a:ext>
                  </a:extLst>
                </p:cNvPr>
                <p:cNvPicPr/>
                <p:nvPr/>
              </p:nvPicPr>
              <p:blipFill>
                <a:blip r:embed="rId81"/>
                <a:stretch>
                  <a:fillRect/>
                </a:stretch>
              </p:blipFill>
              <p:spPr>
                <a:xfrm>
                  <a:off x="2683634" y="5147668"/>
                  <a:ext cx="30240" cy="2250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65" name="Ink 64">
                  <a:extLst>
                    <a:ext uri="{FF2B5EF4-FFF2-40B4-BE49-F238E27FC236}">
                      <a16:creationId xmlns:a16="http://schemas.microsoft.com/office/drawing/2014/main" id="{1C5526AD-DB0D-68F8-1071-42FEE06944BD}"/>
                    </a:ext>
                  </a:extLst>
                </p14:cNvPr>
                <p14:cNvContentPartPr/>
                <p14:nvPr/>
              </p14:nvContentPartPr>
              <p14:xfrm>
                <a:off x="2945354" y="5113468"/>
                <a:ext cx="26280" cy="214200"/>
              </p14:xfrm>
            </p:contentPart>
          </mc:Choice>
          <mc:Fallback xmlns="">
            <p:pic>
              <p:nvPicPr>
                <p:cNvPr id="65" name="Ink 64">
                  <a:extLst>
                    <a:ext uri="{FF2B5EF4-FFF2-40B4-BE49-F238E27FC236}">
                      <a16:creationId xmlns:a16="http://schemas.microsoft.com/office/drawing/2014/main" id="{1C5526AD-DB0D-68F8-1071-42FEE06944BD}"/>
                    </a:ext>
                  </a:extLst>
                </p:cNvPr>
                <p:cNvPicPr/>
                <p:nvPr/>
              </p:nvPicPr>
              <p:blipFill>
                <a:blip r:embed="rId83"/>
                <a:stretch>
                  <a:fillRect/>
                </a:stretch>
              </p:blipFill>
              <p:spPr>
                <a:xfrm>
                  <a:off x="2939234" y="5107348"/>
                  <a:ext cx="38520" cy="22644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66" name="Ink 65">
                  <a:extLst>
                    <a:ext uri="{FF2B5EF4-FFF2-40B4-BE49-F238E27FC236}">
                      <a16:creationId xmlns:a16="http://schemas.microsoft.com/office/drawing/2014/main" id="{8F33AD00-1414-020D-F1E6-A2D695789A43}"/>
                    </a:ext>
                  </a:extLst>
                </p14:cNvPr>
                <p14:cNvContentPartPr/>
                <p14:nvPr/>
              </p14:nvContentPartPr>
              <p14:xfrm>
                <a:off x="2906834" y="5258188"/>
                <a:ext cx="16920" cy="14040"/>
              </p14:xfrm>
            </p:contentPart>
          </mc:Choice>
          <mc:Fallback xmlns="">
            <p:pic>
              <p:nvPicPr>
                <p:cNvPr id="66" name="Ink 65">
                  <a:extLst>
                    <a:ext uri="{FF2B5EF4-FFF2-40B4-BE49-F238E27FC236}">
                      <a16:creationId xmlns:a16="http://schemas.microsoft.com/office/drawing/2014/main" id="{8F33AD00-1414-020D-F1E6-A2D695789A43}"/>
                    </a:ext>
                  </a:extLst>
                </p:cNvPr>
                <p:cNvPicPr/>
                <p:nvPr/>
              </p:nvPicPr>
              <p:blipFill>
                <a:blip r:embed="rId85"/>
                <a:stretch>
                  <a:fillRect/>
                </a:stretch>
              </p:blipFill>
              <p:spPr>
                <a:xfrm>
                  <a:off x="2900714" y="5252068"/>
                  <a:ext cx="2916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67" name="Ink 66">
                  <a:extLst>
                    <a:ext uri="{FF2B5EF4-FFF2-40B4-BE49-F238E27FC236}">
                      <a16:creationId xmlns:a16="http://schemas.microsoft.com/office/drawing/2014/main" id="{1BF46FDA-DFDD-04FD-DFE0-B1D55B45B2D8}"/>
                    </a:ext>
                  </a:extLst>
                </p14:cNvPr>
                <p14:cNvContentPartPr/>
                <p14:nvPr/>
              </p14:nvContentPartPr>
              <p14:xfrm>
                <a:off x="2846354" y="5219668"/>
                <a:ext cx="272160" cy="52560"/>
              </p14:xfrm>
            </p:contentPart>
          </mc:Choice>
          <mc:Fallback xmlns="">
            <p:pic>
              <p:nvPicPr>
                <p:cNvPr id="67" name="Ink 66">
                  <a:extLst>
                    <a:ext uri="{FF2B5EF4-FFF2-40B4-BE49-F238E27FC236}">
                      <a16:creationId xmlns:a16="http://schemas.microsoft.com/office/drawing/2014/main" id="{1BF46FDA-DFDD-04FD-DFE0-B1D55B45B2D8}"/>
                    </a:ext>
                  </a:extLst>
                </p:cNvPr>
                <p:cNvPicPr/>
                <p:nvPr/>
              </p:nvPicPr>
              <p:blipFill>
                <a:blip r:embed="rId87"/>
                <a:stretch>
                  <a:fillRect/>
                </a:stretch>
              </p:blipFill>
              <p:spPr>
                <a:xfrm>
                  <a:off x="2840234" y="5213548"/>
                  <a:ext cx="28440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8" name="Ink 67">
                  <a:extLst>
                    <a:ext uri="{FF2B5EF4-FFF2-40B4-BE49-F238E27FC236}">
                      <a16:creationId xmlns:a16="http://schemas.microsoft.com/office/drawing/2014/main" id="{D60A403C-7B8C-1D28-9DE2-633078C5F02D}"/>
                    </a:ext>
                  </a:extLst>
                </p14:cNvPr>
                <p14:cNvContentPartPr/>
                <p14:nvPr/>
              </p14:nvContentPartPr>
              <p14:xfrm>
                <a:off x="3177554" y="4993228"/>
                <a:ext cx="133560" cy="226800"/>
              </p14:xfrm>
            </p:contentPart>
          </mc:Choice>
          <mc:Fallback xmlns="">
            <p:pic>
              <p:nvPicPr>
                <p:cNvPr id="68" name="Ink 67">
                  <a:extLst>
                    <a:ext uri="{FF2B5EF4-FFF2-40B4-BE49-F238E27FC236}">
                      <a16:creationId xmlns:a16="http://schemas.microsoft.com/office/drawing/2014/main" id="{D60A403C-7B8C-1D28-9DE2-633078C5F02D}"/>
                    </a:ext>
                  </a:extLst>
                </p:cNvPr>
                <p:cNvPicPr/>
                <p:nvPr/>
              </p:nvPicPr>
              <p:blipFill>
                <a:blip r:embed="rId89"/>
                <a:stretch>
                  <a:fillRect/>
                </a:stretch>
              </p:blipFill>
              <p:spPr>
                <a:xfrm>
                  <a:off x="3171434" y="4987108"/>
                  <a:ext cx="14580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9" name="Ink 68">
                  <a:extLst>
                    <a:ext uri="{FF2B5EF4-FFF2-40B4-BE49-F238E27FC236}">
                      <a16:creationId xmlns:a16="http://schemas.microsoft.com/office/drawing/2014/main" id="{64BE7B0E-BD0E-4A8D-52F0-92847E7D2D97}"/>
                    </a:ext>
                  </a:extLst>
                </p14:cNvPr>
                <p14:cNvContentPartPr/>
                <p14:nvPr/>
              </p14:nvContentPartPr>
              <p14:xfrm>
                <a:off x="3151994" y="5274388"/>
                <a:ext cx="340920" cy="52560"/>
              </p14:xfrm>
            </p:contentPart>
          </mc:Choice>
          <mc:Fallback xmlns="">
            <p:pic>
              <p:nvPicPr>
                <p:cNvPr id="69" name="Ink 68">
                  <a:extLst>
                    <a:ext uri="{FF2B5EF4-FFF2-40B4-BE49-F238E27FC236}">
                      <a16:creationId xmlns:a16="http://schemas.microsoft.com/office/drawing/2014/main" id="{64BE7B0E-BD0E-4A8D-52F0-92847E7D2D97}"/>
                    </a:ext>
                  </a:extLst>
                </p:cNvPr>
                <p:cNvPicPr/>
                <p:nvPr/>
              </p:nvPicPr>
              <p:blipFill>
                <a:blip r:embed="rId91"/>
                <a:stretch>
                  <a:fillRect/>
                </a:stretch>
              </p:blipFill>
              <p:spPr>
                <a:xfrm>
                  <a:off x="3145874" y="5268268"/>
                  <a:ext cx="35316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70" name="Ink 69">
                  <a:extLst>
                    <a:ext uri="{FF2B5EF4-FFF2-40B4-BE49-F238E27FC236}">
                      <a16:creationId xmlns:a16="http://schemas.microsoft.com/office/drawing/2014/main" id="{68F7D4B3-C801-2F77-4F79-EAA3B38CC307}"/>
                    </a:ext>
                  </a:extLst>
                </p14:cNvPr>
                <p14:cNvContentPartPr/>
                <p14:nvPr/>
              </p14:nvContentPartPr>
              <p14:xfrm>
                <a:off x="3254594" y="5389588"/>
                <a:ext cx="25560" cy="156240"/>
              </p14:xfrm>
            </p:contentPart>
          </mc:Choice>
          <mc:Fallback xmlns="">
            <p:pic>
              <p:nvPicPr>
                <p:cNvPr id="70" name="Ink 69">
                  <a:extLst>
                    <a:ext uri="{FF2B5EF4-FFF2-40B4-BE49-F238E27FC236}">
                      <a16:creationId xmlns:a16="http://schemas.microsoft.com/office/drawing/2014/main" id="{68F7D4B3-C801-2F77-4F79-EAA3B38CC307}"/>
                    </a:ext>
                  </a:extLst>
                </p:cNvPr>
                <p:cNvPicPr/>
                <p:nvPr/>
              </p:nvPicPr>
              <p:blipFill>
                <a:blip r:embed="rId93"/>
                <a:stretch>
                  <a:fillRect/>
                </a:stretch>
              </p:blipFill>
              <p:spPr>
                <a:xfrm>
                  <a:off x="3248474" y="5383468"/>
                  <a:ext cx="3780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71" name="Ink 70">
                  <a:extLst>
                    <a:ext uri="{FF2B5EF4-FFF2-40B4-BE49-F238E27FC236}">
                      <a16:creationId xmlns:a16="http://schemas.microsoft.com/office/drawing/2014/main" id="{CC8068A7-88C2-1016-10F1-B895BD9B2DBE}"/>
                    </a:ext>
                  </a:extLst>
                </p14:cNvPr>
                <p14:cNvContentPartPr/>
                <p14:nvPr/>
              </p14:nvContentPartPr>
              <p14:xfrm>
                <a:off x="3358634" y="5343148"/>
                <a:ext cx="321120" cy="138240"/>
              </p14:xfrm>
            </p:contentPart>
          </mc:Choice>
          <mc:Fallback xmlns="">
            <p:pic>
              <p:nvPicPr>
                <p:cNvPr id="71" name="Ink 70">
                  <a:extLst>
                    <a:ext uri="{FF2B5EF4-FFF2-40B4-BE49-F238E27FC236}">
                      <a16:creationId xmlns:a16="http://schemas.microsoft.com/office/drawing/2014/main" id="{CC8068A7-88C2-1016-10F1-B895BD9B2DBE}"/>
                    </a:ext>
                  </a:extLst>
                </p:cNvPr>
                <p:cNvPicPr/>
                <p:nvPr/>
              </p:nvPicPr>
              <p:blipFill>
                <a:blip r:embed="rId95"/>
                <a:stretch>
                  <a:fillRect/>
                </a:stretch>
              </p:blipFill>
              <p:spPr>
                <a:xfrm>
                  <a:off x="3352514" y="5337028"/>
                  <a:ext cx="33336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72" name="Ink 71">
                  <a:extLst>
                    <a:ext uri="{FF2B5EF4-FFF2-40B4-BE49-F238E27FC236}">
                      <a16:creationId xmlns:a16="http://schemas.microsoft.com/office/drawing/2014/main" id="{F2AD8891-8D60-6F67-B202-7193FDBF00BA}"/>
                    </a:ext>
                  </a:extLst>
                </p14:cNvPr>
                <p14:cNvContentPartPr/>
                <p14:nvPr/>
              </p14:nvContentPartPr>
              <p14:xfrm>
                <a:off x="3588314" y="5114908"/>
                <a:ext cx="289440" cy="466920"/>
              </p14:xfrm>
            </p:contentPart>
          </mc:Choice>
          <mc:Fallback xmlns="">
            <p:pic>
              <p:nvPicPr>
                <p:cNvPr id="72" name="Ink 71">
                  <a:extLst>
                    <a:ext uri="{FF2B5EF4-FFF2-40B4-BE49-F238E27FC236}">
                      <a16:creationId xmlns:a16="http://schemas.microsoft.com/office/drawing/2014/main" id="{F2AD8891-8D60-6F67-B202-7193FDBF00BA}"/>
                    </a:ext>
                  </a:extLst>
                </p:cNvPr>
                <p:cNvPicPr/>
                <p:nvPr/>
              </p:nvPicPr>
              <p:blipFill>
                <a:blip r:embed="rId97"/>
                <a:stretch>
                  <a:fillRect/>
                </a:stretch>
              </p:blipFill>
              <p:spPr>
                <a:xfrm>
                  <a:off x="3582194" y="5108788"/>
                  <a:ext cx="301680" cy="4791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73" name="Ink 72">
                  <a:extLst>
                    <a:ext uri="{FF2B5EF4-FFF2-40B4-BE49-F238E27FC236}">
                      <a16:creationId xmlns:a16="http://schemas.microsoft.com/office/drawing/2014/main" id="{22C56396-2BD5-F918-B5E8-84C508B8F9C5}"/>
                    </a:ext>
                  </a:extLst>
                </p14:cNvPr>
                <p14:cNvContentPartPr/>
                <p14:nvPr/>
              </p14:nvContentPartPr>
              <p14:xfrm>
                <a:off x="3791714" y="4979548"/>
                <a:ext cx="276120" cy="222120"/>
              </p14:xfrm>
            </p:contentPart>
          </mc:Choice>
          <mc:Fallback xmlns="">
            <p:pic>
              <p:nvPicPr>
                <p:cNvPr id="73" name="Ink 72">
                  <a:extLst>
                    <a:ext uri="{FF2B5EF4-FFF2-40B4-BE49-F238E27FC236}">
                      <a16:creationId xmlns:a16="http://schemas.microsoft.com/office/drawing/2014/main" id="{22C56396-2BD5-F918-B5E8-84C508B8F9C5}"/>
                    </a:ext>
                  </a:extLst>
                </p:cNvPr>
                <p:cNvPicPr/>
                <p:nvPr/>
              </p:nvPicPr>
              <p:blipFill>
                <a:blip r:embed="rId99"/>
                <a:stretch>
                  <a:fillRect/>
                </a:stretch>
              </p:blipFill>
              <p:spPr>
                <a:xfrm>
                  <a:off x="3785594" y="4973428"/>
                  <a:ext cx="288360" cy="23436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74" name="Ink 73">
                  <a:extLst>
                    <a:ext uri="{FF2B5EF4-FFF2-40B4-BE49-F238E27FC236}">
                      <a16:creationId xmlns:a16="http://schemas.microsoft.com/office/drawing/2014/main" id="{FC5B5C7E-9672-4467-982C-921C63E7FA36}"/>
                    </a:ext>
                  </a:extLst>
                </p14:cNvPr>
                <p14:cNvContentPartPr/>
                <p14:nvPr/>
              </p14:nvContentPartPr>
              <p14:xfrm>
                <a:off x="4051994" y="5349268"/>
                <a:ext cx="357120" cy="47520"/>
              </p14:xfrm>
            </p:contentPart>
          </mc:Choice>
          <mc:Fallback xmlns="">
            <p:pic>
              <p:nvPicPr>
                <p:cNvPr id="74" name="Ink 73">
                  <a:extLst>
                    <a:ext uri="{FF2B5EF4-FFF2-40B4-BE49-F238E27FC236}">
                      <a16:creationId xmlns:a16="http://schemas.microsoft.com/office/drawing/2014/main" id="{FC5B5C7E-9672-4467-982C-921C63E7FA36}"/>
                    </a:ext>
                  </a:extLst>
                </p:cNvPr>
                <p:cNvPicPr/>
                <p:nvPr/>
              </p:nvPicPr>
              <p:blipFill>
                <a:blip r:embed="rId101"/>
                <a:stretch>
                  <a:fillRect/>
                </a:stretch>
              </p:blipFill>
              <p:spPr>
                <a:xfrm>
                  <a:off x="4045874" y="5343148"/>
                  <a:ext cx="36936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75" name="Ink 74">
                  <a:extLst>
                    <a:ext uri="{FF2B5EF4-FFF2-40B4-BE49-F238E27FC236}">
                      <a16:creationId xmlns:a16="http://schemas.microsoft.com/office/drawing/2014/main" id="{250BF9A7-E755-963B-6600-8F44E907EFC8}"/>
                    </a:ext>
                  </a:extLst>
                </p14:cNvPr>
                <p14:cNvContentPartPr/>
                <p14:nvPr/>
              </p14:nvContentPartPr>
              <p14:xfrm>
                <a:off x="4433954" y="5221468"/>
                <a:ext cx="303840" cy="250920"/>
              </p14:xfrm>
            </p:contentPart>
          </mc:Choice>
          <mc:Fallback xmlns="">
            <p:pic>
              <p:nvPicPr>
                <p:cNvPr id="75" name="Ink 74">
                  <a:extLst>
                    <a:ext uri="{FF2B5EF4-FFF2-40B4-BE49-F238E27FC236}">
                      <a16:creationId xmlns:a16="http://schemas.microsoft.com/office/drawing/2014/main" id="{250BF9A7-E755-963B-6600-8F44E907EFC8}"/>
                    </a:ext>
                  </a:extLst>
                </p:cNvPr>
                <p:cNvPicPr/>
                <p:nvPr/>
              </p:nvPicPr>
              <p:blipFill>
                <a:blip r:embed="rId103"/>
                <a:stretch>
                  <a:fillRect/>
                </a:stretch>
              </p:blipFill>
              <p:spPr>
                <a:xfrm>
                  <a:off x="4427834" y="5215348"/>
                  <a:ext cx="316080" cy="26316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76" name="Ink 75">
                  <a:extLst>
                    <a:ext uri="{FF2B5EF4-FFF2-40B4-BE49-F238E27FC236}">
                      <a16:creationId xmlns:a16="http://schemas.microsoft.com/office/drawing/2014/main" id="{1F48AEFE-581D-B19C-650B-279627309034}"/>
                    </a:ext>
                  </a:extLst>
                </p14:cNvPr>
                <p14:cNvContentPartPr/>
                <p14:nvPr/>
              </p14:nvContentPartPr>
              <p14:xfrm>
                <a:off x="4580834" y="5172868"/>
                <a:ext cx="901800" cy="200520"/>
              </p14:xfrm>
            </p:contentPart>
          </mc:Choice>
          <mc:Fallback xmlns="">
            <p:pic>
              <p:nvPicPr>
                <p:cNvPr id="76" name="Ink 75">
                  <a:extLst>
                    <a:ext uri="{FF2B5EF4-FFF2-40B4-BE49-F238E27FC236}">
                      <a16:creationId xmlns:a16="http://schemas.microsoft.com/office/drawing/2014/main" id="{1F48AEFE-581D-B19C-650B-279627309034}"/>
                    </a:ext>
                  </a:extLst>
                </p:cNvPr>
                <p:cNvPicPr/>
                <p:nvPr/>
              </p:nvPicPr>
              <p:blipFill>
                <a:blip r:embed="rId105"/>
                <a:stretch>
                  <a:fillRect/>
                </a:stretch>
              </p:blipFill>
              <p:spPr>
                <a:xfrm>
                  <a:off x="4574714" y="5166748"/>
                  <a:ext cx="91404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78" name="Ink 77">
                  <a:extLst>
                    <a:ext uri="{FF2B5EF4-FFF2-40B4-BE49-F238E27FC236}">
                      <a16:creationId xmlns:a16="http://schemas.microsoft.com/office/drawing/2014/main" id="{737987DE-EFCC-AC93-55E7-D2A4AB298349}"/>
                    </a:ext>
                  </a:extLst>
                </p14:cNvPr>
                <p14:cNvContentPartPr/>
                <p14:nvPr/>
              </p14:nvContentPartPr>
              <p14:xfrm>
                <a:off x="997034" y="5851108"/>
                <a:ext cx="173520" cy="218160"/>
              </p14:xfrm>
            </p:contentPart>
          </mc:Choice>
          <mc:Fallback xmlns="">
            <p:pic>
              <p:nvPicPr>
                <p:cNvPr id="78" name="Ink 77">
                  <a:extLst>
                    <a:ext uri="{FF2B5EF4-FFF2-40B4-BE49-F238E27FC236}">
                      <a16:creationId xmlns:a16="http://schemas.microsoft.com/office/drawing/2014/main" id="{737987DE-EFCC-AC93-55E7-D2A4AB298349}"/>
                    </a:ext>
                  </a:extLst>
                </p:cNvPr>
                <p:cNvPicPr/>
                <p:nvPr/>
              </p:nvPicPr>
              <p:blipFill>
                <a:blip r:embed="rId107"/>
                <a:stretch>
                  <a:fillRect/>
                </a:stretch>
              </p:blipFill>
              <p:spPr>
                <a:xfrm>
                  <a:off x="990914" y="5844988"/>
                  <a:ext cx="18576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79" name="Ink 78">
                  <a:extLst>
                    <a:ext uri="{FF2B5EF4-FFF2-40B4-BE49-F238E27FC236}">
                      <a16:creationId xmlns:a16="http://schemas.microsoft.com/office/drawing/2014/main" id="{EFACCBE8-62D0-11F4-CB5E-F4F7B8421C09}"/>
                    </a:ext>
                  </a:extLst>
                </p14:cNvPr>
                <p14:cNvContentPartPr/>
                <p14:nvPr/>
              </p14:nvContentPartPr>
              <p14:xfrm>
                <a:off x="1056074" y="5814388"/>
                <a:ext cx="185040" cy="65160"/>
              </p14:xfrm>
            </p:contentPart>
          </mc:Choice>
          <mc:Fallback xmlns="">
            <p:pic>
              <p:nvPicPr>
                <p:cNvPr id="79" name="Ink 78">
                  <a:extLst>
                    <a:ext uri="{FF2B5EF4-FFF2-40B4-BE49-F238E27FC236}">
                      <a16:creationId xmlns:a16="http://schemas.microsoft.com/office/drawing/2014/main" id="{EFACCBE8-62D0-11F4-CB5E-F4F7B8421C09}"/>
                    </a:ext>
                  </a:extLst>
                </p:cNvPr>
                <p:cNvPicPr/>
                <p:nvPr/>
              </p:nvPicPr>
              <p:blipFill>
                <a:blip r:embed="rId109"/>
                <a:stretch>
                  <a:fillRect/>
                </a:stretch>
              </p:blipFill>
              <p:spPr>
                <a:xfrm>
                  <a:off x="1049954" y="5808268"/>
                  <a:ext cx="19728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80" name="Ink 79">
                  <a:extLst>
                    <a:ext uri="{FF2B5EF4-FFF2-40B4-BE49-F238E27FC236}">
                      <a16:creationId xmlns:a16="http://schemas.microsoft.com/office/drawing/2014/main" id="{DEC9D266-694B-1393-F5FB-3E4611FD7652}"/>
                    </a:ext>
                  </a:extLst>
                </p14:cNvPr>
                <p14:cNvContentPartPr/>
                <p14:nvPr/>
              </p14:nvContentPartPr>
              <p14:xfrm>
                <a:off x="1255514" y="5799988"/>
                <a:ext cx="200880" cy="305280"/>
              </p14:xfrm>
            </p:contentPart>
          </mc:Choice>
          <mc:Fallback xmlns="">
            <p:pic>
              <p:nvPicPr>
                <p:cNvPr id="80" name="Ink 79">
                  <a:extLst>
                    <a:ext uri="{FF2B5EF4-FFF2-40B4-BE49-F238E27FC236}">
                      <a16:creationId xmlns:a16="http://schemas.microsoft.com/office/drawing/2014/main" id="{DEC9D266-694B-1393-F5FB-3E4611FD7652}"/>
                    </a:ext>
                  </a:extLst>
                </p:cNvPr>
                <p:cNvPicPr/>
                <p:nvPr/>
              </p:nvPicPr>
              <p:blipFill>
                <a:blip r:embed="rId111"/>
                <a:stretch>
                  <a:fillRect/>
                </a:stretch>
              </p:blipFill>
              <p:spPr>
                <a:xfrm>
                  <a:off x="1249394" y="5793868"/>
                  <a:ext cx="213120" cy="31752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81" name="Ink 80">
                  <a:extLst>
                    <a:ext uri="{FF2B5EF4-FFF2-40B4-BE49-F238E27FC236}">
                      <a16:creationId xmlns:a16="http://schemas.microsoft.com/office/drawing/2014/main" id="{4C388E0D-D94E-7BB2-AD8F-936B91FBE13F}"/>
                    </a:ext>
                  </a:extLst>
                </p14:cNvPr>
                <p14:cNvContentPartPr/>
                <p14:nvPr/>
              </p14:nvContentPartPr>
              <p14:xfrm>
                <a:off x="1549274" y="5895028"/>
                <a:ext cx="179280" cy="164520"/>
              </p14:xfrm>
            </p:contentPart>
          </mc:Choice>
          <mc:Fallback xmlns="">
            <p:pic>
              <p:nvPicPr>
                <p:cNvPr id="81" name="Ink 80">
                  <a:extLst>
                    <a:ext uri="{FF2B5EF4-FFF2-40B4-BE49-F238E27FC236}">
                      <a16:creationId xmlns:a16="http://schemas.microsoft.com/office/drawing/2014/main" id="{4C388E0D-D94E-7BB2-AD8F-936B91FBE13F}"/>
                    </a:ext>
                  </a:extLst>
                </p:cNvPr>
                <p:cNvPicPr/>
                <p:nvPr/>
              </p:nvPicPr>
              <p:blipFill>
                <a:blip r:embed="rId113"/>
                <a:stretch>
                  <a:fillRect/>
                </a:stretch>
              </p:blipFill>
              <p:spPr>
                <a:xfrm>
                  <a:off x="1543154" y="5888908"/>
                  <a:ext cx="19152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82" name="Ink 81">
                  <a:extLst>
                    <a:ext uri="{FF2B5EF4-FFF2-40B4-BE49-F238E27FC236}">
                      <a16:creationId xmlns:a16="http://schemas.microsoft.com/office/drawing/2014/main" id="{EFF8943E-6023-30E0-01BE-090B814EC456}"/>
                    </a:ext>
                  </a:extLst>
                </p14:cNvPr>
                <p14:cNvContentPartPr/>
                <p14:nvPr/>
              </p14:nvContentPartPr>
              <p14:xfrm>
                <a:off x="1601114" y="5871268"/>
                <a:ext cx="197640" cy="40320"/>
              </p14:xfrm>
            </p:contentPart>
          </mc:Choice>
          <mc:Fallback xmlns="">
            <p:pic>
              <p:nvPicPr>
                <p:cNvPr id="82" name="Ink 81">
                  <a:extLst>
                    <a:ext uri="{FF2B5EF4-FFF2-40B4-BE49-F238E27FC236}">
                      <a16:creationId xmlns:a16="http://schemas.microsoft.com/office/drawing/2014/main" id="{EFF8943E-6023-30E0-01BE-090B814EC456}"/>
                    </a:ext>
                  </a:extLst>
                </p:cNvPr>
                <p:cNvPicPr/>
                <p:nvPr/>
              </p:nvPicPr>
              <p:blipFill>
                <a:blip r:embed="rId115"/>
                <a:stretch>
                  <a:fillRect/>
                </a:stretch>
              </p:blipFill>
              <p:spPr>
                <a:xfrm>
                  <a:off x="1594994" y="5865148"/>
                  <a:ext cx="20988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83" name="Ink 82">
                  <a:extLst>
                    <a:ext uri="{FF2B5EF4-FFF2-40B4-BE49-F238E27FC236}">
                      <a16:creationId xmlns:a16="http://schemas.microsoft.com/office/drawing/2014/main" id="{2CB7A791-120F-4C24-7802-831B25A5017C}"/>
                    </a:ext>
                  </a:extLst>
                </p14:cNvPr>
                <p14:cNvContentPartPr/>
                <p14:nvPr/>
              </p14:nvContentPartPr>
              <p14:xfrm>
                <a:off x="1863914" y="5796028"/>
                <a:ext cx="307440" cy="225720"/>
              </p14:xfrm>
            </p:contentPart>
          </mc:Choice>
          <mc:Fallback xmlns="">
            <p:pic>
              <p:nvPicPr>
                <p:cNvPr id="83" name="Ink 82">
                  <a:extLst>
                    <a:ext uri="{FF2B5EF4-FFF2-40B4-BE49-F238E27FC236}">
                      <a16:creationId xmlns:a16="http://schemas.microsoft.com/office/drawing/2014/main" id="{2CB7A791-120F-4C24-7802-831B25A5017C}"/>
                    </a:ext>
                  </a:extLst>
                </p:cNvPr>
                <p:cNvPicPr/>
                <p:nvPr/>
              </p:nvPicPr>
              <p:blipFill>
                <a:blip r:embed="rId117"/>
                <a:stretch>
                  <a:fillRect/>
                </a:stretch>
              </p:blipFill>
              <p:spPr>
                <a:xfrm>
                  <a:off x="1857794" y="5789908"/>
                  <a:ext cx="31968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84" name="Ink 83">
                  <a:extLst>
                    <a:ext uri="{FF2B5EF4-FFF2-40B4-BE49-F238E27FC236}">
                      <a16:creationId xmlns:a16="http://schemas.microsoft.com/office/drawing/2014/main" id="{9804BBE8-91F6-E380-94B5-A92679ABF7B8}"/>
                    </a:ext>
                  </a:extLst>
                </p14:cNvPr>
                <p14:cNvContentPartPr/>
                <p14:nvPr/>
              </p14:nvContentPartPr>
              <p14:xfrm>
                <a:off x="2307794" y="5907628"/>
                <a:ext cx="360" cy="2520"/>
              </p14:xfrm>
            </p:contentPart>
          </mc:Choice>
          <mc:Fallback xmlns="">
            <p:pic>
              <p:nvPicPr>
                <p:cNvPr id="84" name="Ink 83">
                  <a:extLst>
                    <a:ext uri="{FF2B5EF4-FFF2-40B4-BE49-F238E27FC236}">
                      <a16:creationId xmlns:a16="http://schemas.microsoft.com/office/drawing/2014/main" id="{9804BBE8-91F6-E380-94B5-A92679ABF7B8}"/>
                    </a:ext>
                  </a:extLst>
                </p:cNvPr>
                <p:cNvPicPr/>
                <p:nvPr/>
              </p:nvPicPr>
              <p:blipFill>
                <a:blip r:embed="rId119"/>
                <a:stretch>
                  <a:fillRect/>
                </a:stretch>
              </p:blipFill>
              <p:spPr>
                <a:xfrm>
                  <a:off x="2301674" y="5901508"/>
                  <a:ext cx="1260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85" name="Ink 84">
                  <a:extLst>
                    <a:ext uri="{FF2B5EF4-FFF2-40B4-BE49-F238E27FC236}">
                      <a16:creationId xmlns:a16="http://schemas.microsoft.com/office/drawing/2014/main" id="{78C288D0-4027-3962-353A-151C918312BE}"/>
                    </a:ext>
                  </a:extLst>
                </p14:cNvPr>
                <p14:cNvContentPartPr/>
                <p14:nvPr/>
              </p14:nvContentPartPr>
              <p14:xfrm>
                <a:off x="2429114" y="5869828"/>
                <a:ext cx="161280" cy="123480"/>
              </p14:xfrm>
            </p:contentPart>
          </mc:Choice>
          <mc:Fallback xmlns="">
            <p:pic>
              <p:nvPicPr>
                <p:cNvPr id="85" name="Ink 84">
                  <a:extLst>
                    <a:ext uri="{FF2B5EF4-FFF2-40B4-BE49-F238E27FC236}">
                      <a16:creationId xmlns:a16="http://schemas.microsoft.com/office/drawing/2014/main" id="{78C288D0-4027-3962-353A-151C918312BE}"/>
                    </a:ext>
                  </a:extLst>
                </p:cNvPr>
                <p:cNvPicPr/>
                <p:nvPr/>
              </p:nvPicPr>
              <p:blipFill>
                <a:blip r:embed="rId121"/>
                <a:stretch>
                  <a:fillRect/>
                </a:stretch>
              </p:blipFill>
              <p:spPr>
                <a:xfrm>
                  <a:off x="2422994" y="5863708"/>
                  <a:ext cx="173520" cy="13572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86" name="Ink 85">
                  <a:extLst>
                    <a:ext uri="{FF2B5EF4-FFF2-40B4-BE49-F238E27FC236}">
                      <a16:creationId xmlns:a16="http://schemas.microsoft.com/office/drawing/2014/main" id="{025E09E0-017F-C056-B150-9AD66A09C0B7}"/>
                    </a:ext>
                  </a:extLst>
                </p14:cNvPr>
                <p14:cNvContentPartPr/>
                <p14:nvPr/>
              </p14:nvContentPartPr>
              <p14:xfrm>
                <a:off x="2603714" y="5751028"/>
                <a:ext cx="192960" cy="245880"/>
              </p14:xfrm>
            </p:contentPart>
          </mc:Choice>
          <mc:Fallback xmlns="">
            <p:pic>
              <p:nvPicPr>
                <p:cNvPr id="86" name="Ink 85">
                  <a:extLst>
                    <a:ext uri="{FF2B5EF4-FFF2-40B4-BE49-F238E27FC236}">
                      <a16:creationId xmlns:a16="http://schemas.microsoft.com/office/drawing/2014/main" id="{025E09E0-017F-C056-B150-9AD66A09C0B7}"/>
                    </a:ext>
                  </a:extLst>
                </p:cNvPr>
                <p:cNvPicPr/>
                <p:nvPr/>
              </p:nvPicPr>
              <p:blipFill>
                <a:blip r:embed="rId123"/>
                <a:stretch>
                  <a:fillRect/>
                </a:stretch>
              </p:blipFill>
              <p:spPr>
                <a:xfrm>
                  <a:off x="2597594" y="5744908"/>
                  <a:ext cx="205200" cy="2581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87" name="Ink 86">
                  <a:extLst>
                    <a:ext uri="{FF2B5EF4-FFF2-40B4-BE49-F238E27FC236}">
                      <a16:creationId xmlns:a16="http://schemas.microsoft.com/office/drawing/2014/main" id="{B3391FD5-F4C5-C069-8B44-84B1E8F7EDB7}"/>
                    </a:ext>
                  </a:extLst>
                </p14:cNvPr>
                <p14:cNvContentPartPr/>
                <p14:nvPr/>
              </p14:nvContentPartPr>
              <p14:xfrm>
                <a:off x="2251994" y="5930308"/>
                <a:ext cx="15480" cy="5040"/>
              </p14:xfrm>
            </p:contentPart>
          </mc:Choice>
          <mc:Fallback xmlns="">
            <p:pic>
              <p:nvPicPr>
                <p:cNvPr id="87" name="Ink 86">
                  <a:extLst>
                    <a:ext uri="{FF2B5EF4-FFF2-40B4-BE49-F238E27FC236}">
                      <a16:creationId xmlns:a16="http://schemas.microsoft.com/office/drawing/2014/main" id="{B3391FD5-F4C5-C069-8B44-84B1E8F7EDB7}"/>
                    </a:ext>
                  </a:extLst>
                </p:cNvPr>
                <p:cNvPicPr/>
                <p:nvPr/>
              </p:nvPicPr>
              <p:blipFill>
                <a:blip r:embed="rId125"/>
                <a:stretch>
                  <a:fillRect/>
                </a:stretch>
              </p:blipFill>
              <p:spPr>
                <a:xfrm>
                  <a:off x="2245874" y="5924188"/>
                  <a:ext cx="27720" cy="1728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89" name="Ink 88">
                  <a:extLst>
                    <a:ext uri="{FF2B5EF4-FFF2-40B4-BE49-F238E27FC236}">
                      <a16:creationId xmlns:a16="http://schemas.microsoft.com/office/drawing/2014/main" id="{7A8AC317-6B3C-C189-56F2-53511474DD57}"/>
                    </a:ext>
                  </a:extLst>
                </p14:cNvPr>
                <p14:cNvContentPartPr/>
                <p14:nvPr/>
              </p14:nvContentPartPr>
              <p14:xfrm>
                <a:off x="2924834" y="5893948"/>
                <a:ext cx="64800" cy="14040"/>
              </p14:xfrm>
            </p:contentPart>
          </mc:Choice>
          <mc:Fallback xmlns="">
            <p:pic>
              <p:nvPicPr>
                <p:cNvPr id="89" name="Ink 88">
                  <a:extLst>
                    <a:ext uri="{FF2B5EF4-FFF2-40B4-BE49-F238E27FC236}">
                      <a16:creationId xmlns:a16="http://schemas.microsoft.com/office/drawing/2014/main" id="{7A8AC317-6B3C-C189-56F2-53511474DD57}"/>
                    </a:ext>
                  </a:extLst>
                </p:cNvPr>
                <p:cNvPicPr/>
                <p:nvPr/>
              </p:nvPicPr>
              <p:blipFill>
                <a:blip r:embed="rId127"/>
                <a:stretch>
                  <a:fillRect/>
                </a:stretch>
              </p:blipFill>
              <p:spPr>
                <a:xfrm>
                  <a:off x="2918714" y="5887828"/>
                  <a:ext cx="7704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90" name="Ink 89">
                  <a:extLst>
                    <a:ext uri="{FF2B5EF4-FFF2-40B4-BE49-F238E27FC236}">
                      <a16:creationId xmlns:a16="http://schemas.microsoft.com/office/drawing/2014/main" id="{03B21E7B-0F01-1528-E91F-B93372CB7683}"/>
                    </a:ext>
                  </a:extLst>
                </p14:cNvPr>
                <p14:cNvContentPartPr/>
                <p14:nvPr/>
              </p14:nvContentPartPr>
              <p14:xfrm>
                <a:off x="2918714" y="5907628"/>
                <a:ext cx="196200" cy="15120"/>
              </p14:xfrm>
            </p:contentPart>
          </mc:Choice>
          <mc:Fallback xmlns="">
            <p:pic>
              <p:nvPicPr>
                <p:cNvPr id="90" name="Ink 89">
                  <a:extLst>
                    <a:ext uri="{FF2B5EF4-FFF2-40B4-BE49-F238E27FC236}">
                      <a16:creationId xmlns:a16="http://schemas.microsoft.com/office/drawing/2014/main" id="{03B21E7B-0F01-1528-E91F-B93372CB7683}"/>
                    </a:ext>
                  </a:extLst>
                </p:cNvPr>
                <p:cNvPicPr/>
                <p:nvPr/>
              </p:nvPicPr>
              <p:blipFill>
                <a:blip r:embed="rId129"/>
                <a:stretch>
                  <a:fillRect/>
                </a:stretch>
              </p:blipFill>
              <p:spPr>
                <a:xfrm>
                  <a:off x="2912594" y="5901508"/>
                  <a:ext cx="2084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91" name="Ink 90">
                  <a:extLst>
                    <a:ext uri="{FF2B5EF4-FFF2-40B4-BE49-F238E27FC236}">
                      <a16:creationId xmlns:a16="http://schemas.microsoft.com/office/drawing/2014/main" id="{8B355FA5-DBAA-C796-F252-0B4A931DC4B8}"/>
                    </a:ext>
                  </a:extLst>
                </p14:cNvPr>
                <p14:cNvContentPartPr/>
                <p14:nvPr/>
              </p14:nvContentPartPr>
              <p14:xfrm>
                <a:off x="3253874" y="5753908"/>
                <a:ext cx="210600" cy="273240"/>
              </p14:xfrm>
            </p:contentPart>
          </mc:Choice>
          <mc:Fallback xmlns="">
            <p:pic>
              <p:nvPicPr>
                <p:cNvPr id="91" name="Ink 90">
                  <a:extLst>
                    <a:ext uri="{FF2B5EF4-FFF2-40B4-BE49-F238E27FC236}">
                      <a16:creationId xmlns:a16="http://schemas.microsoft.com/office/drawing/2014/main" id="{8B355FA5-DBAA-C796-F252-0B4A931DC4B8}"/>
                    </a:ext>
                  </a:extLst>
                </p:cNvPr>
                <p:cNvPicPr/>
                <p:nvPr/>
              </p:nvPicPr>
              <p:blipFill>
                <a:blip r:embed="rId131"/>
                <a:stretch>
                  <a:fillRect/>
                </a:stretch>
              </p:blipFill>
              <p:spPr>
                <a:xfrm>
                  <a:off x="3247754" y="5747788"/>
                  <a:ext cx="222840" cy="28548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92" name="Ink 91">
                  <a:extLst>
                    <a:ext uri="{FF2B5EF4-FFF2-40B4-BE49-F238E27FC236}">
                      <a16:creationId xmlns:a16="http://schemas.microsoft.com/office/drawing/2014/main" id="{80D15EEC-0E75-46E1-19B2-ADD45EDBF87C}"/>
                    </a:ext>
                  </a:extLst>
                </p14:cNvPr>
                <p14:cNvContentPartPr/>
                <p14:nvPr/>
              </p14:nvContentPartPr>
              <p14:xfrm>
                <a:off x="3306434" y="5782348"/>
                <a:ext cx="953640" cy="184680"/>
              </p14:xfrm>
            </p:contentPart>
          </mc:Choice>
          <mc:Fallback xmlns="">
            <p:pic>
              <p:nvPicPr>
                <p:cNvPr id="92" name="Ink 91">
                  <a:extLst>
                    <a:ext uri="{FF2B5EF4-FFF2-40B4-BE49-F238E27FC236}">
                      <a16:creationId xmlns:a16="http://schemas.microsoft.com/office/drawing/2014/main" id="{80D15EEC-0E75-46E1-19B2-ADD45EDBF87C}"/>
                    </a:ext>
                  </a:extLst>
                </p:cNvPr>
                <p:cNvPicPr/>
                <p:nvPr/>
              </p:nvPicPr>
              <p:blipFill>
                <a:blip r:embed="rId133"/>
                <a:stretch>
                  <a:fillRect/>
                </a:stretch>
              </p:blipFill>
              <p:spPr>
                <a:xfrm>
                  <a:off x="3300314" y="5776228"/>
                  <a:ext cx="96588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94" name="Ink 93">
                  <a:extLst>
                    <a:ext uri="{FF2B5EF4-FFF2-40B4-BE49-F238E27FC236}">
                      <a16:creationId xmlns:a16="http://schemas.microsoft.com/office/drawing/2014/main" id="{0C42DDFF-C8DD-7F5F-7A37-4B517C4D58F2}"/>
                    </a:ext>
                  </a:extLst>
                </p14:cNvPr>
                <p14:cNvContentPartPr/>
                <p14:nvPr/>
              </p14:nvContentPartPr>
              <p14:xfrm>
                <a:off x="989114" y="6280228"/>
                <a:ext cx="262080" cy="270720"/>
              </p14:xfrm>
            </p:contentPart>
          </mc:Choice>
          <mc:Fallback xmlns="">
            <p:pic>
              <p:nvPicPr>
                <p:cNvPr id="94" name="Ink 93">
                  <a:extLst>
                    <a:ext uri="{FF2B5EF4-FFF2-40B4-BE49-F238E27FC236}">
                      <a16:creationId xmlns:a16="http://schemas.microsoft.com/office/drawing/2014/main" id="{0C42DDFF-C8DD-7F5F-7A37-4B517C4D58F2}"/>
                    </a:ext>
                  </a:extLst>
                </p:cNvPr>
                <p:cNvPicPr/>
                <p:nvPr/>
              </p:nvPicPr>
              <p:blipFill>
                <a:blip r:embed="rId135"/>
                <a:stretch>
                  <a:fillRect/>
                </a:stretch>
              </p:blipFill>
              <p:spPr>
                <a:xfrm>
                  <a:off x="982994" y="6274108"/>
                  <a:ext cx="274320" cy="28296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95" name="Ink 94">
                  <a:extLst>
                    <a:ext uri="{FF2B5EF4-FFF2-40B4-BE49-F238E27FC236}">
                      <a16:creationId xmlns:a16="http://schemas.microsoft.com/office/drawing/2014/main" id="{103D9D91-4916-2888-4B77-992F63E7CB87}"/>
                    </a:ext>
                  </a:extLst>
                </p14:cNvPr>
                <p14:cNvContentPartPr/>
                <p14:nvPr/>
              </p14:nvContentPartPr>
              <p14:xfrm>
                <a:off x="1369634" y="6340708"/>
                <a:ext cx="19440" cy="227160"/>
              </p14:xfrm>
            </p:contentPart>
          </mc:Choice>
          <mc:Fallback xmlns="">
            <p:pic>
              <p:nvPicPr>
                <p:cNvPr id="95" name="Ink 94">
                  <a:extLst>
                    <a:ext uri="{FF2B5EF4-FFF2-40B4-BE49-F238E27FC236}">
                      <a16:creationId xmlns:a16="http://schemas.microsoft.com/office/drawing/2014/main" id="{103D9D91-4916-2888-4B77-992F63E7CB87}"/>
                    </a:ext>
                  </a:extLst>
                </p:cNvPr>
                <p:cNvPicPr/>
                <p:nvPr/>
              </p:nvPicPr>
              <p:blipFill>
                <a:blip r:embed="rId137"/>
                <a:stretch>
                  <a:fillRect/>
                </a:stretch>
              </p:blipFill>
              <p:spPr>
                <a:xfrm>
                  <a:off x="1363514" y="6334588"/>
                  <a:ext cx="31680" cy="23940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96" name="Ink 95">
                  <a:extLst>
                    <a:ext uri="{FF2B5EF4-FFF2-40B4-BE49-F238E27FC236}">
                      <a16:creationId xmlns:a16="http://schemas.microsoft.com/office/drawing/2014/main" id="{06C3BDEB-1E12-8069-F366-9192A3A7EA07}"/>
                    </a:ext>
                  </a:extLst>
                </p14:cNvPr>
                <p14:cNvContentPartPr/>
                <p14:nvPr/>
              </p14:nvContentPartPr>
              <p14:xfrm>
                <a:off x="1612634" y="6440068"/>
                <a:ext cx="160200" cy="8280"/>
              </p14:xfrm>
            </p:contentPart>
          </mc:Choice>
          <mc:Fallback xmlns="">
            <p:pic>
              <p:nvPicPr>
                <p:cNvPr id="96" name="Ink 95">
                  <a:extLst>
                    <a:ext uri="{FF2B5EF4-FFF2-40B4-BE49-F238E27FC236}">
                      <a16:creationId xmlns:a16="http://schemas.microsoft.com/office/drawing/2014/main" id="{06C3BDEB-1E12-8069-F366-9192A3A7EA07}"/>
                    </a:ext>
                  </a:extLst>
                </p:cNvPr>
                <p:cNvPicPr/>
                <p:nvPr/>
              </p:nvPicPr>
              <p:blipFill>
                <a:blip r:embed="rId139"/>
                <a:stretch>
                  <a:fillRect/>
                </a:stretch>
              </p:blipFill>
              <p:spPr>
                <a:xfrm>
                  <a:off x="1606514" y="6433948"/>
                  <a:ext cx="17244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97" name="Ink 96">
                  <a:extLst>
                    <a:ext uri="{FF2B5EF4-FFF2-40B4-BE49-F238E27FC236}">
                      <a16:creationId xmlns:a16="http://schemas.microsoft.com/office/drawing/2014/main" id="{99F3016D-1465-0D3C-3971-71334ECF5C42}"/>
                    </a:ext>
                  </a:extLst>
                </p14:cNvPr>
                <p14:cNvContentPartPr/>
                <p14:nvPr/>
              </p14:nvContentPartPr>
              <p14:xfrm>
                <a:off x="1888754" y="6312988"/>
                <a:ext cx="209880" cy="230760"/>
              </p14:xfrm>
            </p:contentPart>
          </mc:Choice>
          <mc:Fallback xmlns="">
            <p:pic>
              <p:nvPicPr>
                <p:cNvPr id="97" name="Ink 96">
                  <a:extLst>
                    <a:ext uri="{FF2B5EF4-FFF2-40B4-BE49-F238E27FC236}">
                      <a16:creationId xmlns:a16="http://schemas.microsoft.com/office/drawing/2014/main" id="{99F3016D-1465-0D3C-3971-71334ECF5C42}"/>
                    </a:ext>
                  </a:extLst>
                </p:cNvPr>
                <p:cNvPicPr/>
                <p:nvPr/>
              </p:nvPicPr>
              <p:blipFill>
                <a:blip r:embed="rId141"/>
                <a:stretch>
                  <a:fillRect/>
                </a:stretch>
              </p:blipFill>
              <p:spPr>
                <a:xfrm>
                  <a:off x="1882634" y="6306868"/>
                  <a:ext cx="222120" cy="24300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98" name="Ink 97">
                  <a:extLst>
                    <a:ext uri="{FF2B5EF4-FFF2-40B4-BE49-F238E27FC236}">
                      <a16:creationId xmlns:a16="http://schemas.microsoft.com/office/drawing/2014/main" id="{C5381F07-E649-160A-7440-E9C2DF6320D5}"/>
                    </a:ext>
                  </a:extLst>
                </p14:cNvPr>
                <p14:cNvContentPartPr/>
                <p14:nvPr/>
              </p14:nvContentPartPr>
              <p14:xfrm>
                <a:off x="2235794" y="6359428"/>
                <a:ext cx="19080" cy="196560"/>
              </p14:xfrm>
            </p:contentPart>
          </mc:Choice>
          <mc:Fallback xmlns="">
            <p:pic>
              <p:nvPicPr>
                <p:cNvPr id="98" name="Ink 97">
                  <a:extLst>
                    <a:ext uri="{FF2B5EF4-FFF2-40B4-BE49-F238E27FC236}">
                      <a16:creationId xmlns:a16="http://schemas.microsoft.com/office/drawing/2014/main" id="{C5381F07-E649-160A-7440-E9C2DF6320D5}"/>
                    </a:ext>
                  </a:extLst>
                </p:cNvPr>
                <p:cNvPicPr/>
                <p:nvPr/>
              </p:nvPicPr>
              <p:blipFill>
                <a:blip r:embed="rId143"/>
                <a:stretch>
                  <a:fillRect/>
                </a:stretch>
              </p:blipFill>
              <p:spPr>
                <a:xfrm>
                  <a:off x="2229674" y="6353308"/>
                  <a:ext cx="3132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00" name="Ink 99">
                  <a:extLst>
                    <a:ext uri="{FF2B5EF4-FFF2-40B4-BE49-F238E27FC236}">
                      <a16:creationId xmlns:a16="http://schemas.microsoft.com/office/drawing/2014/main" id="{439E3E1E-02B6-F650-0BE5-AE86FFCF82E6}"/>
                    </a:ext>
                  </a:extLst>
                </p14:cNvPr>
                <p14:cNvContentPartPr/>
                <p14:nvPr/>
              </p14:nvContentPartPr>
              <p14:xfrm>
                <a:off x="2484914" y="6427108"/>
                <a:ext cx="259560" cy="27720"/>
              </p14:xfrm>
            </p:contentPart>
          </mc:Choice>
          <mc:Fallback xmlns="">
            <p:pic>
              <p:nvPicPr>
                <p:cNvPr id="100" name="Ink 99">
                  <a:extLst>
                    <a:ext uri="{FF2B5EF4-FFF2-40B4-BE49-F238E27FC236}">
                      <a16:creationId xmlns:a16="http://schemas.microsoft.com/office/drawing/2014/main" id="{439E3E1E-02B6-F650-0BE5-AE86FFCF82E6}"/>
                    </a:ext>
                  </a:extLst>
                </p:cNvPr>
                <p:cNvPicPr/>
                <p:nvPr/>
              </p:nvPicPr>
              <p:blipFill>
                <a:blip r:embed="rId145"/>
                <a:stretch>
                  <a:fillRect/>
                </a:stretch>
              </p:blipFill>
              <p:spPr>
                <a:xfrm>
                  <a:off x="2478794" y="6420988"/>
                  <a:ext cx="27180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01" name="Ink 100">
                  <a:extLst>
                    <a:ext uri="{FF2B5EF4-FFF2-40B4-BE49-F238E27FC236}">
                      <a16:creationId xmlns:a16="http://schemas.microsoft.com/office/drawing/2014/main" id="{6F039435-D2B6-F621-E878-723AED936A47}"/>
                    </a:ext>
                  </a:extLst>
                </p14:cNvPr>
                <p14:cNvContentPartPr/>
                <p14:nvPr/>
              </p14:nvContentPartPr>
              <p14:xfrm>
                <a:off x="2525234" y="6520348"/>
                <a:ext cx="255600" cy="5040"/>
              </p14:xfrm>
            </p:contentPart>
          </mc:Choice>
          <mc:Fallback xmlns="">
            <p:pic>
              <p:nvPicPr>
                <p:cNvPr id="101" name="Ink 100">
                  <a:extLst>
                    <a:ext uri="{FF2B5EF4-FFF2-40B4-BE49-F238E27FC236}">
                      <a16:creationId xmlns:a16="http://schemas.microsoft.com/office/drawing/2014/main" id="{6F039435-D2B6-F621-E878-723AED936A47}"/>
                    </a:ext>
                  </a:extLst>
                </p:cNvPr>
                <p:cNvPicPr/>
                <p:nvPr/>
              </p:nvPicPr>
              <p:blipFill>
                <a:blip r:embed="rId147"/>
                <a:stretch>
                  <a:fillRect/>
                </a:stretch>
              </p:blipFill>
              <p:spPr>
                <a:xfrm>
                  <a:off x="2519114" y="6514228"/>
                  <a:ext cx="267840" cy="1728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03" name="Ink 102">
                  <a:extLst>
                    <a:ext uri="{FF2B5EF4-FFF2-40B4-BE49-F238E27FC236}">
                      <a16:creationId xmlns:a16="http://schemas.microsoft.com/office/drawing/2014/main" id="{EAA091C0-8EF1-C3B1-600C-5F0D9022BCFE}"/>
                    </a:ext>
                  </a:extLst>
                </p14:cNvPr>
                <p14:cNvContentPartPr/>
                <p14:nvPr/>
              </p14:nvContentPartPr>
              <p14:xfrm>
                <a:off x="4549154" y="5758588"/>
                <a:ext cx="178560" cy="76680"/>
              </p14:xfrm>
            </p:contentPart>
          </mc:Choice>
          <mc:Fallback xmlns="">
            <p:pic>
              <p:nvPicPr>
                <p:cNvPr id="103" name="Ink 102">
                  <a:extLst>
                    <a:ext uri="{FF2B5EF4-FFF2-40B4-BE49-F238E27FC236}">
                      <a16:creationId xmlns:a16="http://schemas.microsoft.com/office/drawing/2014/main" id="{EAA091C0-8EF1-C3B1-600C-5F0D9022BCFE}"/>
                    </a:ext>
                  </a:extLst>
                </p:cNvPr>
                <p:cNvPicPr/>
                <p:nvPr/>
              </p:nvPicPr>
              <p:blipFill>
                <a:blip r:embed="rId149"/>
                <a:stretch>
                  <a:fillRect/>
                </a:stretch>
              </p:blipFill>
              <p:spPr>
                <a:xfrm>
                  <a:off x="4543034" y="5752468"/>
                  <a:ext cx="19080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04" name="Ink 103">
                  <a:extLst>
                    <a:ext uri="{FF2B5EF4-FFF2-40B4-BE49-F238E27FC236}">
                      <a16:creationId xmlns:a16="http://schemas.microsoft.com/office/drawing/2014/main" id="{FFF44037-BAF2-C86E-CC6A-59E1CF8EA9BB}"/>
                    </a:ext>
                  </a:extLst>
                </p14:cNvPr>
                <p14:cNvContentPartPr/>
                <p14:nvPr/>
              </p14:nvContentPartPr>
              <p14:xfrm>
                <a:off x="4493354" y="5991868"/>
                <a:ext cx="298800" cy="2520"/>
              </p14:xfrm>
            </p:contentPart>
          </mc:Choice>
          <mc:Fallback xmlns="">
            <p:pic>
              <p:nvPicPr>
                <p:cNvPr id="104" name="Ink 103">
                  <a:extLst>
                    <a:ext uri="{FF2B5EF4-FFF2-40B4-BE49-F238E27FC236}">
                      <a16:creationId xmlns:a16="http://schemas.microsoft.com/office/drawing/2014/main" id="{FFF44037-BAF2-C86E-CC6A-59E1CF8EA9BB}"/>
                    </a:ext>
                  </a:extLst>
                </p:cNvPr>
                <p:cNvPicPr/>
                <p:nvPr/>
              </p:nvPicPr>
              <p:blipFill>
                <a:blip r:embed="rId151"/>
                <a:stretch>
                  <a:fillRect/>
                </a:stretch>
              </p:blipFill>
              <p:spPr>
                <a:xfrm>
                  <a:off x="4487234" y="5985748"/>
                  <a:ext cx="31104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05" name="Ink 104">
                  <a:extLst>
                    <a:ext uri="{FF2B5EF4-FFF2-40B4-BE49-F238E27FC236}">
                      <a16:creationId xmlns:a16="http://schemas.microsoft.com/office/drawing/2014/main" id="{EAF08608-7E80-8040-3C2B-8043212284C5}"/>
                    </a:ext>
                  </a:extLst>
                </p14:cNvPr>
                <p14:cNvContentPartPr/>
                <p14:nvPr/>
              </p14:nvContentPartPr>
              <p14:xfrm>
                <a:off x="4958834" y="5729428"/>
                <a:ext cx="244080" cy="345600"/>
              </p14:xfrm>
            </p:contentPart>
          </mc:Choice>
          <mc:Fallback xmlns="">
            <p:pic>
              <p:nvPicPr>
                <p:cNvPr id="105" name="Ink 104">
                  <a:extLst>
                    <a:ext uri="{FF2B5EF4-FFF2-40B4-BE49-F238E27FC236}">
                      <a16:creationId xmlns:a16="http://schemas.microsoft.com/office/drawing/2014/main" id="{EAF08608-7E80-8040-3C2B-8043212284C5}"/>
                    </a:ext>
                  </a:extLst>
                </p:cNvPr>
                <p:cNvPicPr/>
                <p:nvPr/>
              </p:nvPicPr>
              <p:blipFill>
                <a:blip r:embed="rId153"/>
                <a:stretch>
                  <a:fillRect/>
                </a:stretch>
              </p:blipFill>
              <p:spPr>
                <a:xfrm>
                  <a:off x="4952714" y="5723308"/>
                  <a:ext cx="256320" cy="35784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06" name="Ink 105">
                  <a:extLst>
                    <a:ext uri="{FF2B5EF4-FFF2-40B4-BE49-F238E27FC236}">
                      <a16:creationId xmlns:a16="http://schemas.microsoft.com/office/drawing/2014/main" id="{7177C7D0-6C1C-94C8-2A57-FAE1F7F6C823}"/>
                    </a:ext>
                  </a:extLst>
                </p14:cNvPr>
                <p14:cNvContentPartPr/>
                <p14:nvPr/>
              </p14:nvContentPartPr>
              <p14:xfrm>
                <a:off x="5294714" y="5726188"/>
                <a:ext cx="191520" cy="270720"/>
              </p14:xfrm>
            </p:contentPart>
          </mc:Choice>
          <mc:Fallback xmlns="">
            <p:pic>
              <p:nvPicPr>
                <p:cNvPr id="106" name="Ink 105">
                  <a:extLst>
                    <a:ext uri="{FF2B5EF4-FFF2-40B4-BE49-F238E27FC236}">
                      <a16:creationId xmlns:a16="http://schemas.microsoft.com/office/drawing/2014/main" id="{7177C7D0-6C1C-94C8-2A57-FAE1F7F6C823}"/>
                    </a:ext>
                  </a:extLst>
                </p:cNvPr>
                <p:cNvPicPr/>
                <p:nvPr/>
              </p:nvPicPr>
              <p:blipFill>
                <a:blip r:embed="rId155"/>
                <a:stretch>
                  <a:fillRect/>
                </a:stretch>
              </p:blipFill>
              <p:spPr>
                <a:xfrm>
                  <a:off x="5288594" y="5720068"/>
                  <a:ext cx="203760" cy="28296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07" name="Ink 106">
                  <a:extLst>
                    <a:ext uri="{FF2B5EF4-FFF2-40B4-BE49-F238E27FC236}">
                      <a16:creationId xmlns:a16="http://schemas.microsoft.com/office/drawing/2014/main" id="{F6D4D4CE-327E-95B5-6ACB-CB4D08BB6632}"/>
                    </a:ext>
                  </a:extLst>
                </p14:cNvPr>
                <p14:cNvContentPartPr/>
                <p14:nvPr/>
              </p14:nvContentPartPr>
              <p14:xfrm>
                <a:off x="5377154" y="5735908"/>
                <a:ext cx="191160" cy="40320"/>
              </p14:xfrm>
            </p:contentPart>
          </mc:Choice>
          <mc:Fallback xmlns="">
            <p:pic>
              <p:nvPicPr>
                <p:cNvPr id="107" name="Ink 106">
                  <a:extLst>
                    <a:ext uri="{FF2B5EF4-FFF2-40B4-BE49-F238E27FC236}">
                      <a16:creationId xmlns:a16="http://schemas.microsoft.com/office/drawing/2014/main" id="{F6D4D4CE-327E-95B5-6ACB-CB4D08BB6632}"/>
                    </a:ext>
                  </a:extLst>
                </p:cNvPr>
                <p:cNvPicPr/>
                <p:nvPr/>
              </p:nvPicPr>
              <p:blipFill>
                <a:blip r:embed="rId157"/>
                <a:stretch>
                  <a:fillRect/>
                </a:stretch>
              </p:blipFill>
              <p:spPr>
                <a:xfrm>
                  <a:off x="5371034" y="5729788"/>
                  <a:ext cx="20340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08" name="Ink 107">
                  <a:extLst>
                    <a:ext uri="{FF2B5EF4-FFF2-40B4-BE49-F238E27FC236}">
                      <a16:creationId xmlns:a16="http://schemas.microsoft.com/office/drawing/2014/main" id="{9A792FDD-09A2-B058-0680-66CE1050A06C}"/>
                    </a:ext>
                  </a:extLst>
                </p14:cNvPr>
                <p14:cNvContentPartPr/>
                <p14:nvPr/>
              </p14:nvContentPartPr>
              <p14:xfrm>
                <a:off x="5561834" y="5715388"/>
                <a:ext cx="297360" cy="251640"/>
              </p14:xfrm>
            </p:contentPart>
          </mc:Choice>
          <mc:Fallback xmlns="">
            <p:pic>
              <p:nvPicPr>
                <p:cNvPr id="108" name="Ink 107">
                  <a:extLst>
                    <a:ext uri="{FF2B5EF4-FFF2-40B4-BE49-F238E27FC236}">
                      <a16:creationId xmlns:a16="http://schemas.microsoft.com/office/drawing/2014/main" id="{9A792FDD-09A2-B058-0680-66CE1050A06C}"/>
                    </a:ext>
                  </a:extLst>
                </p:cNvPr>
                <p:cNvPicPr/>
                <p:nvPr/>
              </p:nvPicPr>
              <p:blipFill>
                <a:blip r:embed="rId159"/>
                <a:stretch>
                  <a:fillRect/>
                </a:stretch>
              </p:blipFill>
              <p:spPr>
                <a:xfrm>
                  <a:off x="5555714" y="5709268"/>
                  <a:ext cx="30960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09" name="Ink 108">
                  <a:extLst>
                    <a:ext uri="{FF2B5EF4-FFF2-40B4-BE49-F238E27FC236}">
                      <a16:creationId xmlns:a16="http://schemas.microsoft.com/office/drawing/2014/main" id="{D74E40F3-ABCE-2406-FC55-311BE31458CB}"/>
                    </a:ext>
                  </a:extLst>
                </p14:cNvPr>
                <p14:cNvContentPartPr/>
                <p14:nvPr/>
              </p14:nvContentPartPr>
              <p14:xfrm>
                <a:off x="5976194" y="5820148"/>
                <a:ext cx="14400" cy="19800"/>
              </p14:xfrm>
            </p:contentPart>
          </mc:Choice>
          <mc:Fallback xmlns="">
            <p:pic>
              <p:nvPicPr>
                <p:cNvPr id="109" name="Ink 108">
                  <a:extLst>
                    <a:ext uri="{FF2B5EF4-FFF2-40B4-BE49-F238E27FC236}">
                      <a16:creationId xmlns:a16="http://schemas.microsoft.com/office/drawing/2014/main" id="{D74E40F3-ABCE-2406-FC55-311BE31458CB}"/>
                    </a:ext>
                  </a:extLst>
                </p:cNvPr>
                <p:cNvPicPr/>
                <p:nvPr/>
              </p:nvPicPr>
              <p:blipFill>
                <a:blip r:embed="rId161"/>
                <a:stretch>
                  <a:fillRect/>
                </a:stretch>
              </p:blipFill>
              <p:spPr>
                <a:xfrm>
                  <a:off x="5970074" y="5814028"/>
                  <a:ext cx="2664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10" name="Ink 109">
                  <a:extLst>
                    <a:ext uri="{FF2B5EF4-FFF2-40B4-BE49-F238E27FC236}">
                      <a16:creationId xmlns:a16="http://schemas.microsoft.com/office/drawing/2014/main" id="{2EA45D04-157F-D52C-B862-F38D494B5A26}"/>
                    </a:ext>
                  </a:extLst>
                </p14:cNvPr>
                <p14:cNvContentPartPr/>
                <p14:nvPr/>
              </p14:nvContentPartPr>
              <p14:xfrm>
                <a:off x="6134954" y="5731228"/>
                <a:ext cx="204120" cy="111600"/>
              </p14:xfrm>
            </p:contentPart>
          </mc:Choice>
          <mc:Fallback xmlns="">
            <p:pic>
              <p:nvPicPr>
                <p:cNvPr id="110" name="Ink 109">
                  <a:extLst>
                    <a:ext uri="{FF2B5EF4-FFF2-40B4-BE49-F238E27FC236}">
                      <a16:creationId xmlns:a16="http://schemas.microsoft.com/office/drawing/2014/main" id="{2EA45D04-157F-D52C-B862-F38D494B5A26}"/>
                    </a:ext>
                  </a:extLst>
                </p:cNvPr>
                <p:cNvPicPr/>
                <p:nvPr/>
              </p:nvPicPr>
              <p:blipFill>
                <a:blip r:embed="rId163"/>
                <a:stretch>
                  <a:fillRect/>
                </a:stretch>
              </p:blipFill>
              <p:spPr>
                <a:xfrm>
                  <a:off x="6128834" y="5725108"/>
                  <a:ext cx="21636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11" name="Ink 110">
                  <a:extLst>
                    <a:ext uri="{FF2B5EF4-FFF2-40B4-BE49-F238E27FC236}">
                      <a16:creationId xmlns:a16="http://schemas.microsoft.com/office/drawing/2014/main" id="{C0010345-ECDA-22EB-A7CE-D30B42C298C9}"/>
                    </a:ext>
                  </a:extLst>
                </p14:cNvPr>
                <p14:cNvContentPartPr/>
                <p14:nvPr/>
              </p14:nvContentPartPr>
              <p14:xfrm>
                <a:off x="6385154" y="5518828"/>
                <a:ext cx="250920" cy="381600"/>
              </p14:xfrm>
            </p:contentPart>
          </mc:Choice>
          <mc:Fallback xmlns="">
            <p:pic>
              <p:nvPicPr>
                <p:cNvPr id="111" name="Ink 110">
                  <a:extLst>
                    <a:ext uri="{FF2B5EF4-FFF2-40B4-BE49-F238E27FC236}">
                      <a16:creationId xmlns:a16="http://schemas.microsoft.com/office/drawing/2014/main" id="{C0010345-ECDA-22EB-A7CE-D30B42C298C9}"/>
                    </a:ext>
                  </a:extLst>
                </p:cNvPr>
                <p:cNvPicPr/>
                <p:nvPr/>
              </p:nvPicPr>
              <p:blipFill>
                <a:blip r:embed="rId165"/>
                <a:stretch>
                  <a:fillRect/>
                </a:stretch>
              </p:blipFill>
              <p:spPr>
                <a:xfrm>
                  <a:off x="6379034" y="5512708"/>
                  <a:ext cx="263160" cy="39384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12" name="Ink 111">
                  <a:extLst>
                    <a:ext uri="{FF2B5EF4-FFF2-40B4-BE49-F238E27FC236}">
                      <a16:creationId xmlns:a16="http://schemas.microsoft.com/office/drawing/2014/main" id="{EF5E03D1-FC1E-E410-8DE7-DAF9CB6B1590}"/>
                    </a:ext>
                  </a:extLst>
                </p14:cNvPr>
                <p14:cNvContentPartPr/>
                <p14:nvPr/>
              </p14:nvContentPartPr>
              <p14:xfrm>
                <a:off x="5946314" y="5841388"/>
                <a:ext cx="40680" cy="28080"/>
              </p14:xfrm>
            </p:contentPart>
          </mc:Choice>
          <mc:Fallback xmlns="">
            <p:pic>
              <p:nvPicPr>
                <p:cNvPr id="112" name="Ink 111">
                  <a:extLst>
                    <a:ext uri="{FF2B5EF4-FFF2-40B4-BE49-F238E27FC236}">
                      <a16:creationId xmlns:a16="http://schemas.microsoft.com/office/drawing/2014/main" id="{EF5E03D1-FC1E-E410-8DE7-DAF9CB6B1590}"/>
                    </a:ext>
                  </a:extLst>
                </p:cNvPr>
                <p:cNvPicPr/>
                <p:nvPr/>
              </p:nvPicPr>
              <p:blipFill>
                <a:blip r:embed="rId167"/>
                <a:stretch>
                  <a:fillRect/>
                </a:stretch>
              </p:blipFill>
              <p:spPr>
                <a:xfrm>
                  <a:off x="5940194" y="5835268"/>
                  <a:ext cx="5292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14" name="Ink 113">
                  <a:extLst>
                    <a:ext uri="{FF2B5EF4-FFF2-40B4-BE49-F238E27FC236}">
                      <a16:creationId xmlns:a16="http://schemas.microsoft.com/office/drawing/2014/main" id="{B0BA9F5B-4886-798D-9354-9611D4454B14}"/>
                    </a:ext>
                  </a:extLst>
                </p14:cNvPr>
                <p14:cNvContentPartPr/>
                <p14:nvPr/>
              </p14:nvContentPartPr>
              <p14:xfrm>
                <a:off x="3095474" y="6239908"/>
                <a:ext cx="270720" cy="400680"/>
              </p14:xfrm>
            </p:contentPart>
          </mc:Choice>
          <mc:Fallback xmlns="">
            <p:pic>
              <p:nvPicPr>
                <p:cNvPr id="114" name="Ink 113">
                  <a:extLst>
                    <a:ext uri="{FF2B5EF4-FFF2-40B4-BE49-F238E27FC236}">
                      <a16:creationId xmlns:a16="http://schemas.microsoft.com/office/drawing/2014/main" id="{B0BA9F5B-4886-798D-9354-9611D4454B14}"/>
                    </a:ext>
                  </a:extLst>
                </p:cNvPr>
                <p:cNvPicPr/>
                <p:nvPr/>
              </p:nvPicPr>
              <p:blipFill>
                <a:blip r:embed="rId169"/>
                <a:stretch>
                  <a:fillRect/>
                </a:stretch>
              </p:blipFill>
              <p:spPr>
                <a:xfrm>
                  <a:off x="3089354" y="6233788"/>
                  <a:ext cx="282960" cy="41292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15" name="Ink 114">
                  <a:extLst>
                    <a:ext uri="{FF2B5EF4-FFF2-40B4-BE49-F238E27FC236}">
                      <a16:creationId xmlns:a16="http://schemas.microsoft.com/office/drawing/2014/main" id="{F47CD22E-3B27-200E-ADAD-F84A77D772CB}"/>
                    </a:ext>
                  </a:extLst>
                </p14:cNvPr>
                <p14:cNvContentPartPr/>
                <p14:nvPr/>
              </p14:nvContentPartPr>
              <p14:xfrm>
                <a:off x="3434234" y="6355828"/>
                <a:ext cx="171360" cy="225720"/>
              </p14:xfrm>
            </p:contentPart>
          </mc:Choice>
          <mc:Fallback xmlns="">
            <p:pic>
              <p:nvPicPr>
                <p:cNvPr id="115" name="Ink 114">
                  <a:extLst>
                    <a:ext uri="{FF2B5EF4-FFF2-40B4-BE49-F238E27FC236}">
                      <a16:creationId xmlns:a16="http://schemas.microsoft.com/office/drawing/2014/main" id="{F47CD22E-3B27-200E-ADAD-F84A77D772CB}"/>
                    </a:ext>
                  </a:extLst>
                </p:cNvPr>
                <p:cNvPicPr/>
                <p:nvPr/>
              </p:nvPicPr>
              <p:blipFill>
                <a:blip r:embed="rId171"/>
                <a:stretch>
                  <a:fillRect/>
                </a:stretch>
              </p:blipFill>
              <p:spPr>
                <a:xfrm>
                  <a:off x="3428114" y="6349708"/>
                  <a:ext cx="18360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16" name="Ink 115">
                  <a:extLst>
                    <a:ext uri="{FF2B5EF4-FFF2-40B4-BE49-F238E27FC236}">
                      <a16:creationId xmlns:a16="http://schemas.microsoft.com/office/drawing/2014/main" id="{63F25A57-E40D-A9B5-0689-44F65836E16C}"/>
                    </a:ext>
                  </a:extLst>
                </p14:cNvPr>
                <p14:cNvContentPartPr/>
                <p14:nvPr/>
              </p14:nvContentPartPr>
              <p14:xfrm>
                <a:off x="3487154" y="6318028"/>
                <a:ext cx="177480" cy="56160"/>
              </p14:xfrm>
            </p:contentPart>
          </mc:Choice>
          <mc:Fallback xmlns="">
            <p:pic>
              <p:nvPicPr>
                <p:cNvPr id="116" name="Ink 115">
                  <a:extLst>
                    <a:ext uri="{FF2B5EF4-FFF2-40B4-BE49-F238E27FC236}">
                      <a16:creationId xmlns:a16="http://schemas.microsoft.com/office/drawing/2014/main" id="{63F25A57-E40D-A9B5-0689-44F65836E16C}"/>
                    </a:ext>
                  </a:extLst>
                </p:cNvPr>
                <p:cNvPicPr/>
                <p:nvPr/>
              </p:nvPicPr>
              <p:blipFill>
                <a:blip r:embed="rId173"/>
                <a:stretch>
                  <a:fillRect/>
                </a:stretch>
              </p:blipFill>
              <p:spPr>
                <a:xfrm>
                  <a:off x="3481034" y="6311908"/>
                  <a:ext cx="18972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17" name="Ink 116">
                  <a:extLst>
                    <a:ext uri="{FF2B5EF4-FFF2-40B4-BE49-F238E27FC236}">
                      <a16:creationId xmlns:a16="http://schemas.microsoft.com/office/drawing/2014/main" id="{11C63A8A-4D91-9359-8E12-66B5FAD38ADD}"/>
                    </a:ext>
                  </a:extLst>
                </p14:cNvPr>
                <p14:cNvContentPartPr/>
                <p14:nvPr/>
              </p14:nvContentPartPr>
              <p14:xfrm>
                <a:off x="3774074" y="6342508"/>
                <a:ext cx="177480" cy="216360"/>
              </p14:xfrm>
            </p:contentPart>
          </mc:Choice>
          <mc:Fallback xmlns="">
            <p:pic>
              <p:nvPicPr>
                <p:cNvPr id="117" name="Ink 116">
                  <a:extLst>
                    <a:ext uri="{FF2B5EF4-FFF2-40B4-BE49-F238E27FC236}">
                      <a16:creationId xmlns:a16="http://schemas.microsoft.com/office/drawing/2014/main" id="{11C63A8A-4D91-9359-8E12-66B5FAD38ADD}"/>
                    </a:ext>
                  </a:extLst>
                </p:cNvPr>
                <p:cNvPicPr/>
                <p:nvPr/>
              </p:nvPicPr>
              <p:blipFill>
                <a:blip r:embed="rId175"/>
                <a:stretch>
                  <a:fillRect/>
                </a:stretch>
              </p:blipFill>
              <p:spPr>
                <a:xfrm>
                  <a:off x="3767954" y="6336388"/>
                  <a:ext cx="189720" cy="22860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18" name="Ink 117">
                  <a:extLst>
                    <a:ext uri="{FF2B5EF4-FFF2-40B4-BE49-F238E27FC236}">
                      <a16:creationId xmlns:a16="http://schemas.microsoft.com/office/drawing/2014/main" id="{520B1D65-9536-3C69-0A63-8BCD5064BC2E}"/>
                    </a:ext>
                  </a:extLst>
                </p14:cNvPr>
                <p14:cNvContentPartPr/>
                <p14:nvPr/>
              </p14:nvContentPartPr>
              <p14:xfrm>
                <a:off x="3839954" y="6328468"/>
                <a:ext cx="289800" cy="110520"/>
              </p14:xfrm>
            </p:contentPart>
          </mc:Choice>
          <mc:Fallback xmlns="">
            <p:pic>
              <p:nvPicPr>
                <p:cNvPr id="118" name="Ink 117">
                  <a:extLst>
                    <a:ext uri="{FF2B5EF4-FFF2-40B4-BE49-F238E27FC236}">
                      <a16:creationId xmlns:a16="http://schemas.microsoft.com/office/drawing/2014/main" id="{520B1D65-9536-3C69-0A63-8BCD5064BC2E}"/>
                    </a:ext>
                  </a:extLst>
                </p:cNvPr>
                <p:cNvPicPr/>
                <p:nvPr/>
              </p:nvPicPr>
              <p:blipFill>
                <a:blip r:embed="rId177"/>
                <a:stretch>
                  <a:fillRect/>
                </a:stretch>
              </p:blipFill>
              <p:spPr>
                <a:xfrm>
                  <a:off x="3833834" y="6322348"/>
                  <a:ext cx="30204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19" name="Ink 118">
                  <a:extLst>
                    <a:ext uri="{FF2B5EF4-FFF2-40B4-BE49-F238E27FC236}">
                      <a16:creationId xmlns:a16="http://schemas.microsoft.com/office/drawing/2014/main" id="{AAF40B2D-9451-FE82-4FA4-725E13BEEE04}"/>
                    </a:ext>
                  </a:extLst>
                </p14:cNvPr>
                <p14:cNvContentPartPr/>
                <p14:nvPr/>
              </p14:nvContentPartPr>
              <p14:xfrm>
                <a:off x="4276274" y="6355468"/>
                <a:ext cx="155880" cy="112320"/>
              </p14:xfrm>
            </p:contentPart>
          </mc:Choice>
          <mc:Fallback xmlns="">
            <p:pic>
              <p:nvPicPr>
                <p:cNvPr id="119" name="Ink 118">
                  <a:extLst>
                    <a:ext uri="{FF2B5EF4-FFF2-40B4-BE49-F238E27FC236}">
                      <a16:creationId xmlns:a16="http://schemas.microsoft.com/office/drawing/2014/main" id="{AAF40B2D-9451-FE82-4FA4-725E13BEEE04}"/>
                    </a:ext>
                  </a:extLst>
                </p:cNvPr>
                <p:cNvPicPr/>
                <p:nvPr/>
              </p:nvPicPr>
              <p:blipFill>
                <a:blip r:embed="rId179"/>
                <a:stretch>
                  <a:fillRect/>
                </a:stretch>
              </p:blipFill>
              <p:spPr>
                <a:xfrm>
                  <a:off x="4270154" y="6349348"/>
                  <a:ext cx="16812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20" name="Ink 119">
                  <a:extLst>
                    <a:ext uri="{FF2B5EF4-FFF2-40B4-BE49-F238E27FC236}">
                      <a16:creationId xmlns:a16="http://schemas.microsoft.com/office/drawing/2014/main" id="{536A876D-47EB-DFB6-81F5-D330A34F67B2}"/>
                    </a:ext>
                  </a:extLst>
                </p14:cNvPr>
                <p14:cNvContentPartPr/>
                <p14:nvPr/>
              </p14:nvContentPartPr>
              <p14:xfrm>
                <a:off x="4526474" y="6218308"/>
                <a:ext cx="108000" cy="255600"/>
              </p14:xfrm>
            </p:contentPart>
          </mc:Choice>
          <mc:Fallback xmlns="">
            <p:pic>
              <p:nvPicPr>
                <p:cNvPr id="120" name="Ink 119">
                  <a:extLst>
                    <a:ext uri="{FF2B5EF4-FFF2-40B4-BE49-F238E27FC236}">
                      <a16:creationId xmlns:a16="http://schemas.microsoft.com/office/drawing/2014/main" id="{536A876D-47EB-DFB6-81F5-D330A34F67B2}"/>
                    </a:ext>
                  </a:extLst>
                </p:cNvPr>
                <p:cNvPicPr/>
                <p:nvPr/>
              </p:nvPicPr>
              <p:blipFill>
                <a:blip r:embed="rId181"/>
                <a:stretch>
                  <a:fillRect/>
                </a:stretch>
              </p:blipFill>
              <p:spPr>
                <a:xfrm>
                  <a:off x="4520354" y="6212188"/>
                  <a:ext cx="120240" cy="26784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22" name="Ink 121">
                  <a:extLst>
                    <a:ext uri="{FF2B5EF4-FFF2-40B4-BE49-F238E27FC236}">
                      <a16:creationId xmlns:a16="http://schemas.microsoft.com/office/drawing/2014/main" id="{83DAEC03-6B12-DE25-0B12-387F649A9AE5}"/>
                    </a:ext>
                  </a:extLst>
                </p14:cNvPr>
                <p14:cNvContentPartPr/>
                <p14:nvPr/>
              </p14:nvContentPartPr>
              <p14:xfrm>
                <a:off x="4827074" y="6377068"/>
                <a:ext cx="220320" cy="15840"/>
              </p14:xfrm>
            </p:contentPart>
          </mc:Choice>
          <mc:Fallback xmlns="">
            <p:pic>
              <p:nvPicPr>
                <p:cNvPr id="122" name="Ink 121">
                  <a:extLst>
                    <a:ext uri="{FF2B5EF4-FFF2-40B4-BE49-F238E27FC236}">
                      <a16:creationId xmlns:a16="http://schemas.microsoft.com/office/drawing/2014/main" id="{83DAEC03-6B12-DE25-0B12-387F649A9AE5}"/>
                    </a:ext>
                  </a:extLst>
                </p:cNvPr>
                <p:cNvPicPr/>
                <p:nvPr/>
              </p:nvPicPr>
              <p:blipFill>
                <a:blip r:embed="rId183"/>
                <a:stretch>
                  <a:fillRect/>
                </a:stretch>
              </p:blipFill>
              <p:spPr>
                <a:xfrm>
                  <a:off x="4820954" y="6370948"/>
                  <a:ext cx="23256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24" name="Ink 123">
                  <a:extLst>
                    <a:ext uri="{FF2B5EF4-FFF2-40B4-BE49-F238E27FC236}">
                      <a16:creationId xmlns:a16="http://schemas.microsoft.com/office/drawing/2014/main" id="{C1B4C781-4401-0ACF-333B-49CE9A319E1C}"/>
                    </a:ext>
                  </a:extLst>
                </p14:cNvPr>
                <p14:cNvContentPartPr/>
                <p14:nvPr/>
              </p14:nvContentPartPr>
              <p14:xfrm>
                <a:off x="5083754" y="6290308"/>
                <a:ext cx="192600" cy="311400"/>
              </p14:xfrm>
            </p:contentPart>
          </mc:Choice>
          <mc:Fallback xmlns="">
            <p:pic>
              <p:nvPicPr>
                <p:cNvPr id="124" name="Ink 123">
                  <a:extLst>
                    <a:ext uri="{FF2B5EF4-FFF2-40B4-BE49-F238E27FC236}">
                      <a16:creationId xmlns:a16="http://schemas.microsoft.com/office/drawing/2014/main" id="{C1B4C781-4401-0ACF-333B-49CE9A319E1C}"/>
                    </a:ext>
                  </a:extLst>
                </p:cNvPr>
                <p:cNvPicPr/>
                <p:nvPr/>
              </p:nvPicPr>
              <p:blipFill>
                <a:blip r:embed="rId185"/>
                <a:stretch>
                  <a:fillRect/>
                </a:stretch>
              </p:blipFill>
              <p:spPr>
                <a:xfrm>
                  <a:off x="5077634" y="6284188"/>
                  <a:ext cx="204840" cy="32364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25" name="Ink 124">
                  <a:extLst>
                    <a:ext uri="{FF2B5EF4-FFF2-40B4-BE49-F238E27FC236}">
                      <a16:creationId xmlns:a16="http://schemas.microsoft.com/office/drawing/2014/main" id="{1CC88AB3-F855-B1F3-37E7-4AEFFD05169D}"/>
                    </a:ext>
                  </a:extLst>
                </p14:cNvPr>
                <p14:cNvContentPartPr/>
                <p14:nvPr/>
              </p14:nvContentPartPr>
              <p14:xfrm>
                <a:off x="5370314" y="6283468"/>
                <a:ext cx="376560" cy="201240"/>
              </p14:xfrm>
            </p:contentPart>
          </mc:Choice>
          <mc:Fallback xmlns="">
            <p:pic>
              <p:nvPicPr>
                <p:cNvPr id="125" name="Ink 124">
                  <a:extLst>
                    <a:ext uri="{FF2B5EF4-FFF2-40B4-BE49-F238E27FC236}">
                      <a16:creationId xmlns:a16="http://schemas.microsoft.com/office/drawing/2014/main" id="{1CC88AB3-F855-B1F3-37E7-4AEFFD05169D}"/>
                    </a:ext>
                  </a:extLst>
                </p:cNvPr>
                <p:cNvPicPr/>
                <p:nvPr/>
              </p:nvPicPr>
              <p:blipFill>
                <a:blip r:embed="rId187"/>
                <a:stretch>
                  <a:fillRect/>
                </a:stretch>
              </p:blipFill>
              <p:spPr>
                <a:xfrm>
                  <a:off x="5364194" y="6277348"/>
                  <a:ext cx="38880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26" name="Ink 125">
                  <a:extLst>
                    <a:ext uri="{FF2B5EF4-FFF2-40B4-BE49-F238E27FC236}">
                      <a16:creationId xmlns:a16="http://schemas.microsoft.com/office/drawing/2014/main" id="{8DCBA8BD-CC63-CD7D-B22E-E452312109B2}"/>
                    </a:ext>
                  </a:extLst>
                </p14:cNvPr>
                <p14:cNvContentPartPr/>
                <p14:nvPr/>
              </p14:nvContentPartPr>
              <p14:xfrm>
                <a:off x="6011834" y="6320188"/>
                <a:ext cx="182520" cy="25560"/>
              </p14:xfrm>
            </p:contentPart>
          </mc:Choice>
          <mc:Fallback xmlns="">
            <p:pic>
              <p:nvPicPr>
                <p:cNvPr id="126" name="Ink 125">
                  <a:extLst>
                    <a:ext uri="{FF2B5EF4-FFF2-40B4-BE49-F238E27FC236}">
                      <a16:creationId xmlns:a16="http://schemas.microsoft.com/office/drawing/2014/main" id="{8DCBA8BD-CC63-CD7D-B22E-E452312109B2}"/>
                    </a:ext>
                  </a:extLst>
                </p:cNvPr>
                <p:cNvPicPr/>
                <p:nvPr/>
              </p:nvPicPr>
              <p:blipFill>
                <a:blip r:embed="rId189"/>
                <a:stretch>
                  <a:fillRect/>
                </a:stretch>
              </p:blipFill>
              <p:spPr>
                <a:xfrm>
                  <a:off x="6005714" y="6314068"/>
                  <a:ext cx="19476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27" name="Ink 126">
                  <a:extLst>
                    <a:ext uri="{FF2B5EF4-FFF2-40B4-BE49-F238E27FC236}">
                      <a16:creationId xmlns:a16="http://schemas.microsoft.com/office/drawing/2014/main" id="{E16D2A89-DA0F-6977-FF58-65CA84981AA8}"/>
                    </a:ext>
                  </a:extLst>
                </p14:cNvPr>
                <p14:cNvContentPartPr/>
                <p14:nvPr/>
              </p14:nvContentPartPr>
              <p14:xfrm>
                <a:off x="6044594" y="6467068"/>
                <a:ext cx="207720" cy="8280"/>
              </p14:xfrm>
            </p:contentPart>
          </mc:Choice>
          <mc:Fallback xmlns="">
            <p:pic>
              <p:nvPicPr>
                <p:cNvPr id="127" name="Ink 126">
                  <a:extLst>
                    <a:ext uri="{FF2B5EF4-FFF2-40B4-BE49-F238E27FC236}">
                      <a16:creationId xmlns:a16="http://schemas.microsoft.com/office/drawing/2014/main" id="{E16D2A89-DA0F-6977-FF58-65CA84981AA8}"/>
                    </a:ext>
                  </a:extLst>
                </p:cNvPr>
                <p:cNvPicPr/>
                <p:nvPr/>
              </p:nvPicPr>
              <p:blipFill>
                <a:blip r:embed="rId191"/>
                <a:stretch>
                  <a:fillRect/>
                </a:stretch>
              </p:blipFill>
              <p:spPr>
                <a:xfrm>
                  <a:off x="6038474" y="6460948"/>
                  <a:ext cx="21996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28" name="Ink 127">
                  <a:extLst>
                    <a:ext uri="{FF2B5EF4-FFF2-40B4-BE49-F238E27FC236}">
                      <a16:creationId xmlns:a16="http://schemas.microsoft.com/office/drawing/2014/main" id="{47F195C9-F019-0EE4-1AF3-1C38E96637B9}"/>
                    </a:ext>
                  </a:extLst>
                </p14:cNvPr>
                <p14:cNvContentPartPr/>
                <p14:nvPr/>
              </p14:nvContentPartPr>
              <p14:xfrm>
                <a:off x="6444194" y="6264388"/>
                <a:ext cx="211680" cy="245520"/>
              </p14:xfrm>
            </p:contentPart>
          </mc:Choice>
          <mc:Fallback xmlns="">
            <p:pic>
              <p:nvPicPr>
                <p:cNvPr id="128" name="Ink 127">
                  <a:extLst>
                    <a:ext uri="{FF2B5EF4-FFF2-40B4-BE49-F238E27FC236}">
                      <a16:creationId xmlns:a16="http://schemas.microsoft.com/office/drawing/2014/main" id="{47F195C9-F019-0EE4-1AF3-1C38E96637B9}"/>
                    </a:ext>
                  </a:extLst>
                </p:cNvPr>
                <p:cNvPicPr/>
                <p:nvPr/>
              </p:nvPicPr>
              <p:blipFill>
                <a:blip r:embed="rId193"/>
                <a:stretch>
                  <a:fillRect/>
                </a:stretch>
              </p:blipFill>
              <p:spPr>
                <a:xfrm>
                  <a:off x="6438074" y="6258268"/>
                  <a:ext cx="223920" cy="25776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29" name="Ink 128">
                  <a:extLst>
                    <a:ext uri="{FF2B5EF4-FFF2-40B4-BE49-F238E27FC236}">
                      <a16:creationId xmlns:a16="http://schemas.microsoft.com/office/drawing/2014/main" id="{48D2D77F-EC2B-C863-215F-E07592ED41E5}"/>
                    </a:ext>
                  </a:extLst>
                </p14:cNvPr>
                <p14:cNvContentPartPr/>
                <p14:nvPr/>
              </p14:nvContentPartPr>
              <p14:xfrm>
                <a:off x="6490994" y="6256828"/>
                <a:ext cx="260640" cy="57240"/>
              </p14:xfrm>
            </p:contentPart>
          </mc:Choice>
          <mc:Fallback xmlns="">
            <p:pic>
              <p:nvPicPr>
                <p:cNvPr id="129" name="Ink 128">
                  <a:extLst>
                    <a:ext uri="{FF2B5EF4-FFF2-40B4-BE49-F238E27FC236}">
                      <a16:creationId xmlns:a16="http://schemas.microsoft.com/office/drawing/2014/main" id="{48D2D77F-EC2B-C863-215F-E07592ED41E5}"/>
                    </a:ext>
                  </a:extLst>
                </p:cNvPr>
                <p:cNvPicPr/>
                <p:nvPr/>
              </p:nvPicPr>
              <p:blipFill>
                <a:blip r:embed="rId195"/>
                <a:stretch>
                  <a:fillRect/>
                </a:stretch>
              </p:blipFill>
              <p:spPr>
                <a:xfrm>
                  <a:off x="6484874" y="6250708"/>
                  <a:ext cx="27288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37" name="Ink 136">
                  <a:extLst>
                    <a:ext uri="{FF2B5EF4-FFF2-40B4-BE49-F238E27FC236}">
                      <a16:creationId xmlns:a16="http://schemas.microsoft.com/office/drawing/2014/main" id="{8C333E59-93B5-67AA-1DD3-0F9C0A7AA4BF}"/>
                    </a:ext>
                  </a:extLst>
                </p14:cNvPr>
                <p14:cNvContentPartPr/>
                <p14:nvPr/>
              </p14:nvContentPartPr>
              <p14:xfrm>
                <a:off x="6771434" y="6278428"/>
                <a:ext cx="224280" cy="255600"/>
              </p14:xfrm>
            </p:contentPart>
          </mc:Choice>
          <mc:Fallback xmlns="">
            <p:pic>
              <p:nvPicPr>
                <p:cNvPr id="137" name="Ink 136">
                  <a:extLst>
                    <a:ext uri="{FF2B5EF4-FFF2-40B4-BE49-F238E27FC236}">
                      <a16:creationId xmlns:a16="http://schemas.microsoft.com/office/drawing/2014/main" id="{8C333E59-93B5-67AA-1DD3-0F9C0A7AA4BF}"/>
                    </a:ext>
                  </a:extLst>
                </p:cNvPr>
                <p:cNvPicPr/>
                <p:nvPr/>
              </p:nvPicPr>
              <p:blipFill>
                <a:blip r:embed="rId197"/>
                <a:stretch>
                  <a:fillRect/>
                </a:stretch>
              </p:blipFill>
              <p:spPr>
                <a:xfrm>
                  <a:off x="6765314" y="6272308"/>
                  <a:ext cx="236520" cy="26784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38" name="Ink 137">
                  <a:extLst>
                    <a:ext uri="{FF2B5EF4-FFF2-40B4-BE49-F238E27FC236}">
                      <a16:creationId xmlns:a16="http://schemas.microsoft.com/office/drawing/2014/main" id="{C985E000-0954-2CD9-ED40-5F58CB6CBE81}"/>
                    </a:ext>
                  </a:extLst>
                </p14:cNvPr>
                <p14:cNvContentPartPr/>
                <p14:nvPr/>
              </p14:nvContentPartPr>
              <p14:xfrm>
                <a:off x="6807434" y="6297508"/>
                <a:ext cx="175320" cy="40320"/>
              </p14:xfrm>
            </p:contentPart>
          </mc:Choice>
          <mc:Fallback xmlns="">
            <p:pic>
              <p:nvPicPr>
                <p:cNvPr id="138" name="Ink 137">
                  <a:extLst>
                    <a:ext uri="{FF2B5EF4-FFF2-40B4-BE49-F238E27FC236}">
                      <a16:creationId xmlns:a16="http://schemas.microsoft.com/office/drawing/2014/main" id="{C985E000-0954-2CD9-ED40-5F58CB6CBE81}"/>
                    </a:ext>
                  </a:extLst>
                </p:cNvPr>
                <p:cNvPicPr/>
                <p:nvPr/>
              </p:nvPicPr>
              <p:blipFill>
                <a:blip r:embed="rId199"/>
                <a:stretch>
                  <a:fillRect/>
                </a:stretch>
              </p:blipFill>
              <p:spPr>
                <a:xfrm>
                  <a:off x="6801314" y="6291388"/>
                  <a:ext cx="18756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39" name="Ink 138">
                  <a:extLst>
                    <a:ext uri="{FF2B5EF4-FFF2-40B4-BE49-F238E27FC236}">
                      <a16:creationId xmlns:a16="http://schemas.microsoft.com/office/drawing/2014/main" id="{CA442DB4-7A14-789F-DF5F-E48BA887E047}"/>
                    </a:ext>
                  </a:extLst>
                </p14:cNvPr>
                <p14:cNvContentPartPr/>
                <p14:nvPr/>
              </p14:nvContentPartPr>
              <p14:xfrm>
                <a:off x="7079234" y="6390748"/>
                <a:ext cx="29880" cy="23040"/>
              </p14:xfrm>
            </p:contentPart>
          </mc:Choice>
          <mc:Fallback xmlns="">
            <p:pic>
              <p:nvPicPr>
                <p:cNvPr id="139" name="Ink 138">
                  <a:extLst>
                    <a:ext uri="{FF2B5EF4-FFF2-40B4-BE49-F238E27FC236}">
                      <a16:creationId xmlns:a16="http://schemas.microsoft.com/office/drawing/2014/main" id="{CA442DB4-7A14-789F-DF5F-E48BA887E047}"/>
                    </a:ext>
                  </a:extLst>
                </p:cNvPr>
                <p:cNvPicPr/>
                <p:nvPr/>
              </p:nvPicPr>
              <p:blipFill>
                <a:blip r:embed="rId201"/>
                <a:stretch>
                  <a:fillRect/>
                </a:stretch>
              </p:blipFill>
              <p:spPr>
                <a:xfrm>
                  <a:off x="7073114" y="6384628"/>
                  <a:ext cx="4212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40" name="Ink 139">
                  <a:extLst>
                    <a:ext uri="{FF2B5EF4-FFF2-40B4-BE49-F238E27FC236}">
                      <a16:creationId xmlns:a16="http://schemas.microsoft.com/office/drawing/2014/main" id="{585CB915-993A-8A38-93A1-E7F32137CE4A}"/>
                    </a:ext>
                  </a:extLst>
                </p14:cNvPr>
                <p14:cNvContentPartPr/>
                <p14:nvPr/>
              </p14:nvContentPartPr>
              <p14:xfrm>
                <a:off x="7218554" y="6292108"/>
                <a:ext cx="159840" cy="192960"/>
              </p14:xfrm>
            </p:contentPart>
          </mc:Choice>
          <mc:Fallback xmlns="">
            <p:pic>
              <p:nvPicPr>
                <p:cNvPr id="140" name="Ink 139">
                  <a:extLst>
                    <a:ext uri="{FF2B5EF4-FFF2-40B4-BE49-F238E27FC236}">
                      <a16:creationId xmlns:a16="http://schemas.microsoft.com/office/drawing/2014/main" id="{585CB915-993A-8A38-93A1-E7F32137CE4A}"/>
                    </a:ext>
                  </a:extLst>
                </p:cNvPr>
                <p:cNvPicPr/>
                <p:nvPr/>
              </p:nvPicPr>
              <p:blipFill>
                <a:blip r:embed="rId203"/>
                <a:stretch>
                  <a:fillRect/>
                </a:stretch>
              </p:blipFill>
              <p:spPr>
                <a:xfrm>
                  <a:off x="7212434" y="6285988"/>
                  <a:ext cx="17208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42" name="Ink 141">
                  <a:extLst>
                    <a:ext uri="{FF2B5EF4-FFF2-40B4-BE49-F238E27FC236}">
                      <a16:creationId xmlns:a16="http://schemas.microsoft.com/office/drawing/2014/main" id="{400402EC-7363-0CB5-02FB-C49C6E2679F2}"/>
                    </a:ext>
                  </a:extLst>
                </p14:cNvPr>
                <p14:cNvContentPartPr/>
                <p14:nvPr/>
              </p14:nvContentPartPr>
              <p14:xfrm>
                <a:off x="7227914" y="6311188"/>
                <a:ext cx="136800" cy="168840"/>
              </p14:xfrm>
            </p:contentPart>
          </mc:Choice>
          <mc:Fallback xmlns="">
            <p:pic>
              <p:nvPicPr>
                <p:cNvPr id="142" name="Ink 141">
                  <a:extLst>
                    <a:ext uri="{FF2B5EF4-FFF2-40B4-BE49-F238E27FC236}">
                      <a16:creationId xmlns:a16="http://schemas.microsoft.com/office/drawing/2014/main" id="{400402EC-7363-0CB5-02FB-C49C6E2679F2}"/>
                    </a:ext>
                  </a:extLst>
                </p:cNvPr>
                <p:cNvPicPr/>
                <p:nvPr/>
              </p:nvPicPr>
              <p:blipFill>
                <a:blip r:embed="rId205"/>
                <a:stretch>
                  <a:fillRect/>
                </a:stretch>
              </p:blipFill>
              <p:spPr>
                <a:xfrm>
                  <a:off x="7221794" y="6305068"/>
                  <a:ext cx="14904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43" name="Ink 142">
                  <a:extLst>
                    <a:ext uri="{FF2B5EF4-FFF2-40B4-BE49-F238E27FC236}">
                      <a16:creationId xmlns:a16="http://schemas.microsoft.com/office/drawing/2014/main" id="{090C7772-26EE-5877-CD54-1F1ED43DFC60}"/>
                    </a:ext>
                  </a:extLst>
                </p14:cNvPr>
                <p14:cNvContentPartPr/>
                <p14:nvPr/>
              </p14:nvContentPartPr>
              <p14:xfrm>
                <a:off x="7368314" y="6132628"/>
                <a:ext cx="180360" cy="351360"/>
              </p14:xfrm>
            </p:contentPart>
          </mc:Choice>
          <mc:Fallback xmlns="">
            <p:pic>
              <p:nvPicPr>
                <p:cNvPr id="143" name="Ink 142">
                  <a:extLst>
                    <a:ext uri="{FF2B5EF4-FFF2-40B4-BE49-F238E27FC236}">
                      <a16:creationId xmlns:a16="http://schemas.microsoft.com/office/drawing/2014/main" id="{090C7772-26EE-5877-CD54-1F1ED43DFC60}"/>
                    </a:ext>
                  </a:extLst>
                </p:cNvPr>
                <p:cNvPicPr/>
                <p:nvPr/>
              </p:nvPicPr>
              <p:blipFill>
                <a:blip r:embed="rId207"/>
                <a:stretch>
                  <a:fillRect/>
                </a:stretch>
              </p:blipFill>
              <p:spPr>
                <a:xfrm>
                  <a:off x="7362194" y="6126508"/>
                  <a:ext cx="192600" cy="36360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44" name="Ink 143">
                  <a:extLst>
                    <a:ext uri="{FF2B5EF4-FFF2-40B4-BE49-F238E27FC236}">
                      <a16:creationId xmlns:a16="http://schemas.microsoft.com/office/drawing/2014/main" id="{F71504DA-8255-285F-1052-7D3395A32108}"/>
                    </a:ext>
                  </a:extLst>
                </p14:cNvPr>
                <p14:cNvContentPartPr/>
                <p14:nvPr/>
              </p14:nvContentPartPr>
              <p14:xfrm>
                <a:off x="7673594" y="6077188"/>
                <a:ext cx="227880" cy="420840"/>
              </p14:xfrm>
            </p:contentPart>
          </mc:Choice>
          <mc:Fallback xmlns="">
            <p:pic>
              <p:nvPicPr>
                <p:cNvPr id="144" name="Ink 143">
                  <a:extLst>
                    <a:ext uri="{FF2B5EF4-FFF2-40B4-BE49-F238E27FC236}">
                      <a16:creationId xmlns:a16="http://schemas.microsoft.com/office/drawing/2014/main" id="{F71504DA-8255-285F-1052-7D3395A32108}"/>
                    </a:ext>
                  </a:extLst>
                </p:cNvPr>
                <p:cNvPicPr/>
                <p:nvPr/>
              </p:nvPicPr>
              <p:blipFill>
                <a:blip r:embed="rId209"/>
                <a:stretch>
                  <a:fillRect/>
                </a:stretch>
              </p:blipFill>
              <p:spPr>
                <a:xfrm>
                  <a:off x="7667474" y="6071068"/>
                  <a:ext cx="240120" cy="43308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45" name="Ink 144">
                  <a:extLst>
                    <a:ext uri="{FF2B5EF4-FFF2-40B4-BE49-F238E27FC236}">
                      <a16:creationId xmlns:a16="http://schemas.microsoft.com/office/drawing/2014/main" id="{49D8866D-2D57-4725-FF70-2928A15A0ACF}"/>
                    </a:ext>
                  </a:extLst>
                </p14:cNvPr>
                <p14:cNvContentPartPr/>
                <p14:nvPr/>
              </p14:nvContentPartPr>
              <p14:xfrm>
                <a:off x="7730474" y="6013468"/>
                <a:ext cx="710280" cy="471960"/>
              </p14:xfrm>
            </p:contentPart>
          </mc:Choice>
          <mc:Fallback xmlns="">
            <p:pic>
              <p:nvPicPr>
                <p:cNvPr id="145" name="Ink 144">
                  <a:extLst>
                    <a:ext uri="{FF2B5EF4-FFF2-40B4-BE49-F238E27FC236}">
                      <a16:creationId xmlns:a16="http://schemas.microsoft.com/office/drawing/2014/main" id="{49D8866D-2D57-4725-FF70-2928A15A0ACF}"/>
                    </a:ext>
                  </a:extLst>
                </p:cNvPr>
                <p:cNvPicPr/>
                <p:nvPr/>
              </p:nvPicPr>
              <p:blipFill>
                <a:blip r:embed="rId211"/>
                <a:stretch>
                  <a:fillRect/>
                </a:stretch>
              </p:blipFill>
              <p:spPr>
                <a:xfrm>
                  <a:off x="7724354" y="6007348"/>
                  <a:ext cx="722520" cy="48420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46" name="Ink 145">
                  <a:extLst>
                    <a:ext uri="{FF2B5EF4-FFF2-40B4-BE49-F238E27FC236}">
                      <a16:creationId xmlns:a16="http://schemas.microsoft.com/office/drawing/2014/main" id="{63670273-5C56-C399-835C-5F871BE7C26A}"/>
                    </a:ext>
                  </a:extLst>
                </p14:cNvPr>
                <p14:cNvContentPartPr/>
                <p14:nvPr/>
              </p14:nvContentPartPr>
              <p14:xfrm>
                <a:off x="7678634" y="6525028"/>
                <a:ext cx="928800" cy="36720"/>
              </p14:xfrm>
            </p:contentPart>
          </mc:Choice>
          <mc:Fallback xmlns="">
            <p:pic>
              <p:nvPicPr>
                <p:cNvPr id="146" name="Ink 145">
                  <a:extLst>
                    <a:ext uri="{FF2B5EF4-FFF2-40B4-BE49-F238E27FC236}">
                      <a16:creationId xmlns:a16="http://schemas.microsoft.com/office/drawing/2014/main" id="{63670273-5C56-C399-835C-5F871BE7C26A}"/>
                    </a:ext>
                  </a:extLst>
                </p:cNvPr>
                <p:cNvPicPr/>
                <p:nvPr/>
              </p:nvPicPr>
              <p:blipFill>
                <a:blip r:embed="rId213"/>
                <a:stretch>
                  <a:fillRect/>
                </a:stretch>
              </p:blipFill>
              <p:spPr>
                <a:xfrm>
                  <a:off x="7672514" y="6518908"/>
                  <a:ext cx="94104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47" name="Ink 146">
                  <a:extLst>
                    <a:ext uri="{FF2B5EF4-FFF2-40B4-BE49-F238E27FC236}">
                      <a16:creationId xmlns:a16="http://schemas.microsoft.com/office/drawing/2014/main" id="{F02CFDD7-3E35-F557-EC95-1222CEBF70D9}"/>
                    </a:ext>
                  </a:extLst>
                </p14:cNvPr>
                <p14:cNvContentPartPr/>
                <p14:nvPr/>
              </p14:nvContentPartPr>
              <p14:xfrm>
                <a:off x="7708154" y="6586588"/>
                <a:ext cx="690840" cy="43920"/>
              </p14:xfrm>
            </p:contentPart>
          </mc:Choice>
          <mc:Fallback xmlns="">
            <p:pic>
              <p:nvPicPr>
                <p:cNvPr id="147" name="Ink 146">
                  <a:extLst>
                    <a:ext uri="{FF2B5EF4-FFF2-40B4-BE49-F238E27FC236}">
                      <a16:creationId xmlns:a16="http://schemas.microsoft.com/office/drawing/2014/main" id="{F02CFDD7-3E35-F557-EC95-1222CEBF70D9}"/>
                    </a:ext>
                  </a:extLst>
                </p:cNvPr>
                <p:cNvPicPr/>
                <p:nvPr/>
              </p:nvPicPr>
              <p:blipFill>
                <a:blip r:embed="rId215"/>
                <a:stretch>
                  <a:fillRect/>
                </a:stretch>
              </p:blipFill>
              <p:spPr>
                <a:xfrm>
                  <a:off x="7702034" y="6580468"/>
                  <a:ext cx="703080" cy="56160"/>
                </a:xfrm>
                <a:prstGeom prst="rect">
                  <a:avLst/>
                </a:prstGeom>
              </p:spPr>
            </p:pic>
          </mc:Fallback>
        </mc:AlternateContent>
      </p:grpSp>
    </p:spTree>
    <p:extLst>
      <p:ext uri="{BB962C8B-B14F-4D97-AF65-F5344CB8AC3E}">
        <p14:creationId xmlns:p14="http://schemas.microsoft.com/office/powerpoint/2010/main" val="249442977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24. On a certain sum of money, the simple interest for 2 years in 150 at the rate of 3% per annum. Find the difference in CI and SI. </a:t>
            </a:r>
          </a:p>
          <a:p>
            <a:pPr>
              <a:buNone/>
            </a:pPr>
            <a:r>
              <a:rPr lang="en-US" b="1" dirty="0"/>
              <a:t>(1) 5 		(2) 4.5 	(3) 2.5 	(4) 2.25 	(5) None of these</a:t>
            </a:r>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F2F9A750-C509-136C-1F14-17D49AF6CE7A}"/>
                  </a:ext>
                </a:extLst>
              </p14:cNvPr>
              <p14:cNvContentPartPr/>
              <p14:nvPr/>
            </p14:nvContentPartPr>
            <p14:xfrm>
              <a:off x="446400" y="3107160"/>
              <a:ext cx="5581440" cy="1051560"/>
            </p14:xfrm>
          </p:contentPart>
        </mc:Choice>
        <mc:Fallback xmlns="">
          <p:pic>
            <p:nvPicPr>
              <p:cNvPr id="4" name="Ink 3">
                <a:extLst>
                  <a:ext uri="{FF2B5EF4-FFF2-40B4-BE49-F238E27FC236}">
                    <a16:creationId xmlns:a16="http://schemas.microsoft.com/office/drawing/2014/main" id="{F2F9A750-C509-136C-1F14-17D49AF6CE7A}"/>
                  </a:ext>
                </a:extLst>
              </p:cNvPr>
              <p:cNvPicPr/>
              <p:nvPr/>
            </p:nvPicPr>
            <p:blipFill>
              <a:blip r:embed="rId3"/>
              <a:stretch>
                <a:fillRect/>
              </a:stretch>
            </p:blipFill>
            <p:spPr>
              <a:xfrm>
                <a:off x="437040" y="3097800"/>
                <a:ext cx="5600160" cy="1070280"/>
              </a:xfrm>
              <a:prstGeom prst="rect">
                <a:avLst/>
              </a:prstGeom>
            </p:spPr>
          </p:pic>
        </mc:Fallback>
      </mc:AlternateContent>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24. On a certain sum of money, the simple interest for 2 years in 150 at the rate of 3% per annum. Find the difference in CI and SI. </a:t>
            </a:r>
          </a:p>
          <a:p>
            <a:pPr>
              <a:buNone/>
            </a:pPr>
            <a:r>
              <a:rPr lang="en-US" b="1" dirty="0"/>
              <a:t>(1) 5 		(2) 4.5 	(3) 2.5 	</a:t>
            </a:r>
            <a:r>
              <a:rPr lang="en-US" b="1" dirty="0">
                <a:solidFill>
                  <a:srgbClr val="FF0000"/>
                </a:solidFill>
              </a:rPr>
              <a:t>(4) 2.25 </a:t>
            </a:r>
            <a:r>
              <a:rPr lang="en-US" b="1" dirty="0"/>
              <a:t>	(5) None of these</a:t>
            </a:r>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20A7D6D9-F19D-070C-F611-35D85C8E77AA}"/>
                  </a:ext>
                </a:extLst>
              </p14:cNvPr>
              <p14:cNvContentPartPr/>
              <p14:nvPr/>
            </p14:nvContentPartPr>
            <p14:xfrm>
              <a:off x="-701086" y="3799468"/>
              <a:ext cx="1800" cy="21960"/>
            </p14:xfrm>
          </p:contentPart>
        </mc:Choice>
        <mc:Fallback xmlns="">
          <p:pic>
            <p:nvPicPr>
              <p:cNvPr id="4" name="Ink 3">
                <a:extLst>
                  <a:ext uri="{FF2B5EF4-FFF2-40B4-BE49-F238E27FC236}">
                    <a16:creationId xmlns:a16="http://schemas.microsoft.com/office/drawing/2014/main" id="{20A7D6D9-F19D-070C-F611-35D85C8E77AA}"/>
                  </a:ext>
                </a:extLst>
              </p:cNvPr>
              <p:cNvPicPr/>
              <p:nvPr/>
            </p:nvPicPr>
            <p:blipFill>
              <a:blip r:embed="rId3"/>
              <a:stretch>
                <a:fillRect/>
              </a:stretch>
            </p:blipFill>
            <p:spPr>
              <a:xfrm>
                <a:off x="-707206" y="3793348"/>
                <a:ext cx="14040" cy="34200"/>
              </a:xfrm>
              <a:prstGeom prst="rect">
                <a:avLst/>
              </a:prstGeom>
            </p:spPr>
          </p:pic>
        </mc:Fallback>
      </mc:AlternateContent>
      <p:grpSp>
        <p:nvGrpSpPr>
          <p:cNvPr id="17" name="Group 16">
            <a:extLst>
              <a:ext uri="{FF2B5EF4-FFF2-40B4-BE49-F238E27FC236}">
                <a16:creationId xmlns:a16="http://schemas.microsoft.com/office/drawing/2014/main" id="{03371EF0-C889-9CB7-76B5-A172AE5CCD2D}"/>
              </a:ext>
            </a:extLst>
          </p:cNvPr>
          <p:cNvGrpSpPr/>
          <p:nvPr/>
        </p:nvGrpSpPr>
        <p:grpSpPr>
          <a:xfrm>
            <a:off x="286034" y="3006028"/>
            <a:ext cx="776880" cy="337680"/>
            <a:chOff x="286034" y="3006028"/>
            <a:chExt cx="776880" cy="337680"/>
          </a:xfrm>
        </p:grpSpPr>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6A8B2336-6463-0326-AB95-1834A89C796E}"/>
                    </a:ext>
                  </a:extLst>
                </p14:cNvPr>
                <p14:cNvContentPartPr/>
                <p14:nvPr/>
              </p14:nvContentPartPr>
              <p14:xfrm>
                <a:off x="286034" y="3006028"/>
                <a:ext cx="261000" cy="235440"/>
              </p14:xfrm>
            </p:contentPart>
          </mc:Choice>
          <mc:Fallback xmlns="">
            <p:pic>
              <p:nvPicPr>
                <p:cNvPr id="5" name="Ink 4">
                  <a:extLst>
                    <a:ext uri="{FF2B5EF4-FFF2-40B4-BE49-F238E27FC236}">
                      <a16:creationId xmlns:a16="http://schemas.microsoft.com/office/drawing/2014/main" id="{6A8B2336-6463-0326-AB95-1834A89C796E}"/>
                    </a:ext>
                  </a:extLst>
                </p:cNvPr>
                <p:cNvPicPr/>
                <p:nvPr/>
              </p:nvPicPr>
              <p:blipFill>
                <a:blip r:embed="rId5"/>
                <a:stretch>
                  <a:fillRect/>
                </a:stretch>
              </p:blipFill>
              <p:spPr>
                <a:xfrm>
                  <a:off x="279914" y="2999908"/>
                  <a:ext cx="27324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6B1CC98E-9A5A-6BE9-BA20-EAE9AF2E42C2}"/>
                    </a:ext>
                  </a:extLst>
                </p14:cNvPr>
                <p14:cNvContentPartPr/>
                <p14:nvPr/>
              </p14:nvContentPartPr>
              <p14:xfrm>
                <a:off x="639194" y="3052108"/>
                <a:ext cx="30600" cy="291600"/>
              </p14:xfrm>
            </p:contentPart>
          </mc:Choice>
          <mc:Fallback xmlns="">
            <p:pic>
              <p:nvPicPr>
                <p:cNvPr id="6" name="Ink 5">
                  <a:extLst>
                    <a:ext uri="{FF2B5EF4-FFF2-40B4-BE49-F238E27FC236}">
                      <a16:creationId xmlns:a16="http://schemas.microsoft.com/office/drawing/2014/main" id="{6B1CC98E-9A5A-6BE9-BA20-EAE9AF2E42C2}"/>
                    </a:ext>
                  </a:extLst>
                </p:cNvPr>
                <p:cNvPicPr/>
                <p:nvPr/>
              </p:nvPicPr>
              <p:blipFill>
                <a:blip r:embed="rId7"/>
                <a:stretch>
                  <a:fillRect/>
                </a:stretch>
              </p:blipFill>
              <p:spPr>
                <a:xfrm>
                  <a:off x="633074" y="3045988"/>
                  <a:ext cx="4284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DB3EF258-07DD-9D52-0F72-9FC1126594F1}"/>
                    </a:ext>
                  </a:extLst>
                </p14:cNvPr>
                <p14:cNvContentPartPr/>
                <p14:nvPr/>
              </p14:nvContentPartPr>
              <p14:xfrm>
                <a:off x="599954" y="3075868"/>
                <a:ext cx="132120" cy="33840"/>
              </p14:xfrm>
            </p:contentPart>
          </mc:Choice>
          <mc:Fallback xmlns="">
            <p:pic>
              <p:nvPicPr>
                <p:cNvPr id="7" name="Ink 6">
                  <a:extLst>
                    <a:ext uri="{FF2B5EF4-FFF2-40B4-BE49-F238E27FC236}">
                      <a16:creationId xmlns:a16="http://schemas.microsoft.com/office/drawing/2014/main" id="{DB3EF258-07DD-9D52-0F72-9FC1126594F1}"/>
                    </a:ext>
                  </a:extLst>
                </p:cNvPr>
                <p:cNvPicPr/>
                <p:nvPr/>
              </p:nvPicPr>
              <p:blipFill>
                <a:blip r:embed="rId9"/>
                <a:stretch>
                  <a:fillRect/>
                </a:stretch>
              </p:blipFill>
              <p:spPr>
                <a:xfrm>
                  <a:off x="593834" y="3069748"/>
                  <a:ext cx="14436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3CD5433B-825E-E242-A9E4-20111BA46E54}"/>
                    </a:ext>
                  </a:extLst>
                </p14:cNvPr>
                <p14:cNvContentPartPr/>
                <p14:nvPr/>
              </p14:nvContentPartPr>
              <p14:xfrm>
                <a:off x="598514" y="3310228"/>
                <a:ext cx="131760" cy="15120"/>
              </p14:xfrm>
            </p:contentPart>
          </mc:Choice>
          <mc:Fallback xmlns="">
            <p:pic>
              <p:nvPicPr>
                <p:cNvPr id="8" name="Ink 7">
                  <a:extLst>
                    <a:ext uri="{FF2B5EF4-FFF2-40B4-BE49-F238E27FC236}">
                      <a16:creationId xmlns:a16="http://schemas.microsoft.com/office/drawing/2014/main" id="{3CD5433B-825E-E242-A9E4-20111BA46E54}"/>
                    </a:ext>
                  </a:extLst>
                </p:cNvPr>
                <p:cNvPicPr/>
                <p:nvPr/>
              </p:nvPicPr>
              <p:blipFill>
                <a:blip r:embed="rId11"/>
                <a:stretch>
                  <a:fillRect/>
                </a:stretch>
              </p:blipFill>
              <p:spPr>
                <a:xfrm>
                  <a:off x="592394" y="3304108"/>
                  <a:ext cx="14400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ABA63FFD-0E30-267A-6978-2F6F893C526C}"/>
                    </a:ext>
                  </a:extLst>
                </p14:cNvPr>
                <p14:cNvContentPartPr/>
                <p14:nvPr/>
              </p14:nvContentPartPr>
              <p14:xfrm>
                <a:off x="876794" y="3184228"/>
                <a:ext cx="124200" cy="10440"/>
              </p14:xfrm>
            </p:contentPart>
          </mc:Choice>
          <mc:Fallback xmlns="">
            <p:pic>
              <p:nvPicPr>
                <p:cNvPr id="9" name="Ink 8">
                  <a:extLst>
                    <a:ext uri="{FF2B5EF4-FFF2-40B4-BE49-F238E27FC236}">
                      <a16:creationId xmlns:a16="http://schemas.microsoft.com/office/drawing/2014/main" id="{ABA63FFD-0E30-267A-6978-2F6F893C526C}"/>
                    </a:ext>
                  </a:extLst>
                </p:cNvPr>
                <p:cNvPicPr/>
                <p:nvPr/>
              </p:nvPicPr>
              <p:blipFill>
                <a:blip r:embed="rId13"/>
                <a:stretch>
                  <a:fillRect/>
                </a:stretch>
              </p:blipFill>
              <p:spPr>
                <a:xfrm>
                  <a:off x="870674" y="3178108"/>
                  <a:ext cx="13644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9A9D5E98-F503-59E7-ACA7-1147F02487E2}"/>
                    </a:ext>
                  </a:extLst>
                </p14:cNvPr>
                <p14:cNvContentPartPr/>
                <p14:nvPr/>
              </p14:nvContentPartPr>
              <p14:xfrm>
                <a:off x="947354" y="3285388"/>
                <a:ext cx="115560" cy="29880"/>
              </p14:xfrm>
            </p:contentPart>
          </mc:Choice>
          <mc:Fallback xmlns="">
            <p:pic>
              <p:nvPicPr>
                <p:cNvPr id="10" name="Ink 9">
                  <a:extLst>
                    <a:ext uri="{FF2B5EF4-FFF2-40B4-BE49-F238E27FC236}">
                      <a16:creationId xmlns:a16="http://schemas.microsoft.com/office/drawing/2014/main" id="{9A9D5E98-F503-59E7-ACA7-1147F02487E2}"/>
                    </a:ext>
                  </a:extLst>
                </p:cNvPr>
                <p:cNvPicPr/>
                <p:nvPr/>
              </p:nvPicPr>
              <p:blipFill>
                <a:blip r:embed="rId15"/>
                <a:stretch>
                  <a:fillRect/>
                </a:stretch>
              </p:blipFill>
              <p:spPr>
                <a:xfrm>
                  <a:off x="941234" y="3279268"/>
                  <a:ext cx="127800" cy="42120"/>
                </a:xfrm>
                <a:prstGeom prst="rect">
                  <a:avLst/>
                </a:prstGeom>
              </p:spPr>
            </p:pic>
          </mc:Fallback>
        </mc:AlternateContent>
      </p:grpSp>
      <p:grpSp>
        <p:nvGrpSpPr>
          <p:cNvPr id="23" name="Group 22">
            <a:extLst>
              <a:ext uri="{FF2B5EF4-FFF2-40B4-BE49-F238E27FC236}">
                <a16:creationId xmlns:a16="http://schemas.microsoft.com/office/drawing/2014/main" id="{4A457AC4-C08B-9B8E-BD11-18D642942B3F}"/>
              </a:ext>
            </a:extLst>
          </p:cNvPr>
          <p:cNvGrpSpPr/>
          <p:nvPr/>
        </p:nvGrpSpPr>
        <p:grpSpPr>
          <a:xfrm>
            <a:off x="1351994" y="3035548"/>
            <a:ext cx="891720" cy="337680"/>
            <a:chOff x="1351994" y="3035548"/>
            <a:chExt cx="891720" cy="337680"/>
          </a:xfrm>
        </p:grpSpPr>
        <mc:AlternateContent xmlns:mc="http://schemas.openxmlformats.org/markup-compatibility/2006" xmlns:p14="http://schemas.microsoft.com/office/powerpoint/2010/main">
          <mc:Choice Requires="p14">
            <p:contentPart p14:bwMode="auto" r:id="rId16">
              <p14:nvContentPartPr>
                <p14:cNvPr id="18" name="Ink 17">
                  <a:extLst>
                    <a:ext uri="{FF2B5EF4-FFF2-40B4-BE49-F238E27FC236}">
                      <a16:creationId xmlns:a16="http://schemas.microsoft.com/office/drawing/2014/main" id="{77A1AE0B-23EB-2DD3-58D3-616C63638199}"/>
                    </a:ext>
                  </a:extLst>
                </p14:cNvPr>
                <p14:cNvContentPartPr/>
                <p14:nvPr/>
              </p14:nvContentPartPr>
              <p14:xfrm>
                <a:off x="1351994" y="3035548"/>
                <a:ext cx="4320" cy="337680"/>
              </p14:xfrm>
            </p:contentPart>
          </mc:Choice>
          <mc:Fallback xmlns="">
            <p:pic>
              <p:nvPicPr>
                <p:cNvPr id="18" name="Ink 17">
                  <a:extLst>
                    <a:ext uri="{FF2B5EF4-FFF2-40B4-BE49-F238E27FC236}">
                      <a16:creationId xmlns:a16="http://schemas.microsoft.com/office/drawing/2014/main" id="{77A1AE0B-23EB-2DD3-58D3-616C63638199}"/>
                    </a:ext>
                  </a:extLst>
                </p:cNvPr>
                <p:cNvPicPr/>
                <p:nvPr/>
              </p:nvPicPr>
              <p:blipFill>
                <a:blip r:embed="rId17"/>
                <a:stretch>
                  <a:fillRect/>
                </a:stretch>
              </p:blipFill>
              <p:spPr>
                <a:xfrm>
                  <a:off x="1345874" y="3029428"/>
                  <a:ext cx="16560" cy="3499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9" name="Ink 18">
                  <a:extLst>
                    <a:ext uri="{FF2B5EF4-FFF2-40B4-BE49-F238E27FC236}">
                      <a16:creationId xmlns:a16="http://schemas.microsoft.com/office/drawing/2014/main" id="{5DEAF408-DA82-B3A9-099A-051FDE661174}"/>
                    </a:ext>
                  </a:extLst>
                </p14:cNvPr>
                <p14:cNvContentPartPr/>
                <p14:nvPr/>
              </p14:nvContentPartPr>
              <p14:xfrm>
                <a:off x="1404194" y="3097108"/>
                <a:ext cx="236160" cy="246960"/>
              </p14:xfrm>
            </p:contentPart>
          </mc:Choice>
          <mc:Fallback xmlns="">
            <p:pic>
              <p:nvPicPr>
                <p:cNvPr id="19" name="Ink 18">
                  <a:extLst>
                    <a:ext uri="{FF2B5EF4-FFF2-40B4-BE49-F238E27FC236}">
                      <a16:creationId xmlns:a16="http://schemas.microsoft.com/office/drawing/2014/main" id="{5DEAF408-DA82-B3A9-099A-051FDE661174}"/>
                    </a:ext>
                  </a:extLst>
                </p:cNvPr>
                <p:cNvPicPr/>
                <p:nvPr/>
              </p:nvPicPr>
              <p:blipFill>
                <a:blip r:embed="rId19"/>
                <a:stretch>
                  <a:fillRect/>
                </a:stretch>
              </p:blipFill>
              <p:spPr>
                <a:xfrm>
                  <a:off x="1398074" y="3090988"/>
                  <a:ext cx="248400" cy="2592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0" name="Ink 19">
                  <a:extLst>
                    <a:ext uri="{FF2B5EF4-FFF2-40B4-BE49-F238E27FC236}">
                      <a16:creationId xmlns:a16="http://schemas.microsoft.com/office/drawing/2014/main" id="{A7317D9A-ED7C-3348-8B2C-8C8399B1EFFA}"/>
                    </a:ext>
                  </a:extLst>
                </p14:cNvPr>
                <p14:cNvContentPartPr/>
                <p14:nvPr/>
              </p14:nvContentPartPr>
              <p14:xfrm>
                <a:off x="1489874" y="3042388"/>
                <a:ext cx="398880" cy="217080"/>
              </p14:xfrm>
            </p:contentPart>
          </mc:Choice>
          <mc:Fallback xmlns="">
            <p:pic>
              <p:nvPicPr>
                <p:cNvPr id="20" name="Ink 19">
                  <a:extLst>
                    <a:ext uri="{FF2B5EF4-FFF2-40B4-BE49-F238E27FC236}">
                      <a16:creationId xmlns:a16="http://schemas.microsoft.com/office/drawing/2014/main" id="{A7317D9A-ED7C-3348-8B2C-8C8399B1EFFA}"/>
                    </a:ext>
                  </a:extLst>
                </p:cNvPr>
                <p:cNvPicPr/>
                <p:nvPr/>
              </p:nvPicPr>
              <p:blipFill>
                <a:blip r:embed="rId21"/>
                <a:stretch>
                  <a:fillRect/>
                </a:stretch>
              </p:blipFill>
              <p:spPr>
                <a:xfrm>
                  <a:off x="1483754" y="3036268"/>
                  <a:ext cx="411120" cy="2293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1" name="Ink 20">
                  <a:extLst>
                    <a:ext uri="{FF2B5EF4-FFF2-40B4-BE49-F238E27FC236}">
                      <a16:creationId xmlns:a16="http://schemas.microsoft.com/office/drawing/2014/main" id="{D4D8B033-E625-858B-0DD3-79E5EBFBD67D}"/>
                    </a:ext>
                  </a:extLst>
                </p14:cNvPr>
                <p14:cNvContentPartPr/>
                <p14:nvPr/>
              </p14:nvContentPartPr>
              <p14:xfrm>
                <a:off x="2028794" y="3145348"/>
                <a:ext cx="160560" cy="41400"/>
              </p14:xfrm>
            </p:contentPart>
          </mc:Choice>
          <mc:Fallback xmlns="">
            <p:pic>
              <p:nvPicPr>
                <p:cNvPr id="21" name="Ink 20">
                  <a:extLst>
                    <a:ext uri="{FF2B5EF4-FFF2-40B4-BE49-F238E27FC236}">
                      <a16:creationId xmlns:a16="http://schemas.microsoft.com/office/drawing/2014/main" id="{D4D8B033-E625-858B-0DD3-79E5EBFBD67D}"/>
                    </a:ext>
                  </a:extLst>
                </p:cNvPr>
                <p:cNvPicPr/>
                <p:nvPr/>
              </p:nvPicPr>
              <p:blipFill>
                <a:blip r:embed="rId23"/>
                <a:stretch>
                  <a:fillRect/>
                </a:stretch>
              </p:blipFill>
              <p:spPr>
                <a:xfrm>
                  <a:off x="2022674" y="3139228"/>
                  <a:ext cx="17280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2" name="Ink 21">
                  <a:extLst>
                    <a:ext uri="{FF2B5EF4-FFF2-40B4-BE49-F238E27FC236}">
                      <a16:creationId xmlns:a16="http://schemas.microsoft.com/office/drawing/2014/main" id="{C1553F0F-187C-1FBE-8D93-D595D8826156}"/>
                    </a:ext>
                  </a:extLst>
                </p14:cNvPr>
                <p14:cNvContentPartPr/>
                <p14:nvPr/>
              </p14:nvContentPartPr>
              <p14:xfrm>
                <a:off x="2092874" y="3280708"/>
                <a:ext cx="150840" cy="18720"/>
              </p14:xfrm>
            </p:contentPart>
          </mc:Choice>
          <mc:Fallback xmlns="">
            <p:pic>
              <p:nvPicPr>
                <p:cNvPr id="22" name="Ink 21">
                  <a:extLst>
                    <a:ext uri="{FF2B5EF4-FFF2-40B4-BE49-F238E27FC236}">
                      <a16:creationId xmlns:a16="http://schemas.microsoft.com/office/drawing/2014/main" id="{C1553F0F-187C-1FBE-8D93-D595D8826156}"/>
                    </a:ext>
                  </a:extLst>
                </p:cNvPr>
                <p:cNvPicPr/>
                <p:nvPr/>
              </p:nvPicPr>
              <p:blipFill>
                <a:blip r:embed="rId25"/>
                <a:stretch>
                  <a:fillRect/>
                </a:stretch>
              </p:blipFill>
              <p:spPr>
                <a:xfrm>
                  <a:off x="2086754" y="3274588"/>
                  <a:ext cx="163080" cy="30960"/>
                </a:xfrm>
                <a:prstGeom prst="rect">
                  <a:avLst/>
                </a:prstGeom>
              </p:spPr>
            </p:pic>
          </mc:Fallback>
        </mc:AlternateContent>
      </p:grpSp>
      <p:grpSp>
        <p:nvGrpSpPr>
          <p:cNvPr id="35" name="Group 34">
            <a:extLst>
              <a:ext uri="{FF2B5EF4-FFF2-40B4-BE49-F238E27FC236}">
                <a16:creationId xmlns:a16="http://schemas.microsoft.com/office/drawing/2014/main" id="{247D32E0-C392-7C16-67BE-404DF2E5BBEF}"/>
              </a:ext>
            </a:extLst>
          </p:cNvPr>
          <p:cNvGrpSpPr/>
          <p:nvPr/>
        </p:nvGrpSpPr>
        <p:grpSpPr>
          <a:xfrm>
            <a:off x="2562674" y="2962468"/>
            <a:ext cx="1354680" cy="687240"/>
            <a:chOff x="2562674" y="2962468"/>
            <a:chExt cx="1354680" cy="687240"/>
          </a:xfrm>
        </p:grpSpPr>
        <mc:AlternateContent xmlns:mc="http://schemas.openxmlformats.org/markup-compatibility/2006" xmlns:p14="http://schemas.microsoft.com/office/powerpoint/2010/main">
          <mc:Choice Requires="p14">
            <p:contentPart p14:bwMode="auto" r:id="rId26">
              <p14:nvContentPartPr>
                <p14:cNvPr id="24" name="Ink 23">
                  <a:extLst>
                    <a:ext uri="{FF2B5EF4-FFF2-40B4-BE49-F238E27FC236}">
                      <a16:creationId xmlns:a16="http://schemas.microsoft.com/office/drawing/2014/main" id="{F3FC06F1-F255-FEFA-0BE4-FF940AAD121E}"/>
                    </a:ext>
                  </a:extLst>
                </p14:cNvPr>
                <p14:cNvContentPartPr/>
                <p14:nvPr/>
              </p14:nvContentPartPr>
              <p14:xfrm>
                <a:off x="2562674" y="2962468"/>
                <a:ext cx="133920" cy="297360"/>
              </p14:xfrm>
            </p:contentPart>
          </mc:Choice>
          <mc:Fallback xmlns="">
            <p:pic>
              <p:nvPicPr>
                <p:cNvPr id="24" name="Ink 23">
                  <a:extLst>
                    <a:ext uri="{FF2B5EF4-FFF2-40B4-BE49-F238E27FC236}">
                      <a16:creationId xmlns:a16="http://schemas.microsoft.com/office/drawing/2014/main" id="{F3FC06F1-F255-FEFA-0BE4-FF940AAD121E}"/>
                    </a:ext>
                  </a:extLst>
                </p:cNvPr>
                <p:cNvPicPr/>
                <p:nvPr/>
              </p:nvPicPr>
              <p:blipFill>
                <a:blip r:embed="rId27"/>
                <a:stretch>
                  <a:fillRect/>
                </a:stretch>
              </p:blipFill>
              <p:spPr>
                <a:xfrm>
                  <a:off x="2556554" y="2956348"/>
                  <a:ext cx="146160" cy="3096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5" name="Ink 24">
                  <a:extLst>
                    <a:ext uri="{FF2B5EF4-FFF2-40B4-BE49-F238E27FC236}">
                      <a16:creationId xmlns:a16="http://schemas.microsoft.com/office/drawing/2014/main" id="{B52F9958-788E-FD04-499B-EC2B6B8D96D6}"/>
                    </a:ext>
                  </a:extLst>
                </p14:cNvPr>
                <p14:cNvContentPartPr/>
                <p14:nvPr/>
              </p14:nvContentPartPr>
              <p14:xfrm>
                <a:off x="2767874" y="3015388"/>
                <a:ext cx="169920" cy="162360"/>
              </p14:xfrm>
            </p:contentPart>
          </mc:Choice>
          <mc:Fallback xmlns="">
            <p:pic>
              <p:nvPicPr>
                <p:cNvPr id="25" name="Ink 24">
                  <a:extLst>
                    <a:ext uri="{FF2B5EF4-FFF2-40B4-BE49-F238E27FC236}">
                      <a16:creationId xmlns:a16="http://schemas.microsoft.com/office/drawing/2014/main" id="{B52F9958-788E-FD04-499B-EC2B6B8D96D6}"/>
                    </a:ext>
                  </a:extLst>
                </p:cNvPr>
                <p:cNvPicPr/>
                <p:nvPr/>
              </p:nvPicPr>
              <p:blipFill>
                <a:blip r:embed="rId29"/>
                <a:stretch>
                  <a:fillRect/>
                </a:stretch>
              </p:blipFill>
              <p:spPr>
                <a:xfrm>
                  <a:off x="2761754" y="3009268"/>
                  <a:ext cx="18216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6" name="Ink 25">
                  <a:extLst>
                    <a:ext uri="{FF2B5EF4-FFF2-40B4-BE49-F238E27FC236}">
                      <a16:creationId xmlns:a16="http://schemas.microsoft.com/office/drawing/2014/main" id="{FFFFDE45-F821-E429-58BA-02A1FB63CA9C}"/>
                    </a:ext>
                  </a:extLst>
                </p14:cNvPr>
                <p14:cNvContentPartPr/>
                <p14:nvPr/>
              </p14:nvContentPartPr>
              <p14:xfrm>
                <a:off x="2771834" y="3038068"/>
                <a:ext cx="128160" cy="179280"/>
              </p14:xfrm>
            </p:contentPart>
          </mc:Choice>
          <mc:Fallback xmlns="">
            <p:pic>
              <p:nvPicPr>
                <p:cNvPr id="26" name="Ink 25">
                  <a:extLst>
                    <a:ext uri="{FF2B5EF4-FFF2-40B4-BE49-F238E27FC236}">
                      <a16:creationId xmlns:a16="http://schemas.microsoft.com/office/drawing/2014/main" id="{FFFFDE45-F821-E429-58BA-02A1FB63CA9C}"/>
                    </a:ext>
                  </a:extLst>
                </p:cNvPr>
                <p:cNvPicPr/>
                <p:nvPr/>
              </p:nvPicPr>
              <p:blipFill>
                <a:blip r:embed="rId31"/>
                <a:stretch>
                  <a:fillRect/>
                </a:stretch>
              </p:blipFill>
              <p:spPr>
                <a:xfrm>
                  <a:off x="2765714" y="3031948"/>
                  <a:ext cx="140400" cy="1915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7" name="Ink 26">
                  <a:extLst>
                    <a:ext uri="{FF2B5EF4-FFF2-40B4-BE49-F238E27FC236}">
                      <a16:creationId xmlns:a16="http://schemas.microsoft.com/office/drawing/2014/main" id="{7EF7DE0E-30F1-7408-DBD7-1AAA1D10880E}"/>
                    </a:ext>
                  </a:extLst>
                </p14:cNvPr>
                <p14:cNvContentPartPr/>
                <p14:nvPr/>
              </p14:nvContentPartPr>
              <p14:xfrm>
                <a:off x="3068834" y="2986948"/>
                <a:ext cx="168120" cy="204480"/>
              </p14:xfrm>
            </p:contentPart>
          </mc:Choice>
          <mc:Fallback xmlns="">
            <p:pic>
              <p:nvPicPr>
                <p:cNvPr id="27" name="Ink 26">
                  <a:extLst>
                    <a:ext uri="{FF2B5EF4-FFF2-40B4-BE49-F238E27FC236}">
                      <a16:creationId xmlns:a16="http://schemas.microsoft.com/office/drawing/2014/main" id="{7EF7DE0E-30F1-7408-DBD7-1AAA1D10880E}"/>
                    </a:ext>
                  </a:extLst>
                </p:cNvPr>
                <p:cNvPicPr/>
                <p:nvPr/>
              </p:nvPicPr>
              <p:blipFill>
                <a:blip r:embed="rId33"/>
                <a:stretch>
                  <a:fillRect/>
                </a:stretch>
              </p:blipFill>
              <p:spPr>
                <a:xfrm>
                  <a:off x="3062714" y="2980828"/>
                  <a:ext cx="180360" cy="2167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8" name="Ink 27">
                  <a:extLst>
                    <a:ext uri="{FF2B5EF4-FFF2-40B4-BE49-F238E27FC236}">
                      <a16:creationId xmlns:a16="http://schemas.microsoft.com/office/drawing/2014/main" id="{BA3FDC3E-6A25-D86F-BCF3-6B3050087656}"/>
                    </a:ext>
                  </a:extLst>
                </p14:cNvPr>
                <p14:cNvContentPartPr/>
                <p14:nvPr/>
              </p14:nvContentPartPr>
              <p14:xfrm>
                <a:off x="3329114" y="3011428"/>
                <a:ext cx="227880" cy="173160"/>
              </p14:xfrm>
            </p:contentPart>
          </mc:Choice>
          <mc:Fallback xmlns="">
            <p:pic>
              <p:nvPicPr>
                <p:cNvPr id="28" name="Ink 27">
                  <a:extLst>
                    <a:ext uri="{FF2B5EF4-FFF2-40B4-BE49-F238E27FC236}">
                      <a16:creationId xmlns:a16="http://schemas.microsoft.com/office/drawing/2014/main" id="{BA3FDC3E-6A25-D86F-BCF3-6B3050087656}"/>
                    </a:ext>
                  </a:extLst>
                </p:cNvPr>
                <p:cNvPicPr/>
                <p:nvPr/>
              </p:nvPicPr>
              <p:blipFill>
                <a:blip r:embed="rId35"/>
                <a:stretch>
                  <a:fillRect/>
                </a:stretch>
              </p:blipFill>
              <p:spPr>
                <a:xfrm>
                  <a:off x="3322994" y="3005308"/>
                  <a:ext cx="24012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9" name="Ink 28">
                  <a:extLst>
                    <a:ext uri="{FF2B5EF4-FFF2-40B4-BE49-F238E27FC236}">
                      <a16:creationId xmlns:a16="http://schemas.microsoft.com/office/drawing/2014/main" id="{A9600761-C861-DD9C-7233-7782EAABBE9D}"/>
                    </a:ext>
                  </a:extLst>
                </p14:cNvPr>
                <p14:cNvContentPartPr/>
                <p14:nvPr/>
              </p14:nvContentPartPr>
              <p14:xfrm>
                <a:off x="3608474" y="2964628"/>
                <a:ext cx="308880" cy="213840"/>
              </p14:xfrm>
            </p:contentPart>
          </mc:Choice>
          <mc:Fallback xmlns="">
            <p:pic>
              <p:nvPicPr>
                <p:cNvPr id="29" name="Ink 28">
                  <a:extLst>
                    <a:ext uri="{FF2B5EF4-FFF2-40B4-BE49-F238E27FC236}">
                      <a16:creationId xmlns:a16="http://schemas.microsoft.com/office/drawing/2014/main" id="{A9600761-C861-DD9C-7233-7782EAABBE9D}"/>
                    </a:ext>
                  </a:extLst>
                </p:cNvPr>
                <p:cNvPicPr/>
                <p:nvPr/>
              </p:nvPicPr>
              <p:blipFill>
                <a:blip r:embed="rId37"/>
                <a:stretch>
                  <a:fillRect/>
                </a:stretch>
              </p:blipFill>
              <p:spPr>
                <a:xfrm>
                  <a:off x="3602354" y="2958508"/>
                  <a:ext cx="32112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2" name="Ink 31">
                  <a:extLst>
                    <a:ext uri="{FF2B5EF4-FFF2-40B4-BE49-F238E27FC236}">
                      <a16:creationId xmlns:a16="http://schemas.microsoft.com/office/drawing/2014/main" id="{2823EC97-00C7-0328-9E01-2DC2544B6933}"/>
                    </a:ext>
                  </a:extLst>
                </p14:cNvPr>
                <p14:cNvContentPartPr/>
                <p14:nvPr/>
              </p14:nvContentPartPr>
              <p14:xfrm>
                <a:off x="2590394" y="3263788"/>
                <a:ext cx="1256040" cy="50400"/>
              </p14:xfrm>
            </p:contentPart>
          </mc:Choice>
          <mc:Fallback xmlns="">
            <p:pic>
              <p:nvPicPr>
                <p:cNvPr id="32" name="Ink 31">
                  <a:extLst>
                    <a:ext uri="{FF2B5EF4-FFF2-40B4-BE49-F238E27FC236}">
                      <a16:creationId xmlns:a16="http://schemas.microsoft.com/office/drawing/2014/main" id="{2823EC97-00C7-0328-9E01-2DC2544B6933}"/>
                    </a:ext>
                  </a:extLst>
                </p:cNvPr>
                <p:cNvPicPr/>
                <p:nvPr/>
              </p:nvPicPr>
              <p:blipFill>
                <a:blip r:embed="rId39"/>
                <a:stretch>
                  <a:fillRect/>
                </a:stretch>
              </p:blipFill>
              <p:spPr>
                <a:xfrm>
                  <a:off x="2584274" y="3257668"/>
                  <a:ext cx="1268280" cy="626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3" name="Ink 32">
                  <a:extLst>
                    <a:ext uri="{FF2B5EF4-FFF2-40B4-BE49-F238E27FC236}">
                      <a16:creationId xmlns:a16="http://schemas.microsoft.com/office/drawing/2014/main" id="{38B11403-B317-3297-0033-EBCB4977A205}"/>
                    </a:ext>
                  </a:extLst>
                </p14:cNvPr>
                <p14:cNvContentPartPr/>
                <p14:nvPr/>
              </p14:nvContentPartPr>
              <p14:xfrm>
                <a:off x="2970194" y="3350188"/>
                <a:ext cx="12960" cy="299520"/>
              </p14:xfrm>
            </p:contentPart>
          </mc:Choice>
          <mc:Fallback xmlns="">
            <p:pic>
              <p:nvPicPr>
                <p:cNvPr id="33" name="Ink 32">
                  <a:extLst>
                    <a:ext uri="{FF2B5EF4-FFF2-40B4-BE49-F238E27FC236}">
                      <a16:creationId xmlns:a16="http://schemas.microsoft.com/office/drawing/2014/main" id="{38B11403-B317-3297-0033-EBCB4977A205}"/>
                    </a:ext>
                  </a:extLst>
                </p:cNvPr>
                <p:cNvPicPr/>
                <p:nvPr/>
              </p:nvPicPr>
              <p:blipFill>
                <a:blip r:embed="rId41"/>
                <a:stretch>
                  <a:fillRect/>
                </a:stretch>
              </p:blipFill>
              <p:spPr>
                <a:xfrm>
                  <a:off x="2964074" y="3344068"/>
                  <a:ext cx="25200" cy="3117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4" name="Ink 33">
                  <a:extLst>
                    <a:ext uri="{FF2B5EF4-FFF2-40B4-BE49-F238E27FC236}">
                      <a16:creationId xmlns:a16="http://schemas.microsoft.com/office/drawing/2014/main" id="{025DB19F-2DF1-5D2C-3F5C-62401DB99838}"/>
                    </a:ext>
                  </a:extLst>
                </p14:cNvPr>
                <p14:cNvContentPartPr/>
                <p14:nvPr/>
              </p14:nvContentPartPr>
              <p14:xfrm>
                <a:off x="3137594" y="3410308"/>
                <a:ext cx="453600" cy="173520"/>
              </p14:xfrm>
            </p:contentPart>
          </mc:Choice>
          <mc:Fallback xmlns="">
            <p:pic>
              <p:nvPicPr>
                <p:cNvPr id="34" name="Ink 33">
                  <a:extLst>
                    <a:ext uri="{FF2B5EF4-FFF2-40B4-BE49-F238E27FC236}">
                      <a16:creationId xmlns:a16="http://schemas.microsoft.com/office/drawing/2014/main" id="{025DB19F-2DF1-5D2C-3F5C-62401DB99838}"/>
                    </a:ext>
                  </a:extLst>
                </p:cNvPr>
                <p:cNvPicPr/>
                <p:nvPr/>
              </p:nvPicPr>
              <p:blipFill>
                <a:blip r:embed="rId43"/>
                <a:stretch>
                  <a:fillRect/>
                </a:stretch>
              </p:blipFill>
              <p:spPr>
                <a:xfrm>
                  <a:off x="3131474" y="3404188"/>
                  <a:ext cx="465840" cy="185760"/>
                </a:xfrm>
                <a:prstGeom prst="rect">
                  <a:avLst/>
                </a:prstGeom>
              </p:spPr>
            </p:pic>
          </mc:Fallback>
        </mc:AlternateContent>
      </p:grpSp>
      <p:grpSp>
        <p:nvGrpSpPr>
          <p:cNvPr id="51" name="Group 50">
            <a:extLst>
              <a:ext uri="{FF2B5EF4-FFF2-40B4-BE49-F238E27FC236}">
                <a16:creationId xmlns:a16="http://schemas.microsoft.com/office/drawing/2014/main" id="{20CBB7FF-8D4B-5529-FBAC-3133818C8D0D}"/>
              </a:ext>
            </a:extLst>
          </p:cNvPr>
          <p:cNvGrpSpPr/>
          <p:nvPr/>
        </p:nvGrpSpPr>
        <p:grpSpPr>
          <a:xfrm>
            <a:off x="4370234" y="3032668"/>
            <a:ext cx="1873440" cy="354240"/>
            <a:chOff x="4370234" y="3032668"/>
            <a:chExt cx="1873440" cy="354240"/>
          </a:xfrm>
        </p:grpSpPr>
        <mc:AlternateContent xmlns:mc="http://schemas.openxmlformats.org/markup-compatibility/2006" xmlns:p14="http://schemas.microsoft.com/office/powerpoint/2010/main">
          <mc:Choice Requires="p14">
            <p:contentPart p14:bwMode="auto" r:id="rId44">
              <p14:nvContentPartPr>
                <p14:cNvPr id="44" name="Ink 43">
                  <a:extLst>
                    <a:ext uri="{FF2B5EF4-FFF2-40B4-BE49-F238E27FC236}">
                      <a16:creationId xmlns:a16="http://schemas.microsoft.com/office/drawing/2014/main" id="{2536711F-B55C-4BCC-1A8F-CC209D70E32C}"/>
                    </a:ext>
                  </a:extLst>
                </p14:cNvPr>
                <p14:cNvContentPartPr/>
                <p14:nvPr/>
              </p14:nvContentPartPr>
              <p14:xfrm>
                <a:off x="4370234" y="3032668"/>
                <a:ext cx="152640" cy="354240"/>
              </p14:xfrm>
            </p:contentPart>
          </mc:Choice>
          <mc:Fallback xmlns="">
            <p:pic>
              <p:nvPicPr>
                <p:cNvPr id="44" name="Ink 43">
                  <a:extLst>
                    <a:ext uri="{FF2B5EF4-FFF2-40B4-BE49-F238E27FC236}">
                      <a16:creationId xmlns:a16="http://schemas.microsoft.com/office/drawing/2014/main" id="{2536711F-B55C-4BCC-1A8F-CC209D70E32C}"/>
                    </a:ext>
                  </a:extLst>
                </p:cNvPr>
                <p:cNvPicPr/>
                <p:nvPr/>
              </p:nvPicPr>
              <p:blipFill>
                <a:blip r:embed="rId45"/>
                <a:stretch>
                  <a:fillRect/>
                </a:stretch>
              </p:blipFill>
              <p:spPr>
                <a:xfrm>
                  <a:off x="4364114" y="3026548"/>
                  <a:ext cx="164880" cy="3664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5" name="Ink 44">
                  <a:extLst>
                    <a:ext uri="{FF2B5EF4-FFF2-40B4-BE49-F238E27FC236}">
                      <a16:creationId xmlns:a16="http://schemas.microsoft.com/office/drawing/2014/main" id="{8EA070C8-1621-3D68-88DB-D9F8CACC1C75}"/>
                    </a:ext>
                  </a:extLst>
                </p14:cNvPr>
                <p14:cNvContentPartPr/>
                <p14:nvPr/>
              </p14:nvContentPartPr>
              <p14:xfrm>
                <a:off x="4718354" y="3153268"/>
                <a:ext cx="181800" cy="35640"/>
              </p14:xfrm>
            </p:contentPart>
          </mc:Choice>
          <mc:Fallback xmlns="">
            <p:pic>
              <p:nvPicPr>
                <p:cNvPr id="45" name="Ink 44">
                  <a:extLst>
                    <a:ext uri="{FF2B5EF4-FFF2-40B4-BE49-F238E27FC236}">
                      <a16:creationId xmlns:a16="http://schemas.microsoft.com/office/drawing/2014/main" id="{8EA070C8-1621-3D68-88DB-D9F8CACC1C75}"/>
                    </a:ext>
                  </a:extLst>
                </p:cNvPr>
                <p:cNvPicPr/>
                <p:nvPr/>
              </p:nvPicPr>
              <p:blipFill>
                <a:blip r:embed="rId47"/>
                <a:stretch>
                  <a:fillRect/>
                </a:stretch>
              </p:blipFill>
              <p:spPr>
                <a:xfrm>
                  <a:off x="4712234" y="3147148"/>
                  <a:ext cx="19404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6" name="Ink 45">
                  <a:extLst>
                    <a:ext uri="{FF2B5EF4-FFF2-40B4-BE49-F238E27FC236}">
                      <a16:creationId xmlns:a16="http://schemas.microsoft.com/office/drawing/2014/main" id="{7038D760-7228-ECA6-29A6-EB740C12C796}"/>
                    </a:ext>
                  </a:extLst>
                </p14:cNvPr>
                <p14:cNvContentPartPr/>
                <p14:nvPr/>
              </p14:nvContentPartPr>
              <p14:xfrm>
                <a:off x="4793234" y="3283228"/>
                <a:ext cx="146880" cy="5040"/>
              </p14:xfrm>
            </p:contentPart>
          </mc:Choice>
          <mc:Fallback xmlns="">
            <p:pic>
              <p:nvPicPr>
                <p:cNvPr id="46" name="Ink 45">
                  <a:extLst>
                    <a:ext uri="{FF2B5EF4-FFF2-40B4-BE49-F238E27FC236}">
                      <a16:creationId xmlns:a16="http://schemas.microsoft.com/office/drawing/2014/main" id="{7038D760-7228-ECA6-29A6-EB740C12C796}"/>
                    </a:ext>
                  </a:extLst>
                </p:cNvPr>
                <p:cNvPicPr/>
                <p:nvPr/>
              </p:nvPicPr>
              <p:blipFill>
                <a:blip r:embed="rId49"/>
                <a:stretch>
                  <a:fillRect/>
                </a:stretch>
              </p:blipFill>
              <p:spPr>
                <a:xfrm>
                  <a:off x="4787114" y="3277108"/>
                  <a:ext cx="159120" cy="172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47" name="Ink 46">
                  <a:extLst>
                    <a:ext uri="{FF2B5EF4-FFF2-40B4-BE49-F238E27FC236}">
                      <a16:creationId xmlns:a16="http://schemas.microsoft.com/office/drawing/2014/main" id="{424E72DE-E111-E449-9F2D-25F25F127F8A}"/>
                    </a:ext>
                  </a:extLst>
                </p14:cNvPr>
                <p14:cNvContentPartPr/>
                <p14:nvPr/>
              </p14:nvContentPartPr>
              <p14:xfrm>
                <a:off x="5109674" y="3052108"/>
                <a:ext cx="259200" cy="291600"/>
              </p14:xfrm>
            </p:contentPart>
          </mc:Choice>
          <mc:Fallback xmlns="">
            <p:pic>
              <p:nvPicPr>
                <p:cNvPr id="47" name="Ink 46">
                  <a:extLst>
                    <a:ext uri="{FF2B5EF4-FFF2-40B4-BE49-F238E27FC236}">
                      <a16:creationId xmlns:a16="http://schemas.microsoft.com/office/drawing/2014/main" id="{424E72DE-E111-E449-9F2D-25F25F127F8A}"/>
                    </a:ext>
                  </a:extLst>
                </p:cNvPr>
                <p:cNvPicPr/>
                <p:nvPr/>
              </p:nvPicPr>
              <p:blipFill>
                <a:blip r:embed="rId51"/>
                <a:stretch>
                  <a:fillRect/>
                </a:stretch>
              </p:blipFill>
              <p:spPr>
                <a:xfrm>
                  <a:off x="5103554" y="3045988"/>
                  <a:ext cx="27144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8" name="Ink 47">
                  <a:extLst>
                    <a:ext uri="{FF2B5EF4-FFF2-40B4-BE49-F238E27FC236}">
                      <a16:creationId xmlns:a16="http://schemas.microsoft.com/office/drawing/2014/main" id="{09033EA3-60A7-B289-8C56-A6D14E1D74BA}"/>
                    </a:ext>
                  </a:extLst>
                </p14:cNvPr>
                <p14:cNvContentPartPr/>
                <p14:nvPr/>
              </p14:nvContentPartPr>
              <p14:xfrm>
                <a:off x="5354474" y="3117268"/>
                <a:ext cx="238320" cy="238680"/>
              </p14:xfrm>
            </p:contentPart>
          </mc:Choice>
          <mc:Fallback xmlns="">
            <p:pic>
              <p:nvPicPr>
                <p:cNvPr id="48" name="Ink 47">
                  <a:extLst>
                    <a:ext uri="{FF2B5EF4-FFF2-40B4-BE49-F238E27FC236}">
                      <a16:creationId xmlns:a16="http://schemas.microsoft.com/office/drawing/2014/main" id="{09033EA3-60A7-B289-8C56-A6D14E1D74BA}"/>
                    </a:ext>
                  </a:extLst>
                </p:cNvPr>
                <p:cNvPicPr/>
                <p:nvPr/>
              </p:nvPicPr>
              <p:blipFill>
                <a:blip r:embed="rId53"/>
                <a:stretch>
                  <a:fillRect/>
                </a:stretch>
              </p:blipFill>
              <p:spPr>
                <a:xfrm>
                  <a:off x="5348354" y="3111148"/>
                  <a:ext cx="25056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50" name="Ink 49">
                  <a:extLst>
                    <a:ext uri="{FF2B5EF4-FFF2-40B4-BE49-F238E27FC236}">
                      <a16:creationId xmlns:a16="http://schemas.microsoft.com/office/drawing/2014/main" id="{C8D30CB8-B0CC-F7CA-4F4A-C69D3AE50107}"/>
                    </a:ext>
                  </a:extLst>
                </p14:cNvPr>
                <p14:cNvContentPartPr/>
                <p14:nvPr/>
              </p14:nvContentPartPr>
              <p14:xfrm>
                <a:off x="5450594" y="3097828"/>
                <a:ext cx="793080" cy="213480"/>
              </p14:xfrm>
            </p:contentPart>
          </mc:Choice>
          <mc:Fallback xmlns="">
            <p:pic>
              <p:nvPicPr>
                <p:cNvPr id="50" name="Ink 49">
                  <a:extLst>
                    <a:ext uri="{FF2B5EF4-FFF2-40B4-BE49-F238E27FC236}">
                      <a16:creationId xmlns:a16="http://schemas.microsoft.com/office/drawing/2014/main" id="{C8D30CB8-B0CC-F7CA-4F4A-C69D3AE50107}"/>
                    </a:ext>
                  </a:extLst>
                </p:cNvPr>
                <p:cNvPicPr/>
                <p:nvPr/>
              </p:nvPicPr>
              <p:blipFill>
                <a:blip r:embed="rId55"/>
                <a:stretch>
                  <a:fillRect/>
                </a:stretch>
              </p:blipFill>
              <p:spPr>
                <a:xfrm>
                  <a:off x="5444474" y="3091708"/>
                  <a:ext cx="805320" cy="2257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6">
            <p14:nvContentPartPr>
              <p14:cNvPr id="52" name="Ink 51">
                <a:extLst>
                  <a:ext uri="{FF2B5EF4-FFF2-40B4-BE49-F238E27FC236}">
                    <a16:creationId xmlns:a16="http://schemas.microsoft.com/office/drawing/2014/main" id="{D621DF10-55D1-D2F0-B30C-506BFC4F96E1}"/>
                  </a:ext>
                </a:extLst>
              </p14:cNvPr>
              <p14:cNvContentPartPr/>
              <p14:nvPr/>
            </p14:nvContentPartPr>
            <p14:xfrm>
              <a:off x="274874" y="3818908"/>
              <a:ext cx="164880" cy="279000"/>
            </p14:xfrm>
          </p:contentPart>
        </mc:Choice>
        <mc:Fallback xmlns="">
          <p:pic>
            <p:nvPicPr>
              <p:cNvPr id="52" name="Ink 51">
                <a:extLst>
                  <a:ext uri="{FF2B5EF4-FFF2-40B4-BE49-F238E27FC236}">
                    <a16:creationId xmlns:a16="http://schemas.microsoft.com/office/drawing/2014/main" id="{D621DF10-55D1-D2F0-B30C-506BFC4F96E1}"/>
                  </a:ext>
                </a:extLst>
              </p:cNvPr>
              <p:cNvPicPr/>
              <p:nvPr/>
            </p:nvPicPr>
            <p:blipFill>
              <a:blip r:embed="rId57"/>
              <a:stretch>
                <a:fillRect/>
              </a:stretch>
            </p:blipFill>
            <p:spPr>
              <a:xfrm>
                <a:off x="268754" y="3812788"/>
                <a:ext cx="177120" cy="2912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53" name="Ink 52">
                <a:extLst>
                  <a:ext uri="{FF2B5EF4-FFF2-40B4-BE49-F238E27FC236}">
                    <a16:creationId xmlns:a16="http://schemas.microsoft.com/office/drawing/2014/main" id="{6E5B2420-46FF-8682-319A-3814619DB34D}"/>
                  </a:ext>
                </a:extLst>
              </p14:cNvPr>
              <p14:cNvContentPartPr/>
              <p14:nvPr/>
            </p14:nvContentPartPr>
            <p14:xfrm>
              <a:off x="274874" y="3980188"/>
              <a:ext cx="227880" cy="51480"/>
            </p14:xfrm>
          </p:contentPart>
        </mc:Choice>
        <mc:Fallback xmlns="">
          <p:pic>
            <p:nvPicPr>
              <p:cNvPr id="53" name="Ink 52">
                <a:extLst>
                  <a:ext uri="{FF2B5EF4-FFF2-40B4-BE49-F238E27FC236}">
                    <a16:creationId xmlns:a16="http://schemas.microsoft.com/office/drawing/2014/main" id="{6E5B2420-46FF-8682-319A-3814619DB34D}"/>
                  </a:ext>
                </a:extLst>
              </p:cNvPr>
              <p:cNvPicPr/>
              <p:nvPr/>
            </p:nvPicPr>
            <p:blipFill>
              <a:blip r:embed="rId59"/>
              <a:stretch>
                <a:fillRect/>
              </a:stretch>
            </p:blipFill>
            <p:spPr>
              <a:xfrm>
                <a:off x="268754" y="3974068"/>
                <a:ext cx="24012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54" name="Ink 53">
                <a:extLst>
                  <a:ext uri="{FF2B5EF4-FFF2-40B4-BE49-F238E27FC236}">
                    <a16:creationId xmlns:a16="http://schemas.microsoft.com/office/drawing/2014/main" id="{7DAF034C-71E4-87A6-9C90-9A753B24A100}"/>
                  </a:ext>
                </a:extLst>
              </p14:cNvPr>
              <p14:cNvContentPartPr/>
              <p14:nvPr/>
            </p14:nvContentPartPr>
            <p14:xfrm>
              <a:off x="594914" y="3955348"/>
              <a:ext cx="95040" cy="14040"/>
            </p14:xfrm>
          </p:contentPart>
        </mc:Choice>
        <mc:Fallback xmlns="">
          <p:pic>
            <p:nvPicPr>
              <p:cNvPr id="54" name="Ink 53">
                <a:extLst>
                  <a:ext uri="{FF2B5EF4-FFF2-40B4-BE49-F238E27FC236}">
                    <a16:creationId xmlns:a16="http://schemas.microsoft.com/office/drawing/2014/main" id="{7DAF034C-71E4-87A6-9C90-9A753B24A100}"/>
                  </a:ext>
                </a:extLst>
              </p:cNvPr>
              <p:cNvPicPr/>
              <p:nvPr/>
            </p:nvPicPr>
            <p:blipFill>
              <a:blip r:embed="rId61"/>
              <a:stretch>
                <a:fillRect/>
              </a:stretch>
            </p:blipFill>
            <p:spPr>
              <a:xfrm>
                <a:off x="588794" y="3949228"/>
                <a:ext cx="10728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55" name="Ink 54">
                <a:extLst>
                  <a:ext uri="{FF2B5EF4-FFF2-40B4-BE49-F238E27FC236}">
                    <a16:creationId xmlns:a16="http://schemas.microsoft.com/office/drawing/2014/main" id="{D4334FC0-4467-0DED-1055-C84BFC7C4BB0}"/>
                  </a:ext>
                </a:extLst>
              </p14:cNvPr>
              <p14:cNvContentPartPr/>
              <p14:nvPr/>
            </p14:nvContentPartPr>
            <p14:xfrm>
              <a:off x="606074" y="3967588"/>
              <a:ext cx="145800" cy="87840"/>
            </p14:xfrm>
          </p:contentPart>
        </mc:Choice>
        <mc:Fallback xmlns="">
          <p:pic>
            <p:nvPicPr>
              <p:cNvPr id="55" name="Ink 54">
                <a:extLst>
                  <a:ext uri="{FF2B5EF4-FFF2-40B4-BE49-F238E27FC236}">
                    <a16:creationId xmlns:a16="http://schemas.microsoft.com/office/drawing/2014/main" id="{D4334FC0-4467-0DED-1055-C84BFC7C4BB0}"/>
                  </a:ext>
                </a:extLst>
              </p:cNvPr>
              <p:cNvPicPr/>
              <p:nvPr/>
            </p:nvPicPr>
            <p:blipFill>
              <a:blip r:embed="rId63"/>
              <a:stretch>
                <a:fillRect/>
              </a:stretch>
            </p:blipFill>
            <p:spPr>
              <a:xfrm>
                <a:off x="599954" y="3961468"/>
                <a:ext cx="15804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57" name="Ink 56">
                <a:extLst>
                  <a:ext uri="{FF2B5EF4-FFF2-40B4-BE49-F238E27FC236}">
                    <a16:creationId xmlns:a16="http://schemas.microsoft.com/office/drawing/2014/main" id="{CB0F0081-4915-BC86-3322-81317397660C}"/>
                  </a:ext>
                </a:extLst>
              </p14:cNvPr>
              <p14:cNvContentPartPr/>
              <p14:nvPr/>
            </p14:nvContentPartPr>
            <p14:xfrm>
              <a:off x="958154" y="3892348"/>
              <a:ext cx="216000" cy="254160"/>
            </p14:xfrm>
          </p:contentPart>
        </mc:Choice>
        <mc:Fallback xmlns="">
          <p:pic>
            <p:nvPicPr>
              <p:cNvPr id="57" name="Ink 56">
                <a:extLst>
                  <a:ext uri="{FF2B5EF4-FFF2-40B4-BE49-F238E27FC236}">
                    <a16:creationId xmlns:a16="http://schemas.microsoft.com/office/drawing/2014/main" id="{CB0F0081-4915-BC86-3322-81317397660C}"/>
                  </a:ext>
                </a:extLst>
              </p:cNvPr>
              <p:cNvPicPr/>
              <p:nvPr/>
            </p:nvPicPr>
            <p:blipFill>
              <a:blip r:embed="rId65"/>
              <a:stretch>
                <a:fillRect/>
              </a:stretch>
            </p:blipFill>
            <p:spPr>
              <a:xfrm>
                <a:off x="952034" y="3886228"/>
                <a:ext cx="228240" cy="2664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8" name="Ink 57">
                <a:extLst>
                  <a:ext uri="{FF2B5EF4-FFF2-40B4-BE49-F238E27FC236}">
                    <a16:creationId xmlns:a16="http://schemas.microsoft.com/office/drawing/2014/main" id="{7D6E1565-1694-CCB4-61AB-95BA74AE51DC}"/>
                  </a:ext>
                </a:extLst>
              </p14:cNvPr>
              <p14:cNvContentPartPr/>
              <p14:nvPr/>
            </p14:nvContentPartPr>
            <p14:xfrm>
              <a:off x="1224554" y="3948148"/>
              <a:ext cx="177840" cy="195840"/>
            </p14:xfrm>
          </p:contentPart>
        </mc:Choice>
        <mc:Fallback xmlns="">
          <p:pic>
            <p:nvPicPr>
              <p:cNvPr id="58" name="Ink 57">
                <a:extLst>
                  <a:ext uri="{FF2B5EF4-FFF2-40B4-BE49-F238E27FC236}">
                    <a16:creationId xmlns:a16="http://schemas.microsoft.com/office/drawing/2014/main" id="{7D6E1565-1694-CCB4-61AB-95BA74AE51DC}"/>
                  </a:ext>
                </a:extLst>
              </p:cNvPr>
              <p:cNvPicPr/>
              <p:nvPr/>
            </p:nvPicPr>
            <p:blipFill>
              <a:blip r:embed="rId67"/>
              <a:stretch>
                <a:fillRect/>
              </a:stretch>
            </p:blipFill>
            <p:spPr>
              <a:xfrm>
                <a:off x="1218434" y="3942028"/>
                <a:ext cx="19008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9" name="Ink 58">
                <a:extLst>
                  <a:ext uri="{FF2B5EF4-FFF2-40B4-BE49-F238E27FC236}">
                    <a16:creationId xmlns:a16="http://schemas.microsoft.com/office/drawing/2014/main" id="{B78A0A4B-D626-D834-5FE5-DF8846FFA22B}"/>
                  </a:ext>
                </a:extLst>
              </p14:cNvPr>
              <p14:cNvContentPartPr/>
              <p14:nvPr/>
            </p14:nvContentPartPr>
            <p14:xfrm>
              <a:off x="1283954" y="3950308"/>
              <a:ext cx="604080" cy="163800"/>
            </p14:xfrm>
          </p:contentPart>
        </mc:Choice>
        <mc:Fallback xmlns="">
          <p:pic>
            <p:nvPicPr>
              <p:cNvPr id="59" name="Ink 58">
                <a:extLst>
                  <a:ext uri="{FF2B5EF4-FFF2-40B4-BE49-F238E27FC236}">
                    <a16:creationId xmlns:a16="http://schemas.microsoft.com/office/drawing/2014/main" id="{B78A0A4B-D626-D834-5FE5-DF8846FFA22B}"/>
                  </a:ext>
                </a:extLst>
              </p:cNvPr>
              <p:cNvPicPr/>
              <p:nvPr/>
            </p:nvPicPr>
            <p:blipFill>
              <a:blip r:embed="rId69"/>
              <a:stretch>
                <a:fillRect/>
              </a:stretch>
            </p:blipFill>
            <p:spPr>
              <a:xfrm>
                <a:off x="1277834" y="3944188"/>
                <a:ext cx="61632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124" name="Ink 123">
                <a:extLst>
                  <a:ext uri="{FF2B5EF4-FFF2-40B4-BE49-F238E27FC236}">
                    <a16:creationId xmlns:a16="http://schemas.microsoft.com/office/drawing/2014/main" id="{68BEB174-039F-739C-40ED-126107887DC7}"/>
                  </a:ext>
                </a:extLst>
              </p14:cNvPr>
              <p14:cNvContentPartPr/>
              <p14:nvPr/>
            </p14:nvContentPartPr>
            <p14:xfrm>
              <a:off x="7532834" y="4298788"/>
              <a:ext cx="266760" cy="22680"/>
            </p14:xfrm>
          </p:contentPart>
        </mc:Choice>
        <mc:Fallback xmlns="">
          <p:pic>
            <p:nvPicPr>
              <p:cNvPr id="124" name="Ink 123">
                <a:extLst>
                  <a:ext uri="{FF2B5EF4-FFF2-40B4-BE49-F238E27FC236}">
                    <a16:creationId xmlns:a16="http://schemas.microsoft.com/office/drawing/2014/main" id="{68BEB174-039F-739C-40ED-126107887DC7}"/>
                  </a:ext>
                </a:extLst>
              </p:cNvPr>
              <p:cNvPicPr/>
              <p:nvPr/>
            </p:nvPicPr>
            <p:blipFill>
              <a:blip r:embed="rId71"/>
              <a:stretch>
                <a:fillRect/>
              </a:stretch>
            </p:blipFill>
            <p:spPr>
              <a:xfrm>
                <a:off x="7526714" y="4292668"/>
                <a:ext cx="27900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125" name="Ink 124">
                <a:extLst>
                  <a:ext uri="{FF2B5EF4-FFF2-40B4-BE49-F238E27FC236}">
                    <a16:creationId xmlns:a16="http://schemas.microsoft.com/office/drawing/2014/main" id="{77CF5A5A-10A6-5506-F5A9-D39379E6FF37}"/>
                  </a:ext>
                </a:extLst>
              </p14:cNvPr>
              <p14:cNvContentPartPr/>
              <p14:nvPr/>
            </p14:nvContentPartPr>
            <p14:xfrm>
              <a:off x="7422674" y="4415788"/>
              <a:ext cx="383400" cy="87840"/>
            </p14:xfrm>
          </p:contentPart>
        </mc:Choice>
        <mc:Fallback xmlns="">
          <p:pic>
            <p:nvPicPr>
              <p:cNvPr id="125" name="Ink 124">
                <a:extLst>
                  <a:ext uri="{FF2B5EF4-FFF2-40B4-BE49-F238E27FC236}">
                    <a16:creationId xmlns:a16="http://schemas.microsoft.com/office/drawing/2014/main" id="{77CF5A5A-10A6-5506-F5A9-D39379E6FF37}"/>
                  </a:ext>
                </a:extLst>
              </p:cNvPr>
              <p:cNvPicPr/>
              <p:nvPr/>
            </p:nvPicPr>
            <p:blipFill>
              <a:blip r:embed="rId73"/>
              <a:stretch>
                <a:fillRect/>
              </a:stretch>
            </p:blipFill>
            <p:spPr>
              <a:xfrm>
                <a:off x="7416554" y="4409668"/>
                <a:ext cx="39564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127" name="Ink 126">
                <a:extLst>
                  <a:ext uri="{FF2B5EF4-FFF2-40B4-BE49-F238E27FC236}">
                    <a16:creationId xmlns:a16="http://schemas.microsoft.com/office/drawing/2014/main" id="{6F6930CD-2798-C449-9FCA-752B1853AD9E}"/>
                  </a:ext>
                </a:extLst>
              </p14:cNvPr>
              <p14:cNvContentPartPr/>
              <p14:nvPr/>
            </p14:nvContentPartPr>
            <p14:xfrm>
              <a:off x="7982834" y="4203028"/>
              <a:ext cx="260640" cy="472320"/>
            </p14:xfrm>
          </p:contentPart>
        </mc:Choice>
        <mc:Fallback xmlns="">
          <p:pic>
            <p:nvPicPr>
              <p:cNvPr id="127" name="Ink 126">
                <a:extLst>
                  <a:ext uri="{FF2B5EF4-FFF2-40B4-BE49-F238E27FC236}">
                    <a16:creationId xmlns:a16="http://schemas.microsoft.com/office/drawing/2014/main" id="{6F6930CD-2798-C449-9FCA-752B1853AD9E}"/>
                  </a:ext>
                </a:extLst>
              </p:cNvPr>
              <p:cNvPicPr/>
              <p:nvPr/>
            </p:nvPicPr>
            <p:blipFill>
              <a:blip r:embed="rId75"/>
              <a:stretch>
                <a:fillRect/>
              </a:stretch>
            </p:blipFill>
            <p:spPr>
              <a:xfrm>
                <a:off x="7976714" y="4196908"/>
                <a:ext cx="272880" cy="4845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128" name="Ink 127">
                <a:extLst>
                  <a:ext uri="{FF2B5EF4-FFF2-40B4-BE49-F238E27FC236}">
                    <a16:creationId xmlns:a16="http://schemas.microsoft.com/office/drawing/2014/main" id="{340A10C7-D405-79BC-A5AF-09CFB2CB55ED}"/>
                  </a:ext>
                </a:extLst>
              </p14:cNvPr>
              <p14:cNvContentPartPr/>
              <p14:nvPr/>
            </p14:nvContentPartPr>
            <p14:xfrm>
              <a:off x="8400794" y="4142188"/>
              <a:ext cx="210240" cy="412560"/>
            </p14:xfrm>
          </p:contentPart>
        </mc:Choice>
        <mc:Fallback xmlns="">
          <p:pic>
            <p:nvPicPr>
              <p:cNvPr id="128" name="Ink 127">
                <a:extLst>
                  <a:ext uri="{FF2B5EF4-FFF2-40B4-BE49-F238E27FC236}">
                    <a16:creationId xmlns:a16="http://schemas.microsoft.com/office/drawing/2014/main" id="{340A10C7-D405-79BC-A5AF-09CFB2CB55ED}"/>
                  </a:ext>
                </a:extLst>
              </p:cNvPr>
              <p:cNvPicPr/>
              <p:nvPr/>
            </p:nvPicPr>
            <p:blipFill>
              <a:blip r:embed="rId77"/>
              <a:stretch>
                <a:fillRect/>
              </a:stretch>
            </p:blipFill>
            <p:spPr>
              <a:xfrm>
                <a:off x="8394674" y="4136068"/>
                <a:ext cx="222480" cy="4248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129" name="Ink 128">
                <a:extLst>
                  <a:ext uri="{FF2B5EF4-FFF2-40B4-BE49-F238E27FC236}">
                    <a16:creationId xmlns:a16="http://schemas.microsoft.com/office/drawing/2014/main" id="{506B5A2D-2947-E11F-C7E8-1F571D1DDAB4}"/>
                  </a:ext>
                </a:extLst>
              </p14:cNvPr>
              <p14:cNvContentPartPr/>
              <p14:nvPr/>
            </p14:nvContentPartPr>
            <p14:xfrm>
              <a:off x="8642354" y="4273588"/>
              <a:ext cx="223920" cy="217800"/>
            </p14:xfrm>
          </p:contentPart>
        </mc:Choice>
        <mc:Fallback xmlns="">
          <p:pic>
            <p:nvPicPr>
              <p:cNvPr id="129" name="Ink 128">
                <a:extLst>
                  <a:ext uri="{FF2B5EF4-FFF2-40B4-BE49-F238E27FC236}">
                    <a16:creationId xmlns:a16="http://schemas.microsoft.com/office/drawing/2014/main" id="{506B5A2D-2947-E11F-C7E8-1F571D1DDAB4}"/>
                  </a:ext>
                </a:extLst>
              </p:cNvPr>
              <p:cNvPicPr/>
              <p:nvPr/>
            </p:nvPicPr>
            <p:blipFill>
              <a:blip r:embed="rId79"/>
              <a:stretch>
                <a:fillRect/>
              </a:stretch>
            </p:blipFill>
            <p:spPr>
              <a:xfrm>
                <a:off x="8636234" y="4267468"/>
                <a:ext cx="236160" cy="2300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130" name="Ink 129">
                <a:extLst>
                  <a:ext uri="{FF2B5EF4-FFF2-40B4-BE49-F238E27FC236}">
                    <a16:creationId xmlns:a16="http://schemas.microsoft.com/office/drawing/2014/main" id="{C5138048-601B-F85C-EEB4-09D1C3BBADF0}"/>
                  </a:ext>
                </a:extLst>
              </p14:cNvPr>
              <p14:cNvContentPartPr/>
              <p14:nvPr/>
            </p14:nvContentPartPr>
            <p14:xfrm>
              <a:off x="8657474" y="4195108"/>
              <a:ext cx="437760" cy="118800"/>
            </p14:xfrm>
          </p:contentPart>
        </mc:Choice>
        <mc:Fallback xmlns="">
          <p:pic>
            <p:nvPicPr>
              <p:cNvPr id="130" name="Ink 129">
                <a:extLst>
                  <a:ext uri="{FF2B5EF4-FFF2-40B4-BE49-F238E27FC236}">
                    <a16:creationId xmlns:a16="http://schemas.microsoft.com/office/drawing/2014/main" id="{C5138048-601B-F85C-EEB4-09D1C3BBADF0}"/>
                  </a:ext>
                </a:extLst>
              </p:cNvPr>
              <p:cNvPicPr/>
              <p:nvPr/>
            </p:nvPicPr>
            <p:blipFill>
              <a:blip r:embed="rId81"/>
              <a:stretch>
                <a:fillRect/>
              </a:stretch>
            </p:blipFill>
            <p:spPr>
              <a:xfrm>
                <a:off x="8651354" y="4188988"/>
                <a:ext cx="45000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132" name="Ink 131">
                <a:extLst>
                  <a:ext uri="{FF2B5EF4-FFF2-40B4-BE49-F238E27FC236}">
                    <a16:creationId xmlns:a16="http://schemas.microsoft.com/office/drawing/2014/main" id="{E37080B5-74DA-BF52-FFCE-F544A07883D0}"/>
                  </a:ext>
                </a:extLst>
              </p14:cNvPr>
              <p14:cNvContentPartPr/>
              <p14:nvPr/>
            </p14:nvContentPartPr>
            <p14:xfrm>
              <a:off x="9293594" y="4159468"/>
              <a:ext cx="256680" cy="276120"/>
            </p14:xfrm>
          </p:contentPart>
        </mc:Choice>
        <mc:Fallback xmlns="">
          <p:pic>
            <p:nvPicPr>
              <p:cNvPr id="132" name="Ink 131">
                <a:extLst>
                  <a:ext uri="{FF2B5EF4-FFF2-40B4-BE49-F238E27FC236}">
                    <a16:creationId xmlns:a16="http://schemas.microsoft.com/office/drawing/2014/main" id="{E37080B5-74DA-BF52-FFCE-F544A07883D0}"/>
                  </a:ext>
                </a:extLst>
              </p:cNvPr>
              <p:cNvPicPr/>
              <p:nvPr/>
            </p:nvPicPr>
            <p:blipFill>
              <a:blip r:embed="rId83"/>
              <a:stretch>
                <a:fillRect/>
              </a:stretch>
            </p:blipFill>
            <p:spPr>
              <a:xfrm>
                <a:off x="9287474" y="4153348"/>
                <a:ext cx="268920" cy="2883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133" name="Ink 132">
                <a:extLst>
                  <a:ext uri="{FF2B5EF4-FFF2-40B4-BE49-F238E27FC236}">
                    <a16:creationId xmlns:a16="http://schemas.microsoft.com/office/drawing/2014/main" id="{72F1E091-B8E6-6ADA-151A-96A69683E63A}"/>
                  </a:ext>
                </a:extLst>
              </p14:cNvPr>
              <p14:cNvContentPartPr/>
              <p14:nvPr/>
            </p14:nvContentPartPr>
            <p14:xfrm>
              <a:off x="9491954" y="4251628"/>
              <a:ext cx="187200" cy="246600"/>
            </p14:xfrm>
          </p:contentPart>
        </mc:Choice>
        <mc:Fallback xmlns="">
          <p:pic>
            <p:nvPicPr>
              <p:cNvPr id="133" name="Ink 132">
                <a:extLst>
                  <a:ext uri="{FF2B5EF4-FFF2-40B4-BE49-F238E27FC236}">
                    <a16:creationId xmlns:a16="http://schemas.microsoft.com/office/drawing/2014/main" id="{72F1E091-B8E6-6ADA-151A-96A69683E63A}"/>
                  </a:ext>
                </a:extLst>
              </p:cNvPr>
              <p:cNvPicPr/>
              <p:nvPr/>
            </p:nvPicPr>
            <p:blipFill>
              <a:blip r:embed="rId85"/>
              <a:stretch>
                <a:fillRect/>
              </a:stretch>
            </p:blipFill>
            <p:spPr>
              <a:xfrm>
                <a:off x="9485834" y="4245508"/>
                <a:ext cx="199440" cy="25884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134" name="Ink 133">
                <a:extLst>
                  <a:ext uri="{FF2B5EF4-FFF2-40B4-BE49-F238E27FC236}">
                    <a16:creationId xmlns:a16="http://schemas.microsoft.com/office/drawing/2014/main" id="{40A4042B-056D-5C03-1193-A23F47A71BBA}"/>
                  </a:ext>
                </a:extLst>
              </p14:cNvPr>
              <p14:cNvContentPartPr/>
              <p14:nvPr/>
            </p14:nvContentPartPr>
            <p14:xfrm>
              <a:off x="9630914" y="4207708"/>
              <a:ext cx="159480" cy="33480"/>
            </p14:xfrm>
          </p:contentPart>
        </mc:Choice>
        <mc:Fallback xmlns="">
          <p:pic>
            <p:nvPicPr>
              <p:cNvPr id="134" name="Ink 133">
                <a:extLst>
                  <a:ext uri="{FF2B5EF4-FFF2-40B4-BE49-F238E27FC236}">
                    <a16:creationId xmlns:a16="http://schemas.microsoft.com/office/drawing/2014/main" id="{40A4042B-056D-5C03-1193-A23F47A71BBA}"/>
                  </a:ext>
                </a:extLst>
              </p:cNvPr>
              <p:cNvPicPr/>
              <p:nvPr/>
            </p:nvPicPr>
            <p:blipFill>
              <a:blip r:embed="rId87"/>
              <a:stretch>
                <a:fillRect/>
              </a:stretch>
            </p:blipFill>
            <p:spPr>
              <a:xfrm>
                <a:off x="9624794" y="4201588"/>
                <a:ext cx="171720" cy="45720"/>
              </a:xfrm>
              <a:prstGeom prst="rect">
                <a:avLst/>
              </a:prstGeom>
            </p:spPr>
          </p:pic>
        </mc:Fallback>
      </mc:AlternateContent>
      <p:grpSp>
        <p:nvGrpSpPr>
          <p:cNvPr id="148" name="Group 147">
            <a:extLst>
              <a:ext uri="{FF2B5EF4-FFF2-40B4-BE49-F238E27FC236}">
                <a16:creationId xmlns:a16="http://schemas.microsoft.com/office/drawing/2014/main" id="{151D3F26-F81A-B07E-1FEA-A988E5FA0C48}"/>
              </a:ext>
            </a:extLst>
          </p:cNvPr>
          <p:cNvGrpSpPr/>
          <p:nvPr/>
        </p:nvGrpSpPr>
        <p:grpSpPr>
          <a:xfrm>
            <a:off x="229874" y="4620268"/>
            <a:ext cx="1759680" cy="487800"/>
            <a:chOff x="229874" y="4620268"/>
            <a:chExt cx="1759680" cy="487800"/>
          </a:xfrm>
        </p:grpSpPr>
        <mc:AlternateContent xmlns:mc="http://schemas.openxmlformats.org/markup-compatibility/2006" xmlns:p14="http://schemas.microsoft.com/office/powerpoint/2010/main">
          <mc:Choice Requires="p14">
            <p:contentPart p14:bwMode="auto" r:id="rId88">
              <p14:nvContentPartPr>
                <p14:cNvPr id="111" name="Ink 110">
                  <a:extLst>
                    <a:ext uri="{FF2B5EF4-FFF2-40B4-BE49-F238E27FC236}">
                      <a16:creationId xmlns:a16="http://schemas.microsoft.com/office/drawing/2014/main" id="{3E63BD95-00AD-E27A-7F7B-005628072A19}"/>
                    </a:ext>
                  </a:extLst>
                </p14:cNvPr>
                <p14:cNvContentPartPr/>
                <p14:nvPr/>
              </p14:nvContentPartPr>
              <p14:xfrm>
                <a:off x="229874" y="4620268"/>
                <a:ext cx="278280" cy="331200"/>
              </p14:xfrm>
            </p:contentPart>
          </mc:Choice>
          <mc:Fallback xmlns="">
            <p:pic>
              <p:nvPicPr>
                <p:cNvPr id="111" name="Ink 110">
                  <a:extLst>
                    <a:ext uri="{FF2B5EF4-FFF2-40B4-BE49-F238E27FC236}">
                      <a16:creationId xmlns:a16="http://schemas.microsoft.com/office/drawing/2014/main" id="{3E63BD95-00AD-E27A-7F7B-005628072A19}"/>
                    </a:ext>
                  </a:extLst>
                </p:cNvPr>
                <p:cNvPicPr/>
                <p:nvPr/>
              </p:nvPicPr>
              <p:blipFill>
                <a:blip r:embed="rId89"/>
                <a:stretch>
                  <a:fillRect/>
                </a:stretch>
              </p:blipFill>
              <p:spPr>
                <a:xfrm>
                  <a:off x="223754" y="4614148"/>
                  <a:ext cx="290520" cy="3434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112" name="Ink 111">
                  <a:extLst>
                    <a:ext uri="{FF2B5EF4-FFF2-40B4-BE49-F238E27FC236}">
                      <a16:creationId xmlns:a16="http://schemas.microsoft.com/office/drawing/2014/main" id="{C135F3FC-F14F-6226-03ED-D940FBEF4E8E}"/>
                    </a:ext>
                  </a:extLst>
                </p14:cNvPr>
                <p14:cNvContentPartPr/>
                <p14:nvPr/>
              </p14:nvContentPartPr>
              <p14:xfrm>
                <a:off x="511394" y="4779388"/>
                <a:ext cx="21960" cy="26640"/>
              </p14:xfrm>
            </p:contentPart>
          </mc:Choice>
          <mc:Fallback xmlns="">
            <p:pic>
              <p:nvPicPr>
                <p:cNvPr id="112" name="Ink 111">
                  <a:extLst>
                    <a:ext uri="{FF2B5EF4-FFF2-40B4-BE49-F238E27FC236}">
                      <a16:creationId xmlns:a16="http://schemas.microsoft.com/office/drawing/2014/main" id="{C135F3FC-F14F-6226-03ED-D940FBEF4E8E}"/>
                    </a:ext>
                  </a:extLst>
                </p:cNvPr>
                <p:cNvPicPr/>
                <p:nvPr/>
              </p:nvPicPr>
              <p:blipFill>
                <a:blip r:embed="rId91"/>
                <a:stretch>
                  <a:fillRect/>
                </a:stretch>
              </p:blipFill>
              <p:spPr>
                <a:xfrm>
                  <a:off x="505274" y="4773268"/>
                  <a:ext cx="3420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113" name="Ink 112">
                  <a:extLst>
                    <a:ext uri="{FF2B5EF4-FFF2-40B4-BE49-F238E27FC236}">
                      <a16:creationId xmlns:a16="http://schemas.microsoft.com/office/drawing/2014/main" id="{C3AB1F15-FCC4-3F5A-98E2-D33B0A57FCEE}"/>
                    </a:ext>
                  </a:extLst>
                </p14:cNvPr>
                <p14:cNvContentPartPr/>
                <p14:nvPr/>
              </p14:nvContentPartPr>
              <p14:xfrm>
                <a:off x="680954" y="4678228"/>
                <a:ext cx="360" cy="268200"/>
              </p14:xfrm>
            </p:contentPart>
          </mc:Choice>
          <mc:Fallback xmlns="">
            <p:pic>
              <p:nvPicPr>
                <p:cNvPr id="113" name="Ink 112">
                  <a:extLst>
                    <a:ext uri="{FF2B5EF4-FFF2-40B4-BE49-F238E27FC236}">
                      <a16:creationId xmlns:a16="http://schemas.microsoft.com/office/drawing/2014/main" id="{C3AB1F15-FCC4-3F5A-98E2-D33B0A57FCEE}"/>
                    </a:ext>
                  </a:extLst>
                </p:cNvPr>
                <p:cNvPicPr/>
                <p:nvPr/>
              </p:nvPicPr>
              <p:blipFill>
                <a:blip r:embed="rId93"/>
                <a:stretch>
                  <a:fillRect/>
                </a:stretch>
              </p:blipFill>
              <p:spPr>
                <a:xfrm>
                  <a:off x="674834" y="4672108"/>
                  <a:ext cx="12600" cy="2804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114" name="Ink 113">
                  <a:extLst>
                    <a:ext uri="{FF2B5EF4-FFF2-40B4-BE49-F238E27FC236}">
                      <a16:creationId xmlns:a16="http://schemas.microsoft.com/office/drawing/2014/main" id="{A036BF0E-1C39-93B8-3963-17D862BAF6B1}"/>
                    </a:ext>
                  </a:extLst>
                </p14:cNvPr>
                <p14:cNvContentPartPr/>
                <p14:nvPr/>
              </p14:nvContentPartPr>
              <p14:xfrm>
                <a:off x="554954" y="4653388"/>
                <a:ext cx="236160" cy="53640"/>
              </p14:xfrm>
            </p:contentPart>
          </mc:Choice>
          <mc:Fallback xmlns="">
            <p:pic>
              <p:nvPicPr>
                <p:cNvPr id="114" name="Ink 113">
                  <a:extLst>
                    <a:ext uri="{FF2B5EF4-FFF2-40B4-BE49-F238E27FC236}">
                      <a16:creationId xmlns:a16="http://schemas.microsoft.com/office/drawing/2014/main" id="{A036BF0E-1C39-93B8-3963-17D862BAF6B1}"/>
                    </a:ext>
                  </a:extLst>
                </p:cNvPr>
                <p:cNvPicPr/>
                <p:nvPr/>
              </p:nvPicPr>
              <p:blipFill>
                <a:blip r:embed="rId95"/>
                <a:stretch>
                  <a:fillRect/>
                </a:stretch>
              </p:blipFill>
              <p:spPr>
                <a:xfrm>
                  <a:off x="548834" y="4647268"/>
                  <a:ext cx="24840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115" name="Ink 114">
                  <a:extLst>
                    <a:ext uri="{FF2B5EF4-FFF2-40B4-BE49-F238E27FC236}">
                      <a16:creationId xmlns:a16="http://schemas.microsoft.com/office/drawing/2014/main" id="{D8C269AE-E9EA-D89C-433C-73332C9B9A3C}"/>
                    </a:ext>
                  </a:extLst>
                </p14:cNvPr>
                <p14:cNvContentPartPr/>
                <p14:nvPr/>
              </p14:nvContentPartPr>
              <p14:xfrm>
                <a:off x="615074" y="4906828"/>
                <a:ext cx="193680" cy="63000"/>
              </p14:xfrm>
            </p:contentPart>
          </mc:Choice>
          <mc:Fallback xmlns="">
            <p:pic>
              <p:nvPicPr>
                <p:cNvPr id="115" name="Ink 114">
                  <a:extLst>
                    <a:ext uri="{FF2B5EF4-FFF2-40B4-BE49-F238E27FC236}">
                      <a16:creationId xmlns:a16="http://schemas.microsoft.com/office/drawing/2014/main" id="{D8C269AE-E9EA-D89C-433C-73332C9B9A3C}"/>
                    </a:ext>
                  </a:extLst>
                </p:cNvPr>
                <p:cNvPicPr/>
                <p:nvPr/>
              </p:nvPicPr>
              <p:blipFill>
                <a:blip r:embed="rId97"/>
                <a:stretch>
                  <a:fillRect/>
                </a:stretch>
              </p:blipFill>
              <p:spPr>
                <a:xfrm>
                  <a:off x="608954" y="4900708"/>
                  <a:ext cx="20592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116" name="Ink 115">
                  <a:extLst>
                    <a:ext uri="{FF2B5EF4-FFF2-40B4-BE49-F238E27FC236}">
                      <a16:creationId xmlns:a16="http://schemas.microsoft.com/office/drawing/2014/main" id="{56DDCEAB-2437-A001-283C-7F47EF9280E8}"/>
                    </a:ext>
                  </a:extLst>
                </p14:cNvPr>
                <p14:cNvContentPartPr/>
                <p14:nvPr/>
              </p14:nvContentPartPr>
              <p14:xfrm>
                <a:off x="856634" y="4768228"/>
                <a:ext cx="268200" cy="120960"/>
              </p14:xfrm>
            </p:contentPart>
          </mc:Choice>
          <mc:Fallback xmlns="">
            <p:pic>
              <p:nvPicPr>
                <p:cNvPr id="116" name="Ink 115">
                  <a:extLst>
                    <a:ext uri="{FF2B5EF4-FFF2-40B4-BE49-F238E27FC236}">
                      <a16:creationId xmlns:a16="http://schemas.microsoft.com/office/drawing/2014/main" id="{56DDCEAB-2437-A001-283C-7F47EF9280E8}"/>
                    </a:ext>
                  </a:extLst>
                </p:cNvPr>
                <p:cNvPicPr/>
                <p:nvPr/>
              </p:nvPicPr>
              <p:blipFill>
                <a:blip r:embed="rId99"/>
                <a:stretch>
                  <a:fillRect/>
                </a:stretch>
              </p:blipFill>
              <p:spPr>
                <a:xfrm>
                  <a:off x="850514" y="4762108"/>
                  <a:ext cx="28044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117" name="Ink 116">
                  <a:extLst>
                    <a:ext uri="{FF2B5EF4-FFF2-40B4-BE49-F238E27FC236}">
                      <a16:creationId xmlns:a16="http://schemas.microsoft.com/office/drawing/2014/main" id="{B1BC63F5-4463-72BD-D24A-1552F87FC17A}"/>
                    </a:ext>
                  </a:extLst>
                </p14:cNvPr>
                <p14:cNvContentPartPr/>
                <p14:nvPr/>
              </p14:nvContentPartPr>
              <p14:xfrm>
                <a:off x="1296554" y="4712428"/>
                <a:ext cx="137880" cy="379440"/>
              </p14:xfrm>
            </p:contentPart>
          </mc:Choice>
          <mc:Fallback xmlns="">
            <p:pic>
              <p:nvPicPr>
                <p:cNvPr id="117" name="Ink 116">
                  <a:extLst>
                    <a:ext uri="{FF2B5EF4-FFF2-40B4-BE49-F238E27FC236}">
                      <a16:creationId xmlns:a16="http://schemas.microsoft.com/office/drawing/2014/main" id="{B1BC63F5-4463-72BD-D24A-1552F87FC17A}"/>
                    </a:ext>
                  </a:extLst>
                </p:cNvPr>
                <p:cNvPicPr/>
                <p:nvPr/>
              </p:nvPicPr>
              <p:blipFill>
                <a:blip r:embed="rId101"/>
                <a:stretch>
                  <a:fillRect/>
                </a:stretch>
              </p:blipFill>
              <p:spPr>
                <a:xfrm>
                  <a:off x="1290434" y="4706308"/>
                  <a:ext cx="150120" cy="3916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118" name="Ink 117">
                  <a:extLst>
                    <a:ext uri="{FF2B5EF4-FFF2-40B4-BE49-F238E27FC236}">
                      <a16:creationId xmlns:a16="http://schemas.microsoft.com/office/drawing/2014/main" id="{963ED2F7-5B1E-ADF6-4945-8310A418B5D3}"/>
                    </a:ext>
                  </a:extLst>
                </p14:cNvPr>
                <p14:cNvContentPartPr/>
                <p14:nvPr/>
              </p14:nvContentPartPr>
              <p14:xfrm>
                <a:off x="1265954" y="4877308"/>
                <a:ext cx="225360" cy="56160"/>
              </p14:xfrm>
            </p:contentPart>
          </mc:Choice>
          <mc:Fallback xmlns="">
            <p:pic>
              <p:nvPicPr>
                <p:cNvPr id="118" name="Ink 117">
                  <a:extLst>
                    <a:ext uri="{FF2B5EF4-FFF2-40B4-BE49-F238E27FC236}">
                      <a16:creationId xmlns:a16="http://schemas.microsoft.com/office/drawing/2014/main" id="{963ED2F7-5B1E-ADF6-4945-8310A418B5D3}"/>
                    </a:ext>
                  </a:extLst>
                </p:cNvPr>
                <p:cNvPicPr/>
                <p:nvPr/>
              </p:nvPicPr>
              <p:blipFill>
                <a:blip r:embed="rId103"/>
                <a:stretch>
                  <a:fillRect/>
                </a:stretch>
              </p:blipFill>
              <p:spPr>
                <a:xfrm>
                  <a:off x="1259834" y="4871188"/>
                  <a:ext cx="23760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119" name="Ink 118">
                  <a:extLst>
                    <a:ext uri="{FF2B5EF4-FFF2-40B4-BE49-F238E27FC236}">
                      <a16:creationId xmlns:a16="http://schemas.microsoft.com/office/drawing/2014/main" id="{9D1598E9-19B5-FE33-30AE-A97CB6B43909}"/>
                    </a:ext>
                  </a:extLst>
                </p14:cNvPr>
                <p14:cNvContentPartPr/>
                <p14:nvPr/>
              </p14:nvContentPartPr>
              <p14:xfrm>
                <a:off x="1264514" y="4671748"/>
                <a:ext cx="176760" cy="436320"/>
              </p14:xfrm>
            </p:contentPart>
          </mc:Choice>
          <mc:Fallback xmlns="">
            <p:pic>
              <p:nvPicPr>
                <p:cNvPr id="119" name="Ink 118">
                  <a:extLst>
                    <a:ext uri="{FF2B5EF4-FFF2-40B4-BE49-F238E27FC236}">
                      <a16:creationId xmlns:a16="http://schemas.microsoft.com/office/drawing/2014/main" id="{9D1598E9-19B5-FE33-30AE-A97CB6B43909}"/>
                    </a:ext>
                  </a:extLst>
                </p:cNvPr>
                <p:cNvPicPr/>
                <p:nvPr/>
              </p:nvPicPr>
              <p:blipFill>
                <a:blip r:embed="rId105"/>
                <a:stretch>
                  <a:fillRect/>
                </a:stretch>
              </p:blipFill>
              <p:spPr>
                <a:xfrm>
                  <a:off x="1258394" y="4665628"/>
                  <a:ext cx="189000" cy="44856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120" name="Ink 119">
                  <a:extLst>
                    <a:ext uri="{FF2B5EF4-FFF2-40B4-BE49-F238E27FC236}">
                      <a16:creationId xmlns:a16="http://schemas.microsoft.com/office/drawing/2014/main" id="{53FCF771-3EBC-430D-2ADB-03AF0EBA6F86}"/>
                    </a:ext>
                  </a:extLst>
                </p14:cNvPr>
                <p14:cNvContentPartPr/>
                <p14:nvPr/>
              </p14:nvContentPartPr>
              <p14:xfrm>
                <a:off x="1239674" y="4913668"/>
                <a:ext cx="235440" cy="37800"/>
              </p14:xfrm>
            </p:contentPart>
          </mc:Choice>
          <mc:Fallback xmlns="">
            <p:pic>
              <p:nvPicPr>
                <p:cNvPr id="120" name="Ink 119">
                  <a:extLst>
                    <a:ext uri="{FF2B5EF4-FFF2-40B4-BE49-F238E27FC236}">
                      <a16:creationId xmlns:a16="http://schemas.microsoft.com/office/drawing/2014/main" id="{53FCF771-3EBC-430D-2ADB-03AF0EBA6F86}"/>
                    </a:ext>
                  </a:extLst>
                </p:cNvPr>
                <p:cNvPicPr/>
                <p:nvPr/>
              </p:nvPicPr>
              <p:blipFill>
                <a:blip r:embed="rId107"/>
                <a:stretch>
                  <a:fillRect/>
                </a:stretch>
              </p:blipFill>
              <p:spPr>
                <a:xfrm>
                  <a:off x="1233554" y="4907548"/>
                  <a:ext cx="24768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121" name="Ink 120">
                  <a:extLst>
                    <a:ext uri="{FF2B5EF4-FFF2-40B4-BE49-F238E27FC236}">
                      <a16:creationId xmlns:a16="http://schemas.microsoft.com/office/drawing/2014/main" id="{9D586F49-0008-3A13-26BC-6749617FFA9E}"/>
                    </a:ext>
                  </a:extLst>
                </p14:cNvPr>
                <p14:cNvContentPartPr/>
                <p14:nvPr/>
              </p14:nvContentPartPr>
              <p14:xfrm>
                <a:off x="1584554" y="4890988"/>
                <a:ext cx="118080" cy="28800"/>
              </p14:xfrm>
            </p:contentPart>
          </mc:Choice>
          <mc:Fallback xmlns="">
            <p:pic>
              <p:nvPicPr>
                <p:cNvPr id="121" name="Ink 120">
                  <a:extLst>
                    <a:ext uri="{FF2B5EF4-FFF2-40B4-BE49-F238E27FC236}">
                      <a16:creationId xmlns:a16="http://schemas.microsoft.com/office/drawing/2014/main" id="{9D586F49-0008-3A13-26BC-6749617FFA9E}"/>
                    </a:ext>
                  </a:extLst>
                </p:cNvPr>
                <p:cNvPicPr/>
                <p:nvPr/>
              </p:nvPicPr>
              <p:blipFill>
                <a:blip r:embed="rId109"/>
                <a:stretch>
                  <a:fillRect/>
                </a:stretch>
              </p:blipFill>
              <p:spPr>
                <a:xfrm>
                  <a:off x="1578434" y="4884868"/>
                  <a:ext cx="13032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122" name="Ink 121">
                  <a:extLst>
                    <a:ext uri="{FF2B5EF4-FFF2-40B4-BE49-F238E27FC236}">
                      <a16:creationId xmlns:a16="http://schemas.microsoft.com/office/drawing/2014/main" id="{EED22EC2-6C04-F3BE-5876-909BCC1C963F}"/>
                    </a:ext>
                  </a:extLst>
                </p14:cNvPr>
                <p14:cNvContentPartPr/>
                <p14:nvPr/>
              </p14:nvContentPartPr>
              <p14:xfrm>
                <a:off x="1820354" y="4735828"/>
                <a:ext cx="169200" cy="341280"/>
              </p14:xfrm>
            </p:contentPart>
          </mc:Choice>
          <mc:Fallback xmlns="">
            <p:pic>
              <p:nvPicPr>
                <p:cNvPr id="122" name="Ink 121">
                  <a:extLst>
                    <a:ext uri="{FF2B5EF4-FFF2-40B4-BE49-F238E27FC236}">
                      <a16:creationId xmlns:a16="http://schemas.microsoft.com/office/drawing/2014/main" id="{EED22EC2-6C04-F3BE-5876-909BCC1C963F}"/>
                    </a:ext>
                  </a:extLst>
                </p:cNvPr>
                <p:cNvPicPr/>
                <p:nvPr/>
              </p:nvPicPr>
              <p:blipFill>
                <a:blip r:embed="rId111"/>
                <a:stretch>
                  <a:fillRect/>
                </a:stretch>
              </p:blipFill>
              <p:spPr>
                <a:xfrm>
                  <a:off x="1814234" y="4729708"/>
                  <a:ext cx="181440" cy="35352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136" name="Ink 135">
                  <a:extLst>
                    <a:ext uri="{FF2B5EF4-FFF2-40B4-BE49-F238E27FC236}">
                      <a16:creationId xmlns:a16="http://schemas.microsoft.com/office/drawing/2014/main" id="{33D10C52-DF06-BBF8-2752-07FD1BF4ADDE}"/>
                    </a:ext>
                  </a:extLst>
                </p14:cNvPr>
                <p14:cNvContentPartPr/>
                <p14:nvPr/>
              </p14:nvContentPartPr>
              <p14:xfrm>
                <a:off x="1648994" y="4874068"/>
                <a:ext cx="62280" cy="5040"/>
              </p14:xfrm>
            </p:contentPart>
          </mc:Choice>
          <mc:Fallback xmlns="">
            <p:pic>
              <p:nvPicPr>
                <p:cNvPr id="136" name="Ink 135">
                  <a:extLst>
                    <a:ext uri="{FF2B5EF4-FFF2-40B4-BE49-F238E27FC236}">
                      <a16:creationId xmlns:a16="http://schemas.microsoft.com/office/drawing/2014/main" id="{33D10C52-DF06-BBF8-2752-07FD1BF4ADDE}"/>
                    </a:ext>
                  </a:extLst>
                </p:cNvPr>
                <p:cNvPicPr/>
                <p:nvPr/>
              </p:nvPicPr>
              <p:blipFill>
                <a:blip r:embed="rId113"/>
                <a:stretch>
                  <a:fillRect/>
                </a:stretch>
              </p:blipFill>
              <p:spPr>
                <a:xfrm>
                  <a:off x="1642874" y="4867948"/>
                  <a:ext cx="74520" cy="172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4">
            <p14:nvContentPartPr>
              <p14:cNvPr id="65" name="Ink 64">
                <a:extLst>
                  <a:ext uri="{FF2B5EF4-FFF2-40B4-BE49-F238E27FC236}">
                    <a16:creationId xmlns:a16="http://schemas.microsoft.com/office/drawing/2014/main" id="{A12F3774-FD8E-F183-71CD-87E2DE24A897}"/>
                  </a:ext>
                </a:extLst>
              </p14:cNvPr>
              <p14:cNvContentPartPr/>
              <p14:nvPr/>
            </p14:nvContentPartPr>
            <p14:xfrm>
              <a:off x="1994594" y="3830788"/>
              <a:ext cx="410760" cy="538200"/>
            </p14:xfrm>
          </p:contentPart>
        </mc:Choice>
        <mc:Fallback xmlns="">
          <p:pic>
            <p:nvPicPr>
              <p:cNvPr id="65" name="Ink 64">
                <a:extLst>
                  <a:ext uri="{FF2B5EF4-FFF2-40B4-BE49-F238E27FC236}">
                    <a16:creationId xmlns:a16="http://schemas.microsoft.com/office/drawing/2014/main" id="{A12F3774-FD8E-F183-71CD-87E2DE24A897}"/>
                  </a:ext>
                </a:extLst>
              </p:cNvPr>
              <p:cNvPicPr/>
              <p:nvPr/>
            </p:nvPicPr>
            <p:blipFill>
              <a:blip r:embed="rId115"/>
              <a:stretch>
                <a:fillRect/>
              </a:stretch>
            </p:blipFill>
            <p:spPr>
              <a:xfrm>
                <a:off x="1988474" y="3824668"/>
                <a:ext cx="423000" cy="55044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66" name="Ink 65">
                <a:extLst>
                  <a:ext uri="{FF2B5EF4-FFF2-40B4-BE49-F238E27FC236}">
                    <a16:creationId xmlns:a16="http://schemas.microsoft.com/office/drawing/2014/main" id="{A672602E-1CA3-D332-E9BF-6393226C4F07}"/>
                  </a:ext>
                </a:extLst>
              </p14:cNvPr>
              <p14:cNvContentPartPr/>
              <p14:nvPr/>
            </p14:nvContentPartPr>
            <p14:xfrm>
              <a:off x="2244434" y="4000708"/>
              <a:ext cx="18360" cy="268560"/>
            </p14:xfrm>
          </p:contentPart>
        </mc:Choice>
        <mc:Fallback xmlns="">
          <p:pic>
            <p:nvPicPr>
              <p:cNvPr id="66" name="Ink 65">
                <a:extLst>
                  <a:ext uri="{FF2B5EF4-FFF2-40B4-BE49-F238E27FC236}">
                    <a16:creationId xmlns:a16="http://schemas.microsoft.com/office/drawing/2014/main" id="{A672602E-1CA3-D332-E9BF-6393226C4F07}"/>
                  </a:ext>
                </a:extLst>
              </p:cNvPr>
              <p:cNvPicPr/>
              <p:nvPr/>
            </p:nvPicPr>
            <p:blipFill>
              <a:blip r:embed="rId117"/>
              <a:stretch>
                <a:fillRect/>
              </a:stretch>
            </p:blipFill>
            <p:spPr>
              <a:xfrm>
                <a:off x="2238314" y="3994588"/>
                <a:ext cx="30600" cy="2808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67" name="Ink 66">
                <a:extLst>
                  <a:ext uri="{FF2B5EF4-FFF2-40B4-BE49-F238E27FC236}">
                    <a16:creationId xmlns:a16="http://schemas.microsoft.com/office/drawing/2014/main" id="{F0FD417E-8627-9E83-0E67-2300C7DB1B29}"/>
                  </a:ext>
                </a:extLst>
              </p14:cNvPr>
              <p14:cNvContentPartPr/>
              <p14:nvPr/>
            </p14:nvContentPartPr>
            <p14:xfrm>
              <a:off x="2435594" y="3989908"/>
              <a:ext cx="77400" cy="241920"/>
            </p14:xfrm>
          </p:contentPart>
        </mc:Choice>
        <mc:Fallback xmlns="">
          <p:pic>
            <p:nvPicPr>
              <p:cNvPr id="67" name="Ink 66">
                <a:extLst>
                  <a:ext uri="{FF2B5EF4-FFF2-40B4-BE49-F238E27FC236}">
                    <a16:creationId xmlns:a16="http://schemas.microsoft.com/office/drawing/2014/main" id="{F0FD417E-8627-9E83-0E67-2300C7DB1B29}"/>
                  </a:ext>
                </a:extLst>
              </p:cNvPr>
              <p:cNvPicPr/>
              <p:nvPr/>
            </p:nvPicPr>
            <p:blipFill>
              <a:blip r:embed="rId119"/>
              <a:stretch>
                <a:fillRect/>
              </a:stretch>
            </p:blipFill>
            <p:spPr>
              <a:xfrm>
                <a:off x="2429474" y="3983788"/>
                <a:ext cx="89640" cy="25416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68" name="Ink 67">
                <a:extLst>
                  <a:ext uri="{FF2B5EF4-FFF2-40B4-BE49-F238E27FC236}">
                    <a16:creationId xmlns:a16="http://schemas.microsoft.com/office/drawing/2014/main" id="{BA4021F2-4F57-A9F5-C22D-34170C4BCEB9}"/>
                  </a:ext>
                </a:extLst>
              </p14:cNvPr>
              <p14:cNvContentPartPr/>
              <p14:nvPr/>
            </p14:nvContentPartPr>
            <p14:xfrm>
              <a:off x="2364674" y="4108708"/>
              <a:ext cx="338040" cy="19800"/>
            </p14:xfrm>
          </p:contentPart>
        </mc:Choice>
        <mc:Fallback xmlns="">
          <p:pic>
            <p:nvPicPr>
              <p:cNvPr id="68" name="Ink 67">
                <a:extLst>
                  <a:ext uri="{FF2B5EF4-FFF2-40B4-BE49-F238E27FC236}">
                    <a16:creationId xmlns:a16="http://schemas.microsoft.com/office/drawing/2014/main" id="{BA4021F2-4F57-A9F5-C22D-34170C4BCEB9}"/>
                  </a:ext>
                </a:extLst>
              </p:cNvPr>
              <p:cNvPicPr/>
              <p:nvPr/>
            </p:nvPicPr>
            <p:blipFill>
              <a:blip r:embed="rId121"/>
              <a:stretch>
                <a:fillRect/>
              </a:stretch>
            </p:blipFill>
            <p:spPr>
              <a:xfrm>
                <a:off x="2358554" y="4102588"/>
                <a:ext cx="35028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69" name="Ink 68">
                <a:extLst>
                  <a:ext uri="{FF2B5EF4-FFF2-40B4-BE49-F238E27FC236}">
                    <a16:creationId xmlns:a16="http://schemas.microsoft.com/office/drawing/2014/main" id="{E075D4C2-AAB3-D7AE-C93F-788D819B5046}"/>
                  </a:ext>
                </a:extLst>
              </p14:cNvPr>
              <p14:cNvContentPartPr/>
              <p14:nvPr/>
            </p14:nvContentPartPr>
            <p14:xfrm>
              <a:off x="2924834" y="3964348"/>
              <a:ext cx="360" cy="360"/>
            </p14:xfrm>
          </p:contentPart>
        </mc:Choice>
        <mc:Fallback xmlns="">
          <p:pic>
            <p:nvPicPr>
              <p:cNvPr id="69" name="Ink 68">
                <a:extLst>
                  <a:ext uri="{FF2B5EF4-FFF2-40B4-BE49-F238E27FC236}">
                    <a16:creationId xmlns:a16="http://schemas.microsoft.com/office/drawing/2014/main" id="{E075D4C2-AAB3-D7AE-C93F-788D819B5046}"/>
                  </a:ext>
                </a:extLst>
              </p:cNvPr>
              <p:cNvPicPr/>
              <p:nvPr/>
            </p:nvPicPr>
            <p:blipFill>
              <a:blip r:embed="rId123"/>
              <a:stretch>
                <a:fillRect/>
              </a:stretch>
            </p:blipFill>
            <p:spPr>
              <a:xfrm>
                <a:off x="2918714" y="3958228"/>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0" name="Ink 69">
                <a:extLst>
                  <a:ext uri="{FF2B5EF4-FFF2-40B4-BE49-F238E27FC236}">
                    <a16:creationId xmlns:a16="http://schemas.microsoft.com/office/drawing/2014/main" id="{5E55A3A8-83B3-F3EA-BF8F-6A3518C78DBE}"/>
                  </a:ext>
                </a:extLst>
              </p14:cNvPr>
              <p14:cNvContentPartPr/>
              <p14:nvPr/>
            </p14:nvContentPartPr>
            <p14:xfrm>
              <a:off x="2900354" y="3883348"/>
              <a:ext cx="183240" cy="201600"/>
            </p14:xfrm>
          </p:contentPart>
        </mc:Choice>
        <mc:Fallback xmlns="">
          <p:pic>
            <p:nvPicPr>
              <p:cNvPr id="70" name="Ink 69">
                <a:extLst>
                  <a:ext uri="{FF2B5EF4-FFF2-40B4-BE49-F238E27FC236}">
                    <a16:creationId xmlns:a16="http://schemas.microsoft.com/office/drawing/2014/main" id="{5E55A3A8-83B3-F3EA-BF8F-6A3518C78DBE}"/>
                  </a:ext>
                </a:extLst>
              </p:cNvPr>
              <p:cNvPicPr/>
              <p:nvPr/>
            </p:nvPicPr>
            <p:blipFill>
              <a:blip r:embed="rId125"/>
              <a:stretch>
                <a:fillRect/>
              </a:stretch>
            </p:blipFill>
            <p:spPr>
              <a:xfrm>
                <a:off x="2894234" y="3877228"/>
                <a:ext cx="19548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1" name="Ink 70">
                <a:extLst>
                  <a:ext uri="{FF2B5EF4-FFF2-40B4-BE49-F238E27FC236}">
                    <a16:creationId xmlns:a16="http://schemas.microsoft.com/office/drawing/2014/main" id="{0EDA18ED-AB86-D869-E15B-A966B251738D}"/>
                  </a:ext>
                </a:extLst>
              </p14:cNvPr>
              <p14:cNvContentPartPr/>
              <p14:nvPr/>
            </p14:nvContentPartPr>
            <p14:xfrm>
              <a:off x="2831234" y="4182508"/>
              <a:ext cx="384840" cy="38880"/>
            </p14:xfrm>
          </p:contentPart>
        </mc:Choice>
        <mc:Fallback xmlns="">
          <p:pic>
            <p:nvPicPr>
              <p:cNvPr id="71" name="Ink 70">
                <a:extLst>
                  <a:ext uri="{FF2B5EF4-FFF2-40B4-BE49-F238E27FC236}">
                    <a16:creationId xmlns:a16="http://schemas.microsoft.com/office/drawing/2014/main" id="{0EDA18ED-AB86-D869-E15B-A966B251738D}"/>
                  </a:ext>
                </a:extLst>
              </p:cNvPr>
              <p:cNvPicPr/>
              <p:nvPr/>
            </p:nvPicPr>
            <p:blipFill>
              <a:blip r:embed="rId127"/>
              <a:stretch>
                <a:fillRect/>
              </a:stretch>
            </p:blipFill>
            <p:spPr>
              <a:xfrm>
                <a:off x="2825114" y="4176388"/>
                <a:ext cx="39708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72" name="Ink 71">
                <a:extLst>
                  <a:ext uri="{FF2B5EF4-FFF2-40B4-BE49-F238E27FC236}">
                    <a16:creationId xmlns:a16="http://schemas.microsoft.com/office/drawing/2014/main" id="{F4ECDB22-C7D0-E340-1C34-8BB8AAA63B06}"/>
                  </a:ext>
                </a:extLst>
              </p14:cNvPr>
              <p14:cNvContentPartPr/>
              <p14:nvPr/>
            </p14:nvContentPartPr>
            <p14:xfrm>
              <a:off x="2906834" y="4334788"/>
              <a:ext cx="11160" cy="308520"/>
            </p14:xfrm>
          </p:contentPart>
        </mc:Choice>
        <mc:Fallback xmlns="">
          <p:pic>
            <p:nvPicPr>
              <p:cNvPr id="72" name="Ink 71">
                <a:extLst>
                  <a:ext uri="{FF2B5EF4-FFF2-40B4-BE49-F238E27FC236}">
                    <a16:creationId xmlns:a16="http://schemas.microsoft.com/office/drawing/2014/main" id="{F4ECDB22-C7D0-E340-1C34-8BB8AAA63B06}"/>
                  </a:ext>
                </a:extLst>
              </p:cNvPr>
              <p:cNvPicPr/>
              <p:nvPr/>
            </p:nvPicPr>
            <p:blipFill>
              <a:blip r:embed="rId129"/>
              <a:stretch>
                <a:fillRect/>
              </a:stretch>
            </p:blipFill>
            <p:spPr>
              <a:xfrm>
                <a:off x="2900714" y="4328668"/>
                <a:ext cx="23400" cy="32076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74" name="Ink 73">
                <a:extLst>
                  <a:ext uri="{FF2B5EF4-FFF2-40B4-BE49-F238E27FC236}">
                    <a16:creationId xmlns:a16="http://schemas.microsoft.com/office/drawing/2014/main" id="{D8E63D0C-35CC-2190-836A-4231D84337AB}"/>
                  </a:ext>
                </a:extLst>
              </p14:cNvPr>
              <p14:cNvContentPartPr/>
              <p14:nvPr/>
            </p14:nvContentPartPr>
            <p14:xfrm>
              <a:off x="3059474" y="4355308"/>
              <a:ext cx="240120" cy="178920"/>
            </p14:xfrm>
          </p:contentPart>
        </mc:Choice>
        <mc:Fallback xmlns="">
          <p:pic>
            <p:nvPicPr>
              <p:cNvPr id="74" name="Ink 73">
                <a:extLst>
                  <a:ext uri="{FF2B5EF4-FFF2-40B4-BE49-F238E27FC236}">
                    <a16:creationId xmlns:a16="http://schemas.microsoft.com/office/drawing/2014/main" id="{D8E63D0C-35CC-2190-836A-4231D84337AB}"/>
                  </a:ext>
                </a:extLst>
              </p:cNvPr>
              <p:cNvPicPr/>
              <p:nvPr/>
            </p:nvPicPr>
            <p:blipFill>
              <a:blip r:embed="rId131"/>
              <a:stretch>
                <a:fillRect/>
              </a:stretch>
            </p:blipFill>
            <p:spPr>
              <a:xfrm>
                <a:off x="3053354" y="4349188"/>
                <a:ext cx="25236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75" name="Ink 74">
                <a:extLst>
                  <a:ext uri="{FF2B5EF4-FFF2-40B4-BE49-F238E27FC236}">
                    <a16:creationId xmlns:a16="http://schemas.microsoft.com/office/drawing/2014/main" id="{57886BAD-1E58-0717-09A3-DA246099547D}"/>
                  </a:ext>
                </a:extLst>
              </p14:cNvPr>
              <p14:cNvContentPartPr/>
              <p14:nvPr/>
            </p14:nvContentPartPr>
            <p14:xfrm>
              <a:off x="2969834" y="4404268"/>
              <a:ext cx="119520" cy="149760"/>
            </p14:xfrm>
          </p:contentPart>
        </mc:Choice>
        <mc:Fallback xmlns="">
          <p:pic>
            <p:nvPicPr>
              <p:cNvPr id="75" name="Ink 74">
                <a:extLst>
                  <a:ext uri="{FF2B5EF4-FFF2-40B4-BE49-F238E27FC236}">
                    <a16:creationId xmlns:a16="http://schemas.microsoft.com/office/drawing/2014/main" id="{57886BAD-1E58-0717-09A3-DA246099547D}"/>
                  </a:ext>
                </a:extLst>
              </p:cNvPr>
              <p:cNvPicPr/>
              <p:nvPr/>
            </p:nvPicPr>
            <p:blipFill>
              <a:blip r:embed="rId133"/>
              <a:stretch>
                <a:fillRect/>
              </a:stretch>
            </p:blipFill>
            <p:spPr>
              <a:xfrm>
                <a:off x="2963714" y="4398148"/>
                <a:ext cx="13176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76" name="Ink 75">
                <a:extLst>
                  <a:ext uri="{FF2B5EF4-FFF2-40B4-BE49-F238E27FC236}">
                    <a16:creationId xmlns:a16="http://schemas.microsoft.com/office/drawing/2014/main" id="{041EFBFE-E9FB-9AF5-E6AB-EB2CCBD54DA9}"/>
                  </a:ext>
                </a:extLst>
              </p14:cNvPr>
              <p14:cNvContentPartPr/>
              <p14:nvPr/>
            </p14:nvContentPartPr>
            <p14:xfrm>
              <a:off x="3171074" y="3982348"/>
              <a:ext cx="366120" cy="608760"/>
            </p14:xfrm>
          </p:contentPart>
        </mc:Choice>
        <mc:Fallback xmlns="">
          <p:pic>
            <p:nvPicPr>
              <p:cNvPr id="76" name="Ink 75">
                <a:extLst>
                  <a:ext uri="{FF2B5EF4-FFF2-40B4-BE49-F238E27FC236}">
                    <a16:creationId xmlns:a16="http://schemas.microsoft.com/office/drawing/2014/main" id="{041EFBFE-E9FB-9AF5-E6AB-EB2CCBD54DA9}"/>
                  </a:ext>
                </a:extLst>
              </p:cNvPr>
              <p:cNvPicPr/>
              <p:nvPr/>
            </p:nvPicPr>
            <p:blipFill>
              <a:blip r:embed="rId135"/>
              <a:stretch>
                <a:fillRect/>
              </a:stretch>
            </p:blipFill>
            <p:spPr>
              <a:xfrm>
                <a:off x="3164954" y="3976228"/>
                <a:ext cx="378360" cy="62100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77" name="Ink 76">
                <a:extLst>
                  <a:ext uri="{FF2B5EF4-FFF2-40B4-BE49-F238E27FC236}">
                    <a16:creationId xmlns:a16="http://schemas.microsoft.com/office/drawing/2014/main" id="{53BDE3BB-3760-A918-8BD5-1BADE37F409E}"/>
                  </a:ext>
                </a:extLst>
              </p14:cNvPr>
              <p14:cNvContentPartPr/>
              <p14:nvPr/>
            </p14:nvContentPartPr>
            <p14:xfrm>
              <a:off x="3447914" y="3899188"/>
              <a:ext cx="423720" cy="183960"/>
            </p14:xfrm>
          </p:contentPart>
        </mc:Choice>
        <mc:Fallback xmlns="">
          <p:pic>
            <p:nvPicPr>
              <p:cNvPr id="77" name="Ink 76">
                <a:extLst>
                  <a:ext uri="{FF2B5EF4-FFF2-40B4-BE49-F238E27FC236}">
                    <a16:creationId xmlns:a16="http://schemas.microsoft.com/office/drawing/2014/main" id="{53BDE3BB-3760-A918-8BD5-1BADE37F409E}"/>
                  </a:ext>
                </a:extLst>
              </p:cNvPr>
              <p:cNvPicPr/>
              <p:nvPr/>
            </p:nvPicPr>
            <p:blipFill>
              <a:blip r:embed="rId137"/>
              <a:stretch>
                <a:fillRect/>
              </a:stretch>
            </p:blipFill>
            <p:spPr>
              <a:xfrm>
                <a:off x="3441794" y="3893068"/>
                <a:ext cx="43596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79" name="Ink 78">
                <a:extLst>
                  <a:ext uri="{FF2B5EF4-FFF2-40B4-BE49-F238E27FC236}">
                    <a16:creationId xmlns:a16="http://schemas.microsoft.com/office/drawing/2014/main" id="{3096503A-299E-102E-530E-6779C6D0566A}"/>
                  </a:ext>
                </a:extLst>
              </p14:cNvPr>
              <p14:cNvContentPartPr/>
              <p14:nvPr/>
            </p14:nvContentPartPr>
            <p14:xfrm>
              <a:off x="3786674" y="4222468"/>
              <a:ext cx="191160" cy="34560"/>
            </p14:xfrm>
          </p:contentPart>
        </mc:Choice>
        <mc:Fallback xmlns="">
          <p:pic>
            <p:nvPicPr>
              <p:cNvPr id="79" name="Ink 78">
                <a:extLst>
                  <a:ext uri="{FF2B5EF4-FFF2-40B4-BE49-F238E27FC236}">
                    <a16:creationId xmlns:a16="http://schemas.microsoft.com/office/drawing/2014/main" id="{3096503A-299E-102E-530E-6779C6D0566A}"/>
                  </a:ext>
                </a:extLst>
              </p:cNvPr>
              <p:cNvPicPr/>
              <p:nvPr/>
            </p:nvPicPr>
            <p:blipFill>
              <a:blip r:embed="rId139"/>
              <a:stretch>
                <a:fillRect/>
              </a:stretch>
            </p:blipFill>
            <p:spPr>
              <a:xfrm>
                <a:off x="3780554" y="4216348"/>
                <a:ext cx="20340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0" name="Ink 79">
                <a:extLst>
                  <a:ext uri="{FF2B5EF4-FFF2-40B4-BE49-F238E27FC236}">
                    <a16:creationId xmlns:a16="http://schemas.microsoft.com/office/drawing/2014/main" id="{C453C2DF-EDAC-CB4C-FCEE-8A5FB7B4A017}"/>
                  </a:ext>
                </a:extLst>
              </p14:cNvPr>
              <p14:cNvContentPartPr/>
              <p14:nvPr/>
            </p14:nvContentPartPr>
            <p14:xfrm>
              <a:off x="3737354" y="4336228"/>
              <a:ext cx="226800" cy="35640"/>
            </p14:xfrm>
          </p:contentPart>
        </mc:Choice>
        <mc:Fallback xmlns="">
          <p:pic>
            <p:nvPicPr>
              <p:cNvPr id="80" name="Ink 79">
                <a:extLst>
                  <a:ext uri="{FF2B5EF4-FFF2-40B4-BE49-F238E27FC236}">
                    <a16:creationId xmlns:a16="http://schemas.microsoft.com/office/drawing/2014/main" id="{C453C2DF-EDAC-CB4C-FCEE-8A5FB7B4A017}"/>
                  </a:ext>
                </a:extLst>
              </p:cNvPr>
              <p:cNvPicPr/>
              <p:nvPr/>
            </p:nvPicPr>
            <p:blipFill>
              <a:blip r:embed="rId141"/>
              <a:stretch>
                <a:fillRect/>
              </a:stretch>
            </p:blipFill>
            <p:spPr>
              <a:xfrm>
                <a:off x="3731234" y="4330108"/>
                <a:ext cx="23904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1" name="Ink 80">
                <a:extLst>
                  <a:ext uri="{FF2B5EF4-FFF2-40B4-BE49-F238E27FC236}">
                    <a16:creationId xmlns:a16="http://schemas.microsoft.com/office/drawing/2014/main" id="{CF66A88B-754B-26D8-3E34-36095DCE53B9}"/>
                  </a:ext>
                </a:extLst>
              </p14:cNvPr>
              <p14:cNvContentPartPr/>
              <p14:nvPr/>
            </p14:nvContentPartPr>
            <p14:xfrm>
              <a:off x="4230194" y="4136428"/>
              <a:ext cx="248400" cy="322560"/>
            </p14:xfrm>
          </p:contentPart>
        </mc:Choice>
        <mc:Fallback xmlns="">
          <p:pic>
            <p:nvPicPr>
              <p:cNvPr id="81" name="Ink 80">
                <a:extLst>
                  <a:ext uri="{FF2B5EF4-FFF2-40B4-BE49-F238E27FC236}">
                    <a16:creationId xmlns:a16="http://schemas.microsoft.com/office/drawing/2014/main" id="{CF66A88B-754B-26D8-3E34-36095DCE53B9}"/>
                  </a:ext>
                </a:extLst>
              </p:cNvPr>
              <p:cNvPicPr/>
              <p:nvPr/>
            </p:nvPicPr>
            <p:blipFill>
              <a:blip r:embed="rId143"/>
              <a:stretch>
                <a:fillRect/>
              </a:stretch>
            </p:blipFill>
            <p:spPr>
              <a:xfrm>
                <a:off x="4224074" y="4130308"/>
                <a:ext cx="260640" cy="33480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82" name="Ink 81">
                <a:extLst>
                  <a:ext uri="{FF2B5EF4-FFF2-40B4-BE49-F238E27FC236}">
                    <a16:creationId xmlns:a16="http://schemas.microsoft.com/office/drawing/2014/main" id="{C0B53335-CA93-CFE0-5584-8D6B5D25226A}"/>
                  </a:ext>
                </a:extLst>
              </p14:cNvPr>
              <p14:cNvContentPartPr/>
              <p14:nvPr/>
            </p14:nvContentPartPr>
            <p14:xfrm>
              <a:off x="4537634" y="4167388"/>
              <a:ext cx="154440" cy="270000"/>
            </p14:xfrm>
          </p:contentPart>
        </mc:Choice>
        <mc:Fallback xmlns="">
          <p:pic>
            <p:nvPicPr>
              <p:cNvPr id="82" name="Ink 81">
                <a:extLst>
                  <a:ext uri="{FF2B5EF4-FFF2-40B4-BE49-F238E27FC236}">
                    <a16:creationId xmlns:a16="http://schemas.microsoft.com/office/drawing/2014/main" id="{C0B53335-CA93-CFE0-5584-8D6B5D25226A}"/>
                  </a:ext>
                </a:extLst>
              </p:cNvPr>
              <p:cNvPicPr/>
              <p:nvPr/>
            </p:nvPicPr>
            <p:blipFill>
              <a:blip r:embed="rId145"/>
              <a:stretch>
                <a:fillRect/>
              </a:stretch>
            </p:blipFill>
            <p:spPr>
              <a:xfrm>
                <a:off x="4531514" y="4161268"/>
                <a:ext cx="166680" cy="28224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83" name="Ink 82">
                <a:extLst>
                  <a:ext uri="{FF2B5EF4-FFF2-40B4-BE49-F238E27FC236}">
                    <a16:creationId xmlns:a16="http://schemas.microsoft.com/office/drawing/2014/main" id="{660AB50C-C427-8A17-22FE-7E1A39F5C06D}"/>
                  </a:ext>
                </a:extLst>
              </p14:cNvPr>
              <p14:cNvContentPartPr/>
              <p14:nvPr/>
            </p14:nvContentPartPr>
            <p14:xfrm>
              <a:off x="4574354" y="4176028"/>
              <a:ext cx="347040" cy="186120"/>
            </p14:xfrm>
          </p:contentPart>
        </mc:Choice>
        <mc:Fallback xmlns="">
          <p:pic>
            <p:nvPicPr>
              <p:cNvPr id="83" name="Ink 82">
                <a:extLst>
                  <a:ext uri="{FF2B5EF4-FFF2-40B4-BE49-F238E27FC236}">
                    <a16:creationId xmlns:a16="http://schemas.microsoft.com/office/drawing/2014/main" id="{660AB50C-C427-8A17-22FE-7E1A39F5C06D}"/>
                  </a:ext>
                </a:extLst>
              </p:cNvPr>
              <p:cNvPicPr/>
              <p:nvPr/>
            </p:nvPicPr>
            <p:blipFill>
              <a:blip r:embed="rId147"/>
              <a:stretch>
                <a:fillRect/>
              </a:stretch>
            </p:blipFill>
            <p:spPr>
              <a:xfrm>
                <a:off x="4568234" y="4169908"/>
                <a:ext cx="35928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84" name="Ink 83">
                <a:extLst>
                  <a:ext uri="{FF2B5EF4-FFF2-40B4-BE49-F238E27FC236}">
                    <a16:creationId xmlns:a16="http://schemas.microsoft.com/office/drawing/2014/main" id="{15815727-2E3D-DB2F-B20D-9C28258B6474}"/>
                  </a:ext>
                </a:extLst>
              </p14:cNvPr>
              <p14:cNvContentPartPr/>
              <p14:nvPr/>
            </p14:nvContentPartPr>
            <p14:xfrm>
              <a:off x="4872794" y="4201948"/>
              <a:ext cx="281520" cy="161280"/>
            </p14:xfrm>
          </p:contentPart>
        </mc:Choice>
        <mc:Fallback xmlns="">
          <p:pic>
            <p:nvPicPr>
              <p:cNvPr id="84" name="Ink 83">
                <a:extLst>
                  <a:ext uri="{FF2B5EF4-FFF2-40B4-BE49-F238E27FC236}">
                    <a16:creationId xmlns:a16="http://schemas.microsoft.com/office/drawing/2014/main" id="{15815727-2E3D-DB2F-B20D-9C28258B6474}"/>
                  </a:ext>
                </a:extLst>
              </p:cNvPr>
              <p:cNvPicPr/>
              <p:nvPr/>
            </p:nvPicPr>
            <p:blipFill>
              <a:blip r:embed="rId149"/>
              <a:stretch>
                <a:fillRect/>
              </a:stretch>
            </p:blipFill>
            <p:spPr>
              <a:xfrm>
                <a:off x="4866674" y="4195828"/>
                <a:ext cx="293760" cy="17352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85" name="Ink 84">
                <a:extLst>
                  <a:ext uri="{FF2B5EF4-FFF2-40B4-BE49-F238E27FC236}">
                    <a16:creationId xmlns:a16="http://schemas.microsoft.com/office/drawing/2014/main" id="{AD05DB93-E6A5-3ADB-22EF-1CCD9DE53F56}"/>
                  </a:ext>
                </a:extLst>
              </p14:cNvPr>
              <p14:cNvContentPartPr/>
              <p14:nvPr/>
            </p14:nvContentPartPr>
            <p14:xfrm>
              <a:off x="5239274" y="4207708"/>
              <a:ext cx="188640" cy="182160"/>
            </p14:xfrm>
          </p:contentPart>
        </mc:Choice>
        <mc:Fallback xmlns="">
          <p:pic>
            <p:nvPicPr>
              <p:cNvPr id="85" name="Ink 84">
                <a:extLst>
                  <a:ext uri="{FF2B5EF4-FFF2-40B4-BE49-F238E27FC236}">
                    <a16:creationId xmlns:a16="http://schemas.microsoft.com/office/drawing/2014/main" id="{AD05DB93-E6A5-3ADB-22EF-1CCD9DE53F56}"/>
                  </a:ext>
                </a:extLst>
              </p:cNvPr>
              <p:cNvPicPr/>
              <p:nvPr/>
            </p:nvPicPr>
            <p:blipFill>
              <a:blip r:embed="rId151"/>
              <a:stretch>
                <a:fillRect/>
              </a:stretch>
            </p:blipFill>
            <p:spPr>
              <a:xfrm>
                <a:off x="5233154" y="4201588"/>
                <a:ext cx="20088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86" name="Ink 85">
                <a:extLst>
                  <a:ext uri="{FF2B5EF4-FFF2-40B4-BE49-F238E27FC236}">
                    <a16:creationId xmlns:a16="http://schemas.microsoft.com/office/drawing/2014/main" id="{CE5C9152-B618-AA2D-5C0D-1F15BD2F02B2}"/>
                  </a:ext>
                </a:extLst>
              </p14:cNvPr>
              <p14:cNvContentPartPr/>
              <p14:nvPr/>
            </p14:nvContentPartPr>
            <p14:xfrm>
              <a:off x="5248274" y="4223548"/>
              <a:ext cx="148320" cy="190440"/>
            </p14:xfrm>
          </p:contentPart>
        </mc:Choice>
        <mc:Fallback xmlns="">
          <p:pic>
            <p:nvPicPr>
              <p:cNvPr id="86" name="Ink 85">
                <a:extLst>
                  <a:ext uri="{FF2B5EF4-FFF2-40B4-BE49-F238E27FC236}">
                    <a16:creationId xmlns:a16="http://schemas.microsoft.com/office/drawing/2014/main" id="{CE5C9152-B618-AA2D-5C0D-1F15BD2F02B2}"/>
                  </a:ext>
                </a:extLst>
              </p:cNvPr>
              <p:cNvPicPr/>
              <p:nvPr/>
            </p:nvPicPr>
            <p:blipFill>
              <a:blip r:embed="rId153"/>
              <a:stretch>
                <a:fillRect/>
              </a:stretch>
            </p:blipFill>
            <p:spPr>
              <a:xfrm>
                <a:off x="5242154" y="4217428"/>
                <a:ext cx="160560" cy="20268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87" name="Ink 86">
                <a:extLst>
                  <a:ext uri="{FF2B5EF4-FFF2-40B4-BE49-F238E27FC236}">
                    <a16:creationId xmlns:a16="http://schemas.microsoft.com/office/drawing/2014/main" id="{5C2483EF-CE71-2F61-3D48-9BDB1DA5C03D}"/>
                  </a:ext>
                </a:extLst>
              </p14:cNvPr>
              <p14:cNvContentPartPr/>
              <p14:nvPr/>
            </p14:nvContentPartPr>
            <p14:xfrm>
              <a:off x="5591714" y="3986308"/>
              <a:ext cx="34920" cy="328320"/>
            </p14:xfrm>
          </p:contentPart>
        </mc:Choice>
        <mc:Fallback xmlns="">
          <p:pic>
            <p:nvPicPr>
              <p:cNvPr id="87" name="Ink 86">
                <a:extLst>
                  <a:ext uri="{FF2B5EF4-FFF2-40B4-BE49-F238E27FC236}">
                    <a16:creationId xmlns:a16="http://schemas.microsoft.com/office/drawing/2014/main" id="{5C2483EF-CE71-2F61-3D48-9BDB1DA5C03D}"/>
                  </a:ext>
                </a:extLst>
              </p:cNvPr>
              <p:cNvPicPr/>
              <p:nvPr/>
            </p:nvPicPr>
            <p:blipFill>
              <a:blip r:embed="rId155"/>
              <a:stretch>
                <a:fillRect/>
              </a:stretch>
            </p:blipFill>
            <p:spPr>
              <a:xfrm>
                <a:off x="5585594" y="3980188"/>
                <a:ext cx="47160" cy="34056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88" name="Ink 87">
                <a:extLst>
                  <a:ext uri="{FF2B5EF4-FFF2-40B4-BE49-F238E27FC236}">
                    <a16:creationId xmlns:a16="http://schemas.microsoft.com/office/drawing/2014/main" id="{9E02B0AA-93C4-C040-BFC5-47303126A5D6}"/>
                  </a:ext>
                </a:extLst>
              </p14:cNvPr>
              <p14:cNvContentPartPr/>
              <p14:nvPr/>
            </p14:nvContentPartPr>
            <p14:xfrm>
              <a:off x="5725994" y="4073788"/>
              <a:ext cx="120600" cy="122400"/>
            </p14:xfrm>
          </p:contentPart>
        </mc:Choice>
        <mc:Fallback xmlns="">
          <p:pic>
            <p:nvPicPr>
              <p:cNvPr id="88" name="Ink 87">
                <a:extLst>
                  <a:ext uri="{FF2B5EF4-FFF2-40B4-BE49-F238E27FC236}">
                    <a16:creationId xmlns:a16="http://schemas.microsoft.com/office/drawing/2014/main" id="{9E02B0AA-93C4-C040-BFC5-47303126A5D6}"/>
                  </a:ext>
                </a:extLst>
              </p:cNvPr>
              <p:cNvPicPr/>
              <p:nvPr/>
            </p:nvPicPr>
            <p:blipFill>
              <a:blip r:embed="rId157"/>
              <a:stretch>
                <a:fillRect/>
              </a:stretch>
            </p:blipFill>
            <p:spPr>
              <a:xfrm>
                <a:off x="5719874" y="4067668"/>
                <a:ext cx="13284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89" name="Ink 88">
                <a:extLst>
                  <a:ext uri="{FF2B5EF4-FFF2-40B4-BE49-F238E27FC236}">
                    <a16:creationId xmlns:a16="http://schemas.microsoft.com/office/drawing/2014/main" id="{F50FBA42-FFE8-1CFA-76ED-9830E7EF84BD}"/>
                  </a:ext>
                </a:extLst>
              </p14:cNvPr>
              <p14:cNvContentPartPr/>
              <p14:nvPr/>
            </p14:nvContentPartPr>
            <p14:xfrm>
              <a:off x="5891594" y="4002508"/>
              <a:ext cx="184680" cy="267840"/>
            </p14:xfrm>
          </p:contentPart>
        </mc:Choice>
        <mc:Fallback xmlns="">
          <p:pic>
            <p:nvPicPr>
              <p:cNvPr id="89" name="Ink 88">
                <a:extLst>
                  <a:ext uri="{FF2B5EF4-FFF2-40B4-BE49-F238E27FC236}">
                    <a16:creationId xmlns:a16="http://schemas.microsoft.com/office/drawing/2014/main" id="{F50FBA42-FFE8-1CFA-76ED-9830E7EF84BD}"/>
                  </a:ext>
                </a:extLst>
              </p:cNvPr>
              <p:cNvPicPr/>
              <p:nvPr/>
            </p:nvPicPr>
            <p:blipFill>
              <a:blip r:embed="rId159"/>
              <a:stretch>
                <a:fillRect/>
              </a:stretch>
            </p:blipFill>
            <p:spPr>
              <a:xfrm>
                <a:off x="5885474" y="3996388"/>
                <a:ext cx="196920" cy="28008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90" name="Ink 89">
                <a:extLst>
                  <a:ext uri="{FF2B5EF4-FFF2-40B4-BE49-F238E27FC236}">
                    <a16:creationId xmlns:a16="http://schemas.microsoft.com/office/drawing/2014/main" id="{7CFF9CF2-AA96-EC8D-7DD0-D2F753927161}"/>
                  </a:ext>
                </a:extLst>
              </p14:cNvPr>
              <p14:cNvContentPartPr/>
              <p14:nvPr/>
            </p14:nvContentPartPr>
            <p14:xfrm>
              <a:off x="5623754" y="4368988"/>
              <a:ext cx="561600" cy="100440"/>
            </p14:xfrm>
          </p:contentPart>
        </mc:Choice>
        <mc:Fallback xmlns="">
          <p:pic>
            <p:nvPicPr>
              <p:cNvPr id="90" name="Ink 89">
                <a:extLst>
                  <a:ext uri="{FF2B5EF4-FFF2-40B4-BE49-F238E27FC236}">
                    <a16:creationId xmlns:a16="http://schemas.microsoft.com/office/drawing/2014/main" id="{7CFF9CF2-AA96-EC8D-7DD0-D2F753927161}"/>
                  </a:ext>
                </a:extLst>
              </p:cNvPr>
              <p:cNvPicPr/>
              <p:nvPr/>
            </p:nvPicPr>
            <p:blipFill>
              <a:blip r:embed="rId161"/>
              <a:stretch>
                <a:fillRect/>
              </a:stretch>
            </p:blipFill>
            <p:spPr>
              <a:xfrm>
                <a:off x="5617634" y="4362868"/>
                <a:ext cx="573840" cy="11268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91" name="Ink 90">
                <a:extLst>
                  <a:ext uri="{FF2B5EF4-FFF2-40B4-BE49-F238E27FC236}">
                    <a16:creationId xmlns:a16="http://schemas.microsoft.com/office/drawing/2014/main" id="{16ACD54E-F212-3640-1616-4103AEA46C29}"/>
                  </a:ext>
                </a:extLst>
              </p14:cNvPr>
              <p14:cNvContentPartPr/>
              <p14:nvPr/>
            </p14:nvContentPartPr>
            <p14:xfrm>
              <a:off x="5679194" y="4559068"/>
              <a:ext cx="32040" cy="264240"/>
            </p14:xfrm>
          </p:contentPart>
        </mc:Choice>
        <mc:Fallback xmlns="">
          <p:pic>
            <p:nvPicPr>
              <p:cNvPr id="91" name="Ink 90">
                <a:extLst>
                  <a:ext uri="{FF2B5EF4-FFF2-40B4-BE49-F238E27FC236}">
                    <a16:creationId xmlns:a16="http://schemas.microsoft.com/office/drawing/2014/main" id="{16ACD54E-F212-3640-1616-4103AEA46C29}"/>
                  </a:ext>
                </a:extLst>
              </p:cNvPr>
              <p:cNvPicPr/>
              <p:nvPr/>
            </p:nvPicPr>
            <p:blipFill>
              <a:blip r:embed="rId163"/>
              <a:stretch>
                <a:fillRect/>
              </a:stretch>
            </p:blipFill>
            <p:spPr>
              <a:xfrm>
                <a:off x="5673074" y="4552948"/>
                <a:ext cx="44280" cy="27648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92" name="Ink 91">
                <a:extLst>
                  <a:ext uri="{FF2B5EF4-FFF2-40B4-BE49-F238E27FC236}">
                    <a16:creationId xmlns:a16="http://schemas.microsoft.com/office/drawing/2014/main" id="{E2908425-AAA6-BC18-9192-E05FC19617D1}"/>
                  </a:ext>
                </a:extLst>
              </p14:cNvPr>
              <p14:cNvContentPartPr/>
              <p14:nvPr/>
            </p14:nvContentPartPr>
            <p14:xfrm>
              <a:off x="5834354" y="4576708"/>
              <a:ext cx="240120" cy="169920"/>
            </p14:xfrm>
          </p:contentPart>
        </mc:Choice>
        <mc:Fallback xmlns="">
          <p:pic>
            <p:nvPicPr>
              <p:cNvPr id="92" name="Ink 91">
                <a:extLst>
                  <a:ext uri="{FF2B5EF4-FFF2-40B4-BE49-F238E27FC236}">
                    <a16:creationId xmlns:a16="http://schemas.microsoft.com/office/drawing/2014/main" id="{E2908425-AAA6-BC18-9192-E05FC19617D1}"/>
                  </a:ext>
                </a:extLst>
              </p:cNvPr>
              <p:cNvPicPr/>
              <p:nvPr/>
            </p:nvPicPr>
            <p:blipFill>
              <a:blip r:embed="rId165"/>
              <a:stretch>
                <a:fillRect/>
              </a:stretch>
            </p:blipFill>
            <p:spPr>
              <a:xfrm>
                <a:off x="5828234" y="4570588"/>
                <a:ext cx="25236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93" name="Ink 92">
                <a:extLst>
                  <a:ext uri="{FF2B5EF4-FFF2-40B4-BE49-F238E27FC236}">
                    <a16:creationId xmlns:a16="http://schemas.microsoft.com/office/drawing/2014/main" id="{9743F9AA-C051-D150-7561-EDFAC5974D9D}"/>
                  </a:ext>
                </a:extLst>
              </p14:cNvPr>
              <p14:cNvContentPartPr/>
              <p14:nvPr/>
            </p14:nvContentPartPr>
            <p14:xfrm>
              <a:off x="6316394" y="4246228"/>
              <a:ext cx="153360" cy="185760"/>
            </p14:xfrm>
          </p:contentPart>
        </mc:Choice>
        <mc:Fallback xmlns="">
          <p:pic>
            <p:nvPicPr>
              <p:cNvPr id="93" name="Ink 92">
                <a:extLst>
                  <a:ext uri="{FF2B5EF4-FFF2-40B4-BE49-F238E27FC236}">
                    <a16:creationId xmlns:a16="http://schemas.microsoft.com/office/drawing/2014/main" id="{9743F9AA-C051-D150-7561-EDFAC5974D9D}"/>
                  </a:ext>
                </a:extLst>
              </p:cNvPr>
              <p:cNvPicPr/>
              <p:nvPr/>
            </p:nvPicPr>
            <p:blipFill>
              <a:blip r:embed="rId167"/>
              <a:stretch>
                <a:fillRect/>
              </a:stretch>
            </p:blipFill>
            <p:spPr>
              <a:xfrm>
                <a:off x="6310274" y="4240108"/>
                <a:ext cx="165600" cy="19800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94" name="Ink 93">
                <a:extLst>
                  <a:ext uri="{FF2B5EF4-FFF2-40B4-BE49-F238E27FC236}">
                    <a16:creationId xmlns:a16="http://schemas.microsoft.com/office/drawing/2014/main" id="{4E5C001F-7404-7697-3BE4-C7E32F220EC7}"/>
                  </a:ext>
                </a:extLst>
              </p14:cNvPr>
              <p14:cNvContentPartPr/>
              <p14:nvPr/>
            </p14:nvContentPartPr>
            <p14:xfrm>
              <a:off x="6345554" y="4288348"/>
              <a:ext cx="173520" cy="212040"/>
            </p14:xfrm>
          </p:contentPart>
        </mc:Choice>
        <mc:Fallback xmlns="">
          <p:pic>
            <p:nvPicPr>
              <p:cNvPr id="94" name="Ink 93">
                <a:extLst>
                  <a:ext uri="{FF2B5EF4-FFF2-40B4-BE49-F238E27FC236}">
                    <a16:creationId xmlns:a16="http://schemas.microsoft.com/office/drawing/2014/main" id="{4E5C001F-7404-7697-3BE4-C7E32F220EC7}"/>
                  </a:ext>
                </a:extLst>
              </p:cNvPr>
              <p:cNvPicPr/>
              <p:nvPr/>
            </p:nvPicPr>
            <p:blipFill>
              <a:blip r:embed="rId169"/>
              <a:stretch>
                <a:fillRect/>
              </a:stretch>
            </p:blipFill>
            <p:spPr>
              <a:xfrm>
                <a:off x="6339434" y="4282228"/>
                <a:ext cx="18576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95" name="Ink 94">
                <a:extLst>
                  <a:ext uri="{FF2B5EF4-FFF2-40B4-BE49-F238E27FC236}">
                    <a16:creationId xmlns:a16="http://schemas.microsoft.com/office/drawing/2014/main" id="{8D004A51-BB66-B343-9E7B-168B4755CCB7}"/>
                  </a:ext>
                </a:extLst>
              </p14:cNvPr>
              <p14:cNvContentPartPr/>
              <p14:nvPr/>
            </p14:nvContentPartPr>
            <p14:xfrm>
              <a:off x="6691874" y="3990268"/>
              <a:ext cx="35640" cy="262080"/>
            </p14:xfrm>
          </p:contentPart>
        </mc:Choice>
        <mc:Fallback xmlns="">
          <p:pic>
            <p:nvPicPr>
              <p:cNvPr id="95" name="Ink 94">
                <a:extLst>
                  <a:ext uri="{FF2B5EF4-FFF2-40B4-BE49-F238E27FC236}">
                    <a16:creationId xmlns:a16="http://schemas.microsoft.com/office/drawing/2014/main" id="{8D004A51-BB66-B343-9E7B-168B4755CCB7}"/>
                  </a:ext>
                </a:extLst>
              </p:cNvPr>
              <p:cNvPicPr/>
              <p:nvPr/>
            </p:nvPicPr>
            <p:blipFill>
              <a:blip r:embed="rId171"/>
              <a:stretch>
                <a:fillRect/>
              </a:stretch>
            </p:blipFill>
            <p:spPr>
              <a:xfrm>
                <a:off x="6685754" y="3984148"/>
                <a:ext cx="47880" cy="27432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96" name="Ink 95">
                <a:extLst>
                  <a:ext uri="{FF2B5EF4-FFF2-40B4-BE49-F238E27FC236}">
                    <a16:creationId xmlns:a16="http://schemas.microsoft.com/office/drawing/2014/main" id="{215DF3B4-0A5F-20AD-E293-1CE7977FD2A1}"/>
                  </a:ext>
                </a:extLst>
              </p14:cNvPr>
              <p14:cNvContentPartPr/>
              <p14:nvPr/>
            </p14:nvContentPartPr>
            <p14:xfrm>
              <a:off x="6790874" y="4074148"/>
              <a:ext cx="137520" cy="108000"/>
            </p14:xfrm>
          </p:contentPart>
        </mc:Choice>
        <mc:Fallback xmlns="">
          <p:pic>
            <p:nvPicPr>
              <p:cNvPr id="96" name="Ink 95">
                <a:extLst>
                  <a:ext uri="{FF2B5EF4-FFF2-40B4-BE49-F238E27FC236}">
                    <a16:creationId xmlns:a16="http://schemas.microsoft.com/office/drawing/2014/main" id="{215DF3B4-0A5F-20AD-E293-1CE7977FD2A1}"/>
                  </a:ext>
                </a:extLst>
              </p:cNvPr>
              <p:cNvPicPr/>
              <p:nvPr/>
            </p:nvPicPr>
            <p:blipFill>
              <a:blip r:embed="rId173"/>
              <a:stretch>
                <a:fillRect/>
              </a:stretch>
            </p:blipFill>
            <p:spPr>
              <a:xfrm>
                <a:off x="6784754" y="4068028"/>
                <a:ext cx="14976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97" name="Ink 96">
                <a:extLst>
                  <a:ext uri="{FF2B5EF4-FFF2-40B4-BE49-F238E27FC236}">
                    <a16:creationId xmlns:a16="http://schemas.microsoft.com/office/drawing/2014/main" id="{20831391-0AAD-4CFC-D9DE-004A7BB070A7}"/>
                  </a:ext>
                </a:extLst>
              </p14:cNvPr>
              <p14:cNvContentPartPr/>
              <p14:nvPr/>
            </p14:nvContentPartPr>
            <p14:xfrm>
              <a:off x="6558674" y="4008628"/>
              <a:ext cx="684720" cy="449280"/>
            </p14:xfrm>
          </p:contentPart>
        </mc:Choice>
        <mc:Fallback xmlns="">
          <p:pic>
            <p:nvPicPr>
              <p:cNvPr id="97" name="Ink 96">
                <a:extLst>
                  <a:ext uri="{FF2B5EF4-FFF2-40B4-BE49-F238E27FC236}">
                    <a16:creationId xmlns:a16="http://schemas.microsoft.com/office/drawing/2014/main" id="{20831391-0AAD-4CFC-D9DE-004A7BB070A7}"/>
                  </a:ext>
                </a:extLst>
              </p:cNvPr>
              <p:cNvPicPr/>
              <p:nvPr/>
            </p:nvPicPr>
            <p:blipFill>
              <a:blip r:embed="rId175"/>
              <a:stretch>
                <a:fillRect/>
              </a:stretch>
            </p:blipFill>
            <p:spPr>
              <a:xfrm>
                <a:off x="6552554" y="4002508"/>
                <a:ext cx="696960" cy="46152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98" name="Ink 97">
                <a:extLst>
                  <a:ext uri="{FF2B5EF4-FFF2-40B4-BE49-F238E27FC236}">
                    <a16:creationId xmlns:a16="http://schemas.microsoft.com/office/drawing/2014/main" id="{9499F648-1AF3-5717-4FF8-8EE0950CA505}"/>
                  </a:ext>
                </a:extLst>
              </p14:cNvPr>
              <p14:cNvContentPartPr/>
              <p14:nvPr/>
            </p14:nvContentPartPr>
            <p14:xfrm>
              <a:off x="6690794" y="4578148"/>
              <a:ext cx="43200" cy="235800"/>
            </p14:xfrm>
          </p:contentPart>
        </mc:Choice>
        <mc:Fallback xmlns="">
          <p:pic>
            <p:nvPicPr>
              <p:cNvPr id="98" name="Ink 97">
                <a:extLst>
                  <a:ext uri="{FF2B5EF4-FFF2-40B4-BE49-F238E27FC236}">
                    <a16:creationId xmlns:a16="http://schemas.microsoft.com/office/drawing/2014/main" id="{9499F648-1AF3-5717-4FF8-8EE0950CA505}"/>
                  </a:ext>
                </a:extLst>
              </p:cNvPr>
              <p:cNvPicPr/>
              <p:nvPr/>
            </p:nvPicPr>
            <p:blipFill>
              <a:blip r:embed="rId177"/>
              <a:stretch>
                <a:fillRect/>
              </a:stretch>
            </p:blipFill>
            <p:spPr>
              <a:xfrm>
                <a:off x="6684674" y="4572028"/>
                <a:ext cx="55440" cy="24804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99" name="Ink 98">
                <a:extLst>
                  <a:ext uri="{FF2B5EF4-FFF2-40B4-BE49-F238E27FC236}">
                    <a16:creationId xmlns:a16="http://schemas.microsoft.com/office/drawing/2014/main" id="{F45C6578-D40C-2D45-D763-0E787806F787}"/>
                  </a:ext>
                </a:extLst>
              </p14:cNvPr>
              <p14:cNvContentPartPr/>
              <p14:nvPr/>
            </p14:nvContentPartPr>
            <p14:xfrm>
              <a:off x="6803474" y="4597588"/>
              <a:ext cx="432720" cy="146520"/>
            </p14:xfrm>
          </p:contentPart>
        </mc:Choice>
        <mc:Fallback xmlns="">
          <p:pic>
            <p:nvPicPr>
              <p:cNvPr id="99" name="Ink 98">
                <a:extLst>
                  <a:ext uri="{FF2B5EF4-FFF2-40B4-BE49-F238E27FC236}">
                    <a16:creationId xmlns:a16="http://schemas.microsoft.com/office/drawing/2014/main" id="{F45C6578-D40C-2D45-D763-0E787806F787}"/>
                  </a:ext>
                </a:extLst>
              </p:cNvPr>
              <p:cNvPicPr/>
              <p:nvPr/>
            </p:nvPicPr>
            <p:blipFill>
              <a:blip r:embed="rId179"/>
              <a:stretch>
                <a:fillRect/>
              </a:stretch>
            </p:blipFill>
            <p:spPr>
              <a:xfrm>
                <a:off x="6797354" y="4591468"/>
                <a:ext cx="44496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01" name="Ink 100">
                <a:extLst>
                  <a:ext uri="{FF2B5EF4-FFF2-40B4-BE49-F238E27FC236}">
                    <a16:creationId xmlns:a16="http://schemas.microsoft.com/office/drawing/2014/main" id="{2894072A-457D-2E79-8DF0-1A1C57FD6332}"/>
                  </a:ext>
                </a:extLst>
              </p14:cNvPr>
              <p14:cNvContentPartPr/>
              <p14:nvPr/>
            </p14:nvContentPartPr>
            <p14:xfrm>
              <a:off x="6766754" y="4631788"/>
              <a:ext cx="470520" cy="172080"/>
            </p14:xfrm>
          </p:contentPart>
        </mc:Choice>
        <mc:Fallback xmlns="">
          <p:pic>
            <p:nvPicPr>
              <p:cNvPr id="101" name="Ink 100">
                <a:extLst>
                  <a:ext uri="{FF2B5EF4-FFF2-40B4-BE49-F238E27FC236}">
                    <a16:creationId xmlns:a16="http://schemas.microsoft.com/office/drawing/2014/main" id="{2894072A-457D-2E79-8DF0-1A1C57FD6332}"/>
                  </a:ext>
                </a:extLst>
              </p:cNvPr>
              <p:cNvPicPr/>
              <p:nvPr/>
            </p:nvPicPr>
            <p:blipFill>
              <a:blip r:embed="rId181"/>
              <a:stretch>
                <a:fillRect/>
              </a:stretch>
            </p:blipFill>
            <p:spPr>
              <a:xfrm>
                <a:off x="6760634" y="4625668"/>
                <a:ext cx="48276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02" name="Ink 101">
                <a:extLst>
                  <a:ext uri="{FF2B5EF4-FFF2-40B4-BE49-F238E27FC236}">
                    <a16:creationId xmlns:a16="http://schemas.microsoft.com/office/drawing/2014/main" id="{4056070F-3806-C904-742F-2E8AAF6C2C26}"/>
                  </a:ext>
                </a:extLst>
              </p14:cNvPr>
              <p14:cNvContentPartPr/>
              <p14:nvPr/>
            </p14:nvContentPartPr>
            <p14:xfrm>
              <a:off x="4779914" y="4210588"/>
              <a:ext cx="483840" cy="136080"/>
            </p14:xfrm>
          </p:contentPart>
        </mc:Choice>
        <mc:Fallback xmlns="">
          <p:pic>
            <p:nvPicPr>
              <p:cNvPr id="102" name="Ink 101">
                <a:extLst>
                  <a:ext uri="{FF2B5EF4-FFF2-40B4-BE49-F238E27FC236}">
                    <a16:creationId xmlns:a16="http://schemas.microsoft.com/office/drawing/2014/main" id="{4056070F-3806-C904-742F-2E8AAF6C2C26}"/>
                  </a:ext>
                </a:extLst>
              </p:cNvPr>
              <p:cNvPicPr/>
              <p:nvPr/>
            </p:nvPicPr>
            <p:blipFill>
              <a:blip r:embed="rId183"/>
              <a:stretch>
                <a:fillRect/>
              </a:stretch>
            </p:blipFill>
            <p:spPr>
              <a:xfrm>
                <a:off x="4773794" y="4204468"/>
                <a:ext cx="496080" cy="14832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03" name="Ink 102">
                <a:extLst>
                  <a:ext uri="{FF2B5EF4-FFF2-40B4-BE49-F238E27FC236}">
                    <a16:creationId xmlns:a16="http://schemas.microsoft.com/office/drawing/2014/main" id="{8613A3FB-E05E-FDF8-0A64-42B1177112EB}"/>
                  </a:ext>
                </a:extLst>
              </p14:cNvPr>
              <p14:cNvContentPartPr/>
              <p14:nvPr/>
            </p14:nvContentPartPr>
            <p14:xfrm>
              <a:off x="4252154" y="4120948"/>
              <a:ext cx="418680" cy="263160"/>
            </p14:xfrm>
          </p:contentPart>
        </mc:Choice>
        <mc:Fallback xmlns="">
          <p:pic>
            <p:nvPicPr>
              <p:cNvPr id="103" name="Ink 102">
                <a:extLst>
                  <a:ext uri="{FF2B5EF4-FFF2-40B4-BE49-F238E27FC236}">
                    <a16:creationId xmlns:a16="http://schemas.microsoft.com/office/drawing/2014/main" id="{8613A3FB-E05E-FDF8-0A64-42B1177112EB}"/>
                  </a:ext>
                </a:extLst>
              </p:cNvPr>
              <p:cNvPicPr/>
              <p:nvPr/>
            </p:nvPicPr>
            <p:blipFill>
              <a:blip r:embed="rId185"/>
              <a:stretch>
                <a:fillRect/>
              </a:stretch>
            </p:blipFill>
            <p:spPr>
              <a:xfrm>
                <a:off x="4246034" y="4114828"/>
                <a:ext cx="430920" cy="27540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04" name="Ink 103">
                <a:extLst>
                  <a:ext uri="{FF2B5EF4-FFF2-40B4-BE49-F238E27FC236}">
                    <a16:creationId xmlns:a16="http://schemas.microsoft.com/office/drawing/2014/main" id="{EEA24D33-3E4F-4A97-E7C1-89A74A298099}"/>
                  </a:ext>
                </a:extLst>
              </p14:cNvPr>
              <p14:cNvContentPartPr/>
              <p14:nvPr/>
            </p14:nvContentPartPr>
            <p14:xfrm>
              <a:off x="5395874" y="4662028"/>
              <a:ext cx="692280" cy="60840"/>
            </p14:xfrm>
          </p:contentPart>
        </mc:Choice>
        <mc:Fallback xmlns="">
          <p:pic>
            <p:nvPicPr>
              <p:cNvPr id="104" name="Ink 103">
                <a:extLst>
                  <a:ext uri="{FF2B5EF4-FFF2-40B4-BE49-F238E27FC236}">
                    <a16:creationId xmlns:a16="http://schemas.microsoft.com/office/drawing/2014/main" id="{EEA24D33-3E4F-4A97-E7C1-89A74A298099}"/>
                  </a:ext>
                </a:extLst>
              </p:cNvPr>
              <p:cNvPicPr/>
              <p:nvPr/>
            </p:nvPicPr>
            <p:blipFill>
              <a:blip r:embed="rId187"/>
              <a:stretch>
                <a:fillRect/>
              </a:stretch>
            </p:blipFill>
            <p:spPr>
              <a:xfrm>
                <a:off x="5389754" y="4655908"/>
                <a:ext cx="70452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05" name="Ink 104">
                <a:extLst>
                  <a:ext uri="{FF2B5EF4-FFF2-40B4-BE49-F238E27FC236}">
                    <a16:creationId xmlns:a16="http://schemas.microsoft.com/office/drawing/2014/main" id="{02E53FC9-64A4-EDD7-101B-6C18BACE38C6}"/>
                  </a:ext>
                </a:extLst>
              </p14:cNvPr>
              <p14:cNvContentPartPr/>
              <p14:nvPr/>
            </p14:nvContentPartPr>
            <p14:xfrm>
              <a:off x="5526194" y="4861468"/>
              <a:ext cx="16920" cy="191520"/>
            </p14:xfrm>
          </p:contentPart>
        </mc:Choice>
        <mc:Fallback xmlns="">
          <p:pic>
            <p:nvPicPr>
              <p:cNvPr id="105" name="Ink 104">
                <a:extLst>
                  <a:ext uri="{FF2B5EF4-FFF2-40B4-BE49-F238E27FC236}">
                    <a16:creationId xmlns:a16="http://schemas.microsoft.com/office/drawing/2014/main" id="{02E53FC9-64A4-EDD7-101B-6C18BACE38C6}"/>
                  </a:ext>
                </a:extLst>
              </p:cNvPr>
              <p:cNvPicPr/>
              <p:nvPr/>
            </p:nvPicPr>
            <p:blipFill>
              <a:blip r:embed="rId189"/>
              <a:stretch>
                <a:fillRect/>
              </a:stretch>
            </p:blipFill>
            <p:spPr>
              <a:xfrm>
                <a:off x="5520074" y="4855348"/>
                <a:ext cx="2916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06" name="Ink 105">
                <a:extLst>
                  <a:ext uri="{FF2B5EF4-FFF2-40B4-BE49-F238E27FC236}">
                    <a16:creationId xmlns:a16="http://schemas.microsoft.com/office/drawing/2014/main" id="{F53F4600-0B14-890E-E5CA-E8034122DD22}"/>
                  </a:ext>
                </a:extLst>
              </p14:cNvPr>
              <p14:cNvContentPartPr/>
              <p14:nvPr/>
            </p14:nvContentPartPr>
            <p14:xfrm>
              <a:off x="5309114" y="4785148"/>
              <a:ext cx="642240" cy="181440"/>
            </p14:xfrm>
          </p:contentPart>
        </mc:Choice>
        <mc:Fallback xmlns="">
          <p:pic>
            <p:nvPicPr>
              <p:cNvPr id="106" name="Ink 105">
                <a:extLst>
                  <a:ext uri="{FF2B5EF4-FFF2-40B4-BE49-F238E27FC236}">
                    <a16:creationId xmlns:a16="http://schemas.microsoft.com/office/drawing/2014/main" id="{F53F4600-0B14-890E-E5CA-E8034122DD22}"/>
                  </a:ext>
                </a:extLst>
              </p:cNvPr>
              <p:cNvPicPr/>
              <p:nvPr/>
            </p:nvPicPr>
            <p:blipFill>
              <a:blip r:embed="rId191"/>
              <a:stretch>
                <a:fillRect/>
              </a:stretch>
            </p:blipFill>
            <p:spPr>
              <a:xfrm>
                <a:off x="5302994" y="4779028"/>
                <a:ext cx="654480" cy="19368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37" name="Ink 136">
                <a:extLst>
                  <a:ext uri="{FF2B5EF4-FFF2-40B4-BE49-F238E27FC236}">
                    <a16:creationId xmlns:a16="http://schemas.microsoft.com/office/drawing/2014/main" id="{8A7D5452-1CFC-5767-7DB5-0836A56CD912}"/>
                  </a:ext>
                </a:extLst>
              </p14:cNvPr>
              <p14:cNvContentPartPr/>
              <p14:nvPr/>
            </p14:nvContentPartPr>
            <p14:xfrm>
              <a:off x="2269994" y="4935268"/>
              <a:ext cx="116640" cy="42480"/>
            </p14:xfrm>
          </p:contentPart>
        </mc:Choice>
        <mc:Fallback xmlns="">
          <p:pic>
            <p:nvPicPr>
              <p:cNvPr id="137" name="Ink 136">
                <a:extLst>
                  <a:ext uri="{FF2B5EF4-FFF2-40B4-BE49-F238E27FC236}">
                    <a16:creationId xmlns:a16="http://schemas.microsoft.com/office/drawing/2014/main" id="{8A7D5452-1CFC-5767-7DB5-0836A56CD912}"/>
                  </a:ext>
                </a:extLst>
              </p:cNvPr>
              <p:cNvPicPr/>
              <p:nvPr/>
            </p:nvPicPr>
            <p:blipFill>
              <a:blip r:embed="rId193"/>
              <a:stretch>
                <a:fillRect/>
              </a:stretch>
            </p:blipFill>
            <p:spPr>
              <a:xfrm>
                <a:off x="2263874" y="4929148"/>
                <a:ext cx="12888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38" name="Ink 137">
                <a:extLst>
                  <a:ext uri="{FF2B5EF4-FFF2-40B4-BE49-F238E27FC236}">
                    <a16:creationId xmlns:a16="http://schemas.microsoft.com/office/drawing/2014/main" id="{D50721C5-4F2A-CB8F-B831-DACFED2F87D8}"/>
                  </a:ext>
                </a:extLst>
              </p14:cNvPr>
              <p14:cNvContentPartPr/>
              <p14:nvPr/>
            </p14:nvContentPartPr>
            <p14:xfrm>
              <a:off x="2324354" y="5060548"/>
              <a:ext cx="111600" cy="2520"/>
            </p14:xfrm>
          </p:contentPart>
        </mc:Choice>
        <mc:Fallback xmlns="">
          <p:pic>
            <p:nvPicPr>
              <p:cNvPr id="138" name="Ink 137">
                <a:extLst>
                  <a:ext uri="{FF2B5EF4-FFF2-40B4-BE49-F238E27FC236}">
                    <a16:creationId xmlns:a16="http://schemas.microsoft.com/office/drawing/2014/main" id="{D50721C5-4F2A-CB8F-B831-DACFED2F87D8}"/>
                  </a:ext>
                </a:extLst>
              </p:cNvPr>
              <p:cNvPicPr/>
              <p:nvPr/>
            </p:nvPicPr>
            <p:blipFill>
              <a:blip r:embed="rId195"/>
              <a:stretch>
                <a:fillRect/>
              </a:stretch>
            </p:blipFill>
            <p:spPr>
              <a:xfrm>
                <a:off x="2318234" y="5054428"/>
                <a:ext cx="12384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53" name="Ink 152">
                <a:extLst>
                  <a:ext uri="{FF2B5EF4-FFF2-40B4-BE49-F238E27FC236}">
                    <a16:creationId xmlns:a16="http://schemas.microsoft.com/office/drawing/2014/main" id="{86AD62D1-B6C3-507A-7BD4-D2F1A12ADCDF}"/>
                  </a:ext>
                </a:extLst>
              </p14:cNvPr>
              <p14:cNvContentPartPr/>
              <p14:nvPr/>
            </p14:nvContentPartPr>
            <p14:xfrm>
              <a:off x="2720714" y="4896388"/>
              <a:ext cx="259920" cy="388440"/>
            </p14:xfrm>
          </p:contentPart>
        </mc:Choice>
        <mc:Fallback xmlns="">
          <p:pic>
            <p:nvPicPr>
              <p:cNvPr id="153" name="Ink 152">
                <a:extLst>
                  <a:ext uri="{FF2B5EF4-FFF2-40B4-BE49-F238E27FC236}">
                    <a16:creationId xmlns:a16="http://schemas.microsoft.com/office/drawing/2014/main" id="{86AD62D1-B6C3-507A-7BD4-D2F1A12ADCDF}"/>
                  </a:ext>
                </a:extLst>
              </p:cNvPr>
              <p:cNvPicPr/>
              <p:nvPr/>
            </p:nvPicPr>
            <p:blipFill>
              <a:blip r:embed="rId197"/>
              <a:stretch>
                <a:fillRect/>
              </a:stretch>
            </p:blipFill>
            <p:spPr>
              <a:xfrm>
                <a:off x="2714594" y="4890268"/>
                <a:ext cx="272160" cy="40068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54" name="Ink 153">
                <a:extLst>
                  <a:ext uri="{FF2B5EF4-FFF2-40B4-BE49-F238E27FC236}">
                    <a16:creationId xmlns:a16="http://schemas.microsoft.com/office/drawing/2014/main" id="{D0C0288D-FA9D-CFFB-0A7A-6AEDADE8A47F}"/>
                  </a:ext>
                </a:extLst>
              </p14:cNvPr>
              <p14:cNvContentPartPr/>
              <p14:nvPr/>
            </p14:nvContentPartPr>
            <p14:xfrm>
              <a:off x="3054074" y="4926988"/>
              <a:ext cx="233640" cy="385200"/>
            </p14:xfrm>
          </p:contentPart>
        </mc:Choice>
        <mc:Fallback xmlns="">
          <p:pic>
            <p:nvPicPr>
              <p:cNvPr id="154" name="Ink 153">
                <a:extLst>
                  <a:ext uri="{FF2B5EF4-FFF2-40B4-BE49-F238E27FC236}">
                    <a16:creationId xmlns:a16="http://schemas.microsoft.com/office/drawing/2014/main" id="{D0C0288D-FA9D-CFFB-0A7A-6AEDADE8A47F}"/>
                  </a:ext>
                </a:extLst>
              </p:cNvPr>
              <p:cNvPicPr/>
              <p:nvPr/>
            </p:nvPicPr>
            <p:blipFill>
              <a:blip r:embed="rId199"/>
              <a:stretch>
                <a:fillRect/>
              </a:stretch>
            </p:blipFill>
            <p:spPr>
              <a:xfrm>
                <a:off x="3047954" y="4920868"/>
                <a:ext cx="245880" cy="39744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55" name="Ink 154">
                <a:extLst>
                  <a:ext uri="{FF2B5EF4-FFF2-40B4-BE49-F238E27FC236}">
                    <a16:creationId xmlns:a16="http://schemas.microsoft.com/office/drawing/2014/main" id="{8C17CE39-9BA6-CA60-B43A-B9D9E328EB50}"/>
                  </a:ext>
                </a:extLst>
              </p14:cNvPr>
              <p14:cNvContentPartPr/>
              <p14:nvPr/>
            </p14:nvContentPartPr>
            <p14:xfrm>
              <a:off x="3402554" y="4966588"/>
              <a:ext cx="174600" cy="288000"/>
            </p14:xfrm>
          </p:contentPart>
        </mc:Choice>
        <mc:Fallback xmlns="">
          <p:pic>
            <p:nvPicPr>
              <p:cNvPr id="155" name="Ink 154">
                <a:extLst>
                  <a:ext uri="{FF2B5EF4-FFF2-40B4-BE49-F238E27FC236}">
                    <a16:creationId xmlns:a16="http://schemas.microsoft.com/office/drawing/2014/main" id="{8C17CE39-9BA6-CA60-B43A-B9D9E328EB50}"/>
                  </a:ext>
                </a:extLst>
              </p:cNvPr>
              <p:cNvPicPr/>
              <p:nvPr/>
            </p:nvPicPr>
            <p:blipFill>
              <a:blip r:embed="rId201"/>
              <a:stretch>
                <a:fillRect/>
              </a:stretch>
            </p:blipFill>
            <p:spPr>
              <a:xfrm>
                <a:off x="3396434" y="4960468"/>
                <a:ext cx="186840"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56" name="Ink 155">
                <a:extLst>
                  <a:ext uri="{FF2B5EF4-FFF2-40B4-BE49-F238E27FC236}">
                    <a16:creationId xmlns:a16="http://schemas.microsoft.com/office/drawing/2014/main" id="{D059E92D-A4BF-0CF1-98D3-3061F27E8523}"/>
                  </a:ext>
                </a:extLst>
              </p14:cNvPr>
              <p14:cNvContentPartPr/>
              <p14:nvPr/>
            </p14:nvContentPartPr>
            <p14:xfrm>
              <a:off x="3498674" y="4972708"/>
              <a:ext cx="200160" cy="3600"/>
            </p14:xfrm>
          </p:contentPart>
        </mc:Choice>
        <mc:Fallback xmlns="">
          <p:pic>
            <p:nvPicPr>
              <p:cNvPr id="156" name="Ink 155">
                <a:extLst>
                  <a:ext uri="{FF2B5EF4-FFF2-40B4-BE49-F238E27FC236}">
                    <a16:creationId xmlns:a16="http://schemas.microsoft.com/office/drawing/2014/main" id="{D059E92D-A4BF-0CF1-98D3-3061F27E8523}"/>
                  </a:ext>
                </a:extLst>
              </p:cNvPr>
              <p:cNvPicPr/>
              <p:nvPr/>
            </p:nvPicPr>
            <p:blipFill>
              <a:blip r:embed="rId203"/>
              <a:stretch>
                <a:fillRect/>
              </a:stretch>
            </p:blipFill>
            <p:spPr>
              <a:xfrm>
                <a:off x="3492554" y="4966588"/>
                <a:ext cx="21240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57" name="Ink 156">
                <a:extLst>
                  <a:ext uri="{FF2B5EF4-FFF2-40B4-BE49-F238E27FC236}">
                    <a16:creationId xmlns:a16="http://schemas.microsoft.com/office/drawing/2014/main" id="{FBD738B6-FBA2-8A19-94E1-D9C44471DB8D}"/>
                  </a:ext>
                </a:extLst>
              </p14:cNvPr>
              <p14:cNvContentPartPr/>
              <p14:nvPr/>
            </p14:nvContentPartPr>
            <p14:xfrm>
              <a:off x="3796754" y="4963708"/>
              <a:ext cx="210240" cy="307440"/>
            </p14:xfrm>
          </p:contentPart>
        </mc:Choice>
        <mc:Fallback xmlns="">
          <p:pic>
            <p:nvPicPr>
              <p:cNvPr id="157" name="Ink 156">
                <a:extLst>
                  <a:ext uri="{FF2B5EF4-FFF2-40B4-BE49-F238E27FC236}">
                    <a16:creationId xmlns:a16="http://schemas.microsoft.com/office/drawing/2014/main" id="{FBD738B6-FBA2-8A19-94E1-D9C44471DB8D}"/>
                  </a:ext>
                </a:extLst>
              </p:cNvPr>
              <p:cNvPicPr/>
              <p:nvPr/>
            </p:nvPicPr>
            <p:blipFill>
              <a:blip r:embed="rId205"/>
              <a:stretch>
                <a:fillRect/>
              </a:stretch>
            </p:blipFill>
            <p:spPr>
              <a:xfrm>
                <a:off x="3790634" y="4957588"/>
                <a:ext cx="222480" cy="31968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59" name="Ink 158">
                <a:extLst>
                  <a:ext uri="{FF2B5EF4-FFF2-40B4-BE49-F238E27FC236}">
                    <a16:creationId xmlns:a16="http://schemas.microsoft.com/office/drawing/2014/main" id="{B5E0ACCA-6631-B9DD-0E4B-CA30B5DAF783}"/>
                  </a:ext>
                </a:extLst>
              </p14:cNvPr>
              <p14:cNvContentPartPr/>
              <p14:nvPr/>
            </p14:nvContentPartPr>
            <p14:xfrm>
              <a:off x="4081514" y="5089348"/>
              <a:ext cx="19080" cy="9000"/>
            </p14:xfrm>
          </p:contentPart>
        </mc:Choice>
        <mc:Fallback xmlns="">
          <p:pic>
            <p:nvPicPr>
              <p:cNvPr id="159" name="Ink 158">
                <a:extLst>
                  <a:ext uri="{FF2B5EF4-FFF2-40B4-BE49-F238E27FC236}">
                    <a16:creationId xmlns:a16="http://schemas.microsoft.com/office/drawing/2014/main" id="{B5E0ACCA-6631-B9DD-0E4B-CA30B5DAF783}"/>
                  </a:ext>
                </a:extLst>
              </p:cNvPr>
              <p:cNvPicPr/>
              <p:nvPr/>
            </p:nvPicPr>
            <p:blipFill>
              <a:blip r:embed="rId207"/>
              <a:stretch>
                <a:fillRect/>
              </a:stretch>
            </p:blipFill>
            <p:spPr>
              <a:xfrm>
                <a:off x="4075394" y="5083228"/>
                <a:ext cx="3132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60" name="Ink 159">
                <a:extLst>
                  <a:ext uri="{FF2B5EF4-FFF2-40B4-BE49-F238E27FC236}">
                    <a16:creationId xmlns:a16="http://schemas.microsoft.com/office/drawing/2014/main" id="{1F7CF4BD-8C3B-3E7B-718A-BB074FBD69E3}"/>
                  </a:ext>
                </a:extLst>
              </p14:cNvPr>
              <p14:cNvContentPartPr/>
              <p14:nvPr/>
            </p14:nvContentPartPr>
            <p14:xfrm>
              <a:off x="4200314" y="5001148"/>
              <a:ext cx="231480" cy="291960"/>
            </p14:xfrm>
          </p:contentPart>
        </mc:Choice>
        <mc:Fallback xmlns="">
          <p:pic>
            <p:nvPicPr>
              <p:cNvPr id="160" name="Ink 159">
                <a:extLst>
                  <a:ext uri="{FF2B5EF4-FFF2-40B4-BE49-F238E27FC236}">
                    <a16:creationId xmlns:a16="http://schemas.microsoft.com/office/drawing/2014/main" id="{1F7CF4BD-8C3B-3E7B-718A-BB074FBD69E3}"/>
                  </a:ext>
                </a:extLst>
              </p:cNvPr>
              <p:cNvPicPr/>
              <p:nvPr/>
            </p:nvPicPr>
            <p:blipFill>
              <a:blip r:embed="rId209"/>
              <a:stretch>
                <a:fillRect/>
              </a:stretch>
            </p:blipFill>
            <p:spPr>
              <a:xfrm>
                <a:off x="4194194" y="4995028"/>
                <a:ext cx="243720" cy="30420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61" name="Ink 160">
                <a:extLst>
                  <a:ext uri="{FF2B5EF4-FFF2-40B4-BE49-F238E27FC236}">
                    <a16:creationId xmlns:a16="http://schemas.microsoft.com/office/drawing/2014/main" id="{9114C571-814B-2C2A-F385-A6366B2E1536}"/>
                  </a:ext>
                </a:extLst>
              </p14:cNvPr>
              <p14:cNvContentPartPr/>
              <p14:nvPr/>
            </p14:nvContentPartPr>
            <p14:xfrm>
              <a:off x="4489754" y="5059468"/>
              <a:ext cx="208080" cy="243360"/>
            </p14:xfrm>
          </p:contentPart>
        </mc:Choice>
        <mc:Fallback xmlns="">
          <p:pic>
            <p:nvPicPr>
              <p:cNvPr id="161" name="Ink 160">
                <a:extLst>
                  <a:ext uri="{FF2B5EF4-FFF2-40B4-BE49-F238E27FC236}">
                    <a16:creationId xmlns:a16="http://schemas.microsoft.com/office/drawing/2014/main" id="{9114C571-814B-2C2A-F385-A6366B2E1536}"/>
                  </a:ext>
                </a:extLst>
              </p:cNvPr>
              <p:cNvPicPr/>
              <p:nvPr/>
            </p:nvPicPr>
            <p:blipFill>
              <a:blip r:embed="rId211"/>
              <a:stretch>
                <a:fillRect/>
              </a:stretch>
            </p:blipFill>
            <p:spPr>
              <a:xfrm>
                <a:off x="4483634" y="5053348"/>
                <a:ext cx="220320" cy="25560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62" name="Ink 161">
                <a:extLst>
                  <a:ext uri="{FF2B5EF4-FFF2-40B4-BE49-F238E27FC236}">
                    <a16:creationId xmlns:a16="http://schemas.microsoft.com/office/drawing/2014/main" id="{A58EFBE4-3B6C-CFD1-ABF7-E23ABA0B5467}"/>
                  </a:ext>
                </a:extLst>
              </p14:cNvPr>
              <p14:cNvContentPartPr/>
              <p14:nvPr/>
            </p14:nvContentPartPr>
            <p14:xfrm>
              <a:off x="4568234" y="5090068"/>
              <a:ext cx="232920" cy="36720"/>
            </p14:xfrm>
          </p:contentPart>
        </mc:Choice>
        <mc:Fallback xmlns="">
          <p:pic>
            <p:nvPicPr>
              <p:cNvPr id="162" name="Ink 161">
                <a:extLst>
                  <a:ext uri="{FF2B5EF4-FFF2-40B4-BE49-F238E27FC236}">
                    <a16:creationId xmlns:a16="http://schemas.microsoft.com/office/drawing/2014/main" id="{A58EFBE4-3B6C-CFD1-ABF7-E23ABA0B5467}"/>
                  </a:ext>
                </a:extLst>
              </p:cNvPr>
              <p:cNvPicPr/>
              <p:nvPr/>
            </p:nvPicPr>
            <p:blipFill>
              <a:blip r:embed="rId213"/>
              <a:stretch>
                <a:fillRect/>
              </a:stretch>
            </p:blipFill>
            <p:spPr>
              <a:xfrm>
                <a:off x="4562114" y="5083948"/>
                <a:ext cx="24516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64" name="Ink 163">
                <a:extLst>
                  <a:ext uri="{FF2B5EF4-FFF2-40B4-BE49-F238E27FC236}">
                    <a16:creationId xmlns:a16="http://schemas.microsoft.com/office/drawing/2014/main" id="{D3A4D05B-104C-5A1F-5A8B-A0D208B5F3E2}"/>
                  </a:ext>
                </a:extLst>
              </p14:cNvPr>
              <p14:cNvContentPartPr/>
              <p14:nvPr/>
            </p14:nvContentPartPr>
            <p14:xfrm>
              <a:off x="4901234" y="5230828"/>
              <a:ext cx="235800" cy="38160"/>
            </p14:xfrm>
          </p:contentPart>
        </mc:Choice>
        <mc:Fallback xmlns="">
          <p:pic>
            <p:nvPicPr>
              <p:cNvPr id="164" name="Ink 163">
                <a:extLst>
                  <a:ext uri="{FF2B5EF4-FFF2-40B4-BE49-F238E27FC236}">
                    <a16:creationId xmlns:a16="http://schemas.microsoft.com/office/drawing/2014/main" id="{D3A4D05B-104C-5A1F-5A8B-A0D208B5F3E2}"/>
                  </a:ext>
                </a:extLst>
              </p:cNvPr>
              <p:cNvPicPr/>
              <p:nvPr/>
            </p:nvPicPr>
            <p:blipFill>
              <a:blip r:embed="rId215"/>
              <a:stretch>
                <a:fillRect/>
              </a:stretch>
            </p:blipFill>
            <p:spPr>
              <a:xfrm>
                <a:off x="4895114" y="5224708"/>
                <a:ext cx="248040" cy="5040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65" name="Ink 164">
                <a:extLst>
                  <a:ext uri="{FF2B5EF4-FFF2-40B4-BE49-F238E27FC236}">
                    <a16:creationId xmlns:a16="http://schemas.microsoft.com/office/drawing/2014/main" id="{3BE0468D-AE5D-96A0-09C6-10D727479A9D}"/>
                  </a:ext>
                </a:extLst>
              </p14:cNvPr>
              <p14:cNvContentPartPr/>
              <p14:nvPr/>
            </p14:nvContentPartPr>
            <p14:xfrm>
              <a:off x="5295434" y="5170708"/>
              <a:ext cx="246240" cy="282240"/>
            </p14:xfrm>
          </p:contentPart>
        </mc:Choice>
        <mc:Fallback xmlns="">
          <p:pic>
            <p:nvPicPr>
              <p:cNvPr id="165" name="Ink 164">
                <a:extLst>
                  <a:ext uri="{FF2B5EF4-FFF2-40B4-BE49-F238E27FC236}">
                    <a16:creationId xmlns:a16="http://schemas.microsoft.com/office/drawing/2014/main" id="{3BE0468D-AE5D-96A0-09C6-10D727479A9D}"/>
                  </a:ext>
                </a:extLst>
              </p:cNvPr>
              <p:cNvPicPr/>
              <p:nvPr/>
            </p:nvPicPr>
            <p:blipFill>
              <a:blip r:embed="rId217"/>
              <a:stretch>
                <a:fillRect/>
              </a:stretch>
            </p:blipFill>
            <p:spPr>
              <a:xfrm>
                <a:off x="5289314" y="5164588"/>
                <a:ext cx="258480" cy="29448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66" name="Ink 165">
                <a:extLst>
                  <a:ext uri="{FF2B5EF4-FFF2-40B4-BE49-F238E27FC236}">
                    <a16:creationId xmlns:a16="http://schemas.microsoft.com/office/drawing/2014/main" id="{87FBD5C0-BE4A-6617-BA66-D4EFF75D438A}"/>
                  </a:ext>
                </a:extLst>
              </p14:cNvPr>
              <p14:cNvContentPartPr/>
              <p14:nvPr/>
            </p14:nvContentPartPr>
            <p14:xfrm>
              <a:off x="5526194" y="5270428"/>
              <a:ext cx="234360" cy="189000"/>
            </p14:xfrm>
          </p:contentPart>
        </mc:Choice>
        <mc:Fallback xmlns="">
          <p:pic>
            <p:nvPicPr>
              <p:cNvPr id="166" name="Ink 165">
                <a:extLst>
                  <a:ext uri="{FF2B5EF4-FFF2-40B4-BE49-F238E27FC236}">
                    <a16:creationId xmlns:a16="http://schemas.microsoft.com/office/drawing/2014/main" id="{87FBD5C0-BE4A-6617-BA66-D4EFF75D438A}"/>
                  </a:ext>
                </a:extLst>
              </p:cNvPr>
              <p:cNvPicPr/>
              <p:nvPr/>
            </p:nvPicPr>
            <p:blipFill>
              <a:blip r:embed="rId219"/>
              <a:stretch>
                <a:fillRect/>
              </a:stretch>
            </p:blipFill>
            <p:spPr>
              <a:xfrm>
                <a:off x="5520074" y="5264308"/>
                <a:ext cx="24660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67" name="Ink 166">
                <a:extLst>
                  <a:ext uri="{FF2B5EF4-FFF2-40B4-BE49-F238E27FC236}">
                    <a16:creationId xmlns:a16="http://schemas.microsoft.com/office/drawing/2014/main" id="{AAFCF533-D43A-92F6-A384-94456B9927ED}"/>
                  </a:ext>
                </a:extLst>
              </p14:cNvPr>
              <p14:cNvContentPartPr/>
              <p14:nvPr/>
            </p14:nvContentPartPr>
            <p14:xfrm>
              <a:off x="5642474" y="5252428"/>
              <a:ext cx="322200" cy="167400"/>
            </p14:xfrm>
          </p:contentPart>
        </mc:Choice>
        <mc:Fallback xmlns="">
          <p:pic>
            <p:nvPicPr>
              <p:cNvPr id="167" name="Ink 166">
                <a:extLst>
                  <a:ext uri="{FF2B5EF4-FFF2-40B4-BE49-F238E27FC236}">
                    <a16:creationId xmlns:a16="http://schemas.microsoft.com/office/drawing/2014/main" id="{AAFCF533-D43A-92F6-A384-94456B9927ED}"/>
                  </a:ext>
                </a:extLst>
              </p:cNvPr>
              <p:cNvPicPr/>
              <p:nvPr/>
            </p:nvPicPr>
            <p:blipFill>
              <a:blip r:embed="rId221"/>
              <a:stretch>
                <a:fillRect/>
              </a:stretch>
            </p:blipFill>
            <p:spPr>
              <a:xfrm>
                <a:off x="5636354" y="5246308"/>
                <a:ext cx="33444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68" name="Ink 167">
                <a:extLst>
                  <a:ext uri="{FF2B5EF4-FFF2-40B4-BE49-F238E27FC236}">
                    <a16:creationId xmlns:a16="http://schemas.microsoft.com/office/drawing/2014/main" id="{8F613889-F9FB-F1C2-2E28-A412C31E57C4}"/>
                  </a:ext>
                </a:extLst>
              </p14:cNvPr>
              <p14:cNvContentPartPr/>
              <p14:nvPr/>
            </p14:nvContentPartPr>
            <p14:xfrm>
              <a:off x="6030554" y="5254948"/>
              <a:ext cx="262800" cy="152640"/>
            </p14:xfrm>
          </p:contentPart>
        </mc:Choice>
        <mc:Fallback xmlns="">
          <p:pic>
            <p:nvPicPr>
              <p:cNvPr id="168" name="Ink 167">
                <a:extLst>
                  <a:ext uri="{FF2B5EF4-FFF2-40B4-BE49-F238E27FC236}">
                    <a16:creationId xmlns:a16="http://schemas.microsoft.com/office/drawing/2014/main" id="{8F613889-F9FB-F1C2-2E28-A412C31E57C4}"/>
                  </a:ext>
                </a:extLst>
              </p:cNvPr>
              <p:cNvPicPr/>
              <p:nvPr/>
            </p:nvPicPr>
            <p:blipFill>
              <a:blip r:embed="rId223"/>
              <a:stretch>
                <a:fillRect/>
              </a:stretch>
            </p:blipFill>
            <p:spPr>
              <a:xfrm>
                <a:off x="6024434" y="5248828"/>
                <a:ext cx="275040" cy="164880"/>
              </a:xfrm>
              <a:prstGeom prst="rect">
                <a:avLst/>
              </a:prstGeom>
            </p:spPr>
          </p:pic>
        </mc:Fallback>
      </mc:AlternateContent>
      <p:grpSp>
        <p:nvGrpSpPr>
          <p:cNvPr id="182" name="Group 181">
            <a:extLst>
              <a:ext uri="{FF2B5EF4-FFF2-40B4-BE49-F238E27FC236}">
                <a16:creationId xmlns:a16="http://schemas.microsoft.com/office/drawing/2014/main" id="{97D2FB86-A59B-0F0B-EC67-DCE35C289A05}"/>
              </a:ext>
            </a:extLst>
          </p:cNvPr>
          <p:cNvGrpSpPr/>
          <p:nvPr/>
        </p:nvGrpSpPr>
        <p:grpSpPr>
          <a:xfrm>
            <a:off x="6754154" y="5205988"/>
            <a:ext cx="1797480" cy="339840"/>
            <a:chOff x="6754154" y="5205988"/>
            <a:chExt cx="1797480" cy="339840"/>
          </a:xfrm>
        </p:grpSpPr>
        <mc:AlternateContent xmlns:mc="http://schemas.openxmlformats.org/markup-compatibility/2006" xmlns:p14="http://schemas.microsoft.com/office/powerpoint/2010/main">
          <mc:Choice Requires="p14">
            <p:contentPart p14:bwMode="auto" r:id="rId224">
              <p14:nvContentPartPr>
                <p14:cNvPr id="169" name="Ink 168">
                  <a:extLst>
                    <a:ext uri="{FF2B5EF4-FFF2-40B4-BE49-F238E27FC236}">
                      <a16:creationId xmlns:a16="http://schemas.microsoft.com/office/drawing/2014/main" id="{C8E7C9FF-B74A-20DE-5D64-544485E3A2A1}"/>
                    </a:ext>
                  </a:extLst>
                </p14:cNvPr>
                <p14:cNvContentPartPr/>
                <p14:nvPr/>
              </p14:nvContentPartPr>
              <p14:xfrm>
                <a:off x="6754154" y="5304268"/>
                <a:ext cx="177480" cy="6480"/>
              </p14:xfrm>
            </p:contentPart>
          </mc:Choice>
          <mc:Fallback xmlns="">
            <p:pic>
              <p:nvPicPr>
                <p:cNvPr id="169" name="Ink 168">
                  <a:extLst>
                    <a:ext uri="{FF2B5EF4-FFF2-40B4-BE49-F238E27FC236}">
                      <a16:creationId xmlns:a16="http://schemas.microsoft.com/office/drawing/2014/main" id="{C8E7C9FF-B74A-20DE-5D64-544485E3A2A1}"/>
                    </a:ext>
                  </a:extLst>
                </p:cNvPr>
                <p:cNvPicPr/>
                <p:nvPr/>
              </p:nvPicPr>
              <p:blipFill>
                <a:blip r:embed="rId225"/>
                <a:stretch>
                  <a:fillRect/>
                </a:stretch>
              </p:blipFill>
              <p:spPr>
                <a:xfrm>
                  <a:off x="6748034" y="5298148"/>
                  <a:ext cx="189720" cy="1872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70" name="Ink 169">
                  <a:extLst>
                    <a:ext uri="{FF2B5EF4-FFF2-40B4-BE49-F238E27FC236}">
                      <a16:creationId xmlns:a16="http://schemas.microsoft.com/office/drawing/2014/main" id="{2BBE4F74-4F8C-080C-E88E-28115AC208CE}"/>
                    </a:ext>
                  </a:extLst>
                </p14:cNvPr>
                <p14:cNvContentPartPr/>
                <p14:nvPr/>
              </p14:nvContentPartPr>
              <p14:xfrm>
                <a:off x="6778994" y="5407228"/>
                <a:ext cx="268200" cy="55080"/>
              </p14:xfrm>
            </p:contentPart>
          </mc:Choice>
          <mc:Fallback xmlns="">
            <p:pic>
              <p:nvPicPr>
                <p:cNvPr id="170" name="Ink 169">
                  <a:extLst>
                    <a:ext uri="{FF2B5EF4-FFF2-40B4-BE49-F238E27FC236}">
                      <a16:creationId xmlns:a16="http://schemas.microsoft.com/office/drawing/2014/main" id="{2BBE4F74-4F8C-080C-E88E-28115AC208CE}"/>
                    </a:ext>
                  </a:extLst>
                </p:cNvPr>
                <p:cNvPicPr/>
                <p:nvPr/>
              </p:nvPicPr>
              <p:blipFill>
                <a:blip r:embed="rId227"/>
                <a:stretch>
                  <a:fillRect/>
                </a:stretch>
              </p:blipFill>
              <p:spPr>
                <a:xfrm>
                  <a:off x="6772874" y="5401108"/>
                  <a:ext cx="28044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73" name="Ink 172">
                  <a:extLst>
                    <a:ext uri="{FF2B5EF4-FFF2-40B4-BE49-F238E27FC236}">
                      <a16:creationId xmlns:a16="http://schemas.microsoft.com/office/drawing/2014/main" id="{02F92230-AB5A-5A3F-06A2-D39588C965FA}"/>
                    </a:ext>
                  </a:extLst>
                </p14:cNvPr>
                <p14:cNvContentPartPr/>
                <p14:nvPr/>
              </p14:nvContentPartPr>
              <p14:xfrm>
                <a:off x="7176074" y="5205988"/>
                <a:ext cx="5040" cy="339840"/>
              </p14:xfrm>
            </p:contentPart>
          </mc:Choice>
          <mc:Fallback xmlns="">
            <p:pic>
              <p:nvPicPr>
                <p:cNvPr id="173" name="Ink 172">
                  <a:extLst>
                    <a:ext uri="{FF2B5EF4-FFF2-40B4-BE49-F238E27FC236}">
                      <a16:creationId xmlns:a16="http://schemas.microsoft.com/office/drawing/2014/main" id="{02F92230-AB5A-5A3F-06A2-D39588C965FA}"/>
                    </a:ext>
                  </a:extLst>
                </p:cNvPr>
                <p:cNvPicPr/>
                <p:nvPr/>
              </p:nvPicPr>
              <p:blipFill>
                <a:blip r:embed="rId229"/>
                <a:stretch>
                  <a:fillRect/>
                </a:stretch>
              </p:blipFill>
              <p:spPr>
                <a:xfrm>
                  <a:off x="7169954" y="5199868"/>
                  <a:ext cx="17280" cy="35208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74" name="Ink 173">
                  <a:extLst>
                    <a:ext uri="{FF2B5EF4-FFF2-40B4-BE49-F238E27FC236}">
                      <a16:creationId xmlns:a16="http://schemas.microsoft.com/office/drawing/2014/main" id="{57DA71F4-4985-3D25-F95C-F42788F7F26E}"/>
                    </a:ext>
                  </a:extLst>
                </p14:cNvPr>
                <p14:cNvContentPartPr/>
                <p14:nvPr/>
              </p14:nvContentPartPr>
              <p14:xfrm>
                <a:off x="7293434" y="5265748"/>
                <a:ext cx="168120" cy="205920"/>
              </p14:xfrm>
            </p:contentPart>
          </mc:Choice>
          <mc:Fallback xmlns="">
            <p:pic>
              <p:nvPicPr>
                <p:cNvPr id="174" name="Ink 173">
                  <a:extLst>
                    <a:ext uri="{FF2B5EF4-FFF2-40B4-BE49-F238E27FC236}">
                      <a16:creationId xmlns:a16="http://schemas.microsoft.com/office/drawing/2014/main" id="{57DA71F4-4985-3D25-F95C-F42788F7F26E}"/>
                    </a:ext>
                  </a:extLst>
                </p:cNvPr>
                <p:cNvPicPr/>
                <p:nvPr/>
              </p:nvPicPr>
              <p:blipFill>
                <a:blip r:embed="rId231"/>
                <a:stretch>
                  <a:fillRect/>
                </a:stretch>
              </p:blipFill>
              <p:spPr>
                <a:xfrm>
                  <a:off x="7287314" y="5259628"/>
                  <a:ext cx="18036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75" name="Ink 174">
                  <a:extLst>
                    <a:ext uri="{FF2B5EF4-FFF2-40B4-BE49-F238E27FC236}">
                      <a16:creationId xmlns:a16="http://schemas.microsoft.com/office/drawing/2014/main" id="{33B7C4DA-F512-667E-AA8F-7DEABB4F8377}"/>
                    </a:ext>
                  </a:extLst>
                </p14:cNvPr>
                <p14:cNvContentPartPr/>
                <p14:nvPr/>
              </p14:nvContentPartPr>
              <p14:xfrm>
                <a:off x="7374434" y="5218588"/>
                <a:ext cx="160920" cy="38880"/>
              </p14:xfrm>
            </p:contentPart>
          </mc:Choice>
          <mc:Fallback xmlns="">
            <p:pic>
              <p:nvPicPr>
                <p:cNvPr id="175" name="Ink 174">
                  <a:extLst>
                    <a:ext uri="{FF2B5EF4-FFF2-40B4-BE49-F238E27FC236}">
                      <a16:creationId xmlns:a16="http://schemas.microsoft.com/office/drawing/2014/main" id="{33B7C4DA-F512-667E-AA8F-7DEABB4F8377}"/>
                    </a:ext>
                  </a:extLst>
                </p:cNvPr>
                <p:cNvPicPr/>
                <p:nvPr/>
              </p:nvPicPr>
              <p:blipFill>
                <a:blip r:embed="rId233"/>
                <a:stretch>
                  <a:fillRect/>
                </a:stretch>
              </p:blipFill>
              <p:spPr>
                <a:xfrm>
                  <a:off x="7368314" y="5212468"/>
                  <a:ext cx="17316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76" name="Ink 175">
                  <a:extLst>
                    <a:ext uri="{FF2B5EF4-FFF2-40B4-BE49-F238E27FC236}">
                      <a16:creationId xmlns:a16="http://schemas.microsoft.com/office/drawing/2014/main" id="{E0EA42D8-69C8-B877-B4C8-92CC6C6B3241}"/>
                    </a:ext>
                  </a:extLst>
                </p14:cNvPr>
                <p14:cNvContentPartPr/>
                <p14:nvPr/>
              </p14:nvContentPartPr>
              <p14:xfrm>
                <a:off x="7615994" y="5265388"/>
                <a:ext cx="235440" cy="186480"/>
              </p14:xfrm>
            </p:contentPart>
          </mc:Choice>
          <mc:Fallback xmlns="">
            <p:pic>
              <p:nvPicPr>
                <p:cNvPr id="176" name="Ink 175">
                  <a:extLst>
                    <a:ext uri="{FF2B5EF4-FFF2-40B4-BE49-F238E27FC236}">
                      <a16:creationId xmlns:a16="http://schemas.microsoft.com/office/drawing/2014/main" id="{E0EA42D8-69C8-B877-B4C8-92CC6C6B3241}"/>
                    </a:ext>
                  </a:extLst>
                </p:cNvPr>
                <p:cNvPicPr/>
                <p:nvPr/>
              </p:nvPicPr>
              <p:blipFill>
                <a:blip r:embed="rId235"/>
                <a:stretch>
                  <a:fillRect/>
                </a:stretch>
              </p:blipFill>
              <p:spPr>
                <a:xfrm>
                  <a:off x="7609874" y="5259268"/>
                  <a:ext cx="24768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77" name="Ink 176">
                  <a:extLst>
                    <a:ext uri="{FF2B5EF4-FFF2-40B4-BE49-F238E27FC236}">
                      <a16:creationId xmlns:a16="http://schemas.microsoft.com/office/drawing/2014/main" id="{6142AE93-45FF-B45C-2DF8-4F5DAC7345EF}"/>
                    </a:ext>
                  </a:extLst>
                </p14:cNvPr>
                <p14:cNvContentPartPr/>
                <p14:nvPr/>
              </p14:nvContentPartPr>
              <p14:xfrm>
                <a:off x="7928114" y="5313988"/>
                <a:ext cx="47160" cy="27720"/>
              </p14:xfrm>
            </p:contentPart>
          </mc:Choice>
          <mc:Fallback xmlns="">
            <p:pic>
              <p:nvPicPr>
                <p:cNvPr id="177" name="Ink 176">
                  <a:extLst>
                    <a:ext uri="{FF2B5EF4-FFF2-40B4-BE49-F238E27FC236}">
                      <a16:creationId xmlns:a16="http://schemas.microsoft.com/office/drawing/2014/main" id="{6142AE93-45FF-B45C-2DF8-4F5DAC7345EF}"/>
                    </a:ext>
                  </a:extLst>
                </p:cNvPr>
                <p:cNvPicPr/>
                <p:nvPr/>
              </p:nvPicPr>
              <p:blipFill>
                <a:blip r:embed="rId237"/>
                <a:stretch>
                  <a:fillRect/>
                </a:stretch>
              </p:blipFill>
              <p:spPr>
                <a:xfrm>
                  <a:off x="7921994" y="5307868"/>
                  <a:ext cx="5940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79" name="Ink 178">
                  <a:extLst>
                    <a:ext uri="{FF2B5EF4-FFF2-40B4-BE49-F238E27FC236}">
                      <a16:creationId xmlns:a16="http://schemas.microsoft.com/office/drawing/2014/main" id="{8C48D565-2BF4-5961-D778-09F69BA72E2E}"/>
                    </a:ext>
                  </a:extLst>
                </p14:cNvPr>
                <p14:cNvContentPartPr/>
                <p14:nvPr/>
              </p14:nvContentPartPr>
              <p14:xfrm>
                <a:off x="7979954" y="5257828"/>
                <a:ext cx="244440" cy="253080"/>
              </p14:xfrm>
            </p:contentPart>
          </mc:Choice>
          <mc:Fallback xmlns="">
            <p:pic>
              <p:nvPicPr>
                <p:cNvPr id="179" name="Ink 178">
                  <a:extLst>
                    <a:ext uri="{FF2B5EF4-FFF2-40B4-BE49-F238E27FC236}">
                      <a16:creationId xmlns:a16="http://schemas.microsoft.com/office/drawing/2014/main" id="{8C48D565-2BF4-5961-D778-09F69BA72E2E}"/>
                    </a:ext>
                  </a:extLst>
                </p:cNvPr>
                <p:cNvPicPr/>
                <p:nvPr/>
              </p:nvPicPr>
              <p:blipFill>
                <a:blip r:embed="rId239"/>
                <a:stretch>
                  <a:fillRect/>
                </a:stretch>
              </p:blipFill>
              <p:spPr>
                <a:xfrm>
                  <a:off x="7973834" y="5251708"/>
                  <a:ext cx="256680" cy="26532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80" name="Ink 179">
                  <a:extLst>
                    <a:ext uri="{FF2B5EF4-FFF2-40B4-BE49-F238E27FC236}">
                      <a16:creationId xmlns:a16="http://schemas.microsoft.com/office/drawing/2014/main" id="{1092C6C2-567B-629D-2786-ED326F915343}"/>
                    </a:ext>
                  </a:extLst>
                </p14:cNvPr>
                <p14:cNvContentPartPr/>
                <p14:nvPr/>
              </p14:nvContentPartPr>
              <p14:xfrm>
                <a:off x="8230514" y="5278708"/>
                <a:ext cx="199440" cy="199080"/>
              </p14:xfrm>
            </p:contentPart>
          </mc:Choice>
          <mc:Fallback xmlns="">
            <p:pic>
              <p:nvPicPr>
                <p:cNvPr id="180" name="Ink 179">
                  <a:extLst>
                    <a:ext uri="{FF2B5EF4-FFF2-40B4-BE49-F238E27FC236}">
                      <a16:creationId xmlns:a16="http://schemas.microsoft.com/office/drawing/2014/main" id="{1092C6C2-567B-629D-2786-ED326F915343}"/>
                    </a:ext>
                  </a:extLst>
                </p:cNvPr>
                <p:cNvPicPr/>
                <p:nvPr/>
              </p:nvPicPr>
              <p:blipFill>
                <a:blip r:embed="rId241"/>
                <a:stretch>
                  <a:fillRect/>
                </a:stretch>
              </p:blipFill>
              <p:spPr>
                <a:xfrm>
                  <a:off x="8224394" y="5272588"/>
                  <a:ext cx="211680" cy="21132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81" name="Ink 180">
                  <a:extLst>
                    <a:ext uri="{FF2B5EF4-FFF2-40B4-BE49-F238E27FC236}">
                      <a16:creationId xmlns:a16="http://schemas.microsoft.com/office/drawing/2014/main" id="{673E30F0-4284-36A2-EC4F-73DC3F431D91}"/>
                    </a:ext>
                  </a:extLst>
                </p14:cNvPr>
                <p14:cNvContentPartPr/>
                <p14:nvPr/>
              </p14:nvContentPartPr>
              <p14:xfrm>
                <a:off x="8388194" y="5229748"/>
                <a:ext cx="163440" cy="24120"/>
              </p14:xfrm>
            </p:contentPart>
          </mc:Choice>
          <mc:Fallback xmlns="">
            <p:pic>
              <p:nvPicPr>
                <p:cNvPr id="181" name="Ink 180">
                  <a:extLst>
                    <a:ext uri="{FF2B5EF4-FFF2-40B4-BE49-F238E27FC236}">
                      <a16:creationId xmlns:a16="http://schemas.microsoft.com/office/drawing/2014/main" id="{673E30F0-4284-36A2-EC4F-73DC3F431D91}"/>
                    </a:ext>
                  </a:extLst>
                </p:cNvPr>
                <p:cNvPicPr/>
                <p:nvPr/>
              </p:nvPicPr>
              <p:blipFill>
                <a:blip r:embed="rId243"/>
                <a:stretch>
                  <a:fillRect/>
                </a:stretch>
              </p:blipFill>
              <p:spPr>
                <a:xfrm>
                  <a:off x="8382074" y="5223628"/>
                  <a:ext cx="175680" cy="36360"/>
                </a:xfrm>
                <a:prstGeom prst="rect">
                  <a:avLst/>
                </a:prstGeom>
              </p:spPr>
            </p:pic>
          </mc:Fallback>
        </mc:AlternateContent>
      </p:grpSp>
      <p:grpSp>
        <p:nvGrpSpPr>
          <p:cNvPr id="206" name="Group 205">
            <a:extLst>
              <a:ext uri="{FF2B5EF4-FFF2-40B4-BE49-F238E27FC236}">
                <a16:creationId xmlns:a16="http://schemas.microsoft.com/office/drawing/2014/main" id="{6B3E002A-88BA-2633-C45F-0ABE841F6D54}"/>
              </a:ext>
            </a:extLst>
          </p:cNvPr>
          <p:cNvGrpSpPr/>
          <p:nvPr/>
        </p:nvGrpSpPr>
        <p:grpSpPr>
          <a:xfrm>
            <a:off x="1146074" y="5628988"/>
            <a:ext cx="6090840" cy="813600"/>
            <a:chOff x="1146074" y="5628988"/>
            <a:chExt cx="6090840" cy="813600"/>
          </a:xfrm>
        </p:grpSpPr>
        <mc:AlternateContent xmlns:mc="http://schemas.openxmlformats.org/markup-compatibility/2006" xmlns:p14="http://schemas.microsoft.com/office/powerpoint/2010/main">
          <mc:Choice Requires="p14">
            <p:contentPart p14:bwMode="auto" r:id="rId244">
              <p14:nvContentPartPr>
                <p14:cNvPr id="183" name="Ink 182">
                  <a:extLst>
                    <a:ext uri="{FF2B5EF4-FFF2-40B4-BE49-F238E27FC236}">
                      <a16:creationId xmlns:a16="http://schemas.microsoft.com/office/drawing/2014/main" id="{5736298B-546E-4D48-CB47-FFB1DEACE47B}"/>
                    </a:ext>
                  </a:extLst>
                </p14:cNvPr>
                <p14:cNvContentPartPr/>
                <p14:nvPr/>
              </p14:nvContentPartPr>
              <p14:xfrm>
                <a:off x="1146074" y="5628988"/>
                <a:ext cx="36000" cy="334800"/>
              </p14:xfrm>
            </p:contentPart>
          </mc:Choice>
          <mc:Fallback xmlns="">
            <p:pic>
              <p:nvPicPr>
                <p:cNvPr id="183" name="Ink 182">
                  <a:extLst>
                    <a:ext uri="{FF2B5EF4-FFF2-40B4-BE49-F238E27FC236}">
                      <a16:creationId xmlns:a16="http://schemas.microsoft.com/office/drawing/2014/main" id="{5736298B-546E-4D48-CB47-FFB1DEACE47B}"/>
                    </a:ext>
                  </a:extLst>
                </p:cNvPr>
                <p:cNvPicPr/>
                <p:nvPr/>
              </p:nvPicPr>
              <p:blipFill>
                <a:blip r:embed="rId245"/>
                <a:stretch>
                  <a:fillRect/>
                </a:stretch>
              </p:blipFill>
              <p:spPr>
                <a:xfrm>
                  <a:off x="1139954" y="5622868"/>
                  <a:ext cx="48240" cy="34704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84" name="Ink 183">
                  <a:extLst>
                    <a:ext uri="{FF2B5EF4-FFF2-40B4-BE49-F238E27FC236}">
                      <a16:creationId xmlns:a16="http://schemas.microsoft.com/office/drawing/2014/main" id="{628BFEDA-DA7F-56F7-4D27-73F994261CF9}"/>
                    </a:ext>
                  </a:extLst>
                </p14:cNvPr>
                <p14:cNvContentPartPr/>
                <p14:nvPr/>
              </p14:nvContentPartPr>
              <p14:xfrm>
                <a:off x="1310234" y="5739508"/>
                <a:ext cx="306000" cy="269640"/>
              </p14:xfrm>
            </p:contentPart>
          </mc:Choice>
          <mc:Fallback xmlns="">
            <p:pic>
              <p:nvPicPr>
                <p:cNvPr id="184" name="Ink 183">
                  <a:extLst>
                    <a:ext uri="{FF2B5EF4-FFF2-40B4-BE49-F238E27FC236}">
                      <a16:creationId xmlns:a16="http://schemas.microsoft.com/office/drawing/2014/main" id="{628BFEDA-DA7F-56F7-4D27-73F994261CF9}"/>
                    </a:ext>
                  </a:extLst>
                </p:cNvPr>
                <p:cNvPicPr/>
                <p:nvPr/>
              </p:nvPicPr>
              <p:blipFill>
                <a:blip r:embed="rId247"/>
                <a:stretch>
                  <a:fillRect/>
                </a:stretch>
              </p:blipFill>
              <p:spPr>
                <a:xfrm>
                  <a:off x="1304114" y="5733388"/>
                  <a:ext cx="318240" cy="28188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85" name="Ink 184">
                  <a:extLst>
                    <a:ext uri="{FF2B5EF4-FFF2-40B4-BE49-F238E27FC236}">
                      <a16:creationId xmlns:a16="http://schemas.microsoft.com/office/drawing/2014/main" id="{B37445C6-F819-6FC5-B2CF-53CBEB1E6683}"/>
                    </a:ext>
                  </a:extLst>
                </p14:cNvPr>
                <p14:cNvContentPartPr/>
                <p14:nvPr/>
              </p14:nvContentPartPr>
              <p14:xfrm>
                <a:off x="1412834" y="5765428"/>
                <a:ext cx="218880" cy="28800"/>
              </p14:xfrm>
            </p:contentPart>
          </mc:Choice>
          <mc:Fallback xmlns="">
            <p:pic>
              <p:nvPicPr>
                <p:cNvPr id="185" name="Ink 184">
                  <a:extLst>
                    <a:ext uri="{FF2B5EF4-FFF2-40B4-BE49-F238E27FC236}">
                      <a16:creationId xmlns:a16="http://schemas.microsoft.com/office/drawing/2014/main" id="{B37445C6-F819-6FC5-B2CF-53CBEB1E6683}"/>
                    </a:ext>
                  </a:extLst>
                </p:cNvPr>
                <p:cNvPicPr/>
                <p:nvPr/>
              </p:nvPicPr>
              <p:blipFill>
                <a:blip r:embed="rId249"/>
                <a:stretch>
                  <a:fillRect/>
                </a:stretch>
              </p:blipFill>
              <p:spPr>
                <a:xfrm>
                  <a:off x="1406714" y="5759308"/>
                  <a:ext cx="23112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86" name="Ink 185">
                  <a:extLst>
                    <a:ext uri="{FF2B5EF4-FFF2-40B4-BE49-F238E27FC236}">
                      <a16:creationId xmlns:a16="http://schemas.microsoft.com/office/drawing/2014/main" id="{B7C40A38-D013-AAAC-5533-1D5B9C6EB6E8}"/>
                    </a:ext>
                  </a:extLst>
                </p14:cNvPr>
                <p14:cNvContentPartPr/>
                <p14:nvPr/>
              </p14:nvContentPartPr>
              <p14:xfrm>
                <a:off x="1694714" y="5737348"/>
                <a:ext cx="321480" cy="261720"/>
              </p14:xfrm>
            </p:contentPart>
          </mc:Choice>
          <mc:Fallback xmlns="">
            <p:pic>
              <p:nvPicPr>
                <p:cNvPr id="186" name="Ink 185">
                  <a:extLst>
                    <a:ext uri="{FF2B5EF4-FFF2-40B4-BE49-F238E27FC236}">
                      <a16:creationId xmlns:a16="http://schemas.microsoft.com/office/drawing/2014/main" id="{B7C40A38-D013-AAAC-5533-1D5B9C6EB6E8}"/>
                    </a:ext>
                  </a:extLst>
                </p:cNvPr>
                <p:cNvPicPr/>
                <p:nvPr/>
              </p:nvPicPr>
              <p:blipFill>
                <a:blip r:embed="rId251"/>
                <a:stretch>
                  <a:fillRect/>
                </a:stretch>
              </p:blipFill>
              <p:spPr>
                <a:xfrm>
                  <a:off x="1688594" y="5731228"/>
                  <a:ext cx="333720" cy="27396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87" name="Ink 186">
                  <a:extLst>
                    <a:ext uri="{FF2B5EF4-FFF2-40B4-BE49-F238E27FC236}">
                      <a16:creationId xmlns:a16="http://schemas.microsoft.com/office/drawing/2014/main" id="{99A9D96B-C9D2-3649-3F3F-0AAE9EA8BAED}"/>
                    </a:ext>
                  </a:extLst>
                </p14:cNvPr>
                <p14:cNvContentPartPr/>
                <p14:nvPr/>
              </p14:nvContentPartPr>
              <p14:xfrm>
                <a:off x="2088914" y="5819068"/>
                <a:ext cx="81360" cy="10440"/>
              </p14:xfrm>
            </p:contentPart>
          </mc:Choice>
          <mc:Fallback xmlns="">
            <p:pic>
              <p:nvPicPr>
                <p:cNvPr id="187" name="Ink 186">
                  <a:extLst>
                    <a:ext uri="{FF2B5EF4-FFF2-40B4-BE49-F238E27FC236}">
                      <a16:creationId xmlns:a16="http://schemas.microsoft.com/office/drawing/2014/main" id="{99A9D96B-C9D2-3649-3F3F-0AAE9EA8BAED}"/>
                    </a:ext>
                  </a:extLst>
                </p:cNvPr>
                <p:cNvPicPr/>
                <p:nvPr/>
              </p:nvPicPr>
              <p:blipFill>
                <a:blip r:embed="rId253"/>
                <a:stretch>
                  <a:fillRect/>
                </a:stretch>
              </p:blipFill>
              <p:spPr>
                <a:xfrm>
                  <a:off x="2082794" y="5812948"/>
                  <a:ext cx="9360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88" name="Ink 187">
                  <a:extLst>
                    <a:ext uri="{FF2B5EF4-FFF2-40B4-BE49-F238E27FC236}">
                      <a16:creationId xmlns:a16="http://schemas.microsoft.com/office/drawing/2014/main" id="{06608FD9-2D30-8AC4-FEC4-68BD7D470A4E}"/>
                    </a:ext>
                  </a:extLst>
                </p14:cNvPr>
                <p14:cNvContentPartPr/>
                <p14:nvPr/>
              </p14:nvContentPartPr>
              <p14:xfrm>
                <a:off x="2248034" y="5762908"/>
                <a:ext cx="284400" cy="353160"/>
              </p14:xfrm>
            </p:contentPart>
          </mc:Choice>
          <mc:Fallback xmlns="">
            <p:pic>
              <p:nvPicPr>
                <p:cNvPr id="188" name="Ink 187">
                  <a:extLst>
                    <a:ext uri="{FF2B5EF4-FFF2-40B4-BE49-F238E27FC236}">
                      <a16:creationId xmlns:a16="http://schemas.microsoft.com/office/drawing/2014/main" id="{06608FD9-2D30-8AC4-FEC4-68BD7D470A4E}"/>
                    </a:ext>
                  </a:extLst>
                </p:cNvPr>
                <p:cNvPicPr/>
                <p:nvPr/>
              </p:nvPicPr>
              <p:blipFill>
                <a:blip r:embed="rId255"/>
                <a:stretch>
                  <a:fillRect/>
                </a:stretch>
              </p:blipFill>
              <p:spPr>
                <a:xfrm>
                  <a:off x="2241914" y="5756788"/>
                  <a:ext cx="296640" cy="36540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89" name="Ink 188">
                  <a:extLst>
                    <a:ext uri="{FF2B5EF4-FFF2-40B4-BE49-F238E27FC236}">
                      <a16:creationId xmlns:a16="http://schemas.microsoft.com/office/drawing/2014/main" id="{6A81EA6A-936E-F8AC-39B5-CE75AD026F74}"/>
                    </a:ext>
                  </a:extLst>
                </p14:cNvPr>
                <p14:cNvContentPartPr/>
                <p14:nvPr/>
              </p14:nvContentPartPr>
              <p14:xfrm>
                <a:off x="2573114" y="5799268"/>
                <a:ext cx="225000" cy="231480"/>
              </p14:xfrm>
            </p:contentPart>
          </mc:Choice>
          <mc:Fallback xmlns="">
            <p:pic>
              <p:nvPicPr>
                <p:cNvPr id="189" name="Ink 188">
                  <a:extLst>
                    <a:ext uri="{FF2B5EF4-FFF2-40B4-BE49-F238E27FC236}">
                      <a16:creationId xmlns:a16="http://schemas.microsoft.com/office/drawing/2014/main" id="{6A81EA6A-936E-F8AC-39B5-CE75AD026F74}"/>
                    </a:ext>
                  </a:extLst>
                </p:cNvPr>
                <p:cNvPicPr/>
                <p:nvPr/>
              </p:nvPicPr>
              <p:blipFill>
                <a:blip r:embed="rId257"/>
                <a:stretch>
                  <a:fillRect/>
                </a:stretch>
              </p:blipFill>
              <p:spPr>
                <a:xfrm>
                  <a:off x="2566994" y="5793148"/>
                  <a:ext cx="237240" cy="24372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90" name="Ink 189">
                  <a:extLst>
                    <a:ext uri="{FF2B5EF4-FFF2-40B4-BE49-F238E27FC236}">
                      <a16:creationId xmlns:a16="http://schemas.microsoft.com/office/drawing/2014/main" id="{4B8FF7A0-E915-86D8-659B-6FC86B6A5809}"/>
                    </a:ext>
                  </a:extLst>
                </p14:cNvPr>
                <p14:cNvContentPartPr/>
                <p14:nvPr/>
              </p14:nvContentPartPr>
              <p14:xfrm>
                <a:off x="2653034" y="5793868"/>
                <a:ext cx="197640" cy="40320"/>
              </p14:xfrm>
            </p:contentPart>
          </mc:Choice>
          <mc:Fallback xmlns="">
            <p:pic>
              <p:nvPicPr>
                <p:cNvPr id="190" name="Ink 189">
                  <a:extLst>
                    <a:ext uri="{FF2B5EF4-FFF2-40B4-BE49-F238E27FC236}">
                      <a16:creationId xmlns:a16="http://schemas.microsoft.com/office/drawing/2014/main" id="{4B8FF7A0-E915-86D8-659B-6FC86B6A5809}"/>
                    </a:ext>
                  </a:extLst>
                </p:cNvPr>
                <p:cNvPicPr/>
                <p:nvPr/>
              </p:nvPicPr>
              <p:blipFill>
                <a:blip r:embed="rId259"/>
                <a:stretch>
                  <a:fillRect/>
                </a:stretch>
              </p:blipFill>
              <p:spPr>
                <a:xfrm>
                  <a:off x="2646914" y="5787748"/>
                  <a:ext cx="20988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91" name="Ink 190">
                  <a:extLst>
                    <a:ext uri="{FF2B5EF4-FFF2-40B4-BE49-F238E27FC236}">
                      <a16:creationId xmlns:a16="http://schemas.microsoft.com/office/drawing/2014/main" id="{496728A4-08BE-0613-EA9D-C1E3D6B34532}"/>
                    </a:ext>
                  </a:extLst>
                </p14:cNvPr>
                <p14:cNvContentPartPr/>
                <p14:nvPr/>
              </p14:nvContentPartPr>
              <p14:xfrm>
                <a:off x="2989274" y="5916628"/>
                <a:ext cx="327600" cy="53640"/>
              </p14:xfrm>
            </p:contentPart>
          </mc:Choice>
          <mc:Fallback xmlns="">
            <p:pic>
              <p:nvPicPr>
                <p:cNvPr id="191" name="Ink 190">
                  <a:extLst>
                    <a:ext uri="{FF2B5EF4-FFF2-40B4-BE49-F238E27FC236}">
                      <a16:creationId xmlns:a16="http://schemas.microsoft.com/office/drawing/2014/main" id="{496728A4-08BE-0613-EA9D-C1E3D6B34532}"/>
                    </a:ext>
                  </a:extLst>
                </p:cNvPr>
                <p:cNvPicPr/>
                <p:nvPr/>
              </p:nvPicPr>
              <p:blipFill>
                <a:blip r:embed="rId261"/>
                <a:stretch>
                  <a:fillRect/>
                </a:stretch>
              </p:blipFill>
              <p:spPr>
                <a:xfrm>
                  <a:off x="2983154" y="5910508"/>
                  <a:ext cx="33984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92" name="Ink 191">
                  <a:extLst>
                    <a:ext uri="{FF2B5EF4-FFF2-40B4-BE49-F238E27FC236}">
                      <a16:creationId xmlns:a16="http://schemas.microsoft.com/office/drawing/2014/main" id="{F671261E-A385-AA2E-1BC5-BF086B43A61B}"/>
                    </a:ext>
                  </a:extLst>
                </p14:cNvPr>
                <p14:cNvContentPartPr/>
                <p14:nvPr/>
              </p14:nvContentPartPr>
              <p14:xfrm>
                <a:off x="3502274" y="5820868"/>
                <a:ext cx="64440" cy="336240"/>
              </p14:xfrm>
            </p:contentPart>
          </mc:Choice>
          <mc:Fallback xmlns="">
            <p:pic>
              <p:nvPicPr>
                <p:cNvPr id="192" name="Ink 191">
                  <a:extLst>
                    <a:ext uri="{FF2B5EF4-FFF2-40B4-BE49-F238E27FC236}">
                      <a16:creationId xmlns:a16="http://schemas.microsoft.com/office/drawing/2014/main" id="{F671261E-A385-AA2E-1BC5-BF086B43A61B}"/>
                    </a:ext>
                  </a:extLst>
                </p:cNvPr>
                <p:cNvPicPr/>
                <p:nvPr/>
              </p:nvPicPr>
              <p:blipFill>
                <a:blip r:embed="rId263"/>
                <a:stretch>
                  <a:fillRect/>
                </a:stretch>
              </p:blipFill>
              <p:spPr>
                <a:xfrm>
                  <a:off x="3496154" y="5814748"/>
                  <a:ext cx="76680" cy="34848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93" name="Ink 192">
                  <a:extLst>
                    <a:ext uri="{FF2B5EF4-FFF2-40B4-BE49-F238E27FC236}">
                      <a16:creationId xmlns:a16="http://schemas.microsoft.com/office/drawing/2014/main" id="{666C9F48-C0B5-F1AD-2CE4-16C32AD6DC95}"/>
                    </a:ext>
                  </a:extLst>
                </p14:cNvPr>
                <p14:cNvContentPartPr/>
                <p14:nvPr/>
              </p14:nvContentPartPr>
              <p14:xfrm>
                <a:off x="3688394" y="5905468"/>
                <a:ext cx="192600" cy="222120"/>
              </p14:xfrm>
            </p:contentPart>
          </mc:Choice>
          <mc:Fallback xmlns="">
            <p:pic>
              <p:nvPicPr>
                <p:cNvPr id="193" name="Ink 192">
                  <a:extLst>
                    <a:ext uri="{FF2B5EF4-FFF2-40B4-BE49-F238E27FC236}">
                      <a16:creationId xmlns:a16="http://schemas.microsoft.com/office/drawing/2014/main" id="{666C9F48-C0B5-F1AD-2CE4-16C32AD6DC95}"/>
                    </a:ext>
                  </a:extLst>
                </p:cNvPr>
                <p:cNvPicPr/>
                <p:nvPr/>
              </p:nvPicPr>
              <p:blipFill>
                <a:blip r:embed="rId265"/>
                <a:stretch>
                  <a:fillRect/>
                </a:stretch>
              </p:blipFill>
              <p:spPr>
                <a:xfrm>
                  <a:off x="3682274" y="5899348"/>
                  <a:ext cx="204840" cy="23436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94" name="Ink 193">
                  <a:extLst>
                    <a:ext uri="{FF2B5EF4-FFF2-40B4-BE49-F238E27FC236}">
                      <a16:creationId xmlns:a16="http://schemas.microsoft.com/office/drawing/2014/main" id="{9CFB65D4-1A3F-B64D-E117-87C2B8D67E5E}"/>
                    </a:ext>
                  </a:extLst>
                </p14:cNvPr>
                <p14:cNvContentPartPr/>
                <p14:nvPr/>
              </p14:nvContentPartPr>
              <p14:xfrm>
                <a:off x="3762914" y="5830948"/>
                <a:ext cx="537480" cy="234000"/>
              </p14:xfrm>
            </p:contentPart>
          </mc:Choice>
          <mc:Fallback xmlns="">
            <p:pic>
              <p:nvPicPr>
                <p:cNvPr id="194" name="Ink 193">
                  <a:extLst>
                    <a:ext uri="{FF2B5EF4-FFF2-40B4-BE49-F238E27FC236}">
                      <a16:creationId xmlns:a16="http://schemas.microsoft.com/office/drawing/2014/main" id="{9CFB65D4-1A3F-B64D-E117-87C2B8D67E5E}"/>
                    </a:ext>
                  </a:extLst>
                </p:cNvPr>
                <p:cNvPicPr/>
                <p:nvPr/>
              </p:nvPicPr>
              <p:blipFill>
                <a:blip r:embed="rId267"/>
                <a:stretch>
                  <a:fillRect/>
                </a:stretch>
              </p:blipFill>
              <p:spPr>
                <a:xfrm>
                  <a:off x="3756794" y="5824828"/>
                  <a:ext cx="549720" cy="24624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95" name="Ink 194">
                  <a:extLst>
                    <a:ext uri="{FF2B5EF4-FFF2-40B4-BE49-F238E27FC236}">
                      <a16:creationId xmlns:a16="http://schemas.microsoft.com/office/drawing/2014/main" id="{F3BA0810-3355-04B0-0AE1-4B26B4D1635C}"/>
                    </a:ext>
                  </a:extLst>
                </p14:cNvPr>
                <p14:cNvContentPartPr/>
                <p14:nvPr/>
              </p14:nvContentPartPr>
              <p14:xfrm>
                <a:off x="4416314" y="5895028"/>
                <a:ext cx="220320" cy="37800"/>
              </p14:xfrm>
            </p:contentPart>
          </mc:Choice>
          <mc:Fallback xmlns="">
            <p:pic>
              <p:nvPicPr>
                <p:cNvPr id="195" name="Ink 194">
                  <a:extLst>
                    <a:ext uri="{FF2B5EF4-FFF2-40B4-BE49-F238E27FC236}">
                      <a16:creationId xmlns:a16="http://schemas.microsoft.com/office/drawing/2014/main" id="{F3BA0810-3355-04B0-0AE1-4B26B4D1635C}"/>
                    </a:ext>
                  </a:extLst>
                </p:cNvPr>
                <p:cNvPicPr/>
                <p:nvPr/>
              </p:nvPicPr>
              <p:blipFill>
                <a:blip r:embed="rId269"/>
                <a:stretch>
                  <a:fillRect/>
                </a:stretch>
              </p:blipFill>
              <p:spPr>
                <a:xfrm>
                  <a:off x="4410194" y="5888908"/>
                  <a:ext cx="23256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96" name="Ink 195">
                  <a:extLst>
                    <a:ext uri="{FF2B5EF4-FFF2-40B4-BE49-F238E27FC236}">
                      <a16:creationId xmlns:a16="http://schemas.microsoft.com/office/drawing/2014/main" id="{1E0E2713-C27C-0EFA-EFAA-6F79C51B88F8}"/>
                    </a:ext>
                  </a:extLst>
                </p14:cNvPr>
                <p14:cNvContentPartPr/>
                <p14:nvPr/>
              </p14:nvContentPartPr>
              <p14:xfrm>
                <a:off x="4598474" y="6036148"/>
                <a:ext cx="374400" cy="77760"/>
              </p14:xfrm>
            </p:contentPart>
          </mc:Choice>
          <mc:Fallback xmlns="">
            <p:pic>
              <p:nvPicPr>
                <p:cNvPr id="196" name="Ink 195">
                  <a:extLst>
                    <a:ext uri="{FF2B5EF4-FFF2-40B4-BE49-F238E27FC236}">
                      <a16:creationId xmlns:a16="http://schemas.microsoft.com/office/drawing/2014/main" id="{1E0E2713-C27C-0EFA-EFAA-6F79C51B88F8}"/>
                    </a:ext>
                  </a:extLst>
                </p:cNvPr>
                <p:cNvPicPr/>
                <p:nvPr/>
              </p:nvPicPr>
              <p:blipFill>
                <a:blip r:embed="rId271"/>
                <a:stretch>
                  <a:fillRect/>
                </a:stretch>
              </p:blipFill>
              <p:spPr>
                <a:xfrm>
                  <a:off x="4592354" y="6030028"/>
                  <a:ext cx="386640" cy="9000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97" name="Ink 196">
                  <a:extLst>
                    <a:ext uri="{FF2B5EF4-FFF2-40B4-BE49-F238E27FC236}">
                      <a16:creationId xmlns:a16="http://schemas.microsoft.com/office/drawing/2014/main" id="{3B62A9F8-353E-47A2-5A7B-2C61EABC3E03}"/>
                    </a:ext>
                  </a:extLst>
                </p14:cNvPr>
                <p14:cNvContentPartPr/>
                <p14:nvPr/>
              </p14:nvContentPartPr>
              <p14:xfrm>
                <a:off x="4999154" y="5977108"/>
                <a:ext cx="90000" cy="35640"/>
              </p14:xfrm>
            </p:contentPart>
          </mc:Choice>
          <mc:Fallback xmlns="">
            <p:pic>
              <p:nvPicPr>
                <p:cNvPr id="197" name="Ink 196">
                  <a:extLst>
                    <a:ext uri="{FF2B5EF4-FFF2-40B4-BE49-F238E27FC236}">
                      <a16:creationId xmlns:a16="http://schemas.microsoft.com/office/drawing/2014/main" id="{3B62A9F8-353E-47A2-5A7B-2C61EABC3E03}"/>
                    </a:ext>
                  </a:extLst>
                </p:cNvPr>
                <p:cNvPicPr/>
                <p:nvPr/>
              </p:nvPicPr>
              <p:blipFill>
                <a:blip r:embed="rId273"/>
                <a:stretch>
                  <a:fillRect/>
                </a:stretch>
              </p:blipFill>
              <p:spPr>
                <a:xfrm>
                  <a:off x="4993034" y="5970988"/>
                  <a:ext cx="10224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98" name="Ink 197">
                  <a:extLst>
                    <a:ext uri="{FF2B5EF4-FFF2-40B4-BE49-F238E27FC236}">
                      <a16:creationId xmlns:a16="http://schemas.microsoft.com/office/drawing/2014/main" id="{FD91198A-0C47-7138-D28A-1770840D3BA1}"/>
                    </a:ext>
                  </a:extLst>
                </p14:cNvPr>
                <p14:cNvContentPartPr/>
                <p14:nvPr/>
              </p14:nvContentPartPr>
              <p14:xfrm>
                <a:off x="5180594" y="5938228"/>
                <a:ext cx="325800" cy="300960"/>
              </p14:xfrm>
            </p:contentPart>
          </mc:Choice>
          <mc:Fallback xmlns="">
            <p:pic>
              <p:nvPicPr>
                <p:cNvPr id="198" name="Ink 197">
                  <a:extLst>
                    <a:ext uri="{FF2B5EF4-FFF2-40B4-BE49-F238E27FC236}">
                      <a16:creationId xmlns:a16="http://schemas.microsoft.com/office/drawing/2014/main" id="{FD91198A-0C47-7138-D28A-1770840D3BA1}"/>
                    </a:ext>
                  </a:extLst>
                </p:cNvPr>
                <p:cNvPicPr/>
                <p:nvPr/>
              </p:nvPicPr>
              <p:blipFill>
                <a:blip r:embed="rId275"/>
                <a:stretch>
                  <a:fillRect/>
                </a:stretch>
              </p:blipFill>
              <p:spPr>
                <a:xfrm>
                  <a:off x="5174474" y="5932108"/>
                  <a:ext cx="338040" cy="31320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99" name="Ink 198">
                  <a:extLst>
                    <a:ext uri="{FF2B5EF4-FFF2-40B4-BE49-F238E27FC236}">
                      <a16:creationId xmlns:a16="http://schemas.microsoft.com/office/drawing/2014/main" id="{B35B9C86-364F-0A37-0C51-3025E0E11B6A}"/>
                    </a:ext>
                  </a:extLst>
                </p14:cNvPr>
                <p14:cNvContentPartPr/>
                <p14:nvPr/>
              </p14:nvContentPartPr>
              <p14:xfrm>
                <a:off x="5657954" y="6041908"/>
                <a:ext cx="24480" cy="30960"/>
              </p14:xfrm>
            </p:contentPart>
          </mc:Choice>
          <mc:Fallback xmlns="">
            <p:pic>
              <p:nvPicPr>
                <p:cNvPr id="199" name="Ink 198">
                  <a:extLst>
                    <a:ext uri="{FF2B5EF4-FFF2-40B4-BE49-F238E27FC236}">
                      <a16:creationId xmlns:a16="http://schemas.microsoft.com/office/drawing/2014/main" id="{B35B9C86-364F-0A37-0C51-3025E0E11B6A}"/>
                    </a:ext>
                  </a:extLst>
                </p:cNvPr>
                <p:cNvPicPr/>
                <p:nvPr/>
              </p:nvPicPr>
              <p:blipFill>
                <a:blip r:embed="rId277"/>
                <a:stretch>
                  <a:fillRect/>
                </a:stretch>
              </p:blipFill>
              <p:spPr>
                <a:xfrm>
                  <a:off x="5651834" y="6035788"/>
                  <a:ext cx="3672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200" name="Ink 199">
                  <a:extLst>
                    <a:ext uri="{FF2B5EF4-FFF2-40B4-BE49-F238E27FC236}">
                      <a16:creationId xmlns:a16="http://schemas.microsoft.com/office/drawing/2014/main" id="{B29985BD-D0EB-E7A3-ADB5-677D30166658}"/>
                    </a:ext>
                  </a:extLst>
                </p14:cNvPr>
                <p14:cNvContentPartPr/>
                <p14:nvPr/>
              </p14:nvContentPartPr>
              <p14:xfrm>
                <a:off x="5718794" y="5964508"/>
                <a:ext cx="293040" cy="232920"/>
              </p14:xfrm>
            </p:contentPart>
          </mc:Choice>
          <mc:Fallback xmlns="">
            <p:pic>
              <p:nvPicPr>
                <p:cNvPr id="200" name="Ink 199">
                  <a:extLst>
                    <a:ext uri="{FF2B5EF4-FFF2-40B4-BE49-F238E27FC236}">
                      <a16:creationId xmlns:a16="http://schemas.microsoft.com/office/drawing/2014/main" id="{B29985BD-D0EB-E7A3-ADB5-677D30166658}"/>
                    </a:ext>
                  </a:extLst>
                </p:cNvPr>
                <p:cNvPicPr/>
                <p:nvPr/>
              </p:nvPicPr>
              <p:blipFill>
                <a:blip r:embed="rId279"/>
                <a:stretch>
                  <a:fillRect/>
                </a:stretch>
              </p:blipFill>
              <p:spPr>
                <a:xfrm>
                  <a:off x="5712674" y="5958388"/>
                  <a:ext cx="30528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201" name="Ink 200">
                  <a:extLst>
                    <a:ext uri="{FF2B5EF4-FFF2-40B4-BE49-F238E27FC236}">
                      <a16:creationId xmlns:a16="http://schemas.microsoft.com/office/drawing/2014/main" id="{0BD2DE7B-687E-37A9-EE43-367974FABADE}"/>
                    </a:ext>
                  </a:extLst>
                </p14:cNvPr>
                <p14:cNvContentPartPr/>
                <p14:nvPr/>
              </p14:nvContentPartPr>
              <p14:xfrm>
                <a:off x="5923274" y="5981428"/>
                <a:ext cx="258120" cy="268920"/>
              </p14:xfrm>
            </p:contentPart>
          </mc:Choice>
          <mc:Fallback xmlns="">
            <p:pic>
              <p:nvPicPr>
                <p:cNvPr id="201" name="Ink 200">
                  <a:extLst>
                    <a:ext uri="{FF2B5EF4-FFF2-40B4-BE49-F238E27FC236}">
                      <a16:creationId xmlns:a16="http://schemas.microsoft.com/office/drawing/2014/main" id="{0BD2DE7B-687E-37A9-EE43-367974FABADE}"/>
                    </a:ext>
                  </a:extLst>
                </p:cNvPr>
                <p:cNvPicPr/>
                <p:nvPr/>
              </p:nvPicPr>
              <p:blipFill>
                <a:blip r:embed="rId281"/>
                <a:stretch>
                  <a:fillRect/>
                </a:stretch>
              </p:blipFill>
              <p:spPr>
                <a:xfrm>
                  <a:off x="5917154" y="5975308"/>
                  <a:ext cx="270360" cy="28116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202" name="Ink 201">
                  <a:extLst>
                    <a:ext uri="{FF2B5EF4-FFF2-40B4-BE49-F238E27FC236}">
                      <a16:creationId xmlns:a16="http://schemas.microsoft.com/office/drawing/2014/main" id="{F127274C-2AEE-AEAC-F6B9-FDEF60A54C94}"/>
                    </a:ext>
                  </a:extLst>
                </p14:cNvPr>
                <p14:cNvContentPartPr/>
                <p14:nvPr/>
              </p14:nvContentPartPr>
              <p14:xfrm>
                <a:off x="6077354" y="5991868"/>
                <a:ext cx="149400" cy="17280"/>
              </p14:xfrm>
            </p:contentPart>
          </mc:Choice>
          <mc:Fallback xmlns="">
            <p:pic>
              <p:nvPicPr>
                <p:cNvPr id="202" name="Ink 201">
                  <a:extLst>
                    <a:ext uri="{FF2B5EF4-FFF2-40B4-BE49-F238E27FC236}">
                      <a16:creationId xmlns:a16="http://schemas.microsoft.com/office/drawing/2014/main" id="{F127274C-2AEE-AEAC-F6B9-FDEF60A54C94}"/>
                    </a:ext>
                  </a:extLst>
                </p:cNvPr>
                <p:cNvPicPr/>
                <p:nvPr/>
              </p:nvPicPr>
              <p:blipFill>
                <a:blip r:embed="rId283"/>
                <a:stretch>
                  <a:fillRect/>
                </a:stretch>
              </p:blipFill>
              <p:spPr>
                <a:xfrm>
                  <a:off x="6071234" y="5985748"/>
                  <a:ext cx="16164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203" name="Ink 202">
                  <a:extLst>
                    <a:ext uri="{FF2B5EF4-FFF2-40B4-BE49-F238E27FC236}">
                      <a16:creationId xmlns:a16="http://schemas.microsoft.com/office/drawing/2014/main" id="{9D59B801-EE0F-1457-D396-89B790ED055E}"/>
                    </a:ext>
                  </a:extLst>
                </p14:cNvPr>
                <p14:cNvContentPartPr/>
                <p14:nvPr/>
              </p14:nvContentPartPr>
              <p14:xfrm>
                <a:off x="6312074" y="5939668"/>
                <a:ext cx="271440" cy="343800"/>
              </p14:xfrm>
            </p:contentPart>
          </mc:Choice>
          <mc:Fallback xmlns="">
            <p:pic>
              <p:nvPicPr>
                <p:cNvPr id="203" name="Ink 202">
                  <a:extLst>
                    <a:ext uri="{FF2B5EF4-FFF2-40B4-BE49-F238E27FC236}">
                      <a16:creationId xmlns:a16="http://schemas.microsoft.com/office/drawing/2014/main" id="{9D59B801-EE0F-1457-D396-89B790ED055E}"/>
                    </a:ext>
                  </a:extLst>
                </p:cNvPr>
                <p:cNvPicPr/>
                <p:nvPr/>
              </p:nvPicPr>
              <p:blipFill>
                <a:blip r:embed="rId285"/>
                <a:stretch>
                  <a:fillRect/>
                </a:stretch>
              </p:blipFill>
              <p:spPr>
                <a:xfrm>
                  <a:off x="6305954" y="5933548"/>
                  <a:ext cx="283680" cy="35604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204" name="Ink 203">
                  <a:extLst>
                    <a:ext uri="{FF2B5EF4-FFF2-40B4-BE49-F238E27FC236}">
                      <a16:creationId xmlns:a16="http://schemas.microsoft.com/office/drawing/2014/main" id="{29D7F2CD-F69A-5020-1ECF-B56FF95E4DDF}"/>
                    </a:ext>
                  </a:extLst>
                </p14:cNvPr>
                <p14:cNvContentPartPr/>
                <p14:nvPr/>
              </p14:nvContentPartPr>
              <p14:xfrm>
                <a:off x="6377234" y="5789188"/>
                <a:ext cx="785880" cy="508680"/>
              </p14:xfrm>
            </p:contentPart>
          </mc:Choice>
          <mc:Fallback xmlns="">
            <p:pic>
              <p:nvPicPr>
                <p:cNvPr id="204" name="Ink 203">
                  <a:extLst>
                    <a:ext uri="{FF2B5EF4-FFF2-40B4-BE49-F238E27FC236}">
                      <a16:creationId xmlns:a16="http://schemas.microsoft.com/office/drawing/2014/main" id="{29D7F2CD-F69A-5020-1ECF-B56FF95E4DDF}"/>
                    </a:ext>
                  </a:extLst>
                </p:cNvPr>
                <p:cNvPicPr/>
                <p:nvPr/>
              </p:nvPicPr>
              <p:blipFill>
                <a:blip r:embed="rId287"/>
                <a:stretch>
                  <a:fillRect/>
                </a:stretch>
              </p:blipFill>
              <p:spPr>
                <a:xfrm>
                  <a:off x="6371114" y="5783068"/>
                  <a:ext cx="798120" cy="52092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205" name="Ink 204">
                  <a:extLst>
                    <a:ext uri="{FF2B5EF4-FFF2-40B4-BE49-F238E27FC236}">
                      <a16:creationId xmlns:a16="http://schemas.microsoft.com/office/drawing/2014/main" id="{BA430600-C554-BCCC-8C39-C2B7F348A83C}"/>
                    </a:ext>
                  </a:extLst>
                </p14:cNvPr>
                <p14:cNvContentPartPr/>
                <p14:nvPr/>
              </p14:nvContentPartPr>
              <p14:xfrm>
                <a:off x="6398474" y="6294268"/>
                <a:ext cx="838440" cy="148320"/>
              </p14:xfrm>
            </p:contentPart>
          </mc:Choice>
          <mc:Fallback xmlns="">
            <p:pic>
              <p:nvPicPr>
                <p:cNvPr id="205" name="Ink 204">
                  <a:extLst>
                    <a:ext uri="{FF2B5EF4-FFF2-40B4-BE49-F238E27FC236}">
                      <a16:creationId xmlns:a16="http://schemas.microsoft.com/office/drawing/2014/main" id="{BA430600-C554-BCCC-8C39-C2B7F348A83C}"/>
                    </a:ext>
                  </a:extLst>
                </p:cNvPr>
                <p:cNvPicPr/>
                <p:nvPr/>
              </p:nvPicPr>
              <p:blipFill>
                <a:blip r:embed="rId289"/>
                <a:stretch>
                  <a:fillRect/>
                </a:stretch>
              </p:blipFill>
              <p:spPr>
                <a:xfrm>
                  <a:off x="6392354" y="6288148"/>
                  <a:ext cx="850680" cy="160560"/>
                </a:xfrm>
                <a:prstGeom prst="rect">
                  <a:avLst/>
                </a:prstGeom>
              </p:spPr>
            </p:pic>
          </mc:Fallback>
        </mc:AlternateContent>
      </p:grpSp>
    </p:spTree>
    <p:extLst>
      <p:ext uri="{BB962C8B-B14F-4D97-AF65-F5344CB8AC3E}">
        <p14:creationId xmlns:p14="http://schemas.microsoft.com/office/powerpoint/2010/main" val="136680627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25. On a certain sum of money, the simple interest for 2 years in 200 at the rate of 7% per annum. Find the difference in CI and SI. </a:t>
            </a:r>
          </a:p>
          <a:p>
            <a:pPr>
              <a:buNone/>
            </a:pPr>
            <a:r>
              <a:rPr lang="en-US" b="1" dirty="0"/>
              <a:t>(1) 7 		(2) 6 		(3) 3.5 	(4) 45 		(5) None of these</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F7263597-479E-89F3-0782-BDCCEF4D964A}"/>
                  </a:ext>
                </a:extLst>
              </p14:cNvPr>
              <p14:cNvContentPartPr/>
              <p14:nvPr/>
            </p14:nvContentPartPr>
            <p14:xfrm>
              <a:off x="5557874" y="2451988"/>
              <a:ext cx="360" cy="360"/>
            </p14:xfrm>
          </p:contentPart>
        </mc:Choice>
        <mc:Fallback xmlns="">
          <p:pic>
            <p:nvPicPr>
              <p:cNvPr id="4" name="Ink 3">
                <a:extLst>
                  <a:ext uri="{FF2B5EF4-FFF2-40B4-BE49-F238E27FC236}">
                    <a16:creationId xmlns:a16="http://schemas.microsoft.com/office/drawing/2014/main" id="{F7263597-479E-89F3-0782-BDCCEF4D964A}"/>
                  </a:ext>
                </a:extLst>
              </p:cNvPr>
              <p:cNvPicPr/>
              <p:nvPr/>
            </p:nvPicPr>
            <p:blipFill>
              <a:blip r:embed="rId3"/>
              <a:stretch>
                <a:fillRect/>
              </a:stretch>
            </p:blipFill>
            <p:spPr>
              <a:xfrm>
                <a:off x="5551754" y="2445868"/>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E52AFB6A-AD25-A89D-5350-277D76980CBF}"/>
                  </a:ext>
                </a:extLst>
              </p14:cNvPr>
              <p14:cNvContentPartPr/>
              <p14:nvPr/>
            </p14:nvContentPartPr>
            <p14:xfrm>
              <a:off x="4229114" y="2530108"/>
              <a:ext cx="87480" cy="184680"/>
            </p14:xfrm>
          </p:contentPart>
        </mc:Choice>
        <mc:Fallback xmlns="">
          <p:pic>
            <p:nvPicPr>
              <p:cNvPr id="5" name="Ink 4">
                <a:extLst>
                  <a:ext uri="{FF2B5EF4-FFF2-40B4-BE49-F238E27FC236}">
                    <a16:creationId xmlns:a16="http://schemas.microsoft.com/office/drawing/2014/main" id="{E52AFB6A-AD25-A89D-5350-277D76980CBF}"/>
                  </a:ext>
                </a:extLst>
              </p:cNvPr>
              <p:cNvPicPr/>
              <p:nvPr/>
            </p:nvPicPr>
            <p:blipFill>
              <a:blip r:embed="rId5"/>
              <a:stretch>
                <a:fillRect/>
              </a:stretch>
            </p:blipFill>
            <p:spPr>
              <a:xfrm>
                <a:off x="4222994" y="2523988"/>
                <a:ext cx="9972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6" name="Ink 55">
                <a:extLst>
                  <a:ext uri="{FF2B5EF4-FFF2-40B4-BE49-F238E27FC236}">
                    <a16:creationId xmlns:a16="http://schemas.microsoft.com/office/drawing/2014/main" id="{E049AEA1-43C0-EBC4-8594-39A596FAFA35}"/>
                  </a:ext>
                </a:extLst>
              </p14:cNvPr>
              <p14:cNvContentPartPr/>
              <p14:nvPr/>
            </p14:nvContentPartPr>
            <p14:xfrm>
              <a:off x="-202846" y="4081348"/>
              <a:ext cx="15480" cy="84600"/>
            </p14:xfrm>
          </p:contentPart>
        </mc:Choice>
        <mc:Fallback xmlns="">
          <p:pic>
            <p:nvPicPr>
              <p:cNvPr id="56" name="Ink 55">
                <a:extLst>
                  <a:ext uri="{FF2B5EF4-FFF2-40B4-BE49-F238E27FC236}">
                    <a16:creationId xmlns:a16="http://schemas.microsoft.com/office/drawing/2014/main" id="{E049AEA1-43C0-EBC4-8594-39A596FAFA35}"/>
                  </a:ext>
                </a:extLst>
              </p:cNvPr>
              <p:cNvPicPr/>
              <p:nvPr/>
            </p:nvPicPr>
            <p:blipFill>
              <a:blip r:embed="rId7"/>
              <a:stretch>
                <a:fillRect/>
              </a:stretch>
            </p:blipFill>
            <p:spPr>
              <a:xfrm>
                <a:off x="-208966" y="4075228"/>
                <a:ext cx="2772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36" name="Ink 235">
                <a:extLst>
                  <a:ext uri="{FF2B5EF4-FFF2-40B4-BE49-F238E27FC236}">
                    <a16:creationId xmlns:a16="http://schemas.microsoft.com/office/drawing/2014/main" id="{28AF5BD1-FBCF-5548-852A-97F7CF717333}"/>
                  </a:ext>
                </a:extLst>
              </p14:cNvPr>
              <p14:cNvContentPartPr/>
              <p14:nvPr/>
            </p14:nvContentPartPr>
            <p14:xfrm>
              <a:off x="2782994" y="4210948"/>
              <a:ext cx="11880" cy="25200"/>
            </p14:xfrm>
          </p:contentPart>
        </mc:Choice>
        <mc:Fallback xmlns="">
          <p:pic>
            <p:nvPicPr>
              <p:cNvPr id="236" name="Ink 235">
                <a:extLst>
                  <a:ext uri="{FF2B5EF4-FFF2-40B4-BE49-F238E27FC236}">
                    <a16:creationId xmlns:a16="http://schemas.microsoft.com/office/drawing/2014/main" id="{28AF5BD1-FBCF-5548-852A-97F7CF717333}"/>
                  </a:ext>
                </a:extLst>
              </p:cNvPr>
              <p:cNvPicPr/>
              <p:nvPr/>
            </p:nvPicPr>
            <p:blipFill>
              <a:blip r:embed="rId9"/>
              <a:stretch>
                <a:fillRect/>
              </a:stretch>
            </p:blipFill>
            <p:spPr>
              <a:xfrm>
                <a:off x="2776874" y="4204828"/>
                <a:ext cx="2412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37" name="Ink 236">
                <a:extLst>
                  <a:ext uri="{FF2B5EF4-FFF2-40B4-BE49-F238E27FC236}">
                    <a16:creationId xmlns:a16="http://schemas.microsoft.com/office/drawing/2014/main" id="{1A94E208-EA69-95B1-26E2-748616EDB89C}"/>
                  </a:ext>
                </a:extLst>
              </p14:cNvPr>
              <p14:cNvContentPartPr/>
              <p14:nvPr/>
            </p14:nvContentPartPr>
            <p14:xfrm>
              <a:off x="2889194" y="4800988"/>
              <a:ext cx="9360" cy="1440"/>
            </p14:xfrm>
          </p:contentPart>
        </mc:Choice>
        <mc:Fallback xmlns="">
          <p:pic>
            <p:nvPicPr>
              <p:cNvPr id="237" name="Ink 236">
                <a:extLst>
                  <a:ext uri="{FF2B5EF4-FFF2-40B4-BE49-F238E27FC236}">
                    <a16:creationId xmlns:a16="http://schemas.microsoft.com/office/drawing/2014/main" id="{1A94E208-EA69-95B1-26E2-748616EDB89C}"/>
                  </a:ext>
                </a:extLst>
              </p:cNvPr>
              <p:cNvPicPr/>
              <p:nvPr/>
            </p:nvPicPr>
            <p:blipFill>
              <a:blip r:embed="rId11"/>
              <a:stretch>
                <a:fillRect/>
              </a:stretch>
            </p:blipFill>
            <p:spPr>
              <a:xfrm>
                <a:off x="2883074" y="4794868"/>
                <a:ext cx="21600" cy="13680"/>
              </a:xfrm>
              <a:prstGeom prst="rect">
                <a:avLst/>
              </a:prstGeom>
            </p:spPr>
          </p:pic>
        </mc:Fallback>
      </mc:AlternateContent>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25. On a certain sum of money, the simple interest for 2 years in 200 at the rate of 7% per annum. Find the difference in CI and SI. </a:t>
            </a:r>
          </a:p>
          <a:p>
            <a:pPr>
              <a:buNone/>
            </a:pPr>
            <a:r>
              <a:rPr lang="en-US" b="1" dirty="0">
                <a:solidFill>
                  <a:srgbClr val="FF0000"/>
                </a:solidFill>
              </a:rPr>
              <a:t>(1) 7 </a:t>
            </a:r>
            <a:r>
              <a:rPr lang="en-US" b="1" dirty="0"/>
              <a:t>		(2) 6 		(3) 3.5 	(4) 45 		(5) None of these</a:t>
            </a:r>
            <a:endParaRPr lang="en-US" dirty="0"/>
          </a:p>
        </p:txBody>
      </p:sp>
      <p:grpSp>
        <p:nvGrpSpPr>
          <p:cNvPr id="4" name="Group 3">
            <a:extLst>
              <a:ext uri="{FF2B5EF4-FFF2-40B4-BE49-F238E27FC236}">
                <a16:creationId xmlns:a16="http://schemas.microsoft.com/office/drawing/2014/main" id="{3E1DD36C-1A9B-D6F2-4F57-ACD20D12667F}"/>
              </a:ext>
            </a:extLst>
          </p:cNvPr>
          <p:cNvGrpSpPr/>
          <p:nvPr/>
        </p:nvGrpSpPr>
        <p:grpSpPr>
          <a:xfrm>
            <a:off x="354406" y="3130408"/>
            <a:ext cx="9094320" cy="3252600"/>
            <a:chOff x="184154" y="2960308"/>
            <a:chExt cx="9094320" cy="325260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178B14BF-A5D7-A79C-B9BB-D19F2DA206C1}"/>
                    </a:ext>
                  </a:extLst>
                </p14:cNvPr>
                <p14:cNvContentPartPr/>
                <p14:nvPr/>
              </p14:nvContentPartPr>
              <p14:xfrm>
                <a:off x="283874" y="3086308"/>
                <a:ext cx="252000" cy="294840"/>
              </p14:xfrm>
            </p:contentPart>
          </mc:Choice>
          <mc:Fallback xmlns="">
            <p:pic>
              <p:nvPicPr>
                <p:cNvPr id="5" name="Ink 4">
                  <a:extLst>
                    <a:ext uri="{FF2B5EF4-FFF2-40B4-BE49-F238E27FC236}">
                      <a16:creationId xmlns:a16="http://schemas.microsoft.com/office/drawing/2014/main" id="{178B14BF-A5D7-A79C-B9BB-D19F2DA206C1}"/>
                    </a:ext>
                  </a:extLst>
                </p:cNvPr>
                <p:cNvPicPr/>
                <p:nvPr/>
              </p:nvPicPr>
              <p:blipFill>
                <a:blip r:embed="rId3"/>
                <a:stretch>
                  <a:fillRect/>
                </a:stretch>
              </p:blipFill>
              <p:spPr>
                <a:xfrm>
                  <a:off x="277754" y="3080188"/>
                  <a:ext cx="26424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72CBE314-F557-984F-397F-BB4BC970CB18}"/>
                    </a:ext>
                  </a:extLst>
                </p14:cNvPr>
                <p14:cNvContentPartPr/>
                <p14:nvPr/>
              </p14:nvContentPartPr>
              <p14:xfrm>
                <a:off x="598514" y="3221668"/>
                <a:ext cx="15480" cy="26640"/>
              </p14:xfrm>
            </p:contentPart>
          </mc:Choice>
          <mc:Fallback xmlns="">
            <p:pic>
              <p:nvPicPr>
                <p:cNvPr id="6" name="Ink 5">
                  <a:extLst>
                    <a:ext uri="{FF2B5EF4-FFF2-40B4-BE49-F238E27FC236}">
                      <a16:creationId xmlns:a16="http://schemas.microsoft.com/office/drawing/2014/main" id="{72CBE314-F557-984F-397F-BB4BC970CB18}"/>
                    </a:ext>
                  </a:extLst>
                </p:cNvPr>
                <p:cNvPicPr/>
                <p:nvPr/>
              </p:nvPicPr>
              <p:blipFill>
                <a:blip r:embed="rId5"/>
                <a:stretch>
                  <a:fillRect/>
                </a:stretch>
              </p:blipFill>
              <p:spPr>
                <a:xfrm>
                  <a:off x="592394" y="3215548"/>
                  <a:ext cx="2772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CB72ED6A-543A-3F55-BAF9-5120CFA4E0E1}"/>
                    </a:ext>
                  </a:extLst>
                </p14:cNvPr>
                <p14:cNvContentPartPr/>
                <p14:nvPr/>
              </p14:nvContentPartPr>
              <p14:xfrm>
                <a:off x="698594" y="3131308"/>
                <a:ext cx="32040" cy="310320"/>
              </p14:xfrm>
            </p:contentPart>
          </mc:Choice>
          <mc:Fallback xmlns="">
            <p:pic>
              <p:nvPicPr>
                <p:cNvPr id="7" name="Ink 6">
                  <a:extLst>
                    <a:ext uri="{FF2B5EF4-FFF2-40B4-BE49-F238E27FC236}">
                      <a16:creationId xmlns:a16="http://schemas.microsoft.com/office/drawing/2014/main" id="{CB72ED6A-543A-3F55-BAF9-5120CFA4E0E1}"/>
                    </a:ext>
                  </a:extLst>
                </p:cNvPr>
                <p:cNvPicPr/>
                <p:nvPr/>
              </p:nvPicPr>
              <p:blipFill>
                <a:blip r:embed="rId7"/>
                <a:stretch>
                  <a:fillRect/>
                </a:stretch>
              </p:blipFill>
              <p:spPr>
                <a:xfrm>
                  <a:off x="692474" y="3125188"/>
                  <a:ext cx="44280" cy="3225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B85F0478-6D70-C1A1-111B-639F1AFCF444}"/>
                    </a:ext>
                  </a:extLst>
                </p14:cNvPr>
                <p14:cNvContentPartPr/>
                <p14:nvPr/>
              </p14:nvContentPartPr>
              <p14:xfrm>
                <a:off x="607874" y="3132028"/>
                <a:ext cx="158040" cy="44280"/>
              </p14:xfrm>
            </p:contentPart>
          </mc:Choice>
          <mc:Fallback xmlns="">
            <p:pic>
              <p:nvPicPr>
                <p:cNvPr id="8" name="Ink 7">
                  <a:extLst>
                    <a:ext uri="{FF2B5EF4-FFF2-40B4-BE49-F238E27FC236}">
                      <a16:creationId xmlns:a16="http://schemas.microsoft.com/office/drawing/2014/main" id="{B85F0478-6D70-C1A1-111B-639F1AFCF444}"/>
                    </a:ext>
                  </a:extLst>
                </p:cNvPr>
                <p:cNvPicPr/>
                <p:nvPr/>
              </p:nvPicPr>
              <p:blipFill>
                <a:blip r:embed="rId9"/>
                <a:stretch>
                  <a:fillRect/>
                </a:stretch>
              </p:blipFill>
              <p:spPr>
                <a:xfrm>
                  <a:off x="601754" y="3125908"/>
                  <a:ext cx="170280" cy="565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EB896174-752A-2453-BEDB-0630DE36C9A1}"/>
                    </a:ext>
                  </a:extLst>
                </p14:cNvPr>
                <p14:cNvContentPartPr/>
                <p14:nvPr/>
              </p14:nvContentPartPr>
              <p14:xfrm>
                <a:off x="645314" y="3388708"/>
                <a:ext cx="222480" cy="47160"/>
              </p14:xfrm>
            </p:contentPart>
          </mc:Choice>
          <mc:Fallback xmlns="">
            <p:pic>
              <p:nvPicPr>
                <p:cNvPr id="9" name="Ink 8">
                  <a:extLst>
                    <a:ext uri="{FF2B5EF4-FFF2-40B4-BE49-F238E27FC236}">
                      <a16:creationId xmlns:a16="http://schemas.microsoft.com/office/drawing/2014/main" id="{EB896174-752A-2453-BEDB-0630DE36C9A1}"/>
                    </a:ext>
                  </a:extLst>
                </p:cNvPr>
                <p:cNvPicPr/>
                <p:nvPr/>
              </p:nvPicPr>
              <p:blipFill>
                <a:blip r:embed="rId11"/>
                <a:stretch>
                  <a:fillRect/>
                </a:stretch>
              </p:blipFill>
              <p:spPr>
                <a:xfrm>
                  <a:off x="639194" y="3382588"/>
                  <a:ext cx="23472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CD7F1E76-600C-0424-A3C4-B1C78F47E505}"/>
                    </a:ext>
                  </a:extLst>
                </p14:cNvPr>
                <p14:cNvContentPartPr/>
                <p14:nvPr/>
              </p14:nvContentPartPr>
              <p14:xfrm>
                <a:off x="1018994" y="3244348"/>
                <a:ext cx="137520" cy="2520"/>
              </p14:xfrm>
            </p:contentPart>
          </mc:Choice>
          <mc:Fallback xmlns="">
            <p:pic>
              <p:nvPicPr>
                <p:cNvPr id="10" name="Ink 9">
                  <a:extLst>
                    <a:ext uri="{FF2B5EF4-FFF2-40B4-BE49-F238E27FC236}">
                      <a16:creationId xmlns:a16="http://schemas.microsoft.com/office/drawing/2014/main" id="{CD7F1E76-600C-0424-A3C4-B1C78F47E505}"/>
                    </a:ext>
                  </a:extLst>
                </p:cNvPr>
                <p:cNvPicPr/>
                <p:nvPr/>
              </p:nvPicPr>
              <p:blipFill>
                <a:blip r:embed="rId13"/>
                <a:stretch>
                  <a:fillRect/>
                </a:stretch>
              </p:blipFill>
              <p:spPr>
                <a:xfrm>
                  <a:off x="1012874" y="3238228"/>
                  <a:ext cx="14976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37E0A6C8-0477-F22A-7FEB-44DFD2D6D395}"/>
                    </a:ext>
                  </a:extLst>
                </p14:cNvPr>
                <p14:cNvContentPartPr/>
                <p14:nvPr/>
              </p14:nvContentPartPr>
              <p14:xfrm>
                <a:off x="1087754" y="3337588"/>
                <a:ext cx="143280" cy="27720"/>
              </p14:xfrm>
            </p:contentPart>
          </mc:Choice>
          <mc:Fallback xmlns="">
            <p:pic>
              <p:nvPicPr>
                <p:cNvPr id="11" name="Ink 10">
                  <a:extLst>
                    <a:ext uri="{FF2B5EF4-FFF2-40B4-BE49-F238E27FC236}">
                      <a16:creationId xmlns:a16="http://schemas.microsoft.com/office/drawing/2014/main" id="{37E0A6C8-0477-F22A-7FEB-44DFD2D6D395}"/>
                    </a:ext>
                  </a:extLst>
                </p:cNvPr>
                <p:cNvPicPr/>
                <p:nvPr/>
              </p:nvPicPr>
              <p:blipFill>
                <a:blip r:embed="rId15"/>
                <a:stretch>
                  <a:fillRect/>
                </a:stretch>
              </p:blipFill>
              <p:spPr>
                <a:xfrm>
                  <a:off x="1081634" y="3331468"/>
                  <a:ext cx="15552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4DA18488-6B90-04A2-82D3-F7CF39A0FFEE}"/>
                    </a:ext>
                  </a:extLst>
                </p14:cNvPr>
                <p14:cNvContentPartPr/>
                <p14:nvPr/>
              </p14:nvContentPartPr>
              <p14:xfrm>
                <a:off x="1289714" y="3100708"/>
                <a:ext cx="216720" cy="333360"/>
              </p14:xfrm>
            </p:contentPart>
          </mc:Choice>
          <mc:Fallback xmlns="">
            <p:pic>
              <p:nvPicPr>
                <p:cNvPr id="12" name="Ink 11">
                  <a:extLst>
                    <a:ext uri="{FF2B5EF4-FFF2-40B4-BE49-F238E27FC236}">
                      <a16:creationId xmlns:a16="http://schemas.microsoft.com/office/drawing/2014/main" id="{4DA18488-6B90-04A2-82D3-F7CF39A0FFEE}"/>
                    </a:ext>
                  </a:extLst>
                </p:cNvPr>
                <p:cNvPicPr/>
                <p:nvPr/>
              </p:nvPicPr>
              <p:blipFill>
                <a:blip r:embed="rId17"/>
                <a:stretch>
                  <a:fillRect/>
                </a:stretch>
              </p:blipFill>
              <p:spPr>
                <a:xfrm>
                  <a:off x="1283594" y="3094588"/>
                  <a:ext cx="228960" cy="3456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31FBAA23-AC0D-4226-27D9-B3B74BBF9D03}"/>
                    </a:ext>
                  </a:extLst>
                </p14:cNvPr>
                <p14:cNvContentPartPr/>
                <p14:nvPr/>
              </p14:nvContentPartPr>
              <p14:xfrm>
                <a:off x="1485914" y="3129868"/>
                <a:ext cx="329400" cy="518760"/>
              </p14:xfrm>
            </p:contentPart>
          </mc:Choice>
          <mc:Fallback xmlns="">
            <p:pic>
              <p:nvPicPr>
                <p:cNvPr id="13" name="Ink 12">
                  <a:extLst>
                    <a:ext uri="{FF2B5EF4-FFF2-40B4-BE49-F238E27FC236}">
                      <a16:creationId xmlns:a16="http://schemas.microsoft.com/office/drawing/2014/main" id="{31FBAA23-AC0D-4226-27D9-B3B74BBF9D03}"/>
                    </a:ext>
                  </a:extLst>
                </p:cNvPr>
                <p:cNvPicPr/>
                <p:nvPr/>
              </p:nvPicPr>
              <p:blipFill>
                <a:blip r:embed="rId19"/>
                <a:stretch>
                  <a:fillRect/>
                </a:stretch>
              </p:blipFill>
              <p:spPr>
                <a:xfrm>
                  <a:off x="1479794" y="3123748"/>
                  <a:ext cx="341640" cy="5310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D99E81DC-6F81-8A63-273F-F79CB08D28B1}"/>
                    </a:ext>
                  </a:extLst>
                </p14:cNvPr>
                <p14:cNvContentPartPr/>
                <p14:nvPr/>
              </p14:nvContentPartPr>
              <p14:xfrm>
                <a:off x="1778594" y="2960308"/>
                <a:ext cx="390600" cy="415080"/>
              </p14:xfrm>
            </p:contentPart>
          </mc:Choice>
          <mc:Fallback xmlns="">
            <p:pic>
              <p:nvPicPr>
                <p:cNvPr id="14" name="Ink 13">
                  <a:extLst>
                    <a:ext uri="{FF2B5EF4-FFF2-40B4-BE49-F238E27FC236}">
                      <a16:creationId xmlns:a16="http://schemas.microsoft.com/office/drawing/2014/main" id="{D99E81DC-6F81-8A63-273F-F79CB08D28B1}"/>
                    </a:ext>
                  </a:extLst>
                </p:cNvPr>
                <p:cNvPicPr/>
                <p:nvPr/>
              </p:nvPicPr>
              <p:blipFill>
                <a:blip r:embed="rId21"/>
                <a:stretch>
                  <a:fillRect/>
                </a:stretch>
              </p:blipFill>
              <p:spPr>
                <a:xfrm>
                  <a:off x="1772474" y="2954188"/>
                  <a:ext cx="402840" cy="4273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Ink 14">
                  <a:extLst>
                    <a:ext uri="{FF2B5EF4-FFF2-40B4-BE49-F238E27FC236}">
                      <a16:creationId xmlns:a16="http://schemas.microsoft.com/office/drawing/2014/main" id="{404B0BB6-2EBC-1308-CC75-1AB52C3D6E17}"/>
                    </a:ext>
                  </a:extLst>
                </p14:cNvPr>
                <p14:cNvContentPartPr/>
                <p14:nvPr/>
              </p14:nvContentPartPr>
              <p14:xfrm>
                <a:off x="2247674" y="3161548"/>
                <a:ext cx="90720" cy="30960"/>
              </p14:xfrm>
            </p:contentPart>
          </mc:Choice>
          <mc:Fallback xmlns="">
            <p:pic>
              <p:nvPicPr>
                <p:cNvPr id="15" name="Ink 14">
                  <a:extLst>
                    <a:ext uri="{FF2B5EF4-FFF2-40B4-BE49-F238E27FC236}">
                      <a16:creationId xmlns:a16="http://schemas.microsoft.com/office/drawing/2014/main" id="{404B0BB6-2EBC-1308-CC75-1AB52C3D6E17}"/>
                    </a:ext>
                  </a:extLst>
                </p:cNvPr>
                <p:cNvPicPr/>
                <p:nvPr/>
              </p:nvPicPr>
              <p:blipFill>
                <a:blip r:embed="rId23"/>
                <a:stretch>
                  <a:fillRect/>
                </a:stretch>
              </p:blipFill>
              <p:spPr>
                <a:xfrm>
                  <a:off x="2241554" y="3155428"/>
                  <a:ext cx="10296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A969CF0D-7B2E-D403-4830-492D125346D6}"/>
                    </a:ext>
                  </a:extLst>
                </p14:cNvPr>
                <p14:cNvContentPartPr/>
                <p14:nvPr/>
              </p14:nvContentPartPr>
              <p14:xfrm>
                <a:off x="2287634" y="3219508"/>
                <a:ext cx="229320" cy="26640"/>
              </p14:xfrm>
            </p:contentPart>
          </mc:Choice>
          <mc:Fallback xmlns="">
            <p:pic>
              <p:nvPicPr>
                <p:cNvPr id="16" name="Ink 15">
                  <a:extLst>
                    <a:ext uri="{FF2B5EF4-FFF2-40B4-BE49-F238E27FC236}">
                      <a16:creationId xmlns:a16="http://schemas.microsoft.com/office/drawing/2014/main" id="{A969CF0D-7B2E-D403-4830-492D125346D6}"/>
                    </a:ext>
                  </a:extLst>
                </p:cNvPr>
                <p:cNvPicPr/>
                <p:nvPr/>
              </p:nvPicPr>
              <p:blipFill>
                <a:blip r:embed="rId25"/>
                <a:stretch>
                  <a:fillRect/>
                </a:stretch>
              </p:blipFill>
              <p:spPr>
                <a:xfrm>
                  <a:off x="2281514" y="3213388"/>
                  <a:ext cx="24156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Ink 16">
                  <a:extLst>
                    <a:ext uri="{FF2B5EF4-FFF2-40B4-BE49-F238E27FC236}">
                      <a16:creationId xmlns:a16="http://schemas.microsoft.com/office/drawing/2014/main" id="{D8112E1D-68F9-C062-C102-7928BD7AD3A1}"/>
                    </a:ext>
                  </a:extLst>
                </p14:cNvPr>
                <p14:cNvContentPartPr/>
                <p14:nvPr/>
              </p14:nvContentPartPr>
              <p14:xfrm>
                <a:off x="2622434" y="3048148"/>
                <a:ext cx="303840" cy="273240"/>
              </p14:xfrm>
            </p:contentPart>
          </mc:Choice>
          <mc:Fallback xmlns="">
            <p:pic>
              <p:nvPicPr>
                <p:cNvPr id="17" name="Ink 16">
                  <a:extLst>
                    <a:ext uri="{FF2B5EF4-FFF2-40B4-BE49-F238E27FC236}">
                      <a16:creationId xmlns:a16="http://schemas.microsoft.com/office/drawing/2014/main" id="{D8112E1D-68F9-C062-C102-7928BD7AD3A1}"/>
                    </a:ext>
                  </a:extLst>
                </p:cNvPr>
                <p:cNvPicPr/>
                <p:nvPr/>
              </p:nvPicPr>
              <p:blipFill>
                <a:blip r:embed="rId27"/>
                <a:stretch>
                  <a:fillRect/>
                </a:stretch>
              </p:blipFill>
              <p:spPr>
                <a:xfrm>
                  <a:off x="2616314" y="3042028"/>
                  <a:ext cx="316080" cy="2854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8" name="Ink 17">
                  <a:extLst>
                    <a:ext uri="{FF2B5EF4-FFF2-40B4-BE49-F238E27FC236}">
                      <a16:creationId xmlns:a16="http://schemas.microsoft.com/office/drawing/2014/main" id="{9D6561C0-3647-B106-DECE-EAB5508B78C7}"/>
                    </a:ext>
                  </a:extLst>
                </p14:cNvPr>
                <p14:cNvContentPartPr/>
                <p14:nvPr/>
              </p14:nvContentPartPr>
              <p14:xfrm>
                <a:off x="2983514" y="2996308"/>
                <a:ext cx="164160" cy="180360"/>
              </p14:xfrm>
            </p:contentPart>
          </mc:Choice>
          <mc:Fallback xmlns="">
            <p:pic>
              <p:nvPicPr>
                <p:cNvPr id="18" name="Ink 17">
                  <a:extLst>
                    <a:ext uri="{FF2B5EF4-FFF2-40B4-BE49-F238E27FC236}">
                      <a16:creationId xmlns:a16="http://schemas.microsoft.com/office/drawing/2014/main" id="{9D6561C0-3647-B106-DECE-EAB5508B78C7}"/>
                    </a:ext>
                  </a:extLst>
                </p:cNvPr>
                <p:cNvPicPr/>
                <p:nvPr/>
              </p:nvPicPr>
              <p:blipFill>
                <a:blip r:embed="rId29"/>
                <a:stretch>
                  <a:fillRect/>
                </a:stretch>
              </p:blipFill>
              <p:spPr>
                <a:xfrm>
                  <a:off x="2977394" y="2990188"/>
                  <a:ext cx="17640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9" name="Ink 18">
                  <a:extLst>
                    <a:ext uri="{FF2B5EF4-FFF2-40B4-BE49-F238E27FC236}">
                      <a16:creationId xmlns:a16="http://schemas.microsoft.com/office/drawing/2014/main" id="{D895CA7A-DEA9-1059-CF3C-14423A918903}"/>
                    </a:ext>
                  </a:extLst>
                </p14:cNvPr>
                <p14:cNvContentPartPr/>
                <p14:nvPr/>
              </p14:nvContentPartPr>
              <p14:xfrm>
                <a:off x="3108074" y="3012508"/>
                <a:ext cx="360" cy="360"/>
              </p14:xfrm>
            </p:contentPart>
          </mc:Choice>
          <mc:Fallback xmlns="">
            <p:pic>
              <p:nvPicPr>
                <p:cNvPr id="19" name="Ink 18">
                  <a:extLst>
                    <a:ext uri="{FF2B5EF4-FFF2-40B4-BE49-F238E27FC236}">
                      <a16:creationId xmlns:a16="http://schemas.microsoft.com/office/drawing/2014/main" id="{D895CA7A-DEA9-1059-CF3C-14423A918903}"/>
                    </a:ext>
                  </a:extLst>
                </p:cNvPr>
                <p:cNvPicPr/>
                <p:nvPr/>
              </p:nvPicPr>
              <p:blipFill>
                <a:blip r:embed="rId31"/>
                <a:stretch>
                  <a:fillRect/>
                </a:stretch>
              </p:blipFill>
              <p:spPr>
                <a:xfrm>
                  <a:off x="3101954" y="3006388"/>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0" name="Ink 19">
                  <a:extLst>
                    <a:ext uri="{FF2B5EF4-FFF2-40B4-BE49-F238E27FC236}">
                      <a16:creationId xmlns:a16="http://schemas.microsoft.com/office/drawing/2014/main" id="{60062994-4F2E-F07B-C835-67A46AED64BC}"/>
                    </a:ext>
                  </a:extLst>
                </p14:cNvPr>
                <p14:cNvContentPartPr/>
                <p14:nvPr/>
              </p14:nvContentPartPr>
              <p14:xfrm>
                <a:off x="3108074" y="2999908"/>
                <a:ext cx="377280" cy="208440"/>
              </p14:xfrm>
            </p:contentPart>
          </mc:Choice>
          <mc:Fallback xmlns="">
            <p:pic>
              <p:nvPicPr>
                <p:cNvPr id="20" name="Ink 19">
                  <a:extLst>
                    <a:ext uri="{FF2B5EF4-FFF2-40B4-BE49-F238E27FC236}">
                      <a16:creationId xmlns:a16="http://schemas.microsoft.com/office/drawing/2014/main" id="{60062994-4F2E-F07B-C835-67A46AED64BC}"/>
                    </a:ext>
                  </a:extLst>
                </p:cNvPr>
                <p:cNvPicPr/>
                <p:nvPr/>
              </p:nvPicPr>
              <p:blipFill>
                <a:blip r:embed="rId33"/>
                <a:stretch>
                  <a:fillRect/>
                </a:stretch>
              </p:blipFill>
              <p:spPr>
                <a:xfrm>
                  <a:off x="3101954" y="2993788"/>
                  <a:ext cx="38952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1" name="Ink 20">
                  <a:extLst>
                    <a:ext uri="{FF2B5EF4-FFF2-40B4-BE49-F238E27FC236}">
                      <a16:creationId xmlns:a16="http://schemas.microsoft.com/office/drawing/2014/main" id="{00886333-14CB-64F9-C69E-CAD4762B5955}"/>
                    </a:ext>
                  </a:extLst>
                </p14:cNvPr>
                <p14:cNvContentPartPr/>
                <p14:nvPr/>
              </p14:nvContentPartPr>
              <p14:xfrm>
                <a:off x="1366034" y="3750508"/>
                <a:ext cx="33120" cy="268920"/>
              </p14:xfrm>
            </p:contentPart>
          </mc:Choice>
          <mc:Fallback xmlns="">
            <p:pic>
              <p:nvPicPr>
                <p:cNvPr id="21" name="Ink 20">
                  <a:extLst>
                    <a:ext uri="{FF2B5EF4-FFF2-40B4-BE49-F238E27FC236}">
                      <a16:creationId xmlns:a16="http://schemas.microsoft.com/office/drawing/2014/main" id="{00886333-14CB-64F9-C69E-CAD4762B5955}"/>
                    </a:ext>
                  </a:extLst>
                </p:cNvPr>
                <p:cNvPicPr/>
                <p:nvPr/>
              </p:nvPicPr>
              <p:blipFill>
                <a:blip r:embed="rId35"/>
                <a:stretch>
                  <a:fillRect/>
                </a:stretch>
              </p:blipFill>
              <p:spPr>
                <a:xfrm>
                  <a:off x="1359914" y="3744388"/>
                  <a:ext cx="45360" cy="2811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2" name="Ink 21">
                  <a:extLst>
                    <a:ext uri="{FF2B5EF4-FFF2-40B4-BE49-F238E27FC236}">
                      <a16:creationId xmlns:a16="http://schemas.microsoft.com/office/drawing/2014/main" id="{F2E7FB31-8D33-3878-E562-740AC76C86BB}"/>
                    </a:ext>
                  </a:extLst>
                </p14:cNvPr>
                <p14:cNvContentPartPr/>
                <p14:nvPr/>
              </p14:nvContentPartPr>
              <p14:xfrm>
                <a:off x="1511474" y="3766348"/>
                <a:ext cx="129240" cy="122040"/>
              </p14:xfrm>
            </p:contentPart>
          </mc:Choice>
          <mc:Fallback xmlns="">
            <p:pic>
              <p:nvPicPr>
                <p:cNvPr id="22" name="Ink 21">
                  <a:extLst>
                    <a:ext uri="{FF2B5EF4-FFF2-40B4-BE49-F238E27FC236}">
                      <a16:creationId xmlns:a16="http://schemas.microsoft.com/office/drawing/2014/main" id="{F2E7FB31-8D33-3878-E562-740AC76C86BB}"/>
                    </a:ext>
                  </a:extLst>
                </p:cNvPr>
                <p:cNvPicPr/>
                <p:nvPr/>
              </p:nvPicPr>
              <p:blipFill>
                <a:blip r:embed="rId37"/>
                <a:stretch>
                  <a:fillRect/>
                </a:stretch>
              </p:blipFill>
              <p:spPr>
                <a:xfrm>
                  <a:off x="1505354" y="3760228"/>
                  <a:ext cx="14148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3" name="Ink 22">
                  <a:extLst>
                    <a:ext uri="{FF2B5EF4-FFF2-40B4-BE49-F238E27FC236}">
                      <a16:creationId xmlns:a16="http://schemas.microsoft.com/office/drawing/2014/main" id="{7B3FBA5F-953C-E99F-107B-945E23AC3C5C}"/>
                    </a:ext>
                  </a:extLst>
                </p14:cNvPr>
                <p14:cNvContentPartPr/>
                <p14:nvPr/>
              </p14:nvContentPartPr>
              <p14:xfrm>
                <a:off x="1599674" y="3753748"/>
                <a:ext cx="96480" cy="364320"/>
              </p14:xfrm>
            </p:contentPart>
          </mc:Choice>
          <mc:Fallback xmlns="">
            <p:pic>
              <p:nvPicPr>
                <p:cNvPr id="23" name="Ink 22">
                  <a:extLst>
                    <a:ext uri="{FF2B5EF4-FFF2-40B4-BE49-F238E27FC236}">
                      <a16:creationId xmlns:a16="http://schemas.microsoft.com/office/drawing/2014/main" id="{7B3FBA5F-953C-E99F-107B-945E23AC3C5C}"/>
                    </a:ext>
                  </a:extLst>
                </p:cNvPr>
                <p:cNvPicPr/>
                <p:nvPr/>
              </p:nvPicPr>
              <p:blipFill>
                <a:blip r:embed="rId39"/>
                <a:stretch>
                  <a:fillRect/>
                </a:stretch>
              </p:blipFill>
              <p:spPr>
                <a:xfrm>
                  <a:off x="1593554" y="3747628"/>
                  <a:ext cx="108720" cy="3765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4" name="Ink 23">
                  <a:extLst>
                    <a:ext uri="{FF2B5EF4-FFF2-40B4-BE49-F238E27FC236}">
                      <a16:creationId xmlns:a16="http://schemas.microsoft.com/office/drawing/2014/main" id="{E8C007E8-2730-6CFB-1A0D-493A57D1933C}"/>
                    </a:ext>
                  </a:extLst>
                </p14:cNvPr>
                <p14:cNvContentPartPr/>
                <p14:nvPr/>
              </p14:nvContentPartPr>
              <p14:xfrm>
                <a:off x="1727474" y="3634228"/>
                <a:ext cx="313920" cy="294840"/>
              </p14:xfrm>
            </p:contentPart>
          </mc:Choice>
          <mc:Fallback xmlns="">
            <p:pic>
              <p:nvPicPr>
                <p:cNvPr id="24" name="Ink 23">
                  <a:extLst>
                    <a:ext uri="{FF2B5EF4-FFF2-40B4-BE49-F238E27FC236}">
                      <a16:creationId xmlns:a16="http://schemas.microsoft.com/office/drawing/2014/main" id="{E8C007E8-2730-6CFB-1A0D-493A57D1933C}"/>
                    </a:ext>
                  </a:extLst>
                </p:cNvPr>
                <p:cNvPicPr/>
                <p:nvPr/>
              </p:nvPicPr>
              <p:blipFill>
                <a:blip r:embed="rId41"/>
                <a:stretch>
                  <a:fillRect/>
                </a:stretch>
              </p:blipFill>
              <p:spPr>
                <a:xfrm>
                  <a:off x="1721354" y="3628108"/>
                  <a:ext cx="32616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5" name="Ink 24">
                  <a:extLst>
                    <a:ext uri="{FF2B5EF4-FFF2-40B4-BE49-F238E27FC236}">
                      <a16:creationId xmlns:a16="http://schemas.microsoft.com/office/drawing/2014/main" id="{A6029BFA-4833-4255-129F-9708DF9E13D0}"/>
                    </a:ext>
                  </a:extLst>
                </p14:cNvPr>
                <p14:cNvContentPartPr/>
                <p14:nvPr/>
              </p14:nvContentPartPr>
              <p14:xfrm>
                <a:off x="2165954" y="3758068"/>
                <a:ext cx="145080" cy="65520"/>
              </p14:xfrm>
            </p:contentPart>
          </mc:Choice>
          <mc:Fallback xmlns="">
            <p:pic>
              <p:nvPicPr>
                <p:cNvPr id="25" name="Ink 24">
                  <a:extLst>
                    <a:ext uri="{FF2B5EF4-FFF2-40B4-BE49-F238E27FC236}">
                      <a16:creationId xmlns:a16="http://schemas.microsoft.com/office/drawing/2014/main" id="{A6029BFA-4833-4255-129F-9708DF9E13D0}"/>
                    </a:ext>
                  </a:extLst>
                </p:cNvPr>
                <p:cNvPicPr/>
                <p:nvPr/>
              </p:nvPicPr>
              <p:blipFill>
                <a:blip r:embed="rId43"/>
                <a:stretch>
                  <a:fillRect/>
                </a:stretch>
              </p:blipFill>
              <p:spPr>
                <a:xfrm>
                  <a:off x="2159834" y="3751948"/>
                  <a:ext cx="15732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6" name="Ink 25">
                  <a:extLst>
                    <a:ext uri="{FF2B5EF4-FFF2-40B4-BE49-F238E27FC236}">
                      <a16:creationId xmlns:a16="http://schemas.microsoft.com/office/drawing/2014/main" id="{639B79C6-EED8-FF88-D341-D01EFF788877}"/>
                    </a:ext>
                  </a:extLst>
                </p14:cNvPr>
                <p14:cNvContentPartPr/>
                <p14:nvPr/>
              </p14:nvContentPartPr>
              <p14:xfrm>
                <a:off x="2236874" y="3807388"/>
                <a:ext cx="197640" cy="47160"/>
              </p14:xfrm>
            </p:contentPart>
          </mc:Choice>
          <mc:Fallback xmlns="">
            <p:pic>
              <p:nvPicPr>
                <p:cNvPr id="26" name="Ink 25">
                  <a:extLst>
                    <a:ext uri="{FF2B5EF4-FFF2-40B4-BE49-F238E27FC236}">
                      <a16:creationId xmlns:a16="http://schemas.microsoft.com/office/drawing/2014/main" id="{639B79C6-EED8-FF88-D341-D01EFF788877}"/>
                    </a:ext>
                  </a:extLst>
                </p:cNvPr>
                <p:cNvPicPr/>
                <p:nvPr/>
              </p:nvPicPr>
              <p:blipFill>
                <a:blip r:embed="rId45"/>
                <a:stretch>
                  <a:fillRect/>
                </a:stretch>
              </p:blipFill>
              <p:spPr>
                <a:xfrm>
                  <a:off x="2230754" y="3801268"/>
                  <a:ext cx="20988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7" name="Ink 26">
                  <a:extLst>
                    <a:ext uri="{FF2B5EF4-FFF2-40B4-BE49-F238E27FC236}">
                      <a16:creationId xmlns:a16="http://schemas.microsoft.com/office/drawing/2014/main" id="{75BC247A-9F79-CB1A-9D20-CF84F6321AEC}"/>
                    </a:ext>
                  </a:extLst>
                </p14:cNvPr>
                <p14:cNvContentPartPr/>
                <p14:nvPr/>
              </p14:nvContentPartPr>
              <p14:xfrm>
                <a:off x="2743394" y="3564388"/>
                <a:ext cx="64080" cy="271800"/>
              </p14:xfrm>
            </p:contentPart>
          </mc:Choice>
          <mc:Fallback xmlns="">
            <p:pic>
              <p:nvPicPr>
                <p:cNvPr id="27" name="Ink 26">
                  <a:extLst>
                    <a:ext uri="{FF2B5EF4-FFF2-40B4-BE49-F238E27FC236}">
                      <a16:creationId xmlns:a16="http://schemas.microsoft.com/office/drawing/2014/main" id="{75BC247A-9F79-CB1A-9D20-CF84F6321AEC}"/>
                    </a:ext>
                  </a:extLst>
                </p:cNvPr>
                <p:cNvPicPr/>
                <p:nvPr/>
              </p:nvPicPr>
              <p:blipFill>
                <a:blip r:embed="rId47"/>
                <a:stretch>
                  <a:fillRect/>
                </a:stretch>
              </p:blipFill>
              <p:spPr>
                <a:xfrm>
                  <a:off x="2737274" y="3558268"/>
                  <a:ext cx="76320" cy="2840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8" name="Ink 27">
                  <a:extLst>
                    <a:ext uri="{FF2B5EF4-FFF2-40B4-BE49-F238E27FC236}">
                      <a16:creationId xmlns:a16="http://schemas.microsoft.com/office/drawing/2014/main" id="{A0ECDC94-AF14-3F12-9F2A-FC31D046E13B}"/>
                    </a:ext>
                  </a:extLst>
                </p14:cNvPr>
                <p14:cNvContentPartPr/>
                <p14:nvPr/>
              </p14:nvContentPartPr>
              <p14:xfrm>
                <a:off x="2881634" y="3516148"/>
                <a:ext cx="384120" cy="214560"/>
              </p14:xfrm>
            </p:contentPart>
          </mc:Choice>
          <mc:Fallback xmlns="">
            <p:pic>
              <p:nvPicPr>
                <p:cNvPr id="28" name="Ink 27">
                  <a:extLst>
                    <a:ext uri="{FF2B5EF4-FFF2-40B4-BE49-F238E27FC236}">
                      <a16:creationId xmlns:a16="http://schemas.microsoft.com/office/drawing/2014/main" id="{A0ECDC94-AF14-3F12-9F2A-FC31D046E13B}"/>
                    </a:ext>
                  </a:extLst>
                </p:cNvPr>
                <p:cNvPicPr/>
                <p:nvPr/>
              </p:nvPicPr>
              <p:blipFill>
                <a:blip r:embed="rId49"/>
                <a:stretch>
                  <a:fillRect/>
                </a:stretch>
              </p:blipFill>
              <p:spPr>
                <a:xfrm>
                  <a:off x="2875514" y="3510028"/>
                  <a:ext cx="396360" cy="2268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9" name="Ink 28">
                  <a:extLst>
                    <a:ext uri="{FF2B5EF4-FFF2-40B4-BE49-F238E27FC236}">
                      <a16:creationId xmlns:a16="http://schemas.microsoft.com/office/drawing/2014/main" id="{286B7CB8-3281-EFB2-0E42-860358DDE40F}"/>
                    </a:ext>
                  </a:extLst>
                </p14:cNvPr>
                <p14:cNvContentPartPr/>
                <p14:nvPr/>
              </p14:nvContentPartPr>
              <p14:xfrm>
                <a:off x="184154" y="4356748"/>
                <a:ext cx="267840" cy="326160"/>
              </p14:xfrm>
            </p:contentPart>
          </mc:Choice>
          <mc:Fallback xmlns="">
            <p:pic>
              <p:nvPicPr>
                <p:cNvPr id="29" name="Ink 28">
                  <a:extLst>
                    <a:ext uri="{FF2B5EF4-FFF2-40B4-BE49-F238E27FC236}">
                      <a16:creationId xmlns:a16="http://schemas.microsoft.com/office/drawing/2014/main" id="{286B7CB8-3281-EFB2-0E42-860358DDE40F}"/>
                    </a:ext>
                  </a:extLst>
                </p:cNvPr>
                <p:cNvPicPr/>
                <p:nvPr/>
              </p:nvPicPr>
              <p:blipFill>
                <a:blip r:embed="rId51"/>
                <a:stretch>
                  <a:fillRect/>
                </a:stretch>
              </p:blipFill>
              <p:spPr>
                <a:xfrm>
                  <a:off x="178034" y="4350628"/>
                  <a:ext cx="280080" cy="3384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0" name="Ink 29">
                  <a:extLst>
                    <a:ext uri="{FF2B5EF4-FFF2-40B4-BE49-F238E27FC236}">
                      <a16:creationId xmlns:a16="http://schemas.microsoft.com/office/drawing/2014/main" id="{173A17C0-1ACF-DD99-E4EF-E3E162E268FD}"/>
                    </a:ext>
                  </a:extLst>
                </p14:cNvPr>
                <p14:cNvContentPartPr/>
                <p14:nvPr/>
              </p14:nvContentPartPr>
              <p14:xfrm>
                <a:off x="476114" y="4566628"/>
                <a:ext cx="5400" cy="23400"/>
              </p14:xfrm>
            </p:contentPart>
          </mc:Choice>
          <mc:Fallback xmlns="">
            <p:pic>
              <p:nvPicPr>
                <p:cNvPr id="30" name="Ink 29">
                  <a:extLst>
                    <a:ext uri="{FF2B5EF4-FFF2-40B4-BE49-F238E27FC236}">
                      <a16:creationId xmlns:a16="http://schemas.microsoft.com/office/drawing/2014/main" id="{173A17C0-1ACF-DD99-E4EF-E3E162E268FD}"/>
                    </a:ext>
                  </a:extLst>
                </p:cNvPr>
                <p:cNvPicPr/>
                <p:nvPr/>
              </p:nvPicPr>
              <p:blipFill>
                <a:blip r:embed="rId53"/>
                <a:stretch>
                  <a:fillRect/>
                </a:stretch>
              </p:blipFill>
              <p:spPr>
                <a:xfrm>
                  <a:off x="469994" y="4560508"/>
                  <a:ext cx="1764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1" name="Ink 30">
                  <a:extLst>
                    <a:ext uri="{FF2B5EF4-FFF2-40B4-BE49-F238E27FC236}">
                      <a16:creationId xmlns:a16="http://schemas.microsoft.com/office/drawing/2014/main" id="{D070F96A-0C24-0420-F4B0-A287544ADA53}"/>
                    </a:ext>
                  </a:extLst>
                </p14:cNvPr>
                <p14:cNvContentPartPr/>
                <p14:nvPr/>
              </p14:nvContentPartPr>
              <p14:xfrm>
                <a:off x="607514" y="4458988"/>
                <a:ext cx="5400" cy="255960"/>
              </p14:xfrm>
            </p:contentPart>
          </mc:Choice>
          <mc:Fallback xmlns="">
            <p:pic>
              <p:nvPicPr>
                <p:cNvPr id="31" name="Ink 30">
                  <a:extLst>
                    <a:ext uri="{FF2B5EF4-FFF2-40B4-BE49-F238E27FC236}">
                      <a16:creationId xmlns:a16="http://schemas.microsoft.com/office/drawing/2014/main" id="{D070F96A-0C24-0420-F4B0-A287544ADA53}"/>
                    </a:ext>
                  </a:extLst>
                </p:cNvPr>
                <p:cNvPicPr/>
                <p:nvPr/>
              </p:nvPicPr>
              <p:blipFill>
                <a:blip r:embed="rId55"/>
                <a:stretch>
                  <a:fillRect/>
                </a:stretch>
              </p:blipFill>
              <p:spPr>
                <a:xfrm>
                  <a:off x="601394" y="4452868"/>
                  <a:ext cx="17640" cy="2682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2" name="Ink 31">
                  <a:extLst>
                    <a:ext uri="{FF2B5EF4-FFF2-40B4-BE49-F238E27FC236}">
                      <a16:creationId xmlns:a16="http://schemas.microsoft.com/office/drawing/2014/main" id="{976FD9D7-96E4-4A66-FCCE-EA5437671CED}"/>
                    </a:ext>
                  </a:extLst>
                </p14:cNvPr>
                <p14:cNvContentPartPr/>
                <p14:nvPr/>
              </p14:nvContentPartPr>
              <p14:xfrm>
                <a:off x="530834" y="4454308"/>
                <a:ext cx="141480" cy="69840"/>
              </p14:xfrm>
            </p:contentPart>
          </mc:Choice>
          <mc:Fallback xmlns="">
            <p:pic>
              <p:nvPicPr>
                <p:cNvPr id="32" name="Ink 31">
                  <a:extLst>
                    <a:ext uri="{FF2B5EF4-FFF2-40B4-BE49-F238E27FC236}">
                      <a16:creationId xmlns:a16="http://schemas.microsoft.com/office/drawing/2014/main" id="{976FD9D7-96E4-4A66-FCCE-EA5437671CED}"/>
                    </a:ext>
                  </a:extLst>
                </p:cNvPr>
                <p:cNvPicPr/>
                <p:nvPr/>
              </p:nvPicPr>
              <p:blipFill>
                <a:blip r:embed="rId57"/>
                <a:stretch>
                  <a:fillRect/>
                </a:stretch>
              </p:blipFill>
              <p:spPr>
                <a:xfrm>
                  <a:off x="524714" y="4448188"/>
                  <a:ext cx="153720" cy="820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3" name="Ink 32">
                  <a:extLst>
                    <a:ext uri="{FF2B5EF4-FFF2-40B4-BE49-F238E27FC236}">
                      <a16:creationId xmlns:a16="http://schemas.microsoft.com/office/drawing/2014/main" id="{0B86CDE4-89D4-8449-0E79-87ADD386F8BF}"/>
                    </a:ext>
                  </a:extLst>
                </p14:cNvPr>
                <p14:cNvContentPartPr/>
                <p14:nvPr/>
              </p14:nvContentPartPr>
              <p14:xfrm>
                <a:off x="560354" y="4677148"/>
                <a:ext cx="172440" cy="34560"/>
              </p14:xfrm>
            </p:contentPart>
          </mc:Choice>
          <mc:Fallback xmlns="">
            <p:pic>
              <p:nvPicPr>
                <p:cNvPr id="33" name="Ink 32">
                  <a:extLst>
                    <a:ext uri="{FF2B5EF4-FFF2-40B4-BE49-F238E27FC236}">
                      <a16:creationId xmlns:a16="http://schemas.microsoft.com/office/drawing/2014/main" id="{0B86CDE4-89D4-8449-0E79-87ADD386F8BF}"/>
                    </a:ext>
                  </a:extLst>
                </p:cNvPr>
                <p:cNvPicPr/>
                <p:nvPr/>
              </p:nvPicPr>
              <p:blipFill>
                <a:blip r:embed="rId59"/>
                <a:stretch>
                  <a:fillRect/>
                </a:stretch>
              </p:blipFill>
              <p:spPr>
                <a:xfrm>
                  <a:off x="554234" y="4671028"/>
                  <a:ext cx="18468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4" name="Ink 33">
                  <a:extLst>
                    <a:ext uri="{FF2B5EF4-FFF2-40B4-BE49-F238E27FC236}">
                      <a16:creationId xmlns:a16="http://schemas.microsoft.com/office/drawing/2014/main" id="{F34F31CC-D4CF-6F12-5BA0-DB1BD403C64A}"/>
                    </a:ext>
                  </a:extLst>
                </p14:cNvPr>
                <p14:cNvContentPartPr/>
                <p14:nvPr/>
              </p14:nvContentPartPr>
              <p14:xfrm>
                <a:off x="832514" y="4540708"/>
                <a:ext cx="138240" cy="38880"/>
              </p14:xfrm>
            </p:contentPart>
          </mc:Choice>
          <mc:Fallback xmlns="">
            <p:pic>
              <p:nvPicPr>
                <p:cNvPr id="34" name="Ink 33">
                  <a:extLst>
                    <a:ext uri="{FF2B5EF4-FFF2-40B4-BE49-F238E27FC236}">
                      <a16:creationId xmlns:a16="http://schemas.microsoft.com/office/drawing/2014/main" id="{F34F31CC-D4CF-6F12-5BA0-DB1BD403C64A}"/>
                    </a:ext>
                  </a:extLst>
                </p:cNvPr>
                <p:cNvPicPr/>
                <p:nvPr/>
              </p:nvPicPr>
              <p:blipFill>
                <a:blip r:embed="rId61"/>
                <a:stretch>
                  <a:fillRect/>
                </a:stretch>
              </p:blipFill>
              <p:spPr>
                <a:xfrm>
                  <a:off x="826394" y="4534588"/>
                  <a:ext cx="15048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5" name="Ink 34">
                  <a:extLst>
                    <a:ext uri="{FF2B5EF4-FFF2-40B4-BE49-F238E27FC236}">
                      <a16:creationId xmlns:a16="http://schemas.microsoft.com/office/drawing/2014/main" id="{924E0122-95CA-B853-BF7C-E1A7852A6D57}"/>
                    </a:ext>
                  </a:extLst>
                </p14:cNvPr>
                <p14:cNvContentPartPr/>
                <p14:nvPr/>
              </p14:nvContentPartPr>
              <p14:xfrm>
                <a:off x="903434" y="4617028"/>
                <a:ext cx="187560" cy="25200"/>
              </p14:xfrm>
            </p:contentPart>
          </mc:Choice>
          <mc:Fallback xmlns="">
            <p:pic>
              <p:nvPicPr>
                <p:cNvPr id="35" name="Ink 34">
                  <a:extLst>
                    <a:ext uri="{FF2B5EF4-FFF2-40B4-BE49-F238E27FC236}">
                      <a16:creationId xmlns:a16="http://schemas.microsoft.com/office/drawing/2014/main" id="{924E0122-95CA-B853-BF7C-E1A7852A6D57}"/>
                    </a:ext>
                  </a:extLst>
                </p:cNvPr>
                <p:cNvPicPr/>
                <p:nvPr/>
              </p:nvPicPr>
              <p:blipFill>
                <a:blip r:embed="rId63"/>
                <a:stretch>
                  <a:fillRect/>
                </a:stretch>
              </p:blipFill>
              <p:spPr>
                <a:xfrm>
                  <a:off x="897314" y="4610908"/>
                  <a:ext cx="19980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6" name="Ink 35">
                  <a:extLst>
                    <a:ext uri="{FF2B5EF4-FFF2-40B4-BE49-F238E27FC236}">
                      <a16:creationId xmlns:a16="http://schemas.microsoft.com/office/drawing/2014/main" id="{46B6546A-D405-6CC0-D5A5-3DD2B9CFEC83}"/>
                    </a:ext>
                  </a:extLst>
                </p14:cNvPr>
                <p14:cNvContentPartPr/>
                <p14:nvPr/>
              </p14:nvContentPartPr>
              <p14:xfrm>
                <a:off x="1309874" y="4431628"/>
                <a:ext cx="18720" cy="246960"/>
              </p14:xfrm>
            </p:contentPart>
          </mc:Choice>
          <mc:Fallback xmlns="">
            <p:pic>
              <p:nvPicPr>
                <p:cNvPr id="36" name="Ink 35">
                  <a:extLst>
                    <a:ext uri="{FF2B5EF4-FFF2-40B4-BE49-F238E27FC236}">
                      <a16:creationId xmlns:a16="http://schemas.microsoft.com/office/drawing/2014/main" id="{46B6546A-D405-6CC0-D5A5-3DD2B9CFEC83}"/>
                    </a:ext>
                  </a:extLst>
                </p:cNvPr>
                <p:cNvPicPr/>
                <p:nvPr/>
              </p:nvPicPr>
              <p:blipFill>
                <a:blip r:embed="rId65"/>
                <a:stretch>
                  <a:fillRect/>
                </a:stretch>
              </p:blipFill>
              <p:spPr>
                <a:xfrm>
                  <a:off x="1303754" y="4425508"/>
                  <a:ext cx="30960" cy="2592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37" name="Ink 36">
                  <a:extLst>
                    <a:ext uri="{FF2B5EF4-FFF2-40B4-BE49-F238E27FC236}">
                      <a16:creationId xmlns:a16="http://schemas.microsoft.com/office/drawing/2014/main" id="{A87C0441-6A62-8822-D172-FA4BB8D2031F}"/>
                    </a:ext>
                  </a:extLst>
                </p14:cNvPr>
                <p14:cNvContentPartPr/>
                <p14:nvPr/>
              </p14:nvContentPartPr>
              <p14:xfrm>
                <a:off x="1228154" y="4410028"/>
                <a:ext cx="84960" cy="190440"/>
              </p14:xfrm>
            </p:contentPart>
          </mc:Choice>
          <mc:Fallback xmlns="">
            <p:pic>
              <p:nvPicPr>
                <p:cNvPr id="37" name="Ink 36">
                  <a:extLst>
                    <a:ext uri="{FF2B5EF4-FFF2-40B4-BE49-F238E27FC236}">
                      <a16:creationId xmlns:a16="http://schemas.microsoft.com/office/drawing/2014/main" id="{A87C0441-6A62-8822-D172-FA4BB8D2031F}"/>
                    </a:ext>
                  </a:extLst>
                </p:cNvPr>
                <p:cNvPicPr/>
                <p:nvPr/>
              </p:nvPicPr>
              <p:blipFill>
                <a:blip r:embed="rId67"/>
                <a:stretch>
                  <a:fillRect/>
                </a:stretch>
              </p:blipFill>
              <p:spPr>
                <a:xfrm>
                  <a:off x="1222034" y="4403908"/>
                  <a:ext cx="97200" cy="2026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38" name="Ink 37">
                  <a:extLst>
                    <a:ext uri="{FF2B5EF4-FFF2-40B4-BE49-F238E27FC236}">
                      <a16:creationId xmlns:a16="http://schemas.microsoft.com/office/drawing/2014/main" id="{5A35191A-C8D7-F42A-BB82-BC180B9562CC}"/>
                    </a:ext>
                  </a:extLst>
                </p14:cNvPr>
                <p14:cNvContentPartPr/>
                <p14:nvPr/>
              </p14:nvContentPartPr>
              <p14:xfrm>
                <a:off x="1251914" y="4663468"/>
                <a:ext cx="212040" cy="21960"/>
              </p14:xfrm>
            </p:contentPart>
          </mc:Choice>
          <mc:Fallback xmlns="">
            <p:pic>
              <p:nvPicPr>
                <p:cNvPr id="38" name="Ink 37">
                  <a:extLst>
                    <a:ext uri="{FF2B5EF4-FFF2-40B4-BE49-F238E27FC236}">
                      <a16:creationId xmlns:a16="http://schemas.microsoft.com/office/drawing/2014/main" id="{5A35191A-C8D7-F42A-BB82-BC180B9562CC}"/>
                    </a:ext>
                  </a:extLst>
                </p:cNvPr>
                <p:cNvPicPr/>
                <p:nvPr/>
              </p:nvPicPr>
              <p:blipFill>
                <a:blip r:embed="rId69"/>
                <a:stretch>
                  <a:fillRect/>
                </a:stretch>
              </p:blipFill>
              <p:spPr>
                <a:xfrm>
                  <a:off x="1245794" y="4657348"/>
                  <a:ext cx="2242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39" name="Ink 38">
                  <a:extLst>
                    <a:ext uri="{FF2B5EF4-FFF2-40B4-BE49-F238E27FC236}">
                      <a16:creationId xmlns:a16="http://schemas.microsoft.com/office/drawing/2014/main" id="{4D2E8613-FABF-908E-3AE4-457554CB1098}"/>
                    </a:ext>
                  </a:extLst>
                </p14:cNvPr>
                <p14:cNvContentPartPr/>
                <p14:nvPr/>
              </p14:nvContentPartPr>
              <p14:xfrm>
                <a:off x="1516514" y="4476988"/>
                <a:ext cx="146880" cy="352080"/>
              </p14:xfrm>
            </p:contentPart>
          </mc:Choice>
          <mc:Fallback xmlns="">
            <p:pic>
              <p:nvPicPr>
                <p:cNvPr id="39" name="Ink 38">
                  <a:extLst>
                    <a:ext uri="{FF2B5EF4-FFF2-40B4-BE49-F238E27FC236}">
                      <a16:creationId xmlns:a16="http://schemas.microsoft.com/office/drawing/2014/main" id="{4D2E8613-FABF-908E-3AE4-457554CB1098}"/>
                    </a:ext>
                  </a:extLst>
                </p:cNvPr>
                <p:cNvPicPr/>
                <p:nvPr/>
              </p:nvPicPr>
              <p:blipFill>
                <a:blip r:embed="rId71"/>
                <a:stretch>
                  <a:fillRect/>
                </a:stretch>
              </p:blipFill>
              <p:spPr>
                <a:xfrm>
                  <a:off x="1510394" y="4470868"/>
                  <a:ext cx="159120" cy="3643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0" name="Ink 39">
                  <a:extLst>
                    <a:ext uri="{FF2B5EF4-FFF2-40B4-BE49-F238E27FC236}">
                      <a16:creationId xmlns:a16="http://schemas.microsoft.com/office/drawing/2014/main" id="{666DB3BE-21A7-398F-EF6B-565573A37B4B}"/>
                    </a:ext>
                  </a:extLst>
                </p14:cNvPr>
                <p14:cNvContentPartPr/>
                <p14:nvPr/>
              </p14:nvContentPartPr>
              <p14:xfrm>
                <a:off x="1689314" y="4371148"/>
                <a:ext cx="338400" cy="316440"/>
              </p14:xfrm>
            </p:contentPart>
          </mc:Choice>
          <mc:Fallback xmlns="">
            <p:pic>
              <p:nvPicPr>
                <p:cNvPr id="40" name="Ink 39">
                  <a:extLst>
                    <a:ext uri="{FF2B5EF4-FFF2-40B4-BE49-F238E27FC236}">
                      <a16:creationId xmlns:a16="http://schemas.microsoft.com/office/drawing/2014/main" id="{666DB3BE-21A7-398F-EF6B-565573A37B4B}"/>
                    </a:ext>
                  </a:extLst>
                </p:cNvPr>
                <p:cNvPicPr/>
                <p:nvPr/>
              </p:nvPicPr>
              <p:blipFill>
                <a:blip r:embed="rId73"/>
                <a:stretch>
                  <a:fillRect/>
                </a:stretch>
              </p:blipFill>
              <p:spPr>
                <a:xfrm>
                  <a:off x="1683194" y="4365028"/>
                  <a:ext cx="350640" cy="3286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1" name="Ink 40">
                  <a:extLst>
                    <a:ext uri="{FF2B5EF4-FFF2-40B4-BE49-F238E27FC236}">
                      <a16:creationId xmlns:a16="http://schemas.microsoft.com/office/drawing/2014/main" id="{024F48E2-6A68-4697-678D-34864E2D3818}"/>
                    </a:ext>
                  </a:extLst>
                </p14:cNvPr>
                <p14:cNvContentPartPr/>
                <p14:nvPr/>
              </p14:nvContentPartPr>
              <p14:xfrm>
                <a:off x="2065874" y="4455748"/>
                <a:ext cx="174240" cy="59400"/>
              </p14:xfrm>
            </p:contentPart>
          </mc:Choice>
          <mc:Fallback xmlns="">
            <p:pic>
              <p:nvPicPr>
                <p:cNvPr id="41" name="Ink 40">
                  <a:extLst>
                    <a:ext uri="{FF2B5EF4-FFF2-40B4-BE49-F238E27FC236}">
                      <a16:creationId xmlns:a16="http://schemas.microsoft.com/office/drawing/2014/main" id="{024F48E2-6A68-4697-678D-34864E2D3818}"/>
                    </a:ext>
                  </a:extLst>
                </p:cNvPr>
                <p:cNvPicPr/>
                <p:nvPr/>
              </p:nvPicPr>
              <p:blipFill>
                <a:blip r:embed="rId75"/>
                <a:stretch>
                  <a:fillRect/>
                </a:stretch>
              </p:blipFill>
              <p:spPr>
                <a:xfrm>
                  <a:off x="2059754" y="4449628"/>
                  <a:ext cx="18648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2" name="Ink 41">
                  <a:extLst>
                    <a:ext uri="{FF2B5EF4-FFF2-40B4-BE49-F238E27FC236}">
                      <a16:creationId xmlns:a16="http://schemas.microsoft.com/office/drawing/2014/main" id="{D2CC1680-5F14-1CB0-012D-B9CCA7D0CBF4}"/>
                    </a:ext>
                  </a:extLst>
                </p14:cNvPr>
                <p14:cNvContentPartPr/>
                <p14:nvPr/>
              </p14:nvContentPartPr>
              <p14:xfrm>
                <a:off x="2111954" y="4514428"/>
                <a:ext cx="149400" cy="79920"/>
              </p14:xfrm>
            </p:contentPart>
          </mc:Choice>
          <mc:Fallback xmlns="">
            <p:pic>
              <p:nvPicPr>
                <p:cNvPr id="42" name="Ink 41">
                  <a:extLst>
                    <a:ext uri="{FF2B5EF4-FFF2-40B4-BE49-F238E27FC236}">
                      <a16:creationId xmlns:a16="http://schemas.microsoft.com/office/drawing/2014/main" id="{D2CC1680-5F14-1CB0-012D-B9CCA7D0CBF4}"/>
                    </a:ext>
                  </a:extLst>
                </p:cNvPr>
                <p:cNvPicPr/>
                <p:nvPr/>
              </p:nvPicPr>
              <p:blipFill>
                <a:blip r:embed="rId77"/>
                <a:stretch>
                  <a:fillRect/>
                </a:stretch>
              </p:blipFill>
              <p:spPr>
                <a:xfrm>
                  <a:off x="2105834" y="4508308"/>
                  <a:ext cx="16164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3" name="Ink 42">
                  <a:extLst>
                    <a:ext uri="{FF2B5EF4-FFF2-40B4-BE49-F238E27FC236}">
                      <a16:creationId xmlns:a16="http://schemas.microsoft.com/office/drawing/2014/main" id="{CFD3E189-5AE3-A9D3-77B9-03A2A417C14A}"/>
                    </a:ext>
                  </a:extLst>
                </p14:cNvPr>
                <p14:cNvContentPartPr/>
                <p14:nvPr/>
              </p14:nvContentPartPr>
              <p14:xfrm>
                <a:off x="2482034" y="4365748"/>
                <a:ext cx="64080" cy="447120"/>
              </p14:xfrm>
            </p:contentPart>
          </mc:Choice>
          <mc:Fallback xmlns="">
            <p:pic>
              <p:nvPicPr>
                <p:cNvPr id="43" name="Ink 42">
                  <a:extLst>
                    <a:ext uri="{FF2B5EF4-FFF2-40B4-BE49-F238E27FC236}">
                      <a16:creationId xmlns:a16="http://schemas.microsoft.com/office/drawing/2014/main" id="{CFD3E189-5AE3-A9D3-77B9-03A2A417C14A}"/>
                    </a:ext>
                  </a:extLst>
                </p:cNvPr>
                <p:cNvPicPr/>
                <p:nvPr/>
              </p:nvPicPr>
              <p:blipFill>
                <a:blip r:embed="rId79"/>
                <a:stretch>
                  <a:fillRect/>
                </a:stretch>
              </p:blipFill>
              <p:spPr>
                <a:xfrm>
                  <a:off x="2475914" y="4359628"/>
                  <a:ext cx="76320" cy="4593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4" name="Ink 43">
                  <a:extLst>
                    <a:ext uri="{FF2B5EF4-FFF2-40B4-BE49-F238E27FC236}">
                      <a16:creationId xmlns:a16="http://schemas.microsoft.com/office/drawing/2014/main" id="{96C852DC-5C98-7BA3-08F1-F87C2062B57E}"/>
                    </a:ext>
                  </a:extLst>
                </p14:cNvPr>
                <p14:cNvContentPartPr/>
                <p14:nvPr/>
              </p14:nvContentPartPr>
              <p14:xfrm>
                <a:off x="2655914" y="4472668"/>
                <a:ext cx="320400" cy="219600"/>
              </p14:xfrm>
            </p:contentPart>
          </mc:Choice>
          <mc:Fallback xmlns="">
            <p:pic>
              <p:nvPicPr>
                <p:cNvPr id="44" name="Ink 43">
                  <a:extLst>
                    <a:ext uri="{FF2B5EF4-FFF2-40B4-BE49-F238E27FC236}">
                      <a16:creationId xmlns:a16="http://schemas.microsoft.com/office/drawing/2014/main" id="{96C852DC-5C98-7BA3-08F1-F87C2062B57E}"/>
                    </a:ext>
                  </a:extLst>
                </p:cNvPr>
                <p:cNvPicPr/>
                <p:nvPr/>
              </p:nvPicPr>
              <p:blipFill>
                <a:blip r:embed="rId81"/>
                <a:stretch>
                  <a:fillRect/>
                </a:stretch>
              </p:blipFill>
              <p:spPr>
                <a:xfrm>
                  <a:off x="2649794" y="4466548"/>
                  <a:ext cx="332640" cy="2318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45" name="Ink 44">
                  <a:extLst>
                    <a:ext uri="{FF2B5EF4-FFF2-40B4-BE49-F238E27FC236}">
                      <a16:creationId xmlns:a16="http://schemas.microsoft.com/office/drawing/2014/main" id="{BFA4A0AA-EA15-2DCF-E505-BE0F293EC11D}"/>
                    </a:ext>
                  </a:extLst>
                </p14:cNvPr>
                <p14:cNvContentPartPr/>
                <p14:nvPr/>
              </p14:nvContentPartPr>
              <p14:xfrm>
                <a:off x="3201674" y="4382668"/>
                <a:ext cx="261720" cy="385920"/>
              </p14:xfrm>
            </p:contentPart>
          </mc:Choice>
          <mc:Fallback xmlns="">
            <p:pic>
              <p:nvPicPr>
                <p:cNvPr id="45" name="Ink 44">
                  <a:extLst>
                    <a:ext uri="{FF2B5EF4-FFF2-40B4-BE49-F238E27FC236}">
                      <a16:creationId xmlns:a16="http://schemas.microsoft.com/office/drawing/2014/main" id="{BFA4A0AA-EA15-2DCF-E505-BE0F293EC11D}"/>
                    </a:ext>
                  </a:extLst>
                </p:cNvPr>
                <p:cNvPicPr/>
                <p:nvPr/>
              </p:nvPicPr>
              <p:blipFill>
                <a:blip r:embed="rId83"/>
                <a:stretch>
                  <a:fillRect/>
                </a:stretch>
              </p:blipFill>
              <p:spPr>
                <a:xfrm>
                  <a:off x="3195554" y="4376548"/>
                  <a:ext cx="273960" cy="3981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46" name="Ink 45">
                  <a:extLst>
                    <a:ext uri="{FF2B5EF4-FFF2-40B4-BE49-F238E27FC236}">
                      <a16:creationId xmlns:a16="http://schemas.microsoft.com/office/drawing/2014/main" id="{BB48619A-DE26-88E4-A437-DF88ACD622D5}"/>
                    </a:ext>
                  </a:extLst>
                </p14:cNvPr>
                <p14:cNvContentPartPr/>
                <p14:nvPr/>
              </p14:nvContentPartPr>
              <p14:xfrm>
                <a:off x="3521354" y="4403188"/>
                <a:ext cx="88920" cy="248400"/>
              </p14:xfrm>
            </p:contentPart>
          </mc:Choice>
          <mc:Fallback xmlns="">
            <p:pic>
              <p:nvPicPr>
                <p:cNvPr id="46" name="Ink 45">
                  <a:extLst>
                    <a:ext uri="{FF2B5EF4-FFF2-40B4-BE49-F238E27FC236}">
                      <a16:creationId xmlns:a16="http://schemas.microsoft.com/office/drawing/2014/main" id="{BB48619A-DE26-88E4-A437-DF88ACD622D5}"/>
                    </a:ext>
                  </a:extLst>
                </p:cNvPr>
                <p:cNvPicPr/>
                <p:nvPr/>
              </p:nvPicPr>
              <p:blipFill>
                <a:blip r:embed="rId85"/>
                <a:stretch>
                  <a:fillRect/>
                </a:stretch>
              </p:blipFill>
              <p:spPr>
                <a:xfrm>
                  <a:off x="3515234" y="4397068"/>
                  <a:ext cx="101160" cy="26064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47" name="Ink 46">
                  <a:extLst>
                    <a:ext uri="{FF2B5EF4-FFF2-40B4-BE49-F238E27FC236}">
                      <a16:creationId xmlns:a16="http://schemas.microsoft.com/office/drawing/2014/main" id="{7828B42D-3C47-BC4F-B443-27A6DF00BACC}"/>
                    </a:ext>
                  </a:extLst>
                </p14:cNvPr>
                <p14:cNvContentPartPr/>
                <p14:nvPr/>
              </p14:nvContentPartPr>
              <p14:xfrm>
                <a:off x="3497234" y="4396708"/>
                <a:ext cx="21960" cy="71640"/>
              </p14:xfrm>
            </p:contentPart>
          </mc:Choice>
          <mc:Fallback xmlns="">
            <p:pic>
              <p:nvPicPr>
                <p:cNvPr id="47" name="Ink 46">
                  <a:extLst>
                    <a:ext uri="{FF2B5EF4-FFF2-40B4-BE49-F238E27FC236}">
                      <a16:creationId xmlns:a16="http://schemas.microsoft.com/office/drawing/2014/main" id="{7828B42D-3C47-BC4F-B443-27A6DF00BACC}"/>
                    </a:ext>
                  </a:extLst>
                </p:cNvPr>
                <p:cNvPicPr/>
                <p:nvPr/>
              </p:nvPicPr>
              <p:blipFill>
                <a:blip r:embed="rId87"/>
                <a:stretch>
                  <a:fillRect/>
                </a:stretch>
              </p:blipFill>
              <p:spPr>
                <a:xfrm>
                  <a:off x="3491114" y="4390588"/>
                  <a:ext cx="3420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48" name="Ink 47">
                  <a:extLst>
                    <a:ext uri="{FF2B5EF4-FFF2-40B4-BE49-F238E27FC236}">
                      <a16:creationId xmlns:a16="http://schemas.microsoft.com/office/drawing/2014/main" id="{3EC90DE5-563E-30FB-D9E8-EC62AE94AA91}"/>
                    </a:ext>
                  </a:extLst>
                </p14:cNvPr>
                <p14:cNvContentPartPr/>
                <p14:nvPr/>
              </p14:nvContentPartPr>
              <p14:xfrm>
                <a:off x="3589754" y="4597588"/>
                <a:ext cx="33120" cy="11880"/>
              </p14:xfrm>
            </p:contentPart>
          </mc:Choice>
          <mc:Fallback xmlns="">
            <p:pic>
              <p:nvPicPr>
                <p:cNvPr id="48" name="Ink 47">
                  <a:extLst>
                    <a:ext uri="{FF2B5EF4-FFF2-40B4-BE49-F238E27FC236}">
                      <a16:creationId xmlns:a16="http://schemas.microsoft.com/office/drawing/2014/main" id="{3EC90DE5-563E-30FB-D9E8-EC62AE94AA91}"/>
                    </a:ext>
                  </a:extLst>
                </p:cNvPr>
                <p:cNvPicPr/>
                <p:nvPr/>
              </p:nvPicPr>
              <p:blipFill>
                <a:blip r:embed="rId89"/>
                <a:stretch>
                  <a:fillRect/>
                </a:stretch>
              </p:blipFill>
              <p:spPr>
                <a:xfrm>
                  <a:off x="3583634" y="4591468"/>
                  <a:ext cx="4536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49" name="Ink 48">
                  <a:extLst>
                    <a:ext uri="{FF2B5EF4-FFF2-40B4-BE49-F238E27FC236}">
                      <a16:creationId xmlns:a16="http://schemas.microsoft.com/office/drawing/2014/main" id="{42FC5D2E-DC62-AE3C-85B6-3C212518C348}"/>
                    </a:ext>
                  </a:extLst>
                </p14:cNvPr>
                <p14:cNvContentPartPr/>
                <p14:nvPr/>
              </p14:nvContentPartPr>
              <p14:xfrm>
                <a:off x="3820874" y="4391668"/>
                <a:ext cx="180000" cy="166680"/>
              </p14:xfrm>
            </p:contentPart>
          </mc:Choice>
          <mc:Fallback xmlns="">
            <p:pic>
              <p:nvPicPr>
                <p:cNvPr id="49" name="Ink 48">
                  <a:extLst>
                    <a:ext uri="{FF2B5EF4-FFF2-40B4-BE49-F238E27FC236}">
                      <a16:creationId xmlns:a16="http://schemas.microsoft.com/office/drawing/2014/main" id="{42FC5D2E-DC62-AE3C-85B6-3C212518C348}"/>
                    </a:ext>
                  </a:extLst>
                </p:cNvPr>
                <p:cNvPicPr/>
                <p:nvPr/>
              </p:nvPicPr>
              <p:blipFill>
                <a:blip r:embed="rId91"/>
                <a:stretch>
                  <a:fillRect/>
                </a:stretch>
              </p:blipFill>
              <p:spPr>
                <a:xfrm>
                  <a:off x="3814754" y="4385548"/>
                  <a:ext cx="19224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0" name="Ink 49">
                  <a:extLst>
                    <a:ext uri="{FF2B5EF4-FFF2-40B4-BE49-F238E27FC236}">
                      <a16:creationId xmlns:a16="http://schemas.microsoft.com/office/drawing/2014/main" id="{A37377A6-4492-B0B8-9208-1BE373A12726}"/>
                    </a:ext>
                  </a:extLst>
                </p14:cNvPr>
                <p14:cNvContentPartPr/>
                <p14:nvPr/>
              </p14:nvContentPartPr>
              <p14:xfrm>
                <a:off x="3885314" y="4422628"/>
                <a:ext cx="180000" cy="463320"/>
              </p14:xfrm>
            </p:contentPart>
          </mc:Choice>
          <mc:Fallback xmlns="">
            <p:pic>
              <p:nvPicPr>
                <p:cNvPr id="50" name="Ink 49">
                  <a:extLst>
                    <a:ext uri="{FF2B5EF4-FFF2-40B4-BE49-F238E27FC236}">
                      <a16:creationId xmlns:a16="http://schemas.microsoft.com/office/drawing/2014/main" id="{A37377A6-4492-B0B8-9208-1BE373A12726}"/>
                    </a:ext>
                  </a:extLst>
                </p:cNvPr>
                <p:cNvPicPr/>
                <p:nvPr/>
              </p:nvPicPr>
              <p:blipFill>
                <a:blip r:embed="rId93"/>
                <a:stretch>
                  <a:fillRect/>
                </a:stretch>
              </p:blipFill>
              <p:spPr>
                <a:xfrm>
                  <a:off x="3879194" y="4416508"/>
                  <a:ext cx="192240" cy="4755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1" name="Ink 50">
                  <a:extLst>
                    <a:ext uri="{FF2B5EF4-FFF2-40B4-BE49-F238E27FC236}">
                      <a16:creationId xmlns:a16="http://schemas.microsoft.com/office/drawing/2014/main" id="{4BD7EBE6-515A-0956-5C11-1F44C4404D39}"/>
                    </a:ext>
                  </a:extLst>
                </p14:cNvPr>
                <p14:cNvContentPartPr/>
                <p14:nvPr/>
              </p14:nvContentPartPr>
              <p14:xfrm>
                <a:off x="4128314" y="4295188"/>
                <a:ext cx="474840" cy="369720"/>
              </p14:xfrm>
            </p:contentPart>
          </mc:Choice>
          <mc:Fallback xmlns="">
            <p:pic>
              <p:nvPicPr>
                <p:cNvPr id="51" name="Ink 50">
                  <a:extLst>
                    <a:ext uri="{FF2B5EF4-FFF2-40B4-BE49-F238E27FC236}">
                      <a16:creationId xmlns:a16="http://schemas.microsoft.com/office/drawing/2014/main" id="{4BD7EBE6-515A-0956-5C11-1F44C4404D39}"/>
                    </a:ext>
                  </a:extLst>
                </p:cNvPr>
                <p:cNvPicPr/>
                <p:nvPr/>
              </p:nvPicPr>
              <p:blipFill>
                <a:blip r:embed="rId95"/>
                <a:stretch>
                  <a:fillRect/>
                </a:stretch>
              </p:blipFill>
              <p:spPr>
                <a:xfrm>
                  <a:off x="4122194" y="4289068"/>
                  <a:ext cx="487080" cy="3819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2" name="Ink 51">
                  <a:extLst>
                    <a:ext uri="{FF2B5EF4-FFF2-40B4-BE49-F238E27FC236}">
                      <a16:creationId xmlns:a16="http://schemas.microsoft.com/office/drawing/2014/main" id="{9A77B5F6-DFA7-73D1-6BD5-D2AE82249C8F}"/>
                    </a:ext>
                  </a:extLst>
                </p14:cNvPr>
                <p14:cNvContentPartPr/>
                <p14:nvPr/>
              </p14:nvContentPartPr>
              <p14:xfrm>
                <a:off x="996674" y="4829068"/>
                <a:ext cx="20520" cy="82800"/>
              </p14:xfrm>
            </p:contentPart>
          </mc:Choice>
          <mc:Fallback xmlns="">
            <p:pic>
              <p:nvPicPr>
                <p:cNvPr id="52" name="Ink 51">
                  <a:extLst>
                    <a:ext uri="{FF2B5EF4-FFF2-40B4-BE49-F238E27FC236}">
                      <a16:creationId xmlns:a16="http://schemas.microsoft.com/office/drawing/2014/main" id="{9A77B5F6-DFA7-73D1-6BD5-D2AE82249C8F}"/>
                    </a:ext>
                  </a:extLst>
                </p:cNvPr>
                <p:cNvPicPr/>
                <p:nvPr/>
              </p:nvPicPr>
              <p:blipFill>
                <a:blip r:embed="rId97"/>
                <a:stretch>
                  <a:fillRect/>
                </a:stretch>
              </p:blipFill>
              <p:spPr>
                <a:xfrm>
                  <a:off x="990554" y="4822948"/>
                  <a:ext cx="32760" cy="9504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53" name="Ink 52">
                  <a:extLst>
                    <a:ext uri="{FF2B5EF4-FFF2-40B4-BE49-F238E27FC236}">
                      <a16:creationId xmlns:a16="http://schemas.microsoft.com/office/drawing/2014/main" id="{A2D77EC7-8E98-0D1E-3A7A-8CD2A42C6432}"/>
                    </a:ext>
                  </a:extLst>
                </p14:cNvPr>
                <p14:cNvContentPartPr/>
                <p14:nvPr/>
              </p14:nvContentPartPr>
              <p14:xfrm>
                <a:off x="440474" y="4887748"/>
                <a:ext cx="30600" cy="263160"/>
              </p14:xfrm>
            </p:contentPart>
          </mc:Choice>
          <mc:Fallback xmlns="">
            <p:pic>
              <p:nvPicPr>
                <p:cNvPr id="53" name="Ink 52">
                  <a:extLst>
                    <a:ext uri="{FF2B5EF4-FFF2-40B4-BE49-F238E27FC236}">
                      <a16:creationId xmlns:a16="http://schemas.microsoft.com/office/drawing/2014/main" id="{A2D77EC7-8E98-0D1E-3A7A-8CD2A42C6432}"/>
                    </a:ext>
                  </a:extLst>
                </p:cNvPr>
                <p:cNvPicPr/>
                <p:nvPr/>
              </p:nvPicPr>
              <p:blipFill>
                <a:blip r:embed="rId99"/>
                <a:stretch>
                  <a:fillRect/>
                </a:stretch>
              </p:blipFill>
              <p:spPr>
                <a:xfrm>
                  <a:off x="434354" y="4881628"/>
                  <a:ext cx="42840" cy="2754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54" name="Ink 53">
                  <a:extLst>
                    <a:ext uri="{FF2B5EF4-FFF2-40B4-BE49-F238E27FC236}">
                      <a16:creationId xmlns:a16="http://schemas.microsoft.com/office/drawing/2014/main" id="{0AEBF4CC-5B64-4B0F-3B71-64BACE131DD0}"/>
                    </a:ext>
                  </a:extLst>
                </p14:cNvPr>
                <p14:cNvContentPartPr/>
                <p14:nvPr/>
              </p14:nvContentPartPr>
              <p14:xfrm>
                <a:off x="383234" y="5035708"/>
                <a:ext cx="316440" cy="158040"/>
              </p14:xfrm>
            </p:contentPart>
          </mc:Choice>
          <mc:Fallback xmlns="">
            <p:pic>
              <p:nvPicPr>
                <p:cNvPr id="54" name="Ink 53">
                  <a:extLst>
                    <a:ext uri="{FF2B5EF4-FFF2-40B4-BE49-F238E27FC236}">
                      <a16:creationId xmlns:a16="http://schemas.microsoft.com/office/drawing/2014/main" id="{0AEBF4CC-5B64-4B0F-3B71-64BACE131DD0}"/>
                    </a:ext>
                  </a:extLst>
                </p:cNvPr>
                <p:cNvPicPr/>
                <p:nvPr/>
              </p:nvPicPr>
              <p:blipFill>
                <a:blip r:embed="rId101"/>
                <a:stretch>
                  <a:fillRect/>
                </a:stretch>
              </p:blipFill>
              <p:spPr>
                <a:xfrm>
                  <a:off x="377114" y="5029588"/>
                  <a:ext cx="32868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55" name="Ink 54">
                  <a:extLst>
                    <a:ext uri="{FF2B5EF4-FFF2-40B4-BE49-F238E27FC236}">
                      <a16:creationId xmlns:a16="http://schemas.microsoft.com/office/drawing/2014/main" id="{E844E977-760D-2FA2-EE42-0E15DAC56A33}"/>
                    </a:ext>
                  </a:extLst>
                </p14:cNvPr>
                <p14:cNvContentPartPr/>
                <p14:nvPr/>
              </p14:nvContentPartPr>
              <p14:xfrm>
                <a:off x="732434" y="5041828"/>
                <a:ext cx="210600" cy="286200"/>
              </p14:xfrm>
            </p:contentPart>
          </mc:Choice>
          <mc:Fallback xmlns="">
            <p:pic>
              <p:nvPicPr>
                <p:cNvPr id="55" name="Ink 54">
                  <a:extLst>
                    <a:ext uri="{FF2B5EF4-FFF2-40B4-BE49-F238E27FC236}">
                      <a16:creationId xmlns:a16="http://schemas.microsoft.com/office/drawing/2014/main" id="{E844E977-760D-2FA2-EE42-0E15DAC56A33}"/>
                    </a:ext>
                  </a:extLst>
                </p:cNvPr>
                <p:cNvPicPr/>
                <p:nvPr/>
              </p:nvPicPr>
              <p:blipFill>
                <a:blip r:embed="rId103"/>
                <a:stretch>
                  <a:fillRect/>
                </a:stretch>
              </p:blipFill>
              <p:spPr>
                <a:xfrm>
                  <a:off x="726314" y="5035708"/>
                  <a:ext cx="222840"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56" name="Ink 55">
                  <a:extLst>
                    <a:ext uri="{FF2B5EF4-FFF2-40B4-BE49-F238E27FC236}">
                      <a16:creationId xmlns:a16="http://schemas.microsoft.com/office/drawing/2014/main" id="{E183466F-3548-068D-37D9-50B95A4F7158}"/>
                    </a:ext>
                  </a:extLst>
                </p14:cNvPr>
                <p14:cNvContentPartPr/>
                <p14:nvPr/>
              </p14:nvContentPartPr>
              <p14:xfrm>
                <a:off x="979034" y="5005828"/>
                <a:ext cx="623520" cy="417960"/>
              </p14:xfrm>
            </p:contentPart>
          </mc:Choice>
          <mc:Fallback xmlns="">
            <p:pic>
              <p:nvPicPr>
                <p:cNvPr id="56" name="Ink 55">
                  <a:extLst>
                    <a:ext uri="{FF2B5EF4-FFF2-40B4-BE49-F238E27FC236}">
                      <a16:creationId xmlns:a16="http://schemas.microsoft.com/office/drawing/2014/main" id="{E183466F-3548-068D-37D9-50B95A4F7158}"/>
                    </a:ext>
                  </a:extLst>
                </p:cNvPr>
                <p:cNvPicPr/>
                <p:nvPr/>
              </p:nvPicPr>
              <p:blipFill>
                <a:blip r:embed="rId105"/>
                <a:stretch>
                  <a:fillRect/>
                </a:stretch>
              </p:blipFill>
              <p:spPr>
                <a:xfrm>
                  <a:off x="972914" y="4999708"/>
                  <a:ext cx="635760" cy="4302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57" name="Ink 56">
                  <a:extLst>
                    <a:ext uri="{FF2B5EF4-FFF2-40B4-BE49-F238E27FC236}">
                      <a16:creationId xmlns:a16="http://schemas.microsoft.com/office/drawing/2014/main" id="{565E7629-F900-E5DC-3095-D3C0FAB9ABB9}"/>
                    </a:ext>
                  </a:extLst>
                </p14:cNvPr>
                <p14:cNvContentPartPr/>
                <p14:nvPr/>
              </p14:nvContentPartPr>
              <p14:xfrm>
                <a:off x="1260914" y="4993588"/>
                <a:ext cx="434880" cy="341280"/>
              </p14:xfrm>
            </p:contentPart>
          </mc:Choice>
          <mc:Fallback xmlns="">
            <p:pic>
              <p:nvPicPr>
                <p:cNvPr id="57" name="Ink 56">
                  <a:extLst>
                    <a:ext uri="{FF2B5EF4-FFF2-40B4-BE49-F238E27FC236}">
                      <a16:creationId xmlns:a16="http://schemas.microsoft.com/office/drawing/2014/main" id="{565E7629-F900-E5DC-3095-D3C0FAB9ABB9}"/>
                    </a:ext>
                  </a:extLst>
                </p:cNvPr>
                <p:cNvPicPr/>
                <p:nvPr/>
              </p:nvPicPr>
              <p:blipFill>
                <a:blip r:embed="rId107"/>
                <a:stretch>
                  <a:fillRect/>
                </a:stretch>
              </p:blipFill>
              <p:spPr>
                <a:xfrm>
                  <a:off x="1254794" y="4987468"/>
                  <a:ext cx="447120" cy="3535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58" name="Ink 57">
                  <a:extLst>
                    <a:ext uri="{FF2B5EF4-FFF2-40B4-BE49-F238E27FC236}">
                      <a16:creationId xmlns:a16="http://schemas.microsoft.com/office/drawing/2014/main" id="{EF41F468-A260-8BAD-A9A0-EE5B6F7F2A2C}"/>
                    </a:ext>
                  </a:extLst>
                </p14:cNvPr>
                <p14:cNvContentPartPr/>
                <p14:nvPr/>
              </p14:nvContentPartPr>
              <p14:xfrm>
                <a:off x="1806674" y="5111668"/>
                <a:ext cx="140040" cy="63000"/>
              </p14:xfrm>
            </p:contentPart>
          </mc:Choice>
          <mc:Fallback xmlns="">
            <p:pic>
              <p:nvPicPr>
                <p:cNvPr id="58" name="Ink 57">
                  <a:extLst>
                    <a:ext uri="{FF2B5EF4-FFF2-40B4-BE49-F238E27FC236}">
                      <a16:creationId xmlns:a16="http://schemas.microsoft.com/office/drawing/2014/main" id="{EF41F468-A260-8BAD-A9A0-EE5B6F7F2A2C}"/>
                    </a:ext>
                  </a:extLst>
                </p:cNvPr>
                <p:cNvPicPr/>
                <p:nvPr/>
              </p:nvPicPr>
              <p:blipFill>
                <a:blip r:embed="rId109"/>
                <a:stretch>
                  <a:fillRect/>
                </a:stretch>
              </p:blipFill>
              <p:spPr>
                <a:xfrm>
                  <a:off x="1800554" y="5105548"/>
                  <a:ext cx="15228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59" name="Ink 58">
                  <a:extLst>
                    <a:ext uri="{FF2B5EF4-FFF2-40B4-BE49-F238E27FC236}">
                      <a16:creationId xmlns:a16="http://schemas.microsoft.com/office/drawing/2014/main" id="{521F834B-1EA9-54C6-8865-AC206E1143B6}"/>
                    </a:ext>
                  </a:extLst>
                </p14:cNvPr>
                <p14:cNvContentPartPr/>
                <p14:nvPr/>
              </p14:nvContentPartPr>
              <p14:xfrm>
                <a:off x="1846274" y="5249188"/>
                <a:ext cx="155880" cy="14040"/>
              </p14:xfrm>
            </p:contentPart>
          </mc:Choice>
          <mc:Fallback xmlns="">
            <p:pic>
              <p:nvPicPr>
                <p:cNvPr id="59" name="Ink 58">
                  <a:extLst>
                    <a:ext uri="{FF2B5EF4-FFF2-40B4-BE49-F238E27FC236}">
                      <a16:creationId xmlns:a16="http://schemas.microsoft.com/office/drawing/2014/main" id="{521F834B-1EA9-54C6-8865-AC206E1143B6}"/>
                    </a:ext>
                  </a:extLst>
                </p:cNvPr>
                <p:cNvPicPr/>
                <p:nvPr/>
              </p:nvPicPr>
              <p:blipFill>
                <a:blip r:embed="rId111"/>
                <a:stretch>
                  <a:fillRect/>
                </a:stretch>
              </p:blipFill>
              <p:spPr>
                <a:xfrm>
                  <a:off x="1840154" y="5243068"/>
                  <a:ext cx="16812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60" name="Ink 59">
                  <a:extLst>
                    <a:ext uri="{FF2B5EF4-FFF2-40B4-BE49-F238E27FC236}">
                      <a16:creationId xmlns:a16="http://schemas.microsoft.com/office/drawing/2014/main" id="{AE96A52C-3EAC-00E8-5D49-4E00086947ED}"/>
                    </a:ext>
                  </a:extLst>
                </p14:cNvPr>
                <p14:cNvContentPartPr/>
                <p14:nvPr/>
              </p14:nvContentPartPr>
              <p14:xfrm>
                <a:off x="2468354" y="5091148"/>
                <a:ext cx="39600" cy="398520"/>
              </p14:xfrm>
            </p:contentPart>
          </mc:Choice>
          <mc:Fallback xmlns="">
            <p:pic>
              <p:nvPicPr>
                <p:cNvPr id="60" name="Ink 59">
                  <a:extLst>
                    <a:ext uri="{FF2B5EF4-FFF2-40B4-BE49-F238E27FC236}">
                      <a16:creationId xmlns:a16="http://schemas.microsoft.com/office/drawing/2014/main" id="{AE96A52C-3EAC-00E8-5D49-4E00086947ED}"/>
                    </a:ext>
                  </a:extLst>
                </p:cNvPr>
                <p:cNvPicPr/>
                <p:nvPr/>
              </p:nvPicPr>
              <p:blipFill>
                <a:blip r:embed="rId113"/>
                <a:stretch>
                  <a:fillRect/>
                </a:stretch>
              </p:blipFill>
              <p:spPr>
                <a:xfrm>
                  <a:off x="2462234" y="5085028"/>
                  <a:ext cx="51840" cy="4107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61" name="Ink 60">
                  <a:extLst>
                    <a:ext uri="{FF2B5EF4-FFF2-40B4-BE49-F238E27FC236}">
                      <a16:creationId xmlns:a16="http://schemas.microsoft.com/office/drawing/2014/main" id="{7075FADD-8CAC-CB61-BCA2-0C7341557257}"/>
                    </a:ext>
                  </a:extLst>
                </p14:cNvPr>
                <p14:cNvContentPartPr/>
                <p14:nvPr/>
              </p14:nvContentPartPr>
              <p14:xfrm>
                <a:off x="2632514" y="5168548"/>
                <a:ext cx="416160" cy="229320"/>
              </p14:xfrm>
            </p:contentPart>
          </mc:Choice>
          <mc:Fallback xmlns="">
            <p:pic>
              <p:nvPicPr>
                <p:cNvPr id="61" name="Ink 60">
                  <a:extLst>
                    <a:ext uri="{FF2B5EF4-FFF2-40B4-BE49-F238E27FC236}">
                      <a16:creationId xmlns:a16="http://schemas.microsoft.com/office/drawing/2014/main" id="{7075FADD-8CAC-CB61-BCA2-0C7341557257}"/>
                    </a:ext>
                  </a:extLst>
                </p:cNvPr>
                <p:cNvPicPr/>
                <p:nvPr/>
              </p:nvPicPr>
              <p:blipFill>
                <a:blip r:embed="rId115"/>
                <a:stretch>
                  <a:fillRect/>
                </a:stretch>
              </p:blipFill>
              <p:spPr>
                <a:xfrm>
                  <a:off x="2626394" y="5162428"/>
                  <a:ext cx="42840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62" name="Ink 61">
                  <a:extLst>
                    <a:ext uri="{FF2B5EF4-FFF2-40B4-BE49-F238E27FC236}">
                      <a16:creationId xmlns:a16="http://schemas.microsoft.com/office/drawing/2014/main" id="{05A3751F-E03D-EE1B-7F8E-FCA5D55C5A4B}"/>
                    </a:ext>
                  </a:extLst>
                </p14:cNvPr>
                <p14:cNvContentPartPr/>
                <p14:nvPr/>
              </p14:nvContentPartPr>
              <p14:xfrm>
                <a:off x="3370514" y="5118508"/>
                <a:ext cx="45000" cy="311040"/>
              </p14:xfrm>
            </p:contentPart>
          </mc:Choice>
          <mc:Fallback xmlns="">
            <p:pic>
              <p:nvPicPr>
                <p:cNvPr id="62" name="Ink 61">
                  <a:extLst>
                    <a:ext uri="{FF2B5EF4-FFF2-40B4-BE49-F238E27FC236}">
                      <a16:creationId xmlns:a16="http://schemas.microsoft.com/office/drawing/2014/main" id="{05A3751F-E03D-EE1B-7F8E-FCA5D55C5A4B}"/>
                    </a:ext>
                  </a:extLst>
                </p:cNvPr>
                <p:cNvPicPr/>
                <p:nvPr/>
              </p:nvPicPr>
              <p:blipFill>
                <a:blip r:embed="rId117"/>
                <a:stretch>
                  <a:fillRect/>
                </a:stretch>
              </p:blipFill>
              <p:spPr>
                <a:xfrm>
                  <a:off x="3364394" y="5112388"/>
                  <a:ext cx="57240" cy="32328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63" name="Ink 62">
                  <a:extLst>
                    <a:ext uri="{FF2B5EF4-FFF2-40B4-BE49-F238E27FC236}">
                      <a16:creationId xmlns:a16="http://schemas.microsoft.com/office/drawing/2014/main" id="{6420DC5E-CAD8-15DD-02F7-E866CEFA45EE}"/>
                    </a:ext>
                  </a:extLst>
                </p14:cNvPr>
                <p14:cNvContentPartPr/>
                <p14:nvPr/>
              </p14:nvContentPartPr>
              <p14:xfrm>
                <a:off x="3269714" y="5268628"/>
                <a:ext cx="262080" cy="29880"/>
              </p14:xfrm>
            </p:contentPart>
          </mc:Choice>
          <mc:Fallback xmlns="">
            <p:pic>
              <p:nvPicPr>
                <p:cNvPr id="63" name="Ink 62">
                  <a:extLst>
                    <a:ext uri="{FF2B5EF4-FFF2-40B4-BE49-F238E27FC236}">
                      <a16:creationId xmlns:a16="http://schemas.microsoft.com/office/drawing/2014/main" id="{6420DC5E-CAD8-15DD-02F7-E866CEFA45EE}"/>
                    </a:ext>
                  </a:extLst>
                </p:cNvPr>
                <p:cNvPicPr/>
                <p:nvPr/>
              </p:nvPicPr>
              <p:blipFill>
                <a:blip r:embed="rId119"/>
                <a:stretch>
                  <a:fillRect/>
                </a:stretch>
              </p:blipFill>
              <p:spPr>
                <a:xfrm>
                  <a:off x="3263594" y="5262508"/>
                  <a:ext cx="27432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64" name="Ink 63">
                  <a:extLst>
                    <a:ext uri="{FF2B5EF4-FFF2-40B4-BE49-F238E27FC236}">
                      <a16:creationId xmlns:a16="http://schemas.microsoft.com/office/drawing/2014/main" id="{D7E69623-554D-84E9-B969-0110DBA1853A}"/>
                    </a:ext>
                  </a:extLst>
                </p14:cNvPr>
                <p14:cNvContentPartPr/>
                <p14:nvPr/>
              </p14:nvContentPartPr>
              <p14:xfrm>
                <a:off x="3645194" y="5120668"/>
                <a:ext cx="9360" cy="203760"/>
              </p14:xfrm>
            </p:contentPart>
          </mc:Choice>
          <mc:Fallback xmlns="">
            <p:pic>
              <p:nvPicPr>
                <p:cNvPr id="64" name="Ink 63">
                  <a:extLst>
                    <a:ext uri="{FF2B5EF4-FFF2-40B4-BE49-F238E27FC236}">
                      <a16:creationId xmlns:a16="http://schemas.microsoft.com/office/drawing/2014/main" id="{D7E69623-554D-84E9-B969-0110DBA1853A}"/>
                    </a:ext>
                  </a:extLst>
                </p:cNvPr>
                <p:cNvPicPr/>
                <p:nvPr/>
              </p:nvPicPr>
              <p:blipFill>
                <a:blip r:embed="rId121"/>
                <a:stretch>
                  <a:fillRect/>
                </a:stretch>
              </p:blipFill>
              <p:spPr>
                <a:xfrm>
                  <a:off x="3639074" y="5114548"/>
                  <a:ext cx="216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65" name="Ink 64">
                  <a:extLst>
                    <a:ext uri="{FF2B5EF4-FFF2-40B4-BE49-F238E27FC236}">
                      <a16:creationId xmlns:a16="http://schemas.microsoft.com/office/drawing/2014/main" id="{404708CA-AE9E-E279-BE45-CC04CFDDD7AC}"/>
                    </a:ext>
                  </a:extLst>
                </p14:cNvPr>
                <p14:cNvContentPartPr/>
                <p14:nvPr/>
              </p14:nvContentPartPr>
              <p14:xfrm>
                <a:off x="3688034" y="5109148"/>
                <a:ext cx="461880" cy="203400"/>
              </p14:xfrm>
            </p:contentPart>
          </mc:Choice>
          <mc:Fallback xmlns="">
            <p:pic>
              <p:nvPicPr>
                <p:cNvPr id="65" name="Ink 64">
                  <a:extLst>
                    <a:ext uri="{FF2B5EF4-FFF2-40B4-BE49-F238E27FC236}">
                      <a16:creationId xmlns:a16="http://schemas.microsoft.com/office/drawing/2014/main" id="{404708CA-AE9E-E279-BE45-CC04CFDDD7AC}"/>
                    </a:ext>
                  </a:extLst>
                </p:cNvPr>
                <p:cNvPicPr/>
                <p:nvPr/>
              </p:nvPicPr>
              <p:blipFill>
                <a:blip r:embed="rId123"/>
                <a:stretch>
                  <a:fillRect/>
                </a:stretch>
              </p:blipFill>
              <p:spPr>
                <a:xfrm>
                  <a:off x="3681914" y="5103028"/>
                  <a:ext cx="474120" cy="21564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66" name="Ink 65">
                  <a:extLst>
                    <a:ext uri="{FF2B5EF4-FFF2-40B4-BE49-F238E27FC236}">
                      <a16:creationId xmlns:a16="http://schemas.microsoft.com/office/drawing/2014/main" id="{21F47261-93FF-7F49-E35E-1B6E1F3B2463}"/>
                    </a:ext>
                  </a:extLst>
                </p14:cNvPr>
                <p14:cNvContentPartPr/>
                <p14:nvPr/>
              </p14:nvContentPartPr>
              <p14:xfrm>
                <a:off x="4144514" y="5052628"/>
                <a:ext cx="118080" cy="195840"/>
              </p14:xfrm>
            </p:contentPart>
          </mc:Choice>
          <mc:Fallback xmlns="">
            <p:pic>
              <p:nvPicPr>
                <p:cNvPr id="66" name="Ink 65">
                  <a:extLst>
                    <a:ext uri="{FF2B5EF4-FFF2-40B4-BE49-F238E27FC236}">
                      <a16:creationId xmlns:a16="http://schemas.microsoft.com/office/drawing/2014/main" id="{21F47261-93FF-7F49-E35E-1B6E1F3B2463}"/>
                    </a:ext>
                  </a:extLst>
                </p:cNvPr>
                <p:cNvPicPr/>
                <p:nvPr/>
              </p:nvPicPr>
              <p:blipFill>
                <a:blip r:embed="rId125"/>
                <a:stretch>
                  <a:fillRect/>
                </a:stretch>
              </p:blipFill>
              <p:spPr>
                <a:xfrm>
                  <a:off x="4138394" y="5046508"/>
                  <a:ext cx="13032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67" name="Ink 66">
                  <a:extLst>
                    <a:ext uri="{FF2B5EF4-FFF2-40B4-BE49-F238E27FC236}">
                      <a16:creationId xmlns:a16="http://schemas.microsoft.com/office/drawing/2014/main" id="{2101EB0C-259D-FDFA-3A4C-876C2181A908}"/>
                    </a:ext>
                  </a:extLst>
                </p14:cNvPr>
                <p14:cNvContentPartPr/>
                <p14:nvPr/>
              </p14:nvContentPartPr>
              <p14:xfrm>
                <a:off x="4119314" y="5083228"/>
                <a:ext cx="183600" cy="144720"/>
              </p14:xfrm>
            </p:contentPart>
          </mc:Choice>
          <mc:Fallback xmlns="">
            <p:pic>
              <p:nvPicPr>
                <p:cNvPr id="67" name="Ink 66">
                  <a:extLst>
                    <a:ext uri="{FF2B5EF4-FFF2-40B4-BE49-F238E27FC236}">
                      <a16:creationId xmlns:a16="http://schemas.microsoft.com/office/drawing/2014/main" id="{2101EB0C-259D-FDFA-3A4C-876C2181A908}"/>
                    </a:ext>
                  </a:extLst>
                </p:cNvPr>
                <p:cNvPicPr/>
                <p:nvPr/>
              </p:nvPicPr>
              <p:blipFill>
                <a:blip r:embed="rId127"/>
                <a:stretch>
                  <a:fillRect/>
                </a:stretch>
              </p:blipFill>
              <p:spPr>
                <a:xfrm>
                  <a:off x="4113194" y="5077108"/>
                  <a:ext cx="19584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68" name="Ink 67">
                  <a:extLst>
                    <a:ext uri="{FF2B5EF4-FFF2-40B4-BE49-F238E27FC236}">
                      <a16:creationId xmlns:a16="http://schemas.microsoft.com/office/drawing/2014/main" id="{121C5155-A19D-1B7C-ACF5-64B5D8C7600C}"/>
                    </a:ext>
                  </a:extLst>
                </p14:cNvPr>
                <p14:cNvContentPartPr/>
                <p14:nvPr/>
              </p14:nvContentPartPr>
              <p14:xfrm>
                <a:off x="4353314" y="4974148"/>
                <a:ext cx="254520" cy="325440"/>
              </p14:xfrm>
            </p:contentPart>
          </mc:Choice>
          <mc:Fallback xmlns="">
            <p:pic>
              <p:nvPicPr>
                <p:cNvPr id="68" name="Ink 67">
                  <a:extLst>
                    <a:ext uri="{FF2B5EF4-FFF2-40B4-BE49-F238E27FC236}">
                      <a16:creationId xmlns:a16="http://schemas.microsoft.com/office/drawing/2014/main" id="{121C5155-A19D-1B7C-ACF5-64B5D8C7600C}"/>
                    </a:ext>
                  </a:extLst>
                </p:cNvPr>
                <p:cNvPicPr/>
                <p:nvPr/>
              </p:nvPicPr>
              <p:blipFill>
                <a:blip r:embed="rId129"/>
                <a:stretch>
                  <a:fillRect/>
                </a:stretch>
              </p:blipFill>
              <p:spPr>
                <a:xfrm>
                  <a:off x="4347194" y="4968028"/>
                  <a:ext cx="266760" cy="33768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69" name="Ink 68">
                  <a:extLst>
                    <a:ext uri="{FF2B5EF4-FFF2-40B4-BE49-F238E27FC236}">
                      <a16:creationId xmlns:a16="http://schemas.microsoft.com/office/drawing/2014/main" id="{0E1AF412-FAE2-655A-2A3E-41C926E37897}"/>
                    </a:ext>
                  </a:extLst>
                </p14:cNvPr>
                <p14:cNvContentPartPr/>
                <p14:nvPr/>
              </p14:nvContentPartPr>
              <p14:xfrm>
                <a:off x="4058114" y="5244508"/>
                <a:ext cx="741600" cy="131040"/>
              </p14:xfrm>
            </p:contentPart>
          </mc:Choice>
          <mc:Fallback xmlns="">
            <p:pic>
              <p:nvPicPr>
                <p:cNvPr id="69" name="Ink 68">
                  <a:extLst>
                    <a:ext uri="{FF2B5EF4-FFF2-40B4-BE49-F238E27FC236}">
                      <a16:creationId xmlns:a16="http://schemas.microsoft.com/office/drawing/2014/main" id="{0E1AF412-FAE2-655A-2A3E-41C926E37897}"/>
                    </a:ext>
                  </a:extLst>
                </p:cNvPr>
                <p:cNvPicPr/>
                <p:nvPr/>
              </p:nvPicPr>
              <p:blipFill>
                <a:blip r:embed="rId131"/>
                <a:stretch>
                  <a:fillRect/>
                </a:stretch>
              </p:blipFill>
              <p:spPr>
                <a:xfrm>
                  <a:off x="4051994" y="5238388"/>
                  <a:ext cx="75384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70" name="Ink 69">
                  <a:extLst>
                    <a:ext uri="{FF2B5EF4-FFF2-40B4-BE49-F238E27FC236}">
                      <a16:creationId xmlns:a16="http://schemas.microsoft.com/office/drawing/2014/main" id="{462D8DEA-D5EB-2514-0324-F008263DF624}"/>
                    </a:ext>
                  </a:extLst>
                </p14:cNvPr>
                <p14:cNvContentPartPr/>
                <p14:nvPr/>
              </p14:nvContentPartPr>
              <p14:xfrm>
                <a:off x="4279154" y="5410468"/>
                <a:ext cx="18360" cy="245520"/>
              </p14:xfrm>
            </p:contentPart>
          </mc:Choice>
          <mc:Fallback xmlns="">
            <p:pic>
              <p:nvPicPr>
                <p:cNvPr id="70" name="Ink 69">
                  <a:extLst>
                    <a:ext uri="{FF2B5EF4-FFF2-40B4-BE49-F238E27FC236}">
                      <a16:creationId xmlns:a16="http://schemas.microsoft.com/office/drawing/2014/main" id="{462D8DEA-D5EB-2514-0324-F008263DF624}"/>
                    </a:ext>
                  </a:extLst>
                </p:cNvPr>
                <p:cNvPicPr/>
                <p:nvPr/>
              </p:nvPicPr>
              <p:blipFill>
                <a:blip r:embed="rId133"/>
                <a:stretch>
                  <a:fillRect/>
                </a:stretch>
              </p:blipFill>
              <p:spPr>
                <a:xfrm>
                  <a:off x="4273034" y="5404348"/>
                  <a:ext cx="30600" cy="25776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71" name="Ink 70">
                  <a:extLst>
                    <a:ext uri="{FF2B5EF4-FFF2-40B4-BE49-F238E27FC236}">
                      <a16:creationId xmlns:a16="http://schemas.microsoft.com/office/drawing/2014/main" id="{1073E41A-DF22-04BB-2368-03C80BBFFC31}"/>
                    </a:ext>
                  </a:extLst>
                </p14:cNvPr>
                <p14:cNvContentPartPr/>
                <p14:nvPr/>
              </p14:nvContentPartPr>
              <p14:xfrm>
                <a:off x="4351874" y="5434948"/>
                <a:ext cx="520920" cy="207360"/>
              </p14:xfrm>
            </p:contentPart>
          </mc:Choice>
          <mc:Fallback xmlns="">
            <p:pic>
              <p:nvPicPr>
                <p:cNvPr id="71" name="Ink 70">
                  <a:extLst>
                    <a:ext uri="{FF2B5EF4-FFF2-40B4-BE49-F238E27FC236}">
                      <a16:creationId xmlns:a16="http://schemas.microsoft.com/office/drawing/2014/main" id="{1073E41A-DF22-04BB-2368-03C80BBFFC31}"/>
                    </a:ext>
                  </a:extLst>
                </p:cNvPr>
                <p:cNvPicPr/>
                <p:nvPr/>
              </p:nvPicPr>
              <p:blipFill>
                <a:blip r:embed="rId135"/>
                <a:stretch>
                  <a:fillRect/>
                </a:stretch>
              </p:blipFill>
              <p:spPr>
                <a:xfrm>
                  <a:off x="4345754" y="5428828"/>
                  <a:ext cx="53316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72" name="Ink 71">
                  <a:extLst>
                    <a:ext uri="{FF2B5EF4-FFF2-40B4-BE49-F238E27FC236}">
                      <a16:creationId xmlns:a16="http://schemas.microsoft.com/office/drawing/2014/main" id="{694633B4-1B67-279D-55EE-F7229F72A6DD}"/>
                    </a:ext>
                  </a:extLst>
                </p14:cNvPr>
                <p14:cNvContentPartPr/>
                <p14:nvPr/>
              </p14:nvContentPartPr>
              <p14:xfrm>
                <a:off x="4978274" y="5162788"/>
                <a:ext cx="244440" cy="45720"/>
              </p14:xfrm>
            </p:contentPart>
          </mc:Choice>
          <mc:Fallback xmlns="">
            <p:pic>
              <p:nvPicPr>
                <p:cNvPr id="72" name="Ink 71">
                  <a:extLst>
                    <a:ext uri="{FF2B5EF4-FFF2-40B4-BE49-F238E27FC236}">
                      <a16:creationId xmlns:a16="http://schemas.microsoft.com/office/drawing/2014/main" id="{694633B4-1B67-279D-55EE-F7229F72A6DD}"/>
                    </a:ext>
                  </a:extLst>
                </p:cNvPr>
                <p:cNvPicPr/>
                <p:nvPr/>
              </p:nvPicPr>
              <p:blipFill>
                <a:blip r:embed="rId137"/>
                <a:stretch>
                  <a:fillRect/>
                </a:stretch>
              </p:blipFill>
              <p:spPr>
                <a:xfrm>
                  <a:off x="4972154" y="5156668"/>
                  <a:ext cx="25668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73" name="Ink 72">
                  <a:extLst>
                    <a:ext uri="{FF2B5EF4-FFF2-40B4-BE49-F238E27FC236}">
                      <a16:creationId xmlns:a16="http://schemas.microsoft.com/office/drawing/2014/main" id="{EC20A666-7FAE-D900-5BE2-746C9CB7D1AA}"/>
                    </a:ext>
                  </a:extLst>
                </p14:cNvPr>
                <p14:cNvContentPartPr/>
                <p14:nvPr/>
              </p14:nvContentPartPr>
              <p14:xfrm>
                <a:off x="5071154" y="5229748"/>
                <a:ext cx="136800" cy="45720"/>
              </p14:xfrm>
            </p:contentPart>
          </mc:Choice>
          <mc:Fallback xmlns="">
            <p:pic>
              <p:nvPicPr>
                <p:cNvPr id="73" name="Ink 72">
                  <a:extLst>
                    <a:ext uri="{FF2B5EF4-FFF2-40B4-BE49-F238E27FC236}">
                      <a16:creationId xmlns:a16="http://schemas.microsoft.com/office/drawing/2014/main" id="{EC20A666-7FAE-D900-5BE2-746C9CB7D1AA}"/>
                    </a:ext>
                  </a:extLst>
                </p:cNvPr>
                <p:cNvPicPr/>
                <p:nvPr/>
              </p:nvPicPr>
              <p:blipFill>
                <a:blip r:embed="rId139"/>
                <a:stretch>
                  <a:fillRect/>
                </a:stretch>
              </p:blipFill>
              <p:spPr>
                <a:xfrm>
                  <a:off x="5065034" y="5223628"/>
                  <a:ext cx="14904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74" name="Ink 73">
                  <a:extLst>
                    <a:ext uri="{FF2B5EF4-FFF2-40B4-BE49-F238E27FC236}">
                      <a16:creationId xmlns:a16="http://schemas.microsoft.com/office/drawing/2014/main" id="{C03F664C-6D53-2D9E-E00A-9CB5401D9C6D}"/>
                    </a:ext>
                  </a:extLst>
                </p14:cNvPr>
                <p14:cNvContentPartPr/>
                <p14:nvPr/>
              </p14:nvContentPartPr>
              <p14:xfrm>
                <a:off x="5354474" y="5100148"/>
                <a:ext cx="32040" cy="311400"/>
              </p14:xfrm>
            </p:contentPart>
          </mc:Choice>
          <mc:Fallback xmlns="">
            <p:pic>
              <p:nvPicPr>
                <p:cNvPr id="74" name="Ink 73">
                  <a:extLst>
                    <a:ext uri="{FF2B5EF4-FFF2-40B4-BE49-F238E27FC236}">
                      <a16:creationId xmlns:a16="http://schemas.microsoft.com/office/drawing/2014/main" id="{C03F664C-6D53-2D9E-E00A-9CB5401D9C6D}"/>
                    </a:ext>
                  </a:extLst>
                </p:cNvPr>
                <p:cNvPicPr/>
                <p:nvPr/>
              </p:nvPicPr>
              <p:blipFill>
                <a:blip r:embed="rId141"/>
                <a:stretch>
                  <a:fillRect/>
                </a:stretch>
              </p:blipFill>
              <p:spPr>
                <a:xfrm>
                  <a:off x="5348354" y="5094028"/>
                  <a:ext cx="44280" cy="32364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75" name="Ink 74">
                  <a:extLst>
                    <a:ext uri="{FF2B5EF4-FFF2-40B4-BE49-F238E27FC236}">
                      <a16:creationId xmlns:a16="http://schemas.microsoft.com/office/drawing/2014/main" id="{1785F232-F5A3-AD5A-6DFB-EBE8772C9E00}"/>
                    </a:ext>
                  </a:extLst>
                </p14:cNvPr>
                <p14:cNvContentPartPr/>
                <p14:nvPr/>
              </p14:nvContentPartPr>
              <p14:xfrm>
                <a:off x="5544554" y="5186548"/>
                <a:ext cx="135720" cy="159840"/>
              </p14:xfrm>
            </p:contentPart>
          </mc:Choice>
          <mc:Fallback xmlns="">
            <p:pic>
              <p:nvPicPr>
                <p:cNvPr id="75" name="Ink 74">
                  <a:extLst>
                    <a:ext uri="{FF2B5EF4-FFF2-40B4-BE49-F238E27FC236}">
                      <a16:creationId xmlns:a16="http://schemas.microsoft.com/office/drawing/2014/main" id="{1785F232-F5A3-AD5A-6DFB-EBE8772C9E00}"/>
                    </a:ext>
                  </a:extLst>
                </p:cNvPr>
                <p:cNvPicPr/>
                <p:nvPr/>
              </p:nvPicPr>
              <p:blipFill>
                <a:blip r:embed="rId143"/>
                <a:stretch>
                  <a:fillRect/>
                </a:stretch>
              </p:blipFill>
              <p:spPr>
                <a:xfrm>
                  <a:off x="5538434" y="5180428"/>
                  <a:ext cx="14796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76" name="Ink 75">
                  <a:extLst>
                    <a:ext uri="{FF2B5EF4-FFF2-40B4-BE49-F238E27FC236}">
                      <a16:creationId xmlns:a16="http://schemas.microsoft.com/office/drawing/2014/main" id="{1AD7C414-265C-3284-CA33-ED11D1C950D6}"/>
                    </a:ext>
                  </a:extLst>
                </p14:cNvPr>
                <p14:cNvContentPartPr/>
                <p14:nvPr/>
              </p14:nvContentPartPr>
              <p14:xfrm>
                <a:off x="5797634" y="5094388"/>
                <a:ext cx="244440" cy="368640"/>
              </p14:xfrm>
            </p:contentPart>
          </mc:Choice>
          <mc:Fallback xmlns="">
            <p:pic>
              <p:nvPicPr>
                <p:cNvPr id="76" name="Ink 75">
                  <a:extLst>
                    <a:ext uri="{FF2B5EF4-FFF2-40B4-BE49-F238E27FC236}">
                      <a16:creationId xmlns:a16="http://schemas.microsoft.com/office/drawing/2014/main" id="{1AD7C414-265C-3284-CA33-ED11D1C950D6}"/>
                    </a:ext>
                  </a:extLst>
                </p:cNvPr>
                <p:cNvPicPr/>
                <p:nvPr/>
              </p:nvPicPr>
              <p:blipFill>
                <a:blip r:embed="rId145"/>
                <a:stretch>
                  <a:fillRect/>
                </a:stretch>
              </p:blipFill>
              <p:spPr>
                <a:xfrm>
                  <a:off x="5791514" y="5088268"/>
                  <a:ext cx="256680" cy="38088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77" name="Ink 76">
                  <a:extLst>
                    <a:ext uri="{FF2B5EF4-FFF2-40B4-BE49-F238E27FC236}">
                      <a16:creationId xmlns:a16="http://schemas.microsoft.com/office/drawing/2014/main" id="{BA61DD77-8414-DDE0-EBF7-9CDF3F1E0BCC}"/>
                    </a:ext>
                  </a:extLst>
                </p14:cNvPr>
                <p14:cNvContentPartPr/>
                <p14:nvPr/>
              </p14:nvContentPartPr>
              <p14:xfrm>
                <a:off x="5857394" y="5258188"/>
                <a:ext cx="218880" cy="25200"/>
              </p14:xfrm>
            </p:contentPart>
          </mc:Choice>
          <mc:Fallback xmlns="">
            <p:pic>
              <p:nvPicPr>
                <p:cNvPr id="77" name="Ink 76">
                  <a:extLst>
                    <a:ext uri="{FF2B5EF4-FFF2-40B4-BE49-F238E27FC236}">
                      <a16:creationId xmlns:a16="http://schemas.microsoft.com/office/drawing/2014/main" id="{BA61DD77-8414-DDE0-EBF7-9CDF3F1E0BCC}"/>
                    </a:ext>
                  </a:extLst>
                </p:cNvPr>
                <p:cNvPicPr/>
                <p:nvPr/>
              </p:nvPicPr>
              <p:blipFill>
                <a:blip r:embed="rId147"/>
                <a:stretch>
                  <a:fillRect/>
                </a:stretch>
              </p:blipFill>
              <p:spPr>
                <a:xfrm>
                  <a:off x="5851274" y="5252068"/>
                  <a:ext cx="23112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78" name="Ink 77">
                  <a:extLst>
                    <a:ext uri="{FF2B5EF4-FFF2-40B4-BE49-F238E27FC236}">
                      <a16:creationId xmlns:a16="http://schemas.microsoft.com/office/drawing/2014/main" id="{E479B1F1-CC2E-9D6E-3778-9029AA982D5E}"/>
                    </a:ext>
                  </a:extLst>
                </p14:cNvPr>
                <p14:cNvContentPartPr/>
                <p14:nvPr/>
              </p14:nvContentPartPr>
              <p14:xfrm>
                <a:off x="819914" y="5787028"/>
                <a:ext cx="39600" cy="18720"/>
              </p14:xfrm>
            </p:contentPart>
          </mc:Choice>
          <mc:Fallback xmlns="">
            <p:pic>
              <p:nvPicPr>
                <p:cNvPr id="78" name="Ink 77">
                  <a:extLst>
                    <a:ext uri="{FF2B5EF4-FFF2-40B4-BE49-F238E27FC236}">
                      <a16:creationId xmlns:a16="http://schemas.microsoft.com/office/drawing/2014/main" id="{E479B1F1-CC2E-9D6E-3778-9029AA982D5E}"/>
                    </a:ext>
                  </a:extLst>
                </p:cNvPr>
                <p:cNvPicPr/>
                <p:nvPr/>
              </p:nvPicPr>
              <p:blipFill>
                <a:blip r:embed="rId149"/>
                <a:stretch>
                  <a:fillRect/>
                </a:stretch>
              </p:blipFill>
              <p:spPr>
                <a:xfrm>
                  <a:off x="813794" y="5780908"/>
                  <a:ext cx="5184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79" name="Ink 78">
                  <a:extLst>
                    <a:ext uri="{FF2B5EF4-FFF2-40B4-BE49-F238E27FC236}">
                      <a16:creationId xmlns:a16="http://schemas.microsoft.com/office/drawing/2014/main" id="{E05F306E-56F5-8EAC-E038-D9ADD0A75384}"/>
                    </a:ext>
                  </a:extLst>
                </p14:cNvPr>
                <p14:cNvContentPartPr/>
                <p14:nvPr/>
              </p14:nvContentPartPr>
              <p14:xfrm>
                <a:off x="859154" y="5805388"/>
                <a:ext cx="360" cy="360"/>
              </p14:xfrm>
            </p:contentPart>
          </mc:Choice>
          <mc:Fallback xmlns="">
            <p:pic>
              <p:nvPicPr>
                <p:cNvPr id="79" name="Ink 78">
                  <a:extLst>
                    <a:ext uri="{FF2B5EF4-FFF2-40B4-BE49-F238E27FC236}">
                      <a16:creationId xmlns:a16="http://schemas.microsoft.com/office/drawing/2014/main" id="{E05F306E-56F5-8EAC-E038-D9ADD0A75384}"/>
                    </a:ext>
                  </a:extLst>
                </p:cNvPr>
                <p:cNvPicPr/>
                <p:nvPr/>
              </p:nvPicPr>
              <p:blipFill>
                <a:blip r:embed="rId31"/>
                <a:stretch>
                  <a:fillRect/>
                </a:stretch>
              </p:blipFill>
              <p:spPr>
                <a:xfrm>
                  <a:off x="853034" y="5799268"/>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80" name="Ink 79">
                  <a:extLst>
                    <a:ext uri="{FF2B5EF4-FFF2-40B4-BE49-F238E27FC236}">
                      <a16:creationId xmlns:a16="http://schemas.microsoft.com/office/drawing/2014/main" id="{38E31C43-0F9B-1719-C593-00A2B424CC1E}"/>
                    </a:ext>
                  </a:extLst>
                </p14:cNvPr>
                <p14:cNvContentPartPr/>
                <p14:nvPr/>
              </p14:nvContentPartPr>
              <p14:xfrm>
                <a:off x="788954" y="5690548"/>
                <a:ext cx="70560" cy="331200"/>
              </p14:xfrm>
            </p:contentPart>
          </mc:Choice>
          <mc:Fallback xmlns="">
            <p:pic>
              <p:nvPicPr>
                <p:cNvPr id="80" name="Ink 79">
                  <a:extLst>
                    <a:ext uri="{FF2B5EF4-FFF2-40B4-BE49-F238E27FC236}">
                      <a16:creationId xmlns:a16="http://schemas.microsoft.com/office/drawing/2014/main" id="{38E31C43-0F9B-1719-C593-00A2B424CC1E}"/>
                    </a:ext>
                  </a:extLst>
                </p:cNvPr>
                <p:cNvPicPr/>
                <p:nvPr/>
              </p:nvPicPr>
              <p:blipFill>
                <a:blip r:embed="rId152"/>
                <a:stretch>
                  <a:fillRect/>
                </a:stretch>
              </p:blipFill>
              <p:spPr>
                <a:xfrm>
                  <a:off x="782834" y="5684428"/>
                  <a:ext cx="82800" cy="34344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81" name="Ink 80">
                  <a:extLst>
                    <a:ext uri="{FF2B5EF4-FFF2-40B4-BE49-F238E27FC236}">
                      <a16:creationId xmlns:a16="http://schemas.microsoft.com/office/drawing/2014/main" id="{D23550A3-7EE0-1249-744F-09A0386E5A8F}"/>
                    </a:ext>
                  </a:extLst>
                </p14:cNvPr>
                <p14:cNvContentPartPr/>
                <p14:nvPr/>
              </p14:nvContentPartPr>
              <p14:xfrm>
                <a:off x="686354" y="5680108"/>
                <a:ext cx="268920" cy="75240"/>
              </p14:xfrm>
            </p:contentPart>
          </mc:Choice>
          <mc:Fallback xmlns="">
            <p:pic>
              <p:nvPicPr>
                <p:cNvPr id="81" name="Ink 80">
                  <a:extLst>
                    <a:ext uri="{FF2B5EF4-FFF2-40B4-BE49-F238E27FC236}">
                      <a16:creationId xmlns:a16="http://schemas.microsoft.com/office/drawing/2014/main" id="{D23550A3-7EE0-1249-744F-09A0386E5A8F}"/>
                    </a:ext>
                  </a:extLst>
                </p:cNvPr>
                <p:cNvPicPr/>
                <p:nvPr/>
              </p:nvPicPr>
              <p:blipFill>
                <a:blip r:embed="rId154"/>
                <a:stretch>
                  <a:fillRect/>
                </a:stretch>
              </p:blipFill>
              <p:spPr>
                <a:xfrm>
                  <a:off x="680234" y="5673988"/>
                  <a:ext cx="28116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82" name="Ink 81">
                  <a:extLst>
                    <a:ext uri="{FF2B5EF4-FFF2-40B4-BE49-F238E27FC236}">
                      <a16:creationId xmlns:a16="http://schemas.microsoft.com/office/drawing/2014/main" id="{B7EADB8B-6228-B9FE-C519-C1B01C4B477B}"/>
                    </a:ext>
                  </a:extLst>
                </p14:cNvPr>
                <p14:cNvContentPartPr/>
                <p14:nvPr/>
              </p14:nvContentPartPr>
              <p14:xfrm>
                <a:off x="767354" y="5948668"/>
                <a:ext cx="193320" cy="64800"/>
              </p14:xfrm>
            </p:contentPart>
          </mc:Choice>
          <mc:Fallback xmlns="">
            <p:pic>
              <p:nvPicPr>
                <p:cNvPr id="82" name="Ink 81">
                  <a:extLst>
                    <a:ext uri="{FF2B5EF4-FFF2-40B4-BE49-F238E27FC236}">
                      <a16:creationId xmlns:a16="http://schemas.microsoft.com/office/drawing/2014/main" id="{B7EADB8B-6228-B9FE-C519-C1B01C4B477B}"/>
                    </a:ext>
                  </a:extLst>
                </p:cNvPr>
                <p:cNvPicPr/>
                <p:nvPr/>
              </p:nvPicPr>
              <p:blipFill>
                <a:blip r:embed="rId156"/>
                <a:stretch>
                  <a:fillRect/>
                </a:stretch>
              </p:blipFill>
              <p:spPr>
                <a:xfrm>
                  <a:off x="761234" y="5942548"/>
                  <a:ext cx="20556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83" name="Ink 82">
                  <a:extLst>
                    <a:ext uri="{FF2B5EF4-FFF2-40B4-BE49-F238E27FC236}">
                      <a16:creationId xmlns:a16="http://schemas.microsoft.com/office/drawing/2014/main" id="{608B3C93-E7D0-26D7-033B-B9A6C0449AEE}"/>
                    </a:ext>
                  </a:extLst>
                </p14:cNvPr>
                <p14:cNvContentPartPr/>
                <p14:nvPr/>
              </p14:nvContentPartPr>
              <p14:xfrm>
                <a:off x="1017194" y="5875588"/>
                <a:ext cx="15480" cy="11880"/>
              </p14:xfrm>
            </p:contentPart>
          </mc:Choice>
          <mc:Fallback xmlns="">
            <p:pic>
              <p:nvPicPr>
                <p:cNvPr id="83" name="Ink 82">
                  <a:extLst>
                    <a:ext uri="{FF2B5EF4-FFF2-40B4-BE49-F238E27FC236}">
                      <a16:creationId xmlns:a16="http://schemas.microsoft.com/office/drawing/2014/main" id="{608B3C93-E7D0-26D7-033B-B9A6C0449AEE}"/>
                    </a:ext>
                  </a:extLst>
                </p:cNvPr>
                <p:cNvPicPr/>
                <p:nvPr/>
              </p:nvPicPr>
              <p:blipFill>
                <a:blip r:embed="rId158"/>
                <a:stretch>
                  <a:fillRect/>
                </a:stretch>
              </p:blipFill>
              <p:spPr>
                <a:xfrm>
                  <a:off x="1011074" y="5869468"/>
                  <a:ext cx="2772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84" name="Ink 83">
                  <a:extLst>
                    <a:ext uri="{FF2B5EF4-FFF2-40B4-BE49-F238E27FC236}">
                      <a16:creationId xmlns:a16="http://schemas.microsoft.com/office/drawing/2014/main" id="{872C8EE8-5521-7A6F-B578-5AA992150E2A}"/>
                    </a:ext>
                  </a:extLst>
                </p14:cNvPr>
                <p14:cNvContentPartPr/>
                <p14:nvPr/>
              </p14:nvContentPartPr>
              <p14:xfrm>
                <a:off x="618674" y="5897188"/>
                <a:ext cx="23040" cy="10440"/>
              </p14:xfrm>
            </p:contentPart>
          </mc:Choice>
          <mc:Fallback xmlns="">
            <p:pic>
              <p:nvPicPr>
                <p:cNvPr id="84" name="Ink 83">
                  <a:extLst>
                    <a:ext uri="{FF2B5EF4-FFF2-40B4-BE49-F238E27FC236}">
                      <a16:creationId xmlns:a16="http://schemas.microsoft.com/office/drawing/2014/main" id="{872C8EE8-5521-7A6F-B578-5AA992150E2A}"/>
                    </a:ext>
                  </a:extLst>
                </p:cNvPr>
                <p:cNvPicPr/>
                <p:nvPr/>
              </p:nvPicPr>
              <p:blipFill>
                <a:blip r:embed="rId160"/>
                <a:stretch>
                  <a:fillRect/>
                </a:stretch>
              </p:blipFill>
              <p:spPr>
                <a:xfrm>
                  <a:off x="612554" y="5891068"/>
                  <a:ext cx="3528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85" name="Ink 84">
                  <a:extLst>
                    <a:ext uri="{FF2B5EF4-FFF2-40B4-BE49-F238E27FC236}">
                      <a16:creationId xmlns:a16="http://schemas.microsoft.com/office/drawing/2014/main" id="{477DBEBC-97EC-17AE-FE38-4BD5365B4F8B}"/>
                    </a:ext>
                  </a:extLst>
                </p14:cNvPr>
                <p14:cNvContentPartPr/>
                <p14:nvPr/>
              </p14:nvContentPartPr>
              <p14:xfrm>
                <a:off x="1270274" y="5779828"/>
                <a:ext cx="202320" cy="285120"/>
              </p14:xfrm>
            </p:contentPart>
          </mc:Choice>
          <mc:Fallback xmlns="">
            <p:pic>
              <p:nvPicPr>
                <p:cNvPr id="85" name="Ink 84">
                  <a:extLst>
                    <a:ext uri="{FF2B5EF4-FFF2-40B4-BE49-F238E27FC236}">
                      <a16:creationId xmlns:a16="http://schemas.microsoft.com/office/drawing/2014/main" id="{477DBEBC-97EC-17AE-FE38-4BD5365B4F8B}"/>
                    </a:ext>
                  </a:extLst>
                </p:cNvPr>
                <p:cNvPicPr/>
                <p:nvPr/>
              </p:nvPicPr>
              <p:blipFill>
                <a:blip r:embed="rId162"/>
                <a:stretch>
                  <a:fillRect/>
                </a:stretch>
              </p:blipFill>
              <p:spPr>
                <a:xfrm>
                  <a:off x="1264154" y="5773708"/>
                  <a:ext cx="214560" cy="29736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86" name="Ink 85">
                  <a:extLst>
                    <a:ext uri="{FF2B5EF4-FFF2-40B4-BE49-F238E27FC236}">
                      <a16:creationId xmlns:a16="http://schemas.microsoft.com/office/drawing/2014/main" id="{2D0B4544-4545-D062-B3DD-D80776617445}"/>
                    </a:ext>
                  </a:extLst>
                </p14:cNvPr>
                <p14:cNvContentPartPr/>
                <p14:nvPr/>
              </p14:nvContentPartPr>
              <p14:xfrm>
                <a:off x="1540274" y="5714308"/>
                <a:ext cx="640440" cy="474480"/>
              </p14:xfrm>
            </p:contentPart>
          </mc:Choice>
          <mc:Fallback xmlns="">
            <p:pic>
              <p:nvPicPr>
                <p:cNvPr id="86" name="Ink 85">
                  <a:extLst>
                    <a:ext uri="{FF2B5EF4-FFF2-40B4-BE49-F238E27FC236}">
                      <a16:creationId xmlns:a16="http://schemas.microsoft.com/office/drawing/2014/main" id="{2D0B4544-4545-D062-B3DD-D80776617445}"/>
                    </a:ext>
                  </a:extLst>
                </p:cNvPr>
                <p:cNvPicPr/>
                <p:nvPr/>
              </p:nvPicPr>
              <p:blipFill>
                <a:blip r:embed="rId164"/>
                <a:stretch>
                  <a:fillRect/>
                </a:stretch>
              </p:blipFill>
              <p:spPr>
                <a:xfrm>
                  <a:off x="1534154" y="5708188"/>
                  <a:ext cx="652680" cy="48672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87" name="Ink 86">
                  <a:extLst>
                    <a:ext uri="{FF2B5EF4-FFF2-40B4-BE49-F238E27FC236}">
                      <a16:creationId xmlns:a16="http://schemas.microsoft.com/office/drawing/2014/main" id="{9D8AEF8F-54FE-2238-22B2-9F32B80731F2}"/>
                    </a:ext>
                  </a:extLst>
                </p14:cNvPr>
                <p14:cNvContentPartPr/>
                <p14:nvPr/>
              </p14:nvContentPartPr>
              <p14:xfrm>
                <a:off x="2907554" y="5902228"/>
                <a:ext cx="172080" cy="238320"/>
              </p14:xfrm>
            </p:contentPart>
          </mc:Choice>
          <mc:Fallback xmlns="">
            <p:pic>
              <p:nvPicPr>
                <p:cNvPr id="87" name="Ink 86">
                  <a:extLst>
                    <a:ext uri="{FF2B5EF4-FFF2-40B4-BE49-F238E27FC236}">
                      <a16:creationId xmlns:a16="http://schemas.microsoft.com/office/drawing/2014/main" id="{9D8AEF8F-54FE-2238-22B2-9F32B80731F2}"/>
                    </a:ext>
                  </a:extLst>
                </p:cNvPr>
                <p:cNvPicPr/>
                <p:nvPr/>
              </p:nvPicPr>
              <p:blipFill>
                <a:blip r:embed="rId166"/>
                <a:stretch>
                  <a:fillRect/>
                </a:stretch>
              </p:blipFill>
              <p:spPr>
                <a:xfrm>
                  <a:off x="2901434" y="5896108"/>
                  <a:ext cx="184320" cy="25056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88" name="Ink 87">
                  <a:extLst>
                    <a:ext uri="{FF2B5EF4-FFF2-40B4-BE49-F238E27FC236}">
                      <a16:creationId xmlns:a16="http://schemas.microsoft.com/office/drawing/2014/main" id="{B64DA185-0CB4-E82A-42E0-54C23F3A1F4E}"/>
                    </a:ext>
                  </a:extLst>
                </p14:cNvPr>
                <p14:cNvContentPartPr/>
                <p14:nvPr/>
              </p14:nvContentPartPr>
              <p14:xfrm>
                <a:off x="2961194" y="5916628"/>
                <a:ext cx="6840" cy="59400"/>
              </p14:xfrm>
            </p:contentPart>
          </mc:Choice>
          <mc:Fallback xmlns="">
            <p:pic>
              <p:nvPicPr>
                <p:cNvPr id="88" name="Ink 87">
                  <a:extLst>
                    <a:ext uri="{FF2B5EF4-FFF2-40B4-BE49-F238E27FC236}">
                      <a16:creationId xmlns:a16="http://schemas.microsoft.com/office/drawing/2014/main" id="{B64DA185-0CB4-E82A-42E0-54C23F3A1F4E}"/>
                    </a:ext>
                  </a:extLst>
                </p:cNvPr>
                <p:cNvPicPr/>
                <p:nvPr/>
              </p:nvPicPr>
              <p:blipFill>
                <a:blip r:embed="rId168"/>
                <a:stretch>
                  <a:fillRect/>
                </a:stretch>
              </p:blipFill>
              <p:spPr>
                <a:xfrm>
                  <a:off x="2955074" y="5910508"/>
                  <a:ext cx="1908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89" name="Ink 88">
                  <a:extLst>
                    <a:ext uri="{FF2B5EF4-FFF2-40B4-BE49-F238E27FC236}">
                      <a16:creationId xmlns:a16="http://schemas.microsoft.com/office/drawing/2014/main" id="{CA0F74F1-1459-EE1E-7F49-3B8F755F617F}"/>
                    </a:ext>
                  </a:extLst>
                </p14:cNvPr>
                <p14:cNvContentPartPr/>
                <p14:nvPr/>
              </p14:nvContentPartPr>
              <p14:xfrm>
                <a:off x="3083954" y="6104188"/>
                <a:ext cx="23040" cy="18720"/>
              </p14:xfrm>
            </p:contentPart>
          </mc:Choice>
          <mc:Fallback xmlns="">
            <p:pic>
              <p:nvPicPr>
                <p:cNvPr id="89" name="Ink 88">
                  <a:extLst>
                    <a:ext uri="{FF2B5EF4-FFF2-40B4-BE49-F238E27FC236}">
                      <a16:creationId xmlns:a16="http://schemas.microsoft.com/office/drawing/2014/main" id="{CA0F74F1-1459-EE1E-7F49-3B8F755F617F}"/>
                    </a:ext>
                  </a:extLst>
                </p:cNvPr>
                <p:cNvPicPr/>
                <p:nvPr/>
              </p:nvPicPr>
              <p:blipFill>
                <a:blip r:embed="rId170"/>
                <a:stretch>
                  <a:fillRect/>
                </a:stretch>
              </p:blipFill>
              <p:spPr>
                <a:xfrm>
                  <a:off x="3077834" y="6098068"/>
                  <a:ext cx="3528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90" name="Ink 89">
                  <a:extLst>
                    <a:ext uri="{FF2B5EF4-FFF2-40B4-BE49-F238E27FC236}">
                      <a16:creationId xmlns:a16="http://schemas.microsoft.com/office/drawing/2014/main" id="{2D952D0E-FE5D-9C28-D992-E7722DADF850}"/>
                    </a:ext>
                  </a:extLst>
                </p14:cNvPr>
                <p14:cNvContentPartPr/>
                <p14:nvPr/>
              </p14:nvContentPartPr>
              <p14:xfrm>
                <a:off x="3479594" y="5900428"/>
                <a:ext cx="191160" cy="61200"/>
              </p14:xfrm>
            </p:contentPart>
          </mc:Choice>
          <mc:Fallback xmlns="">
            <p:pic>
              <p:nvPicPr>
                <p:cNvPr id="90" name="Ink 89">
                  <a:extLst>
                    <a:ext uri="{FF2B5EF4-FFF2-40B4-BE49-F238E27FC236}">
                      <a16:creationId xmlns:a16="http://schemas.microsoft.com/office/drawing/2014/main" id="{2D952D0E-FE5D-9C28-D992-E7722DADF850}"/>
                    </a:ext>
                  </a:extLst>
                </p:cNvPr>
                <p:cNvPicPr/>
                <p:nvPr/>
              </p:nvPicPr>
              <p:blipFill>
                <a:blip r:embed="rId172"/>
                <a:stretch>
                  <a:fillRect/>
                </a:stretch>
              </p:blipFill>
              <p:spPr>
                <a:xfrm>
                  <a:off x="3473474" y="5894308"/>
                  <a:ext cx="20340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91" name="Ink 90">
                  <a:extLst>
                    <a:ext uri="{FF2B5EF4-FFF2-40B4-BE49-F238E27FC236}">
                      <a16:creationId xmlns:a16="http://schemas.microsoft.com/office/drawing/2014/main" id="{BE18D08B-51CD-C845-DA18-8B5E4DAEE7CD}"/>
                    </a:ext>
                  </a:extLst>
                </p14:cNvPr>
                <p14:cNvContentPartPr/>
                <p14:nvPr/>
              </p14:nvContentPartPr>
              <p14:xfrm>
                <a:off x="3479234" y="6013468"/>
                <a:ext cx="189000" cy="67320"/>
              </p14:xfrm>
            </p:contentPart>
          </mc:Choice>
          <mc:Fallback xmlns="">
            <p:pic>
              <p:nvPicPr>
                <p:cNvPr id="91" name="Ink 90">
                  <a:extLst>
                    <a:ext uri="{FF2B5EF4-FFF2-40B4-BE49-F238E27FC236}">
                      <a16:creationId xmlns:a16="http://schemas.microsoft.com/office/drawing/2014/main" id="{BE18D08B-51CD-C845-DA18-8B5E4DAEE7CD}"/>
                    </a:ext>
                  </a:extLst>
                </p:cNvPr>
                <p:cNvPicPr/>
                <p:nvPr/>
              </p:nvPicPr>
              <p:blipFill>
                <a:blip r:embed="rId174"/>
                <a:stretch>
                  <a:fillRect/>
                </a:stretch>
              </p:blipFill>
              <p:spPr>
                <a:xfrm>
                  <a:off x="3473114" y="6007348"/>
                  <a:ext cx="20124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92" name="Ink 91">
                  <a:extLst>
                    <a:ext uri="{FF2B5EF4-FFF2-40B4-BE49-F238E27FC236}">
                      <a16:creationId xmlns:a16="http://schemas.microsoft.com/office/drawing/2014/main" id="{8AA0C39F-5469-111A-7BE8-48C731B5386C}"/>
                    </a:ext>
                  </a:extLst>
                </p14:cNvPr>
                <p14:cNvContentPartPr/>
                <p14:nvPr/>
              </p14:nvContentPartPr>
              <p14:xfrm>
                <a:off x="3817994" y="5848588"/>
                <a:ext cx="37440" cy="364320"/>
              </p14:xfrm>
            </p:contentPart>
          </mc:Choice>
          <mc:Fallback xmlns="">
            <p:pic>
              <p:nvPicPr>
                <p:cNvPr id="92" name="Ink 91">
                  <a:extLst>
                    <a:ext uri="{FF2B5EF4-FFF2-40B4-BE49-F238E27FC236}">
                      <a16:creationId xmlns:a16="http://schemas.microsoft.com/office/drawing/2014/main" id="{8AA0C39F-5469-111A-7BE8-48C731B5386C}"/>
                    </a:ext>
                  </a:extLst>
                </p:cNvPr>
                <p:cNvPicPr/>
                <p:nvPr/>
              </p:nvPicPr>
              <p:blipFill>
                <a:blip r:embed="rId176"/>
                <a:stretch>
                  <a:fillRect/>
                </a:stretch>
              </p:blipFill>
              <p:spPr>
                <a:xfrm>
                  <a:off x="3811874" y="5842468"/>
                  <a:ext cx="49680" cy="37656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93" name="Ink 92">
                  <a:extLst>
                    <a:ext uri="{FF2B5EF4-FFF2-40B4-BE49-F238E27FC236}">
                      <a16:creationId xmlns:a16="http://schemas.microsoft.com/office/drawing/2014/main" id="{E60741DD-1091-70CE-A82E-BAF85A97D269}"/>
                    </a:ext>
                  </a:extLst>
                </p14:cNvPr>
                <p14:cNvContentPartPr/>
                <p14:nvPr/>
              </p14:nvContentPartPr>
              <p14:xfrm>
                <a:off x="3982514" y="5918788"/>
                <a:ext cx="430560" cy="218520"/>
              </p14:xfrm>
            </p:contentPart>
          </mc:Choice>
          <mc:Fallback xmlns="">
            <p:pic>
              <p:nvPicPr>
                <p:cNvPr id="93" name="Ink 92">
                  <a:extLst>
                    <a:ext uri="{FF2B5EF4-FFF2-40B4-BE49-F238E27FC236}">
                      <a16:creationId xmlns:a16="http://schemas.microsoft.com/office/drawing/2014/main" id="{E60741DD-1091-70CE-A82E-BAF85A97D269}"/>
                    </a:ext>
                  </a:extLst>
                </p:cNvPr>
                <p:cNvPicPr/>
                <p:nvPr/>
              </p:nvPicPr>
              <p:blipFill>
                <a:blip r:embed="rId178"/>
                <a:stretch>
                  <a:fillRect/>
                </a:stretch>
              </p:blipFill>
              <p:spPr>
                <a:xfrm>
                  <a:off x="3976394" y="5912668"/>
                  <a:ext cx="44280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94" name="Ink 93">
                  <a:extLst>
                    <a:ext uri="{FF2B5EF4-FFF2-40B4-BE49-F238E27FC236}">
                      <a16:creationId xmlns:a16="http://schemas.microsoft.com/office/drawing/2014/main" id="{0934EEF4-1543-6DD6-CE94-5FB0E0FD13B3}"/>
                    </a:ext>
                  </a:extLst>
                </p14:cNvPr>
                <p14:cNvContentPartPr/>
                <p14:nvPr/>
              </p14:nvContentPartPr>
              <p14:xfrm>
                <a:off x="4641314" y="5823748"/>
                <a:ext cx="16920" cy="304920"/>
              </p14:xfrm>
            </p:contentPart>
          </mc:Choice>
          <mc:Fallback xmlns="">
            <p:pic>
              <p:nvPicPr>
                <p:cNvPr id="94" name="Ink 93">
                  <a:extLst>
                    <a:ext uri="{FF2B5EF4-FFF2-40B4-BE49-F238E27FC236}">
                      <a16:creationId xmlns:a16="http://schemas.microsoft.com/office/drawing/2014/main" id="{0934EEF4-1543-6DD6-CE94-5FB0E0FD13B3}"/>
                    </a:ext>
                  </a:extLst>
                </p:cNvPr>
                <p:cNvPicPr/>
                <p:nvPr/>
              </p:nvPicPr>
              <p:blipFill>
                <a:blip r:embed="rId180"/>
                <a:stretch>
                  <a:fillRect/>
                </a:stretch>
              </p:blipFill>
              <p:spPr>
                <a:xfrm>
                  <a:off x="4635194" y="5817628"/>
                  <a:ext cx="29160" cy="31716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95" name="Ink 94">
                  <a:extLst>
                    <a:ext uri="{FF2B5EF4-FFF2-40B4-BE49-F238E27FC236}">
                      <a16:creationId xmlns:a16="http://schemas.microsoft.com/office/drawing/2014/main" id="{9B0A5B08-7128-2715-F680-D8AE10422254}"/>
                    </a:ext>
                  </a:extLst>
                </p14:cNvPr>
                <p14:cNvContentPartPr/>
                <p14:nvPr/>
              </p14:nvContentPartPr>
              <p14:xfrm>
                <a:off x="4551674" y="6013468"/>
                <a:ext cx="278640" cy="30960"/>
              </p14:xfrm>
            </p:contentPart>
          </mc:Choice>
          <mc:Fallback xmlns="">
            <p:pic>
              <p:nvPicPr>
                <p:cNvPr id="95" name="Ink 94">
                  <a:extLst>
                    <a:ext uri="{FF2B5EF4-FFF2-40B4-BE49-F238E27FC236}">
                      <a16:creationId xmlns:a16="http://schemas.microsoft.com/office/drawing/2014/main" id="{9B0A5B08-7128-2715-F680-D8AE10422254}"/>
                    </a:ext>
                  </a:extLst>
                </p:cNvPr>
                <p:cNvPicPr/>
                <p:nvPr/>
              </p:nvPicPr>
              <p:blipFill>
                <a:blip r:embed="rId182"/>
                <a:stretch>
                  <a:fillRect/>
                </a:stretch>
              </p:blipFill>
              <p:spPr>
                <a:xfrm>
                  <a:off x="4545554" y="6007348"/>
                  <a:ext cx="29088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183">
              <p14:nvContentPartPr>
                <p14:cNvPr id="96" name="Ink 95">
                  <a:extLst>
                    <a:ext uri="{FF2B5EF4-FFF2-40B4-BE49-F238E27FC236}">
                      <a16:creationId xmlns:a16="http://schemas.microsoft.com/office/drawing/2014/main" id="{BFA77CB0-0B3D-ED90-60F9-400F12911500}"/>
                    </a:ext>
                  </a:extLst>
                </p14:cNvPr>
                <p14:cNvContentPartPr/>
                <p14:nvPr/>
              </p14:nvContentPartPr>
              <p14:xfrm>
                <a:off x="4952354" y="5869108"/>
                <a:ext cx="20520" cy="251640"/>
              </p14:xfrm>
            </p:contentPart>
          </mc:Choice>
          <mc:Fallback xmlns="">
            <p:pic>
              <p:nvPicPr>
                <p:cNvPr id="96" name="Ink 95">
                  <a:extLst>
                    <a:ext uri="{FF2B5EF4-FFF2-40B4-BE49-F238E27FC236}">
                      <a16:creationId xmlns:a16="http://schemas.microsoft.com/office/drawing/2014/main" id="{BFA77CB0-0B3D-ED90-60F9-400F12911500}"/>
                    </a:ext>
                  </a:extLst>
                </p:cNvPr>
                <p:cNvPicPr/>
                <p:nvPr/>
              </p:nvPicPr>
              <p:blipFill>
                <a:blip r:embed="rId184"/>
                <a:stretch>
                  <a:fillRect/>
                </a:stretch>
              </p:blipFill>
              <p:spPr>
                <a:xfrm>
                  <a:off x="4946234" y="5862988"/>
                  <a:ext cx="3276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97" name="Ink 96">
                  <a:extLst>
                    <a:ext uri="{FF2B5EF4-FFF2-40B4-BE49-F238E27FC236}">
                      <a16:creationId xmlns:a16="http://schemas.microsoft.com/office/drawing/2014/main" id="{732953DF-716B-E818-9CF8-09230D8B5E04}"/>
                    </a:ext>
                  </a:extLst>
                </p14:cNvPr>
                <p14:cNvContentPartPr/>
                <p14:nvPr/>
              </p14:nvContentPartPr>
              <p14:xfrm>
                <a:off x="5093834" y="5870188"/>
                <a:ext cx="109800" cy="142560"/>
              </p14:xfrm>
            </p:contentPart>
          </mc:Choice>
          <mc:Fallback xmlns="">
            <p:pic>
              <p:nvPicPr>
                <p:cNvPr id="97" name="Ink 96">
                  <a:extLst>
                    <a:ext uri="{FF2B5EF4-FFF2-40B4-BE49-F238E27FC236}">
                      <a16:creationId xmlns:a16="http://schemas.microsoft.com/office/drawing/2014/main" id="{732953DF-716B-E818-9CF8-09230D8B5E04}"/>
                    </a:ext>
                  </a:extLst>
                </p:cNvPr>
                <p:cNvPicPr/>
                <p:nvPr/>
              </p:nvPicPr>
              <p:blipFill>
                <a:blip r:embed="rId186"/>
                <a:stretch>
                  <a:fillRect/>
                </a:stretch>
              </p:blipFill>
              <p:spPr>
                <a:xfrm>
                  <a:off x="5087714" y="5864068"/>
                  <a:ext cx="122040" cy="15480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98" name="Ink 97">
                  <a:extLst>
                    <a:ext uri="{FF2B5EF4-FFF2-40B4-BE49-F238E27FC236}">
                      <a16:creationId xmlns:a16="http://schemas.microsoft.com/office/drawing/2014/main" id="{3B13125D-B1D5-05E7-1898-627DDB8B465F}"/>
                    </a:ext>
                  </a:extLst>
                </p14:cNvPr>
                <p14:cNvContentPartPr/>
                <p14:nvPr/>
              </p14:nvContentPartPr>
              <p14:xfrm>
                <a:off x="5266634" y="5823028"/>
                <a:ext cx="219600" cy="321480"/>
              </p14:xfrm>
            </p:contentPart>
          </mc:Choice>
          <mc:Fallback xmlns="">
            <p:pic>
              <p:nvPicPr>
                <p:cNvPr id="98" name="Ink 97">
                  <a:extLst>
                    <a:ext uri="{FF2B5EF4-FFF2-40B4-BE49-F238E27FC236}">
                      <a16:creationId xmlns:a16="http://schemas.microsoft.com/office/drawing/2014/main" id="{3B13125D-B1D5-05E7-1898-627DDB8B465F}"/>
                    </a:ext>
                  </a:extLst>
                </p:cNvPr>
                <p:cNvPicPr/>
                <p:nvPr/>
              </p:nvPicPr>
              <p:blipFill>
                <a:blip r:embed="rId188"/>
                <a:stretch>
                  <a:fillRect/>
                </a:stretch>
              </p:blipFill>
              <p:spPr>
                <a:xfrm>
                  <a:off x="5260514" y="5816908"/>
                  <a:ext cx="231840" cy="33372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99" name="Ink 98">
                  <a:extLst>
                    <a:ext uri="{FF2B5EF4-FFF2-40B4-BE49-F238E27FC236}">
                      <a16:creationId xmlns:a16="http://schemas.microsoft.com/office/drawing/2014/main" id="{D1EB2FB1-52E7-0073-9635-AA2BC240F4BC}"/>
                    </a:ext>
                  </a:extLst>
                </p14:cNvPr>
                <p14:cNvContentPartPr/>
                <p14:nvPr/>
              </p14:nvContentPartPr>
              <p14:xfrm>
                <a:off x="5354474" y="5989348"/>
                <a:ext cx="212760" cy="32040"/>
              </p14:xfrm>
            </p:contentPart>
          </mc:Choice>
          <mc:Fallback xmlns="">
            <p:pic>
              <p:nvPicPr>
                <p:cNvPr id="99" name="Ink 98">
                  <a:extLst>
                    <a:ext uri="{FF2B5EF4-FFF2-40B4-BE49-F238E27FC236}">
                      <a16:creationId xmlns:a16="http://schemas.microsoft.com/office/drawing/2014/main" id="{D1EB2FB1-52E7-0073-9635-AA2BC240F4BC}"/>
                    </a:ext>
                  </a:extLst>
                </p:cNvPr>
                <p:cNvPicPr/>
                <p:nvPr/>
              </p:nvPicPr>
              <p:blipFill>
                <a:blip r:embed="rId190"/>
                <a:stretch>
                  <a:fillRect/>
                </a:stretch>
              </p:blipFill>
              <p:spPr>
                <a:xfrm>
                  <a:off x="5348354" y="5983228"/>
                  <a:ext cx="22500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100" name="Ink 99">
                  <a:extLst>
                    <a:ext uri="{FF2B5EF4-FFF2-40B4-BE49-F238E27FC236}">
                      <a16:creationId xmlns:a16="http://schemas.microsoft.com/office/drawing/2014/main" id="{EE841174-EA64-9E00-E95C-BBE913F52ADB}"/>
                    </a:ext>
                  </a:extLst>
                </p14:cNvPr>
                <p14:cNvContentPartPr/>
                <p14:nvPr/>
              </p14:nvContentPartPr>
              <p14:xfrm>
                <a:off x="6269594" y="3334348"/>
                <a:ext cx="335520" cy="2798640"/>
              </p14:xfrm>
            </p:contentPart>
          </mc:Choice>
          <mc:Fallback xmlns="">
            <p:pic>
              <p:nvPicPr>
                <p:cNvPr id="100" name="Ink 99">
                  <a:extLst>
                    <a:ext uri="{FF2B5EF4-FFF2-40B4-BE49-F238E27FC236}">
                      <a16:creationId xmlns:a16="http://schemas.microsoft.com/office/drawing/2014/main" id="{EE841174-EA64-9E00-E95C-BBE913F52ADB}"/>
                    </a:ext>
                  </a:extLst>
                </p:cNvPr>
                <p:cNvPicPr/>
                <p:nvPr/>
              </p:nvPicPr>
              <p:blipFill>
                <a:blip r:embed="rId192"/>
                <a:stretch>
                  <a:fillRect/>
                </a:stretch>
              </p:blipFill>
              <p:spPr>
                <a:xfrm>
                  <a:off x="6263474" y="3328228"/>
                  <a:ext cx="347760" cy="281088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101" name="Ink 100">
                  <a:extLst>
                    <a:ext uri="{FF2B5EF4-FFF2-40B4-BE49-F238E27FC236}">
                      <a16:creationId xmlns:a16="http://schemas.microsoft.com/office/drawing/2014/main" id="{126A9845-E45B-9FCF-2938-061E459D3134}"/>
                    </a:ext>
                  </a:extLst>
                </p14:cNvPr>
                <p14:cNvContentPartPr/>
                <p14:nvPr/>
              </p14:nvContentPartPr>
              <p14:xfrm>
                <a:off x="6655514" y="3698308"/>
                <a:ext cx="288360" cy="395640"/>
              </p14:xfrm>
            </p:contentPart>
          </mc:Choice>
          <mc:Fallback xmlns="">
            <p:pic>
              <p:nvPicPr>
                <p:cNvPr id="101" name="Ink 100">
                  <a:extLst>
                    <a:ext uri="{FF2B5EF4-FFF2-40B4-BE49-F238E27FC236}">
                      <a16:creationId xmlns:a16="http://schemas.microsoft.com/office/drawing/2014/main" id="{126A9845-E45B-9FCF-2938-061E459D3134}"/>
                    </a:ext>
                  </a:extLst>
                </p:cNvPr>
                <p:cNvPicPr/>
                <p:nvPr/>
              </p:nvPicPr>
              <p:blipFill>
                <a:blip r:embed="rId194"/>
                <a:stretch>
                  <a:fillRect/>
                </a:stretch>
              </p:blipFill>
              <p:spPr>
                <a:xfrm>
                  <a:off x="6649394" y="3692188"/>
                  <a:ext cx="300600" cy="40788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102" name="Ink 101">
                  <a:extLst>
                    <a:ext uri="{FF2B5EF4-FFF2-40B4-BE49-F238E27FC236}">
                      <a16:creationId xmlns:a16="http://schemas.microsoft.com/office/drawing/2014/main" id="{E922C016-4FE3-55D6-AB33-C0DCDCB85E3A}"/>
                    </a:ext>
                  </a:extLst>
                </p14:cNvPr>
                <p14:cNvContentPartPr/>
                <p14:nvPr/>
              </p14:nvContentPartPr>
              <p14:xfrm>
                <a:off x="7096154" y="3785788"/>
                <a:ext cx="136080" cy="176760"/>
              </p14:xfrm>
            </p:contentPart>
          </mc:Choice>
          <mc:Fallback xmlns="">
            <p:pic>
              <p:nvPicPr>
                <p:cNvPr id="102" name="Ink 101">
                  <a:extLst>
                    <a:ext uri="{FF2B5EF4-FFF2-40B4-BE49-F238E27FC236}">
                      <a16:creationId xmlns:a16="http://schemas.microsoft.com/office/drawing/2014/main" id="{E922C016-4FE3-55D6-AB33-C0DCDCB85E3A}"/>
                    </a:ext>
                  </a:extLst>
                </p:cNvPr>
                <p:cNvPicPr/>
                <p:nvPr/>
              </p:nvPicPr>
              <p:blipFill>
                <a:blip r:embed="rId196"/>
                <a:stretch>
                  <a:fillRect/>
                </a:stretch>
              </p:blipFill>
              <p:spPr>
                <a:xfrm>
                  <a:off x="7090034" y="3779668"/>
                  <a:ext cx="14832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103" name="Ink 102">
                  <a:extLst>
                    <a:ext uri="{FF2B5EF4-FFF2-40B4-BE49-F238E27FC236}">
                      <a16:creationId xmlns:a16="http://schemas.microsoft.com/office/drawing/2014/main" id="{B88DA730-ED5E-4949-C915-6A492A44FF08}"/>
                    </a:ext>
                  </a:extLst>
                </p14:cNvPr>
                <p14:cNvContentPartPr/>
                <p14:nvPr/>
              </p14:nvContentPartPr>
              <p14:xfrm>
                <a:off x="7283354" y="3703708"/>
                <a:ext cx="181080" cy="355680"/>
              </p14:xfrm>
            </p:contentPart>
          </mc:Choice>
          <mc:Fallback xmlns="">
            <p:pic>
              <p:nvPicPr>
                <p:cNvPr id="103" name="Ink 102">
                  <a:extLst>
                    <a:ext uri="{FF2B5EF4-FFF2-40B4-BE49-F238E27FC236}">
                      <a16:creationId xmlns:a16="http://schemas.microsoft.com/office/drawing/2014/main" id="{B88DA730-ED5E-4949-C915-6A492A44FF08}"/>
                    </a:ext>
                  </a:extLst>
                </p:cNvPr>
                <p:cNvPicPr/>
                <p:nvPr/>
              </p:nvPicPr>
              <p:blipFill>
                <a:blip r:embed="rId198"/>
                <a:stretch>
                  <a:fillRect/>
                </a:stretch>
              </p:blipFill>
              <p:spPr>
                <a:xfrm>
                  <a:off x="7277234" y="3697588"/>
                  <a:ext cx="193320" cy="36792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104" name="Ink 103">
                  <a:extLst>
                    <a:ext uri="{FF2B5EF4-FFF2-40B4-BE49-F238E27FC236}">
                      <a16:creationId xmlns:a16="http://schemas.microsoft.com/office/drawing/2014/main" id="{7A14853E-F1F4-CC46-FC41-AB3DEC72BEE3}"/>
                    </a:ext>
                  </a:extLst>
                </p14:cNvPr>
                <p14:cNvContentPartPr/>
                <p14:nvPr/>
              </p14:nvContentPartPr>
              <p14:xfrm>
                <a:off x="7381994" y="3891268"/>
                <a:ext cx="354240" cy="67320"/>
              </p14:xfrm>
            </p:contentPart>
          </mc:Choice>
          <mc:Fallback xmlns="">
            <p:pic>
              <p:nvPicPr>
                <p:cNvPr id="104" name="Ink 103">
                  <a:extLst>
                    <a:ext uri="{FF2B5EF4-FFF2-40B4-BE49-F238E27FC236}">
                      <a16:creationId xmlns:a16="http://schemas.microsoft.com/office/drawing/2014/main" id="{7A14853E-F1F4-CC46-FC41-AB3DEC72BEE3}"/>
                    </a:ext>
                  </a:extLst>
                </p:cNvPr>
                <p:cNvPicPr/>
                <p:nvPr/>
              </p:nvPicPr>
              <p:blipFill>
                <a:blip r:embed="rId200"/>
                <a:stretch>
                  <a:fillRect/>
                </a:stretch>
              </p:blipFill>
              <p:spPr>
                <a:xfrm>
                  <a:off x="7375874" y="3885148"/>
                  <a:ext cx="36648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05" name="Ink 104">
                  <a:extLst>
                    <a:ext uri="{FF2B5EF4-FFF2-40B4-BE49-F238E27FC236}">
                      <a16:creationId xmlns:a16="http://schemas.microsoft.com/office/drawing/2014/main" id="{B2C3C3BB-DD41-DA83-6E20-4F7511898AF0}"/>
                    </a:ext>
                  </a:extLst>
                </p14:cNvPr>
                <p14:cNvContentPartPr/>
                <p14:nvPr/>
              </p14:nvContentPartPr>
              <p14:xfrm>
                <a:off x="7868714" y="3817468"/>
                <a:ext cx="325080" cy="64080"/>
              </p14:xfrm>
            </p:contentPart>
          </mc:Choice>
          <mc:Fallback xmlns="">
            <p:pic>
              <p:nvPicPr>
                <p:cNvPr id="105" name="Ink 104">
                  <a:extLst>
                    <a:ext uri="{FF2B5EF4-FFF2-40B4-BE49-F238E27FC236}">
                      <a16:creationId xmlns:a16="http://schemas.microsoft.com/office/drawing/2014/main" id="{B2C3C3BB-DD41-DA83-6E20-4F7511898AF0}"/>
                    </a:ext>
                  </a:extLst>
                </p:cNvPr>
                <p:cNvPicPr/>
                <p:nvPr/>
              </p:nvPicPr>
              <p:blipFill>
                <a:blip r:embed="rId202"/>
                <a:stretch>
                  <a:fillRect/>
                </a:stretch>
              </p:blipFill>
              <p:spPr>
                <a:xfrm>
                  <a:off x="7862594" y="3811348"/>
                  <a:ext cx="33732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203">
              <p14:nvContentPartPr>
                <p14:cNvPr id="106" name="Ink 105">
                  <a:extLst>
                    <a:ext uri="{FF2B5EF4-FFF2-40B4-BE49-F238E27FC236}">
                      <a16:creationId xmlns:a16="http://schemas.microsoft.com/office/drawing/2014/main" id="{34B18F8F-E7F9-B8BC-A459-604D2A0BAF76}"/>
                    </a:ext>
                  </a:extLst>
                </p14:cNvPr>
                <p14:cNvContentPartPr/>
                <p14:nvPr/>
              </p14:nvContentPartPr>
              <p14:xfrm>
                <a:off x="8290274" y="3670588"/>
                <a:ext cx="988200" cy="402120"/>
              </p14:xfrm>
            </p:contentPart>
          </mc:Choice>
          <mc:Fallback xmlns="">
            <p:pic>
              <p:nvPicPr>
                <p:cNvPr id="106" name="Ink 105">
                  <a:extLst>
                    <a:ext uri="{FF2B5EF4-FFF2-40B4-BE49-F238E27FC236}">
                      <a16:creationId xmlns:a16="http://schemas.microsoft.com/office/drawing/2014/main" id="{34B18F8F-E7F9-B8BC-A459-604D2A0BAF76}"/>
                    </a:ext>
                  </a:extLst>
                </p:cNvPr>
                <p:cNvPicPr/>
                <p:nvPr/>
              </p:nvPicPr>
              <p:blipFill>
                <a:blip r:embed="rId204"/>
                <a:stretch>
                  <a:fillRect/>
                </a:stretch>
              </p:blipFill>
              <p:spPr>
                <a:xfrm>
                  <a:off x="8284154" y="3664468"/>
                  <a:ext cx="1000440" cy="414360"/>
                </a:xfrm>
                <a:prstGeom prst="rect">
                  <a:avLst/>
                </a:prstGeom>
              </p:spPr>
            </p:pic>
          </mc:Fallback>
        </mc:AlternateContent>
      </p:grpSp>
      <p:grpSp>
        <p:nvGrpSpPr>
          <p:cNvPr id="122" name="Group 121">
            <a:extLst>
              <a:ext uri="{FF2B5EF4-FFF2-40B4-BE49-F238E27FC236}">
                <a16:creationId xmlns:a16="http://schemas.microsoft.com/office/drawing/2014/main" id="{831C22FA-566B-EF12-D984-ACC80C326F0B}"/>
              </a:ext>
            </a:extLst>
          </p:cNvPr>
          <p:cNvGrpSpPr/>
          <p:nvPr/>
        </p:nvGrpSpPr>
        <p:grpSpPr>
          <a:xfrm>
            <a:off x="7218554" y="4854628"/>
            <a:ext cx="985680" cy="631080"/>
            <a:chOff x="7218554" y="4854628"/>
            <a:chExt cx="985680" cy="631080"/>
          </a:xfrm>
        </p:grpSpPr>
        <mc:AlternateContent xmlns:mc="http://schemas.openxmlformats.org/markup-compatibility/2006" xmlns:p14="http://schemas.microsoft.com/office/powerpoint/2010/main">
          <mc:Choice Requires="p14">
            <p:contentPart p14:bwMode="auto" r:id="rId205">
              <p14:nvContentPartPr>
                <p14:cNvPr id="107" name="Ink 106">
                  <a:extLst>
                    <a:ext uri="{FF2B5EF4-FFF2-40B4-BE49-F238E27FC236}">
                      <a16:creationId xmlns:a16="http://schemas.microsoft.com/office/drawing/2014/main" id="{87E8BA59-AAD0-13CD-ADBF-A989247340F0}"/>
                    </a:ext>
                  </a:extLst>
                </p14:cNvPr>
                <p14:cNvContentPartPr/>
                <p14:nvPr/>
              </p14:nvContentPartPr>
              <p14:xfrm>
                <a:off x="7218554" y="4918348"/>
                <a:ext cx="233280" cy="32040"/>
              </p14:xfrm>
            </p:contentPart>
          </mc:Choice>
          <mc:Fallback xmlns="">
            <p:pic>
              <p:nvPicPr>
                <p:cNvPr id="107" name="Ink 106">
                  <a:extLst>
                    <a:ext uri="{FF2B5EF4-FFF2-40B4-BE49-F238E27FC236}">
                      <a16:creationId xmlns:a16="http://schemas.microsoft.com/office/drawing/2014/main" id="{87E8BA59-AAD0-13CD-ADBF-A989247340F0}"/>
                    </a:ext>
                  </a:extLst>
                </p:cNvPr>
                <p:cNvPicPr/>
                <p:nvPr/>
              </p:nvPicPr>
              <p:blipFill>
                <a:blip r:embed="rId206"/>
                <a:stretch>
                  <a:fillRect/>
                </a:stretch>
              </p:blipFill>
              <p:spPr>
                <a:xfrm>
                  <a:off x="7212434" y="4912228"/>
                  <a:ext cx="24552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108" name="Ink 107">
                  <a:extLst>
                    <a:ext uri="{FF2B5EF4-FFF2-40B4-BE49-F238E27FC236}">
                      <a16:creationId xmlns:a16="http://schemas.microsoft.com/office/drawing/2014/main" id="{EE385115-726A-2BC0-08D3-DE7F0C791256}"/>
                    </a:ext>
                  </a:extLst>
                </p14:cNvPr>
                <p14:cNvContentPartPr/>
                <p14:nvPr/>
              </p14:nvContentPartPr>
              <p14:xfrm>
                <a:off x="7219994" y="5002588"/>
                <a:ext cx="189000" cy="56520"/>
              </p14:xfrm>
            </p:contentPart>
          </mc:Choice>
          <mc:Fallback xmlns="">
            <p:pic>
              <p:nvPicPr>
                <p:cNvPr id="108" name="Ink 107">
                  <a:extLst>
                    <a:ext uri="{FF2B5EF4-FFF2-40B4-BE49-F238E27FC236}">
                      <a16:creationId xmlns:a16="http://schemas.microsoft.com/office/drawing/2014/main" id="{EE385115-726A-2BC0-08D3-DE7F0C791256}"/>
                    </a:ext>
                  </a:extLst>
                </p:cNvPr>
                <p:cNvPicPr/>
                <p:nvPr/>
              </p:nvPicPr>
              <p:blipFill>
                <a:blip r:embed="rId208"/>
                <a:stretch>
                  <a:fillRect/>
                </a:stretch>
              </p:blipFill>
              <p:spPr>
                <a:xfrm>
                  <a:off x="7213874" y="4996468"/>
                  <a:ext cx="20124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109" name="Ink 108">
                  <a:extLst>
                    <a:ext uri="{FF2B5EF4-FFF2-40B4-BE49-F238E27FC236}">
                      <a16:creationId xmlns:a16="http://schemas.microsoft.com/office/drawing/2014/main" id="{435A89EE-7D66-DAFD-B8BD-BCDAFF20C6A2}"/>
                    </a:ext>
                  </a:extLst>
                </p14:cNvPr>
                <p14:cNvContentPartPr/>
                <p14:nvPr/>
              </p14:nvContentPartPr>
              <p14:xfrm>
                <a:off x="7588994" y="4854628"/>
                <a:ext cx="255960" cy="631080"/>
              </p14:xfrm>
            </p:contentPart>
          </mc:Choice>
          <mc:Fallback xmlns="">
            <p:pic>
              <p:nvPicPr>
                <p:cNvPr id="109" name="Ink 108">
                  <a:extLst>
                    <a:ext uri="{FF2B5EF4-FFF2-40B4-BE49-F238E27FC236}">
                      <a16:creationId xmlns:a16="http://schemas.microsoft.com/office/drawing/2014/main" id="{435A89EE-7D66-DAFD-B8BD-BCDAFF20C6A2}"/>
                    </a:ext>
                  </a:extLst>
                </p:cNvPr>
                <p:cNvPicPr/>
                <p:nvPr/>
              </p:nvPicPr>
              <p:blipFill>
                <a:blip r:embed="rId210"/>
                <a:stretch>
                  <a:fillRect/>
                </a:stretch>
              </p:blipFill>
              <p:spPr>
                <a:xfrm>
                  <a:off x="7582874" y="4848508"/>
                  <a:ext cx="268200" cy="64332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110" name="Ink 109">
                  <a:extLst>
                    <a:ext uri="{FF2B5EF4-FFF2-40B4-BE49-F238E27FC236}">
                      <a16:creationId xmlns:a16="http://schemas.microsoft.com/office/drawing/2014/main" id="{167F18D2-C5DE-DF97-9EA6-8BE0136BDC2B}"/>
                    </a:ext>
                  </a:extLst>
                </p14:cNvPr>
                <p14:cNvContentPartPr/>
                <p14:nvPr/>
              </p14:nvContentPartPr>
              <p14:xfrm>
                <a:off x="7964834" y="4895668"/>
                <a:ext cx="360" cy="10440"/>
              </p14:xfrm>
            </p:contentPart>
          </mc:Choice>
          <mc:Fallback xmlns="">
            <p:pic>
              <p:nvPicPr>
                <p:cNvPr id="110" name="Ink 109">
                  <a:extLst>
                    <a:ext uri="{FF2B5EF4-FFF2-40B4-BE49-F238E27FC236}">
                      <a16:creationId xmlns:a16="http://schemas.microsoft.com/office/drawing/2014/main" id="{167F18D2-C5DE-DF97-9EA6-8BE0136BDC2B}"/>
                    </a:ext>
                  </a:extLst>
                </p:cNvPr>
                <p:cNvPicPr/>
                <p:nvPr/>
              </p:nvPicPr>
              <p:blipFill>
                <a:blip r:embed="rId212"/>
                <a:stretch>
                  <a:fillRect/>
                </a:stretch>
              </p:blipFill>
              <p:spPr>
                <a:xfrm>
                  <a:off x="7958714" y="4889548"/>
                  <a:ext cx="1260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213">
              <p14:nvContentPartPr>
                <p14:cNvPr id="111" name="Ink 110">
                  <a:extLst>
                    <a:ext uri="{FF2B5EF4-FFF2-40B4-BE49-F238E27FC236}">
                      <a16:creationId xmlns:a16="http://schemas.microsoft.com/office/drawing/2014/main" id="{0B4271F4-C13B-3F2A-319E-FAEFA986D273}"/>
                    </a:ext>
                  </a:extLst>
                </p14:cNvPr>
                <p14:cNvContentPartPr/>
                <p14:nvPr/>
              </p14:nvContentPartPr>
              <p14:xfrm>
                <a:off x="7967354" y="4947868"/>
                <a:ext cx="166320" cy="281160"/>
              </p14:xfrm>
            </p:contentPart>
          </mc:Choice>
          <mc:Fallback xmlns="">
            <p:pic>
              <p:nvPicPr>
                <p:cNvPr id="111" name="Ink 110">
                  <a:extLst>
                    <a:ext uri="{FF2B5EF4-FFF2-40B4-BE49-F238E27FC236}">
                      <a16:creationId xmlns:a16="http://schemas.microsoft.com/office/drawing/2014/main" id="{0B4271F4-C13B-3F2A-319E-FAEFA986D273}"/>
                    </a:ext>
                  </a:extLst>
                </p:cNvPr>
                <p:cNvPicPr/>
                <p:nvPr/>
              </p:nvPicPr>
              <p:blipFill>
                <a:blip r:embed="rId214"/>
                <a:stretch>
                  <a:fillRect/>
                </a:stretch>
              </p:blipFill>
              <p:spPr>
                <a:xfrm>
                  <a:off x="7961234" y="4941748"/>
                  <a:ext cx="178560" cy="29340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112" name="Ink 111">
                  <a:extLst>
                    <a:ext uri="{FF2B5EF4-FFF2-40B4-BE49-F238E27FC236}">
                      <a16:creationId xmlns:a16="http://schemas.microsoft.com/office/drawing/2014/main" id="{57863AB8-9E15-3761-8976-8917C81A795B}"/>
                    </a:ext>
                  </a:extLst>
                </p14:cNvPr>
                <p14:cNvContentPartPr/>
                <p14:nvPr/>
              </p14:nvContentPartPr>
              <p14:xfrm>
                <a:off x="7972394" y="4920508"/>
                <a:ext cx="40680" cy="66240"/>
              </p14:xfrm>
            </p:contentPart>
          </mc:Choice>
          <mc:Fallback xmlns="">
            <p:pic>
              <p:nvPicPr>
                <p:cNvPr id="112" name="Ink 111">
                  <a:extLst>
                    <a:ext uri="{FF2B5EF4-FFF2-40B4-BE49-F238E27FC236}">
                      <a16:creationId xmlns:a16="http://schemas.microsoft.com/office/drawing/2014/main" id="{57863AB8-9E15-3761-8976-8917C81A795B}"/>
                    </a:ext>
                  </a:extLst>
                </p:cNvPr>
                <p:cNvPicPr/>
                <p:nvPr/>
              </p:nvPicPr>
              <p:blipFill>
                <a:blip r:embed="rId216"/>
                <a:stretch>
                  <a:fillRect/>
                </a:stretch>
              </p:blipFill>
              <p:spPr>
                <a:xfrm>
                  <a:off x="7966274" y="4914388"/>
                  <a:ext cx="5292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113" name="Ink 112">
                  <a:extLst>
                    <a:ext uri="{FF2B5EF4-FFF2-40B4-BE49-F238E27FC236}">
                      <a16:creationId xmlns:a16="http://schemas.microsoft.com/office/drawing/2014/main" id="{4AB369AF-BC04-9D86-719A-4ED71F31D803}"/>
                    </a:ext>
                  </a:extLst>
                </p14:cNvPr>
                <p14:cNvContentPartPr/>
                <p14:nvPr/>
              </p14:nvContentPartPr>
              <p14:xfrm>
                <a:off x="8106314" y="5176468"/>
                <a:ext cx="96120" cy="58320"/>
              </p14:xfrm>
            </p:contentPart>
          </mc:Choice>
          <mc:Fallback xmlns="">
            <p:pic>
              <p:nvPicPr>
                <p:cNvPr id="113" name="Ink 112">
                  <a:extLst>
                    <a:ext uri="{FF2B5EF4-FFF2-40B4-BE49-F238E27FC236}">
                      <a16:creationId xmlns:a16="http://schemas.microsoft.com/office/drawing/2014/main" id="{4AB369AF-BC04-9D86-719A-4ED71F31D803}"/>
                    </a:ext>
                  </a:extLst>
                </p:cNvPr>
                <p:cNvPicPr/>
                <p:nvPr/>
              </p:nvPicPr>
              <p:blipFill>
                <a:blip r:embed="rId218"/>
                <a:stretch>
                  <a:fillRect/>
                </a:stretch>
              </p:blipFill>
              <p:spPr>
                <a:xfrm>
                  <a:off x="8100194" y="5170348"/>
                  <a:ext cx="10836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114" name="Ink 113">
                  <a:extLst>
                    <a:ext uri="{FF2B5EF4-FFF2-40B4-BE49-F238E27FC236}">
                      <a16:creationId xmlns:a16="http://schemas.microsoft.com/office/drawing/2014/main" id="{3E2DA3E4-6C13-99AC-ABC2-E20B6B99D68E}"/>
                    </a:ext>
                  </a:extLst>
                </p14:cNvPr>
                <p14:cNvContentPartPr/>
                <p14:nvPr/>
              </p14:nvContentPartPr>
              <p14:xfrm>
                <a:off x="8041874" y="4906828"/>
                <a:ext cx="9360" cy="10440"/>
              </p14:xfrm>
            </p:contentPart>
          </mc:Choice>
          <mc:Fallback xmlns="">
            <p:pic>
              <p:nvPicPr>
                <p:cNvPr id="114" name="Ink 113">
                  <a:extLst>
                    <a:ext uri="{FF2B5EF4-FFF2-40B4-BE49-F238E27FC236}">
                      <a16:creationId xmlns:a16="http://schemas.microsoft.com/office/drawing/2014/main" id="{3E2DA3E4-6C13-99AC-ABC2-E20B6B99D68E}"/>
                    </a:ext>
                  </a:extLst>
                </p:cNvPr>
                <p:cNvPicPr/>
                <p:nvPr/>
              </p:nvPicPr>
              <p:blipFill>
                <a:blip r:embed="rId220"/>
                <a:stretch>
                  <a:fillRect/>
                </a:stretch>
              </p:blipFill>
              <p:spPr>
                <a:xfrm>
                  <a:off x="8035754" y="4900708"/>
                  <a:ext cx="2160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115" name="Ink 114">
                  <a:extLst>
                    <a:ext uri="{FF2B5EF4-FFF2-40B4-BE49-F238E27FC236}">
                      <a16:creationId xmlns:a16="http://schemas.microsoft.com/office/drawing/2014/main" id="{442C4EC8-4C0C-198B-4425-E2BA90583725}"/>
                    </a:ext>
                  </a:extLst>
                </p14:cNvPr>
                <p14:cNvContentPartPr/>
                <p14:nvPr/>
              </p14:nvContentPartPr>
              <p14:xfrm>
                <a:off x="8031794" y="4924108"/>
                <a:ext cx="53280" cy="78840"/>
              </p14:xfrm>
            </p:contentPart>
          </mc:Choice>
          <mc:Fallback xmlns="">
            <p:pic>
              <p:nvPicPr>
                <p:cNvPr id="115" name="Ink 114">
                  <a:extLst>
                    <a:ext uri="{FF2B5EF4-FFF2-40B4-BE49-F238E27FC236}">
                      <a16:creationId xmlns:a16="http://schemas.microsoft.com/office/drawing/2014/main" id="{442C4EC8-4C0C-198B-4425-E2BA90583725}"/>
                    </a:ext>
                  </a:extLst>
                </p:cNvPr>
                <p:cNvPicPr/>
                <p:nvPr/>
              </p:nvPicPr>
              <p:blipFill>
                <a:blip r:embed="rId222"/>
                <a:stretch>
                  <a:fillRect/>
                </a:stretch>
              </p:blipFill>
              <p:spPr>
                <a:xfrm>
                  <a:off x="8025674" y="4917988"/>
                  <a:ext cx="6552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116" name="Ink 115">
                  <a:extLst>
                    <a:ext uri="{FF2B5EF4-FFF2-40B4-BE49-F238E27FC236}">
                      <a16:creationId xmlns:a16="http://schemas.microsoft.com/office/drawing/2014/main" id="{D312FD2A-EE30-EAAE-5715-B14AA84FD717}"/>
                    </a:ext>
                  </a:extLst>
                </p14:cNvPr>
                <p14:cNvContentPartPr/>
                <p14:nvPr/>
              </p14:nvContentPartPr>
              <p14:xfrm>
                <a:off x="8011634" y="4919068"/>
                <a:ext cx="113040" cy="421920"/>
              </p14:xfrm>
            </p:contentPart>
          </mc:Choice>
          <mc:Fallback xmlns="">
            <p:pic>
              <p:nvPicPr>
                <p:cNvPr id="116" name="Ink 115">
                  <a:extLst>
                    <a:ext uri="{FF2B5EF4-FFF2-40B4-BE49-F238E27FC236}">
                      <a16:creationId xmlns:a16="http://schemas.microsoft.com/office/drawing/2014/main" id="{D312FD2A-EE30-EAAE-5715-B14AA84FD717}"/>
                    </a:ext>
                  </a:extLst>
                </p:cNvPr>
                <p:cNvPicPr/>
                <p:nvPr/>
              </p:nvPicPr>
              <p:blipFill>
                <a:blip r:embed="rId224"/>
                <a:stretch>
                  <a:fillRect/>
                </a:stretch>
              </p:blipFill>
              <p:spPr>
                <a:xfrm>
                  <a:off x="8005514" y="4912948"/>
                  <a:ext cx="125280" cy="43416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117" name="Ink 116">
                  <a:extLst>
                    <a:ext uri="{FF2B5EF4-FFF2-40B4-BE49-F238E27FC236}">
                      <a16:creationId xmlns:a16="http://schemas.microsoft.com/office/drawing/2014/main" id="{2CEE70DF-84B9-C73B-8617-538D9034AF43}"/>
                    </a:ext>
                  </a:extLst>
                </p14:cNvPr>
                <p14:cNvContentPartPr/>
                <p14:nvPr/>
              </p14:nvContentPartPr>
              <p14:xfrm>
                <a:off x="7947194" y="4954708"/>
                <a:ext cx="31320" cy="65160"/>
              </p14:xfrm>
            </p:contentPart>
          </mc:Choice>
          <mc:Fallback xmlns="">
            <p:pic>
              <p:nvPicPr>
                <p:cNvPr id="117" name="Ink 116">
                  <a:extLst>
                    <a:ext uri="{FF2B5EF4-FFF2-40B4-BE49-F238E27FC236}">
                      <a16:creationId xmlns:a16="http://schemas.microsoft.com/office/drawing/2014/main" id="{2CEE70DF-84B9-C73B-8617-538D9034AF43}"/>
                    </a:ext>
                  </a:extLst>
                </p:cNvPr>
                <p:cNvPicPr/>
                <p:nvPr/>
              </p:nvPicPr>
              <p:blipFill>
                <a:blip r:embed="rId226"/>
                <a:stretch>
                  <a:fillRect/>
                </a:stretch>
              </p:blipFill>
              <p:spPr>
                <a:xfrm>
                  <a:off x="7941074" y="4948588"/>
                  <a:ext cx="4356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227">
              <p14:nvContentPartPr>
                <p14:cNvPr id="118" name="Ink 117">
                  <a:extLst>
                    <a:ext uri="{FF2B5EF4-FFF2-40B4-BE49-F238E27FC236}">
                      <a16:creationId xmlns:a16="http://schemas.microsoft.com/office/drawing/2014/main" id="{437F814C-72D2-4671-77BD-BEE402563ECC}"/>
                    </a:ext>
                  </a:extLst>
                </p14:cNvPr>
                <p14:cNvContentPartPr/>
                <p14:nvPr/>
              </p14:nvContentPartPr>
              <p14:xfrm>
                <a:off x="8140514" y="5222908"/>
                <a:ext cx="63720" cy="45720"/>
              </p14:xfrm>
            </p:contentPart>
          </mc:Choice>
          <mc:Fallback xmlns="">
            <p:pic>
              <p:nvPicPr>
                <p:cNvPr id="118" name="Ink 117">
                  <a:extLst>
                    <a:ext uri="{FF2B5EF4-FFF2-40B4-BE49-F238E27FC236}">
                      <a16:creationId xmlns:a16="http://schemas.microsoft.com/office/drawing/2014/main" id="{437F814C-72D2-4671-77BD-BEE402563ECC}"/>
                    </a:ext>
                  </a:extLst>
                </p:cNvPr>
                <p:cNvPicPr/>
                <p:nvPr/>
              </p:nvPicPr>
              <p:blipFill>
                <a:blip r:embed="rId228"/>
                <a:stretch>
                  <a:fillRect/>
                </a:stretch>
              </p:blipFill>
              <p:spPr>
                <a:xfrm>
                  <a:off x="8134394" y="5216788"/>
                  <a:ext cx="75960" cy="57960"/>
                </a:xfrm>
                <a:prstGeom prst="rect">
                  <a:avLst/>
                </a:prstGeom>
              </p:spPr>
            </p:pic>
          </mc:Fallback>
        </mc:AlternateContent>
      </p:grpSp>
      <p:grpSp>
        <p:nvGrpSpPr>
          <p:cNvPr id="121" name="Group 120">
            <a:extLst>
              <a:ext uri="{FF2B5EF4-FFF2-40B4-BE49-F238E27FC236}">
                <a16:creationId xmlns:a16="http://schemas.microsoft.com/office/drawing/2014/main" id="{6D91A279-665A-D810-D3E6-D64E279E3D42}"/>
              </a:ext>
            </a:extLst>
          </p:cNvPr>
          <p:cNvGrpSpPr/>
          <p:nvPr/>
        </p:nvGrpSpPr>
        <p:grpSpPr>
          <a:xfrm>
            <a:off x="8668994" y="5015908"/>
            <a:ext cx="126720" cy="190440"/>
            <a:chOff x="8668994" y="5015908"/>
            <a:chExt cx="126720" cy="190440"/>
          </a:xfrm>
        </p:grpSpPr>
        <mc:AlternateContent xmlns:mc="http://schemas.openxmlformats.org/markup-compatibility/2006" xmlns:p14="http://schemas.microsoft.com/office/powerpoint/2010/main">
          <mc:Choice Requires="p14">
            <p:contentPart p14:bwMode="auto" r:id="rId229">
              <p14:nvContentPartPr>
                <p14:cNvPr id="119" name="Ink 118">
                  <a:extLst>
                    <a:ext uri="{FF2B5EF4-FFF2-40B4-BE49-F238E27FC236}">
                      <a16:creationId xmlns:a16="http://schemas.microsoft.com/office/drawing/2014/main" id="{97B1657A-95F3-B011-8536-A3BB033322E7}"/>
                    </a:ext>
                  </a:extLst>
                </p14:cNvPr>
                <p14:cNvContentPartPr/>
                <p14:nvPr/>
              </p14:nvContentPartPr>
              <p14:xfrm>
                <a:off x="8676554" y="5015908"/>
                <a:ext cx="90000" cy="36720"/>
              </p14:xfrm>
            </p:contentPart>
          </mc:Choice>
          <mc:Fallback xmlns="">
            <p:pic>
              <p:nvPicPr>
                <p:cNvPr id="119" name="Ink 118">
                  <a:extLst>
                    <a:ext uri="{FF2B5EF4-FFF2-40B4-BE49-F238E27FC236}">
                      <a16:creationId xmlns:a16="http://schemas.microsoft.com/office/drawing/2014/main" id="{97B1657A-95F3-B011-8536-A3BB033322E7}"/>
                    </a:ext>
                  </a:extLst>
                </p:cNvPr>
                <p:cNvPicPr/>
                <p:nvPr/>
              </p:nvPicPr>
              <p:blipFill>
                <a:blip r:embed="rId230"/>
                <a:stretch>
                  <a:fillRect/>
                </a:stretch>
              </p:blipFill>
              <p:spPr>
                <a:xfrm>
                  <a:off x="8670434" y="5009788"/>
                  <a:ext cx="10224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231">
              <p14:nvContentPartPr>
                <p14:cNvPr id="120" name="Ink 119">
                  <a:extLst>
                    <a:ext uri="{FF2B5EF4-FFF2-40B4-BE49-F238E27FC236}">
                      <a16:creationId xmlns:a16="http://schemas.microsoft.com/office/drawing/2014/main" id="{85674D14-964A-21CE-09D1-178DDDD766B5}"/>
                    </a:ext>
                  </a:extLst>
                </p14:cNvPr>
                <p14:cNvContentPartPr/>
                <p14:nvPr/>
              </p14:nvContentPartPr>
              <p14:xfrm>
                <a:off x="8668994" y="5137588"/>
                <a:ext cx="126720" cy="68760"/>
              </p14:xfrm>
            </p:contentPart>
          </mc:Choice>
          <mc:Fallback xmlns="">
            <p:pic>
              <p:nvPicPr>
                <p:cNvPr id="120" name="Ink 119">
                  <a:extLst>
                    <a:ext uri="{FF2B5EF4-FFF2-40B4-BE49-F238E27FC236}">
                      <a16:creationId xmlns:a16="http://schemas.microsoft.com/office/drawing/2014/main" id="{85674D14-964A-21CE-09D1-178DDDD766B5}"/>
                    </a:ext>
                  </a:extLst>
                </p:cNvPr>
                <p:cNvPicPr/>
                <p:nvPr/>
              </p:nvPicPr>
              <p:blipFill>
                <a:blip r:embed="rId232"/>
                <a:stretch>
                  <a:fillRect/>
                </a:stretch>
              </p:blipFill>
              <p:spPr>
                <a:xfrm>
                  <a:off x="8662874" y="5131468"/>
                  <a:ext cx="138960" cy="81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33">
            <p14:nvContentPartPr>
              <p14:cNvPr id="123" name="Ink 122">
                <a:extLst>
                  <a:ext uri="{FF2B5EF4-FFF2-40B4-BE49-F238E27FC236}">
                    <a16:creationId xmlns:a16="http://schemas.microsoft.com/office/drawing/2014/main" id="{CBFECDB1-EDA1-5966-307F-E5A3758274A5}"/>
                  </a:ext>
                </a:extLst>
              </p14:cNvPr>
              <p14:cNvContentPartPr/>
              <p14:nvPr/>
            </p14:nvContentPartPr>
            <p14:xfrm>
              <a:off x="4377074" y="2150308"/>
              <a:ext cx="360" cy="360"/>
            </p14:xfrm>
          </p:contentPart>
        </mc:Choice>
        <mc:Fallback xmlns="">
          <p:pic>
            <p:nvPicPr>
              <p:cNvPr id="123" name="Ink 122">
                <a:extLst>
                  <a:ext uri="{FF2B5EF4-FFF2-40B4-BE49-F238E27FC236}">
                    <a16:creationId xmlns:a16="http://schemas.microsoft.com/office/drawing/2014/main" id="{CBFECDB1-EDA1-5966-307F-E5A3758274A5}"/>
                  </a:ext>
                </a:extLst>
              </p:cNvPr>
              <p:cNvPicPr/>
              <p:nvPr/>
            </p:nvPicPr>
            <p:blipFill>
              <a:blip r:embed="rId31"/>
              <a:stretch>
                <a:fillRect/>
              </a:stretch>
            </p:blipFill>
            <p:spPr>
              <a:xfrm>
                <a:off x="4370954" y="2144188"/>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24" name="Ink 123">
                <a:extLst>
                  <a:ext uri="{FF2B5EF4-FFF2-40B4-BE49-F238E27FC236}">
                    <a16:creationId xmlns:a16="http://schemas.microsoft.com/office/drawing/2014/main" id="{91C5F98D-7754-A1C2-412B-DA8C30258B5B}"/>
                  </a:ext>
                </a:extLst>
              </p14:cNvPr>
              <p14:cNvContentPartPr/>
              <p14:nvPr/>
            </p14:nvContentPartPr>
            <p14:xfrm>
              <a:off x="1272240" y="2387880"/>
              <a:ext cx="1176480" cy="43560"/>
            </p14:xfrm>
          </p:contentPart>
        </mc:Choice>
        <mc:Fallback xmlns="">
          <p:pic>
            <p:nvPicPr>
              <p:cNvPr id="124" name="Ink 123">
                <a:extLst>
                  <a:ext uri="{FF2B5EF4-FFF2-40B4-BE49-F238E27FC236}">
                    <a16:creationId xmlns:a16="http://schemas.microsoft.com/office/drawing/2014/main" id="{91C5F98D-7754-A1C2-412B-DA8C30258B5B}"/>
                  </a:ext>
                </a:extLst>
              </p:cNvPr>
              <p:cNvPicPr/>
              <p:nvPr/>
            </p:nvPicPr>
            <p:blipFill>
              <a:blip r:embed="rId235"/>
              <a:stretch>
                <a:fillRect/>
              </a:stretch>
            </p:blipFill>
            <p:spPr>
              <a:xfrm>
                <a:off x="1262880" y="2378520"/>
                <a:ext cx="1195200" cy="62280"/>
              </a:xfrm>
              <a:prstGeom prst="rect">
                <a:avLst/>
              </a:prstGeom>
            </p:spPr>
          </p:pic>
        </mc:Fallback>
      </mc:AlternateContent>
    </p:spTree>
    <p:extLst>
      <p:ext uri="{BB962C8B-B14F-4D97-AF65-F5344CB8AC3E}">
        <p14:creationId xmlns:p14="http://schemas.microsoft.com/office/powerpoint/2010/main" val="244635102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6</a:t>
            </a:r>
            <a:r>
              <a:rPr lang="en-US" b="1" dirty="0"/>
              <a:t>. Find the difference between the compound interest and the simple interest for the sum 625 at 8% per annum for 2 years. </a:t>
            </a:r>
          </a:p>
          <a:p>
            <a:pPr>
              <a:buNone/>
            </a:pPr>
            <a:r>
              <a:rPr lang="en-US" b="1" dirty="0"/>
              <a:t>(1) 3 		(2) 4 		(3) 4.5 	(4) 1.5 	(5) None of these</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156C5B37-B47B-DE79-68D7-488928B8FF5A}"/>
                  </a:ext>
                </a:extLst>
              </p14:cNvPr>
              <p14:cNvContentPartPr/>
              <p14:nvPr/>
            </p14:nvContentPartPr>
            <p14:xfrm>
              <a:off x="1466640" y="1969560"/>
              <a:ext cx="2915640" cy="3604320"/>
            </p14:xfrm>
          </p:contentPart>
        </mc:Choice>
        <mc:Fallback xmlns="">
          <p:pic>
            <p:nvPicPr>
              <p:cNvPr id="4" name="Ink 3">
                <a:extLst>
                  <a:ext uri="{FF2B5EF4-FFF2-40B4-BE49-F238E27FC236}">
                    <a16:creationId xmlns:a16="http://schemas.microsoft.com/office/drawing/2014/main" id="{156C5B37-B47B-DE79-68D7-488928B8FF5A}"/>
                  </a:ext>
                </a:extLst>
              </p:cNvPr>
              <p:cNvPicPr/>
              <p:nvPr/>
            </p:nvPicPr>
            <p:blipFill>
              <a:blip r:embed="rId3"/>
              <a:stretch>
                <a:fillRect/>
              </a:stretch>
            </p:blipFill>
            <p:spPr>
              <a:xfrm>
                <a:off x="1457280" y="1960200"/>
                <a:ext cx="2934360" cy="3623040"/>
              </a:xfrm>
              <a:prstGeom prst="rect">
                <a:avLst/>
              </a:prstGeom>
            </p:spPr>
          </p:pic>
        </mc:Fallback>
      </mc:AlternateContent>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6</a:t>
            </a:r>
            <a:r>
              <a:rPr lang="en-US" b="1" dirty="0"/>
              <a:t>. Find the difference between the compound interest and the simple interest for the sum 625 at 8% per annum for 2 years. </a:t>
            </a:r>
          </a:p>
          <a:p>
            <a:pPr>
              <a:buNone/>
            </a:pPr>
            <a:r>
              <a:rPr lang="en-US" b="1" dirty="0"/>
              <a:t>(1) 3 		</a:t>
            </a:r>
            <a:r>
              <a:rPr lang="en-US" b="1" dirty="0">
                <a:solidFill>
                  <a:srgbClr val="FF0000"/>
                </a:solidFill>
              </a:rPr>
              <a:t>(2) 4 	</a:t>
            </a:r>
            <a:r>
              <a:rPr lang="en-US" b="1" dirty="0"/>
              <a:t>	(3) 4.5 	(4) 1.5 	(5) None of these</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06EE3469-D099-5339-3259-AB72130CC507}"/>
                  </a:ext>
                </a:extLst>
              </p14:cNvPr>
              <p14:cNvContentPartPr/>
              <p14:nvPr/>
            </p14:nvContentPartPr>
            <p14:xfrm>
              <a:off x="7499714" y="2141308"/>
              <a:ext cx="10440" cy="1440"/>
            </p14:xfrm>
          </p:contentPart>
        </mc:Choice>
        <mc:Fallback xmlns="">
          <p:pic>
            <p:nvPicPr>
              <p:cNvPr id="4" name="Ink 3">
                <a:extLst>
                  <a:ext uri="{FF2B5EF4-FFF2-40B4-BE49-F238E27FC236}">
                    <a16:creationId xmlns:a16="http://schemas.microsoft.com/office/drawing/2014/main" id="{06EE3469-D099-5339-3259-AB72130CC507}"/>
                  </a:ext>
                </a:extLst>
              </p:cNvPr>
              <p:cNvPicPr/>
              <p:nvPr/>
            </p:nvPicPr>
            <p:blipFill>
              <a:blip r:embed="rId3"/>
              <a:stretch>
                <a:fillRect/>
              </a:stretch>
            </p:blipFill>
            <p:spPr>
              <a:xfrm>
                <a:off x="7493594" y="2135188"/>
                <a:ext cx="22680" cy="13680"/>
              </a:xfrm>
              <a:prstGeom prst="rect">
                <a:avLst/>
              </a:prstGeom>
            </p:spPr>
          </p:pic>
        </mc:Fallback>
      </mc:AlternateContent>
      <p:grpSp>
        <p:nvGrpSpPr>
          <p:cNvPr id="107" name="Group 106">
            <a:extLst>
              <a:ext uri="{FF2B5EF4-FFF2-40B4-BE49-F238E27FC236}">
                <a16:creationId xmlns:a16="http://schemas.microsoft.com/office/drawing/2014/main" id="{0ED0E985-1E5A-6367-A1B0-BB1B4F7943F9}"/>
              </a:ext>
            </a:extLst>
          </p:cNvPr>
          <p:cNvGrpSpPr/>
          <p:nvPr/>
        </p:nvGrpSpPr>
        <p:grpSpPr>
          <a:xfrm>
            <a:off x="1490234" y="3272788"/>
            <a:ext cx="1811520" cy="1636920"/>
            <a:chOff x="1490234" y="3272788"/>
            <a:chExt cx="1811520" cy="1636920"/>
          </a:xfrm>
        </p:grpSpPr>
        <mc:AlternateContent xmlns:mc="http://schemas.openxmlformats.org/markup-compatibility/2006" xmlns:p14="http://schemas.microsoft.com/office/powerpoint/2010/main">
          <mc:Choice Requires="p14">
            <p:contentPart p14:bwMode="auto" r:id="rId4">
              <p14:nvContentPartPr>
                <p14:cNvPr id="95" name="Ink 94">
                  <a:extLst>
                    <a:ext uri="{FF2B5EF4-FFF2-40B4-BE49-F238E27FC236}">
                      <a16:creationId xmlns:a16="http://schemas.microsoft.com/office/drawing/2014/main" id="{8E4CB468-1A8B-3847-B531-75DEB46D52B0}"/>
                    </a:ext>
                  </a:extLst>
                </p14:cNvPr>
                <p14:cNvContentPartPr/>
                <p14:nvPr/>
              </p14:nvContentPartPr>
              <p14:xfrm>
                <a:off x="1661594" y="3425068"/>
                <a:ext cx="44640" cy="542880"/>
              </p14:xfrm>
            </p:contentPart>
          </mc:Choice>
          <mc:Fallback xmlns="">
            <p:pic>
              <p:nvPicPr>
                <p:cNvPr id="95" name="Ink 94">
                  <a:extLst>
                    <a:ext uri="{FF2B5EF4-FFF2-40B4-BE49-F238E27FC236}">
                      <a16:creationId xmlns:a16="http://schemas.microsoft.com/office/drawing/2014/main" id="{8E4CB468-1A8B-3847-B531-75DEB46D52B0}"/>
                    </a:ext>
                  </a:extLst>
                </p:cNvPr>
                <p:cNvPicPr/>
                <p:nvPr/>
              </p:nvPicPr>
              <p:blipFill>
                <a:blip r:embed="rId5"/>
                <a:stretch>
                  <a:fillRect/>
                </a:stretch>
              </p:blipFill>
              <p:spPr>
                <a:xfrm>
                  <a:off x="1655474" y="3418948"/>
                  <a:ext cx="56880" cy="5551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96" name="Ink 95">
                  <a:extLst>
                    <a:ext uri="{FF2B5EF4-FFF2-40B4-BE49-F238E27FC236}">
                      <a16:creationId xmlns:a16="http://schemas.microsoft.com/office/drawing/2014/main" id="{83B5226D-F389-D4B4-EE91-8C1128E6CA07}"/>
                    </a:ext>
                  </a:extLst>
                </p14:cNvPr>
                <p14:cNvContentPartPr/>
                <p14:nvPr/>
              </p14:nvContentPartPr>
              <p14:xfrm>
                <a:off x="1675994" y="3436588"/>
                <a:ext cx="203760" cy="225720"/>
              </p14:xfrm>
            </p:contentPart>
          </mc:Choice>
          <mc:Fallback xmlns="">
            <p:pic>
              <p:nvPicPr>
                <p:cNvPr id="96" name="Ink 95">
                  <a:extLst>
                    <a:ext uri="{FF2B5EF4-FFF2-40B4-BE49-F238E27FC236}">
                      <a16:creationId xmlns:a16="http://schemas.microsoft.com/office/drawing/2014/main" id="{83B5226D-F389-D4B4-EE91-8C1128E6CA07}"/>
                    </a:ext>
                  </a:extLst>
                </p:cNvPr>
                <p:cNvPicPr/>
                <p:nvPr/>
              </p:nvPicPr>
              <p:blipFill>
                <a:blip r:embed="rId7"/>
                <a:stretch>
                  <a:fillRect/>
                </a:stretch>
              </p:blipFill>
              <p:spPr>
                <a:xfrm>
                  <a:off x="1669874" y="3430468"/>
                  <a:ext cx="21600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7" name="Ink 96">
                  <a:extLst>
                    <a:ext uri="{FF2B5EF4-FFF2-40B4-BE49-F238E27FC236}">
                      <a16:creationId xmlns:a16="http://schemas.microsoft.com/office/drawing/2014/main" id="{5344C91F-4019-5CB6-91E6-B2B2F82CEFAA}"/>
                    </a:ext>
                  </a:extLst>
                </p14:cNvPr>
                <p14:cNvContentPartPr/>
                <p14:nvPr/>
              </p14:nvContentPartPr>
              <p14:xfrm>
                <a:off x="2096834" y="3414988"/>
                <a:ext cx="216360" cy="506160"/>
              </p14:xfrm>
            </p:contentPart>
          </mc:Choice>
          <mc:Fallback xmlns="">
            <p:pic>
              <p:nvPicPr>
                <p:cNvPr id="97" name="Ink 96">
                  <a:extLst>
                    <a:ext uri="{FF2B5EF4-FFF2-40B4-BE49-F238E27FC236}">
                      <a16:creationId xmlns:a16="http://schemas.microsoft.com/office/drawing/2014/main" id="{5344C91F-4019-5CB6-91E6-B2B2F82CEFAA}"/>
                    </a:ext>
                  </a:extLst>
                </p:cNvPr>
                <p:cNvPicPr/>
                <p:nvPr/>
              </p:nvPicPr>
              <p:blipFill>
                <a:blip r:embed="rId9"/>
                <a:stretch>
                  <a:fillRect/>
                </a:stretch>
              </p:blipFill>
              <p:spPr>
                <a:xfrm>
                  <a:off x="2090714" y="3408868"/>
                  <a:ext cx="228600" cy="5184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8" name="Ink 97">
                  <a:extLst>
                    <a:ext uri="{FF2B5EF4-FFF2-40B4-BE49-F238E27FC236}">
                      <a16:creationId xmlns:a16="http://schemas.microsoft.com/office/drawing/2014/main" id="{C9C4E316-E1E5-2FC7-3268-268551623DE8}"/>
                    </a:ext>
                  </a:extLst>
                </p14:cNvPr>
                <p14:cNvContentPartPr/>
                <p14:nvPr/>
              </p14:nvContentPartPr>
              <p14:xfrm>
                <a:off x="2303834" y="3454948"/>
                <a:ext cx="244440" cy="320760"/>
              </p14:xfrm>
            </p:contentPart>
          </mc:Choice>
          <mc:Fallback xmlns="">
            <p:pic>
              <p:nvPicPr>
                <p:cNvPr id="98" name="Ink 97">
                  <a:extLst>
                    <a:ext uri="{FF2B5EF4-FFF2-40B4-BE49-F238E27FC236}">
                      <a16:creationId xmlns:a16="http://schemas.microsoft.com/office/drawing/2014/main" id="{C9C4E316-E1E5-2FC7-3268-268551623DE8}"/>
                    </a:ext>
                  </a:extLst>
                </p:cNvPr>
                <p:cNvPicPr/>
                <p:nvPr/>
              </p:nvPicPr>
              <p:blipFill>
                <a:blip r:embed="rId11"/>
                <a:stretch>
                  <a:fillRect/>
                </a:stretch>
              </p:blipFill>
              <p:spPr>
                <a:xfrm>
                  <a:off x="2297714" y="3448828"/>
                  <a:ext cx="256680" cy="333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9" name="Ink 98">
                  <a:extLst>
                    <a:ext uri="{FF2B5EF4-FFF2-40B4-BE49-F238E27FC236}">
                      <a16:creationId xmlns:a16="http://schemas.microsoft.com/office/drawing/2014/main" id="{D74EB46F-0F79-58AA-6AFB-F80B4D095C14}"/>
                    </a:ext>
                  </a:extLst>
                </p14:cNvPr>
                <p14:cNvContentPartPr/>
                <p14:nvPr/>
              </p14:nvContentPartPr>
              <p14:xfrm>
                <a:off x="2611274" y="3477268"/>
                <a:ext cx="195120" cy="332640"/>
              </p14:xfrm>
            </p:contentPart>
          </mc:Choice>
          <mc:Fallback xmlns="">
            <p:pic>
              <p:nvPicPr>
                <p:cNvPr id="99" name="Ink 98">
                  <a:extLst>
                    <a:ext uri="{FF2B5EF4-FFF2-40B4-BE49-F238E27FC236}">
                      <a16:creationId xmlns:a16="http://schemas.microsoft.com/office/drawing/2014/main" id="{D74EB46F-0F79-58AA-6AFB-F80B4D095C14}"/>
                    </a:ext>
                  </a:extLst>
                </p:cNvPr>
                <p:cNvPicPr/>
                <p:nvPr/>
              </p:nvPicPr>
              <p:blipFill>
                <a:blip r:embed="rId13"/>
                <a:stretch>
                  <a:fillRect/>
                </a:stretch>
              </p:blipFill>
              <p:spPr>
                <a:xfrm>
                  <a:off x="2605154" y="3471148"/>
                  <a:ext cx="20736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0" name="Ink 99">
                  <a:extLst>
                    <a:ext uri="{FF2B5EF4-FFF2-40B4-BE49-F238E27FC236}">
                      <a16:creationId xmlns:a16="http://schemas.microsoft.com/office/drawing/2014/main" id="{2B96105B-C5E0-8F3C-D72D-7CF4BA4FFED0}"/>
                    </a:ext>
                  </a:extLst>
                </p14:cNvPr>
                <p14:cNvContentPartPr/>
                <p14:nvPr/>
              </p14:nvContentPartPr>
              <p14:xfrm>
                <a:off x="2819714" y="3272788"/>
                <a:ext cx="452880" cy="256320"/>
              </p14:xfrm>
            </p:contentPart>
          </mc:Choice>
          <mc:Fallback xmlns="">
            <p:pic>
              <p:nvPicPr>
                <p:cNvPr id="100" name="Ink 99">
                  <a:extLst>
                    <a:ext uri="{FF2B5EF4-FFF2-40B4-BE49-F238E27FC236}">
                      <a16:creationId xmlns:a16="http://schemas.microsoft.com/office/drawing/2014/main" id="{2B96105B-C5E0-8F3C-D72D-7CF4BA4FFED0}"/>
                    </a:ext>
                  </a:extLst>
                </p:cNvPr>
                <p:cNvPicPr/>
                <p:nvPr/>
              </p:nvPicPr>
              <p:blipFill>
                <a:blip r:embed="rId15"/>
                <a:stretch>
                  <a:fillRect/>
                </a:stretch>
              </p:blipFill>
              <p:spPr>
                <a:xfrm>
                  <a:off x="2813594" y="3266668"/>
                  <a:ext cx="46512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01" name="Ink 100">
                  <a:extLst>
                    <a:ext uri="{FF2B5EF4-FFF2-40B4-BE49-F238E27FC236}">
                      <a16:creationId xmlns:a16="http://schemas.microsoft.com/office/drawing/2014/main" id="{A34A2ED0-EA57-85CE-16D3-D24F2E8869CC}"/>
                    </a:ext>
                  </a:extLst>
                </p14:cNvPr>
                <p14:cNvContentPartPr/>
                <p14:nvPr/>
              </p14:nvContentPartPr>
              <p14:xfrm>
                <a:off x="1490234" y="4085308"/>
                <a:ext cx="1396800" cy="80640"/>
              </p14:xfrm>
            </p:contentPart>
          </mc:Choice>
          <mc:Fallback xmlns="">
            <p:pic>
              <p:nvPicPr>
                <p:cNvPr id="101" name="Ink 100">
                  <a:extLst>
                    <a:ext uri="{FF2B5EF4-FFF2-40B4-BE49-F238E27FC236}">
                      <a16:creationId xmlns:a16="http://schemas.microsoft.com/office/drawing/2014/main" id="{A34A2ED0-EA57-85CE-16D3-D24F2E8869CC}"/>
                    </a:ext>
                  </a:extLst>
                </p:cNvPr>
                <p:cNvPicPr/>
                <p:nvPr/>
              </p:nvPicPr>
              <p:blipFill>
                <a:blip r:embed="rId17"/>
                <a:stretch>
                  <a:fillRect/>
                </a:stretch>
              </p:blipFill>
              <p:spPr>
                <a:xfrm>
                  <a:off x="1484114" y="4079188"/>
                  <a:ext cx="140904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02" name="Ink 101">
                  <a:extLst>
                    <a:ext uri="{FF2B5EF4-FFF2-40B4-BE49-F238E27FC236}">
                      <a16:creationId xmlns:a16="http://schemas.microsoft.com/office/drawing/2014/main" id="{B4152A9F-1153-097A-332B-7C245EE82DED}"/>
                    </a:ext>
                  </a:extLst>
                </p14:cNvPr>
                <p14:cNvContentPartPr/>
                <p14:nvPr/>
              </p14:nvContentPartPr>
              <p14:xfrm>
                <a:off x="1948514" y="4300588"/>
                <a:ext cx="47520" cy="506520"/>
              </p14:xfrm>
            </p:contentPart>
          </mc:Choice>
          <mc:Fallback xmlns="">
            <p:pic>
              <p:nvPicPr>
                <p:cNvPr id="102" name="Ink 101">
                  <a:extLst>
                    <a:ext uri="{FF2B5EF4-FFF2-40B4-BE49-F238E27FC236}">
                      <a16:creationId xmlns:a16="http://schemas.microsoft.com/office/drawing/2014/main" id="{B4152A9F-1153-097A-332B-7C245EE82DED}"/>
                    </a:ext>
                  </a:extLst>
                </p:cNvPr>
                <p:cNvPicPr/>
                <p:nvPr/>
              </p:nvPicPr>
              <p:blipFill>
                <a:blip r:embed="rId19"/>
                <a:stretch>
                  <a:fillRect/>
                </a:stretch>
              </p:blipFill>
              <p:spPr>
                <a:xfrm>
                  <a:off x="1942394" y="4294468"/>
                  <a:ext cx="59760" cy="5187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03" name="Ink 102">
                  <a:extLst>
                    <a:ext uri="{FF2B5EF4-FFF2-40B4-BE49-F238E27FC236}">
                      <a16:creationId xmlns:a16="http://schemas.microsoft.com/office/drawing/2014/main" id="{03708ABF-D9F9-B6D4-0E50-D2B31398715C}"/>
                    </a:ext>
                  </a:extLst>
                </p14:cNvPr>
                <p14:cNvContentPartPr/>
                <p14:nvPr/>
              </p14:nvContentPartPr>
              <p14:xfrm>
                <a:off x="2157674" y="4382668"/>
                <a:ext cx="336600" cy="244440"/>
              </p14:xfrm>
            </p:contentPart>
          </mc:Choice>
          <mc:Fallback xmlns="">
            <p:pic>
              <p:nvPicPr>
                <p:cNvPr id="103" name="Ink 102">
                  <a:extLst>
                    <a:ext uri="{FF2B5EF4-FFF2-40B4-BE49-F238E27FC236}">
                      <a16:creationId xmlns:a16="http://schemas.microsoft.com/office/drawing/2014/main" id="{03708ABF-D9F9-B6D4-0E50-D2B31398715C}"/>
                    </a:ext>
                  </a:extLst>
                </p:cNvPr>
                <p:cNvPicPr/>
                <p:nvPr/>
              </p:nvPicPr>
              <p:blipFill>
                <a:blip r:embed="rId21"/>
                <a:stretch>
                  <a:fillRect/>
                </a:stretch>
              </p:blipFill>
              <p:spPr>
                <a:xfrm>
                  <a:off x="2151554" y="4376548"/>
                  <a:ext cx="348840" cy="2566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04" name="Ink 103">
                  <a:extLst>
                    <a:ext uri="{FF2B5EF4-FFF2-40B4-BE49-F238E27FC236}">
                      <a16:creationId xmlns:a16="http://schemas.microsoft.com/office/drawing/2014/main" id="{64BCF869-7706-13B2-CD69-C8A6B74BF009}"/>
                    </a:ext>
                  </a:extLst>
                </p14:cNvPr>
                <p14:cNvContentPartPr/>
                <p14:nvPr/>
              </p14:nvContentPartPr>
              <p14:xfrm>
                <a:off x="2372234" y="4383748"/>
                <a:ext cx="383760" cy="511920"/>
              </p14:xfrm>
            </p:contentPart>
          </mc:Choice>
          <mc:Fallback xmlns="">
            <p:pic>
              <p:nvPicPr>
                <p:cNvPr id="104" name="Ink 103">
                  <a:extLst>
                    <a:ext uri="{FF2B5EF4-FFF2-40B4-BE49-F238E27FC236}">
                      <a16:creationId xmlns:a16="http://schemas.microsoft.com/office/drawing/2014/main" id="{64BCF869-7706-13B2-CD69-C8A6B74BF009}"/>
                    </a:ext>
                  </a:extLst>
                </p:cNvPr>
                <p:cNvPicPr/>
                <p:nvPr/>
              </p:nvPicPr>
              <p:blipFill>
                <a:blip r:embed="rId23"/>
                <a:stretch>
                  <a:fillRect/>
                </a:stretch>
              </p:blipFill>
              <p:spPr>
                <a:xfrm>
                  <a:off x="2366114" y="4377628"/>
                  <a:ext cx="396000" cy="5241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05" name="Ink 104">
                  <a:extLst>
                    <a:ext uri="{FF2B5EF4-FFF2-40B4-BE49-F238E27FC236}">
                      <a16:creationId xmlns:a16="http://schemas.microsoft.com/office/drawing/2014/main" id="{BC83E035-9F90-510C-FFCF-81AFE642AD10}"/>
                    </a:ext>
                  </a:extLst>
                </p14:cNvPr>
                <p14:cNvContentPartPr/>
                <p14:nvPr/>
              </p14:nvContentPartPr>
              <p14:xfrm>
                <a:off x="1659074" y="4345228"/>
                <a:ext cx="342000" cy="564480"/>
              </p14:xfrm>
            </p:contentPart>
          </mc:Choice>
          <mc:Fallback xmlns="">
            <p:pic>
              <p:nvPicPr>
                <p:cNvPr id="105" name="Ink 104">
                  <a:extLst>
                    <a:ext uri="{FF2B5EF4-FFF2-40B4-BE49-F238E27FC236}">
                      <a16:creationId xmlns:a16="http://schemas.microsoft.com/office/drawing/2014/main" id="{BC83E035-9F90-510C-FFCF-81AFE642AD10}"/>
                    </a:ext>
                  </a:extLst>
                </p:cNvPr>
                <p:cNvPicPr/>
                <p:nvPr/>
              </p:nvPicPr>
              <p:blipFill>
                <a:blip r:embed="rId25"/>
                <a:stretch>
                  <a:fillRect/>
                </a:stretch>
              </p:blipFill>
              <p:spPr>
                <a:xfrm>
                  <a:off x="1652954" y="4339108"/>
                  <a:ext cx="354240" cy="5767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06" name="Ink 105">
                  <a:extLst>
                    <a:ext uri="{FF2B5EF4-FFF2-40B4-BE49-F238E27FC236}">
                      <a16:creationId xmlns:a16="http://schemas.microsoft.com/office/drawing/2014/main" id="{AD6B84FA-BDED-D7B6-AF8A-03532ECE913F}"/>
                    </a:ext>
                  </a:extLst>
                </p14:cNvPr>
                <p14:cNvContentPartPr/>
                <p14:nvPr/>
              </p14:nvContentPartPr>
              <p14:xfrm>
                <a:off x="2638994" y="4216708"/>
                <a:ext cx="662760" cy="270360"/>
              </p14:xfrm>
            </p:contentPart>
          </mc:Choice>
          <mc:Fallback xmlns="">
            <p:pic>
              <p:nvPicPr>
                <p:cNvPr id="106" name="Ink 105">
                  <a:extLst>
                    <a:ext uri="{FF2B5EF4-FFF2-40B4-BE49-F238E27FC236}">
                      <a16:creationId xmlns:a16="http://schemas.microsoft.com/office/drawing/2014/main" id="{AD6B84FA-BDED-D7B6-AF8A-03532ECE913F}"/>
                    </a:ext>
                  </a:extLst>
                </p:cNvPr>
                <p:cNvPicPr/>
                <p:nvPr/>
              </p:nvPicPr>
              <p:blipFill>
                <a:blip r:embed="rId27"/>
                <a:stretch>
                  <a:fillRect/>
                </a:stretch>
              </p:blipFill>
              <p:spPr>
                <a:xfrm>
                  <a:off x="2632874" y="4210588"/>
                  <a:ext cx="675000" cy="282600"/>
                </a:xfrm>
                <a:prstGeom prst="rect">
                  <a:avLst/>
                </a:prstGeom>
              </p:spPr>
            </p:pic>
          </mc:Fallback>
        </mc:AlternateContent>
      </p:grpSp>
    </p:spTree>
    <p:extLst>
      <p:ext uri="{BB962C8B-B14F-4D97-AF65-F5344CB8AC3E}">
        <p14:creationId xmlns:p14="http://schemas.microsoft.com/office/powerpoint/2010/main" val="303363918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7</a:t>
            </a:r>
            <a:r>
              <a:rPr lang="en-US" b="1" dirty="0"/>
              <a:t>. Find the difference between the compound interest and the simple interest for the sum 2500 at 6% per annum for 2 years. </a:t>
            </a:r>
          </a:p>
          <a:p>
            <a:pPr>
              <a:buNone/>
            </a:pPr>
            <a:r>
              <a:rPr lang="en-US" b="1" dirty="0"/>
              <a:t>(1) 9 		(2) 8 		(3) 7.5 	(4) 6 		(5) None of these</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065413985"/>
              </p:ext>
            </p:extLst>
          </p:nvPr>
        </p:nvGraphicFramePr>
        <p:xfrm>
          <a:off x="481262" y="1121343"/>
          <a:ext cx="5390573" cy="876300"/>
        </p:xfrm>
        <a:graphic>
          <a:graphicData uri="http://schemas.openxmlformats.org/presentationml/2006/ole">
            <mc:AlternateContent xmlns:mc="http://schemas.openxmlformats.org/markup-compatibility/2006">
              <mc:Choice xmlns:v="urn:schemas-microsoft-com:vml" Requires="v">
                <p:oleObj r:id="rId2" imgW="2578100" imgH="419100" progId="Equation.DSMT4">
                  <p:embed/>
                </p:oleObj>
              </mc:Choice>
              <mc:Fallback>
                <p:oleObj r:id="rId2" imgW="2578100" imgH="419100" progId="Equation.DSMT4">
                  <p:embed/>
                  <p:pic>
                    <p:nvPicPr>
                      <p:cNvPr id="2"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262" y="1121343"/>
                        <a:ext cx="5390573" cy="876300"/>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586295285"/>
              </p:ext>
            </p:extLst>
          </p:nvPr>
        </p:nvGraphicFramePr>
        <p:xfrm>
          <a:off x="481262" y="2300244"/>
          <a:ext cx="2752826" cy="994998"/>
        </p:xfrm>
        <a:graphic>
          <a:graphicData uri="http://schemas.openxmlformats.org/presentationml/2006/ole">
            <mc:AlternateContent xmlns:mc="http://schemas.openxmlformats.org/markup-compatibility/2006">
              <mc:Choice xmlns:v="urn:schemas-microsoft-com:vml" Requires="v">
                <p:oleObj r:id="rId4" imgW="1054100" imgH="381000" progId="Equation.DSMT4">
                  <p:embed/>
                </p:oleObj>
              </mc:Choice>
              <mc:Fallback>
                <p:oleObj r:id="rId4" imgW="1054100" imgH="381000" progId="Equation.DSMT4">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262" y="2300244"/>
                        <a:ext cx="2752826" cy="994998"/>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79591399"/>
              </p:ext>
            </p:extLst>
          </p:nvPr>
        </p:nvGraphicFramePr>
        <p:xfrm>
          <a:off x="481262" y="3921693"/>
          <a:ext cx="5069642" cy="842812"/>
        </p:xfrm>
        <a:graphic>
          <a:graphicData uri="http://schemas.openxmlformats.org/presentationml/2006/ole">
            <mc:AlternateContent xmlns:mc="http://schemas.openxmlformats.org/markup-compatibility/2006">
              <mc:Choice xmlns:v="urn:schemas-microsoft-com:vml" Requires="v">
                <p:oleObj r:id="rId6" imgW="2527300" imgH="419100" progId="Equation.DSMT4">
                  <p:embed/>
                </p:oleObj>
              </mc:Choice>
              <mc:Fallback>
                <p:oleObj r:id="rId6" imgW="2527300" imgH="419100" progId="Equation.DSMT4">
                  <p:embed/>
                  <p:pic>
                    <p:nvPicPr>
                      <p:cNvPr id="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262" y="3921693"/>
                        <a:ext cx="5069642" cy="842812"/>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14582767"/>
              </p:ext>
            </p:extLst>
          </p:nvPr>
        </p:nvGraphicFramePr>
        <p:xfrm>
          <a:off x="481262" y="5213685"/>
          <a:ext cx="3853114" cy="955317"/>
        </p:xfrm>
        <a:graphic>
          <a:graphicData uri="http://schemas.openxmlformats.org/presentationml/2006/ole">
            <mc:AlternateContent xmlns:mc="http://schemas.openxmlformats.org/markup-compatibility/2006">
              <mc:Choice xmlns:v="urn:schemas-microsoft-com:vml" Requires="v">
                <p:oleObj r:id="rId8" imgW="1536700" imgH="381000" progId="Equation.DSMT4">
                  <p:embed/>
                </p:oleObj>
              </mc:Choice>
              <mc:Fallback>
                <p:oleObj r:id="rId8" imgW="1536700" imgH="381000" progId="Equation.DSMT4">
                  <p:embed/>
                  <p:pic>
                    <p:nvPicPr>
                      <p:cNvPr id="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1262" y="5213685"/>
                        <a:ext cx="3853114" cy="955317"/>
                      </a:xfrm>
                      <a:prstGeom prst="rect">
                        <a:avLst/>
                      </a:prstGeom>
                      <a:noFill/>
                    </p:spPr>
                  </p:pic>
                </p:oleObj>
              </mc:Fallback>
            </mc:AlternateContent>
          </a:graphicData>
        </a:graphic>
      </p:graphicFrame>
      <p:sp>
        <p:nvSpPr>
          <p:cNvPr id="6" name="Rectangle 5"/>
          <p:cNvSpPr>
            <a:spLocks noChangeArrowheads="1"/>
          </p:cNvSpPr>
          <p:nvPr/>
        </p:nvSpPr>
        <p:spPr bwMode="auto">
          <a:xfrm>
            <a:off x="481263" y="66414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7" name="Rectangle 6"/>
          <p:cNvSpPr>
            <a:spLocks noChangeArrowheads="1"/>
          </p:cNvSpPr>
          <p:nvPr/>
        </p:nvSpPr>
        <p:spPr bwMode="auto">
          <a:xfrm>
            <a:off x="481263" y="154044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8" name="Rectangle 7"/>
          <p:cNvSpPr>
            <a:spLocks noChangeArrowheads="1"/>
          </p:cNvSpPr>
          <p:nvPr/>
        </p:nvSpPr>
        <p:spPr bwMode="auto">
          <a:xfrm>
            <a:off x="481263" y="237864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9" name="Rectangle 8"/>
          <p:cNvSpPr>
            <a:spLocks noChangeArrowheads="1"/>
          </p:cNvSpPr>
          <p:nvPr/>
        </p:nvSpPr>
        <p:spPr bwMode="auto">
          <a:xfrm>
            <a:off x="481263" y="325494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Tree>
    <p:extLst>
      <p:ext uri="{BB962C8B-B14F-4D97-AF65-F5344CB8AC3E}">
        <p14:creationId xmlns:p14="http://schemas.microsoft.com/office/powerpoint/2010/main" val="4126095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7</a:t>
            </a:r>
            <a:r>
              <a:rPr lang="en-US" b="1" dirty="0"/>
              <a:t>. Find the difference between the compound interest and the simple interest for the sum 2500 at 6% per annum for 2 years. </a:t>
            </a:r>
          </a:p>
          <a:p>
            <a:pPr>
              <a:buNone/>
            </a:pPr>
            <a:r>
              <a:rPr lang="en-US" b="1" dirty="0">
                <a:solidFill>
                  <a:srgbClr val="FF0000"/>
                </a:solidFill>
              </a:rPr>
              <a:t>(1) 9 </a:t>
            </a:r>
            <a:r>
              <a:rPr lang="en-US" b="1" dirty="0"/>
              <a:t>		(2) 8 		(3) 7.5 	(4) 6 		(5) None of these</a:t>
            </a:r>
            <a:endParaRPr lang="en-US" dirty="0"/>
          </a:p>
        </p:txBody>
      </p:sp>
      <p:grpSp>
        <p:nvGrpSpPr>
          <p:cNvPr id="34" name="Group 33">
            <a:extLst>
              <a:ext uri="{FF2B5EF4-FFF2-40B4-BE49-F238E27FC236}">
                <a16:creationId xmlns:a16="http://schemas.microsoft.com/office/drawing/2014/main" id="{FD4C535F-A680-751E-9902-BBD628DDA0FB}"/>
              </a:ext>
            </a:extLst>
          </p:cNvPr>
          <p:cNvGrpSpPr/>
          <p:nvPr/>
        </p:nvGrpSpPr>
        <p:grpSpPr>
          <a:xfrm>
            <a:off x="1573034" y="3279268"/>
            <a:ext cx="4875120" cy="1803240"/>
            <a:chOff x="1573034" y="3279268"/>
            <a:chExt cx="4875120" cy="180324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8E0C2ECF-BEA9-DB3A-ADBA-084DA1BCE741}"/>
                    </a:ext>
                  </a:extLst>
                </p14:cNvPr>
                <p14:cNvContentPartPr/>
                <p14:nvPr/>
              </p14:nvContentPartPr>
              <p14:xfrm>
                <a:off x="1573034" y="3290788"/>
                <a:ext cx="306360" cy="457920"/>
              </p14:xfrm>
            </p:contentPart>
          </mc:Choice>
          <mc:Fallback xmlns="">
            <p:pic>
              <p:nvPicPr>
                <p:cNvPr id="4" name="Ink 3">
                  <a:extLst>
                    <a:ext uri="{FF2B5EF4-FFF2-40B4-BE49-F238E27FC236}">
                      <a16:creationId xmlns:a16="http://schemas.microsoft.com/office/drawing/2014/main" id="{8E0C2ECF-BEA9-DB3A-ADBA-084DA1BCE741}"/>
                    </a:ext>
                  </a:extLst>
                </p:cNvPr>
                <p:cNvPicPr/>
                <p:nvPr/>
              </p:nvPicPr>
              <p:blipFill>
                <a:blip r:embed="rId3"/>
                <a:stretch>
                  <a:fillRect/>
                </a:stretch>
              </p:blipFill>
              <p:spPr>
                <a:xfrm>
                  <a:off x="1566914" y="3284668"/>
                  <a:ext cx="318600" cy="4701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A0C5F684-60A9-BA05-288F-B83A995B8D49}"/>
                    </a:ext>
                  </a:extLst>
                </p14:cNvPr>
                <p14:cNvContentPartPr/>
                <p14:nvPr/>
              </p14:nvContentPartPr>
              <p14:xfrm>
                <a:off x="1920074" y="3355948"/>
                <a:ext cx="184680" cy="277200"/>
              </p14:xfrm>
            </p:contentPart>
          </mc:Choice>
          <mc:Fallback xmlns="">
            <p:pic>
              <p:nvPicPr>
                <p:cNvPr id="5" name="Ink 4">
                  <a:extLst>
                    <a:ext uri="{FF2B5EF4-FFF2-40B4-BE49-F238E27FC236}">
                      <a16:creationId xmlns:a16="http://schemas.microsoft.com/office/drawing/2014/main" id="{A0C5F684-60A9-BA05-288F-B83A995B8D49}"/>
                    </a:ext>
                  </a:extLst>
                </p:cNvPr>
                <p:cNvPicPr/>
                <p:nvPr/>
              </p:nvPicPr>
              <p:blipFill>
                <a:blip r:embed="rId5"/>
                <a:stretch>
                  <a:fillRect/>
                </a:stretch>
              </p:blipFill>
              <p:spPr>
                <a:xfrm>
                  <a:off x="1913954" y="3349828"/>
                  <a:ext cx="196920" cy="2894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E35F251C-36D5-7003-0BDF-77904E3F3995}"/>
                    </a:ext>
                  </a:extLst>
                </p14:cNvPr>
                <p14:cNvContentPartPr/>
                <p14:nvPr/>
              </p14:nvContentPartPr>
              <p14:xfrm>
                <a:off x="1985234" y="3323908"/>
                <a:ext cx="626400" cy="303120"/>
              </p14:xfrm>
            </p:contentPart>
          </mc:Choice>
          <mc:Fallback xmlns="">
            <p:pic>
              <p:nvPicPr>
                <p:cNvPr id="6" name="Ink 5">
                  <a:extLst>
                    <a:ext uri="{FF2B5EF4-FFF2-40B4-BE49-F238E27FC236}">
                      <a16:creationId xmlns:a16="http://schemas.microsoft.com/office/drawing/2014/main" id="{E35F251C-36D5-7003-0BDF-77904E3F3995}"/>
                    </a:ext>
                  </a:extLst>
                </p:cNvPr>
                <p:cNvPicPr/>
                <p:nvPr/>
              </p:nvPicPr>
              <p:blipFill>
                <a:blip r:embed="rId7"/>
                <a:stretch>
                  <a:fillRect/>
                </a:stretch>
              </p:blipFill>
              <p:spPr>
                <a:xfrm>
                  <a:off x="1979114" y="3317788"/>
                  <a:ext cx="638640" cy="3153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770ADFC1-0718-52E9-ACBD-D6846C0D0A10}"/>
                    </a:ext>
                  </a:extLst>
                </p14:cNvPr>
                <p14:cNvContentPartPr/>
                <p14:nvPr/>
              </p14:nvContentPartPr>
              <p14:xfrm>
                <a:off x="2761754" y="3391228"/>
                <a:ext cx="182520" cy="240120"/>
              </p14:xfrm>
            </p:contentPart>
          </mc:Choice>
          <mc:Fallback xmlns="">
            <p:pic>
              <p:nvPicPr>
                <p:cNvPr id="7" name="Ink 6">
                  <a:extLst>
                    <a:ext uri="{FF2B5EF4-FFF2-40B4-BE49-F238E27FC236}">
                      <a16:creationId xmlns:a16="http://schemas.microsoft.com/office/drawing/2014/main" id="{770ADFC1-0718-52E9-ACBD-D6846C0D0A10}"/>
                    </a:ext>
                  </a:extLst>
                </p:cNvPr>
                <p:cNvPicPr/>
                <p:nvPr/>
              </p:nvPicPr>
              <p:blipFill>
                <a:blip r:embed="rId9"/>
                <a:stretch>
                  <a:fillRect/>
                </a:stretch>
              </p:blipFill>
              <p:spPr>
                <a:xfrm>
                  <a:off x="2755634" y="3385108"/>
                  <a:ext cx="194760" cy="2523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454AC229-9279-51A0-3B41-C3CDF813E11F}"/>
                    </a:ext>
                  </a:extLst>
                </p14:cNvPr>
                <p14:cNvContentPartPr/>
                <p14:nvPr/>
              </p14:nvContentPartPr>
              <p14:xfrm>
                <a:off x="2799554" y="3436588"/>
                <a:ext cx="182520" cy="222120"/>
              </p14:xfrm>
            </p:contentPart>
          </mc:Choice>
          <mc:Fallback xmlns="">
            <p:pic>
              <p:nvPicPr>
                <p:cNvPr id="8" name="Ink 7">
                  <a:extLst>
                    <a:ext uri="{FF2B5EF4-FFF2-40B4-BE49-F238E27FC236}">
                      <a16:creationId xmlns:a16="http://schemas.microsoft.com/office/drawing/2014/main" id="{454AC229-9279-51A0-3B41-C3CDF813E11F}"/>
                    </a:ext>
                  </a:extLst>
                </p:cNvPr>
                <p:cNvPicPr/>
                <p:nvPr/>
              </p:nvPicPr>
              <p:blipFill>
                <a:blip r:embed="rId11"/>
                <a:stretch>
                  <a:fillRect/>
                </a:stretch>
              </p:blipFill>
              <p:spPr>
                <a:xfrm>
                  <a:off x="2793434" y="3430468"/>
                  <a:ext cx="194760" cy="2343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B45E9722-5159-3FDB-6585-7AC4F16B95F0}"/>
                    </a:ext>
                  </a:extLst>
                </p14:cNvPr>
                <p14:cNvContentPartPr/>
                <p14:nvPr/>
              </p14:nvContentPartPr>
              <p14:xfrm>
                <a:off x="3241994" y="3279268"/>
                <a:ext cx="366480" cy="390600"/>
              </p14:xfrm>
            </p:contentPart>
          </mc:Choice>
          <mc:Fallback xmlns="">
            <p:pic>
              <p:nvPicPr>
                <p:cNvPr id="10" name="Ink 9">
                  <a:extLst>
                    <a:ext uri="{FF2B5EF4-FFF2-40B4-BE49-F238E27FC236}">
                      <a16:creationId xmlns:a16="http://schemas.microsoft.com/office/drawing/2014/main" id="{B45E9722-5159-3FDB-6585-7AC4F16B95F0}"/>
                    </a:ext>
                  </a:extLst>
                </p:cNvPr>
                <p:cNvPicPr/>
                <p:nvPr/>
              </p:nvPicPr>
              <p:blipFill>
                <a:blip r:embed="rId13"/>
                <a:stretch>
                  <a:fillRect/>
                </a:stretch>
              </p:blipFill>
              <p:spPr>
                <a:xfrm>
                  <a:off x="3235874" y="3273148"/>
                  <a:ext cx="378720" cy="4028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447A98D7-F79B-6667-FB7F-1E212BEB7B08}"/>
                    </a:ext>
                  </a:extLst>
                </p14:cNvPr>
                <p14:cNvContentPartPr/>
                <p14:nvPr/>
              </p14:nvContentPartPr>
              <p14:xfrm>
                <a:off x="3618554" y="3291148"/>
                <a:ext cx="292320" cy="355320"/>
              </p14:xfrm>
            </p:contentPart>
          </mc:Choice>
          <mc:Fallback xmlns="">
            <p:pic>
              <p:nvPicPr>
                <p:cNvPr id="11" name="Ink 10">
                  <a:extLst>
                    <a:ext uri="{FF2B5EF4-FFF2-40B4-BE49-F238E27FC236}">
                      <a16:creationId xmlns:a16="http://schemas.microsoft.com/office/drawing/2014/main" id="{447A98D7-F79B-6667-FB7F-1E212BEB7B08}"/>
                    </a:ext>
                  </a:extLst>
                </p:cNvPr>
                <p:cNvPicPr/>
                <p:nvPr/>
              </p:nvPicPr>
              <p:blipFill>
                <a:blip r:embed="rId15"/>
                <a:stretch>
                  <a:fillRect/>
                </a:stretch>
              </p:blipFill>
              <p:spPr>
                <a:xfrm>
                  <a:off x="3612434" y="3285028"/>
                  <a:ext cx="304560" cy="3675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7DC3764A-97A8-6515-07E3-F4BEB9C24E2E}"/>
                    </a:ext>
                  </a:extLst>
                </p14:cNvPr>
                <p14:cNvContentPartPr/>
                <p14:nvPr/>
              </p14:nvContentPartPr>
              <p14:xfrm>
                <a:off x="1791554" y="3869668"/>
                <a:ext cx="2005560" cy="63000"/>
              </p14:xfrm>
            </p:contentPart>
          </mc:Choice>
          <mc:Fallback xmlns="">
            <p:pic>
              <p:nvPicPr>
                <p:cNvPr id="12" name="Ink 11">
                  <a:extLst>
                    <a:ext uri="{FF2B5EF4-FFF2-40B4-BE49-F238E27FC236}">
                      <a16:creationId xmlns:a16="http://schemas.microsoft.com/office/drawing/2014/main" id="{7DC3764A-97A8-6515-07E3-F4BEB9C24E2E}"/>
                    </a:ext>
                  </a:extLst>
                </p:cNvPr>
                <p:cNvPicPr/>
                <p:nvPr/>
              </p:nvPicPr>
              <p:blipFill>
                <a:blip r:embed="rId17"/>
                <a:stretch>
                  <a:fillRect/>
                </a:stretch>
              </p:blipFill>
              <p:spPr>
                <a:xfrm>
                  <a:off x="1785434" y="3863548"/>
                  <a:ext cx="201780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73AEE89C-1F2B-529B-FDD8-FAB448DBDA0D}"/>
                    </a:ext>
                  </a:extLst>
                </p14:cNvPr>
                <p14:cNvContentPartPr/>
                <p14:nvPr/>
              </p14:nvContentPartPr>
              <p14:xfrm>
                <a:off x="2259554" y="4009708"/>
                <a:ext cx="33120" cy="501840"/>
              </p14:xfrm>
            </p:contentPart>
          </mc:Choice>
          <mc:Fallback xmlns="">
            <p:pic>
              <p:nvPicPr>
                <p:cNvPr id="13" name="Ink 12">
                  <a:extLst>
                    <a:ext uri="{FF2B5EF4-FFF2-40B4-BE49-F238E27FC236}">
                      <a16:creationId xmlns:a16="http://schemas.microsoft.com/office/drawing/2014/main" id="{73AEE89C-1F2B-529B-FDD8-FAB448DBDA0D}"/>
                    </a:ext>
                  </a:extLst>
                </p:cNvPr>
                <p:cNvPicPr/>
                <p:nvPr/>
              </p:nvPicPr>
              <p:blipFill>
                <a:blip r:embed="rId19"/>
                <a:stretch>
                  <a:fillRect/>
                </a:stretch>
              </p:blipFill>
              <p:spPr>
                <a:xfrm>
                  <a:off x="2253434" y="4003588"/>
                  <a:ext cx="45360" cy="5140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66B8BE0D-058B-B934-C528-CA2F86AB90A6}"/>
                    </a:ext>
                  </a:extLst>
                </p14:cNvPr>
                <p14:cNvContentPartPr/>
                <p14:nvPr/>
              </p14:nvContentPartPr>
              <p14:xfrm>
                <a:off x="2430194" y="4050748"/>
                <a:ext cx="464040" cy="293400"/>
              </p14:xfrm>
            </p:contentPart>
          </mc:Choice>
          <mc:Fallback xmlns="">
            <p:pic>
              <p:nvPicPr>
                <p:cNvPr id="14" name="Ink 13">
                  <a:extLst>
                    <a:ext uri="{FF2B5EF4-FFF2-40B4-BE49-F238E27FC236}">
                      <a16:creationId xmlns:a16="http://schemas.microsoft.com/office/drawing/2014/main" id="{66B8BE0D-058B-B934-C528-CA2F86AB90A6}"/>
                    </a:ext>
                  </a:extLst>
                </p:cNvPr>
                <p:cNvPicPr/>
                <p:nvPr/>
              </p:nvPicPr>
              <p:blipFill>
                <a:blip r:embed="rId21"/>
                <a:stretch>
                  <a:fillRect/>
                </a:stretch>
              </p:blipFill>
              <p:spPr>
                <a:xfrm>
                  <a:off x="2424074" y="4044628"/>
                  <a:ext cx="47628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Ink 14">
                  <a:extLst>
                    <a:ext uri="{FF2B5EF4-FFF2-40B4-BE49-F238E27FC236}">
                      <a16:creationId xmlns:a16="http://schemas.microsoft.com/office/drawing/2014/main" id="{7E7A166D-A264-C2B9-5537-DE0FF7774985}"/>
                    </a:ext>
                  </a:extLst>
                </p14:cNvPr>
                <p14:cNvContentPartPr/>
                <p14:nvPr/>
              </p14:nvContentPartPr>
              <p14:xfrm>
                <a:off x="3027074" y="4076668"/>
                <a:ext cx="177480" cy="285840"/>
              </p14:xfrm>
            </p:contentPart>
          </mc:Choice>
          <mc:Fallback xmlns="">
            <p:pic>
              <p:nvPicPr>
                <p:cNvPr id="15" name="Ink 14">
                  <a:extLst>
                    <a:ext uri="{FF2B5EF4-FFF2-40B4-BE49-F238E27FC236}">
                      <a16:creationId xmlns:a16="http://schemas.microsoft.com/office/drawing/2014/main" id="{7E7A166D-A264-C2B9-5537-DE0FF7774985}"/>
                    </a:ext>
                  </a:extLst>
                </p:cNvPr>
                <p:cNvPicPr/>
                <p:nvPr/>
              </p:nvPicPr>
              <p:blipFill>
                <a:blip r:embed="rId23"/>
                <a:stretch>
                  <a:fillRect/>
                </a:stretch>
              </p:blipFill>
              <p:spPr>
                <a:xfrm>
                  <a:off x="3020954" y="4070548"/>
                  <a:ext cx="189720" cy="2980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9D1C49DA-ADF2-7BCE-4D9A-293F19B480D5}"/>
                    </a:ext>
                  </a:extLst>
                </p14:cNvPr>
                <p14:cNvContentPartPr/>
                <p14:nvPr/>
              </p14:nvContentPartPr>
              <p14:xfrm>
                <a:off x="2981714" y="4100788"/>
                <a:ext cx="186120" cy="280080"/>
              </p14:xfrm>
            </p:contentPart>
          </mc:Choice>
          <mc:Fallback xmlns="">
            <p:pic>
              <p:nvPicPr>
                <p:cNvPr id="16" name="Ink 15">
                  <a:extLst>
                    <a:ext uri="{FF2B5EF4-FFF2-40B4-BE49-F238E27FC236}">
                      <a16:creationId xmlns:a16="http://schemas.microsoft.com/office/drawing/2014/main" id="{9D1C49DA-ADF2-7BCE-4D9A-293F19B480D5}"/>
                    </a:ext>
                  </a:extLst>
                </p:cNvPr>
                <p:cNvPicPr/>
                <p:nvPr/>
              </p:nvPicPr>
              <p:blipFill>
                <a:blip r:embed="rId25"/>
                <a:stretch>
                  <a:fillRect/>
                </a:stretch>
              </p:blipFill>
              <p:spPr>
                <a:xfrm>
                  <a:off x="2975594" y="4094668"/>
                  <a:ext cx="19836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Ink 16">
                  <a:extLst>
                    <a:ext uri="{FF2B5EF4-FFF2-40B4-BE49-F238E27FC236}">
                      <a16:creationId xmlns:a16="http://schemas.microsoft.com/office/drawing/2014/main" id="{1849D36A-F104-6DE0-A701-7D0AF3B8DEB3}"/>
                    </a:ext>
                  </a:extLst>
                </p14:cNvPr>
                <p14:cNvContentPartPr/>
                <p14:nvPr/>
              </p14:nvContentPartPr>
              <p14:xfrm>
                <a:off x="3358994" y="4113028"/>
                <a:ext cx="76680" cy="302760"/>
              </p14:xfrm>
            </p:contentPart>
          </mc:Choice>
          <mc:Fallback xmlns="">
            <p:pic>
              <p:nvPicPr>
                <p:cNvPr id="17" name="Ink 16">
                  <a:extLst>
                    <a:ext uri="{FF2B5EF4-FFF2-40B4-BE49-F238E27FC236}">
                      <a16:creationId xmlns:a16="http://schemas.microsoft.com/office/drawing/2014/main" id="{1849D36A-F104-6DE0-A701-7D0AF3B8DEB3}"/>
                    </a:ext>
                  </a:extLst>
                </p:cNvPr>
                <p:cNvPicPr/>
                <p:nvPr/>
              </p:nvPicPr>
              <p:blipFill>
                <a:blip r:embed="rId27"/>
                <a:stretch>
                  <a:fillRect/>
                </a:stretch>
              </p:blipFill>
              <p:spPr>
                <a:xfrm>
                  <a:off x="3352874" y="4106908"/>
                  <a:ext cx="88920" cy="3150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8" name="Ink 17">
                  <a:extLst>
                    <a:ext uri="{FF2B5EF4-FFF2-40B4-BE49-F238E27FC236}">
                      <a16:creationId xmlns:a16="http://schemas.microsoft.com/office/drawing/2014/main" id="{C8BD8AF6-8CEA-F5EA-EC0A-83213D49ED82}"/>
                    </a:ext>
                  </a:extLst>
                </p14:cNvPr>
                <p14:cNvContentPartPr/>
                <p14:nvPr/>
              </p14:nvContentPartPr>
              <p14:xfrm>
                <a:off x="3513794" y="4128148"/>
                <a:ext cx="127080" cy="206280"/>
              </p14:xfrm>
            </p:contentPart>
          </mc:Choice>
          <mc:Fallback xmlns="">
            <p:pic>
              <p:nvPicPr>
                <p:cNvPr id="18" name="Ink 17">
                  <a:extLst>
                    <a:ext uri="{FF2B5EF4-FFF2-40B4-BE49-F238E27FC236}">
                      <a16:creationId xmlns:a16="http://schemas.microsoft.com/office/drawing/2014/main" id="{C8BD8AF6-8CEA-F5EA-EC0A-83213D49ED82}"/>
                    </a:ext>
                  </a:extLst>
                </p:cNvPr>
                <p:cNvPicPr/>
                <p:nvPr/>
              </p:nvPicPr>
              <p:blipFill>
                <a:blip r:embed="rId29"/>
                <a:stretch>
                  <a:fillRect/>
                </a:stretch>
              </p:blipFill>
              <p:spPr>
                <a:xfrm>
                  <a:off x="3507674" y="4122028"/>
                  <a:ext cx="13932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9" name="Ink 18">
                  <a:extLst>
                    <a:ext uri="{FF2B5EF4-FFF2-40B4-BE49-F238E27FC236}">
                      <a16:creationId xmlns:a16="http://schemas.microsoft.com/office/drawing/2014/main" id="{5A910504-56B9-D921-7D94-B3943CEAF24A}"/>
                    </a:ext>
                  </a:extLst>
                </p14:cNvPr>
                <p14:cNvContentPartPr/>
                <p14:nvPr/>
              </p14:nvContentPartPr>
              <p14:xfrm>
                <a:off x="3704234" y="4176748"/>
                <a:ext cx="353520" cy="181440"/>
              </p14:xfrm>
            </p:contentPart>
          </mc:Choice>
          <mc:Fallback xmlns="">
            <p:pic>
              <p:nvPicPr>
                <p:cNvPr id="19" name="Ink 18">
                  <a:extLst>
                    <a:ext uri="{FF2B5EF4-FFF2-40B4-BE49-F238E27FC236}">
                      <a16:creationId xmlns:a16="http://schemas.microsoft.com/office/drawing/2014/main" id="{5A910504-56B9-D921-7D94-B3943CEAF24A}"/>
                    </a:ext>
                  </a:extLst>
                </p:cNvPr>
                <p:cNvPicPr/>
                <p:nvPr/>
              </p:nvPicPr>
              <p:blipFill>
                <a:blip r:embed="rId31"/>
                <a:stretch>
                  <a:fillRect/>
                </a:stretch>
              </p:blipFill>
              <p:spPr>
                <a:xfrm>
                  <a:off x="3698114" y="4170628"/>
                  <a:ext cx="365760" cy="1936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0" name="Ink 19">
                  <a:extLst>
                    <a:ext uri="{FF2B5EF4-FFF2-40B4-BE49-F238E27FC236}">
                      <a16:creationId xmlns:a16="http://schemas.microsoft.com/office/drawing/2014/main" id="{64E533B5-5980-FC5E-4388-9F73F054C358}"/>
                    </a:ext>
                  </a:extLst>
                </p14:cNvPr>
                <p14:cNvContentPartPr/>
                <p14:nvPr/>
              </p14:nvContentPartPr>
              <p14:xfrm>
                <a:off x="3580754" y="4213108"/>
                <a:ext cx="479520" cy="388080"/>
              </p14:xfrm>
            </p:contentPart>
          </mc:Choice>
          <mc:Fallback xmlns="">
            <p:pic>
              <p:nvPicPr>
                <p:cNvPr id="20" name="Ink 19">
                  <a:extLst>
                    <a:ext uri="{FF2B5EF4-FFF2-40B4-BE49-F238E27FC236}">
                      <a16:creationId xmlns:a16="http://schemas.microsoft.com/office/drawing/2014/main" id="{64E533B5-5980-FC5E-4388-9F73F054C358}"/>
                    </a:ext>
                  </a:extLst>
                </p:cNvPr>
                <p:cNvPicPr/>
                <p:nvPr/>
              </p:nvPicPr>
              <p:blipFill>
                <a:blip r:embed="rId33"/>
                <a:stretch>
                  <a:fillRect/>
                </a:stretch>
              </p:blipFill>
              <p:spPr>
                <a:xfrm>
                  <a:off x="3574634" y="4206988"/>
                  <a:ext cx="491760" cy="4003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1" name="Ink 20">
                  <a:extLst>
                    <a:ext uri="{FF2B5EF4-FFF2-40B4-BE49-F238E27FC236}">
                      <a16:creationId xmlns:a16="http://schemas.microsoft.com/office/drawing/2014/main" id="{F02F4583-F5BD-53C8-EFDD-E0790056A314}"/>
                    </a:ext>
                  </a:extLst>
                </p14:cNvPr>
                <p14:cNvContentPartPr/>
                <p14:nvPr/>
              </p14:nvContentPartPr>
              <p14:xfrm>
                <a:off x="2245874" y="3366028"/>
                <a:ext cx="604800" cy="504000"/>
              </p14:xfrm>
            </p:contentPart>
          </mc:Choice>
          <mc:Fallback xmlns="">
            <p:pic>
              <p:nvPicPr>
                <p:cNvPr id="21" name="Ink 20">
                  <a:extLst>
                    <a:ext uri="{FF2B5EF4-FFF2-40B4-BE49-F238E27FC236}">
                      <a16:creationId xmlns:a16="http://schemas.microsoft.com/office/drawing/2014/main" id="{F02F4583-F5BD-53C8-EFDD-E0790056A314}"/>
                    </a:ext>
                  </a:extLst>
                </p:cNvPr>
                <p:cNvPicPr/>
                <p:nvPr/>
              </p:nvPicPr>
              <p:blipFill>
                <a:blip r:embed="rId35"/>
                <a:stretch>
                  <a:fillRect/>
                </a:stretch>
              </p:blipFill>
              <p:spPr>
                <a:xfrm>
                  <a:off x="2239754" y="3359908"/>
                  <a:ext cx="617040" cy="5162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2" name="Ink 21">
                  <a:extLst>
                    <a:ext uri="{FF2B5EF4-FFF2-40B4-BE49-F238E27FC236}">
                      <a16:creationId xmlns:a16="http://schemas.microsoft.com/office/drawing/2014/main" id="{6508C81C-FE0C-6E1F-DAFD-EBD88564BACB}"/>
                    </a:ext>
                  </a:extLst>
                </p14:cNvPr>
                <p14:cNvContentPartPr/>
                <p14:nvPr/>
              </p14:nvContentPartPr>
              <p14:xfrm>
                <a:off x="1604714" y="3534148"/>
                <a:ext cx="451080" cy="91440"/>
              </p14:xfrm>
            </p:contentPart>
          </mc:Choice>
          <mc:Fallback xmlns="">
            <p:pic>
              <p:nvPicPr>
                <p:cNvPr id="22" name="Ink 21">
                  <a:extLst>
                    <a:ext uri="{FF2B5EF4-FFF2-40B4-BE49-F238E27FC236}">
                      <a16:creationId xmlns:a16="http://schemas.microsoft.com/office/drawing/2014/main" id="{6508C81C-FE0C-6E1F-DAFD-EBD88564BACB}"/>
                    </a:ext>
                  </a:extLst>
                </p:cNvPr>
                <p:cNvPicPr/>
                <p:nvPr/>
              </p:nvPicPr>
              <p:blipFill>
                <a:blip r:embed="rId37"/>
                <a:stretch>
                  <a:fillRect/>
                </a:stretch>
              </p:blipFill>
              <p:spPr>
                <a:xfrm>
                  <a:off x="1598594" y="3528028"/>
                  <a:ext cx="46332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3" name="Ink 22">
                  <a:extLst>
                    <a:ext uri="{FF2B5EF4-FFF2-40B4-BE49-F238E27FC236}">
                      <a16:creationId xmlns:a16="http://schemas.microsoft.com/office/drawing/2014/main" id="{40E5FD0A-986B-E1F0-4071-A8336495BA05}"/>
                    </a:ext>
                  </a:extLst>
                </p14:cNvPr>
                <p14:cNvContentPartPr/>
                <p14:nvPr/>
              </p14:nvContentPartPr>
              <p14:xfrm>
                <a:off x="2038874" y="4242988"/>
                <a:ext cx="701640" cy="39960"/>
              </p14:xfrm>
            </p:contentPart>
          </mc:Choice>
          <mc:Fallback xmlns="">
            <p:pic>
              <p:nvPicPr>
                <p:cNvPr id="23" name="Ink 22">
                  <a:extLst>
                    <a:ext uri="{FF2B5EF4-FFF2-40B4-BE49-F238E27FC236}">
                      <a16:creationId xmlns:a16="http://schemas.microsoft.com/office/drawing/2014/main" id="{40E5FD0A-986B-E1F0-4071-A8336495BA05}"/>
                    </a:ext>
                  </a:extLst>
                </p:cNvPr>
                <p:cNvPicPr/>
                <p:nvPr/>
              </p:nvPicPr>
              <p:blipFill>
                <a:blip r:embed="rId39"/>
                <a:stretch>
                  <a:fillRect/>
                </a:stretch>
              </p:blipFill>
              <p:spPr>
                <a:xfrm>
                  <a:off x="2032754" y="4236868"/>
                  <a:ext cx="71388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4" name="Ink 23">
                  <a:extLst>
                    <a:ext uri="{FF2B5EF4-FFF2-40B4-BE49-F238E27FC236}">
                      <a16:creationId xmlns:a16="http://schemas.microsoft.com/office/drawing/2014/main" id="{5842952D-E3F3-3130-2FEC-4848D21A4034}"/>
                    </a:ext>
                  </a:extLst>
                </p14:cNvPr>
                <p14:cNvContentPartPr/>
                <p14:nvPr/>
              </p14:nvContentPartPr>
              <p14:xfrm>
                <a:off x="2281874" y="4577068"/>
                <a:ext cx="69120" cy="458640"/>
              </p14:xfrm>
            </p:contentPart>
          </mc:Choice>
          <mc:Fallback xmlns="">
            <p:pic>
              <p:nvPicPr>
                <p:cNvPr id="24" name="Ink 23">
                  <a:extLst>
                    <a:ext uri="{FF2B5EF4-FFF2-40B4-BE49-F238E27FC236}">
                      <a16:creationId xmlns:a16="http://schemas.microsoft.com/office/drawing/2014/main" id="{5842952D-E3F3-3130-2FEC-4848D21A4034}"/>
                    </a:ext>
                  </a:extLst>
                </p:cNvPr>
                <p:cNvPicPr/>
                <p:nvPr/>
              </p:nvPicPr>
              <p:blipFill>
                <a:blip r:embed="rId41"/>
                <a:stretch>
                  <a:fillRect/>
                </a:stretch>
              </p:blipFill>
              <p:spPr>
                <a:xfrm>
                  <a:off x="2275754" y="4570948"/>
                  <a:ext cx="81360" cy="4708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5" name="Ink 24">
                  <a:extLst>
                    <a:ext uri="{FF2B5EF4-FFF2-40B4-BE49-F238E27FC236}">
                      <a16:creationId xmlns:a16="http://schemas.microsoft.com/office/drawing/2014/main" id="{E3031EC8-C9C2-17C9-8721-93BFFAE384D0}"/>
                    </a:ext>
                  </a:extLst>
                </p14:cNvPr>
                <p14:cNvContentPartPr/>
                <p14:nvPr/>
              </p14:nvContentPartPr>
              <p14:xfrm>
                <a:off x="2023754" y="4557988"/>
                <a:ext cx="435960" cy="206280"/>
              </p14:xfrm>
            </p:contentPart>
          </mc:Choice>
          <mc:Fallback xmlns="">
            <p:pic>
              <p:nvPicPr>
                <p:cNvPr id="25" name="Ink 24">
                  <a:extLst>
                    <a:ext uri="{FF2B5EF4-FFF2-40B4-BE49-F238E27FC236}">
                      <a16:creationId xmlns:a16="http://schemas.microsoft.com/office/drawing/2014/main" id="{E3031EC8-C9C2-17C9-8721-93BFFAE384D0}"/>
                    </a:ext>
                  </a:extLst>
                </p:cNvPr>
                <p:cNvPicPr/>
                <p:nvPr/>
              </p:nvPicPr>
              <p:blipFill>
                <a:blip r:embed="rId43"/>
                <a:stretch>
                  <a:fillRect/>
                </a:stretch>
              </p:blipFill>
              <p:spPr>
                <a:xfrm>
                  <a:off x="2017634" y="4551868"/>
                  <a:ext cx="44820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6" name="Ink 25">
                  <a:extLst>
                    <a:ext uri="{FF2B5EF4-FFF2-40B4-BE49-F238E27FC236}">
                      <a16:creationId xmlns:a16="http://schemas.microsoft.com/office/drawing/2014/main" id="{16F49AAE-174C-1C23-56AD-A157C4CD6182}"/>
                    </a:ext>
                  </a:extLst>
                </p14:cNvPr>
                <p14:cNvContentPartPr/>
                <p14:nvPr/>
              </p14:nvContentPartPr>
              <p14:xfrm>
                <a:off x="2011874" y="4723948"/>
                <a:ext cx="1024200" cy="358560"/>
              </p14:xfrm>
            </p:contentPart>
          </mc:Choice>
          <mc:Fallback xmlns="">
            <p:pic>
              <p:nvPicPr>
                <p:cNvPr id="26" name="Ink 25">
                  <a:extLst>
                    <a:ext uri="{FF2B5EF4-FFF2-40B4-BE49-F238E27FC236}">
                      <a16:creationId xmlns:a16="http://schemas.microsoft.com/office/drawing/2014/main" id="{16F49AAE-174C-1C23-56AD-A157C4CD6182}"/>
                    </a:ext>
                  </a:extLst>
                </p:cNvPr>
                <p:cNvPicPr/>
                <p:nvPr/>
              </p:nvPicPr>
              <p:blipFill>
                <a:blip r:embed="rId45"/>
                <a:stretch>
                  <a:fillRect/>
                </a:stretch>
              </p:blipFill>
              <p:spPr>
                <a:xfrm>
                  <a:off x="2005754" y="4717828"/>
                  <a:ext cx="1036440" cy="3708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7" name="Ink 26">
                  <a:extLst>
                    <a:ext uri="{FF2B5EF4-FFF2-40B4-BE49-F238E27FC236}">
                      <a16:creationId xmlns:a16="http://schemas.microsoft.com/office/drawing/2014/main" id="{AD226340-73E4-3A47-6848-D6045ABD1C68}"/>
                    </a:ext>
                  </a:extLst>
                </p14:cNvPr>
                <p14:cNvContentPartPr/>
                <p14:nvPr/>
              </p14:nvContentPartPr>
              <p14:xfrm>
                <a:off x="3238034" y="3398068"/>
                <a:ext cx="808200" cy="84600"/>
              </p14:xfrm>
            </p:contentPart>
          </mc:Choice>
          <mc:Fallback xmlns="">
            <p:pic>
              <p:nvPicPr>
                <p:cNvPr id="27" name="Ink 26">
                  <a:extLst>
                    <a:ext uri="{FF2B5EF4-FFF2-40B4-BE49-F238E27FC236}">
                      <a16:creationId xmlns:a16="http://schemas.microsoft.com/office/drawing/2014/main" id="{AD226340-73E4-3A47-6848-D6045ABD1C68}"/>
                    </a:ext>
                  </a:extLst>
                </p:cNvPr>
                <p:cNvPicPr/>
                <p:nvPr/>
              </p:nvPicPr>
              <p:blipFill>
                <a:blip r:embed="rId47"/>
                <a:stretch>
                  <a:fillRect/>
                </a:stretch>
              </p:blipFill>
              <p:spPr>
                <a:xfrm>
                  <a:off x="3231914" y="3391948"/>
                  <a:ext cx="82044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8" name="Ink 27">
                  <a:extLst>
                    <a:ext uri="{FF2B5EF4-FFF2-40B4-BE49-F238E27FC236}">
                      <a16:creationId xmlns:a16="http://schemas.microsoft.com/office/drawing/2014/main" id="{A610D1D9-6DD9-B753-4538-4E404D5305BC}"/>
                    </a:ext>
                  </a:extLst>
                </p14:cNvPr>
                <p14:cNvContentPartPr/>
                <p14:nvPr/>
              </p14:nvContentPartPr>
              <p14:xfrm>
                <a:off x="4129034" y="3825388"/>
                <a:ext cx="306720" cy="26640"/>
              </p14:xfrm>
            </p:contentPart>
          </mc:Choice>
          <mc:Fallback xmlns="">
            <p:pic>
              <p:nvPicPr>
                <p:cNvPr id="28" name="Ink 27">
                  <a:extLst>
                    <a:ext uri="{FF2B5EF4-FFF2-40B4-BE49-F238E27FC236}">
                      <a16:creationId xmlns:a16="http://schemas.microsoft.com/office/drawing/2014/main" id="{A610D1D9-6DD9-B753-4538-4E404D5305BC}"/>
                    </a:ext>
                  </a:extLst>
                </p:cNvPr>
                <p:cNvPicPr/>
                <p:nvPr/>
              </p:nvPicPr>
              <p:blipFill>
                <a:blip r:embed="rId49"/>
                <a:stretch>
                  <a:fillRect/>
                </a:stretch>
              </p:blipFill>
              <p:spPr>
                <a:xfrm>
                  <a:off x="4122914" y="3819268"/>
                  <a:ext cx="31896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9" name="Ink 28">
                  <a:extLst>
                    <a:ext uri="{FF2B5EF4-FFF2-40B4-BE49-F238E27FC236}">
                      <a16:creationId xmlns:a16="http://schemas.microsoft.com/office/drawing/2014/main" id="{4448C104-C89B-C676-B9A4-F5A0734668E8}"/>
                    </a:ext>
                  </a:extLst>
                </p14:cNvPr>
                <p14:cNvContentPartPr/>
                <p14:nvPr/>
              </p14:nvContentPartPr>
              <p14:xfrm>
                <a:off x="4125794" y="3996028"/>
                <a:ext cx="370800" cy="65160"/>
              </p14:xfrm>
            </p:contentPart>
          </mc:Choice>
          <mc:Fallback xmlns="">
            <p:pic>
              <p:nvPicPr>
                <p:cNvPr id="29" name="Ink 28">
                  <a:extLst>
                    <a:ext uri="{FF2B5EF4-FFF2-40B4-BE49-F238E27FC236}">
                      <a16:creationId xmlns:a16="http://schemas.microsoft.com/office/drawing/2014/main" id="{4448C104-C89B-C676-B9A4-F5A0734668E8}"/>
                    </a:ext>
                  </a:extLst>
                </p:cNvPr>
                <p:cNvPicPr/>
                <p:nvPr/>
              </p:nvPicPr>
              <p:blipFill>
                <a:blip r:embed="rId51"/>
                <a:stretch>
                  <a:fillRect/>
                </a:stretch>
              </p:blipFill>
              <p:spPr>
                <a:xfrm>
                  <a:off x="4119674" y="3989908"/>
                  <a:ext cx="38304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0" name="Ink 29">
                  <a:extLst>
                    <a:ext uri="{FF2B5EF4-FFF2-40B4-BE49-F238E27FC236}">
                      <a16:creationId xmlns:a16="http://schemas.microsoft.com/office/drawing/2014/main" id="{39ED20D1-87FA-F7F9-3FFE-3614C521F2E6}"/>
                    </a:ext>
                  </a:extLst>
                </p14:cNvPr>
                <p14:cNvContentPartPr/>
                <p14:nvPr/>
              </p14:nvContentPartPr>
              <p14:xfrm>
                <a:off x="4756514" y="3751228"/>
                <a:ext cx="304920" cy="661320"/>
              </p14:xfrm>
            </p:contentPart>
          </mc:Choice>
          <mc:Fallback xmlns="">
            <p:pic>
              <p:nvPicPr>
                <p:cNvPr id="30" name="Ink 29">
                  <a:extLst>
                    <a:ext uri="{FF2B5EF4-FFF2-40B4-BE49-F238E27FC236}">
                      <a16:creationId xmlns:a16="http://schemas.microsoft.com/office/drawing/2014/main" id="{39ED20D1-87FA-F7F9-3FFE-3614C521F2E6}"/>
                    </a:ext>
                  </a:extLst>
                </p:cNvPr>
                <p:cNvPicPr/>
                <p:nvPr/>
              </p:nvPicPr>
              <p:blipFill>
                <a:blip r:embed="rId53"/>
                <a:stretch>
                  <a:fillRect/>
                </a:stretch>
              </p:blipFill>
              <p:spPr>
                <a:xfrm>
                  <a:off x="4750394" y="3745108"/>
                  <a:ext cx="317160" cy="6735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1" name="Ink 30">
                  <a:extLst>
                    <a:ext uri="{FF2B5EF4-FFF2-40B4-BE49-F238E27FC236}">
                      <a16:creationId xmlns:a16="http://schemas.microsoft.com/office/drawing/2014/main" id="{F425B55F-5456-AF61-147D-11E03C9B6B84}"/>
                    </a:ext>
                  </a:extLst>
                </p14:cNvPr>
                <p14:cNvContentPartPr/>
                <p14:nvPr/>
              </p14:nvContentPartPr>
              <p14:xfrm>
                <a:off x="5152514" y="3831508"/>
                <a:ext cx="298440" cy="474120"/>
              </p14:xfrm>
            </p:contentPart>
          </mc:Choice>
          <mc:Fallback xmlns="">
            <p:pic>
              <p:nvPicPr>
                <p:cNvPr id="31" name="Ink 30">
                  <a:extLst>
                    <a:ext uri="{FF2B5EF4-FFF2-40B4-BE49-F238E27FC236}">
                      <a16:creationId xmlns:a16="http://schemas.microsoft.com/office/drawing/2014/main" id="{F425B55F-5456-AF61-147D-11E03C9B6B84}"/>
                    </a:ext>
                  </a:extLst>
                </p:cNvPr>
                <p:cNvPicPr/>
                <p:nvPr/>
              </p:nvPicPr>
              <p:blipFill>
                <a:blip r:embed="rId55"/>
                <a:stretch>
                  <a:fillRect/>
                </a:stretch>
              </p:blipFill>
              <p:spPr>
                <a:xfrm>
                  <a:off x="5146394" y="3825388"/>
                  <a:ext cx="310680" cy="4863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2" name="Ink 31">
                  <a:extLst>
                    <a:ext uri="{FF2B5EF4-FFF2-40B4-BE49-F238E27FC236}">
                      <a16:creationId xmlns:a16="http://schemas.microsoft.com/office/drawing/2014/main" id="{82719D0B-2E05-DAD6-0616-8DB768F5499C}"/>
                    </a:ext>
                  </a:extLst>
                </p14:cNvPr>
                <p14:cNvContentPartPr/>
                <p14:nvPr/>
              </p14:nvContentPartPr>
              <p14:xfrm>
                <a:off x="5302634" y="3846988"/>
                <a:ext cx="844200" cy="559080"/>
              </p14:xfrm>
            </p:contentPart>
          </mc:Choice>
          <mc:Fallback xmlns="">
            <p:pic>
              <p:nvPicPr>
                <p:cNvPr id="32" name="Ink 31">
                  <a:extLst>
                    <a:ext uri="{FF2B5EF4-FFF2-40B4-BE49-F238E27FC236}">
                      <a16:creationId xmlns:a16="http://schemas.microsoft.com/office/drawing/2014/main" id="{82719D0B-2E05-DAD6-0616-8DB768F5499C}"/>
                    </a:ext>
                  </a:extLst>
                </p:cNvPr>
                <p:cNvPicPr/>
                <p:nvPr/>
              </p:nvPicPr>
              <p:blipFill>
                <a:blip r:embed="rId57"/>
                <a:stretch>
                  <a:fillRect/>
                </a:stretch>
              </p:blipFill>
              <p:spPr>
                <a:xfrm>
                  <a:off x="5296514" y="3840868"/>
                  <a:ext cx="856440" cy="5713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3" name="Ink 32">
                  <a:extLst>
                    <a:ext uri="{FF2B5EF4-FFF2-40B4-BE49-F238E27FC236}">
                      <a16:creationId xmlns:a16="http://schemas.microsoft.com/office/drawing/2014/main" id="{5B841DC0-B19E-8686-067D-BEC429CE9196}"/>
                    </a:ext>
                  </a:extLst>
                </p14:cNvPr>
                <p14:cNvContentPartPr/>
                <p14:nvPr/>
              </p14:nvContentPartPr>
              <p14:xfrm>
                <a:off x="4949474" y="4566988"/>
                <a:ext cx="1498680" cy="26280"/>
              </p14:xfrm>
            </p:contentPart>
          </mc:Choice>
          <mc:Fallback xmlns="">
            <p:pic>
              <p:nvPicPr>
                <p:cNvPr id="33" name="Ink 32">
                  <a:extLst>
                    <a:ext uri="{FF2B5EF4-FFF2-40B4-BE49-F238E27FC236}">
                      <a16:creationId xmlns:a16="http://schemas.microsoft.com/office/drawing/2014/main" id="{5B841DC0-B19E-8686-067D-BEC429CE9196}"/>
                    </a:ext>
                  </a:extLst>
                </p:cNvPr>
                <p:cNvPicPr/>
                <p:nvPr/>
              </p:nvPicPr>
              <p:blipFill>
                <a:blip r:embed="rId59"/>
                <a:stretch>
                  <a:fillRect/>
                </a:stretch>
              </p:blipFill>
              <p:spPr>
                <a:xfrm>
                  <a:off x="4943354" y="4560868"/>
                  <a:ext cx="1510920" cy="38520"/>
                </a:xfrm>
                <a:prstGeom prst="rect">
                  <a:avLst/>
                </a:prstGeom>
              </p:spPr>
            </p:pic>
          </mc:Fallback>
        </mc:AlternateContent>
      </p:grpSp>
      <p:grpSp>
        <p:nvGrpSpPr>
          <p:cNvPr id="49" name="Group 48">
            <a:extLst>
              <a:ext uri="{FF2B5EF4-FFF2-40B4-BE49-F238E27FC236}">
                <a16:creationId xmlns:a16="http://schemas.microsoft.com/office/drawing/2014/main" id="{4B82D8C0-CB9F-5908-2878-67DE935A4A1B}"/>
              </a:ext>
            </a:extLst>
          </p:cNvPr>
          <p:cNvGrpSpPr/>
          <p:nvPr/>
        </p:nvGrpSpPr>
        <p:grpSpPr>
          <a:xfrm>
            <a:off x="7202714" y="3220228"/>
            <a:ext cx="1414800" cy="1364040"/>
            <a:chOff x="7202714" y="3220228"/>
            <a:chExt cx="1414800" cy="1364040"/>
          </a:xfrm>
        </p:grpSpPr>
        <mc:AlternateContent xmlns:mc="http://schemas.openxmlformats.org/markup-compatibility/2006" xmlns:p14="http://schemas.microsoft.com/office/powerpoint/2010/main">
          <mc:Choice Requires="p14">
            <p:contentPart p14:bwMode="auto" r:id="rId60">
              <p14:nvContentPartPr>
                <p14:cNvPr id="35" name="Ink 34">
                  <a:extLst>
                    <a:ext uri="{FF2B5EF4-FFF2-40B4-BE49-F238E27FC236}">
                      <a16:creationId xmlns:a16="http://schemas.microsoft.com/office/drawing/2014/main" id="{B62087D1-2AE4-F604-577B-0FDFBB112623}"/>
                    </a:ext>
                  </a:extLst>
                </p14:cNvPr>
                <p14:cNvContentPartPr/>
                <p14:nvPr/>
              </p14:nvContentPartPr>
              <p14:xfrm>
                <a:off x="7255634" y="3445588"/>
                <a:ext cx="31680" cy="368640"/>
              </p14:xfrm>
            </p:contentPart>
          </mc:Choice>
          <mc:Fallback xmlns="">
            <p:pic>
              <p:nvPicPr>
                <p:cNvPr id="35" name="Ink 34">
                  <a:extLst>
                    <a:ext uri="{FF2B5EF4-FFF2-40B4-BE49-F238E27FC236}">
                      <a16:creationId xmlns:a16="http://schemas.microsoft.com/office/drawing/2014/main" id="{B62087D1-2AE4-F604-577B-0FDFBB112623}"/>
                    </a:ext>
                  </a:extLst>
                </p:cNvPr>
                <p:cNvPicPr/>
                <p:nvPr/>
              </p:nvPicPr>
              <p:blipFill>
                <a:blip r:embed="rId61"/>
                <a:stretch>
                  <a:fillRect/>
                </a:stretch>
              </p:blipFill>
              <p:spPr>
                <a:xfrm>
                  <a:off x="7249514" y="3439468"/>
                  <a:ext cx="43920" cy="3808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6" name="Ink 35">
                  <a:extLst>
                    <a:ext uri="{FF2B5EF4-FFF2-40B4-BE49-F238E27FC236}">
                      <a16:creationId xmlns:a16="http://schemas.microsoft.com/office/drawing/2014/main" id="{2F7F0972-1048-3D07-E394-BC59840B7EEE}"/>
                    </a:ext>
                  </a:extLst>
                </p14:cNvPr>
                <p14:cNvContentPartPr/>
                <p14:nvPr/>
              </p14:nvContentPartPr>
              <p14:xfrm>
                <a:off x="7202714" y="3335428"/>
                <a:ext cx="245160" cy="324360"/>
              </p14:xfrm>
            </p:contentPart>
          </mc:Choice>
          <mc:Fallback xmlns="">
            <p:pic>
              <p:nvPicPr>
                <p:cNvPr id="36" name="Ink 35">
                  <a:extLst>
                    <a:ext uri="{FF2B5EF4-FFF2-40B4-BE49-F238E27FC236}">
                      <a16:creationId xmlns:a16="http://schemas.microsoft.com/office/drawing/2014/main" id="{2F7F0972-1048-3D07-E394-BC59840B7EEE}"/>
                    </a:ext>
                  </a:extLst>
                </p:cNvPr>
                <p:cNvPicPr/>
                <p:nvPr/>
              </p:nvPicPr>
              <p:blipFill>
                <a:blip r:embed="rId63"/>
                <a:stretch>
                  <a:fillRect/>
                </a:stretch>
              </p:blipFill>
              <p:spPr>
                <a:xfrm>
                  <a:off x="7196594" y="3329308"/>
                  <a:ext cx="257400" cy="33660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8" name="Ink 37">
                  <a:extLst>
                    <a:ext uri="{FF2B5EF4-FFF2-40B4-BE49-F238E27FC236}">
                      <a16:creationId xmlns:a16="http://schemas.microsoft.com/office/drawing/2014/main" id="{C0909C42-4356-C2AD-17D3-34A7128181A9}"/>
                    </a:ext>
                  </a:extLst>
                </p14:cNvPr>
                <p14:cNvContentPartPr/>
                <p14:nvPr/>
              </p14:nvContentPartPr>
              <p14:xfrm>
                <a:off x="7624274" y="3367108"/>
                <a:ext cx="290520" cy="290520"/>
              </p14:xfrm>
            </p:contentPart>
          </mc:Choice>
          <mc:Fallback xmlns="">
            <p:pic>
              <p:nvPicPr>
                <p:cNvPr id="38" name="Ink 37">
                  <a:extLst>
                    <a:ext uri="{FF2B5EF4-FFF2-40B4-BE49-F238E27FC236}">
                      <a16:creationId xmlns:a16="http://schemas.microsoft.com/office/drawing/2014/main" id="{C0909C42-4356-C2AD-17D3-34A7128181A9}"/>
                    </a:ext>
                  </a:extLst>
                </p:cNvPr>
                <p:cNvPicPr/>
                <p:nvPr/>
              </p:nvPicPr>
              <p:blipFill>
                <a:blip r:embed="rId65"/>
                <a:stretch>
                  <a:fillRect/>
                </a:stretch>
              </p:blipFill>
              <p:spPr>
                <a:xfrm>
                  <a:off x="7618154" y="3360988"/>
                  <a:ext cx="302760" cy="3027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39" name="Ink 38">
                  <a:extLst>
                    <a:ext uri="{FF2B5EF4-FFF2-40B4-BE49-F238E27FC236}">
                      <a16:creationId xmlns:a16="http://schemas.microsoft.com/office/drawing/2014/main" id="{BE3BE518-EA58-ACBA-F550-F2F4E53CC2BE}"/>
                    </a:ext>
                  </a:extLst>
                </p14:cNvPr>
                <p14:cNvContentPartPr/>
                <p14:nvPr/>
              </p14:nvContentPartPr>
              <p14:xfrm>
                <a:off x="7586474" y="3231028"/>
                <a:ext cx="281520" cy="524520"/>
              </p14:xfrm>
            </p:contentPart>
          </mc:Choice>
          <mc:Fallback xmlns="">
            <p:pic>
              <p:nvPicPr>
                <p:cNvPr id="39" name="Ink 38">
                  <a:extLst>
                    <a:ext uri="{FF2B5EF4-FFF2-40B4-BE49-F238E27FC236}">
                      <a16:creationId xmlns:a16="http://schemas.microsoft.com/office/drawing/2014/main" id="{BE3BE518-EA58-ACBA-F550-F2F4E53CC2BE}"/>
                    </a:ext>
                  </a:extLst>
                </p:cNvPr>
                <p:cNvPicPr/>
                <p:nvPr/>
              </p:nvPicPr>
              <p:blipFill>
                <a:blip r:embed="rId67"/>
                <a:stretch>
                  <a:fillRect/>
                </a:stretch>
              </p:blipFill>
              <p:spPr>
                <a:xfrm>
                  <a:off x="7580354" y="3224908"/>
                  <a:ext cx="293760" cy="5367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0" name="Ink 39">
                  <a:extLst>
                    <a:ext uri="{FF2B5EF4-FFF2-40B4-BE49-F238E27FC236}">
                      <a16:creationId xmlns:a16="http://schemas.microsoft.com/office/drawing/2014/main" id="{4C8EC757-C88E-5D90-2A68-FDD705ADF3D0}"/>
                    </a:ext>
                  </a:extLst>
                </p14:cNvPr>
                <p14:cNvContentPartPr/>
                <p14:nvPr/>
              </p14:nvContentPartPr>
              <p14:xfrm>
                <a:off x="7928114" y="3385828"/>
                <a:ext cx="63000" cy="275040"/>
              </p14:xfrm>
            </p:contentPart>
          </mc:Choice>
          <mc:Fallback xmlns="">
            <p:pic>
              <p:nvPicPr>
                <p:cNvPr id="40" name="Ink 39">
                  <a:extLst>
                    <a:ext uri="{FF2B5EF4-FFF2-40B4-BE49-F238E27FC236}">
                      <a16:creationId xmlns:a16="http://schemas.microsoft.com/office/drawing/2014/main" id="{4C8EC757-C88E-5D90-2A68-FDD705ADF3D0}"/>
                    </a:ext>
                  </a:extLst>
                </p:cNvPr>
                <p:cNvPicPr/>
                <p:nvPr/>
              </p:nvPicPr>
              <p:blipFill>
                <a:blip r:embed="rId69"/>
                <a:stretch>
                  <a:fillRect/>
                </a:stretch>
              </p:blipFill>
              <p:spPr>
                <a:xfrm>
                  <a:off x="7921994" y="3379708"/>
                  <a:ext cx="75240" cy="28728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1" name="Ink 40">
                  <a:extLst>
                    <a:ext uri="{FF2B5EF4-FFF2-40B4-BE49-F238E27FC236}">
                      <a16:creationId xmlns:a16="http://schemas.microsoft.com/office/drawing/2014/main" id="{CD3F3145-D4AA-B847-A0EA-FD321F9C5145}"/>
                    </a:ext>
                  </a:extLst>
                </p14:cNvPr>
                <p14:cNvContentPartPr/>
                <p14:nvPr/>
              </p14:nvContentPartPr>
              <p14:xfrm>
                <a:off x="7976354" y="3220228"/>
                <a:ext cx="507240" cy="208440"/>
              </p14:xfrm>
            </p:contentPart>
          </mc:Choice>
          <mc:Fallback xmlns="">
            <p:pic>
              <p:nvPicPr>
                <p:cNvPr id="41" name="Ink 40">
                  <a:extLst>
                    <a:ext uri="{FF2B5EF4-FFF2-40B4-BE49-F238E27FC236}">
                      <a16:creationId xmlns:a16="http://schemas.microsoft.com/office/drawing/2014/main" id="{CD3F3145-D4AA-B847-A0EA-FD321F9C5145}"/>
                    </a:ext>
                  </a:extLst>
                </p:cNvPr>
                <p:cNvPicPr/>
                <p:nvPr/>
              </p:nvPicPr>
              <p:blipFill>
                <a:blip r:embed="rId71"/>
                <a:stretch>
                  <a:fillRect/>
                </a:stretch>
              </p:blipFill>
              <p:spPr>
                <a:xfrm>
                  <a:off x="7970234" y="3214108"/>
                  <a:ext cx="51948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2" name="Ink 41">
                  <a:extLst>
                    <a:ext uri="{FF2B5EF4-FFF2-40B4-BE49-F238E27FC236}">
                      <a16:creationId xmlns:a16="http://schemas.microsoft.com/office/drawing/2014/main" id="{01E301B5-F464-90E6-9862-7628C435D0A8}"/>
                    </a:ext>
                  </a:extLst>
                </p14:cNvPr>
                <p14:cNvContentPartPr/>
                <p14:nvPr/>
              </p14:nvContentPartPr>
              <p14:xfrm>
                <a:off x="7391354" y="3752668"/>
                <a:ext cx="749160" cy="51480"/>
              </p14:xfrm>
            </p:contentPart>
          </mc:Choice>
          <mc:Fallback xmlns="">
            <p:pic>
              <p:nvPicPr>
                <p:cNvPr id="42" name="Ink 41">
                  <a:extLst>
                    <a:ext uri="{FF2B5EF4-FFF2-40B4-BE49-F238E27FC236}">
                      <a16:creationId xmlns:a16="http://schemas.microsoft.com/office/drawing/2014/main" id="{01E301B5-F464-90E6-9862-7628C435D0A8}"/>
                    </a:ext>
                  </a:extLst>
                </p:cNvPr>
                <p:cNvPicPr/>
                <p:nvPr/>
              </p:nvPicPr>
              <p:blipFill>
                <a:blip r:embed="rId73"/>
                <a:stretch>
                  <a:fillRect/>
                </a:stretch>
              </p:blipFill>
              <p:spPr>
                <a:xfrm>
                  <a:off x="7385234" y="3746548"/>
                  <a:ext cx="76140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3" name="Ink 42">
                  <a:extLst>
                    <a:ext uri="{FF2B5EF4-FFF2-40B4-BE49-F238E27FC236}">
                      <a16:creationId xmlns:a16="http://schemas.microsoft.com/office/drawing/2014/main" id="{BD246B07-D7E7-F2E0-2DE3-F2938EBDE292}"/>
                    </a:ext>
                  </a:extLst>
                </p14:cNvPr>
                <p14:cNvContentPartPr/>
                <p14:nvPr/>
              </p14:nvContentPartPr>
              <p14:xfrm>
                <a:off x="7488194" y="3868588"/>
                <a:ext cx="83880" cy="472320"/>
              </p14:xfrm>
            </p:contentPart>
          </mc:Choice>
          <mc:Fallback xmlns="">
            <p:pic>
              <p:nvPicPr>
                <p:cNvPr id="43" name="Ink 42">
                  <a:extLst>
                    <a:ext uri="{FF2B5EF4-FFF2-40B4-BE49-F238E27FC236}">
                      <a16:creationId xmlns:a16="http://schemas.microsoft.com/office/drawing/2014/main" id="{BD246B07-D7E7-F2E0-2DE3-F2938EBDE292}"/>
                    </a:ext>
                  </a:extLst>
                </p:cNvPr>
                <p:cNvPicPr/>
                <p:nvPr/>
              </p:nvPicPr>
              <p:blipFill>
                <a:blip r:embed="rId75"/>
                <a:stretch>
                  <a:fillRect/>
                </a:stretch>
              </p:blipFill>
              <p:spPr>
                <a:xfrm>
                  <a:off x="7482074" y="3862468"/>
                  <a:ext cx="96120" cy="4845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4" name="Ink 43">
                  <a:extLst>
                    <a:ext uri="{FF2B5EF4-FFF2-40B4-BE49-F238E27FC236}">
                      <a16:creationId xmlns:a16="http://schemas.microsoft.com/office/drawing/2014/main" id="{DBBD92F9-A601-739D-B4E2-B9A7B058382D}"/>
                    </a:ext>
                  </a:extLst>
                </p14:cNvPr>
                <p14:cNvContentPartPr/>
                <p14:nvPr/>
              </p14:nvContentPartPr>
              <p14:xfrm>
                <a:off x="7708154" y="3964348"/>
                <a:ext cx="326160" cy="263520"/>
              </p14:xfrm>
            </p:contentPart>
          </mc:Choice>
          <mc:Fallback xmlns="">
            <p:pic>
              <p:nvPicPr>
                <p:cNvPr id="44" name="Ink 43">
                  <a:extLst>
                    <a:ext uri="{FF2B5EF4-FFF2-40B4-BE49-F238E27FC236}">
                      <a16:creationId xmlns:a16="http://schemas.microsoft.com/office/drawing/2014/main" id="{DBBD92F9-A601-739D-B4E2-B9A7B058382D}"/>
                    </a:ext>
                  </a:extLst>
                </p:cNvPr>
                <p:cNvPicPr/>
                <p:nvPr/>
              </p:nvPicPr>
              <p:blipFill>
                <a:blip r:embed="rId77"/>
                <a:stretch>
                  <a:fillRect/>
                </a:stretch>
              </p:blipFill>
              <p:spPr>
                <a:xfrm>
                  <a:off x="7702034" y="3958228"/>
                  <a:ext cx="33840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5" name="Ink 44">
                  <a:extLst>
                    <a:ext uri="{FF2B5EF4-FFF2-40B4-BE49-F238E27FC236}">
                      <a16:creationId xmlns:a16="http://schemas.microsoft.com/office/drawing/2014/main" id="{367B3ADC-074E-9382-3B2A-5BE81504777D}"/>
                    </a:ext>
                  </a:extLst>
                </p14:cNvPr>
                <p14:cNvContentPartPr/>
                <p14:nvPr/>
              </p14:nvContentPartPr>
              <p14:xfrm>
                <a:off x="8048354" y="4009348"/>
                <a:ext cx="230400" cy="494280"/>
              </p14:xfrm>
            </p:contentPart>
          </mc:Choice>
          <mc:Fallback xmlns="">
            <p:pic>
              <p:nvPicPr>
                <p:cNvPr id="45" name="Ink 44">
                  <a:extLst>
                    <a:ext uri="{FF2B5EF4-FFF2-40B4-BE49-F238E27FC236}">
                      <a16:creationId xmlns:a16="http://schemas.microsoft.com/office/drawing/2014/main" id="{367B3ADC-074E-9382-3B2A-5BE81504777D}"/>
                    </a:ext>
                  </a:extLst>
                </p:cNvPr>
                <p:cNvPicPr/>
                <p:nvPr/>
              </p:nvPicPr>
              <p:blipFill>
                <a:blip r:embed="rId79"/>
                <a:stretch>
                  <a:fillRect/>
                </a:stretch>
              </p:blipFill>
              <p:spPr>
                <a:xfrm>
                  <a:off x="8042234" y="4003228"/>
                  <a:ext cx="242640" cy="5065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7" name="Ink 46">
                  <a:extLst>
                    <a:ext uri="{FF2B5EF4-FFF2-40B4-BE49-F238E27FC236}">
                      <a16:creationId xmlns:a16="http://schemas.microsoft.com/office/drawing/2014/main" id="{B3FA339A-CD35-3BD7-B7AF-E873F2BD4293}"/>
                    </a:ext>
                  </a:extLst>
                </p14:cNvPr>
                <p14:cNvContentPartPr/>
                <p14:nvPr/>
              </p14:nvContentPartPr>
              <p14:xfrm>
                <a:off x="7204874" y="3972988"/>
                <a:ext cx="435600" cy="611280"/>
              </p14:xfrm>
            </p:contentPart>
          </mc:Choice>
          <mc:Fallback xmlns="">
            <p:pic>
              <p:nvPicPr>
                <p:cNvPr id="47" name="Ink 46">
                  <a:extLst>
                    <a:ext uri="{FF2B5EF4-FFF2-40B4-BE49-F238E27FC236}">
                      <a16:creationId xmlns:a16="http://schemas.microsoft.com/office/drawing/2014/main" id="{B3FA339A-CD35-3BD7-B7AF-E873F2BD4293}"/>
                    </a:ext>
                  </a:extLst>
                </p:cNvPr>
                <p:cNvPicPr/>
                <p:nvPr/>
              </p:nvPicPr>
              <p:blipFill>
                <a:blip r:embed="rId81"/>
                <a:stretch>
                  <a:fillRect/>
                </a:stretch>
              </p:blipFill>
              <p:spPr>
                <a:xfrm>
                  <a:off x="7198754" y="3966868"/>
                  <a:ext cx="447840" cy="62352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48" name="Ink 47">
                  <a:extLst>
                    <a:ext uri="{FF2B5EF4-FFF2-40B4-BE49-F238E27FC236}">
                      <a16:creationId xmlns:a16="http://schemas.microsoft.com/office/drawing/2014/main" id="{DE98B1B4-73EE-058B-B6F2-A53B70EF5F4F}"/>
                    </a:ext>
                  </a:extLst>
                </p14:cNvPr>
                <p14:cNvContentPartPr/>
                <p14:nvPr/>
              </p14:nvContentPartPr>
              <p14:xfrm>
                <a:off x="8288474" y="3851668"/>
                <a:ext cx="329040" cy="208440"/>
              </p14:xfrm>
            </p:contentPart>
          </mc:Choice>
          <mc:Fallback xmlns="">
            <p:pic>
              <p:nvPicPr>
                <p:cNvPr id="48" name="Ink 47">
                  <a:extLst>
                    <a:ext uri="{FF2B5EF4-FFF2-40B4-BE49-F238E27FC236}">
                      <a16:creationId xmlns:a16="http://schemas.microsoft.com/office/drawing/2014/main" id="{DE98B1B4-73EE-058B-B6F2-A53B70EF5F4F}"/>
                    </a:ext>
                  </a:extLst>
                </p:cNvPr>
                <p:cNvPicPr/>
                <p:nvPr/>
              </p:nvPicPr>
              <p:blipFill>
                <a:blip r:embed="rId83"/>
                <a:stretch>
                  <a:fillRect/>
                </a:stretch>
              </p:blipFill>
              <p:spPr>
                <a:xfrm>
                  <a:off x="8282354" y="3845548"/>
                  <a:ext cx="341280" cy="220680"/>
                </a:xfrm>
                <a:prstGeom prst="rect">
                  <a:avLst/>
                </a:prstGeom>
              </p:spPr>
            </p:pic>
          </mc:Fallback>
        </mc:AlternateContent>
      </p:grpSp>
    </p:spTree>
    <p:extLst>
      <p:ext uri="{BB962C8B-B14F-4D97-AF65-F5344CB8AC3E}">
        <p14:creationId xmlns:p14="http://schemas.microsoft.com/office/powerpoint/2010/main" val="395036174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8</a:t>
            </a:r>
            <a:r>
              <a:rPr lang="en-US" b="1" dirty="0"/>
              <a:t>. On what sum will the difference between the simple and compound interests for 3 years at 5 per cent per annum amount to 12.20? </a:t>
            </a:r>
          </a:p>
          <a:p>
            <a:pPr>
              <a:buNone/>
            </a:pPr>
            <a:r>
              <a:rPr lang="en-US" b="1" dirty="0"/>
              <a:t>(1) 1600 	(2) 800 	(3) 1200 	(4) 1500 	(5) None of these</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4E5D7647-33F6-E138-5E1C-3B9427B55718}"/>
                  </a:ext>
                </a:extLst>
              </p14:cNvPr>
              <p14:cNvContentPartPr/>
              <p14:nvPr/>
            </p14:nvContentPartPr>
            <p14:xfrm>
              <a:off x="475560" y="2460600"/>
              <a:ext cx="9153000" cy="3868920"/>
            </p14:xfrm>
          </p:contentPart>
        </mc:Choice>
        <mc:Fallback xmlns="">
          <p:pic>
            <p:nvPicPr>
              <p:cNvPr id="4" name="Ink 3">
                <a:extLst>
                  <a:ext uri="{FF2B5EF4-FFF2-40B4-BE49-F238E27FC236}">
                    <a16:creationId xmlns:a16="http://schemas.microsoft.com/office/drawing/2014/main" id="{4E5D7647-33F6-E138-5E1C-3B9427B55718}"/>
                  </a:ext>
                </a:extLst>
              </p:cNvPr>
              <p:cNvPicPr/>
              <p:nvPr/>
            </p:nvPicPr>
            <p:blipFill>
              <a:blip r:embed="rId3"/>
              <a:stretch>
                <a:fillRect/>
              </a:stretch>
            </p:blipFill>
            <p:spPr>
              <a:xfrm>
                <a:off x="466200" y="2451240"/>
                <a:ext cx="9171720" cy="3887640"/>
              </a:xfrm>
              <a:prstGeom prst="rect">
                <a:avLst/>
              </a:prstGeom>
            </p:spPr>
          </p:pic>
        </mc:Fallback>
      </mc:AlternateContent>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8</a:t>
            </a:r>
            <a:r>
              <a:rPr lang="en-US" b="1" dirty="0"/>
              <a:t>. On what sum will the difference between the simple and compound interests for 3 years at 5 per cent per annum amount to 12.20? </a:t>
            </a:r>
          </a:p>
          <a:p>
            <a:pPr>
              <a:buNone/>
            </a:pPr>
            <a:r>
              <a:rPr lang="en-US" b="1" dirty="0">
                <a:solidFill>
                  <a:srgbClr val="FF0000"/>
                </a:solidFill>
              </a:rPr>
              <a:t>(1) 1600 </a:t>
            </a:r>
            <a:r>
              <a:rPr lang="en-US" b="1" dirty="0"/>
              <a:t>	(2) 800 	(3) 1200 	(4) 1500 	(5) None of these</a:t>
            </a:r>
            <a:endParaRPr lang="en-US" dirty="0"/>
          </a:p>
        </p:txBody>
      </p:sp>
      <mc:AlternateContent xmlns:mc="http://schemas.openxmlformats.org/markup-compatibility/2006" xmlns:p14="http://schemas.microsoft.com/office/powerpoint/2010/main">
        <mc:Choice Requires="p14">
          <p:contentPart p14:bwMode="auto" r:id="rId2">
            <p14:nvContentPartPr>
              <p14:cNvPr id="203" name="Ink 202">
                <a:extLst>
                  <a:ext uri="{FF2B5EF4-FFF2-40B4-BE49-F238E27FC236}">
                    <a16:creationId xmlns:a16="http://schemas.microsoft.com/office/drawing/2014/main" id="{B134AD49-7E4B-BD14-F805-0FF5A83F9A5A}"/>
                  </a:ext>
                </a:extLst>
              </p14:cNvPr>
              <p14:cNvContentPartPr/>
              <p14:nvPr/>
            </p14:nvContentPartPr>
            <p14:xfrm>
              <a:off x="939794" y="4624948"/>
              <a:ext cx="216360" cy="282600"/>
            </p14:xfrm>
          </p:contentPart>
        </mc:Choice>
        <mc:Fallback xmlns="">
          <p:pic>
            <p:nvPicPr>
              <p:cNvPr id="203" name="Ink 202">
                <a:extLst>
                  <a:ext uri="{FF2B5EF4-FFF2-40B4-BE49-F238E27FC236}">
                    <a16:creationId xmlns:a16="http://schemas.microsoft.com/office/drawing/2014/main" id="{B134AD49-7E4B-BD14-F805-0FF5A83F9A5A}"/>
                  </a:ext>
                </a:extLst>
              </p:cNvPr>
              <p:cNvPicPr/>
              <p:nvPr/>
            </p:nvPicPr>
            <p:blipFill>
              <a:blip r:embed="rId3"/>
              <a:stretch>
                <a:fillRect/>
              </a:stretch>
            </p:blipFill>
            <p:spPr>
              <a:xfrm>
                <a:off x="933674" y="4618828"/>
                <a:ext cx="228600" cy="2948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21" name="Ink 220">
                <a:extLst>
                  <a:ext uri="{FF2B5EF4-FFF2-40B4-BE49-F238E27FC236}">
                    <a16:creationId xmlns:a16="http://schemas.microsoft.com/office/drawing/2014/main" id="{2299A115-531B-2BA4-EF2F-CB2285CB84BF}"/>
                  </a:ext>
                </a:extLst>
              </p14:cNvPr>
              <p14:cNvContentPartPr/>
              <p14:nvPr/>
            </p14:nvContentPartPr>
            <p14:xfrm>
              <a:off x="3650234" y="3939148"/>
              <a:ext cx="691920" cy="20880"/>
            </p14:xfrm>
          </p:contentPart>
        </mc:Choice>
        <mc:Fallback xmlns="">
          <p:pic>
            <p:nvPicPr>
              <p:cNvPr id="221" name="Ink 220">
                <a:extLst>
                  <a:ext uri="{FF2B5EF4-FFF2-40B4-BE49-F238E27FC236}">
                    <a16:creationId xmlns:a16="http://schemas.microsoft.com/office/drawing/2014/main" id="{2299A115-531B-2BA4-EF2F-CB2285CB84BF}"/>
                  </a:ext>
                </a:extLst>
              </p:cNvPr>
              <p:cNvPicPr/>
              <p:nvPr/>
            </p:nvPicPr>
            <p:blipFill>
              <a:blip r:embed="rId5"/>
              <a:stretch>
                <a:fillRect/>
              </a:stretch>
            </p:blipFill>
            <p:spPr>
              <a:xfrm>
                <a:off x="3644114" y="3933028"/>
                <a:ext cx="704160" cy="33120"/>
              </a:xfrm>
              <a:prstGeom prst="rect">
                <a:avLst/>
              </a:prstGeom>
            </p:spPr>
          </p:pic>
        </mc:Fallback>
      </mc:AlternateContent>
      <p:grpSp>
        <p:nvGrpSpPr>
          <p:cNvPr id="229" name="Group 228">
            <a:extLst>
              <a:ext uri="{FF2B5EF4-FFF2-40B4-BE49-F238E27FC236}">
                <a16:creationId xmlns:a16="http://schemas.microsoft.com/office/drawing/2014/main" id="{8A9E3D33-07C0-6014-5703-2F34972A9406}"/>
              </a:ext>
            </a:extLst>
          </p:cNvPr>
          <p:cNvGrpSpPr/>
          <p:nvPr/>
        </p:nvGrpSpPr>
        <p:grpSpPr>
          <a:xfrm>
            <a:off x="400874" y="3388708"/>
            <a:ext cx="6291360" cy="2030040"/>
            <a:chOff x="400874" y="3388708"/>
            <a:chExt cx="6291360" cy="2030040"/>
          </a:xfrm>
        </p:grpSpPr>
        <mc:AlternateContent xmlns:mc="http://schemas.openxmlformats.org/markup-compatibility/2006" xmlns:p14="http://schemas.microsoft.com/office/powerpoint/2010/main">
          <mc:Choice Requires="p14">
            <p:contentPart p14:bwMode="auto" r:id="rId6">
              <p14:nvContentPartPr>
                <p14:cNvPr id="171" name="Ink 170">
                  <a:extLst>
                    <a:ext uri="{FF2B5EF4-FFF2-40B4-BE49-F238E27FC236}">
                      <a16:creationId xmlns:a16="http://schemas.microsoft.com/office/drawing/2014/main" id="{3D44F152-2504-00F1-7C0D-DA05D5EBBECE}"/>
                    </a:ext>
                  </a:extLst>
                </p14:cNvPr>
                <p14:cNvContentPartPr/>
                <p14:nvPr/>
              </p14:nvContentPartPr>
              <p14:xfrm>
                <a:off x="899474" y="3647188"/>
                <a:ext cx="363240" cy="426960"/>
              </p14:xfrm>
            </p:contentPart>
          </mc:Choice>
          <mc:Fallback xmlns="">
            <p:pic>
              <p:nvPicPr>
                <p:cNvPr id="171" name="Ink 170">
                  <a:extLst>
                    <a:ext uri="{FF2B5EF4-FFF2-40B4-BE49-F238E27FC236}">
                      <a16:creationId xmlns:a16="http://schemas.microsoft.com/office/drawing/2014/main" id="{3D44F152-2504-00F1-7C0D-DA05D5EBBECE}"/>
                    </a:ext>
                  </a:extLst>
                </p:cNvPr>
                <p:cNvPicPr/>
                <p:nvPr/>
              </p:nvPicPr>
              <p:blipFill>
                <a:blip r:embed="rId7"/>
                <a:stretch>
                  <a:fillRect/>
                </a:stretch>
              </p:blipFill>
              <p:spPr>
                <a:xfrm>
                  <a:off x="893354" y="3641068"/>
                  <a:ext cx="375480" cy="4392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72" name="Ink 171">
                  <a:extLst>
                    <a:ext uri="{FF2B5EF4-FFF2-40B4-BE49-F238E27FC236}">
                      <a16:creationId xmlns:a16="http://schemas.microsoft.com/office/drawing/2014/main" id="{EF027E03-AD2C-A3CE-AEE1-82B7354B4EA5}"/>
                    </a:ext>
                  </a:extLst>
                </p14:cNvPr>
                <p14:cNvContentPartPr/>
                <p14:nvPr/>
              </p14:nvContentPartPr>
              <p14:xfrm>
                <a:off x="1171274" y="3743668"/>
                <a:ext cx="327960" cy="330120"/>
              </p14:xfrm>
            </p:contentPart>
          </mc:Choice>
          <mc:Fallback xmlns="">
            <p:pic>
              <p:nvPicPr>
                <p:cNvPr id="172" name="Ink 171">
                  <a:extLst>
                    <a:ext uri="{FF2B5EF4-FFF2-40B4-BE49-F238E27FC236}">
                      <a16:creationId xmlns:a16="http://schemas.microsoft.com/office/drawing/2014/main" id="{EF027E03-AD2C-A3CE-AEE1-82B7354B4EA5}"/>
                    </a:ext>
                  </a:extLst>
                </p:cNvPr>
                <p:cNvPicPr/>
                <p:nvPr/>
              </p:nvPicPr>
              <p:blipFill>
                <a:blip r:embed="rId9"/>
                <a:stretch>
                  <a:fillRect/>
                </a:stretch>
              </p:blipFill>
              <p:spPr>
                <a:xfrm>
                  <a:off x="1165154" y="3737548"/>
                  <a:ext cx="340200" cy="3423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73" name="Ink 172">
                  <a:extLst>
                    <a:ext uri="{FF2B5EF4-FFF2-40B4-BE49-F238E27FC236}">
                      <a16:creationId xmlns:a16="http://schemas.microsoft.com/office/drawing/2014/main" id="{AE0EAD6B-88C7-34C9-AAF3-0AB404254031}"/>
                    </a:ext>
                  </a:extLst>
                </p14:cNvPr>
                <p14:cNvContentPartPr/>
                <p14:nvPr/>
              </p14:nvContentPartPr>
              <p14:xfrm>
                <a:off x="1420394" y="3742588"/>
                <a:ext cx="191160" cy="137880"/>
              </p14:xfrm>
            </p:contentPart>
          </mc:Choice>
          <mc:Fallback xmlns="">
            <p:pic>
              <p:nvPicPr>
                <p:cNvPr id="173" name="Ink 172">
                  <a:extLst>
                    <a:ext uri="{FF2B5EF4-FFF2-40B4-BE49-F238E27FC236}">
                      <a16:creationId xmlns:a16="http://schemas.microsoft.com/office/drawing/2014/main" id="{AE0EAD6B-88C7-34C9-AAF3-0AB404254031}"/>
                    </a:ext>
                  </a:extLst>
                </p:cNvPr>
                <p:cNvPicPr/>
                <p:nvPr/>
              </p:nvPicPr>
              <p:blipFill>
                <a:blip r:embed="rId11"/>
                <a:stretch>
                  <a:fillRect/>
                </a:stretch>
              </p:blipFill>
              <p:spPr>
                <a:xfrm>
                  <a:off x="1414274" y="3736468"/>
                  <a:ext cx="20340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74" name="Ink 173">
                  <a:extLst>
                    <a:ext uri="{FF2B5EF4-FFF2-40B4-BE49-F238E27FC236}">
                      <a16:creationId xmlns:a16="http://schemas.microsoft.com/office/drawing/2014/main" id="{3782AED7-5ECC-A929-8F82-D6B217B844C0}"/>
                    </a:ext>
                  </a:extLst>
                </p14:cNvPr>
                <p14:cNvContentPartPr/>
                <p14:nvPr/>
              </p14:nvContentPartPr>
              <p14:xfrm>
                <a:off x="400874" y="4205908"/>
                <a:ext cx="1473480" cy="219240"/>
              </p14:xfrm>
            </p:contentPart>
          </mc:Choice>
          <mc:Fallback xmlns="">
            <p:pic>
              <p:nvPicPr>
                <p:cNvPr id="174" name="Ink 173">
                  <a:extLst>
                    <a:ext uri="{FF2B5EF4-FFF2-40B4-BE49-F238E27FC236}">
                      <a16:creationId xmlns:a16="http://schemas.microsoft.com/office/drawing/2014/main" id="{3782AED7-5ECC-A929-8F82-D6B217B844C0}"/>
                    </a:ext>
                  </a:extLst>
                </p:cNvPr>
                <p:cNvPicPr/>
                <p:nvPr/>
              </p:nvPicPr>
              <p:blipFill>
                <a:blip r:embed="rId13"/>
                <a:stretch>
                  <a:fillRect/>
                </a:stretch>
              </p:blipFill>
              <p:spPr>
                <a:xfrm>
                  <a:off x="394754" y="4199788"/>
                  <a:ext cx="1485720" cy="2314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75" name="Ink 174">
                  <a:extLst>
                    <a:ext uri="{FF2B5EF4-FFF2-40B4-BE49-F238E27FC236}">
                      <a16:creationId xmlns:a16="http://schemas.microsoft.com/office/drawing/2014/main" id="{E86748D5-B3CB-D49F-4173-2E4B5587D39C}"/>
                    </a:ext>
                  </a:extLst>
                </p14:cNvPr>
                <p14:cNvContentPartPr/>
                <p14:nvPr/>
              </p14:nvContentPartPr>
              <p14:xfrm>
                <a:off x="683474" y="4488868"/>
                <a:ext cx="39600" cy="420480"/>
              </p14:xfrm>
            </p:contentPart>
          </mc:Choice>
          <mc:Fallback xmlns="">
            <p:pic>
              <p:nvPicPr>
                <p:cNvPr id="175" name="Ink 174">
                  <a:extLst>
                    <a:ext uri="{FF2B5EF4-FFF2-40B4-BE49-F238E27FC236}">
                      <a16:creationId xmlns:a16="http://schemas.microsoft.com/office/drawing/2014/main" id="{E86748D5-B3CB-D49F-4173-2E4B5587D39C}"/>
                    </a:ext>
                  </a:extLst>
                </p:cNvPr>
                <p:cNvPicPr/>
                <p:nvPr/>
              </p:nvPicPr>
              <p:blipFill>
                <a:blip r:embed="rId15"/>
                <a:stretch>
                  <a:fillRect/>
                </a:stretch>
              </p:blipFill>
              <p:spPr>
                <a:xfrm>
                  <a:off x="677354" y="4482748"/>
                  <a:ext cx="51840" cy="4327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77" name="Ink 176">
                  <a:extLst>
                    <a:ext uri="{FF2B5EF4-FFF2-40B4-BE49-F238E27FC236}">
                      <a16:creationId xmlns:a16="http://schemas.microsoft.com/office/drawing/2014/main" id="{BE6E0A8C-564D-4C2F-0E4A-285188976EF0}"/>
                    </a:ext>
                  </a:extLst>
                </p14:cNvPr>
                <p14:cNvContentPartPr/>
                <p14:nvPr/>
              </p14:nvContentPartPr>
              <p14:xfrm>
                <a:off x="1325354" y="4688668"/>
                <a:ext cx="19440" cy="214200"/>
              </p14:xfrm>
            </p:contentPart>
          </mc:Choice>
          <mc:Fallback xmlns="">
            <p:pic>
              <p:nvPicPr>
                <p:cNvPr id="177" name="Ink 176">
                  <a:extLst>
                    <a:ext uri="{FF2B5EF4-FFF2-40B4-BE49-F238E27FC236}">
                      <a16:creationId xmlns:a16="http://schemas.microsoft.com/office/drawing/2014/main" id="{BE6E0A8C-564D-4C2F-0E4A-285188976EF0}"/>
                    </a:ext>
                  </a:extLst>
                </p:cNvPr>
                <p:cNvPicPr/>
                <p:nvPr/>
              </p:nvPicPr>
              <p:blipFill>
                <a:blip r:embed="rId17"/>
                <a:stretch>
                  <a:fillRect/>
                </a:stretch>
              </p:blipFill>
              <p:spPr>
                <a:xfrm>
                  <a:off x="1319234" y="4682548"/>
                  <a:ext cx="31680" cy="2264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78" name="Ink 177">
                  <a:extLst>
                    <a:ext uri="{FF2B5EF4-FFF2-40B4-BE49-F238E27FC236}">
                      <a16:creationId xmlns:a16="http://schemas.microsoft.com/office/drawing/2014/main" id="{23BC72F6-49DE-FA40-AE5C-3EEAA27AC729}"/>
                    </a:ext>
                  </a:extLst>
                </p14:cNvPr>
                <p14:cNvContentPartPr/>
                <p14:nvPr/>
              </p14:nvContentPartPr>
              <p14:xfrm>
                <a:off x="1297634" y="4548628"/>
                <a:ext cx="858600" cy="334800"/>
              </p14:xfrm>
            </p:contentPart>
          </mc:Choice>
          <mc:Fallback xmlns="">
            <p:pic>
              <p:nvPicPr>
                <p:cNvPr id="178" name="Ink 177">
                  <a:extLst>
                    <a:ext uri="{FF2B5EF4-FFF2-40B4-BE49-F238E27FC236}">
                      <a16:creationId xmlns:a16="http://schemas.microsoft.com/office/drawing/2014/main" id="{23BC72F6-49DE-FA40-AE5C-3EEAA27AC729}"/>
                    </a:ext>
                  </a:extLst>
                </p:cNvPr>
                <p:cNvPicPr/>
                <p:nvPr/>
              </p:nvPicPr>
              <p:blipFill>
                <a:blip r:embed="rId19"/>
                <a:stretch>
                  <a:fillRect/>
                </a:stretch>
              </p:blipFill>
              <p:spPr>
                <a:xfrm>
                  <a:off x="1291514" y="4542508"/>
                  <a:ext cx="870840" cy="3470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79" name="Ink 178">
                  <a:extLst>
                    <a:ext uri="{FF2B5EF4-FFF2-40B4-BE49-F238E27FC236}">
                      <a16:creationId xmlns:a16="http://schemas.microsoft.com/office/drawing/2014/main" id="{F3C24E1B-C55E-0BA3-6F96-581702B7B9FB}"/>
                    </a:ext>
                  </a:extLst>
                </p14:cNvPr>
                <p14:cNvContentPartPr/>
                <p14:nvPr/>
              </p14:nvContentPartPr>
              <p14:xfrm>
                <a:off x="2422634" y="4136068"/>
                <a:ext cx="425160" cy="304200"/>
              </p14:xfrm>
            </p:contentPart>
          </mc:Choice>
          <mc:Fallback xmlns="">
            <p:pic>
              <p:nvPicPr>
                <p:cNvPr id="179" name="Ink 178">
                  <a:extLst>
                    <a:ext uri="{FF2B5EF4-FFF2-40B4-BE49-F238E27FC236}">
                      <a16:creationId xmlns:a16="http://schemas.microsoft.com/office/drawing/2014/main" id="{F3C24E1B-C55E-0BA3-6F96-581702B7B9FB}"/>
                    </a:ext>
                  </a:extLst>
                </p:cNvPr>
                <p:cNvPicPr/>
                <p:nvPr/>
              </p:nvPicPr>
              <p:blipFill>
                <a:blip r:embed="rId21"/>
                <a:stretch>
                  <a:fillRect/>
                </a:stretch>
              </p:blipFill>
              <p:spPr>
                <a:xfrm>
                  <a:off x="2416514" y="4129948"/>
                  <a:ext cx="437400" cy="3164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80" name="Ink 179">
                  <a:extLst>
                    <a:ext uri="{FF2B5EF4-FFF2-40B4-BE49-F238E27FC236}">
                      <a16:creationId xmlns:a16="http://schemas.microsoft.com/office/drawing/2014/main" id="{5D40BE52-BFC6-FD54-2DBE-39B65B332CDC}"/>
                    </a:ext>
                  </a:extLst>
                </p14:cNvPr>
                <p14:cNvContentPartPr/>
                <p14:nvPr/>
              </p14:nvContentPartPr>
              <p14:xfrm>
                <a:off x="2469434" y="4171348"/>
                <a:ext cx="425160" cy="450720"/>
              </p14:xfrm>
            </p:contentPart>
          </mc:Choice>
          <mc:Fallback xmlns="">
            <p:pic>
              <p:nvPicPr>
                <p:cNvPr id="180" name="Ink 179">
                  <a:extLst>
                    <a:ext uri="{FF2B5EF4-FFF2-40B4-BE49-F238E27FC236}">
                      <a16:creationId xmlns:a16="http://schemas.microsoft.com/office/drawing/2014/main" id="{5D40BE52-BFC6-FD54-2DBE-39B65B332CDC}"/>
                    </a:ext>
                  </a:extLst>
                </p:cNvPr>
                <p:cNvPicPr/>
                <p:nvPr/>
              </p:nvPicPr>
              <p:blipFill>
                <a:blip r:embed="rId23"/>
                <a:stretch>
                  <a:fillRect/>
                </a:stretch>
              </p:blipFill>
              <p:spPr>
                <a:xfrm>
                  <a:off x="2463314" y="4165228"/>
                  <a:ext cx="437400" cy="4629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2" name="Ink 181">
                  <a:extLst>
                    <a:ext uri="{FF2B5EF4-FFF2-40B4-BE49-F238E27FC236}">
                      <a16:creationId xmlns:a16="http://schemas.microsoft.com/office/drawing/2014/main" id="{A48AACA9-E699-7CDB-088F-E92EE9EC6984}"/>
                    </a:ext>
                  </a:extLst>
                </p14:cNvPr>
                <p14:cNvContentPartPr/>
                <p14:nvPr/>
              </p14:nvContentPartPr>
              <p14:xfrm>
                <a:off x="3259634" y="3873628"/>
                <a:ext cx="258120" cy="207360"/>
              </p14:xfrm>
            </p:contentPart>
          </mc:Choice>
          <mc:Fallback xmlns="">
            <p:pic>
              <p:nvPicPr>
                <p:cNvPr id="182" name="Ink 181">
                  <a:extLst>
                    <a:ext uri="{FF2B5EF4-FFF2-40B4-BE49-F238E27FC236}">
                      <a16:creationId xmlns:a16="http://schemas.microsoft.com/office/drawing/2014/main" id="{A48AACA9-E699-7CDB-088F-E92EE9EC6984}"/>
                    </a:ext>
                  </a:extLst>
                </p:cNvPr>
                <p:cNvPicPr/>
                <p:nvPr/>
              </p:nvPicPr>
              <p:blipFill>
                <a:blip r:embed="rId25"/>
                <a:stretch>
                  <a:fillRect/>
                </a:stretch>
              </p:blipFill>
              <p:spPr>
                <a:xfrm>
                  <a:off x="3253514" y="3867508"/>
                  <a:ext cx="27036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3" name="Ink 182">
                  <a:extLst>
                    <a:ext uri="{FF2B5EF4-FFF2-40B4-BE49-F238E27FC236}">
                      <a16:creationId xmlns:a16="http://schemas.microsoft.com/office/drawing/2014/main" id="{4F574701-BC68-2817-BEB1-C947E5A0BC83}"/>
                    </a:ext>
                  </a:extLst>
                </p14:cNvPr>
                <p14:cNvContentPartPr/>
                <p14:nvPr/>
              </p14:nvContentPartPr>
              <p14:xfrm>
                <a:off x="3577514" y="3879028"/>
                <a:ext cx="177480" cy="144000"/>
              </p14:xfrm>
            </p:contentPart>
          </mc:Choice>
          <mc:Fallback xmlns="">
            <p:pic>
              <p:nvPicPr>
                <p:cNvPr id="183" name="Ink 182">
                  <a:extLst>
                    <a:ext uri="{FF2B5EF4-FFF2-40B4-BE49-F238E27FC236}">
                      <a16:creationId xmlns:a16="http://schemas.microsoft.com/office/drawing/2014/main" id="{4F574701-BC68-2817-BEB1-C947E5A0BC83}"/>
                    </a:ext>
                  </a:extLst>
                </p:cNvPr>
                <p:cNvPicPr/>
                <p:nvPr/>
              </p:nvPicPr>
              <p:blipFill>
                <a:blip r:embed="rId27"/>
                <a:stretch>
                  <a:fillRect/>
                </a:stretch>
              </p:blipFill>
              <p:spPr>
                <a:xfrm>
                  <a:off x="3571394" y="3872908"/>
                  <a:ext cx="18972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84" name="Ink 183">
                  <a:extLst>
                    <a:ext uri="{FF2B5EF4-FFF2-40B4-BE49-F238E27FC236}">
                      <a16:creationId xmlns:a16="http://schemas.microsoft.com/office/drawing/2014/main" id="{AE4D4715-C6BC-4BA0-04F4-D74C6EB2D013}"/>
                    </a:ext>
                  </a:extLst>
                </p14:cNvPr>
                <p14:cNvContentPartPr/>
                <p14:nvPr/>
              </p14:nvContentPartPr>
              <p14:xfrm>
                <a:off x="3869114" y="3884428"/>
                <a:ext cx="156960" cy="238320"/>
              </p14:xfrm>
            </p:contentPart>
          </mc:Choice>
          <mc:Fallback xmlns="">
            <p:pic>
              <p:nvPicPr>
                <p:cNvPr id="184" name="Ink 183">
                  <a:extLst>
                    <a:ext uri="{FF2B5EF4-FFF2-40B4-BE49-F238E27FC236}">
                      <a16:creationId xmlns:a16="http://schemas.microsoft.com/office/drawing/2014/main" id="{AE4D4715-C6BC-4BA0-04F4-D74C6EB2D013}"/>
                    </a:ext>
                  </a:extLst>
                </p:cNvPr>
                <p:cNvPicPr/>
                <p:nvPr/>
              </p:nvPicPr>
              <p:blipFill>
                <a:blip r:embed="rId29"/>
                <a:stretch>
                  <a:fillRect/>
                </a:stretch>
              </p:blipFill>
              <p:spPr>
                <a:xfrm>
                  <a:off x="3862994" y="3878308"/>
                  <a:ext cx="169200" cy="2505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85" name="Ink 184">
                  <a:extLst>
                    <a:ext uri="{FF2B5EF4-FFF2-40B4-BE49-F238E27FC236}">
                      <a16:creationId xmlns:a16="http://schemas.microsoft.com/office/drawing/2014/main" id="{CB69FF44-8150-ACC4-CBE3-969B2DEA1F9D}"/>
                    </a:ext>
                  </a:extLst>
                </p14:cNvPr>
                <p14:cNvContentPartPr/>
                <p14:nvPr/>
              </p14:nvContentPartPr>
              <p14:xfrm>
                <a:off x="3996554" y="3866428"/>
                <a:ext cx="167400" cy="117360"/>
              </p14:xfrm>
            </p:contentPart>
          </mc:Choice>
          <mc:Fallback xmlns="">
            <p:pic>
              <p:nvPicPr>
                <p:cNvPr id="185" name="Ink 184">
                  <a:extLst>
                    <a:ext uri="{FF2B5EF4-FFF2-40B4-BE49-F238E27FC236}">
                      <a16:creationId xmlns:a16="http://schemas.microsoft.com/office/drawing/2014/main" id="{CB69FF44-8150-ACC4-CBE3-969B2DEA1F9D}"/>
                    </a:ext>
                  </a:extLst>
                </p:cNvPr>
                <p:cNvPicPr/>
                <p:nvPr/>
              </p:nvPicPr>
              <p:blipFill>
                <a:blip r:embed="rId31"/>
                <a:stretch>
                  <a:fillRect/>
                </a:stretch>
              </p:blipFill>
              <p:spPr>
                <a:xfrm>
                  <a:off x="3990434" y="3860308"/>
                  <a:ext cx="17964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86" name="Ink 185">
                  <a:extLst>
                    <a:ext uri="{FF2B5EF4-FFF2-40B4-BE49-F238E27FC236}">
                      <a16:creationId xmlns:a16="http://schemas.microsoft.com/office/drawing/2014/main" id="{851ECE88-1CAD-5DD6-EDAB-E0CE85D4AC6F}"/>
                    </a:ext>
                  </a:extLst>
                </p14:cNvPr>
                <p14:cNvContentPartPr/>
                <p14:nvPr/>
              </p14:nvContentPartPr>
              <p14:xfrm>
                <a:off x="3229754" y="4303468"/>
                <a:ext cx="1005120" cy="81720"/>
              </p14:xfrm>
            </p:contentPart>
          </mc:Choice>
          <mc:Fallback xmlns="">
            <p:pic>
              <p:nvPicPr>
                <p:cNvPr id="186" name="Ink 185">
                  <a:extLst>
                    <a:ext uri="{FF2B5EF4-FFF2-40B4-BE49-F238E27FC236}">
                      <a16:creationId xmlns:a16="http://schemas.microsoft.com/office/drawing/2014/main" id="{851ECE88-1CAD-5DD6-EDAB-E0CE85D4AC6F}"/>
                    </a:ext>
                  </a:extLst>
                </p:cNvPr>
                <p:cNvPicPr/>
                <p:nvPr/>
              </p:nvPicPr>
              <p:blipFill>
                <a:blip r:embed="rId33"/>
                <a:stretch>
                  <a:fillRect/>
                </a:stretch>
              </p:blipFill>
              <p:spPr>
                <a:xfrm>
                  <a:off x="3223634" y="4297348"/>
                  <a:ext cx="1017360" cy="939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87" name="Ink 186">
                  <a:extLst>
                    <a:ext uri="{FF2B5EF4-FFF2-40B4-BE49-F238E27FC236}">
                      <a16:creationId xmlns:a16="http://schemas.microsoft.com/office/drawing/2014/main" id="{3097FB76-0013-08DD-CBE2-06772C00523D}"/>
                    </a:ext>
                  </a:extLst>
                </p14:cNvPr>
                <p14:cNvContentPartPr/>
                <p14:nvPr/>
              </p14:nvContentPartPr>
              <p14:xfrm>
                <a:off x="3400034" y="4510108"/>
                <a:ext cx="55440" cy="477000"/>
              </p14:xfrm>
            </p:contentPart>
          </mc:Choice>
          <mc:Fallback xmlns="">
            <p:pic>
              <p:nvPicPr>
                <p:cNvPr id="187" name="Ink 186">
                  <a:extLst>
                    <a:ext uri="{FF2B5EF4-FFF2-40B4-BE49-F238E27FC236}">
                      <a16:creationId xmlns:a16="http://schemas.microsoft.com/office/drawing/2014/main" id="{3097FB76-0013-08DD-CBE2-06772C00523D}"/>
                    </a:ext>
                  </a:extLst>
                </p:cNvPr>
                <p:cNvPicPr/>
                <p:nvPr/>
              </p:nvPicPr>
              <p:blipFill>
                <a:blip r:embed="rId35"/>
                <a:stretch>
                  <a:fillRect/>
                </a:stretch>
              </p:blipFill>
              <p:spPr>
                <a:xfrm>
                  <a:off x="3393914" y="4503988"/>
                  <a:ext cx="67680" cy="4892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88" name="Ink 187">
                  <a:extLst>
                    <a:ext uri="{FF2B5EF4-FFF2-40B4-BE49-F238E27FC236}">
                      <a16:creationId xmlns:a16="http://schemas.microsoft.com/office/drawing/2014/main" id="{A64E3A27-4B2A-408D-06EF-997CA7F01D86}"/>
                    </a:ext>
                  </a:extLst>
                </p14:cNvPr>
                <p14:cNvContentPartPr/>
                <p14:nvPr/>
              </p14:nvContentPartPr>
              <p14:xfrm>
                <a:off x="3643034" y="4608748"/>
                <a:ext cx="387000" cy="197640"/>
              </p14:xfrm>
            </p:contentPart>
          </mc:Choice>
          <mc:Fallback xmlns="">
            <p:pic>
              <p:nvPicPr>
                <p:cNvPr id="188" name="Ink 187">
                  <a:extLst>
                    <a:ext uri="{FF2B5EF4-FFF2-40B4-BE49-F238E27FC236}">
                      <a16:creationId xmlns:a16="http://schemas.microsoft.com/office/drawing/2014/main" id="{A64E3A27-4B2A-408D-06EF-997CA7F01D86}"/>
                    </a:ext>
                  </a:extLst>
                </p:cNvPr>
                <p:cNvPicPr/>
                <p:nvPr/>
              </p:nvPicPr>
              <p:blipFill>
                <a:blip r:embed="rId37"/>
                <a:stretch>
                  <a:fillRect/>
                </a:stretch>
              </p:blipFill>
              <p:spPr>
                <a:xfrm>
                  <a:off x="3636914" y="4602628"/>
                  <a:ext cx="399240" cy="2098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90" name="Ink 189">
                  <a:extLst>
                    <a:ext uri="{FF2B5EF4-FFF2-40B4-BE49-F238E27FC236}">
                      <a16:creationId xmlns:a16="http://schemas.microsoft.com/office/drawing/2014/main" id="{9182CAEF-54D9-45B6-03CD-4156B3EA9DE8}"/>
                    </a:ext>
                  </a:extLst>
                </p14:cNvPr>
                <p14:cNvContentPartPr/>
                <p14:nvPr/>
              </p14:nvContentPartPr>
              <p14:xfrm>
                <a:off x="4642034" y="4300948"/>
                <a:ext cx="348480" cy="10440"/>
              </p14:xfrm>
            </p:contentPart>
          </mc:Choice>
          <mc:Fallback xmlns="">
            <p:pic>
              <p:nvPicPr>
                <p:cNvPr id="190" name="Ink 189">
                  <a:extLst>
                    <a:ext uri="{FF2B5EF4-FFF2-40B4-BE49-F238E27FC236}">
                      <a16:creationId xmlns:a16="http://schemas.microsoft.com/office/drawing/2014/main" id="{9182CAEF-54D9-45B6-03CD-4156B3EA9DE8}"/>
                    </a:ext>
                  </a:extLst>
                </p:cNvPr>
                <p:cNvPicPr/>
                <p:nvPr/>
              </p:nvPicPr>
              <p:blipFill>
                <a:blip r:embed="rId39"/>
                <a:stretch>
                  <a:fillRect/>
                </a:stretch>
              </p:blipFill>
              <p:spPr>
                <a:xfrm>
                  <a:off x="4635914" y="4294828"/>
                  <a:ext cx="36072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91" name="Ink 190">
                  <a:extLst>
                    <a:ext uri="{FF2B5EF4-FFF2-40B4-BE49-F238E27FC236}">
                      <a16:creationId xmlns:a16="http://schemas.microsoft.com/office/drawing/2014/main" id="{B7FF8887-6B3F-3AFF-164C-DDA4C4CC4BC9}"/>
                    </a:ext>
                  </a:extLst>
                </p14:cNvPr>
                <p14:cNvContentPartPr/>
                <p14:nvPr/>
              </p14:nvContentPartPr>
              <p14:xfrm>
                <a:off x="4676954" y="4424788"/>
                <a:ext cx="262080" cy="55080"/>
              </p14:xfrm>
            </p:contentPart>
          </mc:Choice>
          <mc:Fallback xmlns="">
            <p:pic>
              <p:nvPicPr>
                <p:cNvPr id="191" name="Ink 190">
                  <a:extLst>
                    <a:ext uri="{FF2B5EF4-FFF2-40B4-BE49-F238E27FC236}">
                      <a16:creationId xmlns:a16="http://schemas.microsoft.com/office/drawing/2014/main" id="{B7FF8887-6B3F-3AFF-164C-DDA4C4CC4BC9}"/>
                    </a:ext>
                  </a:extLst>
                </p:cNvPr>
                <p:cNvPicPr/>
                <p:nvPr/>
              </p:nvPicPr>
              <p:blipFill>
                <a:blip r:embed="rId41"/>
                <a:stretch>
                  <a:fillRect/>
                </a:stretch>
              </p:blipFill>
              <p:spPr>
                <a:xfrm>
                  <a:off x="4670834" y="4418668"/>
                  <a:ext cx="27432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92" name="Ink 191">
                  <a:extLst>
                    <a:ext uri="{FF2B5EF4-FFF2-40B4-BE49-F238E27FC236}">
                      <a16:creationId xmlns:a16="http://schemas.microsoft.com/office/drawing/2014/main" id="{3602F3D0-3A58-0D75-BBEA-09BBAE904407}"/>
                    </a:ext>
                  </a:extLst>
                </p14:cNvPr>
                <p14:cNvContentPartPr/>
                <p14:nvPr/>
              </p14:nvContentPartPr>
              <p14:xfrm>
                <a:off x="5269514" y="4217788"/>
                <a:ext cx="40680" cy="360720"/>
              </p14:xfrm>
            </p:contentPart>
          </mc:Choice>
          <mc:Fallback xmlns="">
            <p:pic>
              <p:nvPicPr>
                <p:cNvPr id="192" name="Ink 191">
                  <a:extLst>
                    <a:ext uri="{FF2B5EF4-FFF2-40B4-BE49-F238E27FC236}">
                      <a16:creationId xmlns:a16="http://schemas.microsoft.com/office/drawing/2014/main" id="{3602F3D0-3A58-0D75-BBEA-09BBAE904407}"/>
                    </a:ext>
                  </a:extLst>
                </p:cNvPr>
                <p:cNvPicPr/>
                <p:nvPr/>
              </p:nvPicPr>
              <p:blipFill>
                <a:blip r:embed="rId43"/>
                <a:stretch>
                  <a:fillRect/>
                </a:stretch>
              </p:blipFill>
              <p:spPr>
                <a:xfrm>
                  <a:off x="5263394" y="4211668"/>
                  <a:ext cx="52920" cy="3729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93" name="Ink 192">
                  <a:extLst>
                    <a:ext uri="{FF2B5EF4-FFF2-40B4-BE49-F238E27FC236}">
                      <a16:creationId xmlns:a16="http://schemas.microsoft.com/office/drawing/2014/main" id="{4E3B3769-99B3-2863-FE8E-BB6557CBD668}"/>
                    </a:ext>
                  </a:extLst>
                </p14:cNvPr>
                <p14:cNvContentPartPr/>
                <p14:nvPr/>
              </p14:nvContentPartPr>
              <p14:xfrm>
                <a:off x="5489474" y="4243348"/>
                <a:ext cx="258120" cy="208080"/>
              </p14:xfrm>
            </p:contentPart>
          </mc:Choice>
          <mc:Fallback xmlns="">
            <p:pic>
              <p:nvPicPr>
                <p:cNvPr id="193" name="Ink 192">
                  <a:extLst>
                    <a:ext uri="{FF2B5EF4-FFF2-40B4-BE49-F238E27FC236}">
                      <a16:creationId xmlns:a16="http://schemas.microsoft.com/office/drawing/2014/main" id="{4E3B3769-99B3-2863-FE8E-BB6557CBD668}"/>
                    </a:ext>
                  </a:extLst>
                </p:cNvPr>
                <p:cNvPicPr/>
                <p:nvPr/>
              </p:nvPicPr>
              <p:blipFill>
                <a:blip r:embed="rId45"/>
                <a:stretch>
                  <a:fillRect/>
                </a:stretch>
              </p:blipFill>
              <p:spPr>
                <a:xfrm>
                  <a:off x="5483354" y="4237228"/>
                  <a:ext cx="27036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94" name="Ink 193">
                  <a:extLst>
                    <a:ext uri="{FF2B5EF4-FFF2-40B4-BE49-F238E27FC236}">
                      <a16:creationId xmlns:a16="http://schemas.microsoft.com/office/drawing/2014/main" id="{76D12B72-8F07-2950-540B-4C4365EDA3E4}"/>
                    </a:ext>
                  </a:extLst>
                </p14:cNvPr>
                <p14:cNvContentPartPr/>
                <p14:nvPr/>
              </p14:nvContentPartPr>
              <p14:xfrm>
                <a:off x="5915714" y="4309948"/>
                <a:ext cx="18000" cy="5040"/>
              </p14:xfrm>
            </p:contentPart>
          </mc:Choice>
          <mc:Fallback xmlns="">
            <p:pic>
              <p:nvPicPr>
                <p:cNvPr id="194" name="Ink 193">
                  <a:extLst>
                    <a:ext uri="{FF2B5EF4-FFF2-40B4-BE49-F238E27FC236}">
                      <a16:creationId xmlns:a16="http://schemas.microsoft.com/office/drawing/2014/main" id="{76D12B72-8F07-2950-540B-4C4365EDA3E4}"/>
                    </a:ext>
                  </a:extLst>
                </p:cNvPr>
                <p:cNvPicPr/>
                <p:nvPr/>
              </p:nvPicPr>
              <p:blipFill>
                <a:blip r:embed="rId47"/>
                <a:stretch>
                  <a:fillRect/>
                </a:stretch>
              </p:blipFill>
              <p:spPr>
                <a:xfrm>
                  <a:off x="5909594" y="4303828"/>
                  <a:ext cx="30240" cy="172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95" name="Ink 194">
                  <a:extLst>
                    <a:ext uri="{FF2B5EF4-FFF2-40B4-BE49-F238E27FC236}">
                      <a16:creationId xmlns:a16="http://schemas.microsoft.com/office/drawing/2014/main" id="{717D241F-B560-7537-8848-B490A3950AED}"/>
                    </a:ext>
                  </a:extLst>
                </p14:cNvPr>
                <p14:cNvContentPartPr/>
                <p14:nvPr/>
              </p14:nvContentPartPr>
              <p14:xfrm>
                <a:off x="6098954" y="4251988"/>
                <a:ext cx="102960" cy="9720"/>
              </p14:xfrm>
            </p:contentPart>
          </mc:Choice>
          <mc:Fallback xmlns="">
            <p:pic>
              <p:nvPicPr>
                <p:cNvPr id="195" name="Ink 194">
                  <a:extLst>
                    <a:ext uri="{FF2B5EF4-FFF2-40B4-BE49-F238E27FC236}">
                      <a16:creationId xmlns:a16="http://schemas.microsoft.com/office/drawing/2014/main" id="{717D241F-B560-7537-8848-B490A3950AED}"/>
                    </a:ext>
                  </a:extLst>
                </p:cNvPr>
                <p:cNvPicPr/>
                <p:nvPr/>
              </p:nvPicPr>
              <p:blipFill>
                <a:blip r:embed="rId49"/>
                <a:stretch>
                  <a:fillRect/>
                </a:stretch>
              </p:blipFill>
              <p:spPr>
                <a:xfrm>
                  <a:off x="6092834" y="4245868"/>
                  <a:ext cx="11520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96" name="Ink 195">
                  <a:extLst>
                    <a:ext uri="{FF2B5EF4-FFF2-40B4-BE49-F238E27FC236}">
                      <a16:creationId xmlns:a16="http://schemas.microsoft.com/office/drawing/2014/main" id="{65F9BC5A-8191-BF48-5E3F-EF6A20499759}"/>
                    </a:ext>
                  </a:extLst>
                </p14:cNvPr>
                <p14:cNvContentPartPr/>
                <p14:nvPr/>
              </p14:nvContentPartPr>
              <p14:xfrm>
                <a:off x="5866394" y="4345228"/>
                <a:ext cx="37080" cy="3600"/>
              </p14:xfrm>
            </p:contentPart>
          </mc:Choice>
          <mc:Fallback xmlns="">
            <p:pic>
              <p:nvPicPr>
                <p:cNvPr id="196" name="Ink 195">
                  <a:extLst>
                    <a:ext uri="{FF2B5EF4-FFF2-40B4-BE49-F238E27FC236}">
                      <a16:creationId xmlns:a16="http://schemas.microsoft.com/office/drawing/2014/main" id="{65F9BC5A-8191-BF48-5E3F-EF6A20499759}"/>
                    </a:ext>
                  </a:extLst>
                </p:cNvPr>
                <p:cNvPicPr/>
                <p:nvPr/>
              </p:nvPicPr>
              <p:blipFill>
                <a:blip r:embed="rId51"/>
                <a:stretch>
                  <a:fillRect/>
                </a:stretch>
              </p:blipFill>
              <p:spPr>
                <a:xfrm>
                  <a:off x="5860274" y="4339108"/>
                  <a:ext cx="4932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97" name="Ink 196">
                  <a:extLst>
                    <a:ext uri="{FF2B5EF4-FFF2-40B4-BE49-F238E27FC236}">
                      <a16:creationId xmlns:a16="http://schemas.microsoft.com/office/drawing/2014/main" id="{0F880CED-24AB-C123-E999-C05B0D0133E7}"/>
                    </a:ext>
                  </a:extLst>
                </p14:cNvPr>
                <p14:cNvContentPartPr/>
                <p14:nvPr/>
              </p14:nvContentPartPr>
              <p14:xfrm>
                <a:off x="6047114" y="4233628"/>
                <a:ext cx="645120" cy="284760"/>
              </p14:xfrm>
            </p:contentPart>
          </mc:Choice>
          <mc:Fallback xmlns="">
            <p:pic>
              <p:nvPicPr>
                <p:cNvPr id="197" name="Ink 196">
                  <a:extLst>
                    <a:ext uri="{FF2B5EF4-FFF2-40B4-BE49-F238E27FC236}">
                      <a16:creationId xmlns:a16="http://schemas.microsoft.com/office/drawing/2014/main" id="{0F880CED-24AB-C123-E999-C05B0D0133E7}"/>
                    </a:ext>
                  </a:extLst>
                </p:cNvPr>
                <p:cNvPicPr/>
                <p:nvPr/>
              </p:nvPicPr>
              <p:blipFill>
                <a:blip r:embed="rId53"/>
                <a:stretch>
                  <a:fillRect/>
                </a:stretch>
              </p:blipFill>
              <p:spPr>
                <a:xfrm>
                  <a:off x="6040994" y="4227508"/>
                  <a:ext cx="657360" cy="2970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216" name="Ink 215">
                  <a:extLst>
                    <a:ext uri="{FF2B5EF4-FFF2-40B4-BE49-F238E27FC236}">
                      <a16:creationId xmlns:a16="http://schemas.microsoft.com/office/drawing/2014/main" id="{EC1939A1-72DA-9414-43CB-BE6AD81BF46B}"/>
                    </a:ext>
                  </a:extLst>
                </p14:cNvPr>
                <p14:cNvContentPartPr/>
                <p14:nvPr/>
              </p14:nvContentPartPr>
              <p14:xfrm>
                <a:off x="887954" y="3757348"/>
                <a:ext cx="1230120" cy="162360"/>
              </p14:xfrm>
            </p:contentPart>
          </mc:Choice>
          <mc:Fallback xmlns="">
            <p:pic>
              <p:nvPicPr>
                <p:cNvPr id="216" name="Ink 215">
                  <a:extLst>
                    <a:ext uri="{FF2B5EF4-FFF2-40B4-BE49-F238E27FC236}">
                      <a16:creationId xmlns:a16="http://schemas.microsoft.com/office/drawing/2014/main" id="{EC1939A1-72DA-9414-43CB-BE6AD81BF46B}"/>
                    </a:ext>
                  </a:extLst>
                </p:cNvPr>
                <p:cNvPicPr/>
                <p:nvPr/>
              </p:nvPicPr>
              <p:blipFill>
                <a:blip r:embed="rId55"/>
                <a:stretch>
                  <a:fillRect/>
                </a:stretch>
              </p:blipFill>
              <p:spPr>
                <a:xfrm>
                  <a:off x="881834" y="3751228"/>
                  <a:ext cx="124236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217" name="Ink 216">
                  <a:extLst>
                    <a:ext uri="{FF2B5EF4-FFF2-40B4-BE49-F238E27FC236}">
                      <a16:creationId xmlns:a16="http://schemas.microsoft.com/office/drawing/2014/main" id="{E1B44525-5143-D2E7-1B5F-3ED4BBB85F68}"/>
                    </a:ext>
                  </a:extLst>
                </p14:cNvPr>
                <p14:cNvContentPartPr/>
                <p14:nvPr/>
              </p14:nvContentPartPr>
              <p14:xfrm>
                <a:off x="740354" y="4753108"/>
                <a:ext cx="776520" cy="76680"/>
              </p14:xfrm>
            </p:contentPart>
          </mc:Choice>
          <mc:Fallback xmlns="">
            <p:pic>
              <p:nvPicPr>
                <p:cNvPr id="217" name="Ink 216">
                  <a:extLst>
                    <a:ext uri="{FF2B5EF4-FFF2-40B4-BE49-F238E27FC236}">
                      <a16:creationId xmlns:a16="http://schemas.microsoft.com/office/drawing/2014/main" id="{E1B44525-5143-D2E7-1B5F-3ED4BBB85F68}"/>
                    </a:ext>
                  </a:extLst>
                </p:cNvPr>
                <p:cNvPicPr/>
                <p:nvPr/>
              </p:nvPicPr>
              <p:blipFill>
                <a:blip r:embed="rId57"/>
                <a:stretch>
                  <a:fillRect/>
                </a:stretch>
              </p:blipFill>
              <p:spPr>
                <a:xfrm>
                  <a:off x="734234" y="4746988"/>
                  <a:ext cx="78876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219" name="Ink 218">
                  <a:extLst>
                    <a:ext uri="{FF2B5EF4-FFF2-40B4-BE49-F238E27FC236}">
                      <a16:creationId xmlns:a16="http://schemas.microsoft.com/office/drawing/2014/main" id="{613EA29F-72C9-0159-87E6-DF7208B0E892}"/>
                    </a:ext>
                  </a:extLst>
                </p14:cNvPr>
                <p14:cNvContentPartPr/>
                <p14:nvPr/>
              </p14:nvContentPartPr>
              <p14:xfrm>
                <a:off x="792194" y="5020228"/>
                <a:ext cx="1139400" cy="398520"/>
              </p14:xfrm>
            </p:contentPart>
          </mc:Choice>
          <mc:Fallback xmlns="">
            <p:pic>
              <p:nvPicPr>
                <p:cNvPr id="219" name="Ink 218">
                  <a:extLst>
                    <a:ext uri="{FF2B5EF4-FFF2-40B4-BE49-F238E27FC236}">
                      <a16:creationId xmlns:a16="http://schemas.microsoft.com/office/drawing/2014/main" id="{613EA29F-72C9-0159-87E6-DF7208B0E892}"/>
                    </a:ext>
                  </a:extLst>
                </p:cNvPr>
                <p:cNvPicPr/>
                <p:nvPr/>
              </p:nvPicPr>
              <p:blipFill>
                <a:blip r:embed="rId59"/>
                <a:stretch>
                  <a:fillRect/>
                </a:stretch>
              </p:blipFill>
              <p:spPr>
                <a:xfrm>
                  <a:off x="786074" y="5014108"/>
                  <a:ext cx="1151640" cy="4107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223" name="Ink 222">
                  <a:extLst>
                    <a:ext uri="{FF2B5EF4-FFF2-40B4-BE49-F238E27FC236}">
                      <a16:creationId xmlns:a16="http://schemas.microsoft.com/office/drawing/2014/main" id="{493B8E03-91CB-0A56-4979-24CCBF71FC55}"/>
                    </a:ext>
                  </a:extLst>
                </p14:cNvPr>
                <p14:cNvContentPartPr/>
                <p14:nvPr/>
              </p14:nvContentPartPr>
              <p14:xfrm>
                <a:off x="3541514" y="3388708"/>
                <a:ext cx="170280" cy="372240"/>
              </p14:xfrm>
            </p:contentPart>
          </mc:Choice>
          <mc:Fallback xmlns="">
            <p:pic>
              <p:nvPicPr>
                <p:cNvPr id="223" name="Ink 222">
                  <a:extLst>
                    <a:ext uri="{FF2B5EF4-FFF2-40B4-BE49-F238E27FC236}">
                      <a16:creationId xmlns:a16="http://schemas.microsoft.com/office/drawing/2014/main" id="{493B8E03-91CB-0A56-4979-24CCBF71FC55}"/>
                    </a:ext>
                  </a:extLst>
                </p:cNvPr>
                <p:cNvPicPr/>
                <p:nvPr/>
              </p:nvPicPr>
              <p:blipFill>
                <a:blip r:embed="rId61"/>
                <a:stretch>
                  <a:fillRect/>
                </a:stretch>
              </p:blipFill>
              <p:spPr>
                <a:xfrm>
                  <a:off x="3535394" y="3382588"/>
                  <a:ext cx="182520" cy="3844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224" name="Ink 223">
                  <a:extLst>
                    <a:ext uri="{FF2B5EF4-FFF2-40B4-BE49-F238E27FC236}">
                      <a16:creationId xmlns:a16="http://schemas.microsoft.com/office/drawing/2014/main" id="{0F0FB378-C771-41A9-D716-7A6C678447EA}"/>
                    </a:ext>
                  </a:extLst>
                </p14:cNvPr>
                <p14:cNvContentPartPr/>
                <p14:nvPr/>
              </p14:nvContentPartPr>
              <p14:xfrm>
                <a:off x="3942194" y="3469708"/>
                <a:ext cx="50760" cy="509760"/>
              </p14:xfrm>
            </p:contentPart>
          </mc:Choice>
          <mc:Fallback xmlns="">
            <p:pic>
              <p:nvPicPr>
                <p:cNvPr id="224" name="Ink 223">
                  <a:extLst>
                    <a:ext uri="{FF2B5EF4-FFF2-40B4-BE49-F238E27FC236}">
                      <a16:creationId xmlns:a16="http://schemas.microsoft.com/office/drawing/2014/main" id="{0F0FB378-C771-41A9-D716-7A6C678447EA}"/>
                    </a:ext>
                  </a:extLst>
                </p:cNvPr>
                <p:cNvPicPr/>
                <p:nvPr/>
              </p:nvPicPr>
              <p:blipFill>
                <a:blip r:embed="rId63"/>
                <a:stretch>
                  <a:fillRect/>
                </a:stretch>
              </p:blipFill>
              <p:spPr>
                <a:xfrm>
                  <a:off x="3936074" y="3463588"/>
                  <a:ext cx="63000" cy="52200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225" name="Ink 224">
                  <a:extLst>
                    <a:ext uri="{FF2B5EF4-FFF2-40B4-BE49-F238E27FC236}">
                      <a16:creationId xmlns:a16="http://schemas.microsoft.com/office/drawing/2014/main" id="{C5C54E09-84DA-D2C2-3AD5-7E13CA6FB5F0}"/>
                    </a:ext>
                  </a:extLst>
                </p14:cNvPr>
                <p14:cNvContentPartPr/>
                <p14:nvPr/>
              </p14:nvContentPartPr>
              <p14:xfrm>
                <a:off x="3242714" y="4720348"/>
                <a:ext cx="729000" cy="106200"/>
              </p14:xfrm>
            </p:contentPart>
          </mc:Choice>
          <mc:Fallback xmlns="">
            <p:pic>
              <p:nvPicPr>
                <p:cNvPr id="225" name="Ink 224">
                  <a:extLst>
                    <a:ext uri="{FF2B5EF4-FFF2-40B4-BE49-F238E27FC236}">
                      <a16:creationId xmlns:a16="http://schemas.microsoft.com/office/drawing/2014/main" id="{C5C54E09-84DA-D2C2-3AD5-7E13CA6FB5F0}"/>
                    </a:ext>
                  </a:extLst>
                </p:cNvPr>
                <p:cNvPicPr/>
                <p:nvPr/>
              </p:nvPicPr>
              <p:blipFill>
                <a:blip r:embed="rId65"/>
                <a:stretch>
                  <a:fillRect/>
                </a:stretch>
              </p:blipFill>
              <p:spPr>
                <a:xfrm>
                  <a:off x="3236594" y="4714228"/>
                  <a:ext cx="74124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226" name="Ink 225">
                  <a:extLst>
                    <a:ext uri="{FF2B5EF4-FFF2-40B4-BE49-F238E27FC236}">
                      <a16:creationId xmlns:a16="http://schemas.microsoft.com/office/drawing/2014/main" id="{0ABAE956-0520-D613-7E84-D138B6E33631}"/>
                    </a:ext>
                  </a:extLst>
                </p14:cNvPr>
                <p14:cNvContentPartPr/>
                <p14:nvPr/>
              </p14:nvContentPartPr>
              <p14:xfrm>
                <a:off x="3317954" y="5068468"/>
                <a:ext cx="502200" cy="343800"/>
              </p14:xfrm>
            </p:contentPart>
          </mc:Choice>
          <mc:Fallback xmlns="">
            <p:pic>
              <p:nvPicPr>
                <p:cNvPr id="226" name="Ink 225">
                  <a:extLst>
                    <a:ext uri="{FF2B5EF4-FFF2-40B4-BE49-F238E27FC236}">
                      <a16:creationId xmlns:a16="http://schemas.microsoft.com/office/drawing/2014/main" id="{0ABAE956-0520-D613-7E84-D138B6E33631}"/>
                    </a:ext>
                  </a:extLst>
                </p:cNvPr>
                <p:cNvPicPr/>
                <p:nvPr/>
              </p:nvPicPr>
              <p:blipFill>
                <a:blip r:embed="rId67"/>
                <a:stretch>
                  <a:fillRect/>
                </a:stretch>
              </p:blipFill>
              <p:spPr>
                <a:xfrm>
                  <a:off x="3311834" y="5062348"/>
                  <a:ext cx="514440" cy="3560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227" name="Ink 226">
                  <a:extLst>
                    <a:ext uri="{FF2B5EF4-FFF2-40B4-BE49-F238E27FC236}">
                      <a16:creationId xmlns:a16="http://schemas.microsoft.com/office/drawing/2014/main" id="{8D363918-2A5C-A421-AF00-02E3801A8AC6}"/>
                    </a:ext>
                  </a:extLst>
                </p14:cNvPr>
                <p14:cNvContentPartPr/>
                <p14:nvPr/>
              </p14:nvContentPartPr>
              <p14:xfrm>
                <a:off x="3821594" y="5185468"/>
                <a:ext cx="171360" cy="162720"/>
              </p14:xfrm>
            </p:contentPart>
          </mc:Choice>
          <mc:Fallback xmlns="">
            <p:pic>
              <p:nvPicPr>
                <p:cNvPr id="227" name="Ink 226">
                  <a:extLst>
                    <a:ext uri="{FF2B5EF4-FFF2-40B4-BE49-F238E27FC236}">
                      <a16:creationId xmlns:a16="http://schemas.microsoft.com/office/drawing/2014/main" id="{8D363918-2A5C-A421-AF00-02E3801A8AC6}"/>
                    </a:ext>
                  </a:extLst>
                </p:cNvPr>
                <p:cNvPicPr/>
                <p:nvPr/>
              </p:nvPicPr>
              <p:blipFill>
                <a:blip r:embed="rId69"/>
                <a:stretch>
                  <a:fillRect/>
                </a:stretch>
              </p:blipFill>
              <p:spPr>
                <a:xfrm>
                  <a:off x="3815474" y="5179348"/>
                  <a:ext cx="183600" cy="174960"/>
                </a:xfrm>
                <a:prstGeom prst="rect">
                  <a:avLst/>
                </a:prstGeom>
              </p:spPr>
            </p:pic>
          </mc:Fallback>
        </mc:AlternateContent>
      </p:grpSp>
      <p:grpSp>
        <p:nvGrpSpPr>
          <p:cNvPr id="250" name="Group 249">
            <a:extLst>
              <a:ext uri="{FF2B5EF4-FFF2-40B4-BE49-F238E27FC236}">
                <a16:creationId xmlns:a16="http://schemas.microsoft.com/office/drawing/2014/main" id="{7A6B9D17-5C5A-40C4-C2EC-5B47F18199C0}"/>
              </a:ext>
            </a:extLst>
          </p:cNvPr>
          <p:cNvGrpSpPr/>
          <p:nvPr/>
        </p:nvGrpSpPr>
        <p:grpSpPr>
          <a:xfrm>
            <a:off x="6997874" y="3031228"/>
            <a:ext cx="2996280" cy="1585080"/>
            <a:chOff x="6997874" y="3031228"/>
            <a:chExt cx="2996280" cy="1585080"/>
          </a:xfrm>
        </p:grpSpPr>
        <mc:AlternateContent xmlns:mc="http://schemas.openxmlformats.org/markup-compatibility/2006" xmlns:p14="http://schemas.microsoft.com/office/powerpoint/2010/main">
          <mc:Choice Requires="p14">
            <p:contentPart p14:bwMode="auto" r:id="rId70">
              <p14:nvContentPartPr>
                <p14:cNvPr id="230" name="Ink 229">
                  <a:extLst>
                    <a:ext uri="{FF2B5EF4-FFF2-40B4-BE49-F238E27FC236}">
                      <a16:creationId xmlns:a16="http://schemas.microsoft.com/office/drawing/2014/main" id="{C073CE2F-FD64-0A63-24A5-EB561E25A189}"/>
                    </a:ext>
                  </a:extLst>
                </p14:cNvPr>
                <p14:cNvContentPartPr/>
                <p14:nvPr/>
              </p14:nvContentPartPr>
              <p14:xfrm>
                <a:off x="6997874" y="3419668"/>
                <a:ext cx="50760" cy="358560"/>
              </p14:xfrm>
            </p:contentPart>
          </mc:Choice>
          <mc:Fallback xmlns="">
            <p:pic>
              <p:nvPicPr>
                <p:cNvPr id="230" name="Ink 229">
                  <a:extLst>
                    <a:ext uri="{FF2B5EF4-FFF2-40B4-BE49-F238E27FC236}">
                      <a16:creationId xmlns:a16="http://schemas.microsoft.com/office/drawing/2014/main" id="{C073CE2F-FD64-0A63-24A5-EB561E25A189}"/>
                    </a:ext>
                  </a:extLst>
                </p:cNvPr>
                <p:cNvPicPr/>
                <p:nvPr/>
              </p:nvPicPr>
              <p:blipFill>
                <a:blip r:embed="rId71"/>
                <a:stretch>
                  <a:fillRect/>
                </a:stretch>
              </p:blipFill>
              <p:spPr>
                <a:xfrm>
                  <a:off x="6991754" y="3413548"/>
                  <a:ext cx="63000" cy="37080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231" name="Ink 230">
                  <a:extLst>
                    <a:ext uri="{FF2B5EF4-FFF2-40B4-BE49-F238E27FC236}">
                      <a16:creationId xmlns:a16="http://schemas.microsoft.com/office/drawing/2014/main" id="{9DC913A5-BDC2-62DB-F8CC-0A547AAE1B84}"/>
                    </a:ext>
                  </a:extLst>
                </p14:cNvPr>
                <p14:cNvContentPartPr/>
                <p14:nvPr/>
              </p14:nvContentPartPr>
              <p14:xfrm>
                <a:off x="7169234" y="3485908"/>
                <a:ext cx="300600" cy="213840"/>
              </p14:xfrm>
            </p:contentPart>
          </mc:Choice>
          <mc:Fallback xmlns="">
            <p:pic>
              <p:nvPicPr>
                <p:cNvPr id="231" name="Ink 230">
                  <a:extLst>
                    <a:ext uri="{FF2B5EF4-FFF2-40B4-BE49-F238E27FC236}">
                      <a16:creationId xmlns:a16="http://schemas.microsoft.com/office/drawing/2014/main" id="{9DC913A5-BDC2-62DB-F8CC-0A547AAE1B84}"/>
                    </a:ext>
                  </a:extLst>
                </p:cNvPr>
                <p:cNvPicPr/>
                <p:nvPr/>
              </p:nvPicPr>
              <p:blipFill>
                <a:blip r:embed="rId73"/>
                <a:stretch>
                  <a:fillRect/>
                </a:stretch>
              </p:blipFill>
              <p:spPr>
                <a:xfrm>
                  <a:off x="7163114" y="3479788"/>
                  <a:ext cx="31284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232" name="Ink 231">
                  <a:extLst>
                    <a:ext uri="{FF2B5EF4-FFF2-40B4-BE49-F238E27FC236}">
                      <a16:creationId xmlns:a16="http://schemas.microsoft.com/office/drawing/2014/main" id="{FCAFE12A-2973-0673-46DA-7F407443A1F7}"/>
                    </a:ext>
                  </a:extLst>
                </p14:cNvPr>
                <p14:cNvContentPartPr/>
                <p14:nvPr/>
              </p14:nvContentPartPr>
              <p14:xfrm>
                <a:off x="7615994" y="3493468"/>
                <a:ext cx="288720" cy="233280"/>
              </p14:xfrm>
            </p:contentPart>
          </mc:Choice>
          <mc:Fallback xmlns="">
            <p:pic>
              <p:nvPicPr>
                <p:cNvPr id="232" name="Ink 231">
                  <a:extLst>
                    <a:ext uri="{FF2B5EF4-FFF2-40B4-BE49-F238E27FC236}">
                      <a16:creationId xmlns:a16="http://schemas.microsoft.com/office/drawing/2014/main" id="{FCAFE12A-2973-0673-46DA-7F407443A1F7}"/>
                    </a:ext>
                  </a:extLst>
                </p:cNvPr>
                <p:cNvPicPr/>
                <p:nvPr/>
              </p:nvPicPr>
              <p:blipFill>
                <a:blip r:embed="rId75"/>
                <a:stretch>
                  <a:fillRect/>
                </a:stretch>
              </p:blipFill>
              <p:spPr>
                <a:xfrm>
                  <a:off x="7609874" y="3487348"/>
                  <a:ext cx="300960" cy="2455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233" name="Ink 232">
                  <a:extLst>
                    <a:ext uri="{FF2B5EF4-FFF2-40B4-BE49-F238E27FC236}">
                      <a16:creationId xmlns:a16="http://schemas.microsoft.com/office/drawing/2014/main" id="{F19FDF91-25F5-1CC1-4984-23D94F019B6B}"/>
                    </a:ext>
                  </a:extLst>
                </p14:cNvPr>
                <p14:cNvContentPartPr/>
                <p14:nvPr/>
              </p14:nvContentPartPr>
              <p14:xfrm>
                <a:off x="7938554" y="3562588"/>
                <a:ext cx="145800" cy="183600"/>
              </p14:xfrm>
            </p:contentPart>
          </mc:Choice>
          <mc:Fallback xmlns="">
            <p:pic>
              <p:nvPicPr>
                <p:cNvPr id="233" name="Ink 232">
                  <a:extLst>
                    <a:ext uri="{FF2B5EF4-FFF2-40B4-BE49-F238E27FC236}">
                      <a16:creationId xmlns:a16="http://schemas.microsoft.com/office/drawing/2014/main" id="{F19FDF91-25F5-1CC1-4984-23D94F019B6B}"/>
                    </a:ext>
                  </a:extLst>
                </p:cNvPr>
                <p:cNvPicPr/>
                <p:nvPr/>
              </p:nvPicPr>
              <p:blipFill>
                <a:blip r:embed="rId77"/>
                <a:stretch>
                  <a:fillRect/>
                </a:stretch>
              </p:blipFill>
              <p:spPr>
                <a:xfrm>
                  <a:off x="7932434" y="3556468"/>
                  <a:ext cx="15804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234" name="Ink 233">
                  <a:extLst>
                    <a:ext uri="{FF2B5EF4-FFF2-40B4-BE49-F238E27FC236}">
                      <a16:creationId xmlns:a16="http://schemas.microsoft.com/office/drawing/2014/main" id="{69C8C31E-3804-0EED-352E-6173A18847C1}"/>
                    </a:ext>
                  </a:extLst>
                </p14:cNvPr>
                <p14:cNvContentPartPr/>
                <p14:nvPr/>
              </p14:nvContentPartPr>
              <p14:xfrm>
                <a:off x="8260754" y="3533068"/>
                <a:ext cx="188640" cy="255240"/>
              </p14:xfrm>
            </p:contentPart>
          </mc:Choice>
          <mc:Fallback xmlns="">
            <p:pic>
              <p:nvPicPr>
                <p:cNvPr id="234" name="Ink 233">
                  <a:extLst>
                    <a:ext uri="{FF2B5EF4-FFF2-40B4-BE49-F238E27FC236}">
                      <a16:creationId xmlns:a16="http://schemas.microsoft.com/office/drawing/2014/main" id="{69C8C31E-3804-0EED-352E-6173A18847C1}"/>
                    </a:ext>
                  </a:extLst>
                </p:cNvPr>
                <p:cNvPicPr/>
                <p:nvPr/>
              </p:nvPicPr>
              <p:blipFill>
                <a:blip r:embed="rId79"/>
                <a:stretch>
                  <a:fillRect/>
                </a:stretch>
              </p:blipFill>
              <p:spPr>
                <a:xfrm>
                  <a:off x="8254634" y="3526948"/>
                  <a:ext cx="200880" cy="26748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235" name="Ink 234">
                  <a:extLst>
                    <a:ext uri="{FF2B5EF4-FFF2-40B4-BE49-F238E27FC236}">
                      <a16:creationId xmlns:a16="http://schemas.microsoft.com/office/drawing/2014/main" id="{4DBBF437-12BF-C392-589E-C969707217CF}"/>
                    </a:ext>
                  </a:extLst>
                </p14:cNvPr>
                <p14:cNvContentPartPr/>
                <p14:nvPr/>
              </p14:nvContentPartPr>
              <p14:xfrm>
                <a:off x="8260754" y="3579148"/>
                <a:ext cx="232920" cy="311400"/>
              </p14:xfrm>
            </p:contentPart>
          </mc:Choice>
          <mc:Fallback xmlns="">
            <p:pic>
              <p:nvPicPr>
                <p:cNvPr id="235" name="Ink 234">
                  <a:extLst>
                    <a:ext uri="{FF2B5EF4-FFF2-40B4-BE49-F238E27FC236}">
                      <a16:creationId xmlns:a16="http://schemas.microsoft.com/office/drawing/2014/main" id="{4DBBF437-12BF-C392-589E-C969707217CF}"/>
                    </a:ext>
                  </a:extLst>
                </p:cNvPr>
                <p:cNvPicPr/>
                <p:nvPr/>
              </p:nvPicPr>
              <p:blipFill>
                <a:blip r:embed="rId81"/>
                <a:stretch>
                  <a:fillRect/>
                </a:stretch>
              </p:blipFill>
              <p:spPr>
                <a:xfrm>
                  <a:off x="8254634" y="3573028"/>
                  <a:ext cx="245160" cy="3236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236" name="Ink 235">
                  <a:extLst>
                    <a:ext uri="{FF2B5EF4-FFF2-40B4-BE49-F238E27FC236}">
                      <a16:creationId xmlns:a16="http://schemas.microsoft.com/office/drawing/2014/main" id="{DBFB01C6-3ED2-BA2F-630F-7980BE7BCF76}"/>
                    </a:ext>
                  </a:extLst>
                </p14:cNvPr>
                <p14:cNvContentPartPr/>
                <p14:nvPr/>
              </p14:nvContentPartPr>
              <p14:xfrm>
                <a:off x="8575394" y="3485548"/>
                <a:ext cx="494280" cy="312120"/>
              </p14:xfrm>
            </p:contentPart>
          </mc:Choice>
          <mc:Fallback xmlns="">
            <p:pic>
              <p:nvPicPr>
                <p:cNvPr id="236" name="Ink 235">
                  <a:extLst>
                    <a:ext uri="{FF2B5EF4-FFF2-40B4-BE49-F238E27FC236}">
                      <a16:creationId xmlns:a16="http://schemas.microsoft.com/office/drawing/2014/main" id="{DBFB01C6-3ED2-BA2F-630F-7980BE7BCF76}"/>
                    </a:ext>
                  </a:extLst>
                </p:cNvPr>
                <p:cNvPicPr/>
                <p:nvPr/>
              </p:nvPicPr>
              <p:blipFill>
                <a:blip r:embed="rId83"/>
                <a:stretch>
                  <a:fillRect/>
                </a:stretch>
              </p:blipFill>
              <p:spPr>
                <a:xfrm>
                  <a:off x="8569274" y="3479428"/>
                  <a:ext cx="506520" cy="3243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237" name="Ink 236">
                  <a:extLst>
                    <a:ext uri="{FF2B5EF4-FFF2-40B4-BE49-F238E27FC236}">
                      <a16:creationId xmlns:a16="http://schemas.microsoft.com/office/drawing/2014/main" id="{EA830749-9075-343C-C0D6-C71D67497DB2}"/>
                    </a:ext>
                  </a:extLst>
                </p14:cNvPr>
                <p14:cNvContentPartPr/>
                <p14:nvPr/>
              </p14:nvContentPartPr>
              <p14:xfrm>
                <a:off x="9227714" y="3541348"/>
                <a:ext cx="183600" cy="263160"/>
              </p14:xfrm>
            </p:contentPart>
          </mc:Choice>
          <mc:Fallback xmlns="">
            <p:pic>
              <p:nvPicPr>
                <p:cNvPr id="237" name="Ink 236">
                  <a:extLst>
                    <a:ext uri="{FF2B5EF4-FFF2-40B4-BE49-F238E27FC236}">
                      <a16:creationId xmlns:a16="http://schemas.microsoft.com/office/drawing/2014/main" id="{EA830749-9075-343C-C0D6-C71D67497DB2}"/>
                    </a:ext>
                  </a:extLst>
                </p:cNvPr>
                <p:cNvPicPr/>
                <p:nvPr/>
              </p:nvPicPr>
              <p:blipFill>
                <a:blip r:embed="rId85"/>
                <a:stretch>
                  <a:fillRect/>
                </a:stretch>
              </p:blipFill>
              <p:spPr>
                <a:xfrm>
                  <a:off x="9221594" y="3535228"/>
                  <a:ext cx="195840" cy="2754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238" name="Ink 237">
                  <a:extLst>
                    <a:ext uri="{FF2B5EF4-FFF2-40B4-BE49-F238E27FC236}">
                      <a16:creationId xmlns:a16="http://schemas.microsoft.com/office/drawing/2014/main" id="{F20A812D-50F8-4239-C963-6E9E8A79B231}"/>
                    </a:ext>
                  </a:extLst>
                </p14:cNvPr>
                <p14:cNvContentPartPr/>
                <p14:nvPr/>
              </p14:nvContentPartPr>
              <p14:xfrm>
                <a:off x="9256874" y="3577708"/>
                <a:ext cx="128160" cy="259560"/>
              </p14:xfrm>
            </p:contentPart>
          </mc:Choice>
          <mc:Fallback xmlns="">
            <p:pic>
              <p:nvPicPr>
                <p:cNvPr id="238" name="Ink 237">
                  <a:extLst>
                    <a:ext uri="{FF2B5EF4-FFF2-40B4-BE49-F238E27FC236}">
                      <a16:creationId xmlns:a16="http://schemas.microsoft.com/office/drawing/2014/main" id="{F20A812D-50F8-4239-C963-6E9E8A79B231}"/>
                    </a:ext>
                  </a:extLst>
                </p:cNvPr>
                <p:cNvPicPr/>
                <p:nvPr/>
              </p:nvPicPr>
              <p:blipFill>
                <a:blip r:embed="rId87"/>
                <a:stretch>
                  <a:fillRect/>
                </a:stretch>
              </p:blipFill>
              <p:spPr>
                <a:xfrm>
                  <a:off x="9250754" y="3571588"/>
                  <a:ext cx="14040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239" name="Ink 238">
                  <a:extLst>
                    <a:ext uri="{FF2B5EF4-FFF2-40B4-BE49-F238E27FC236}">
                      <a16:creationId xmlns:a16="http://schemas.microsoft.com/office/drawing/2014/main" id="{B90606E7-1B5E-613A-163B-6ADE52C8766B}"/>
                    </a:ext>
                  </a:extLst>
                </p14:cNvPr>
                <p14:cNvContentPartPr/>
                <p14:nvPr/>
              </p14:nvContentPartPr>
              <p14:xfrm>
                <a:off x="9512474" y="3621268"/>
                <a:ext cx="481680" cy="208440"/>
              </p14:xfrm>
            </p:contentPart>
          </mc:Choice>
          <mc:Fallback xmlns="">
            <p:pic>
              <p:nvPicPr>
                <p:cNvPr id="239" name="Ink 238">
                  <a:extLst>
                    <a:ext uri="{FF2B5EF4-FFF2-40B4-BE49-F238E27FC236}">
                      <a16:creationId xmlns:a16="http://schemas.microsoft.com/office/drawing/2014/main" id="{B90606E7-1B5E-613A-163B-6ADE52C8766B}"/>
                    </a:ext>
                  </a:extLst>
                </p:cNvPr>
                <p:cNvPicPr/>
                <p:nvPr/>
              </p:nvPicPr>
              <p:blipFill>
                <a:blip r:embed="rId89"/>
                <a:stretch>
                  <a:fillRect/>
                </a:stretch>
              </p:blipFill>
              <p:spPr>
                <a:xfrm>
                  <a:off x="9506354" y="3615148"/>
                  <a:ext cx="49392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240" name="Ink 239">
                  <a:extLst>
                    <a:ext uri="{FF2B5EF4-FFF2-40B4-BE49-F238E27FC236}">
                      <a16:creationId xmlns:a16="http://schemas.microsoft.com/office/drawing/2014/main" id="{95F534EC-2380-5CE1-2307-AB18E6BA00E5}"/>
                    </a:ext>
                  </a:extLst>
                </p14:cNvPr>
                <p14:cNvContentPartPr/>
                <p14:nvPr/>
              </p14:nvContentPartPr>
              <p14:xfrm>
                <a:off x="9806594" y="3664828"/>
                <a:ext cx="90000" cy="108720"/>
              </p14:xfrm>
            </p:contentPart>
          </mc:Choice>
          <mc:Fallback xmlns="">
            <p:pic>
              <p:nvPicPr>
                <p:cNvPr id="240" name="Ink 239">
                  <a:extLst>
                    <a:ext uri="{FF2B5EF4-FFF2-40B4-BE49-F238E27FC236}">
                      <a16:creationId xmlns:a16="http://schemas.microsoft.com/office/drawing/2014/main" id="{95F534EC-2380-5CE1-2307-AB18E6BA00E5}"/>
                    </a:ext>
                  </a:extLst>
                </p:cNvPr>
                <p:cNvPicPr/>
                <p:nvPr/>
              </p:nvPicPr>
              <p:blipFill>
                <a:blip r:embed="rId91"/>
                <a:stretch>
                  <a:fillRect/>
                </a:stretch>
              </p:blipFill>
              <p:spPr>
                <a:xfrm>
                  <a:off x="9800474" y="3658708"/>
                  <a:ext cx="10224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241" name="Ink 240">
                  <a:extLst>
                    <a:ext uri="{FF2B5EF4-FFF2-40B4-BE49-F238E27FC236}">
                      <a16:creationId xmlns:a16="http://schemas.microsoft.com/office/drawing/2014/main" id="{AC1B38BD-5B82-4A6C-D285-227CE70BDE2E}"/>
                    </a:ext>
                  </a:extLst>
                </p14:cNvPr>
                <p14:cNvContentPartPr/>
                <p14:nvPr/>
              </p14:nvContentPartPr>
              <p14:xfrm>
                <a:off x="7637594" y="3930148"/>
                <a:ext cx="2238840" cy="143640"/>
              </p14:xfrm>
            </p:contentPart>
          </mc:Choice>
          <mc:Fallback xmlns="">
            <p:pic>
              <p:nvPicPr>
                <p:cNvPr id="241" name="Ink 240">
                  <a:extLst>
                    <a:ext uri="{FF2B5EF4-FFF2-40B4-BE49-F238E27FC236}">
                      <a16:creationId xmlns:a16="http://schemas.microsoft.com/office/drawing/2014/main" id="{AC1B38BD-5B82-4A6C-D285-227CE70BDE2E}"/>
                    </a:ext>
                  </a:extLst>
                </p:cNvPr>
                <p:cNvPicPr/>
                <p:nvPr/>
              </p:nvPicPr>
              <p:blipFill>
                <a:blip r:embed="rId93"/>
                <a:stretch>
                  <a:fillRect/>
                </a:stretch>
              </p:blipFill>
              <p:spPr>
                <a:xfrm>
                  <a:off x="7631474" y="3924028"/>
                  <a:ext cx="225108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242" name="Ink 241">
                  <a:extLst>
                    <a:ext uri="{FF2B5EF4-FFF2-40B4-BE49-F238E27FC236}">
                      <a16:creationId xmlns:a16="http://schemas.microsoft.com/office/drawing/2014/main" id="{8A50655A-27F0-D123-86E4-F27A0D58A82F}"/>
                    </a:ext>
                  </a:extLst>
                </p14:cNvPr>
                <p14:cNvContentPartPr/>
                <p14:nvPr/>
              </p14:nvContentPartPr>
              <p14:xfrm>
                <a:off x="7920554" y="4015468"/>
                <a:ext cx="157320" cy="470160"/>
              </p14:xfrm>
            </p:contentPart>
          </mc:Choice>
          <mc:Fallback xmlns="">
            <p:pic>
              <p:nvPicPr>
                <p:cNvPr id="242" name="Ink 241">
                  <a:extLst>
                    <a:ext uri="{FF2B5EF4-FFF2-40B4-BE49-F238E27FC236}">
                      <a16:creationId xmlns:a16="http://schemas.microsoft.com/office/drawing/2014/main" id="{8A50655A-27F0-D123-86E4-F27A0D58A82F}"/>
                    </a:ext>
                  </a:extLst>
                </p:cNvPr>
                <p:cNvPicPr/>
                <p:nvPr/>
              </p:nvPicPr>
              <p:blipFill>
                <a:blip r:embed="rId95"/>
                <a:stretch>
                  <a:fillRect/>
                </a:stretch>
              </p:blipFill>
              <p:spPr>
                <a:xfrm>
                  <a:off x="7914434" y="4009348"/>
                  <a:ext cx="169560" cy="48240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243" name="Ink 242">
                  <a:extLst>
                    <a:ext uri="{FF2B5EF4-FFF2-40B4-BE49-F238E27FC236}">
                      <a16:creationId xmlns:a16="http://schemas.microsoft.com/office/drawing/2014/main" id="{10748FDD-354E-0F4D-114B-ABB019E747D6}"/>
                    </a:ext>
                  </a:extLst>
                </p14:cNvPr>
                <p14:cNvContentPartPr/>
                <p14:nvPr/>
              </p14:nvContentPartPr>
              <p14:xfrm>
                <a:off x="8238074" y="4096828"/>
                <a:ext cx="109080" cy="479520"/>
              </p14:xfrm>
            </p:contentPart>
          </mc:Choice>
          <mc:Fallback xmlns="">
            <p:pic>
              <p:nvPicPr>
                <p:cNvPr id="243" name="Ink 242">
                  <a:extLst>
                    <a:ext uri="{FF2B5EF4-FFF2-40B4-BE49-F238E27FC236}">
                      <a16:creationId xmlns:a16="http://schemas.microsoft.com/office/drawing/2014/main" id="{10748FDD-354E-0F4D-114B-ABB019E747D6}"/>
                    </a:ext>
                  </a:extLst>
                </p:cNvPr>
                <p:cNvPicPr/>
                <p:nvPr/>
              </p:nvPicPr>
              <p:blipFill>
                <a:blip r:embed="rId97"/>
                <a:stretch>
                  <a:fillRect/>
                </a:stretch>
              </p:blipFill>
              <p:spPr>
                <a:xfrm>
                  <a:off x="8231954" y="4090708"/>
                  <a:ext cx="121320" cy="4917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245" name="Ink 244">
                  <a:extLst>
                    <a:ext uri="{FF2B5EF4-FFF2-40B4-BE49-F238E27FC236}">
                      <a16:creationId xmlns:a16="http://schemas.microsoft.com/office/drawing/2014/main" id="{CBB49C1C-0131-899F-F8D9-CA310DECCF5C}"/>
                    </a:ext>
                  </a:extLst>
                </p14:cNvPr>
                <p14:cNvContentPartPr/>
                <p14:nvPr/>
              </p14:nvContentPartPr>
              <p14:xfrm>
                <a:off x="8823074" y="3503548"/>
                <a:ext cx="329040" cy="678240"/>
              </p14:xfrm>
            </p:contentPart>
          </mc:Choice>
          <mc:Fallback xmlns="">
            <p:pic>
              <p:nvPicPr>
                <p:cNvPr id="245" name="Ink 244">
                  <a:extLst>
                    <a:ext uri="{FF2B5EF4-FFF2-40B4-BE49-F238E27FC236}">
                      <a16:creationId xmlns:a16="http://schemas.microsoft.com/office/drawing/2014/main" id="{CBB49C1C-0131-899F-F8D9-CA310DECCF5C}"/>
                    </a:ext>
                  </a:extLst>
                </p:cNvPr>
                <p:cNvPicPr/>
                <p:nvPr/>
              </p:nvPicPr>
              <p:blipFill>
                <a:blip r:embed="rId99"/>
                <a:stretch>
                  <a:fillRect/>
                </a:stretch>
              </p:blipFill>
              <p:spPr>
                <a:xfrm>
                  <a:off x="8816954" y="3497428"/>
                  <a:ext cx="341280" cy="6904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247" name="Ink 246">
                  <a:extLst>
                    <a:ext uri="{FF2B5EF4-FFF2-40B4-BE49-F238E27FC236}">
                      <a16:creationId xmlns:a16="http://schemas.microsoft.com/office/drawing/2014/main" id="{E66ECA00-91FF-3CAF-1426-96D9745AC695}"/>
                    </a:ext>
                  </a:extLst>
                </p14:cNvPr>
                <p14:cNvContentPartPr/>
                <p14:nvPr/>
              </p14:nvContentPartPr>
              <p14:xfrm>
                <a:off x="7507274" y="3973348"/>
                <a:ext cx="1285920" cy="642960"/>
              </p14:xfrm>
            </p:contentPart>
          </mc:Choice>
          <mc:Fallback xmlns="">
            <p:pic>
              <p:nvPicPr>
                <p:cNvPr id="247" name="Ink 246">
                  <a:extLst>
                    <a:ext uri="{FF2B5EF4-FFF2-40B4-BE49-F238E27FC236}">
                      <a16:creationId xmlns:a16="http://schemas.microsoft.com/office/drawing/2014/main" id="{E66ECA00-91FF-3CAF-1426-96D9745AC695}"/>
                    </a:ext>
                  </a:extLst>
                </p:cNvPr>
                <p:cNvPicPr/>
                <p:nvPr/>
              </p:nvPicPr>
              <p:blipFill>
                <a:blip r:embed="rId101"/>
                <a:stretch>
                  <a:fillRect/>
                </a:stretch>
              </p:blipFill>
              <p:spPr>
                <a:xfrm>
                  <a:off x="7501154" y="3967228"/>
                  <a:ext cx="1298160" cy="6552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248" name="Ink 247">
                  <a:extLst>
                    <a:ext uri="{FF2B5EF4-FFF2-40B4-BE49-F238E27FC236}">
                      <a16:creationId xmlns:a16="http://schemas.microsoft.com/office/drawing/2014/main" id="{EBE47AD1-8126-240A-482E-25C14B1AE673}"/>
                    </a:ext>
                  </a:extLst>
                </p14:cNvPr>
                <p14:cNvContentPartPr/>
                <p14:nvPr/>
              </p14:nvContentPartPr>
              <p14:xfrm>
                <a:off x="7052234" y="3389788"/>
                <a:ext cx="774000" cy="235800"/>
              </p14:xfrm>
            </p:contentPart>
          </mc:Choice>
          <mc:Fallback xmlns="">
            <p:pic>
              <p:nvPicPr>
                <p:cNvPr id="248" name="Ink 247">
                  <a:extLst>
                    <a:ext uri="{FF2B5EF4-FFF2-40B4-BE49-F238E27FC236}">
                      <a16:creationId xmlns:a16="http://schemas.microsoft.com/office/drawing/2014/main" id="{EBE47AD1-8126-240A-482E-25C14B1AE673}"/>
                    </a:ext>
                  </a:extLst>
                </p:cNvPr>
                <p:cNvPicPr/>
                <p:nvPr/>
              </p:nvPicPr>
              <p:blipFill>
                <a:blip r:embed="rId103"/>
                <a:stretch>
                  <a:fillRect/>
                </a:stretch>
              </p:blipFill>
              <p:spPr>
                <a:xfrm>
                  <a:off x="7046114" y="3383668"/>
                  <a:ext cx="786240" cy="2480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249" name="Ink 248">
                  <a:extLst>
                    <a:ext uri="{FF2B5EF4-FFF2-40B4-BE49-F238E27FC236}">
                      <a16:creationId xmlns:a16="http://schemas.microsoft.com/office/drawing/2014/main" id="{B440D357-B792-7B32-0AE7-1DB69DC72B01}"/>
                    </a:ext>
                  </a:extLst>
                </p14:cNvPr>
                <p14:cNvContentPartPr/>
                <p14:nvPr/>
              </p14:nvContentPartPr>
              <p14:xfrm>
                <a:off x="7431674" y="3031228"/>
                <a:ext cx="592920" cy="286200"/>
              </p14:xfrm>
            </p:contentPart>
          </mc:Choice>
          <mc:Fallback xmlns="">
            <p:pic>
              <p:nvPicPr>
                <p:cNvPr id="249" name="Ink 248">
                  <a:extLst>
                    <a:ext uri="{FF2B5EF4-FFF2-40B4-BE49-F238E27FC236}">
                      <a16:creationId xmlns:a16="http://schemas.microsoft.com/office/drawing/2014/main" id="{B440D357-B792-7B32-0AE7-1DB69DC72B01}"/>
                    </a:ext>
                  </a:extLst>
                </p:cNvPr>
                <p:cNvPicPr/>
                <p:nvPr/>
              </p:nvPicPr>
              <p:blipFill>
                <a:blip r:embed="rId105"/>
                <a:stretch>
                  <a:fillRect/>
                </a:stretch>
              </p:blipFill>
              <p:spPr>
                <a:xfrm>
                  <a:off x="7425554" y="3025108"/>
                  <a:ext cx="605160" cy="298440"/>
                </a:xfrm>
                <a:prstGeom prst="rect">
                  <a:avLst/>
                </a:prstGeom>
              </p:spPr>
            </p:pic>
          </mc:Fallback>
        </mc:AlternateContent>
      </p:grpSp>
      <p:grpSp>
        <p:nvGrpSpPr>
          <p:cNvPr id="260" name="Group 259">
            <a:extLst>
              <a:ext uri="{FF2B5EF4-FFF2-40B4-BE49-F238E27FC236}">
                <a16:creationId xmlns:a16="http://schemas.microsoft.com/office/drawing/2014/main" id="{D9B87FDF-B64C-FDD0-A6B2-AFDFDA0CCDA8}"/>
              </a:ext>
            </a:extLst>
          </p:cNvPr>
          <p:cNvGrpSpPr/>
          <p:nvPr/>
        </p:nvGrpSpPr>
        <p:grpSpPr>
          <a:xfrm>
            <a:off x="6467954" y="5130388"/>
            <a:ext cx="3034440" cy="988200"/>
            <a:chOff x="6467954" y="5130388"/>
            <a:chExt cx="3034440" cy="988200"/>
          </a:xfrm>
        </p:grpSpPr>
        <mc:AlternateContent xmlns:mc="http://schemas.openxmlformats.org/markup-compatibility/2006" xmlns:p14="http://schemas.microsoft.com/office/powerpoint/2010/main">
          <mc:Choice Requires="p14">
            <p:contentPart p14:bwMode="auto" r:id="rId106">
              <p14:nvContentPartPr>
                <p14:cNvPr id="251" name="Ink 250">
                  <a:extLst>
                    <a:ext uri="{FF2B5EF4-FFF2-40B4-BE49-F238E27FC236}">
                      <a16:creationId xmlns:a16="http://schemas.microsoft.com/office/drawing/2014/main" id="{AC645D90-63CB-1C75-541B-03FFE58FCB00}"/>
                    </a:ext>
                  </a:extLst>
                </p14:cNvPr>
                <p14:cNvContentPartPr/>
                <p14:nvPr/>
              </p14:nvContentPartPr>
              <p14:xfrm>
                <a:off x="6505754" y="5216068"/>
                <a:ext cx="320760" cy="28800"/>
              </p14:xfrm>
            </p:contentPart>
          </mc:Choice>
          <mc:Fallback xmlns="">
            <p:pic>
              <p:nvPicPr>
                <p:cNvPr id="251" name="Ink 250">
                  <a:extLst>
                    <a:ext uri="{FF2B5EF4-FFF2-40B4-BE49-F238E27FC236}">
                      <a16:creationId xmlns:a16="http://schemas.microsoft.com/office/drawing/2014/main" id="{AC645D90-63CB-1C75-541B-03FFE58FCB00}"/>
                    </a:ext>
                  </a:extLst>
                </p:cNvPr>
                <p:cNvPicPr/>
                <p:nvPr/>
              </p:nvPicPr>
              <p:blipFill>
                <a:blip r:embed="rId107"/>
                <a:stretch>
                  <a:fillRect/>
                </a:stretch>
              </p:blipFill>
              <p:spPr>
                <a:xfrm>
                  <a:off x="6499634" y="5209948"/>
                  <a:ext cx="33300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252" name="Ink 251">
                  <a:extLst>
                    <a:ext uri="{FF2B5EF4-FFF2-40B4-BE49-F238E27FC236}">
                      <a16:creationId xmlns:a16="http://schemas.microsoft.com/office/drawing/2014/main" id="{0B46AC24-5B5C-1CF5-E9D7-3E4C5232EE67}"/>
                    </a:ext>
                  </a:extLst>
                </p14:cNvPr>
                <p14:cNvContentPartPr/>
                <p14:nvPr/>
              </p14:nvContentPartPr>
              <p14:xfrm>
                <a:off x="6467954" y="5402548"/>
                <a:ext cx="304920" cy="21960"/>
              </p14:xfrm>
            </p:contentPart>
          </mc:Choice>
          <mc:Fallback xmlns="">
            <p:pic>
              <p:nvPicPr>
                <p:cNvPr id="252" name="Ink 251">
                  <a:extLst>
                    <a:ext uri="{FF2B5EF4-FFF2-40B4-BE49-F238E27FC236}">
                      <a16:creationId xmlns:a16="http://schemas.microsoft.com/office/drawing/2014/main" id="{0B46AC24-5B5C-1CF5-E9D7-3E4C5232EE67}"/>
                    </a:ext>
                  </a:extLst>
                </p:cNvPr>
                <p:cNvPicPr/>
                <p:nvPr/>
              </p:nvPicPr>
              <p:blipFill>
                <a:blip r:embed="rId109"/>
                <a:stretch>
                  <a:fillRect/>
                </a:stretch>
              </p:blipFill>
              <p:spPr>
                <a:xfrm>
                  <a:off x="6461834" y="5396428"/>
                  <a:ext cx="31716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253" name="Ink 252">
                  <a:extLst>
                    <a:ext uri="{FF2B5EF4-FFF2-40B4-BE49-F238E27FC236}">
                      <a16:creationId xmlns:a16="http://schemas.microsoft.com/office/drawing/2014/main" id="{12C9D1C9-482C-6DBD-A223-81027896A418}"/>
                    </a:ext>
                  </a:extLst>
                </p14:cNvPr>
                <p14:cNvContentPartPr/>
                <p14:nvPr/>
              </p14:nvContentPartPr>
              <p14:xfrm>
                <a:off x="7074914" y="5137588"/>
                <a:ext cx="41040" cy="393840"/>
              </p14:xfrm>
            </p:contentPart>
          </mc:Choice>
          <mc:Fallback xmlns="">
            <p:pic>
              <p:nvPicPr>
                <p:cNvPr id="253" name="Ink 252">
                  <a:extLst>
                    <a:ext uri="{FF2B5EF4-FFF2-40B4-BE49-F238E27FC236}">
                      <a16:creationId xmlns:a16="http://schemas.microsoft.com/office/drawing/2014/main" id="{12C9D1C9-482C-6DBD-A223-81027896A418}"/>
                    </a:ext>
                  </a:extLst>
                </p:cNvPr>
                <p:cNvPicPr/>
                <p:nvPr/>
              </p:nvPicPr>
              <p:blipFill>
                <a:blip r:embed="rId111"/>
                <a:stretch>
                  <a:fillRect/>
                </a:stretch>
              </p:blipFill>
              <p:spPr>
                <a:xfrm>
                  <a:off x="7068794" y="5131468"/>
                  <a:ext cx="53280" cy="40608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254" name="Ink 253">
                  <a:extLst>
                    <a:ext uri="{FF2B5EF4-FFF2-40B4-BE49-F238E27FC236}">
                      <a16:creationId xmlns:a16="http://schemas.microsoft.com/office/drawing/2014/main" id="{F34DA217-6476-9B31-C36A-3E6685FA66BB}"/>
                    </a:ext>
                  </a:extLst>
                </p14:cNvPr>
                <p14:cNvContentPartPr/>
                <p14:nvPr/>
              </p14:nvContentPartPr>
              <p14:xfrm>
                <a:off x="7334114" y="5130388"/>
                <a:ext cx="242280" cy="341280"/>
              </p14:xfrm>
            </p:contentPart>
          </mc:Choice>
          <mc:Fallback xmlns="">
            <p:pic>
              <p:nvPicPr>
                <p:cNvPr id="254" name="Ink 253">
                  <a:extLst>
                    <a:ext uri="{FF2B5EF4-FFF2-40B4-BE49-F238E27FC236}">
                      <a16:creationId xmlns:a16="http://schemas.microsoft.com/office/drawing/2014/main" id="{F34DA217-6476-9B31-C36A-3E6685FA66BB}"/>
                    </a:ext>
                  </a:extLst>
                </p:cNvPr>
                <p:cNvPicPr/>
                <p:nvPr/>
              </p:nvPicPr>
              <p:blipFill>
                <a:blip r:embed="rId113"/>
                <a:stretch>
                  <a:fillRect/>
                </a:stretch>
              </p:blipFill>
              <p:spPr>
                <a:xfrm>
                  <a:off x="7327994" y="5124268"/>
                  <a:ext cx="254520" cy="35352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255" name="Ink 254">
                  <a:extLst>
                    <a:ext uri="{FF2B5EF4-FFF2-40B4-BE49-F238E27FC236}">
                      <a16:creationId xmlns:a16="http://schemas.microsoft.com/office/drawing/2014/main" id="{D2EC6E3A-4610-B937-DAE0-6CF908DA2DF8}"/>
                    </a:ext>
                  </a:extLst>
                </p14:cNvPr>
                <p14:cNvContentPartPr/>
                <p14:nvPr/>
              </p14:nvContentPartPr>
              <p14:xfrm>
                <a:off x="7713194" y="5228668"/>
                <a:ext cx="548280" cy="164160"/>
              </p14:xfrm>
            </p:contentPart>
          </mc:Choice>
          <mc:Fallback xmlns="">
            <p:pic>
              <p:nvPicPr>
                <p:cNvPr id="255" name="Ink 254">
                  <a:extLst>
                    <a:ext uri="{FF2B5EF4-FFF2-40B4-BE49-F238E27FC236}">
                      <a16:creationId xmlns:a16="http://schemas.microsoft.com/office/drawing/2014/main" id="{D2EC6E3A-4610-B937-DAE0-6CF908DA2DF8}"/>
                    </a:ext>
                  </a:extLst>
                </p:cNvPr>
                <p:cNvPicPr/>
                <p:nvPr/>
              </p:nvPicPr>
              <p:blipFill>
                <a:blip r:embed="rId115"/>
                <a:stretch>
                  <a:fillRect/>
                </a:stretch>
              </p:blipFill>
              <p:spPr>
                <a:xfrm>
                  <a:off x="7707074" y="5222548"/>
                  <a:ext cx="56052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256" name="Ink 255">
                  <a:extLst>
                    <a:ext uri="{FF2B5EF4-FFF2-40B4-BE49-F238E27FC236}">
                      <a16:creationId xmlns:a16="http://schemas.microsoft.com/office/drawing/2014/main" id="{C1F71EA7-4334-4E82-144A-83826810A96C}"/>
                    </a:ext>
                  </a:extLst>
                </p14:cNvPr>
                <p14:cNvContentPartPr/>
                <p14:nvPr/>
              </p14:nvContentPartPr>
              <p14:xfrm>
                <a:off x="8355434" y="5148388"/>
                <a:ext cx="396000" cy="475200"/>
              </p14:xfrm>
            </p:contentPart>
          </mc:Choice>
          <mc:Fallback xmlns="">
            <p:pic>
              <p:nvPicPr>
                <p:cNvPr id="256" name="Ink 255">
                  <a:extLst>
                    <a:ext uri="{FF2B5EF4-FFF2-40B4-BE49-F238E27FC236}">
                      <a16:creationId xmlns:a16="http://schemas.microsoft.com/office/drawing/2014/main" id="{C1F71EA7-4334-4E82-144A-83826810A96C}"/>
                    </a:ext>
                  </a:extLst>
                </p:cNvPr>
                <p:cNvPicPr/>
                <p:nvPr/>
              </p:nvPicPr>
              <p:blipFill>
                <a:blip r:embed="rId117"/>
                <a:stretch>
                  <a:fillRect/>
                </a:stretch>
              </p:blipFill>
              <p:spPr>
                <a:xfrm>
                  <a:off x="8349314" y="5142268"/>
                  <a:ext cx="408240" cy="48744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257" name="Ink 256">
                  <a:extLst>
                    <a:ext uri="{FF2B5EF4-FFF2-40B4-BE49-F238E27FC236}">
                      <a16:creationId xmlns:a16="http://schemas.microsoft.com/office/drawing/2014/main" id="{712B35FB-C6BC-A13D-C967-E8470ED0FAA5}"/>
                    </a:ext>
                  </a:extLst>
                </p14:cNvPr>
                <p14:cNvContentPartPr/>
                <p14:nvPr/>
              </p14:nvContentPartPr>
              <p14:xfrm>
                <a:off x="8514914" y="5235148"/>
                <a:ext cx="918360" cy="444240"/>
              </p14:xfrm>
            </p:contentPart>
          </mc:Choice>
          <mc:Fallback xmlns="">
            <p:pic>
              <p:nvPicPr>
                <p:cNvPr id="257" name="Ink 256">
                  <a:extLst>
                    <a:ext uri="{FF2B5EF4-FFF2-40B4-BE49-F238E27FC236}">
                      <a16:creationId xmlns:a16="http://schemas.microsoft.com/office/drawing/2014/main" id="{712B35FB-C6BC-A13D-C967-E8470ED0FAA5}"/>
                    </a:ext>
                  </a:extLst>
                </p:cNvPr>
                <p:cNvPicPr/>
                <p:nvPr/>
              </p:nvPicPr>
              <p:blipFill>
                <a:blip r:embed="rId119"/>
                <a:stretch>
                  <a:fillRect/>
                </a:stretch>
              </p:blipFill>
              <p:spPr>
                <a:xfrm>
                  <a:off x="8508794" y="5229028"/>
                  <a:ext cx="930600" cy="45648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258" name="Ink 257">
                  <a:extLst>
                    <a:ext uri="{FF2B5EF4-FFF2-40B4-BE49-F238E27FC236}">
                      <a16:creationId xmlns:a16="http://schemas.microsoft.com/office/drawing/2014/main" id="{56F84E63-989C-CA72-D06B-90A6B5F6A5E0}"/>
                    </a:ext>
                  </a:extLst>
                </p14:cNvPr>
                <p14:cNvContentPartPr/>
                <p14:nvPr/>
              </p14:nvContentPartPr>
              <p14:xfrm>
                <a:off x="7456514" y="5730508"/>
                <a:ext cx="2045880" cy="201240"/>
              </p14:xfrm>
            </p:contentPart>
          </mc:Choice>
          <mc:Fallback xmlns="">
            <p:pic>
              <p:nvPicPr>
                <p:cNvPr id="258" name="Ink 257">
                  <a:extLst>
                    <a:ext uri="{FF2B5EF4-FFF2-40B4-BE49-F238E27FC236}">
                      <a16:creationId xmlns:a16="http://schemas.microsoft.com/office/drawing/2014/main" id="{56F84E63-989C-CA72-D06B-90A6B5F6A5E0}"/>
                    </a:ext>
                  </a:extLst>
                </p:cNvPr>
                <p:cNvPicPr/>
                <p:nvPr/>
              </p:nvPicPr>
              <p:blipFill>
                <a:blip r:embed="rId121"/>
                <a:stretch>
                  <a:fillRect/>
                </a:stretch>
              </p:blipFill>
              <p:spPr>
                <a:xfrm>
                  <a:off x="7450394" y="5724388"/>
                  <a:ext cx="205812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259" name="Ink 258">
                  <a:extLst>
                    <a:ext uri="{FF2B5EF4-FFF2-40B4-BE49-F238E27FC236}">
                      <a16:creationId xmlns:a16="http://schemas.microsoft.com/office/drawing/2014/main" id="{DC74CFE7-07FD-E8AA-E888-0C59DC4DB27A}"/>
                    </a:ext>
                  </a:extLst>
                </p14:cNvPr>
                <p14:cNvContentPartPr/>
                <p14:nvPr/>
              </p14:nvContentPartPr>
              <p14:xfrm>
                <a:off x="6973394" y="5909788"/>
                <a:ext cx="1712880" cy="208800"/>
              </p14:xfrm>
            </p:contentPart>
          </mc:Choice>
          <mc:Fallback xmlns="">
            <p:pic>
              <p:nvPicPr>
                <p:cNvPr id="259" name="Ink 258">
                  <a:extLst>
                    <a:ext uri="{FF2B5EF4-FFF2-40B4-BE49-F238E27FC236}">
                      <a16:creationId xmlns:a16="http://schemas.microsoft.com/office/drawing/2014/main" id="{DC74CFE7-07FD-E8AA-E888-0C59DC4DB27A}"/>
                    </a:ext>
                  </a:extLst>
                </p:cNvPr>
                <p:cNvPicPr/>
                <p:nvPr/>
              </p:nvPicPr>
              <p:blipFill>
                <a:blip r:embed="rId123"/>
                <a:stretch>
                  <a:fillRect/>
                </a:stretch>
              </p:blipFill>
              <p:spPr>
                <a:xfrm>
                  <a:off x="6967274" y="5903668"/>
                  <a:ext cx="1725120" cy="221040"/>
                </a:xfrm>
                <a:prstGeom prst="rect">
                  <a:avLst/>
                </a:prstGeom>
              </p:spPr>
            </p:pic>
          </mc:Fallback>
        </mc:AlternateContent>
      </p:grpSp>
    </p:spTree>
    <p:extLst>
      <p:ext uri="{BB962C8B-B14F-4D97-AF65-F5344CB8AC3E}">
        <p14:creationId xmlns:p14="http://schemas.microsoft.com/office/powerpoint/2010/main" val="409088423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9</a:t>
            </a:r>
            <a:r>
              <a:rPr lang="en-US" b="1" dirty="0"/>
              <a:t>. Find the difference between the simple and compound interest on 10000 for 3 years at 3 per cent. </a:t>
            </a:r>
          </a:p>
          <a:p>
            <a:pPr>
              <a:buNone/>
            </a:pPr>
            <a:r>
              <a:rPr lang="en-US" b="1" dirty="0"/>
              <a:t>(1) 27.8 	(2) 27.27 	(3) 37.27 	(4) 37.8 	(5) None of these</a:t>
            </a:r>
            <a:endParaRPr lang="en-US" dirty="0"/>
          </a:p>
          <a:p>
            <a:pPr>
              <a:buNone/>
            </a:pPr>
            <a:r>
              <a:rPr lang="en-US" b="1" dirty="0">
                <a:latin typeface="Arial Black" pitchFamily="34" charset="0"/>
              </a:rPr>
              <a:t> </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E4AA3E09-0A9D-76C6-29A4-1DCDA64E11E6}"/>
                  </a:ext>
                </a:extLst>
              </p14:cNvPr>
              <p14:cNvContentPartPr/>
              <p14:nvPr/>
            </p14:nvContentPartPr>
            <p14:xfrm>
              <a:off x="740520" y="2277360"/>
              <a:ext cx="5816520" cy="3391560"/>
            </p14:xfrm>
          </p:contentPart>
        </mc:Choice>
        <mc:Fallback xmlns="">
          <p:pic>
            <p:nvPicPr>
              <p:cNvPr id="4" name="Ink 3">
                <a:extLst>
                  <a:ext uri="{FF2B5EF4-FFF2-40B4-BE49-F238E27FC236}">
                    <a16:creationId xmlns:a16="http://schemas.microsoft.com/office/drawing/2014/main" id="{E4AA3E09-0A9D-76C6-29A4-1DCDA64E11E6}"/>
                  </a:ext>
                </a:extLst>
              </p:cNvPr>
              <p:cNvPicPr/>
              <p:nvPr/>
            </p:nvPicPr>
            <p:blipFill>
              <a:blip r:embed="rId3"/>
              <a:stretch>
                <a:fillRect/>
              </a:stretch>
            </p:blipFill>
            <p:spPr>
              <a:xfrm>
                <a:off x="731160" y="2268000"/>
                <a:ext cx="5835240" cy="3410280"/>
              </a:xfrm>
              <a:prstGeom prst="rect">
                <a:avLst/>
              </a:prstGeom>
            </p:spPr>
          </p:pic>
        </mc:Fallback>
      </mc:AlternateContent>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9</a:t>
            </a:r>
            <a:r>
              <a:rPr lang="en-US" b="1" dirty="0"/>
              <a:t>. Find the difference between the simple and compound interest on 10000 for 3 years at 3 per cent. </a:t>
            </a:r>
          </a:p>
          <a:p>
            <a:pPr>
              <a:buNone/>
            </a:pPr>
            <a:r>
              <a:rPr lang="en-US" b="1" dirty="0"/>
              <a:t>(1) 27.8 	</a:t>
            </a:r>
            <a:r>
              <a:rPr lang="en-US" b="1" dirty="0">
                <a:solidFill>
                  <a:srgbClr val="FF0000"/>
                </a:solidFill>
              </a:rPr>
              <a:t>(2) 27.27 </a:t>
            </a:r>
            <a:r>
              <a:rPr lang="en-US" b="1" dirty="0"/>
              <a:t>	(3) 37.27 	(4) 37.8 	(5) None of these</a:t>
            </a:r>
            <a:endParaRPr lang="en-US" dirty="0"/>
          </a:p>
          <a:p>
            <a:pPr>
              <a:buNone/>
            </a:pPr>
            <a:r>
              <a:rPr lang="en-US" b="1" dirty="0">
                <a:latin typeface="Arial Black" pitchFamily="34" charset="0"/>
              </a:rPr>
              <a:t> </a:t>
            </a:r>
            <a:endParaRPr lang="en-US" dirty="0"/>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B4B321FD-5982-ECEF-242C-E5DC96D0CE69}"/>
                  </a:ext>
                </a:extLst>
              </p14:cNvPr>
              <p14:cNvContentPartPr/>
              <p14:nvPr/>
            </p14:nvContentPartPr>
            <p14:xfrm>
              <a:off x="1205474" y="3470788"/>
              <a:ext cx="360" cy="360"/>
            </p14:xfrm>
          </p:contentPart>
        </mc:Choice>
        <mc:Fallback xmlns="">
          <p:pic>
            <p:nvPicPr>
              <p:cNvPr id="6" name="Ink 5">
                <a:extLst>
                  <a:ext uri="{FF2B5EF4-FFF2-40B4-BE49-F238E27FC236}">
                    <a16:creationId xmlns:a16="http://schemas.microsoft.com/office/drawing/2014/main" id="{B4B321FD-5982-ECEF-242C-E5DC96D0CE69}"/>
                  </a:ext>
                </a:extLst>
              </p:cNvPr>
              <p:cNvPicPr/>
              <p:nvPr/>
            </p:nvPicPr>
            <p:blipFill>
              <a:blip r:embed="rId3"/>
              <a:stretch>
                <a:fillRect/>
              </a:stretch>
            </p:blipFill>
            <p:spPr>
              <a:xfrm>
                <a:off x="1199354" y="3464668"/>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22" name="Ink 121">
                <a:extLst>
                  <a:ext uri="{FF2B5EF4-FFF2-40B4-BE49-F238E27FC236}">
                    <a16:creationId xmlns:a16="http://schemas.microsoft.com/office/drawing/2014/main" id="{D63275A4-84D3-73E1-F912-E4E4C3CE5244}"/>
                  </a:ext>
                </a:extLst>
              </p14:cNvPr>
              <p14:cNvContentPartPr/>
              <p14:nvPr/>
            </p14:nvContentPartPr>
            <p14:xfrm>
              <a:off x="9410954" y="4786228"/>
              <a:ext cx="360" cy="360"/>
            </p14:xfrm>
          </p:contentPart>
        </mc:Choice>
        <mc:Fallback xmlns="">
          <p:pic>
            <p:nvPicPr>
              <p:cNvPr id="122" name="Ink 121">
                <a:extLst>
                  <a:ext uri="{FF2B5EF4-FFF2-40B4-BE49-F238E27FC236}">
                    <a16:creationId xmlns:a16="http://schemas.microsoft.com/office/drawing/2014/main" id="{D63275A4-84D3-73E1-F912-E4E4C3CE5244}"/>
                  </a:ext>
                </a:extLst>
              </p:cNvPr>
              <p:cNvPicPr/>
              <p:nvPr/>
            </p:nvPicPr>
            <p:blipFill>
              <a:blip r:embed="rId3"/>
              <a:stretch>
                <a:fillRect/>
              </a:stretch>
            </p:blipFill>
            <p:spPr>
              <a:xfrm>
                <a:off x="9404834" y="4780108"/>
                <a:ext cx="12600" cy="12600"/>
              </a:xfrm>
              <a:prstGeom prst="rect">
                <a:avLst/>
              </a:prstGeom>
            </p:spPr>
          </p:pic>
        </mc:Fallback>
      </mc:AlternateContent>
      <p:grpSp>
        <p:nvGrpSpPr>
          <p:cNvPr id="178" name="Group 177">
            <a:extLst>
              <a:ext uri="{FF2B5EF4-FFF2-40B4-BE49-F238E27FC236}">
                <a16:creationId xmlns:a16="http://schemas.microsoft.com/office/drawing/2014/main" id="{D70029DA-1ED8-7A50-6521-2B68351BFEAA}"/>
              </a:ext>
            </a:extLst>
          </p:cNvPr>
          <p:cNvGrpSpPr/>
          <p:nvPr/>
        </p:nvGrpSpPr>
        <p:grpSpPr>
          <a:xfrm>
            <a:off x="344714" y="3400588"/>
            <a:ext cx="5534640" cy="2302200"/>
            <a:chOff x="344714" y="3400588"/>
            <a:chExt cx="5534640" cy="2302200"/>
          </a:xfrm>
        </p:grpSpPr>
        <mc:AlternateContent xmlns:mc="http://schemas.openxmlformats.org/markup-compatibility/2006" xmlns:p14="http://schemas.microsoft.com/office/powerpoint/2010/main">
          <mc:Choice Requires="p14">
            <p:contentPart p14:bwMode="auto" r:id="rId5">
              <p14:nvContentPartPr>
                <p14:cNvPr id="130" name="Ink 129">
                  <a:extLst>
                    <a:ext uri="{FF2B5EF4-FFF2-40B4-BE49-F238E27FC236}">
                      <a16:creationId xmlns:a16="http://schemas.microsoft.com/office/drawing/2014/main" id="{E4782CD4-B322-E07C-BA12-DC8642CF223B}"/>
                    </a:ext>
                  </a:extLst>
                </p14:cNvPr>
                <p14:cNvContentPartPr/>
                <p14:nvPr/>
              </p14:nvContentPartPr>
              <p14:xfrm>
                <a:off x="875714" y="3447748"/>
                <a:ext cx="409680" cy="389880"/>
              </p14:xfrm>
            </p:contentPart>
          </mc:Choice>
          <mc:Fallback xmlns="">
            <p:pic>
              <p:nvPicPr>
                <p:cNvPr id="130" name="Ink 129">
                  <a:extLst>
                    <a:ext uri="{FF2B5EF4-FFF2-40B4-BE49-F238E27FC236}">
                      <a16:creationId xmlns:a16="http://schemas.microsoft.com/office/drawing/2014/main" id="{E4782CD4-B322-E07C-BA12-DC8642CF223B}"/>
                    </a:ext>
                  </a:extLst>
                </p:cNvPr>
                <p:cNvPicPr/>
                <p:nvPr/>
              </p:nvPicPr>
              <p:blipFill>
                <a:blip r:embed="rId6"/>
                <a:stretch>
                  <a:fillRect/>
                </a:stretch>
              </p:blipFill>
              <p:spPr>
                <a:xfrm>
                  <a:off x="869594" y="3441628"/>
                  <a:ext cx="421920" cy="4021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31" name="Ink 130">
                  <a:extLst>
                    <a:ext uri="{FF2B5EF4-FFF2-40B4-BE49-F238E27FC236}">
                      <a16:creationId xmlns:a16="http://schemas.microsoft.com/office/drawing/2014/main" id="{066F1F0F-CF40-713F-3860-BD8FA1CC9254}"/>
                    </a:ext>
                  </a:extLst>
                </p14:cNvPr>
                <p14:cNvContentPartPr/>
                <p14:nvPr/>
              </p14:nvContentPartPr>
              <p14:xfrm>
                <a:off x="624434" y="3934828"/>
                <a:ext cx="788760" cy="41040"/>
              </p14:xfrm>
            </p:contentPart>
          </mc:Choice>
          <mc:Fallback xmlns="">
            <p:pic>
              <p:nvPicPr>
                <p:cNvPr id="131" name="Ink 130">
                  <a:extLst>
                    <a:ext uri="{FF2B5EF4-FFF2-40B4-BE49-F238E27FC236}">
                      <a16:creationId xmlns:a16="http://schemas.microsoft.com/office/drawing/2014/main" id="{066F1F0F-CF40-713F-3860-BD8FA1CC9254}"/>
                    </a:ext>
                  </a:extLst>
                </p:cNvPr>
                <p:cNvPicPr/>
                <p:nvPr/>
              </p:nvPicPr>
              <p:blipFill>
                <a:blip r:embed="rId8"/>
                <a:stretch>
                  <a:fillRect/>
                </a:stretch>
              </p:blipFill>
              <p:spPr>
                <a:xfrm>
                  <a:off x="618314" y="3928708"/>
                  <a:ext cx="80100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32" name="Ink 131">
                  <a:extLst>
                    <a:ext uri="{FF2B5EF4-FFF2-40B4-BE49-F238E27FC236}">
                      <a16:creationId xmlns:a16="http://schemas.microsoft.com/office/drawing/2014/main" id="{5B4A3182-5476-E8B3-44AF-80C4DFD0B60A}"/>
                    </a:ext>
                  </a:extLst>
                </p14:cNvPr>
                <p14:cNvContentPartPr/>
                <p14:nvPr/>
              </p14:nvContentPartPr>
              <p14:xfrm>
                <a:off x="885434" y="4030228"/>
                <a:ext cx="41040" cy="335880"/>
              </p14:xfrm>
            </p:contentPart>
          </mc:Choice>
          <mc:Fallback xmlns="">
            <p:pic>
              <p:nvPicPr>
                <p:cNvPr id="132" name="Ink 131">
                  <a:extLst>
                    <a:ext uri="{FF2B5EF4-FFF2-40B4-BE49-F238E27FC236}">
                      <a16:creationId xmlns:a16="http://schemas.microsoft.com/office/drawing/2014/main" id="{5B4A3182-5476-E8B3-44AF-80C4DFD0B60A}"/>
                    </a:ext>
                  </a:extLst>
                </p:cNvPr>
                <p:cNvPicPr/>
                <p:nvPr/>
              </p:nvPicPr>
              <p:blipFill>
                <a:blip r:embed="rId10"/>
                <a:stretch>
                  <a:fillRect/>
                </a:stretch>
              </p:blipFill>
              <p:spPr>
                <a:xfrm>
                  <a:off x="879314" y="4024108"/>
                  <a:ext cx="53280" cy="3481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33" name="Ink 132">
                  <a:extLst>
                    <a:ext uri="{FF2B5EF4-FFF2-40B4-BE49-F238E27FC236}">
                      <a16:creationId xmlns:a16="http://schemas.microsoft.com/office/drawing/2014/main" id="{8F019D6A-21B8-8279-2CD5-55E456046575}"/>
                    </a:ext>
                  </a:extLst>
                </p14:cNvPr>
                <p14:cNvContentPartPr/>
                <p14:nvPr/>
              </p14:nvContentPartPr>
              <p14:xfrm>
                <a:off x="981554" y="4105108"/>
                <a:ext cx="401040" cy="220320"/>
              </p14:xfrm>
            </p:contentPart>
          </mc:Choice>
          <mc:Fallback xmlns="">
            <p:pic>
              <p:nvPicPr>
                <p:cNvPr id="133" name="Ink 132">
                  <a:extLst>
                    <a:ext uri="{FF2B5EF4-FFF2-40B4-BE49-F238E27FC236}">
                      <a16:creationId xmlns:a16="http://schemas.microsoft.com/office/drawing/2014/main" id="{8F019D6A-21B8-8279-2CD5-55E456046575}"/>
                    </a:ext>
                  </a:extLst>
                </p:cNvPr>
                <p:cNvPicPr/>
                <p:nvPr/>
              </p:nvPicPr>
              <p:blipFill>
                <a:blip r:embed="rId12"/>
                <a:stretch>
                  <a:fillRect/>
                </a:stretch>
              </p:blipFill>
              <p:spPr>
                <a:xfrm>
                  <a:off x="975434" y="4098988"/>
                  <a:ext cx="413280" cy="2325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34" name="Ink 133">
                  <a:extLst>
                    <a:ext uri="{FF2B5EF4-FFF2-40B4-BE49-F238E27FC236}">
                      <a16:creationId xmlns:a16="http://schemas.microsoft.com/office/drawing/2014/main" id="{9B666D48-0099-E0C0-DEE3-B02A8E690A79}"/>
                    </a:ext>
                  </a:extLst>
                </p14:cNvPr>
                <p14:cNvContentPartPr/>
                <p14:nvPr/>
              </p14:nvContentPartPr>
              <p14:xfrm>
                <a:off x="1294034" y="3746908"/>
                <a:ext cx="515880" cy="601920"/>
              </p14:xfrm>
            </p:contentPart>
          </mc:Choice>
          <mc:Fallback xmlns="">
            <p:pic>
              <p:nvPicPr>
                <p:cNvPr id="134" name="Ink 133">
                  <a:extLst>
                    <a:ext uri="{FF2B5EF4-FFF2-40B4-BE49-F238E27FC236}">
                      <a16:creationId xmlns:a16="http://schemas.microsoft.com/office/drawing/2014/main" id="{9B666D48-0099-E0C0-DEE3-B02A8E690A79}"/>
                    </a:ext>
                  </a:extLst>
                </p:cNvPr>
                <p:cNvPicPr/>
                <p:nvPr/>
              </p:nvPicPr>
              <p:blipFill>
                <a:blip r:embed="rId14"/>
                <a:stretch>
                  <a:fillRect/>
                </a:stretch>
              </p:blipFill>
              <p:spPr>
                <a:xfrm>
                  <a:off x="1287914" y="3740788"/>
                  <a:ext cx="528120" cy="6141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35" name="Ink 134">
                  <a:extLst>
                    <a:ext uri="{FF2B5EF4-FFF2-40B4-BE49-F238E27FC236}">
                      <a16:creationId xmlns:a16="http://schemas.microsoft.com/office/drawing/2014/main" id="{FB5A92B0-F9AC-719E-7735-FACA0E61B69A}"/>
                    </a:ext>
                  </a:extLst>
                </p14:cNvPr>
                <p14:cNvContentPartPr/>
                <p14:nvPr/>
              </p14:nvContentPartPr>
              <p14:xfrm>
                <a:off x="344714" y="3546748"/>
                <a:ext cx="394920" cy="671400"/>
              </p14:xfrm>
            </p:contentPart>
          </mc:Choice>
          <mc:Fallback xmlns="">
            <p:pic>
              <p:nvPicPr>
                <p:cNvPr id="135" name="Ink 134">
                  <a:extLst>
                    <a:ext uri="{FF2B5EF4-FFF2-40B4-BE49-F238E27FC236}">
                      <a16:creationId xmlns:a16="http://schemas.microsoft.com/office/drawing/2014/main" id="{FB5A92B0-F9AC-719E-7735-FACA0E61B69A}"/>
                    </a:ext>
                  </a:extLst>
                </p:cNvPr>
                <p:cNvPicPr/>
                <p:nvPr/>
              </p:nvPicPr>
              <p:blipFill>
                <a:blip r:embed="rId16"/>
                <a:stretch>
                  <a:fillRect/>
                </a:stretch>
              </p:blipFill>
              <p:spPr>
                <a:xfrm>
                  <a:off x="338594" y="3540628"/>
                  <a:ext cx="407160" cy="6836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36" name="Ink 135">
                  <a:extLst>
                    <a:ext uri="{FF2B5EF4-FFF2-40B4-BE49-F238E27FC236}">
                      <a16:creationId xmlns:a16="http://schemas.microsoft.com/office/drawing/2014/main" id="{F846D4C8-AB66-68F2-7B53-747BFB840FE2}"/>
                    </a:ext>
                  </a:extLst>
                </p14:cNvPr>
                <p14:cNvContentPartPr/>
                <p14:nvPr/>
              </p14:nvContentPartPr>
              <p14:xfrm>
                <a:off x="1726754" y="3400588"/>
                <a:ext cx="433440" cy="322920"/>
              </p14:xfrm>
            </p:contentPart>
          </mc:Choice>
          <mc:Fallback xmlns="">
            <p:pic>
              <p:nvPicPr>
                <p:cNvPr id="136" name="Ink 135">
                  <a:extLst>
                    <a:ext uri="{FF2B5EF4-FFF2-40B4-BE49-F238E27FC236}">
                      <a16:creationId xmlns:a16="http://schemas.microsoft.com/office/drawing/2014/main" id="{F846D4C8-AB66-68F2-7B53-747BFB840FE2}"/>
                    </a:ext>
                  </a:extLst>
                </p:cNvPr>
                <p:cNvPicPr/>
                <p:nvPr/>
              </p:nvPicPr>
              <p:blipFill>
                <a:blip r:embed="rId18"/>
                <a:stretch>
                  <a:fillRect/>
                </a:stretch>
              </p:blipFill>
              <p:spPr>
                <a:xfrm>
                  <a:off x="1720634" y="3394468"/>
                  <a:ext cx="445680" cy="3351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8" name="Ink 137">
                  <a:extLst>
                    <a:ext uri="{FF2B5EF4-FFF2-40B4-BE49-F238E27FC236}">
                      <a16:creationId xmlns:a16="http://schemas.microsoft.com/office/drawing/2014/main" id="{CD4D0DBE-1AEB-0C1E-741C-CDB47E8B4423}"/>
                    </a:ext>
                  </a:extLst>
                </p14:cNvPr>
                <p14:cNvContentPartPr/>
                <p14:nvPr/>
              </p14:nvContentPartPr>
              <p14:xfrm>
                <a:off x="2128154" y="3912148"/>
                <a:ext cx="390240" cy="293400"/>
              </p14:xfrm>
            </p:contentPart>
          </mc:Choice>
          <mc:Fallback xmlns="">
            <p:pic>
              <p:nvPicPr>
                <p:cNvPr id="138" name="Ink 137">
                  <a:extLst>
                    <a:ext uri="{FF2B5EF4-FFF2-40B4-BE49-F238E27FC236}">
                      <a16:creationId xmlns:a16="http://schemas.microsoft.com/office/drawing/2014/main" id="{CD4D0DBE-1AEB-0C1E-741C-CDB47E8B4423}"/>
                    </a:ext>
                  </a:extLst>
                </p:cNvPr>
                <p:cNvPicPr/>
                <p:nvPr/>
              </p:nvPicPr>
              <p:blipFill>
                <a:blip r:embed="rId20"/>
                <a:stretch>
                  <a:fillRect/>
                </a:stretch>
              </p:blipFill>
              <p:spPr>
                <a:xfrm>
                  <a:off x="2122034" y="3906028"/>
                  <a:ext cx="40248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39" name="Ink 138">
                  <a:extLst>
                    <a:ext uri="{FF2B5EF4-FFF2-40B4-BE49-F238E27FC236}">
                      <a16:creationId xmlns:a16="http://schemas.microsoft.com/office/drawing/2014/main" id="{D8879548-A39D-0030-8BDC-1095F074CC53}"/>
                    </a:ext>
                  </a:extLst>
                </p14:cNvPr>
                <p14:cNvContentPartPr/>
                <p14:nvPr/>
              </p14:nvContentPartPr>
              <p14:xfrm>
                <a:off x="2177474" y="3946348"/>
                <a:ext cx="237960" cy="297000"/>
              </p14:xfrm>
            </p:contentPart>
          </mc:Choice>
          <mc:Fallback xmlns="">
            <p:pic>
              <p:nvPicPr>
                <p:cNvPr id="139" name="Ink 138">
                  <a:extLst>
                    <a:ext uri="{FF2B5EF4-FFF2-40B4-BE49-F238E27FC236}">
                      <a16:creationId xmlns:a16="http://schemas.microsoft.com/office/drawing/2014/main" id="{D8879548-A39D-0030-8BDC-1095F074CC53}"/>
                    </a:ext>
                  </a:extLst>
                </p:cNvPr>
                <p:cNvPicPr/>
                <p:nvPr/>
              </p:nvPicPr>
              <p:blipFill>
                <a:blip r:embed="rId22"/>
                <a:stretch>
                  <a:fillRect/>
                </a:stretch>
              </p:blipFill>
              <p:spPr>
                <a:xfrm>
                  <a:off x="2171354" y="3940228"/>
                  <a:ext cx="250200" cy="30924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45" name="Ink 144">
                  <a:extLst>
                    <a:ext uri="{FF2B5EF4-FFF2-40B4-BE49-F238E27FC236}">
                      <a16:creationId xmlns:a16="http://schemas.microsoft.com/office/drawing/2014/main" id="{4CE92299-6F9D-F397-C2DD-C6DF7EF36C05}"/>
                    </a:ext>
                  </a:extLst>
                </p14:cNvPr>
                <p14:cNvContentPartPr/>
                <p14:nvPr/>
              </p14:nvContentPartPr>
              <p14:xfrm>
                <a:off x="2986034" y="3628468"/>
                <a:ext cx="304200" cy="273600"/>
              </p14:xfrm>
            </p:contentPart>
          </mc:Choice>
          <mc:Fallback xmlns="">
            <p:pic>
              <p:nvPicPr>
                <p:cNvPr id="145" name="Ink 144">
                  <a:extLst>
                    <a:ext uri="{FF2B5EF4-FFF2-40B4-BE49-F238E27FC236}">
                      <a16:creationId xmlns:a16="http://schemas.microsoft.com/office/drawing/2014/main" id="{4CE92299-6F9D-F397-C2DD-C6DF7EF36C05}"/>
                    </a:ext>
                  </a:extLst>
                </p:cNvPr>
                <p:cNvPicPr/>
                <p:nvPr/>
              </p:nvPicPr>
              <p:blipFill>
                <a:blip r:embed="rId24"/>
                <a:stretch>
                  <a:fillRect/>
                </a:stretch>
              </p:blipFill>
              <p:spPr>
                <a:xfrm>
                  <a:off x="2979914" y="3622348"/>
                  <a:ext cx="316440" cy="2858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46" name="Ink 145">
                  <a:extLst>
                    <a:ext uri="{FF2B5EF4-FFF2-40B4-BE49-F238E27FC236}">
                      <a16:creationId xmlns:a16="http://schemas.microsoft.com/office/drawing/2014/main" id="{72FD75AF-439A-B5B0-3D3A-CE0568601F03}"/>
                    </a:ext>
                  </a:extLst>
                </p14:cNvPr>
                <p14:cNvContentPartPr/>
                <p14:nvPr/>
              </p14:nvContentPartPr>
              <p14:xfrm>
                <a:off x="3367634" y="3694708"/>
                <a:ext cx="141480" cy="142560"/>
              </p14:xfrm>
            </p:contentPart>
          </mc:Choice>
          <mc:Fallback xmlns="">
            <p:pic>
              <p:nvPicPr>
                <p:cNvPr id="146" name="Ink 145">
                  <a:extLst>
                    <a:ext uri="{FF2B5EF4-FFF2-40B4-BE49-F238E27FC236}">
                      <a16:creationId xmlns:a16="http://schemas.microsoft.com/office/drawing/2014/main" id="{72FD75AF-439A-B5B0-3D3A-CE0568601F03}"/>
                    </a:ext>
                  </a:extLst>
                </p:cNvPr>
                <p:cNvPicPr/>
                <p:nvPr/>
              </p:nvPicPr>
              <p:blipFill>
                <a:blip r:embed="rId26"/>
                <a:stretch>
                  <a:fillRect/>
                </a:stretch>
              </p:blipFill>
              <p:spPr>
                <a:xfrm>
                  <a:off x="3361514" y="3688588"/>
                  <a:ext cx="153720" cy="1548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47" name="Ink 146">
                  <a:extLst>
                    <a:ext uri="{FF2B5EF4-FFF2-40B4-BE49-F238E27FC236}">
                      <a16:creationId xmlns:a16="http://schemas.microsoft.com/office/drawing/2014/main" id="{A124F5EE-9A35-F252-AA29-3D213EA843B4}"/>
                    </a:ext>
                  </a:extLst>
                </p14:cNvPr>
                <p14:cNvContentPartPr/>
                <p14:nvPr/>
              </p14:nvContentPartPr>
              <p14:xfrm>
                <a:off x="3640874" y="3678148"/>
                <a:ext cx="230040" cy="233280"/>
              </p14:xfrm>
            </p:contentPart>
          </mc:Choice>
          <mc:Fallback xmlns="">
            <p:pic>
              <p:nvPicPr>
                <p:cNvPr id="147" name="Ink 146">
                  <a:extLst>
                    <a:ext uri="{FF2B5EF4-FFF2-40B4-BE49-F238E27FC236}">
                      <a16:creationId xmlns:a16="http://schemas.microsoft.com/office/drawing/2014/main" id="{A124F5EE-9A35-F252-AA29-3D213EA843B4}"/>
                    </a:ext>
                  </a:extLst>
                </p:cNvPr>
                <p:cNvPicPr/>
                <p:nvPr/>
              </p:nvPicPr>
              <p:blipFill>
                <a:blip r:embed="rId28"/>
                <a:stretch>
                  <a:fillRect/>
                </a:stretch>
              </p:blipFill>
              <p:spPr>
                <a:xfrm>
                  <a:off x="3634754" y="3672028"/>
                  <a:ext cx="242280" cy="2455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48" name="Ink 147">
                  <a:extLst>
                    <a:ext uri="{FF2B5EF4-FFF2-40B4-BE49-F238E27FC236}">
                      <a16:creationId xmlns:a16="http://schemas.microsoft.com/office/drawing/2014/main" id="{45362A1C-1ED1-A3DB-9E23-44DE1412F7AD}"/>
                    </a:ext>
                  </a:extLst>
                </p14:cNvPr>
                <p14:cNvContentPartPr/>
                <p14:nvPr/>
              </p14:nvContentPartPr>
              <p14:xfrm>
                <a:off x="2937794" y="4090348"/>
                <a:ext cx="1004760" cy="51480"/>
              </p14:xfrm>
            </p:contentPart>
          </mc:Choice>
          <mc:Fallback xmlns="">
            <p:pic>
              <p:nvPicPr>
                <p:cNvPr id="148" name="Ink 147">
                  <a:extLst>
                    <a:ext uri="{FF2B5EF4-FFF2-40B4-BE49-F238E27FC236}">
                      <a16:creationId xmlns:a16="http://schemas.microsoft.com/office/drawing/2014/main" id="{45362A1C-1ED1-A3DB-9E23-44DE1412F7AD}"/>
                    </a:ext>
                  </a:extLst>
                </p:cNvPr>
                <p:cNvPicPr/>
                <p:nvPr/>
              </p:nvPicPr>
              <p:blipFill>
                <a:blip r:embed="rId30"/>
                <a:stretch>
                  <a:fillRect/>
                </a:stretch>
              </p:blipFill>
              <p:spPr>
                <a:xfrm>
                  <a:off x="2931674" y="4084228"/>
                  <a:ext cx="101700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49" name="Ink 148">
                  <a:extLst>
                    <a:ext uri="{FF2B5EF4-FFF2-40B4-BE49-F238E27FC236}">
                      <a16:creationId xmlns:a16="http://schemas.microsoft.com/office/drawing/2014/main" id="{A1D1B72B-6A8E-7E9D-0A9D-5EBB3532BC4B}"/>
                    </a:ext>
                  </a:extLst>
                </p14:cNvPr>
                <p14:cNvContentPartPr/>
                <p14:nvPr/>
              </p14:nvContentPartPr>
              <p14:xfrm>
                <a:off x="3147314" y="4341628"/>
                <a:ext cx="73800" cy="363240"/>
              </p14:xfrm>
            </p:contentPart>
          </mc:Choice>
          <mc:Fallback xmlns="">
            <p:pic>
              <p:nvPicPr>
                <p:cNvPr id="149" name="Ink 148">
                  <a:extLst>
                    <a:ext uri="{FF2B5EF4-FFF2-40B4-BE49-F238E27FC236}">
                      <a16:creationId xmlns:a16="http://schemas.microsoft.com/office/drawing/2014/main" id="{A1D1B72B-6A8E-7E9D-0A9D-5EBB3532BC4B}"/>
                    </a:ext>
                  </a:extLst>
                </p:cNvPr>
                <p:cNvPicPr/>
                <p:nvPr/>
              </p:nvPicPr>
              <p:blipFill>
                <a:blip r:embed="rId32"/>
                <a:stretch>
                  <a:fillRect/>
                </a:stretch>
              </p:blipFill>
              <p:spPr>
                <a:xfrm>
                  <a:off x="3141194" y="4335508"/>
                  <a:ext cx="86040" cy="3754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50" name="Ink 149">
                  <a:extLst>
                    <a:ext uri="{FF2B5EF4-FFF2-40B4-BE49-F238E27FC236}">
                      <a16:creationId xmlns:a16="http://schemas.microsoft.com/office/drawing/2014/main" id="{3D8F45FC-B51F-7AF8-2015-AE64BE447E2F}"/>
                    </a:ext>
                  </a:extLst>
                </p14:cNvPr>
                <p14:cNvContentPartPr/>
                <p14:nvPr/>
              </p14:nvContentPartPr>
              <p14:xfrm>
                <a:off x="3339194" y="4380148"/>
                <a:ext cx="374760" cy="293760"/>
              </p14:xfrm>
            </p:contentPart>
          </mc:Choice>
          <mc:Fallback xmlns="">
            <p:pic>
              <p:nvPicPr>
                <p:cNvPr id="150" name="Ink 149">
                  <a:extLst>
                    <a:ext uri="{FF2B5EF4-FFF2-40B4-BE49-F238E27FC236}">
                      <a16:creationId xmlns:a16="http://schemas.microsoft.com/office/drawing/2014/main" id="{3D8F45FC-B51F-7AF8-2015-AE64BE447E2F}"/>
                    </a:ext>
                  </a:extLst>
                </p:cNvPr>
                <p:cNvPicPr/>
                <p:nvPr/>
              </p:nvPicPr>
              <p:blipFill>
                <a:blip r:embed="rId34"/>
                <a:stretch>
                  <a:fillRect/>
                </a:stretch>
              </p:blipFill>
              <p:spPr>
                <a:xfrm>
                  <a:off x="3333074" y="4374028"/>
                  <a:ext cx="38700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53" name="Ink 152">
                  <a:extLst>
                    <a:ext uri="{FF2B5EF4-FFF2-40B4-BE49-F238E27FC236}">
                      <a16:creationId xmlns:a16="http://schemas.microsoft.com/office/drawing/2014/main" id="{869EDA1E-D98C-3393-0C69-36F2CCC09320}"/>
                    </a:ext>
                  </a:extLst>
                </p14:cNvPr>
                <p14:cNvContentPartPr/>
                <p14:nvPr/>
              </p14:nvContentPartPr>
              <p14:xfrm>
                <a:off x="729194" y="4776148"/>
                <a:ext cx="275760" cy="226080"/>
              </p14:xfrm>
            </p:contentPart>
          </mc:Choice>
          <mc:Fallback xmlns="">
            <p:pic>
              <p:nvPicPr>
                <p:cNvPr id="153" name="Ink 152">
                  <a:extLst>
                    <a:ext uri="{FF2B5EF4-FFF2-40B4-BE49-F238E27FC236}">
                      <a16:creationId xmlns:a16="http://schemas.microsoft.com/office/drawing/2014/main" id="{869EDA1E-D98C-3393-0C69-36F2CCC09320}"/>
                    </a:ext>
                  </a:extLst>
                </p:cNvPr>
                <p:cNvPicPr/>
                <p:nvPr/>
              </p:nvPicPr>
              <p:blipFill>
                <a:blip r:embed="rId36"/>
                <a:stretch>
                  <a:fillRect/>
                </a:stretch>
              </p:blipFill>
              <p:spPr>
                <a:xfrm>
                  <a:off x="723074" y="4770028"/>
                  <a:ext cx="28800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154" name="Ink 153">
                  <a:extLst>
                    <a:ext uri="{FF2B5EF4-FFF2-40B4-BE49-F238E27FC236}">
                      <a16:creationId xmlns:a16="http://schemas.microsoft.com/office/drawing/2014/main" id="{C78CDC91-3E38-AC80-0A76-0B9F1990288F}"/>
                    </a:ext>
                  </a:extLst>
                </p14:cNvPr>
                <p14:cNvContentPartPr/>
                <p14:nvPr/>
              </p14:nvContentPartPr>
              <p14:xfrm>
                <a:off x="514994" y="5131108"/>
                <a:ext cx="826200" cy="29880"/>
              </p14:xfrm>
            </p:contentPart>
          </mc:Choice>
          <mc:Fallback xmlns="">
            <p:pic>
              <p:nvPicPr>
                <p:cNvPr id="154" name="Ink 153">
                  <a:extLst>
                    <a:ext uri="{FF2B5EF4-FFF2-40B4-BE49-F238E27FC236}">
                      <a16:creationId xmlns:a16="http://schemas.microsoft.com/office/drawing/2014/main" id="{C78CDC91-3E38-AC80-0A76-0B9F1990288F}"/>
                    </a:ext>
                  </a:extLst>
                </p:cNvPr>
                <p:cNvPicPr/>
                <p:nvPr/>
              </p:nvPicPr>
              <p:blipFill>
                <a:blip r:embed="rId38"/>
                <a:stretch>
                  <a:fillRect/>
                </a:stretch>
              </p:blipFill>
              <p:spPr>
                <a:xfrm>
                  <a:off x="508874" y="5124988"/>
                  <a:ext cx="83844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156" name="Ink 155">
                  <a:extLst>
                    <a:ext uri="{FF2B5EF4-FFF2-40B4-BE49-F238E27FC236}">
                      <a16:creationId xmlns:a16="http://schemas.microsoft.com/office/drawing/2014/main" id="{1BF99DF9-3954-4BC4-1408-36C83E1E98D8}"/>
                    </a:ext>
                  </a:extLst>
                </p14:cNvPr>
                <p14:cNvContentPartPr/>
                <p14:nvPr/>
              </p14:nvContentPartPr>
              <p14:xfrm>
                <a:off x="615074" y="5349268"/>
                <a:ext cx="56160" cy="338760"/>
              </p14:xfrm>
            </p:contentPart>
          </mc:Choice>
          <mc:Fallback xmlns="">
            <p:pic>
              <p:nvPicPr>
                <p:cNvPr id="156" name="Ink 155">
                  <a:extLst>
                    <a:ext uri="{FF2B5EF4-FFF2-40B4-BE49-F238E27FC236}">
                      <a16:creationId xmlns:a16="http://schemas.microsoft.com/office/drawing/2014/main" id="{1BF99DF9-3954-4BC4-1408-36C83E1E98D8}"/>
                    </a:ext>
                  </a:extLst>
                </p:cNvPr>
                <p:cNvPicPr/>
                <p:nvPr/>
              </p:nvPicPr>
              <p:blipFill>
                <a:blip r:embed="rId40"/>
                <a:stretch>
                  <a:fillRect/>
                </a:stretch>
              </p:blipFill>
              <p:spPr>
                <a:xfrm>
                  <a:off x="608954" y="5343148"/>
                  <a:ext cx="68400" cy="3510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157" name="Ink 156">
                  <a:extLst>
                    <a:ext uri="{FF2B5EF4-FFF2-40B4-BE49-F238E27FC236}">
                      <a16:creationId xmlns:a16="http://schemas.microsoft.com/office/drawing/2014/main" id="{9C476FE3-DA07-1E0E-0FAE-DF29F08E4FC8}"/>
                    </a:ext>
                  </a:extLst>
                </p14:cNvPr>
                <p14:cNvContentPartPr/>
                <p14:nvPr/>
              </p14:nvContentPartPr>
              <p14:xfrm>
                <a:off x="760514" y="5361868"/>
                <a:ext cx="194760" cy="164160"/>
              </p14:xfrm>
            </p:contentPart>
          </mc:Choice>
          <mc:Fallback xmlns="">
            <p:pic>
              <p:nvPicPr>
                <p:cNvPr id="157" name="Ink 156">
                  <a:extLst>
                    <a:ext uri="{FF2B5EF4-FFF2-40B4-BE49-F238E27FC236}">
                      <a16:creationId xmlns:a16="http://schemas.microsoft.com/office/drawing/2014/main" id="{9C476FE3-DA07-1E0E-0FAE-DF29F08E4FC8}"/>
                    </a:ext>
                  </a:extLst>
                </p:cNvPr>
                <p:cNvPicPr/>
                <p:nvPr/>
              </p:nvPicPr>
              <p:blipFill>
                <a:blip r:embed="rId42"/>
                <a:stretch>
                  <a:fillRect/>
                </a:stretch>
              </p:blipFill>
              <p:spPr>
                <a:xfrm>
                  <a:off x="754394" y="5355748"/>
                  <a:ext cx="20700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159" name="Ink 158">
                  <a:extLst>
                    <a:ext uri="{FF2B5EF4-FFF2-40B4-BE49-F238E27FC236}">
                      <a16:creationId xmlns:a16="http://schemas.microsoft.com/office/drawing/2014/main" id="{D4BE17D3-9C34-BBD9-EDE3-FC4F42F7E501}"/>
                    </a:ext>
                  </a:extLst>
                </p14:cNvPr>
                <p14:cNvContentPartPr/>
                <p14:nvPr/>
              </p14:nvContentPartPr>
              <p14:xfrm>
                <a:off x="1030874" y="5509468"/>
                <a:ext cx="19440" cy="27720"/>
              </p14:xfrm>
            </p:contentPart>
          </mc:Choice>
          <mc:Fallback xmlns="">
            <p:pic>
              <p:nvPicPr>
                <p:cNvPr id="159" name="Ink 158">
                  <a:extLst>
                    <a:ext uri="{FF2B5EF4-FFF2-40B4-BE49-F238E27FC236}">
                      <a16:creationId xmlns:a16="http://schemas.microsoft.com/office/drawing/2014/main" id="{D4BE17D3-9C34-BBD9-EDE3-FC4F42F7E501}"/>
                    </a:ext>
                  </a:extLst>
                </p:cNvPr>
                <p:cNvPicPr/>
                <p:nvPr/>
              </p:nvPicPr>
              <p:blipFill>
                <a:blip r:embed="rId44"/>
                <a:stretch>
                  <a:fillRect/>
                </a:stretch>
              </p:blipFill>
              <p:spPr>
                <a:xfrm>
                  <a:off x="1024754" y="5503348"/>
                  <a:ext cx="3168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160" name="Ink 159">
                  <a:extLst>
                    <a:ext uri="{FF2B5EF4-FFF2-40B4-BE49-F238E27FC236}">
                      <a16:creationId xmlns:a16="http://schemas.microsoft.com/office/drawing/2014/main" id="{8A3C90DE-9F96-BB22-CE40-52689320D7DA}"/>
                    </a:ext>
                  </a:extLst>
                </p14:cNvPr>
                <p14:cNvContentPartPr/>
                <p14:nvPr/>
              </p14:nvContentPartPr>
              <p14:xfrm>
                <a:off x="1087754" y="5337748"/>
                <a:ext cx="659160" cy="207720"/>
              </p14:xfrm>
            </p:contentPart>
          </mc:Choice>
          <mc:Fallback xmlns="">
            <p:pic>
              <p:nvPicPr>
                <p:cNvPr id="160" name="Ink 159">
                  <a:extLst>
                    <a:ext uri="{FF2B5EF4-FFF2-40B4-BE49-F238E27FC236}">
                      <a16:creationId xmlns:a16="http://schemas.microsoft.com/office/drawing/2014/main" id="{8A3C90DE-9F96-BB22-CE40-52689320D7DA}"/>
                    </a:ext>
                  </a:extLst>
                </p:cNvPr>
                <p:cNvPicPr/>
                <p:nvPr/>
              </p:nvPicPr>
              <p:blipFill>
                <a:blip r:embed="rId46"/>
                <a:stretch>
                  <a:fillRect/>
                </a:stretch>
              </p:blipFill>
              <p:spPr>
                <a:xfrm>
                  <a:off x="1081634" y="5331628"/>
                  <a:ext cx="67140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161" name="Ink 160">
                  <a:extLst>
                    <a:ext uri="{FF2B5EF4-FFF2-40B4-BE49-F238E27FC236}">
                      <a16:creationId xmlns:a16="http://schemas.microsoft.com/office/drawing/2014/main" id="{E08E87AE-6FBB-3484-E2DA-58C7515EDDBB}"/>
                    </a:ext>
                  </a:extLst>
                </p14:cNvPr>
                <p14:cNvContentPartPr/>
                <p14:nvPr/>
              </p14:nvContentPartPr>
              <p14:xfrm>
                <a:off x="1804514" y="5064868"/>
                <a:ext cx="217800" cy="214200"/>
              </p14:xfrm>
            </p:contentPart>
          </mc:Choice>
          <mc:Fallback xmlns="">
            <p:pic>
              <p:nvPicPr>
                <p:cNvPr id="161" name="Ink 160">
                  <a:extLst>
                    <a:ext uri="{FF2B5EF4-FFF2-40B4-BE49-F238E27FC236}">
                      <a16:creationId xmlns:a16="http://schemas.microsoft.com/office/drawing/2014/main" id="{E08E87AE-6FBB-3484-E2DA-58C7515EDDBB}"/>
                    </a:ext>
                  </a:extLst>
                </p:cNvPr>
                <p:cNvPicPr/>
                <p:nvPr/>
              </p:nvPicPr>
              <p:blipFill>
                <a:blip r:embed="rId48"/>
                <a:stretch>
                  <a:fillRect/>
                </a:stretch>
              </p:blipFill>
              <p:spPr>
                <a:xfrm>
                  <a:off x="1798394" y="5058748"/>
                  <a:ext cx="230040" cy="2264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162" name="Ink 161">
                  <a:extLst>
                    <a:ext uri="{FF2B5EF4-FFF2-40B4-BE49-F238E27FC236}">
                      <a16:creationId xmlns:a16="http://schemas.microsoft.com/office/drawing/2014/main" id="{62373E2E-3A2F-6E28-A828-A76E6CA6E0D8}"/>
                    </a:ext>
                  </a:extLst>
                </p14:cNvPr>
                <p14:cNvContentPartPr/>
                <p14:nvPr/>
              </p14:nvContentPartPr>
              <p14:xfrm>
                <a:off x="1828634" y="5109148"/>
                <a:ext cx="213840" cy="224640"/>
              </p14:xfrm>
            </p:contentPart>
          </mc:Choice>
          <mc:Fallback xmlns="">
            <p:pic>
              <p:nvPicPr>
                <p:cNvPr id="162" name="Ink 161">
                  <a:extLst>
                    <a:ext uri="{FF2B5EF4-FFF2-40B4-BE49-F238E27FC236}">
                      <a16:creationId xmlns:a16="http://schemas.microsoft.com/office/drawing/2014/main" id="{62373E2E-3A2F-6E28-A828-A76E6CA6E0D8}"/>
                    </a:ext>
                  </a:extLst>
                </p:cNvPr>
                <p:cNvPicPr/>
                <p:nvPr/>
              </p:nvPicPr>
              <p:blipFill>
                <a:blip r:embed="rId50"/>
                <a:stretch>
                  <a:fillRect/>
                </a:stretch>
              </p:blipFill>
              <p:spPr>
                <a:xfrm>
                  <a:off x="1822514" y="5103028"/>
                  <a:ext cx="226080" cy="23688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163" name="Ink 162">
                  <a:extLst>
                    <a:ext uri="{FF2B5EF4-FFF2-40B4-BE49-F238E27FC236}">
                      <a16:creationId xmlns:a16="http://schemas.microsoft.com/office/drawing/2014/main" id="{FAE8B3FA-FBC3-FC4F-588C-94C0C944FFA0}"/>
                    </a:ext>
                  </a:extLst>
                </p14:cNvPr>
                <p14:cNvContentPartPr/>
                <p14:nvPr/>
              </p14:nvContentPartPr>
              <p14:xfrm>
                <a:off x="2357474" y="4894228"/>
                <a:ext cx="189000" cy="263520"/>
              </p14:xfrm>
            </p:contentPart>
          </mc:Choice>
          <mc:Fallback xmlns="">
            <p:pic>
              <p:nvPicPr>
                <p:cNvPr id="163" name="Ink 162">
                  <a:extLst>
                    <a:ext uri="{FF2B5EF4-FFF2-40B4-BE49-F238E27FC236}">
                      <a16:creationId xmlns:a16="http://schemas.microsoft.com/office/drawing/2014/main" id="{FAE8B3FA-FBC3-FC4F-588C-94C0C944FFA0}"/>
                    </a:ext>
                  </a:extLst>
                </p:cNvPr>
                <p:cNvPicPr/>
                <p:nvPr/>
              </p:nvPicPr>
              <p:blipFill>
                <a:blip r:embed="rId52"/>
                <a:stretch>
                  <a:fillRect/>
                </a:stretch>
              </p:blipFill>
              <p:spPr>
                <a:xfrm>
                  <a:off x="2351354" y="4888108"/>
                  <a:ext cx="20124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64" name="Ink 163">
                  <a:extLst>
                    <a:ext uri="{FF2B5EF4-FFF2-40B4-BE49-F238E27FC236}">
                      <a16:creationId xmlns:a16="http://schemas.microsoft.com/office/drawing/2014/main" id="{9F1ADACA-50B2-169C-A760-C7C3D752876D}"/>
                    </a:ext>
                  </a:extLst>
                </p14:cNvPr>
                <p14:cNvContentPartPr/>
                <p14:nvPr/>
              </p14:nvContentPartPr>
              <p14:xfrm>
                <a:off x="2686154" y="4959388"/>
                <a:ext cx="124920" cy="141480"/>
              </p14:xfrm>
            </p:contentPart>
          </mc:Choice>
          <mc:Fallback xmlns="">
            <p:pic>
              <p:nvPicPr>
                <p:cNvPr id="164" name="Ink 163">
                  <a:extLst>
                    <a:ext uri="{FF2B5EF4-FFF2-40B4-BE49-F238E27FC236}">
                      <a16:creationId xmlns:a16="http://schemas.microsoft.com/office/drawing/2014/main" id="{9F1ADACA-50B2-169C-A760-C7C3D752876D}"/>
                    </a:ext>
                  </a:extLst>
                </p:cNvPr>
                <p:cNvPicPr/>
                <p:nvPr/>
              </p:nvPicPr>
              <p:blipFill>
                <a:blip r:embed="rId54"/>
                <a:stretch>
                  <a:fillRect/>
                </a:stretch>
              </p:blipFill>
              <p:spPr>
                <a:xfrm>
                  <a:off x="2680034" y="4953268"/>
                  <a:ext cx="13716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165" name="Ink 164">
                  <a:extLst>
                    <a:ext uri="{FF2B5EF4-FFF2-40B4-BE49-F238E27FC236}">
                      <a16:creationId xmlns:a16="http://schemas.microsoft.com/office/drawing/2014/main" id="{4C8AB919-494C-3524-C68D-66DE45F51D93}"/>
                    </a:ext>
                  </a:extLst>
                </p14:cNvPr>
                <p14:cNvContentPartPr/>
                <p14:nvPr/>
              </p14:nvContentPartPr>
              <p14:xfrm>
                <a:off x="2915114" y="4968388"/>
                <a:ext cx="165600" cy="225720"/>
              </p14:xfrm>
            </p:contentPart>
          </mc:Choice>
          <mc:Fallback xmlns="">
            <p:pic>
              <p:nvPicPr>
                <p:cNvPr id="165" name="Ink 164">
                  <a:extLst>
                    <a:ext uri="{FF2B5EF4-FFF2-40B4-BE49-F238E27FC236}">
                      <a16:creationId xmlns:a16="http://schemas.microsoft.com/office/drawing/2014/main" id="{4C8AB919-494C-3524-C68D-66DE45F51D93}"/>
                    </a:ext>
                  </a:extLst>
                </p:cNvPr>
                <p:cNvPicPr/>
                <p:nvPr/>
              </p:nvPicPr>
              <p:blipFill>
                <a:blip r:embed="rId56"/>
                <a:stretch>
                  <a:fillRect/>
                </a:stretch>
              </p:blipFill>
              <p:spPr>
                <a:xfrm>
                  <a:off x="2908994" y="4962268"/>
                  <a:ext cx="17784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166" name="Ink 165">
                  <a:extLst>
                    <a:ext uri="{FF2B5EF4-FFF2-40B4-BE49-F238E27FC236}">
                      <a16:creationId xmlns:a16="http://schemas.microsoft.com/office/drawing/2014/main" id="{D2D276E0-8251-706C-B543-99DA55DBB609}"/>
                    </a:ext>
                  </a:extLst>
                </p14:cNvPr>
                <p14:cNvContentPartPr/>
                <p14:nvPr/>
              </p14:nvContentPartPr>
              <p14:xfrm>
                <a:off x="2308154" y="5271868"/>
                <a:ext cx="906480" cy="75240"/>
              </p14:xfrm>
            </p:contentPart>
          </mc:Choice>
          <mc:Fallback xmlns="">
            <p:pic>
              <p:nvPicPr>
                <p:cNvPr id="166" name="Ink 165">
                  <a:extLst>
                    <a:ext uri="{FF2B5EF4-FFF2-40B4-BE49-F238E27FC236}">
                      <a16:creationId xmlns:a16="http://schemas.microsoft.com/office/drawing/2014/main" id="{D2D276E0-8251-706C-B543-99DA55DBB609}"/>
                    </a:ext>
                  </a:extLst>
                </p:cNvPr>
                <p:cNvPicPr/>
                <p:nvPr/>
              </p:nvPicPr>
              <p:blipFill>
                <a:blip r:embed="rId58"/>
                <a:stretch>
                  <a:fillRect/>
                </a:stretch>
              </p:blipFill>
              <p:spPr>
                <a:xfrm>
                  <a:off x="2302034" y="5265748"/>
                  <a:ext cx="91872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167" name="Ink 166">
                  <a:extLst>
                    <a:ext uri="{FF2B5EF4-FFF2-40B4-BE49-F238E27FC236}">
                      <a16:creationId xmlns:a16="http://schemas.microsoft.com/office/drawing/2014/main" id="{097D6E81-0B92-F3FC-3169-5021BFC80757}"/>
                    </a:ext>
                  </a:extLst>
                </p14:cNvPr>
                <p14:cNvContentPartPr/>
                <p14:nvPr/>
              </p14:nvContentPartPr>
              <p14:xfrm>
                <a:off x="2474834" y="5454748"/>
                <a:ext cx="64800" cy="248040"/>
              </p14:xfrm>
            </p:contentPart>
          </mc:Choice>
          <mc:Fallback xmlns="">
            <p:pic>
              <p:nvPicPr>
                <p:cNvPr id="167" name="Ink 166">
                  <a:extLst>
                    <a:ext uri="{FF2B5EF4-FFF2-40B4-BE49-F238E27FC236}">
                      <a16:creationId xmlns:a16="http://schemas.microsoft.com/office/drawing/2014/main" id="{097D6E81-0B92-F3FC-3169-5021BFC80757}"/>
                    </a:ext>
                  </a:extLst>
                </p:cNvPr>
                <p:cNvPicPr/>
                <p:nvPr/>
              </p:nvPicPr>
              <p:blipFill>
                <a:blip r:embed="rId60"/>
                <a:stretch>
                  <a:fillRect/>
                </a:stretch>
              </p:blipFill>
              <p:spPr>
                <a:xfrm>
                  <a:off x="2468714" y="5448628"/>
                  <a:ext cx="77040" cy="26028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168" name="Ink 167">
                  <a:extLst>
                    <a:ext uri="{FF2B5EF4-FFF2-40B4-BE49-F238E27FC236}">
                      <a16:creationId xmlns:a16="http://schemas.microsoft.com/office/drawing/2014/main" id="{3022EB3F-04C8-9C8D-8EAA-9A13F181B239}"/>
                    </a:ext>
                  </a:extLst>
                </p14:cNvPr>
                <p14:cNvContentPartPr/>
                <p14:nvPr/>
              </p14:nvContentPartPr>
              <p14:xfrm>
                <a:off x="2642594" y="5508388"/>
                <a:ext cx="461520" cy="158760"/>
              </p14:xfrm>
            </p:contentPart>
          </mc:Choice>
          <mc:Fallback xmlns="">
            <p:pic>
              <p:nvPicPr>
                <p:cNvPr id="168" name="Ink 167">
                  <a:extLst>
                    <a:ext uri="{FF2B5EF4-FFF2-40B4-BE49-F238E27FC236}">
                      <a16:creationId xmlns:a16="http://schemas.microsoft.com/office/drawing/2014/main" id="{3022EB3F-04C8-9C8D-8EAA-9A13F181B239}"/>
                    </a:ext>
                  </a:extLst>
                </p:cNvPr>
                <p:cNvPicPr/>
                <p:nvPr/>
              </p:nvPicPr>
              <p:blipFill>
                <a:blip r:embed="rId62"/>
                <a:stretch>
                  <a:fillRect/>
                </a:stretch>
              </p:blipFill>
              <p:spPr>
                <a:xfrm>
                  <a:off x="2636474" y="5502268"/>
                  <a:ext cx="473760" cy="17100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170" name="Ink 169">
                  <a:extLst>
                    <a:ext uri="{FF2B5EF4-FFF2-40B4-BE49-F238E27FC236}">
                      <a16:creationId xmlns:a16="http://schemas.microsoft.com/office/drawing/2014/main" id="{F8E7FD4D-689A-9B71-4BD9-DED3EF007446}"/>
                    </a:ext>
                  </a:extLst>
                </p14:cNvPr>
                <p14:cNvContentPartPr/>
                <p14:nvPr/>
              </p14:nvContentPartPr>
              <p14:xfrm>
                <a:off x="3684434" y="5191228"/>
                <a:ext cx="3240" cy="14040"/>
              </p14:xfrm>
            </p:contentPart>
          </mc:Choice>
          <mc:Fallback xmlns="">
            <p:pic>
              <p:nvPicPr>
                <p:cNvPr id="170" name="Ink 169">
                  <a:extLst>
                    <a:ext uri="{FF2B5EF4-FFF2-40B4-BE49-F238E27FC236}">
                      <a16:creationId xmlns:a16="http://schemas.microsoft.com/office/drawing/2014/main" id="{F8E7FD4D-689A-9B71-4BD9-DED3EF007446}"/>
                    </a:ext>
                  </a:extLst>
                </p:cNvPr>
                <p:cNvPicPr/>
                <p:nvPr/>
              </p:nvPicPr>
              <p:blipFill>
                <a:blip r:embed="rId64"/>
                <a:stretch>
                  <a:fillRect/>
                </a:stretch>
              </p:blipFill>
              <p:spPr>
                <a:xfrm>
                  <a:off x="3678314" y="5185108"/>
                  <a:ext cx="1548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171" name="Ink 170">
                  <a:extLst>
                    <a:ext uri="{FF2B5EF4-FFF2-40B4-BE49-F238E27FC236}">
                      <a16:creationId xmlns:a16="http://schemas.microsoft.com/office/drawing/2014/main" id="{242B96DA-74B4-4097-1AC1-D8548B302616}"/>
                    </a:ext>
                  </a:extLst>
                </p14:cNvPr>
                <p14:cNvContentPartPr/>
                <p14:nvPr/>
              </p14:nvContentPartPr>
              <p14:xfrm>
                <a:off x="3516314" y="5204908"/>
                <a:ext cx="236880" cy="64080"/>
              </p14:xfrm>
            </p:contentPart>
          </mc:Choice>
          <mc:Fallback xmlns="">
            <p:pic>
              <p:nvPicPr>
                <p:cNvPr id="171" name="Ink 170">
                  <a:extLst>
                    <a:ext uri="{FF2B5EF4-FFF2-40B4-BE49-F238E27FC236}">
                      <a16:creationId xmlns:a16="http://schemas.microsoft.com/office/drawing/2014/main" id="{242B96DA-74B4-4097-1AC1-D8548B302616}"/>
                    </a:ext>
                  </a:extLst>
                </p:cNvPr>
                <p:cNvPicPr/>
                <p:nvPr/>
              </p:nvPicPr>
              <p:blipFill>
                <a:blip r:embed="rId66"/>
                <a:stretch>
                  <a:fillRect/>
                </a:stretch>
              </p:blipFill>
              <p:spPr>
                <a:xfrm>
                  <a:off x="3510194" y="5198788"/>
                  <a:ext cx="24912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172" name="Ink 171">
                  <a:extLst>
                    <a:ext uri="{FF2B5EF4-FFF2-40B4-BE49-F238E27FC236}">
                      <a16:creationId xmlns:a16="http://schemas.microsoft.com/office/drawing/2014/main" id="{5145EAD4-D55F-1C2E-7640-47206E4DA67A}"/>
                    </a:ext>
                  </a:extLst>
                </p14:cNvPr>
                <p14:cNvContentPartPr/>
                <p14:nvPr/>
              </p14:nvContentPartPr>
              <p14:xfrm>
                <a:off x="3595874" y="5328748"/>
                <a:ext cx="126720" cy="26640"/>
              </p14:xfrm>
            </p:contentPart>
          </mc:Choice>
          <mc:Fallback xmlns="">
            <p:pic>
              <p:nvPicPr>
                <p:cNvPr id="172" name="Ink 171">
                  <a:extLst>
                    <a:ext uri="{FF2B5EF4-FFF2-40B4-BE49-F238E27FC236}">
                      <a16:creationId xmlns:a16="http://schemas.microsoft.com/office/drawing/2014/main" id="{5145EAD4-D55F-1C2E-7640-47206E4DA67A}"/>
                    </a:ext>
                  </a:extLst>
                </p:cNvPr>
                <p:cNvPicPr/>
                <p:nvPr/>
              </p:nvPicPr>
              <p:blipFill>
                <a:blip r:embed="rId68"/>
                <a:stretch>
                  <a:fillRect/>
                </a:stretch>
              </p:blipFill>
              <p:spPr>
                <a:xfrm>
                  <a:off x="3589754" y="5322628"/>
                  <a:ext cx="13896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173" name="Ink 172">
                  <a:extLst>
                    <a:ext uri="{FF2B5EF4-FFF2-40B4-BE49-F238E27FC236}">
                      <a16:creationId xmlns:a16="http://schemas.microsoft.com/office/drawing/2014/main" id="{460E69DD-5655-D619-0718-2B1705B089E0}"/>
                    </a:ext>
                  </a:extLst>
                </p14:cNvPr>
                <p14:cNvContentPartPr/>
                <p14:nvPr/>
              </p14:nvContentPartPr>
              <p14:xfrm>
                <a:off x="4041914" y="5110228"/>
                <a:ext cx="87840" cy="293040"/>
              </p14:xfrm>
            </p:contentPart>
          </mc:Choice>
          <mc:Fallback xmlns="">
            <p:pic>
              <p:nvPicPr>
                <p:cNvPr id="173" name="Ink 172">
                  <a:extLst>
                    <a:ext uri="{FF2B5EF4-FFF2-40B4-BE49-F238E27FC236}">
                      <a16:creationId xmlns:a16="http://schemas.microsoft.com/office/drawing/2014/main" id="{460E69DD-5655-D619-0718-2B1705B089E0}"/>
                    </a:ext>
                  </a:extLst>
                </p:cNvPr>
                <p:cNvPicPr/>
                <p:nvPr/>
              </p:nvPicPr>
              <p:blipFill>
                <a:blip r:embed="rId70"/>
                <a:stretch>
                  <a:fillRect/>
                </a:stretch>
              </p:blipFill>
              <p:spPr>
                <a:xfrm>
                  <a:off x="4035794" y="5104108"/>
                  <a:ext cx="100080" cy="30528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174" name="Ink 173">
                  <a:extLst>
                    <a:ext uri="{FF2B5EF4-FFF2-40B4-BE49-F238E27FC236}">
                      <a16:creationId xmlns:a16="http://schemas.microsoft.com/office/drawing/2014/main" id="{9F62AA07-199E-91F9-C248-1DA0B551C822}"/>
                    </a:ext>
                  </a:extLst>
                </p14:cNvPr>
                <p14:cNvContentPartPr/>
                <p14:nvPr/>
              </p14:nvContentPartPr>
              <p14:xfrm>
                <a:off x="4237394" y="5086828"/>
                <a:ext cx="1386000" cy="302760"/>
              </p14:xfrm>
            </p:contentPart>
          </mc:Choice>
          <mc:Fallback xmlns="">
            <p:pic>
              <p:nvPicPr>
                <p:cNvPr id="174" name="Ink 173">
                  <a:extLst>
                    <a:ext uri="{FF2B5EF4-FFF2-40B4-BE49-F238E27FC236}">
                      <a16:creationId xmlns:a16="http://schemas.microsoft.com/office/drawing/2014/main" id="{9F62AA07-199E-91F9-C248-1DA0B551C822}"/>
                    </a:ext>
                  </a:extLst>
                </p:cNvPr>
                <p:cNvPicPr/>
                <p:nvPr/>
              </p:nvPicPr>
              <p:blipFill>
                <a:blip r:embed="rId72"/>
                <a:stretch>
                  <a:fillRect/>
                </a:stretch>
              </p:blipFill>
              <p:spPr>
                <a:xfrm>
                  <a:off x="4231274" y="5080708"/>
                  <a:ext cx="1398240" cy="31500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176" name="Ink 175">
                  <a:extLst>
                    <a:ext uri="{FF2B5EF4-FFF2-40B4-BE49-F238E27FC236}">
                      <a16:creationId xmlns:a16="http://schemas.microsoft.com/office/drawing/2014/main" id="{A8D45D1D-1CF8-9265-7C23-0349F62C90DF}"/>
                    </a:ext>
                  </a:extLst>
                </p14:cNvPr>
                <p14:cNvContentPartPr/>
                <p14:nvPr/>
              </p14:nvContentPartPr>
              <p14:xfrm>
                <a:off x="908474" y="5399308"/>
                <a:ext cx="885240" cy="183240"/>
              </p14:xfrm>
            </p:contentPart>
          </mc:Choice>
          <mc:Fallback xmlns="">
            <p:pic>
              <p:nvPicPr>
                <p:cNvPr id="176" name="Ink 175">
                  <a:extLst>
                    <a:ext uri="{FF2B5EF4-FFF2-40B4-BE49-F238E27FC236}">
                      <a16:creationId xmlns:a16="http://schemas.microsoft.com/office/drawing/2014/main" id="{A8D45D1D-1CF8-9265-7C23-0349F62C90DF}"/>
                    </a:ext>
                  </a:extLst>
                </p:cNvPr>
                <p:cNvPicPr/>
                <p:nvPr/>
              </p:nvPicPr>
              <p:blipFill>
                <a:blip r:embed="rId74"/>
                <a:stretch>
                  <a:fillRect/>
                </a:stretch>
              </p:blipFill>
              <p:spPr>
                <a:xfrm>
                  <a:off x="902354" y="5393188"/>
                  <a:ext cx="89748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177" name="Ink 176">
                  <a:extLst>
                    <a:ext uri="{FF2B5EF4-FFF2-40B4-BE49-F238E27FC236}">
                      <a16:creationId xmlns:a16="http://schemas.microsoft.com/office/drawing/2014/main" id="{2276C2CD-8B47-77A4-CC51-B73CE1A0F458}"/>
                    </a:ext>
                  </a:extLst>
                </p14:cNvPr>
                <p14:cNvContentPartPr/>
                <p14:nvPr/>
              </p14:nvContentPartPr>
              <p14:xfrm>
                <a:off x="4223714" y="5196988"/>
                <a:ext cx="1655640" cy="305280"/>
              </p14:xfrm>
            </p:contentPart>
          </mc:Choice>
          <mc:Fallback xmlns="">
            <p:pic>
              <p:nvPicPr>
                <p:cNvPr id="177" name="Ink 176">
                  <a:extLst>
                    <a:ext uri="{FF2B5EF4-FFF2-40B4-BE49-F238E27FC236}">
                      <a16:creationId xmlns:a16="http://schemas.microsoft.com/office/drawing/2014/main" id="{2276C2CD-8B47-77A4-CC51-B73CE1A0F458}"/>
                    </a:ext>
                  </a:extLst>
                </p:cNvPr>
                <p:cNvPicPr/>
                <p:nvPr/>
              </p:nvPicPr>
              <p:blipFill>
                <a:blip r:embed="rId76"/>
                <a:stretch>
                  <a:fillRect/>
                </a:stretch>
              </p:blipFill>
              <p:spPr>
                <a:xfrm>
                  <a:off x="4217594" y="5190868"/>
                  <a:ext cx="1667880" cy="317520"/>
                </a:xfrm>
                <a:prstGeom prst="rect">
                  <a:avLst/>
                </a:prstGeom>
              </p:spPr>
            </p:pic>
          </mc:Fallback>
        </mc:AlternateContent>
      </p:grpSp>
      <p:grpSp>
        <p:nvGrpSpPr>
          <p:cNvPr id="188" name="Group 187">
            <a:extLst>
              <a:ext uri="{FF2B5EF4-FFF2-40B4-BE49-F238E27FC236}">
                <a16:creationId xmlns:a16="http://schemas.microsoft.com/office/drawing/2014/main" id="{7BB22174-8FBF-B96A-7679-B8CB003068F7}"/>
              </a:ext>
            </a:extLst>
          </p:cNvPr>
          <p:cNvGrpSpPr/>
          <p:nvPr/>
        </p:nvGrpSpPr>
        <p:grpSpPr>
          <a:xfrm>
            <a:off x="6846314" y="4817188"/>
            <a:ext cx="2746800" cy="511200"/>
            <a:chOff x="6846314" y="4817188"/>
            <a:chExt cx="2746800" cy="511200"/>
          </a:xfrm>
        </p:grpSpPr>
        <mc:AlternateContent xmlns:mc="http://schemas.openxmlformats.org/markup-compatibility/2006" xmlns:p14="http://schemas.microsoft.com/office/powerpoint/2010/main">
          <mc:Choice Requires="p14">
            <p:contentPart p14:bwMode="auto" r:id="rId77">
              <p14:nvContentPartPr>
                <p14:cNvPr id="179" name="Ink 178">
                  <a:extLst>
                    <a:ext uri="{FF2B5EF4-FFF2-40B4-BE49-F238E27FC236}">
                      <a16:creationId xmlns:a16="http://schemas.microsoft.com/office/drawing/2014/main" id="{F94A680A-47F5-C7D0-1B3B-E5944E7DD8B0}"/>
                    </a:ext>
                  </a:extLst>
                </p14:cNvPr>
                <p14:cNvContentPartPr/>
                <p14:nvPr/>
              </p14:nvContentPartPr>
              <p14:xfrm>
                <a:off x="6846314" y="4817188"/>
                <a:ext cx="328680" cy="502920"/>
              </p14:xfrm>
            </p:contentPart>
          </mc:Choice>
          <mc:Fallback xmlns="">
            <p:pic>
              <p:nvPicPr>
                <p:cNvPr id="179" name="Ink 178">
                  <a:extLst>
                    <a:ext uri="{FF2B5EF4-FFF2-40B4-BE49-F238E27FC236}">
                      <a16:creationId xmlns:a16="http://schemas.microsoft.com/office/drawing/2014/main" id="{F94A680A-47F5-C7D0-1B3B-E5944E7DD8B0}"/>
                    </a:ext>
                  </a:extLst>
                </p:cNvPr>
                <p:cNvPicPr/>
                <p:nvPr/>
              </p:nvPicPr>
              <p:blipFill>
                <a:blip r:embed="rId78"/>
                <a:stretch>
                  <a:fillRect/>
                </a:stretch>
              </p:blipFill>
              <p:spPr>
                <a:xfrm>
                  <a:off x="6840194" y="4811068"/>
                  <a:ext cx="340920" cy="51516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180" name="Ink 179">
                  <a:extLst>
                    <a:ext uri="{FF2B5EF4-FFF2-40B4-BE49-F238E27FC236}">
                      <a16:creationId xmlns:a16="http://schemas.microsoft.com/office/drawing/2014/main" id="{2CFB5FC6-F019-EA00-19EE-8FB9730FB452}"/>
                    </a:ext>
                  </a:extLst>
                </p14:cNvPr>
                <p14:cNvContentPartPr/>
                <p14:nvPr/>
              </p14:nvContentPartPr>
              <p14:xfrm>
                <a:off x="7287314" y="4868308"/>
                <a:ext cx="197640" cy="417600"/>
              </p14:xfrm>
            </p:contentPart>
          </mc:Choice>
          <mc:Fallback xmlns="">
            <p:pic>
              <p:nvPicPr>
                <p:cNvPr id="180" name="Ink 179">
                  <a:extLst>
                    <a:ext uri="{FF2B5EF4-FFF2-40B4-BE49-F238E27FC236}">
                      <a16:creationId xmlns:a16="http://schemas.microsoft.com/office/drawing/2014/main" id="{2CFB5FC6-F019-EA00-19EE-8FB9730FB452}"/>
                    </a:ext>
                  </a:extLst>
                </p:cNvPr>
                <p:cNvPicPr/>
                <p:nvPr/>
              </p:nvPicPr>
              <p:blipFill>
                <a:blip r:embed="rId80"/>
                <a:stretch>
                  <a:fillRect/>
                </a:stretch>
              </p:blipFill>
              <p:spPr>
                <a:xfrm>
                  <a:off x="7281194" y="4862188"/>
                  <a:ext cx="209880" cy="42984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181" name="Ink 180">
                  <a:extLst>
                    <a:ext uri="{FF2B5EF4-FFF2-40B4-BE49-F238E27FC236}">
                      <a16:creationId xmlns:a16="http://schemas.microsoft.com/office/drawing/2014/main" id="{831BFD94-B222-C6A1-F6E4-1958E6B2BD35}"/>
                    </a:ext>
                  </a:extLst>
                </p14:cNvPr>
                <p14:cNvContentPartPr/>
                <p14:nvPr/>
              </p14:nvContentPartPr>
              <p14:xfrm>
                <a:off x="7690514" y="5035348"/>
                <a:ext cx="21960" cy="16200"/>
              </p14:xfrm>
            </p:contentPart>
          </mc:Choice>
          <mc:Fallback xmlns="">
            <p:pic>
              <p:nvPicPr>
                <p:cNvPr id="181" name="Ink 180">
                  <a:extLst>
                    <a:ext uri="{FF2B5EF4-FFF2-40B4-BE49-F238E27FC236}">
                      <a16:creationId xmlns:a16="http://schemas.microsoft.com/office/drawing/2014/main" id="{831BFD94-B222-C6A1-F6E4-1958E6B2BD35}"/>
                    </a:ext>
                  </a:extLst>
                </p:cNvPr>
                <p:cNvPicPr/>
                <p:nvPr/>
              </p:nvPicPr>
              <p:blipFill>
                <a:blip r:embed="rId82"/>
                <a:stretch>
                  <a:fillRect/>
                </a:stretch>
              </p:blipFill>
              <p:spPr>
                <a:xfrm>
                  <a:off x="7684394" y="5029228"/>
                  <a:ext cx="3420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182" name="Ink 181">
                  <a:extLst>
                    <a:ext uri="{FF2B5EF4-FFF2-40B4-BE49-F238E27FC236}">
                      <a16:creationId xmlns:a16="http://schemas.microsoft.com/office/drawing/2014/main" id="{161FC112-A02E-1AF2-FD41-DEFDAB541D99}"/>
                    </a:ext>
                  </a:extLst>
                </p14:cNvPr>
                <p14:cNvContentPartPr/>
                <p14:nvPr/>
              </p14:nvContentPartPr>
              <p14:xfrm>
                <a:off x="7895354" y="4852108"/>
                <a:ext cx="149760" cy="360000"/>
              </p14:xfrm>
            </p:contentPart>
          </mc:Choice>
          <mc:Fallback xmlns="">
            <p:pic>
              <p:nvPicPr>
                <p:cNvPr id="182" name="Ink 181">
                  <a:extLst>
                    <a:ext uri="{FF2B5EF4-FFF2-40B4-BE49-F238E27FC236}">
                      <a16:creationId xmlns:a16="http://schemas.microsoft.com/office/drawing/2014/main" id="{161FC112-A02E-1AF2-FD41-DEFDAB541D99}"/>
                    </a:ext>
                  </a:extLst>
                </p:cNvPr>
                <p:cNvPicPr/>
                <p:nvPr/>
              </p:nvPicPr>
              <p:blipFill>
                <a:blip r:embed="rId84"/>
                <a:stretch>
                  <a:fillRect/>
                </a:stretch>
              </p:blipFill>
              <p:spPr>
                <a:xfrm>
                  <a:off x="7889234" y="4845988"/>
                  <a:ext cx="16200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183" name="Ink 182">
                  <a:extLst>
                    <a:ext uri="{FF2B5EF4-FFF2-40B4-BE49-F238E27FC236}">
                      <a16:creationId xmlns:a16="http://schemas.microsoft.com/office/drawing/2014/main" id="{6862BD55-E886-61AF-1C53-CF9132E7F825}"/>
                    </a:ext>
                  </a:extLst>
                </p14:cNvPr>
                <p14:cNvContentPartPr/>
                <p14:nvPr/>
              </p14:nvContentPartPr>
              <p14:xfrm>
                <a:off x="7846034" y="5128228"/>
                <a:ext cx="249480" cy="199800"/>
              </p14:xfrm>
            </p:contentPart>
          </mc:Choice>
          <mc:Fallback xmlns="">
            <p:pic>
              <p:nvPicPr>
                <p:cNvPr id="183" name="Ink 182">
                  <a:extLst>
                    <a:ext uri="{FF2B5EF4-FFF2-40B4-BE49-F238E27FC236}">
                      <a16:creationId xmlns:a16="http://schemas.microsoft.com/office/drawing/2014/main" id="{6862BD55-E886-61AF-1C53-CF9132E7F825}"/>
                    </a:ext>
                  </a:extLst>
                </p:cNvPr>
                <p:cNvPicPr/>
                <p:nvPr/>
              </p:nvPicPr>
              <p:blipFill>
                <a:blip r:embed="rId86"/>
                <a:stretch>
                  <a:fillRect/>
                </a:stretch>
              </p:blipFill>
              <p:spPr>
                <a:xfrm>
                  <a:off x="7839914" y="5122108"/>
                  <a:ext cx="26172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184" name="Ink 183">
                  <a:extLst>
                    <a:ext uri="{FF2B5EF4-FFF2-40B4-BE49-F238E27FC236}">
                      <a16:creationId xmlns:a16="http://schemas.microsoft.com/office/drawing/2014/main" id="{0AAD6A48-A614-F563-6A71-EFCB79C95BD9}"/>
                    </a:ext>
                  </a:extLst>
                </p14:cNvPr>
                <p14:cNvContentPartPr/>
                <p14:nvPr/>
              </p14:nvContentPartPr>
              <p14:xfrm>
                <a:off x="8179034" y="4875148"/>
                <a:ext cx="204840" cy="439560"/>
              </p14:xfrm>
            </p:contentPart>
          </mc:Choice>
          <mc:Fallback xmlns="">
            <p:pic>
              <p:nvPicPr>
                <p:cNvPr id="184" name="Ink 183">
                  <a:extLst>
                    <a:ext uri="{FF2B5EF4-FFF2-40B4-BE49-F238E27FC236}">
                      <a16:creationId xmlns:a16="http://schemas.microsoft.com/office/drawing/2014/main" id="{0AAD6A48-A614-F563-6A71-EFCB79C95BD9}"/>
                    </a:ext>
                  </a:extLst>
                </p:cNvPr>
                <p:cNvPicPr/>
                <p:nvPr/>
              </p:nvPicPr>
              <p:blipFill>
                <a:blip r:embed="rId88"/>
                <a:stretch>
                  <a:fillRect/>
                </a:stretch>
              </p:blipFill>
              <p:spPr>
                <a:xfrm>
                  <a:off x="8172914" y="4869028"/>
                  <a:ext cx="217080" cy="45180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185" name="Ink 184">
                  <a:extLst>
                    <a:ext uri="{FF2B5EF4-FFF2-40B4-BE49-F238E27FC236}">
                      <a16:creationId xmlns:a16="http://schemas.microsoft.com/office/drawing/2014/main" id="{04989E21-ADFE-2A8A-B10D-0BE19FBEC129}"/>
                    </a:ext>
                  </a:extLst>
                </p14:cNvPr>
                <p14:cNvContentPartPr/>
                <p14:nvPr/>
              </p14:nvContentPartPr>
              <p14:xfrm>
                <a:off x="8225114" y="5051188"/>
                <a:ext cx="281160" cy="20880"/>
              </p14:xfrm>
            </p:contentPart>
          </mc:Choice>
          <mc:Fallback xmlns="">
            <p:pic>
              <p:nvPicPr>
                <p:cNvPr id="185" name="Ink 184">
                  <a:extLst>
                    <a:ext uri="{FF2B5EF4-FFF2-40B4-BE49-F238E27FC236}">
                      <a16:creationId xmlns:a16="http://schemas.microsoft.com/office/drawing/2014/main" id="{04989E21-ADFE-2A8A-B10D-0BE19FBEC129}"/>
                    </a:ext>
                  </a:extLst>
                </p:cNvPr>
                <p:cNvPicPr/>
                <p:nvPr/>
              </p:nvPicPr>
              <p:blipFill>
                <a:blip r:embed="rId90"/>
                <a:stretch>
                  <a:fillRect/>
                </a:stretch>
              </p:blipFill>
              <p:spPr>
                <a:xfrm>
                  <a:off x="8218994" y="5045068"/>
                  <a:ext cx="29340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186" name="Ink 185">
                  <a:extLst>
                    <a:ext uri="{FF2B5EF4-FFF2-40B4-BE49-F238E27FC236}">
                      <a16:creationId xmlns:a16="http://schemas.microsoft.com/office/drawing/2014/main" id="{6E9BFFD8-ECF9-B45D-934A-95F269F73C8E}"/>
                    </a:ext>
                  </a:extLst>
                </p14:cNvPr>
                <p14:cNvContentPartPr/>
                <p14:nvPr/>
              </p14:nvContentPartPr>
              <p14:xfrm>
                <a:off x="8630474" y="4983148"/>
                <a:ext cx="201240" cy="345240"/>
              </p14:xfrm>
            </p:contentPart>
          </mc:Choice>
          <mc:Fallback xmlns="">
            <p:pic>
              <p:nvPicPr>
                <p:cNvPr id="186" name="Ink 185">
                  <a:extLst>
                    <a:ext uri="{FF2B5EF4-FFF2-40B4-BE49-F238E27FC236}">
                      <a16:creationId xmlns:a16="http://schemas.microsoft.com/office/drawing/2014/main" id="{6E9BFFD8-ECF9-B45D-934A-95F269F73C8E}"/>
                    </a:ext>
                  </a:extLst>
                </p:cNvPr>
                <p:cNvPicPr/>
                <p:nvPr/>
              </p:nvPicPr>
              <p:blipFill>
                <a:blip r:embed="rId92"/>
                <a:stretch>
                  <a:fillRect/>
                </a:stretch>
              </p:blipFill>
              <p:spPr>
                <a:xfrm>
                  <a:off x="8624354" y="4977028"/>
                  <a:ext cx="213480" cy="35748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187" name="Ink 186">
                  <a:extLst>
                    <a:ext uri="{FF2B5EF4-FFF2-40B4-BE49-F238E27FC236}">
                      <a16:creationId xmlns:a16="http://schemas.microsoft.com/office/drawing/2014/main" id="{9C547B35-A9BB-891A-B816-1F55E4806422}"/>
                    </a:ext>
                  </a:extLst>
                </p14:cNvPr>
                <p14:cNvContentPartPr/>
                <p14:nvPr/>
              </p14:nvContentPartPr>
              <p14:xfrm>
                <a:off x="8679074" y="5084668"/>
                <a:ext cx="914040" cy="219600"/>
              </p14:xfrm>
            </p:contentPart>
          </mc:Choice>
          <mc:Fallback xmlns="">
            <p:pic>
              <p:nvPicPr>
                <p:cNvPr id="187" name="Ink 186">
                  <a:extLst>
                    <a:ext uri="{FF2B5EF4-FFF2-40B4-BE49-F238E27FC236}">
                      <a16:creationId xmlns:a16="http://schemas.microsoft.com/office/drawing/2014/main" id="{9C547B35-A9BB-891A-B816-1F55E4806422}"/>
                    </a:ext>
                  </a:extLst>
                </p:cNvPr>
                <p:cNvPicPr/>
                <p:nvPr/>
              </p:nvPicPr>
              <p:blipFill>
                <a:blip r:embed="rId94"/>
                <a:stretch>
                  <a:fillRect/>
                </a:stretch>
              </p:blipFill>
              <p:spPr>
                <a:xfrm>
                  <a:off x="8672954" y="5078548"/>
                  <a:ext cx="926280" cy="231840"/>
                </a:xfrm>
                <a:prstGeom prst="rect">
                  <a:avLst/>
                </a:prstGeom>
              </p:spPr>
            </p:pic>
          </mc:Fallback>
        </mc:AlternateContent>
      </p:grpSp>
    </p:spTree>
    <p:extLst>
      <p:ext uri="{BB962C8B-B14F-4D97-AF65-F5344CB8AC3E}">
        <p14:creationId xmlns:p14="http://schemas.microsoft.com/office/powerpoint/2010/main" val="12637214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204788" y="1071563"/>
            <a:ext cx="11987212"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a:t>
            </a:r>
            <a:r>
              <a:rPr lang="en-US" b="1" dirty="0"/>
              <a:t>0. The difference between the compound interest and the simple interest on a certain sum of money at 10% per annum for 2 years is 2.50. Find the sum. </a:t>
            </a:r>
          </a:p>
          <a:p>
            <a:pPr>
              <a:buNone/>
            </a:pPr>
            <a:r>
              <a:rPr lang="en-US" b="1" dirty="0"/>
              <a:t>(1) 350 	(2) 275 	(3) 250 	(4) 325 	(5) None of these</a:t>
            </a:r>
            <a:r>
              <a:rPr lang="en-US" b="1" dirty="0">
                <a:latin typeface="Arial Black" pitchFamily="34" charset="0"/>
              </a:rPr>
              <a:t> </a:t>
            </a:r>
            <a:endParaRPr lang="en-US" dirty="0"/>
          </a:p>
          <a:p>
            <a:pPr>
              <a:buNone/>
            </a:pPr>
            <a:r>
              <a:rPr lang="en-US" b="1" dirty="0">
                <a:latin typeface="Arial Black" pitchFamily="34" charset="0"/>
              </a:rPr>
              <a:t> </a:t>
            </a:r>
            <a:endParaRPr 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204788" y="1071563"/>
            <a:ext cx="11987212"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a:t>
            </a:r>
            <a:r>
              <a:rPr lang="en-US" b="1" dirty="0"/>
              <a:t>0. The difference between the compound interest and the simple interest on a certain sum of money at 10% per annum for 2 years is 2.50. Find the sum. (1) 350 	(2) 275 	</a:t>
            </a:r>
            <a:r>
              <a:rPr lang="en-US" b="1" dirty="0">
                <a:solidFill>
                  <a:srgbClr val="FF0000"/>
                </a:solidFill>
              </a:rPr>
              <a:t>(3) 250 </a:t>
            </a:r>
            <a:r>
              <a:rPr lang="en-US" b="1" dirty="0"/>
              <a:t>	(4) 325 	(5) None of these</a:t>
            </a:r>
            <a:r>
              <a:rPr lang="en-US" b="1" dirty="0">
                <a:latin typeface="Arial Black" pitchFamily="34" charset="0"/>
              </a:rPr>
              <a:t> </a:t>
            </a:r>
            <a:endParaRPr lang="en-US" dirty="0"/>
          </a:p>
          <a:p>
            <a:pPr>
              <a:buNone/>
            </a:pPr>
            <a:r>
              <a:rPr lang="en-US" b="1" dirty="0">
                <a:latin typeface="Arial Black" pitchFamily="34" charset="0"/>
              </a:rPr>
              <a:t> </a:t>
            </a:r>
            <a:endParaRPr lang="en-US" dirty="0"/>
          </a:p>
        </p:txBody>
      </p:sp>
      <mc:AlternateContent xmlns:mc="http://schemas.openxmlformats.org/markup-compatibility/2006" xmlns:p14="http://schemas.microsoft.com/office/powerpoint/2010/main">
        <mc:Choice Requires="p14">
          <p:contentPart p14:bwMode="auto" r:id="rId2">
            <p14:nvContentPartPr>
              <p14:cNvPr id="12" name="Ink 11">
                <a:extLst>
                  <a:ext uri="{FF2B5EF4-FFF2-40B4-BE49-F238E27FC236}">
                    <a16:creationId xmlns:a16="http://schemas.microsoft.com/office/drawing/2014/main" id="{9983D64F-DA91-E521-52F0-3E1F6F55D68B}"/>
                  </a:ext>
                </a:extLst>
              </p14:cNvPr>
              <p14:cNvContentPartPr/>
              <p14:nvPr/>
            </p14:nvContentPartPr>
            <p14:xfrm>
              <a:off x="714794" y="3882628"/>
              <a:ext cx="24840" cy="45360"/>
            </p14:xfrm>
          </p:contentPart>
        </mc:Choice>
        <mc:Fallback xmlns="">
          <p:pic>
            <p:nvPicPr>
              <p:cNvPr id="12" name="Ink 11">
                <a:extLst>
                  <a:ext uri="{FF2B5EF4-FFF2-40B4-BE49-F238E27FC236}">
                    <a16:creationId xmlns:a16="http://schemas.microsoft.com/office/drawing/2014/main" id="{9983D64F-DA91-E521-52F0-3E1F6F55D68B}"/>
                  </a:ext>
                </a:extLst>
              </p:cNvPr>
              <p:cNvPicPr/>
              <p:nvPr/>
            </p:nvPicPr>
            <p:blipFill>
              <a:blip r:embed="rId3"/>
              <a:stretch>
                <a:fillRect/>
              </a:stretch>
            </p:blipFill>
            <p:spPr>
              <a:xfrm>
                <a:off x="708674" y="3876508"/>
                <a:ext cx="37080" cy="57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0" name="Ink 29">
                <a:extLst>
                  <a:ext uri="{FF2B5EF4-FFF2-40B4-BE49-F238E27FC236}">
                    <a16:creationId xmlns:a16="http://schemas.microsoft.com/office/drawing/2014/main" id="{275898C3-0F46-722A-B0D8-B57EA3C305C7}"/>
                  </a:ext>
                </a:extLst>
              </p14:cNvPr>
              <p14:cNvContentPartPr/>
              <p14:nvPr/>
            </p14:nvContentPartPr>
            <p14:xfrm>
              <a:off x="4991594" y="4673908"/>
              <a:ext cx="309960" cy="84600"/>
            </p14:xfrm>
          </p:contentPart>
        </mc:Choice>
        <mc:Fallback xmlns="">
          <p:pic>
            <p:nvPicPr>
              <p:cNvPr id="30" name="Ink 29">
                <a:extLst>
                  <a:ext uri="{FF2B5EF4-FFF2-40B4-BE49-F238E27FC236}">
                    <a16:creationId xmlns:a16="http://schemas.microsoft.com/office/drawing/2014/main" id="{275898C3-0F46-722A-B0D8-B57EA3C305C7}"/>
                  </a:ext>
                </a:extLst>
              </p:cNvPr>
              <p:cNvPicPr/>
              <p:nvPr/>
            </p:nvPicPr>
            <p:blipFill>
              <a:blip r:embed="rId5"/>
              <a:stretch>
                <a:fillRect/>
              </a:stretch>
            </p:blipFill>
            <p:spPr>
              <a:xfrm>
                <a:off x="4985474" y="4667788"/>
                <a:ext cx="322200" cy="96840"/>
              </a:xfrm>
              <a:prstGeom prst="rect">
                <a:avLst/>
              </a:prstGeom>
            </p:spPr>
          </p:pic>
        </mc:Fallback>
      </mc:AlternateContent>
      <p:grpSp>
        <p:nvGrpSpPr>
          <p:cNvPr id="66" name="Group 65">
            <a:extLst>
              <a:ext uri="{FF2B5EF4-FFF2-40B4-BE49-F238E27FC236}">
                <a16:creationId xmlns:a16="http://schemas.microsoft.com/office/drawing/2014/main" id="{2A82E2AA-EBE7-F1E2-F69E-84FCC599F5D1}"/>
              </a:ext>
            </a:extLst>
          </p:cNvPr>
          <p:cNvGrpSpPr/>
          <p:nvPr/>
        </p:nvGrpSpPr>
        <p:grpSpPr>
          <a:xfrm>
            <a:off x="1602914" y="3328948"/>
            <a:ext cx="3596040" cy="1323720"/>
            <a:chOff x="1602914" y="3328948"/>
            <a:chExt cx="3596040" cy="1323720"/>
          </a:xfrm>
        </p:grpSpPr>
        <mc:AlternateContent xmlns:mc="http://schemas.openxmlformats.org/markup-compatibility/2006" xmlns:p14="http://schemas.microsoft.com/office/powerpoint/2010/main">
          <mc:Choice Requires="p14">
            <p:contentPart p14:bwMode="auto" r:id="rId6">
              <p14:nvContentPartPr>
                <p14:cNvPr id="40" name="Ink 39">
                  <a:extLst>
                    <a:ext uri="{FF2B5EF4-FFF2-40B4-BE49-F238E27FC236}">
                      <a16:creationId xmlns:a16="http://schemas.microsoft.com/office/drawing/2014/main" id="{83E47CF8-9658-69B3-50E3-E23331DAE9D8}"/>
                    </a:ext>
                  </a:extLst>
                </p14:cNvPr>
                <p14:cNvContentPartPr/>
                <p14:nvPr/>
              </p14:nvContentPartPr>
              <p14:xfrm>
                <a:off x="2080274" y="3401308"/>
                <a:ext cx="24480" cy="19800"/>
              </p14:xfrm>
            </p:contentPart>
          </mc:Choice>
          <mc:Fallback xmlns="">
            <p:pic>
              <p:nvPicPr>
                <p:cNvPr id="40" name="Ink 39">
                  <a:extLst>
                    <a:ext uri="{FF2B5EF4-FFF2-40B4-BE49-F238E27FC236}">
                      <a16:creationId xmlns:a16="http://schemas.microsoft.com/office/drawing/2014/main" id="{83E47CF8-9658-69B3-50E3-E23331DAE9D8}"/>
                    </a:ext>
                  </a:extLst>
                </p:cNvPr>
                <p:cNvPicPr/>
                <p:nvPr/>
              </p:nvPicPr>
              <p:blipFill>
                <a:blip r:embed="rId7"/>
                <a:stretch>
                  <a:fillRect/>
                </a:stretch>
              </p:blipFill>
              <p:spPr>
                <a:xfrm>
                  <a:off x="2074154" y="3395188"/>
                  <a:ext cx="3672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3" name="Ink 42">
                  <a:extLst>
                    <a:ext uri="{FF2B5EF4-FFF2-40B4-BE49-F238E27FC236}">
                      <a16:creationId xmlns:a16="http://schemas.microsoft.com/office/drawing/2014/main" id="{AB264860-8E0E-02D2-5C1D-27FBB48E29C7}"/>
                    </a:ext>
                  </a:extLst>
                </p14:cNvPr>
                <p14:cNvContentPartPr/>
                <p14:nvPr/>
              </p14:nvContentPartPr>
              <p14:xfrm>
                <a:off x="2319674" y="3377548"/>
                <a:ext cx="23760" cy="318600"/>
              </p14:xfrm>
            </p:contentPart>
          </mc:Choice>
          <mc:Fallback xmlns="">
            <p:pic>
              <p:nvPicPr>
                <p:cNvPr id="43" name="Ink 42">
                  <a:extLst>
                    <a:ext uri="{FF2B5EF4-FFF2-40B4-BE49-F238E27FC236}">
                      <a16:creationId xmlns:a16="http://schemas.microsoft.com/office/drawing/2014/main" id="{AB264860-8E0E-02D2-5C1D-27FBB48E29C7}"/>
                    </a:ext>
                  </a:extLst>
                </p:cNvPr>
                <p:cNvPicPr/>
                <p:nvPr/>
              </p:nvPicPr>
              <p:blipFill>
                <a:blip r:embed="rId9"/>
                <a:stretch>
                  <a:fillRect/>
                </a:stretch>
              </p:blipFill>
              <p:spPr>
                <a:xfrm>
                  <a:off x="2313554" y="3371428"/>
                  <a:ext cx="36000" cy="3308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4" name="Ink 43">
                  <a:extLst>
                    <a:ext uri="{FF2B5EF4-FFF2-40B4-BE49-F238E27FC236}">
                      <a16:creationId xmlns:a16="http://schemas.microsoft.com/office/drawing/2014/main" id="{AD34A8F1-2DE5-8BC6-08E8-C428209B1D39}"/>
                    </a:ext>
                  </a:extLst>
                </p14:cNvPr>
                <p14:cNvContentPartPr/>
                <p14:nvPr/>
              </p14:nvContentPartPr>
              <p14:xfrm>
                <a:off x="2443514" y="3425788"/>
                <a:ext cx="312120" cy="249120"/>
              </p14:xfrm>
            </p:contentPart>
          </mc:Choice>
          <mc:Fallback xmlns="">
            <p:pic>
              <p:nvPicPr>
                <p:cNvPr id="44" name="Ink 43">
                  <a:extLst>
                    <a:ext uri="{FF2B5EF4-FFF2-40B4-BE49-F238E27FC236}">
                      <a16:creationId xmlns:a16="http://schemas.microsoft.com/office/drawing/2014/main" id="{AD34A8F1-2DE5-8BC6-08E8-C428209B1D39}"/>
                    </a:ext>
                  </a:extLst>
                </p:cNvPr>
                <p:cNvPicPr/>
                <p:nvPr/>
              </p:nvPicPr>
              <p:blipFill>
                <a:blip r:embed="rId11"/>
                <a:stretch>
                  <a:fillRect/>
                </a:stretch>
              </p:blipFill>
              <p:spPr>
                <a:xfrm>
                  <a:off x="2437394" y="3419668"/>
                  <a:ext cx="32436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45" name="Ink 44">
                  <a:extLst>
                    <a:ext uri="{FF2B5EF4-FFF2-40B4-BE49-F238E27FC236}">
                      <a16:creationId xmlns:a16="http://schemas.microsoft.com/office/drawing/2014/main" id="{4E4512B8-E049-25E3-B0E1-A8B50B08C5E4}"/>
                    </a:ext>
                  </a:extLst>
                </p14:cNvPr>
                <p14:cNvContentPartPr/>
                <p14:nvPr/>
              </p14:nvContentPartPr>
              <p14:xfrm>
                <a:off x="1615154" y="3801628"/>
                <a:ext cx="1395720" cy="79920"/>
              </p14:xfrm>
            </p:contentPart>
          </mc:Choice>
          <mc:Fallback xmlns="">
            <p:pic>
              <p:nvPicPr>
                <p:cNvPr id="45" name="Ink 44">
                  <a:extLst>
                    <a:ext uri="{FF2B5EF4-FFF2-40B4-BE49-F238E27FC236}">
                      <a16:creationId xmlns:a16="http://schemas.microsoft.com/office/drawing/2014/main" id="{4E4512B8-E049-25E3-B0E1-A8B50B08C5E4}"/>
                    </a:ext>
                  </a:extLst>
                </p:cNvPr>
                <p:cNvPicPr/>
                <p:nvPr/>
              </p:nvPicPr>
              <p:blipFill>
                <a:blip r:embed="rId13"/>
                <a:stretch>
                  <a:fillRect/>
                </a:stretch>
              </p:blipFill>
              <p:spPr>
                <a:xfrm>
                  <a:off x="1609034" y="3795508"/>
                  <a:ext cx="140796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46" name="Ink 45">
                  <a:extLst>
                    <a:ext uri="{FF2B5EF4-FFF2-40B4-BE49-F238E27FC236}">
                      <a16:creationId xmlns:a16="http://schemas.microsoft.com/office/drawing/2014/main" id="{620B839A-D1F1-9A97-520A-F267FA50F2F8}"/>
                    </a:ext>
                  </a:extLst>
                </p14:cNvPr>
                <p14:cNvContentPartPr/>
                <p14:nvPr/>
              </p14:nvContentPartPr>
              <p14:xfrm>
                <a:off x="1925474" y="3937348"/>
                <a:ext cx="55440" cy="426600"/>
              </p14:xfrm>
            </p:contentPart>
          </mc:Choice>
          <mc:Fallback xmlns="">
            <p:pic>
              <p:nvPicPr>
                <p:cNvPr id="46" name="Ink 45">
                  <a:extLst>
                    <a:ext uri="{FF2B5EF4-FFF2-40B4-BE49-F238E27FC236}">
                      <a16:creationId xmlns:a16="http://schemas.microsoft.com/office/drawing/2014/main" id="{620B839A-D1F1-9A97-520A-F267FA50F2F8}"/>
                    </a:ext>
                  </a:extLst>
                </p:cNvPr>
                <p:cNvPicPr/>
                <p:nvPr/>
              </p:nvPicPr>
              <p:blipFill>
                <a:blip r:embed="rId15"/>
                <a:stretch>
                  <a:fillRect/>
                </a:stretch>
              </p:blipFill>
              <p:spPr>
                <a:xfrm>
                  <a:off x="1919354" y="3931228"/>
                  <a:ext cx="67680" cy="4388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47" name="Ink 46">
                  <a:extLst>
                    <a:ext uri="{FF2B5EF4-FFF2-40B4-BE49-F238E27FC236}">
                      <a16:creationId xmlns:a16="http://schemas.microsoft.com/office/drawing/2014/main" id="{720F652C-050F-1AF4-3252-C4B5E0EA618B}"/>
                    </a:ext>
                  </a:extLst>
                </p14:cNvPr>
                <p14:cNvContentPartPr/>
                <p14:nvPr/>
              </p14:nvContentPartPr>
              <p14:xfrm>
                <a:off x="2122394" y="3860668"/>
                <a:ext cx="1087200" cy="347040"/>
              </p14:xfrm>
            </p:contentPart>
          </mc:Choice>
          <mc:Fallback xmlns="">
            <p:pic>
              <p:nvPicPr>
                <p:cNvPr id="47" name="Ink 46">
                  <a:extLst>
                    <a:ext uri="{FF2B5EF4-FFF2-40B4-BE49-F238E27FC236}">
                      <a16:creationId xmlns:a16="http://schemas.microsoft.com/office/drawing/2014/main" id="{720F652C-050F-1AF4-3252-C4B5E0EA618B}"/>
                    </a:ext>
                  </a:extLst>
                </p:cNvPr>
                <p:cNvPicPr/>
                <p:nvPr/>
              </p:nvPicPr>
              <p:blipFill>
                <a:blip r:embed="rId17"/>
                <a:stretch>
                  <a:fillRect/>
                </a:stretch>
              </p:blipFill>
              <p:spPr>
                <a:xfrm>
                  <a:off x="2116274" y="3854548"/>
                  <a:ext cx="1099440" cy="3592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48" name="Ink 47">
                  <a:extLst>
                    <a:ext uri="{FF2B5EF4-FFF2-40B4-BE49-F238E27FC236}">
                      <a16:creationId xmlns:a16="http://schemas.microsoft.com/office/drawing/2014/main" id="{22CD1E7C-A427-200C-C85E-3FE36BCC703C}"/>
                    </a:ext>
                  </a:extLst>
                </p14:cNvPr>
                <p14:cNvContentPartPr/>
                <p14:nvPr/>
              </p14:nvContentPartPr>
              <p14:xfrm>
                <a:off x="2373674" y="4297348"/>
                <a:ext cx="20520" cy="102600"/>
              </p14:xfrm>
            </p:contentPart>
          </mc:Choice>
          <mc:Fallback xmlns="">
            <p:pic>
              <p:nvPicPr>
                <p:cNvPr id="48" name="Ink 47">
                  <a:extLst>
                    <a:ext uri="{FF2B5EF4-FFF2-40B4-BE49-F238E27FC236}">
                      <a16:creationId xmlns:a16="http://schemas.microsoft.com/office/drawing/2014/main" id="{22CD1E7C-A427-200C-C85E-3FE36BCC703C}"/>
                    </a:ext>
                  </a:extLst>
                </p:cNvPr>
                <p:cNvPicPr/>
                <p:nvPr/>
              </p:nvPicPr>
              <p:blipFill>
                <a:blip r:embed="rId19"/>
                <a:stretch>
                  <a:fillRect/>
                </a:stretch>
              </p:blipFill>
              <p:spPr>
                <a:xfrm>
                  <a:off x="2367554" y="4291228"/>
                  <a:ext cx="3276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50" name="Ink 49">
                  <a:extLst>
                    <a:ext uri="{FF2B5EF4-FFF2-40B4-BE49-F238E27FC236}">
                      <a16:creationId xmlns:a16="http://schemas.microsoft.com/office/drawing/2014/main" id="{5BCA0679-9EFE-EF0F-893F-F18B54DBE6B8}"/>
                    </a:ext>
                  </a:extLst>
                </p14:cNvPr>
                <p14:cNvContentPartPr/>
                <p14:nvPr/>
              </p14:nvContentPartPr>
              <p14:xfrm>
                <a:off x="1602914" y="3328948"/>
                <a:ext cx="159480" cy="374400"/>
              </p14:xfrm>
            </p:contentPart>
          </mc:Choice>
          <mc:Fallback xmlns="">
            <p:pic>
              <p:nvPicPr>
                <p:cNvPr id="50" name="Ink 49">
                  <a:extLst>
                    <a:ext uri="{FF2B5EF4-FFF2-40B4-BE49-F238E27FC236}">
                      <a16:creationId xmlns:a16="http://schemas.microsoft.com/office/drawing/2014/main" id="{5BCA0679-9EFE-EF0F-893F-F18B54DBE6B8}"/>
                    </a:ext>
                  </a:extLst>
                </p:cNvPr>
                <p:cNvPicPr/>
                <p:nvPr/>
              </p:nvPicPr>
              <p:blipFill>
                <a:blip r:embed="rId21"/>
                <a:stretch>
                  <a:fillRect/>
                </a:stretch>
              </p:blipFill>
              <p:spPr>
                <a:xfrm>
                  <a:off x="1596794" y="3322828"/>
                  <a:ext cx="171720" cy="3866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51" name="Ink 50">
                  <a:extLst>
                    <a:ext uri="{FF2B5EF4-FFF2-40B4-BE49-F238E27FC236}">
                      <a16:creationId xmlns:a16="http://schemas.microsoft.com/office/drawing/2014/main" id="{0EA03EAD-A353-59A9-0C25-A852AC3376C6}"/>
                    </a:ext>
                  </a:extLst>
                </p14:cNvPr>
                <p14:cNvContentPartPr/>
                <p14:nvPr/>
              </p14:nvContentPartPr>
              <p14:xfrm>
                <a:off x="1816034" y="3363868"/>
                <a:ext cx="263160" cy="206280"/>
              </p14:xfrm>
            </p:contentPart>
          </mc:Choice>
          <mc:Fallback xmlns="">
            <p:pic>
              <p:nvPicPr>
                <p:cNvPr id="51" name="Ink 50">
                  <a:extLst>
                    <a:ext uri="{FF2B5EF4-FFF2-40B4-BE49-F238E27FC236}">
                      <a16:creationId xmlns:a16="http://schemas.microsoft.com/office/drawing/2014/main" id="{0EA03EAD-A353-59A9-0C25-A852AC3376C6}"/>
                    </a:ext>
                  </a:extLst>
                </p:cNvPr>
                <p:cNvPicPr/>
                <p:nvPr/>
              </p:nvPicPr>
              <p:blipFill>
                <a:blip r:embed="rId23"/>
                <a:stretch>
                  <a:fillRect/>
                </a:stretch>
              </p:blipFill>
              <p:spPr>
                <a:xfrm>
                  <a:off x="1809914" y="3357748"/>
                  <a:ext cx="27540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52" name="Ink 51">
                  <a:extLst>
                    <a:ext uri="{FF2B5EF4-FFF2-40B4-BE49-F238E27FC236}">
                      <a16:creationId xmlns:a16="http://schemas.microsoft.com/office/drawing/2014/main" id="{08EFDBF2-B71E-ACB1-B39A-1559644EA824}"/>
                    </a:ext>
                  </a:extLst>
                </p14:cNvPr>
                <p14:cNvContentPartPr/>
                <p14:nvPr/>
              </p14:nvContentPartPr>
              <p14:xfrm>
                <a:off x="1895594" y="3402388"/>
                <a:ext cx="212760" cy="279000"/>
              </p14:xfrm>
            </p:contentPart>
          </mc:Choice>
          <mc:Fallback xmlns="">
            <p:pic>
              <p:nvPicPr>
                <p:cNvPr id="52" name="Ink 51">
                  <a:extLst>
                    <a:ext uri="{FF2B5EF4-FFF2-40B4-BE49-F238E27FC236}">
                      <a16:creationId xmlns:a16="http://schemas.microsoft.com/office/drawing/2014/main" id="{08EFDBF2-B71E-ACB1-B39A-1559644EA824}"/>
                    </a:ext>
                  </a:extLst>
                </p:cNvPr>
                <p:cNvPicPr/>
                <p:nvPr/>
              </p:nvPicPr>
              <p:blipFill>
                <a:blip r:embed="rId25"/>
                <a:stretch>
                  <a:fillRect/>
                </a:stretch>
              </p:blipFill>
              <p:spPr>
                <a:xfrm>
                  <a:off x="1889474" y="3396268"/>
                  <a:ext cx="225000" cy="2912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53" name="Ink 52">
                  <a:extLst>
                    <a:ext uri="{FF2B5EF4-FFF2-40B4-BE49-F238E27FC236}">
                      <a16:creationId xmlns:a16="http://schemas.microsoft.com/office/drawing/2014/main" id="{84AB926F-C57E-D5BA-E338-6C16C85D9691}"/>
                    </a:ext>
                  </a:extLst>
                </p14:cNvPr>
                <p14:cNvContentPartPr/>
                <p14:nvPr/>
              </p14:nvContentPartPr>
              <p14:xfrm>
                <a:off x="3457994" y="3832228"/>
                <a:ext cx="214200" cy="37800"/>
              </p14:xfrm>
            </p:contentPart>
          </mc:Choice>
          <mc:Fallback xmlns="">
            <p:pic>
              <p:nvPicPr>
                <p:cNvPr id="53" name="Ink 52">
                  <a:extLst>
                    <a:ext uri="{FF2B5EF4-FFF2-40B4-BE49-F238E27FC236}">
                      <a16:creationId xmlns:a16="http://schemas.microsoft.com/office/drawing/2014/main" id="{84AB926F-C57E-D5BA-E338-6C16C85D9691}"/>
                    </a:ext>
                  </a:extLst>
                </p:cNvPr>
                <p:cNvPicPr/>
                <p:nvPr/>
              </p:nvPicPr>
              <p:blipFill>
                <a:blip r:embed="rId27"/>
                <a:stretch>
                  <a:fillRect/>
                </a:stretch>
              </p:blipFill>
              <p:spPr>
                <a:xfrm>
                  <a:off x="3451874" y="3826108"/>
                  <a:ext cx="22644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54" name="Ink 53">
                  <a:extLst>
                    <a:ext uri="{FF2B5EF4-FFF2-40B4-BE49-F238E27FC236}">
                      <a16:creationId xmlns:a16="http://schemas.microsoft.com/office/drawing/2014/main" id="{8AEFEBA1-4697-F33B-6E3E-6000B8929535}"/>
                    </a:ext>
                  </a:extLst>
                </p14:cNvPr>
                <p14:cNvContentPartPr/>
                <p14:nvPr/>
              </p14:nvContentPartPr>
              <p14:xfrm>
                <a:off x="3419114" y="3932308"/>
                <a:ext cx="257040" cy="50400"/>
              </p14:xfrm>
            </p:contentPart>
          </mc:Choice>
          <mc:Fallback xmlns="">
            <p:pic>
              <p:nvPicPr>
                <p:cNvPr id="54" name="Ink 53">
                  <a:extLst>
                    <a:ext uri="{FF2B5EF4-FFF2-40B4-BE49-F238E27FC236}">
                      <a16:creationId xmlns:a16="http://schemas.microsoft.com/office/drawing/2014/main" id="{8AEFEBA1-4697-F33B-6E3E-6000B8929535}"/>
                    </a:ext>
                  </a:extLst>
                </p:cNvPr>
                <p:cNvPicPr/>
                <p:nvPr/>
              </p:nvPicPr>
              <p:blipFill>
                <a:blip r:embed="rId29"/>
                <a:stretch>
                  <a:fillRect/>
                </a:stretch>
              </p:blipFill>
              <p:spPr>
                <a:xfrm>
                  <a:off x="3412994" y="3926188"/>
                  <a:ext cx="269280" cy="626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55" name="Ink 54">
                  <a:extLst>
                    <a:ext uri="{FF2B5EF4-FFF2-40B4-BE49-F238E27FC236}">
                      <a16:creationId xmlns:a16="http://schemas.microsoft.com/office/drawing/2014/main" id="{F8D5382D-F5B6-2E24-BD9B-049958487231}"/>
                    </a:ext>
                  </a:extLst>
                </p14:cNvPr>
                <p14:cNvContentPartPr/>
                <p14:nvPr/>
              </p14:nvContentPartPr>
              <p14:xfrm>
                <a:off x="3910874" y="3634588"/>
                <a:ext cx="297360" cy="383400"/>
              </p14:xfrm>
            </p:contentPart>
          </mc:Choice>
          <mc:Fallback xmlns="">
            <p:pic>
              <p:nvPicPr>
                <p:cNvPr id="55" name="Ink 54">
                  <a:extLst>
                    <a:ext uri="{FF2B5EF4-FFF2-40B4-BE49-F238E27FC236}">
                      <a16:creationId xmlns:a16="http://schemas.microsoft.com/office/drawing/2014/main" id="{F8D5382D-F5B6-2E24-BD9B-049958487231}"/>
                    </a:ext>
                  </a:extLst>
                </p:cNvPr>
                <p:cNvPicPr/>
                <p:nvPr/>
              </p:nvPicPr>
              <p:blipFill>
                <a:blip r:embed="rId31"/>
                <a:stretch>
                  <a:fillRect/>
                </a:stretch>
              </p:blipFill>
              <p:spPr>
                <a:xfrm>
                  <a:off x="3904754" y="3628468"/>
                  <a:ext cx="309600" cy="3956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56" name="Ink 55">
                  <a:extLst>
                    <a:ext uri="{FF2B5EF4-FFF2-40B4-BE49-F238E27FC236}">
                      <a16:creationId xmlns:a16="http://schemas.microsoft.com/office/drawing/2014/main" id="{3AB56A7B-0ED4-ED07-B2C1-96560D3DEDA4}"/>
                    </a:ext>
                  </a:extLst>
                </p14:cNvPr>
                <p14:cNvContentPartPr/>
                <p14:nvPr/>
              </p14:nvContentPartPr>
              <p14:xfrm>
                <a:off x="4360874" y="3814228"/>
                <a:ext cx="18000" cy="1440"/>
              </p14:xfrm>
            </p:contentPart>
          </mc:Choice>
          <mc:Fallback xmlns="">
            <p:pic>
              <p:nvPicPr>
                <p:cNvPr id="56" name="Ink 55">
                  <a:extLst>
                    <a:ext uri="{FF2B5EF4-FFF2-40B4-BE49-F238E27FC236}">
                      <a16:creationId xmlns:a16="http://schemas.microsoft.com/office/drawing/2014/main" id="{3AB56A7B-0ED4-ED07-B2C1-96560D3DEDA4}"/>
                    </a:ext>
                  </a:extLst>
                </p:cNvPr>
                <p:cNvPicPr/>
                <p:nvPr/>
              </p:nvPicPr>
              <p:blipFill>
                <a:blip r:embed="rId33"/>
                <a:stretch>
                  <a:fillRect/>
                </a:stretch>
              </p:blipFill>
              <p:spPr>
                <a:xfrm>
                  <a:off x="4354754" y="3808108"/>
                  <a:ext cx="30240" cy="136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57" name="Ink 56">
                  <a:extLst>
                    <a:ext uri="{FF2B5EF4-FFF2-40B4-BE49-F238E27FC236}">
                      <a16:creationId xmlns:a16="http://schemas.microsoft.com/office/drawing/2014/main" id="{7805F97D-5CF1-DDCE-15F7-995015BACCA6}"/>
                    </a:ext>
                  </a:extLst>
                </p14:cNvPr>
                <p14:cNvContentPartPr/>
                <p14:nvPr/>
              </p14:nvContentPartPr>
              <p14:xfrm>
                <a:off x="4530074" y="3720988"/>
                <a:ext cx="144360" cy="232560"/>
              </p14:xfrm>
            </p:contentPart>
          </mc:Choice>
          <mc:Fallback xmlns="">
            <p:pic>
              <p:nvPicPr>
                <p:cNvPr id="57" name="Ink 56">
                  <a:extLst>
                    <a:ext uri="{FF2B5EF4-FFF2-40B4-BE49-F238E27FC236}">
                      <a16:creationId xmlns:a16="http://schemas.microsoft.com/office/drawing/2014/main" id="{7805F97D-5CF1-DDCE-15F7-995015BACCA6}"/>
                    </a:ext>
                  </a:extLst>
                </p:cNvPr>
                <p:cNvPicPr/>
                <p:nvPr/>
              </p:nvPicPr>
              <p:blipFill>
                <a:blip r:embed="rId35"/>
                <a:stretch>
                  <a:fillRect/>
                </a:stretch>
              </p:blipFill>
              <p:spPr>
                <a:xfrm>
                  <a:off x="4523954" y="3714868"/>
                  <a:ext cx="156600" cy="2448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58" name="Ink 57">
                  <a:extLst>
                    <a:ext uri="{FF2B5EF4-FFF2-40B4-BE49-F238E27FC236}">
                      <a16:creationId xmlns:a16="http://schemas.microsoft.com/office/drawing/2014/main" id="{E114033F-ADE2-8674-FCC2-6C6AEBA12C79}"/>
                    </a:ext>
                  </a:extLst>
                </p14:cNvPr>
                <p14:cNvContentPartPr/>
                <p14:nvPr/>
              </p14:nvContentPartPr>
              <p14:xfrm>
                <a:off x="4546634" y="3657268"/>
                <a:ext cx="652320" cy="193320"/>
              </p14:xfrm>
            </p:contentPart>
          </mc:Choice>
          <mc:Fallback xmlns="">
            <p:pic>
              <p:nvPicPr>
                <p:cNvPr id="58" name="Ink 57">
                  <a:extLst>
                    <a:ext uri="{FF2B5EF4-FFF2-40B4-BE49-F238E27FC236}">
                      <a16:creationId xmlns:a16="http://schemas.microsoft.com/office/drawing/2014/main" id="{E114033F-ADE2-8674-FCC2-6C6AEBA12C79}"/>
                    </a:ext>
                  </a:extLst>
                </p:cNvPr>
                <p:cNvPicPr/>
                <p:nvPr/>
              </p:nvPicPr>
              <p:blipFill>
                <a:blip r:embed="rId37"/>
                <a:stretch>
                  <a:fillRect/>
                </a:stretch>
              </p:blipFill>
              <p:spPr>
                <a:xfrm>
                  <a:off x="4540514" y="3651148"/>
                  <a:ext cx="66456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61" name="Ink 60">
                  <a:extLst>
                    <a:ext uri="{FF2B5EF4-FFF2-40B4-BE49-F238E27FC236}">
                      <a16:creationId xmlns:a16="http://schemas.microsoft.com/office/drawing/2014/main" id="{D9A1F624-7D23-0028-90E8-16E5A52B5A6A}"/>
                    </a:ext>
                  </a:extLst>
                </p14:cNvPr>
                <p14:cNvContentPartPr/>
                <p14:nvPr/>
              </p14:nvContentPartPr>
              <p14:xfrm>
                <a:off x="2454314" y="3579868"/>
                <a:ext cx="311400" cy="277920"/>
              </p14:xfrm>
            </p:contentPart>
          </mc:Choice>
          <mc:Fallback xmlns="">
            <p:pic>
              <p:nvPicPr>
                <p:cNvPr id="61" name="Ink 60">
                  <a:extLst>
                    <a:ext uri="{FF2B5EF4-FFF2-40B4-BE49-F238E27FC236}">
                      <a16:creationId xmlns:a16="http://schemas.microsoft.com/office/drawing/2014/main" id="{D9A1F624-7D23-0028-90E8-16E5A52B5A6A}"/>
                    </a:ext>
                  </a:extLst>
                </p:cNvPr>
                <p:cNvPicPr/>
                <p:nvPr/>
              </p:nvPicPr>
              <p:blipFill>
                <a:blip r:embed="rId39"/>
                <a:stretch>
                  <a:fillRect/>
                </a:stretch>
              </p:blipFill>
              <p:spPr>
                <a:xfrm>
                  <a:off x="2448194" y="3573748"/>
                  <a:ext cx="323640" cy="2901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62" name="Ink 61">
                  <a:extLst>
                    <a:ext uri="{FF2B5EF4-FFF2-40B4-BE49-F238E27FC236}">
                      <a16:creationId xmlns:a16="http://schemas.microsoft.com/office/drawing/2014/main" id="{508D367E-0E3D-D6B1-1057-ECD167C14347}"/>
                    </a:ext>
                  </a:extLst>
                </p14:cNvPr>
                <p14:cNvContentPartPr/>
                <p14:nvPr/>
              </p14:nvContentPartPr>
              <p14:xfrm>
                <a:off x="2636114" y="4024468"/>
                <a:ext cx="713880" cy="279000"/>
              </p14:xfrm>
            </p:contentPart>
          </mc:Choice>
          <mc:Fallback xmlns="">
            <p:pic>
              <p:nvPicPr>
                <p:cNvPr id="62" name="Ink 61">
                  <a:extLst>
                    <a:ext uri="{FF2B5EF4-FFF2-40B4-BE49-F238E27FC236}">
                      <a16:creationId xmlns:a16="http://schemas.microsoft.com/office/drawing/2014/main" id="{508D367E-0E3D-D6B1-1057-ECD167C14347}"/>
                    </a:ext>
                  </a:extLst>
                </p:cNvPr>
                <p:cNvPicPr/>
                <p:nvPr/>
              </p:nvPicPr>
              <p:blipFill>
                <a:blip r:embed="rId41"/>
                <a:stretch>
                  <a:fillRect/>
                </a:stretch>
              </p:blipFill>
              <p:spPr>
                <a:xfrm>
                  <a:off x="2629994" y="4018348"/>
                  <a:ext cx="726120" cy="2912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64" name="Ink 63">
                  <a:extLst>
                    <a:ext uri="{FF2B5EF4-FFF2-40B4-BE49-F238E27FC236}">
                      <a16:creationId xmlns:a16="http://schemas.microsoft.com/office/drawing/2014/main" id="{7632F6DD-B77F-C0FD-FC27-CC1C24D820A2}"/>
                    </a:ext>
                  </a:extLst>
                </p14:cNvPr>
                <p14:cNvContentPartPr/>
                <p14:nvPr/>
              </p14:nvContentPartPr>
              <p14:xfrm>
                <a:off x="2202674" y="4338388"/>
                <a:ext cx="306360" cy="314280"/>
              </p14:xfrm>
            </p:contentPart>
          </mc:Choice>
          <mc:Fallback xmlns="">
            <p:pic>
              <p:nvPicPr>
                <p:cNvPr id="64" name="Ink 63">
                  <a:extLst>
                    <a:ext uri="{FF2B5EF4-FFF2-40B4-BE49-F238E27FC236}">
                      <a16:creationId xmlns:a16="http://schemas.microsoft.com/office/drawing/2014/main" id="{7632F6DD-B77F-C0FD-FC27-CC1C24D820A2}"/>
                    </a:ext>
                  </a:extLst>
                </p:cNvPr>
                <p:cNvPicPr/>
                <p:nvPr/>
              </p:nvPicPr>
              <p:blipFill>
                <a:blip r:embed="rId43"/>
                <a:stretch>
                  <a:fillRect/>
                </a:stretch>
              </p:blipFill>
              <p:spPr>
                <a:xfrm>
                  <a:off x="2196554" y="4332268"/>
                  <a:ext cx="318600"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65" name="Ink 64">
                  <a:extLst>
                    <a:ext uri="{FF2B5EF4-FFF2-40B4-BE49-F238E27FC236}">
                      <a16:creationId xmlns:a16="http://schemas.microsoft.com/office/drawing/2014/main" id="{CED5CCE2-7889-586F-1238-EEB878EAA6D0}"/>
                    </a:ext>
                  </a:extLst>
                </p14:cNvPr>
                <p14:cNvContentPartPr/>
                <p14:nvPr/>
              </p14:nvContentPartPr>
              <p14:xfrm>
                <a:off x="2726114" y="4618108"/>
                <a:ext cx="360" cy="360"/>
              </p14:xfrm>
            </p:contentPart>
          </mc:Choice>
          <mc:Fallback xmlns="">
            <p:pic>
              <p:nvPicPr>
                <p:cNvPr id="65" name="Ink 64">
                  <a:extLst>
                    <a:ext uri="{FF2B5EF4-FFF2-40B4-BE49-F238E27FC236}">
                      <a16:creationId xmlns:a16="http://schemas.microsoft.com/office/drawing/2014/main" id="{CED5CCE2-7889-586F-1238-EEB878EAA6D0}"/>
                    </a:ext>
                  </a:extLst>
                </p:cNvPr>
                <p:cNvPicPr/>
                <p:nvPr/>
              </p:nvPicPr>
              <p:blipFill>
                <a:blip r:embed="rId45"/>
                <a:stretch>
                  <a:fillRect/>
                </a:stretch>
              </p:blipFill>
              <p:spPr>
                <a:xfrm>
                  <a:off x="2719994" y="4611988"/>
                  <a:ext cx="12600" cy="12600"/>
                </a:xfrm>
                <a:prstGeom prst="rect">
                  <a:avLst/>
                </a:prstGeom>
              </p:spPr>
            </p:pic>
          </mc:Fallback>
        </mc:AlternateContent>
      </p:grpSp>
      <p:grpSp>
        <p:nvGrpSpPr>
          <p:cNvPr id="69" name="Group 68">
            <a:extLst>
              <a:ext uri="{FF2B5EF4-FFF2-40B4-BE49-F238E27FC236}">
                <a16:creationId xmlns:a16="http://schemas.microsoft.com/office/drawing/2014/main" id="{27184A39-9F12-B4F2-5652-A91244289CCC}"/>
              </a:ext>
            </a:extLst>
          </p:cNvPr>
          <p:cNvGrpSpPr/>
          <p:nvPr/>
        </p:nvGrpSpPr>
        <p:grpSpPr>
          <a:xfrm>
            <a:off x="5766674" y="4006468"/>
            <a:ext cx="309600" cy="160560"/>
            <a:chOff x="5766674" y="4006468"/>
            <a:chExt cx="309600" cy="160560"/>
          </a:xfrm>
        </p:grpSpPr>
        <mc:AlternateContent xmlns:mc="http://schemas.openxmlformats.org/markup-compatibility/2006" xmlns:p14="http://schemas.microsoft.com/office/powerpoint/2010/main">
          <mc:Choice Requires="p14">
            <p:contentPart p14:bwMode="auto" r:id="rId46">
              <p14:nvContentPartPr>
                <p14:cNvPr id="67" name="Ink 66">
                  <a:extLst>
                    <a:ext uri="{FF2B5EF4-FFF2-40B4-BE49-F238E27FC236}">
                      <a16:creationId xmlns:a16="http://schemas.microsoft.com/office/drawing/2014/main" id="{9122A702-0DA9-DA88-682A-E74FDB8D7672}"/>
                    </a:ext>
                  </a:extLst>
                </p14:cNvPr>
                <p14:cNvContentPartPr/>
                <p14:nvPr/>
              </p14:nvContentPartPr>
              <p14:xfrm>
                <a:off x="5787194" y="4006468"/>
                <a:ext cx="289080" cy="41400"/>
              </p14:xfrm>
            </p:contentPart>
          </mc:Choice>
          <mc:Fallback xmlns="">
            <p:pic>
              <p:nvPicPr>
                <p:cNvPr id="67" name="Ink 66">
                  <a:extLst>
                    <a:ext uri="{FF2B5EF4-FFF2-40B4-BE49-F238E27FC236}">
                      <a16:creationId xmlns:a16="http://schemas.microsoft.com/office/drawing/2014/main" id="{9122A702-0DA9-DA88-682A-E74FDB8D7672}"/>
                    </a:ext>
                  </a:extLst>
                </p:cNvPr>
                <p:cNvPicPr/>
                <p:nvPr/>
              </p:nvPicPr>
              <p:blipFill>
                <a:blip r:embed="rId47"/>
                <a:stretch>
                  <a:fillRect/>
                </a:stretch>
              </p:blipFill>
              <p:spPr>
                <a:xfrm>
                  <a:off x="5781074" y="4000348"/>
                  <a:ext cx="30132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68" name="Ink 67">
                  <a:extLst>
                    <a:ext uri="{FF2B5EF4-FFF2-40B4-BE49-F238E27FC236}">
                      <a16:creationId xmlns:a16="http://schemas.microsoft.com/office/drawing/2014/main" id="{84E3568B-A91F-DF6D-7647-EE135E0E5F72}"/>
                    </a:ext>
                  </a:extLst>
                </p14:cNvPr>
                <p14:cNvContentPartPr/>
                <p14:nvPr/>
              </p14:nvContentPartPr>
              <p14:xfrm>
                <a:off x="5766674" y="4104028"/>
                <a:ext cx="196200" cy="63000"/>
              </p14:xfrm>
            </p:contentPart>
          </mc:Choice>
          <mc:Fallback xmlns="">
            <p:pic>
              <p:nvPicPr>
                <p:cNvPr id="68" name="Ink 67">
                  <a:extLst>
                    <a:ext uri="{FF2B5EF4-FFF2-40B4-BE49-F238E27FC236}">
                      <a16:creationId xmlns:a16="http://schemas.microsoft.com/office/drawing/2014/main" id="{84E3568B-A91F-DF6D-7647-EE135E0E5F72}"/>
                    </a:ext>
                  </a:extLst>
                </p:cNvPr>
                <p:cNvPicPr/>
                <p:nvPr/>
              </p:nvPicPr>
              <p:blipFill>
                <a:blip r:embed="rId49"/>
                <a:stretch>
                  <a:fillRect/>
                </a:stretch>
              </p:blipFill>
              <p:spPr>
                <a:xfrm>
                  <a:off x="5760554" y="4097908"/>
                  <a:ext cx="208440" cy="75240"/>
                </a:xfrm>
                <a:prstGeom prst="rect">
                  <a:avLst/>
                </a:prstGeom>
              </p:spPr>
            </p:pic>
          </mc:Fallback>
        </mc:AlternateContent>
      </p:grpSp>
      <p:grpSp>
        <p:nvGrpSpPr>
          <p:cNvPr id="89" name="Group 88">
            <a:extLst>
              <a:ext uri="{FF2B5EF4-FFF2-40B4-BE49-F238E27FC236}">
                <a16:creationId xmlns:a16="http://schemas.microsoft.com/office/drawing/2014/main" id="{F33A4A2E-8D2D-9373-98A5-FAE0C76B193F}"/>
              </a:ext>
            </a:extLst>
          </p:cNvPr>
          <p:cNvGrpSpPr/>
          <p:nvPr/>
        </p:nvGrpSpPr>
        <p:grpSpPr>
          <a:xfrm>
            <a:off x="7239074" y="3005668"/>
            <a:ext cx="3436200" cy="1634400"/>
            <a:chOff x="7239074" y="3005668"/>
            <a:chExt cx="3436200" cy="1634400"/>
          </a:xfrm>
        </p:grpSpPr>
        <mc:AlternateContent xmlns:mc="http://schemas.openxmlformats.org/markup-compatibility/2006" xmlns:p14="http://schemas.microsoft.com/office/powerpoint/2010/main">
          <mc:Choice Requires="p14">
            <p:contentPart p14:bwMode="auto" r:id="rId50">
              <p14:nvContentPartPr>
                <p14:cNvPr id="70" name="Ink 69">
                  <a:extLst>
                    <a:ext uri="{FF2B5EF4-FFF2-40B4-BE49-F238E27FC236}">
                      <a16:creationId xmlns:a16="http://schemas.microsoft.com/office/drawing/2014/main" id="{638A7161-82BC-AB6A-A0F8-DC1D60E5FFCC}"/>
                    </a:ext>
                  </a:extLst>
                </p14:cNvPr>
                <p14:cNvContentPartPr/>
                <p14:nvPr/>
              </p14:nvContentPartPr>
              <p14:xfrm>
                <a:off x="7316114" y="3259828"/>
                <a:ext cx="226080" cy="509040"/>
              </p14:xfrm>
            </p:contentPart>
          </mc:Choice>
          <mc:Fallback xmlns="">
            <p:pic>
              <p:nvPicPr>
                <p:cNvPr id="70" name="Ink 69">
                  <a:extLst>
                    <a:ext uri="{FF2B5EF4-FFF2-40B4-BE49-F238E27FC236}">
                      <a16:creationId xmlns:a16="http://schemas.microsoft.com/office/drawing/2014/main" id="{638A7161-82BC-AB6A-A0F8-DC1D60E5FFCC}"/>
                    </a:ext>
                  </a:extLst>
                </p:cNvPr>
                <p:cNvPicPr/>
                <p:nvPr/>
              </p:nvPicPr>
              <p:blipFill>
                <a:blip r:embed="rId51"/>
                <a:stretch>
                  <a:fillRect/>
                </a:stretch>
              </p:blipFill>
              <p:spPr>
                <a:xfrm>
                  <a:off x="7309994" y="3253708"/>
                  <a:ext cx="238320" cy="5212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71" name="Ink 70">
                  <a:extLst>
                    <a:ext uri="{FF2B5EF4-FFF2-40B4-BE49-F238E27FC236}">
                      <a16:creationId xmlns:a16="http://schemas.microsoft.com/office/drawing/2014/main" id="{2183C75E-8713-ADCF-BF22-44D2861196ED}"/>
                    </a:ext>
                  </a:extLst>
                </p14:cNvPr>
                <p14:cNvContentPartPr/>
                <p14:nvPr/>
              </p14:nvContentPartPr>
              <p14:xfrm>
                <a:off x="7820834" y="3224188"/>
                <a:ext cx="307800" cy="541440"/>
              </p14:xfrm>
            </p:contentPart>
          </mc:Choice>
          <mc:Fallback xmlns="">
            <p:pic>
              <p:nvPicPr>
                <p:cNvPr id="71" name="Ink 70">
                  <a:extLst>
                    <a:ext uri="{FF2B5EF4-FFF2-40B4-BE49-F238E27FC236}">
                      <a16:creationId xmlns:a16="http://schemas.microsoft.com/office/drawing/2014/main" id="{2183C75E-8713-ADCF-BF22-44D2861196ED}"/>
                    </a:ext>
                  </a:extLst>
                </p:cNvPr>
                <p:cNvPicPr/>
                <p:nvPr/>
              </p:nvPicPr>
              <p:blipFill>
                <a:blip r:embed="rId53"/>
                <a:stretch>
                  <a:fillRect/>
                </a:stretch>
              </p:blipFill>
              <p:spPr>
                <a:xfrm>
                  <a:off x="7814714" y="3218068"/>
                  <a:ext cx="320040" cy="5536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72" name="Ink 71">
                  <a:extLst>
                    <a:ext uri="{FF2B5EF4-FFF2-40B4-BE49-F238E27FC236}">
                      <a16:creationId xmlns:a16="http://schemas.microsoft.com/office/drawing/2014/main" id="{BC9A9CF4-4359-39EA-051E-FE073E595A7A}"/>
                    </a:ext>
                  </a:extLst>
                </p14:cNvPr>
                <p14:cNvContentPartPr/>
                <p14:nvPr/>
              </p14:nvContentPartPr>
              <p14:xfrm>
                <a:off x="8094794" y="3182068"/>
                <a:ext cx="216720" cy="339840"/>
              </p14:xfrm>
            </p:contentPart>
          </mc:Choice>
          <mc:Fallback xmlns="">
            <p:pic>
              <p:nvPicPr>
                <p:cNvPr id="72" name="Ink 71">
                  <a:extLst>
                    <a:ext uri="{FF2B5EF4-FFF2-40B4-BE49-F238E27FC236}">
                      <a16:creationId xmlns:a16="http://schemas.microsoft.com/office/drawing/2014/main" id="{BC9A9CF4-4359-39EA-051E-FE073E595A7A}"/>
                    </a:ext>
                  </a:extLst>
                </p:cNvPr>
                <p:cNvPicPr/>
                <p:nvPr/>
              </p:nvPicPr>
              <p:blipFill>
                <a:blip r:embed="rId55"/>
                <a:stretch>
                  <a:fillRect/>
                </a:stretch>
              </p:blipFill>
              <p:spPr>
                <a:xfrm>
                  <a:off x="8088674" y="3175948"/>
                  <a:ext cx="228960" cy="3520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73" name="Ink 72">
                  <a:extLst>
                    <a:ext uri="{FF2B5EF4-FFF2-40B4-BE49-F238E27FC236}">
                      <a16:creationId xmlns:a16="http://schemas.microsoft.com/office/drawing/2014/main" id="{E2FCE617-4FE3-C198-40A1-8626279466EE}"/>
                    </a:ext>
                  </a:extLst>
                </p14:cNvPr>
                <p14:cNvContentPartPr/>
                <p14:nvPr/>
              </p14:nvContentPartPr>
              <p14:xfrm>
                <a:off x="8418794" y="3233188"/>
                <a:ext cx="169920" cy="339120"/>
              </p14:xfrm>
            </p:contentPart>
          </mc:Choice>
          <mc:Fallback xmlns="">
            <p:pic>
              <p:nvPicPr>
                <p:cNvPr id="73" name="Ink 72">
                  <a:extLst>
                    <a:ext uri="{FF2B5EF4-FFF2-40B4-BE49-F238E27FC236}">
                      <a16:creationId xmlns:a16="http://schemas.microsoft.com/office/drawing/2014/main" id="{E2FCE617-4FE3-C198-40A1-8626279466EE}"/>
                    </a:ext>
                  </a:extLst>
                </p:cNvPr>
                <p:cNvPicPr/>
                <p:nvPr/>
              </p:nvPicPr>
              <p:blipFill>
                <a:blip r:embed="rId57"/>
                <a:stretch>
                  <a:fillRect/>
                </a:stretch>
              </p:blipFill>
              <p:spPr>
                <a:xfrm>
                  <a:off x="8412674" y="3227068"/>
                  <a:ext cx="182160" cy="3513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74" name="Ink 73">
                  <a:extLst>
                    <a:ext uri="{FF2B5EF4-FFF2-40B4-BE49-F238E27FC236}">
                      <a16:creationId xmlns:a16="http://schemas.microsoft.com/office/drawing/2014/main" id="{BFD2187E-E6D5-EE98-F3A0-C83792D5E6CB}"/>
                    </a:ext>
                  </a:extLst>
                </p14:cNvPr>
                <p14:cNvContentPartPr/>
                <p14:nvPr/>
              </p14:nvContentPartPr>
              <p14:xfrm>
                <a:off x="8427434" y="3005668"/>
                <a:ext cx="822240" cy="293760"/>
              </p14:xfrm>
            </p:contentPart>
          </mc:Choice>
          <mc:Fallback xmlns="">
            <p:pic>
              <p:nvPicPr>
                <p:cNvPr id="74" name="Ink 73">
                  <a:extLst>
                    <a:ext uri="{FF2B5EF4-FFF2-40B4-BE49-F238E27FC236}">
                      <a16:creationId xmlns:a16="http://schemas.microsoft.com/office/drawing/2014/main" id="{BFD2187E-E6D5-EE98-F3A0-C83792D5E6CB}"/>
                    </a:ext>
                  </a:extLst>
                </p:cNvPr>
                <p:cNvPicPr/>
                <p:nvPr/>
              </p:nvPicPr>
              <p:blipFill>
                <a:blip r:embed="rId59"/>
                <a:stretch>
                  <a:fillRect/>
                </a:stretch>
              </p:blipFill>
              <p:spPr>
                <a:xfrm>
                  <a:off x="8421314" y="2999548"/>
                  <a:ext cx="83448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75" name="Ink 74">
                  <a:extLst>
                    <a:ext uri="{FF2B5EF4-FFF2-40B4-BE49-F238E27FC236}">
                      <a16:creationId xmlns:a16="http://schemas.microsoft.com/office/drawing/2014/main" id="{B619D1EF-DD0C-229F-8F1E-8F76DEBBC60A}"/>
                    </a:ext>
                  </a:extLst>
                </p14:cNvPr>
                <p14:cNvContentPartPr/>
                <p14:nvPr/>
              </p14:nvContentPartPr>
              <p14:xfrm>
                <a:off x="7239074" y="3817468"/>
                <a:ext cx="1618920" cy="177840"/>
              </p14:xfrm>
            </p:contentPart>
          </mc:Choice>
          <mc:Fallback xmlns="">
            <p:pic>
              <p:nvPicPr>
                <p:cNvPr id="75" name="Ink 74">
                  <a:extLst>
                    <a:ext uri="{FF2B5EF4-FFF2-40B4-BE49-F238E27FC236}">
                      <a16:creationId xmlns:a16="http://schemas.microsoft.com/office/drawing/2014/main" id="{B619D1EF-DD0C-229F-8F1E-8F76DEBBC60A}"/>
                    </a:ext>
                  </a:extLst>
                </p:cNvPr>
                <p:cNvPicPr/>
                <p:nvPr/>
              </p:nvPicPr>
              <p:blipFill>
                <a:blip r:embed="rId61"/>
                <a:stretch>
                  <a:fillRect/>
                </a:stretch>
              </p:blipFill>
              <p:spPr>
                <a:xfrm>
                  <a:off x="7232954" y="3811348"/>
                  <a:ext cx="163116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76" name="Ink 75">
                  <a:extLst>
                    <a:ext uri="{FF2B5EF4-FFF2-40B4-BE49-F238E27FC236}">
                      <a16:creationId xmlns:a16="http://schemas.microsoft.com/office/drawing/2014/main" id="{4E53390D-3709-0F17-F74C-E639FB23F261}"/>
                    </a:ext>
                  </a:extLst>
                </p14:cNvPr>
                <p14:cNvContentPartPr/>
                <p14:nvPr/>
              </p14:nvContentPartPr>
              <p14:xfrm>
                <a:off x="7820834" y="4117708"/>
                <a:ext cx="74880" cy="522360"/>
              </p14:xfrm>
            </p:contentPart>
          </mc:Choice>
          <mc:Fallback xmlns="">
            <p:pic>
              <p:nvPicPr>
                <p:cNvPr id="76" name="Ink 75">
                  <a:extLst>
                    <a:ext uri="{FF2B5EF4-FFF2-40B4-BE49-F238E27FC236}">
                      <a16:creationId xmlns:a16="http://schemas.microsoft.com/office/drawing/2014/main" id="{4E53390D-3709-0F17-F74C-E639FB23F261}"/>
                    </a:ext>
                  </a:extLst>
                </p:cNvPr>
                <p:cNvPicPr/>
                <p:nvPr/>
              </p:nvPicPr>
              <p:blipFill>
                <a:blip r:embed="rId63"/>
                <a:stretch>
                  <a:fillRect/>
                </a:stretch>
              </p:blipFill>
              <p:spPr>
                <a:xfrm>
                  <a:off x="7814714" y="4111588"/>
                  <a:ext cx="87120" cy="53460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77" name="Ink 76">
                  <a:extLst>
                    <a:ext uri="{FF2B5EF4-FFF2-40B4-BE49-F238E27FC236}">
                      <a16:creationId xmlns:a16="http://schemas.microsoft.com/office/drawing/2014/main" id="{542316DD-D77A-7C1B-9454-3FB5F60FDA6F}"/>
                    </a:ext>
                  </a:extLst>
                </p14:cNvPr>
                <p14:cNvContentPartPr/>
                <p14:nvPr/>
              </p14:nvContentPartPr>
              <p14:xfrm>
                <a:off x="7972034" y="4194028"/>
                <a:ext cx="311040" cy="228600"/>
              </p14:xfrm>
            </p:contentPart>
          </mc:Choice>
          <mc:Fallback xmlns="">
            <p:pic>
              <p:nvPicPr>
                <p:cNvPr id="77" name="Ink 76">
                  <a:extLst>
                    <a:ext uri="{FF2B5EF4-FFF2-40B4-BE49-F238E27FC236}">
                      <a16:creationId xmlns:a16="http://schemas.microsoft.com/office/drawing/2014/main" id="{542316DD-D77A-7C1B-9454-3FB5F60FDA6F}"/>
                    </a:ext>
                  </a:extLst>
                </p:cNvPr>
                <p:cNvPicPr/>
                <p:nvPr/>
              </p:nvPicPr>
              <p:blipFill>
                <a:blip r:embed="rId65"/>
                <a:stretch>
                  <a:fillRect/>
                </a:stretch>
              </p:blipFill>
              <p:spPr>
                <a:xfrm>
                  <a:off x="7965914" y="4187908"/>
                  <a:ext cx="32328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78" name="Ink 77">
                  <a:extLst>
                    <a:ext uri="{FF2B5EF4-FFF2-40B4-BE49-F238E27FC236}">
                      <a16:creationId xmlns:a16="http://schemas.microsoft.com/office/drawing/2014/main" id="{9081321C-2E20-9F93-1811-C9A301C50FF2}"/>
                    </a:ext>
                  </a:extLst>
                </p14:cNvPr>
                <p14:cNvContentPartPr/>
                <p14:nvPr/>
              </p14:nvContentPartPr>
              <p14:xfrm>
                <a:off x="8163194" y="4190428"/>
                <a:ext cx="350640" cy="403920"/>
              </p14:xfrm>
            </p:contentPart>
          </mc:Choice>
          <mc:Fallback xmlns="">
            <p:pic>
              <p:nvPicPr>
                <p:cNvPr id="78" name="Ink 77">
                  <a:extLst>
                    <a:ext uri="{FF2B5EF4-FFF2-40B4-BE49-F238E27FC236}">
                      <a16:creationId xmlns:a16="http://schemas.microsoft.com/office/drawing/2014/main" id="{9081321C-2E20-9F93-1811-C9A301C50FF2}"/>
                    </a:ext>
                  </a:extLst>
                </p:cNvPr>
                <p:cNvPicPr/>
                <p:nvPr/>
              </p:nvPicPr>
              <p:blipFill>
                <a:blip r:embed="rId67"/>
                <a:stretch>
                  <a:fillRect/>
                </a:stretch>
              </p:blipFill>
              <p:spPr>
                <a:xfrm>
                  <a:off x="8157074" y="4184308"/>
                  <a:ext cx="362880" cy="4161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79" name="Ink 78">
                  <a:extLst>
                    <a:ext uri="{FF2B5EF4-FFF2-40B4-BE49-F238E27FC236}">
                      <a16:creationId xmlns:a16="http://schemas.microsoft.com/office/drawing/2014/main" id="{D2A5BE4D-688B-AA8F-A468-A124E4F1FDE3}"/>
                    </a:ext>
                  </a:extLst>
                </p14:cNvPr>
                <p14:cNvContentPartPr/>
                <p14:nvPr/>
              </p14:nvContentPartPr>
              <p14:xfrm>
                <a:off x="7437434" y="4220668"/>
                <a:ext cx="709920" cy="416880"/>
              </p14:xfrm>
            </p:contentPart>
          </mc:Choice>
          <mc:Fallback xmlns="">
            <p:pic>
              <p:nvPicPr>
                <p:cNvPr id="79" name="Ink 78">
                  <a:extLst>
                    <a:ext uri="{FF2B5EF4-FFF2-40B4-BE49-F238E27FC236}">
                      <a16:creationId xmlns:a16="http://schemas.microsoft.com/office/drawing/2014/main" id="{D2A5BE4D-688B-AA8F-A468-A124E4F1FDE3}"/>
                    </a:ext>
                  </a:extLst>
                </p:cNvPr>
                <p:cNvPicPr/>
                <p:nvPr/>
              </p:nvPicPr>
              <p:blipFill>
                <a:blip r:embed="rId69"/>
                <a:stretch>
                  <a:fillRect/>
                </a:stretch>
              </p:blipFill>
              <p:spPr>
                <a:xfrm>
                  <a:off x="7431314" y="4214548"/>
                  <a:ext cx="722160" cy="42912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80" name="Ink 79">
                  <a:extLst>
                    <a:ext uri="{FF2B5EF4-FFF2-40B4-BE49-F238E27FC236}">
                      <a16:creationId xmlns:a16="http://schemas.microsoft.com/office/drawing/2014/main" id="{E2CA6186-67BB-38DE-BF56-7C70E5AFA616}"/>
                    </a:ext>
                  </a:extLst>
                </p14:cNvPr>
                <p14:cNvContentPartPr/>
                <p14:nvPr/>
              </p14:nvContentPartPr>
              <p14:xfrm>
                <a:off x="8409794" y="4048228"/>
                <a:ext cx="574200" cy="274680"/>
              </p14:xfrm>
            </p:contentPart>
          </mc:Choice>
          <mc:Fallback xmlns="">
            <p:pic>
              <p:nvPicPr>
                <p:cNvPr id="80" name="Ink 79">
                  <a:extLst>
                    <a:ext uri="{FF2B5EF4-FFF2-40B4-BE49-F238E27FC236}">
                      <a16:creationId xmlns:a16="http://schemas.microsoft.com/office/drawing/2014/main" id="{E2CA6186-67BB-38DE-BF56-7C70E5AFA616}"/>
                    </a:ext>
                  </a:extLst>
                </p:cNvPr>
                <p:cNvPicPr/>
                <p:nvPr/>
              </p:nvPicPr>
              <p:blipFill>
                <a:blip r:embed="rId71"/>
                <a:stretch>
                  <a:fillRect/>
                </a:stretch>
              </p:blipFill>
              <p:spPr>
                <a:xfrm>
                  <a:off x="8403674" y="4042108"/>
                  <a:ext cx="586440" cy="2869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82" name="Ink 81">
                  <a:extLst>
                    <a:ext uri="{FF2B5EF4-FFF2-40B4-BE49-F238E27FC236}">
                      <a16:creationId xmlns:a16="http://schemas.microsoft.com/office/drawing/2014/main" id="{F3D7DCED-5E38-C9E7-4887-7AB6B2EAC3E1}"/>
                    </a:ext>
                  </a:extLst>
                </p14:cNvPr>
                <p14:cNvContentPartPr/>
                <p14:nvPr/>
              </p14:nvContentPartPr>
              <p14:xfrm>
                <a:off x="8195954" y="4266748"/>
                <a:ext cx="164880" cy="224640"/>
              </p14:xfrm>
            </p:contentPart>
          </mc:Choice>
          <mc:Fallback xmlns="">
            <p:pic>
              <p:nvPicPr>
                <p:cNvPr id="82" name="Ink 81">
                  <a:extLst>
                    <a:ext uri="{FF2B5EF4-FFF2-40B4-BE49-F238E27FC236}">
                      <a16:creationId xmlns:a16="http://schemas.microsoft.com/office/drawing/2014/main" id="{F3D7DCED-5E38-C9E7-4887-7AB6B2EAC3E1}"/>
                    </a:ext>
                  </a:extLst>
                </p:cNvPr>
                <p:cNvPicPr/>
                <p:nvPr/>
              </p:nvPicPr>
              <p:blipFill>
                <a:blip r:embed="rId73"/>
                <a:stretch>
                  <a:fillRect/>
                </a:stretch>
              </p:blipFill>
              <p:spPr>
                <a:xfrm>
                  <a:off x="8189834" y="4260628"/>
                  <a:ext cx="177120" cy="2368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83" name="Ink 82">
                  <a:extLst>
                    <a:ext uri="{FF2B5EF4-FFF2-40B4-BE49-F238E27FC236}">
                      <a16:creationId xmlns:a16="http://schemas.microsoft.com/office/drawing/2014/main" id="{CC8B786E-14FB-75D3-A7F7-F1B0C383A501}"/>
                    </a:ext>
                  </a:extLst>
                </p14:cNvPr>
                <p14:cNvContentPartPr/>
                <p14:nvPr/>
              </p14:nvContentPartPr>
              <p14:xfrm>
                <a:off x="9034394" y="3834028"/>
                <a:ext cx="279720" cy="41760"/>
              </p14:xfrm>
            </p:contentPart>
          </mc:Choice>
          <mc:Fallback xmlns="">
            <p:pic>
              <p:nvPicPr>
                <p:cNvPr id="83" name="Ink 82">
                  <a:extLst>
                    <a:ext uri="{FF2B5EF4-FFF2-40B4-BE49-F238E27FC236}">
                      <a16:creationId xmlns:a16="http://schemas.microsoft.com/office/drawing/2014/main" id="{CC8B786E-14FB-75D3-A7F7-F1B0C383A501}"/>
                    </a:ext>
                  </a:extLst>
                </p:cNvPr>
                <p:cNvPicPr/>
                <p:nvPr/>
              </p:nvPicPr>
              <p:blipFill>
                <a:blip r:embed="rId75"/>
                <a:stretch>
                  <a:fillRect/>
                </a:stretch>
              </p:blipFill>
              <p:spPr>
                <a:xfrm>
                  <a:off x="9028274" y="3827908"/>
                  <a:ext cx="29196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84" name="Ink 83">
                  <a:extLst>
                    <a:ext uri="{FF2B5EF4-FFF2-40B4-BE49-F238E27FC236}">
                      <a16:creationId xmlns:a16="http://schemas.microsoft.com/office/drawing/2014/main" id="{DDF94A7A-A7CC-3787-F913-B70E9ADFA3D6}"/>
                    </a:ext>
                  </a:extLst>
                </p14:cNvPr>
                <p14:cNvContentPartPr/>
                <p14:nvPr/>
              </p14:nvContentPartPr>
              <p14:xfrm>
                <a:off x="9026834" y="3959668"/>
                <a:ext cx="343080" cy="30960"/>
              </p14:xfrm>
            </p:contentPart>
          </mc:Choice>
          <mc:Fallback xmlns="">
            <p:pic>
              <p:nvPicPr>
                <p:cNvPr id="84" name="Ink 83">
                  <a:extLst>
                    <a:ext uri="{FF2B5EF4-FFF2-40B4-BE49-F238E27FC236}">
                      <a16:creationId xmlns:a16="http://schemas.microsoft.com/office/drawing/2014/main" id="{DDF94A7A-A7CC-3787-F913-B70E9ADFA3D6}"/>
                    </a:ext>
                  </a:extLst>
                </p:cNvPr>
                <p:cNvPicPr/>
                <p:nvPr/>
              </p:nvPicPr>
              <p:blipFill>
                <a:blip r:embed="rId77"/>
                <a:stretch>
                  <a:fillRect/>
                </a:stretch>
              </p:blipFill>
              <p:spPr>
                <a:xfrm>
                  <a:off x="9020714" y="3953548"/>
                  <a:ext cx="35532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85" name="Ink 84">
                  <a:extLst>
                    <a:ext uri="{FF2B5EF4-FFF2-40B4-BE49-F238E27FC236}">
                      <a16:creationId xmlns:a16="http://schemas.microsoft.com/office/drawing/2014/main" id="{E0B6B634-F0BF-AD14-B82E-D2AD948F2B06}"/>
                    </a:ext>
                  </a:extLst>
                </p14:cNvPr>
                <p14:cNvContentPartPr/>
                <p14:nvPr/>
              </p14:nvContentPartPr>
              <p14:xfrm>
                <a:off x="9578354" y="3630628"/>
                <a:ext cx="288000" cy="354240"/>
              </p14:xfrm>
            </p:contentPart>
          </mc:Choice>
          <mc:Fallback xmlns="">
            <p:pic>
              <p:nvPicPr>
                <p:cNvPr id="85" name="Ink 84">
                  <a:extLst>
                    <a:ext uri="{FF2B5EF4-FFF2-40B4-BE49-F238E27FC236}">
                      <a16:creationId xmlns:a16="http://schemas.microsoft.com/office/drawing/2014/main" id="{E0B6B634-F0BF-AD14-B82E-D2AD948F2B06}"/>
                    </a:ext>
                  </a:extLst>
                </p:cNvPr>
                <p:cNvPicPr/>
                <p:nvPr/>
              </p:nvPicPr>
              <p:blipFill>
                <a:blip r:embed="rId79"/>
                <a:stretch>
                  <a:fillRect/>
                </a:stretch>
              </p:blipFill>
              <p:spPr>
                <a:xfrm>
                  <a:off x="9572234" y="3624508"/>
                  <a:ext cx="300240" cy="36648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86" name="Ink 85">
                  <a:extLst>
                    <a:ext uri="{FF2B5EF4-FFF2-40B4-BE49-F238E27FC236}">
                      <a16:creationId xmlns:a16="http://schemas.microsoft.com/office/drawing/2014/main" id="{7925C06D-C2F8-CBDE-4F81-57293CBD5C82}"/>
                    </a:ext>
                  </a:extLst>
                </p14:cNvPr>
                <p14:cNvContentPartPr/>
                <p14:nvPr/>
              </p14:nvContentPartPr>
              <p14:xfrm>
                <a:off x="9998834" y="3746908"/>
                <a:ext cx="39600" cy="50400"/>
              </p14:xfrm>
            </p:contentPart>
          </mc:Choice>
          <mc:Fallback xmlns="">
            <p:pic>
              <p:nvPicPr>
                <p:cNvPr id="86" name="Ink 85">
                  <a:extLst>
                    <a:ext uri="{FF2B5EF4-FFF2-40B4-BE49-F238E27FC236}">
                      <a16:creationId xmlns:a16="http://schemas.microsoft.com/office/drawing/2014/main" id="{7925C06D-C2F8-CBDE-4F81-57293CBD5C82}"/>
                    </a:ext>
                  </a:extLst>
                </p:cNvPr>
                <p:cNvPicPr/>
                <p:nvPr/>
              </p:nvPicPr>
              <p:blipFill>
                <a:blip r:embed="rId81"/>
                <a:stretch>
                  <a:fillRect/>
                </a:stretch>
              </p:blipFill>
              <p:spPr>
                <a:xfrm>
                  <a:off x="9992714" y="3740788"/>
                  <a:ext cx="51840" cy="626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87" name="Ink 86">
                  <a:extLst>
                    <a:ext uri="{FF2B5EF4-FFF2-40B4-BE49-F238E27FC236}">
                      <a16:creationId xmlns:a16="http://schemas.microsoft.com/office/drawing/2014/main" id="{1EB78C28-E75A-8F41-A6A4-E32FA3CC9F96}"/>
                    </a:ext>
                  </a:extLst>
                </p14:cNvPr>
                <p14:cNvContentPartPr/>
                <p14:nvPr/>
              </p14:nvContentPartPr>
              <p14:xfrm>
                <a:off x="9982634" y="3684628"/>
                <a:ext cx="249480" cy="232920"/>
              </p14:xfrm>
            </p:contentPart>
          </mc:Choice>
          <mc:Fallback xmlns="">
            <p:pic>
              <p:nvPicPr>
                <p:cNvPr id="87" name="Ink 86">
                  <a:extLst>
                    <a:ext uri="{FF2B5EF4-FFF2-40B4-BE49-F238E27FC236}">
                      <a16:creationId xmlns:a16="http://schemas.microsoft.com/office/drawing/2014/main" id="{1EB78C28-E75A-8F41-A6A4-E32FA3CC9F96}"/>
                    </a:ext>
                  </a:extLst>
                </p:cNvPr>
                <p:cNvPicPr/>
                <p:nvPr/>
              </p:nvPicPr>
              <p:blipFill>
                <a:blip r:embed="rId83"/>
                <a:stretch>
                  <a:fillRect/>
                </a:stretch>
              </p:blipFill>
              <p:spPr>
                <a:xfrm>
                  <a:off x="9976514" y="3678508"/>
                  <a:ext cx="26172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88" name="Ink 87">
                  <a:extLst>
                    <a:ext uri="{FF2B5EF4-FFF2-40B4-BE49-F238E27FC236}">
                      <a16:creationId xmlns:a16="http://schemas.microsoft.com/office/drawing/2014/main" id="{EAD178D2-E3AD-89FE-89B0-807D719E2AD4}"/>
                    </a:ext>
                  </a:extLst>
                </p14:cNvPr>
                <p14:cNvContentPartPr/>
                <p14:nvPr/>
              </p14:nvContentPartPr>
              <p14:xfrm>
                <a:off x="10002794" y="3593188"/>
                <a:ext cx="672480" cy="224640"/>
              </p14:xfrm>
            </p:contentPart>
          </mc:Choice>
          <mc:Fallback xmlns="">
            <p:pic>
              <p:nvPicPr>
                <p:cNvPr id="88" name="Ink 87">
                  <a:extLst>
                    <a:ext uri="{FF2B5EF4-FFF2-40B4-BE49-F238E27FC236}">
                      <a16:creationId xmlns:a16="http://schemas.microsoft.com/office/drawing/2014/main" id="{EAD178D2-E3AD-89FE-89B0-807D719E2AD4}"/>
                    </a:ext>
                  </a:extLst>
                </p:cNvPr>
                <p:cNvPicPr/>
                <p:nvPr/>
              </p:nvPicPr>
              <p:blipFill>
                <a:blip r:embed="rId85"/>
                <a:stretch>
                  <a:fillRect/>
                </a:stretch>
              </p:blipFill>
              <p:spPr>
                <a:xfrm>
                  <a:off x="9996674" y="3587068"/>
                  <a:ext cx="684720" cy="236880"/>
                </a:xfrm>
                <a:prstGeom prst="rect">
                  <a:avLst/>
                </a:prstGeom>
              </p:spPr>
            </p:pic>
          </mc:Fallback>
        </mc:AlternateContent>
      </p:grpSp>
    </p:spTree>
    <p:extLst>
      <p:ext uri="{BB962C8B-B14F-4D97-AF65-F5344CB8AC3E}">
        <p14:creationId xmlns:p14="http://schemas.microsoft.com/office/powerpoint/2010/main" val="67483215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1</a:t>
            </a:r>
            <a:r>
              <a:rPr lang="en-US" b="1" dirty="0"/>
              <a:t>. The difference between the compound interest and the simple interest on a certain sum of money at 4% per annum for 2 years is 1.40. Find the sum. </a:t>
            </a:r>
          </a:p>
          <a:p>
            <a:pPr>
              <a:buNone/>
            </a:pPr>
            <a:r>
              <a:rPr lang="en-US" b="1" dirty="0"/>
              <a:t>(1) 875 	(2) 857 	(3) 785 	(4) 925 	(5) None of these</a:t>
            </a:r>
            <a:r>
              <a:rPr lang="en-US" b="1" dirty="0">
                <a:latin typeface="Arial Black" pitchFamily="34" charset="0"/>
              </a:rPr>
              <a:t>  </a:t>
            </a:r>
            <a:endParaRPr lang="en-US" b="1"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1</a:t>
            </a:r>
            <a:r>
              <a:rPr lang="en-US" b="1" dirty="0"/>
              <a:t>. The difference between the compound interest and the simple interest on a certain sum of money at 4% per annum for 2 years is 1.40. Find the sum. </a:t>
            </a:r>
          </a:p>
          <a:p>
            <a:pPr>
              <a:buNone/>
            </a:pPr>
            <a:r>
              <a:rPr lang="en-US" b="1" dirty="0">
                <a:solidFill>
                  <a:srgbClr val="FF0000"/>
                </a:solidFill>
              </a:rPr>
              <a:t>(1) 875 </a:t>
            </a:r>
            <a:r>
              <a:rPr lang="en-US" b="1" dirty="0"/>
              <a:t>	(2) 857 	(3) 785 	(4) 925 	(5) None of these</a:t>
            </a:r>
            <a:r>
              <a:rPr lang="en-US" b="1" dirty="0">
                <a:latin typeface="Arial Black" pitchFamily="34" charset="0"/>
              </a:rPr>
              <a:t>  </a:t>
            </a:r>
            <a:endParaRPr lang="en-US" b="1" dirty="0"/>
          </a:p>
        </p:txBody>
      </p:sp>
      <p:grpSp>
        <p:nvGrpSpPr>
          <p:cNvPr id="19" name="Group 18">
            <a:extLst>
              <a:ext uri="{FF2B5EF4-FFF2-40B4-BE49-F238E27FC236}">
                <a16:creationId xmlns:a16="http://schemas.microsoft.com/office/drawing/2014/main" id="{84880F97-6A73-7A9E-95AD-4E7393CB139D}"/>
              </a:ext>
            </a:extLst>
          </p:cNvPr>
          <p:cNvGrpSpPr/>
          <p:nvPr/>
        </p:nvGrpSpPr>
        <p:grpSpPr>
          <a:xfrm>
            <a:off x="1688234" y="3804868"/>
            <a:ext cx="2468160" cy="1172880"/>
            <a:chOff x="1688234" y="3804868"/>
            <a:chExt cx="2468160" cy="117288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5F4A6E20-BF54-2C38-134B-87C4D5712C36}"/>
                    </a:ext>
                  </a:extLst>
                </p14:cNvPr>
                <p14:cNvContentPartPr/>
                <p14:nvPr/>
              </p14:nvContentPartPr>
              <p14:xfrm>
                <a:off x="1764914" y="3841588"/>
                <a:ext cx="39960" cy="365400"/>
              </p14:xfrm>
            </p:contentPart>
          </mc:Choice>
          <mc:Fallback xmlns="">
            <p:pic>
              <p:nvPicPr>
                <p:cNvPr id="4" name="Ink 3">
                  <a:extLst>
                    <a:ext uri="{FF2B5EF4-FFF2-40B4-BE49-F238E27FC236}">
                      <a16:creationId xmlns:a16="http://schemas.microsoft.com/office/drawing/2014/main" id="{5F4A6E20-BF54-2C38-134B-87C4D5712C36}"/>
                    </a:ext>
                  </a:extLst>
                </p:cNvPr>
                <p:cNvPicPr/>
                <p:nvPr/>
              </p:nvPicPr>
              <p:blipFill>
                <a:blip r:embed="rId3"/>
                <a:stretch>
                  <a:fillRect/>
                </a:stretch>
              </p:blipFill>
              <p:spPr>
                <a:xfrm>
                  <a:off x="1758794" y="3835468"/>
                  <a:ext cx="52200" cy="3776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FA39E835-771C-CA2F-327F-D736384BE452}"/>
                    </a:ext>
                  </a:extLst>
                </p14:cNvPr>
                <p14:cNvContentPartPr/>
                <p14:nvPr/>
              </p14:nvContentPartPr>
              <p14:xfrm>
                <a:off x="1938794" y="3804868"/>
                <a:ext cx="193320" cy="333360"/>
              </p14:xfrm>
            </p:contentPart>
          </mc:Choice>
          <mc:Fallback xmlns="">
            <p:pic>
              <p:nvPicPr>
                <p:cNvPr id="5" name="Ink 4">
                  <a:extLst>
                    <a:ext uri="{FF2B5EF4-FFF2-40B4-BE49-F238E27FC236}">
                      <a16:creationId xmlns:a16="http://schemas.microsoft.com/office/drawing/2014/main" id="{FA39E835-771C-CA2F-327F-D736384BE452}"/>
                    </a:ext>
                  </a:extLst>
                </p:cNvPr>
                <p:cNvPicPr/>
                <p:nvPr/>
              </p:nvPicPr>
              <p:blipFill>
                <a:blip r:embed="rId5"/>
                <a:stretch>
                  <a:fillRect/>
                </a:stretch>
              </p:blipFill>
              <p:spPr>
                <a:xfrm>
                  <a:off x="1932674" y="3798748"/>
                  <a:ext cx="205560" cy="3456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FEDF06A3-C3F4-34FB-8E5A-CD0C5D6C23E3}"/>
                    </a:ext>
                  </a:extLst>
                </p14:cNvPr>
                <p14:cNvContentPartPr/>
                <p14:nvPr/>
              </p14:nvContentPartPr>
              <p14:xfrm>
                <a:off x="1688234" y="4359988"/>
                <a:ext cx="690840" cy="116280"/>
              </p14:xfrm>
            </p:contentPart>
          </mc:Choice>
          <mc:Fallback xmlns="">
            <p:pic>
              <p:nvPicPr>
                <p:cNvPr id="6" name="Ink 5">
                  <a:extLst>
                    <a:ext uri="{FF2B5EF4-FFF2-40B4-BE49-F238E27FC236}">
                      <a16:creationId xmlns:a16="http://schemas.microsoft.com/office/drawing/2014/main" id="{FEDF06A3-C3F4-34FB-8E5A-CD0C5D6C23E3}"/>
                    </a:ext>
                  </a:extLst>
                </p:cNvPr>
                <p:cNvPicPr/>
                <p:nvPr/>
              </p:nvPicPr>
              <p:blipFill>
                <a:blip r:embed="rId7"/>
                <a:stretch>
                  <a:fillRect/>
                </a:stretch>
              </p:blipFill>
              <p:spPr>
                <a:xfrm>
                  <a:off x="1682114" y="4353868"/>
                  <a:ext cx="70308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7CA392EB-81C3-C990-A150-AFA67AF2B006}"/>
                    </a:ext>
                  </a:extLst>
                </p14:cNvPr>
                <p14:cNvContentPartPr/>
                <p14:nvPr/>
              </p14:nvContentPartPr>
              <p14:xfrm>
                <a:off x="1738634" y="4606948"/>
                <a:ext cx="53640" cy="370800"/>
              </p14:xfrm>
            </p:contentPart>
          </mc:Choice>
          <mc:Fallback xmlns="">
            <p:pic>
              <p:nvPicPr>
                <p:cNvPr id="7" name="Ink 6">
                  <a:extLst>
                    <a:ext uri="{FF2B5EF4-FFF2-40B4-BE49-F238E27FC236}">
                      <a16:creationId xmlns:a16="http://schemas.microsoft.com/office/drawing/2014/main" id="{7CA392EB-81C3-C990-A150-AFA67AF2B006}"/>
                    </a:ext>
                  </a:extLst>
                </p:cNvPr>
                <p:cNvPicPr/>
                <p:nvPr/>
              </p:nvPicPr>
              <p:blipFill>
                <a:blip r:embed="rId9"/>
                <a:stretch>
                  <a:fillRect/>
                </a:stretch>
              </p:blipFill>
              <p:spPr>
                <a:xfrm>
                  <a:off x="1732514" y="4600828"/>
                  <a:ext cx="65880" cy="3830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68205A9A-8792-CFF8-67A8-D8DD8AB50E6F}"/>
                    </a:ext>
                  </a:extLst>
                </p14:cNvPr>
                <p14:cNvContentPartPr/>
                <p14:nvPr/>
              </p14:nvContentPartPr>
              <p14:xfrm>
                <a:off x="1920074" y="4469788"/>
                <a:ext cx="903960" cy="340920"/>
              </p14:xfrm>
            </p:contentPart>
          </mc:Choice>
          <mc:Fallback xmlns="">
            <p:pic>
              <p:nvPicPr>
                <p:cNvPr id="8" name="Ink 7">
                  <a:extLst>
                    <a:ext uri="{FF2B5EF4-FFF2-40B4-BE49-F238E27FC236}">
                      <a16:creationId xmlns:a16="http://schemas.microsoft.com/office/drawing/2014/main" id="{68205A9A-8792-CFF8-67A8-D8DD8AB50E6F}"/>
                    </a:ext>
                  </a:extLst>
                </p:cNvPr>
                <p:cNvPicPr/>
                <p:nvPr/>
              </p:nvPicPr>
              <p:blipFill>
                <a:blip r:embed="rId11"/>
                <a:stretch>
                  <a:fillRect/>
                </a:stretch>
              </p:blipFill>
              <p:spPr>
                <a:xfrm>
                  <a:off x="1913954" y="4463668"/>
                  <a:ext cx="916200" cy="3531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6BF3E77A-845E-5484-9CF9-308AF8FDA041}"/>
                    </a:ext>
                  </a:extLst>
                </p14:cNvPr>
                <p14:cNvContentPartPr/>
                <p14:nvPr/>
              </p14:nvContentPartPr>
              <p14:xfrm>
                <a:off x="2789474" y="4197268"/>
                <a:ext cx="301680" cy="40320"/>
              </p14:xfrm>
            </p:contentPart>
          </mc:Choice>
          <mc:Fallback xmlns="">
            <p:pic>
              <p:nvPicPr>
                <p:cNvPr id="10" name="Ink 9">
                  <a:extLst>
                    <a:ext uri="{FF2B5EF4-FFF2-40B4-BE49-F238E27FC236}">
                      <a16:creationId xmlns:a16="http://schemas.microsoft.com/office/drawing/2014/main" id="{6BF3E77A-845E-5484-9CF9-308AF8FDA041}"/>
                    </a:ext>
                  </a:extLst>
                </p:cNvPr>
                <p:cNvPicPr/>
                <p:nvPr/>
              </p:nvPicPr>
              <p:blipFill>
                <a:blip r:embed="rId13"/>
                <a:stretch>
                  <a:fillRect/>
                </a:stretch>
              </p:blipFill>
              <p:spPr>
                <a:xfrm>
                  <a:off x="2783354" y="4191148"/>
                  <a:ext cx="31392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6144BE4E-BD72-755F-FA25-91A953E9CE96}"/>
                    </a:ext>
                  </a:extLst>
                </p14:cNvPr>
                <p14:cNvContentPartPr/>
                <p14:nvPr/>
              </p14:nvContentPartPr>
              <p14:xfrm>
                <a:off x="2866514" y="4299508"/>
                <a:ext cx="259920" cy="45000"/>
              </p14:xfrm>
            </p:contentPart>
          </mc:Choice>
          <mc:Fallback xmlns="">
            <p:pic>
              <p:nvPicPr>
                <p:cNvPr id="11" name="Ink 10">
                  <a:extLst>
                    <a:ext uri="{FF2B5EF4-FFF2-40B4-BE49-F238E27FC236}">
                      <a16:creationId xmlns:a16="http://schemas.microsoft.com/office/drawing/2014/main" id="{6144BE4E-BD72-755F-FA25-91A953E9CE96}"/>
                    </a:ext>
                  </a:extLst>
                </p:cNvPr>
                <p:cNvPicPr/>
                <p:nvPr/>
              </p:nvPicPr>
              <p:blipFill>
                <a:blip r:embed="rId15"/>
                <a:stretch>
                  <a:fillRect/>
                </a:stretch>
              </p:blipFill>
              <p:spPr>
                <a:xfrm>
                  <a:off x="2860394" y="4293388"/>
                  <a:ext cx="272160" cy="572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Ink 12">
                  <a:extLst>
                    <a:ext uri="{FF2B5EF4-FFF2-40B4-BE49-F238E27FC236}">
                      <a16:creationId xmlns:a16="http://schemas.microsoft.com/office/drawing/2014/main" id="{8FE0FCDF-B587-BFF4-EBEA-EEAC2C927083}"/>
                    </a:ext>
                  </a:extLst>
                </p14:cNvPr>
                <p14:cNvContentPartPr/>
                <p14:nvPr/>
              </p14:nvContentPartPr>
              <p14:xfrm>
                <a:off x="3367274" y="4087468"/>
                <a:ext cx="35640" cy="293760"/>
              </p14:xfrm>
            </p:contentPart>
          </mc:Choice>
          <mc:Fallback xmlns="">
            <p:pic>
              <p:nvPicPr>
                <p:cNvPr id="13" name="Ink 12">
                  <a:extLst>
                    <a:ext uri="{FF2B5EF4-FFF2-40B4-BE49-F238E27FC236}">
                      <a16:creationId xmlns:a16="http://schemas.microsoft.com/office/drawing/2014/main" id="{8FE0FCDF-B587-BFF4-EBEA-EEAC2C927083}"/>
                    </a:ext>
                  </a:extLst>
                </p:cNvPr>
                <p:cNvPicPr/>
                <p:nvPr/>
              </p:nvPicPr>
              <p:blipFill>
                <a:blip r:embed="rId17"/>
                <a:stretch>
                  <a:fillRect/>
                </a:stretch>
              </p:blipFill>
              <p:spPr>
                <a:xfrm>
                  <a:off x="3361154" y="4081348"/>
                  <a:ext cx="4788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4" name="Ink 13">
                  <a:extLst>
                    <a:ext uri="{FF2B5EF4-FFF2-40B4-BE49-F238E27FC236}">
                      <a16:creationId xmlns:a16="http://schemas.microsoft.com/office/drawing/2014/main" id="{84E41819-B38C-43AF-1718-7535E3AC1F43}"/>
                    </a:ext>
                  </a:extLst>
                </p14:cNvPr>
                <p14:cNvContentPartPr/>
                <p14:nvPr/>
              </p14:nvContentPartPr>
              <p14:xfrm>
                <a:off x="3595874" y="4129228"/>
                <a:ext cx="5400" cy="16200"/>
              </p14:xfrm>
            </p:contentPart>
          </mc:Choice>
          <mc:Fallback xmlns="">
            <p:pic>
              <p:nvPicPr>
                <p:cNvPr id="14" name="Ink 13">
                  <a:extLst>
                    <a:ext uri="{FF2B5EF4-FFF2-40B4-BE49-F238E27FC236}">
                      <a16:creationId xmlns:a16="http://schemas.microsoft.com/office/drawing/2014/main" id="{84E41819-B38C-43AF-1718-7535E3AC1F43}"/>
                    </a:ext>
                  </a:extLst>
                </p:cNvPr>
                <p:cNvPicPr/>
                <p:nvPr/>
              </p:nvPicPr>
              <p:blipFill>
                <a:blip r:embed="rId19"/>
                <a:stretch>
                  <a:fillRect/>
                </a:stretch>
              </p:blipFill>
              <p:spPr>
                <a:xfrm>
                  <a:off x="3589754" y="4123108"/>
                  <a:ext cx="1764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B26CCC20-4053-A049-7280-07E314CABDA7}"/>
                    </a:ext>
                  </a:extLst>
                </p14:cNvPr>
                <p14:cNvContentPartPr/>
                <p14:nvPr/>
              </p14:nvContentPartPr>
              <p14:xfrm>
                <a:off x="3695954" y="4079548"/>
                <a:ext cx="188640" cy="289800"/>
              </p14:xfrm>
            </p:contentPart>
          </mc:Choice>
          <mc:Fallback xmlns="">
            <p:pic>
              <p:nvPicPr>
                <p:cNvPr id="15" name="Ink 14">
                  <a:extLst>
                    <a:ext uri="{FF2B5EF4-FFF2-40B4-BE49-F238E27FC236}">
                      <a16:creationId xmlns:a16="http://schemas.microsoft.com/office/drawing/2014/main" id="{B26CCC20-4053-A049-7280-07E314CABDA7}"/>
                    </a:ext>
                  </a:extLst>
                </p:cNvPr>
                <p:cNvPicPr/>
                <p:nvPr/>
              </p:nvPicPr>
              <p:blipFill>
                <a:blip r:embed="rId21"/>
                <a:stretch>
                  <a:fillRect/>
                </a:stretch>
              </p:blipFill>
              <p:spPr>
                <a:xfrm>
                  <a:off x="3689834" y="4073428"/>
                  <a:ext cx="200880" cy="3020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01A3E8B6-1E1D-D910-2BB5-B781A8ACE97C}"/>
                    </a:ext>
                  </a:extLst>
                </p14:cNvPr>
                <p14:cNvContentPartPr/>
                <p14:nvPr/>
              </p14:nvContentPartPr>
              <p14:xfrm>
                <a:off x="4040834" y="4044988"/>
                <a:ext cx="115560" cy="217440"/>
              </p14:xfrm>
            </p:contentPart>
          </mc:Choice>
          <mc:Fallback xmlns="">
            <p:pic>
              <p:nvPicPr>
                <p:cNvPr id="16" name="Ink 15">
                  <a:extLst>
                    <a:ext uri="{FF2B5EF4-FFF2-40B4-BE49-F238E27FC236}">
                      <a16:creationId xmlns:a16="http://schemas.microsoft.com/office/drawing/2014/main" id="{01A3E8B6-1E1D-D910-2BB5-B781A8ACE97C}"/>
                    </a:ext>
                  </a:extLst>
                </p:cNvPr>
                <p:cNvPicPr/>
                <p:nvPr/>
              </p:nvPicPr>
              <p:blipFill>
                <a:blip r:embed="rId23"/>
                <a:stretch>
                  <a:fillRect/>
                </a:stretch>
              </p:blipFill>
              <p:spPr>
                <a:xfrm>
                  <a:off x="4034714" y="4038868"/>
                  <a:ext cx="12780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a16="http://schemas.microsoft.com/office/drawing/2014/main" id="{55061CD4-75AA-BA7D-B35E-5D7529B78F4F}"/>
                    </a:ext>
                  </a:extLst>
                </p14:cNvPr>
                <p14:cNvContentPartPr/>
                <p14:nvPr/>
              </p14:nvContentPartPr>
              <p14:xfrm>
                <a:off x="2318234" y="4497508"/>
                <a:ext cx="678960" cy="464760"/>
              </p14:xfrm>
            </p:contentPart>
          </mc:Choice>
          <mc:Fallback xmlns="">
            <p:pic>
              <p:nvPicPr>
                <p:cNvPr id="18" name="Ink 17">
                  <a:extLst>
                    <a:ext uri="{FF2B5EF4-FFF2-40B4-BE49-F238E27FC236}">
                      <a16:creationId xmlns:a16="http://schemas.microsoft.com/office/drawing/2014/main" id="{55061CD4-75AA-BA7D-B35E-5D7529B78F4F}"/>
                    </a:ext>
                  </a:extLst>
                </p:cNvPr>
                <p:cNvPicPr/>
                <p:nvPr/>
              </p:nvPicPr>
              <p:blipFill>
                <a:blip r:embed="rId25"/>
                <a:stretch>
                  <a:fillRect/>
                </a:stretch>
              </p:blipFill>
              <p:spPr>
                <a:xfrm>
                  <a:off x="2312114" y="4491388"/>
                  <a:ext cx="691200" cy="477000"/>
                </a:xfrm>
                <a:prstGeom prst="rect">
                  <a:avLst/>
                </a:prstGeom>
              </p:spPr>
            </p:pic>
          </mc:Fallback>
        </mc:AlternateContent>
      </p:grpSp>
      <p:grpSp>
        <p:nvGrpSpPr>
          <p:cNvPr id="78" name="Group 77">
            <a:extLst>
              <a:ext uri="{FF2B5EF4-FFF2-40B4-BE49-F238E27FC236}">
                <a16:creationId xmlns:a16="http://schemas.microsoft.com/office/drawing/2014/main" id="{03AC6632-7C16-3267-C4DF-1ED3A8118BC0}"/>
              </a:ext>
            </a:extLst>
          </p:cNvPr>
          <p:cNvGrpSpPr/>
          <p:nvPr/>
        </p:nvGrpSpPr>
        <p:grpSpPr>
          <a:xfrm>
            <a:off x="8973554" y="2398348"/>
            <a:ext cx="894240" cy="349560"/>
            <a:chOff x="8973554" y="2398348"/>
            <a:chExt cx="894240" cy="349560"/>
          </a:xfrm>
        </p:grpSpPr>
        <mc:AlternateContent xmlns:mc="http://schemas.openxmlformats.org/markup-compatibility/2006" xmlns:p14="http://schemas.microsoft.com/office/powerpoint/2010/main">
          <mc:Choice Requires="p14">
            <p:contentPart p14:bwMode="auto" r:id="rId26">
              <p14:nvContentPartPr>
                <p14:cNvPr id="76" name="Ink 75">
                  <a:extLst>
                    <a:ext uri="{FF2B5EF4-FFF2-40B4-BE49-F238E27FC236}">
                      <a16:creationId xmlns:a16="http://schemas.microsoft.com/office/drawing/2014/main" id="{0C38AAAA-3365-7F27-03D1-32C49488A670}"/>
                    </a:ext>
                  </a:extLst>
                </p14:cNvPr>
                <p14:cNvContentPartPr/>
                <p14:nvPr/>
              </p14:nvContentPartPr>
              <p14:xfrm>
                <a:off x="8973554" y="2398348"/>
                <a:ext cx="72360" cy="349560"/>
              </p14:xfrm>
            </p:contentPart>
          </mc:Choice>
          <mc:Fallback xmlns="">
            <p:pic>
              <p:nvPicPr>
                <p:cNvPr id="76" name="Ink 75">
                  <a:extLst>
                    <a:ext uri="{FF2B5EF4-FFF2-40B4-BE49-F238E27FC236}">
                      <a16:creationId xmlns:a16="http://schemas.microsoft.com/office/drawing/2014/main" id="{0C38AAAA-3365-7F27-03D1-32C49488A670}"/>
                    </a:ext>
                  </a:extLst>
                </p:cNvPr>
                <p:cNvPicPr/>
                <p:nvPr/>
              </p:nvPicPr>
              <p:blipFill>
                <a:blip r:embed="rId27"/>
                <a:stretch>
                  <a:fillRect/>
                </a:stretch>
              </p:blipFill>
              <p:spPr>
                <a:xfrm>
                  <a:off x="8967434" y="2392228"/>
                  <a:ext cx="84600" cy="3618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77" name="Ink 76">
                  <a:extLst>
                    <a:ext uri="{FF2B5EF4-FFF2-40B4-BE49-F238E27FC236}">
                      <a16:creationId xmlns:a16="http://schemas.microsoft.com/office/drawing/2014/main" id="{A4B8A460-0002-19EA-D068-444694919E75}"/>
                    </a:ext>
                  </a:extLst>
                </p14:cNvPr>
                <p14:cNvContentPartPr/>
                <p14:nvPr/>
              </p14:nvContentPartPr>
              <p14:xfrm>
                <a:off x="9116474" y="2452708"/>
                <a:ext cx="751320" cy="208800"/>
              </p14:xfrm>
            </p:contentPart>
          </mc:Choice>
          <mc:Fallback xmlns="">
            <p:pic>
              <p:nvPicPr>
                <p:cNvPr id="77" name="Ink 76">
                  <a:extLst>
                    <a:ext uri="{FF2B5EF4-FFF2-40B4-BE49-F238E27FC236}">
                      <a16:creationId xmlns:a16="http://schemas.microsoft.com/office/drawing/2014/main" id="{A4B8A460-0002-19EA-D068-444694919E75}"/>
                    </a:ext>
                  </a:extLst>
                </p:cNvPr>
                <p:cNvPicPr/>
                <p:nvPr/>
              </p:nvPicPr>
              <p:blipFill>
                <a:blip r:embed="rId29"/>
                <a:stretch>
                  <a:fillRect/>
                </a:stretch>
              </p:blipFill>
              <p:spPr>
                <a:xfrm>
                  <a:off x="9110354" y="2446588"/>
                  <a:ext cx="763560" cy="221040"/>
                </a:xfrm>
                <a:prstGeom prst="rect">
                  <a:avLst/>
                </a:prstGeom>
              </p:spPr>
            </p:pic>
          </mc:Fallback>
        </mc:AlternateContent>
      </p:grpSp>
      <p:grpSp>
        <p:nvGrpSpPr>
          <p:cNvPr id="85" name="Group 84">
            <a:extLst>
              <a:ext uri="{FF2B5EF4-FFF2-40B4-BE49-F238E27FC236}">
                <a16:creationId xmlns:a16="http://schemas.microsoft.com/office/drawing/2014/main" id="{3EBCB475-B9FE-E456-5FAF-A8D195042641}"/>
              </a:ext>
            </a:extLst>
          </p:cNvPr>
          <p:cNvGrpSpPr/>
          <p:nvPr/>
        </p:nvGrpSpPr>
        <p:grpSpPr>
          <a:xfrm>
            <a:off x="5071154" y="3367108"/>
            <a:ext cx="5142960" cy="2070360"/>
            <a:chOff x="5071154" y="3367108"/>
            <a:chExt cx="5142960" cy="2070360"/>
          </a:xfrm>
        </p:grpSpPr>
        <mc:AlternateContent xmlns:mc="http://schemas.openxmlformats.org/markup-compatibility/2006" xmlns:p14="http://schemas.microsoft.com/office/powerpoint/2010/main">
          <mc:Choice Requires="p14">
            <p:contentPart p14:bwMode="auto" r:id="rId30">
              <p14:nvContentPartPr>
                <p14:cNvPr id="20" name="Ink 19">
                  <a:extLst>
                    <a:ext uri="{FF2B5EF4-FFF2-40B4-BE49-F238E27FC236}">
                      <a16:creationId xmlns:a16="http://schemas.microsoft.com/office/drawing/2014/main" id="{5CA91C8F-97C3-0F38-9FBB-0B1A22ECB7A7}"/>
                    </a:ext>
                  </a:extLst>
                </p14:cNvPr>
                <p14:cNvContentPartPr/>
                <p14:nvPr/>
              </p14:nvContentPartPr>
              <p14:xfrm>
                <a:off x="5090234" y="3975508"/>
                <a:ext cx="68760" cy="411840"/>
              </p14:xfrm>
            </p:contentPart>
          </mc:Choice>
          <mc:Fallback xmlns="">
            <p:pic>
              <p:nvPicPr>
                <p:cNvPr id="20" name="Ink 19">
                  <a:extLst>
                    <a:ext uri="{FF2B5EF4-FFF2-40B4-BE49-F238E27FC236}">
                      <a16:creationId xmlns:a16="http://schemas.microsoft.com/office/drawing/2014/main" id="{5CA91C8F-97C3-0F38-9FBB-0B1A22ECB7A7}"/>
                    </a:ext>
                  </a:extLst>
                </p:cNvPr>
                <p:cNvPicPr/>
                <p:nvPr/>
              </p:nvPicPr>
              <p:blipFill>
                <a:blip r:embed="rId31"/>
                <a:stretch>
                  <a:fillRect/>
                </a:stretch>
              </p:blipFill>
              <p:spPr>
                <a:xfrm>
                  <a:off x="5084114" y="3969388"/>
                  <a:ext cx="81000" cy="4240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09630271-03AF-3275-8539-EFC018CB8F67}"/>
                    </a:ext>
                  </a:extLst>
                </p14:cNvPr>
                <p14:cNvContentPartPr/>
                <p14:nvPr/>
              </p14:nvContentPartPr>
              <p14:xfrm>
                <a:off x="5316314" y="4058668"/>
                <a:ext cx="261000" cy="352440"/>
              </p14:xfrm>
            </p:contentPart>
          </mc:Choice>
          <mc:Fallback xmlns="">
            <p:pic>
              <p:nvPicPr>
                <p:cNvPr id="21" name="Ink 20">
                  <a:extLst>
                    <a:ext uri="{FF2B5EF4-FFF2-40B4-BE49-F238E27FC236}">
                      <a16:creationId xmlns:a16="http://schemas.microsoft.com/office/drawing/2014/main" id="{09630271-03AF-3275-8539-EFC018CB8F67}"/>
                    </a:ext>
                  </a:extLst>
                </p:cNvPr>
                <p:cNvPicPr/>
                <p:nvPr/>
              </p:nvPicPr>
              <p:blipFill>
                <a:blip r:embed="rId33"/>
                <a:stretch>
                  <a:fillRect/>
                </a:stretch>
              </p:blipFill>
              <p:spPr>
                <a:xfrm>
                  <a:off x="5310194" y="4052548"/>
                  <a:ext cx="273240" cy="3646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2" name="Ink 21">
                  <a:extLst>
                    <a:ext uri="{FF2B5EF4-FFF2-40B4-BE49-F238E27FC236}">
                      <a16:creationId xmlns:a16="http://schemas.microsoft.com/office/drawing/2014/main" id="{ABCAB4E0-0A80-37F7-86DA-43913B7BE2DF}"/>
                    </a:ext>
                  </a:extLst>
                </p14:cNvPr>
                <p14:cNvContentPartPr/>
                <p14:nvPr/>
              </p14:nvContentPartPr>
              <p14:xfrm>
                <a:off x="5683154" y="4085668"/>
                <a:ext cx="196200" cy="266400"/>
              </p14:xfrm>
            </p:contentPart>
          </mc:Choice>
          <mc:Fallback xmlns="">
            <p:pic>
              <p:nvPicPr>
                <p:cNvPr id="22" name="Ink 21">
                  <a:extLst>
                    <a:ext uri="{FF2B5EF4-FFF2-40B4-BE49-F238E27FC236}">
                      <a16:creationId xmlns:a16="http://schemas.microsoft.com/office/drawing/2014/main" id="{ABCAB4E0-0A80-37F7-86DA-43913B7BE2DF}"/>
                    </a:ext>
                  </a:extLst>
                </p:cNvPr>
                <p:cNvPicPr/>
                <p:nvPr/>
              </p:nvPicPr>
              <p:blipFill>
                <a:blip r:embed="rId35"/>
                <a:stretch>
                  <a:fillRect/>
                </a:stretch>
              </p:blipFill>
              <p:spPr>
                <a:xfrm>
                  <a:off x="5677034" y="4079548"/>
                  <a:ext cx="208440" cy="2786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3" name="Ink 22">
                  <a:extLst>
                    <a:ext uri="{FF2B5EF4-FFF2-40B4-BE49-F238E27FC236}">
                      <a16:creationId xmlns:a16="http://schemas.microsoft.com/office/drawing/2014/main" id="{089D0AB9-16FC-679A-FAA1-E3B826FA00B1}"/>
                    </a:ext>
                  </a:extLst>
                </p14:cNvPr>
                <p14:cNvContentPartPr/>
                <p14:nvPr/>
              </p14:nvContentPartPr>
              <p14:xfrm>
                <a:off x="5983754" y="4062988"/>
                <a:ext cx="156960" cy="175320"/>
              </p14:xfrm>
            </p:contentPart>
          </mc:Choice>
          <mc:Fallback xmlns="">
            <p:pic>
              <p:nvPicPr>
                <p:cNvPr id="23" name="Ink 22">
                  <a:extLst>
                    <a:ext uri="{FF2B5EF4-FFF2-40B4-BE49-F238E27FC236}">
                      <a16:creationId xmlns:a16="http://schemas.microsoft.com/office/drawing/2014/main" id="{089D0AB9-16FC-679A-FAA1-E3B826FA00B1}"/>
                    </a:ext>
                  </a:extLst>
                </p:cNvPr>
                <p:cNvPicPr/>
                <p:nvPr/>
              </p:nvPicPr>
              <p:blipFill>
                <a:blip r:embed="rId37"/>
                <a:stretch>
                  <a:fillRect/>
                </a:stretch>
              </p:blipFill>
              <p:spPr>
                <a:xfrm>
                  <a:off x="5977634" y="4056868"/>
                  <a:ext cx="169200" cy="1875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4" name="Ink 23">
                  <a:extLst>
                    <a:ext uri="{FF2B5EF4-FFF2-40B4-BE49-F238E27FC236}">
                      <a16:creationId xmlns:a16="http://schemas.microsoft.com/office/drawing/2014/main" id="{934B9453-8929-6118-1F01-92AD84280108}"/>
                    </a:ext>
                  </a:extLst>
                </p14:cNvPr>
                <p14:cNvContentPartPr/>
                <p14:nvPr/>
              </p14:nvContentPartPr>
              <p14:xfrm>
                <a:off x="5967554" y="4033468"/>
                <a:ext cx="236880" cy="280080"/>
              </p14:xfrm>
            </p:contentPart>
          </mc:Choice>
          <mc:Fallback xmlns="">
            <p:pic>
              <p:nvPicPr>
                <p:cNvPr id="24" name="Ink 23">
                  <a:extLst>
                    <a:ext uri="{FF2B5EF4-FFF2-40B4-BE49-F238E27FC236}">
                      <a16:creationId xmlns:a16="http://schemas.microsoft.com/office/drawing/2014/main" id="{934B9453-8929-6118-1F01-92AD84280108}"/>
                    </a:ext>
                  </a:extLst>
                </p:cNvPr>
                <p:cNvPicPr/>
                <p:nvPr/>
              </p:nvPicPr>
              <p:blipFill>
                <a:blip r:embed="rId39"/>
                <a:stretch>
                  <a:fillRect/>
                </a:stretch>
              </p:blipFill>
              <p:spPr>
                <a:xfrm>
                  <a:off x="5961434" y="4027348"/>
                  <a:ext cx="24912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5" name="Ink 24">
                  <a:extLst>
                    <a:ext uri="{FF2B5EF4-FFF2-40B4-BE49-F238E27FC236}">
                      <a16:creationId xmlns:a16="http://schemas.microsoft.com/office/drawing/2014/main" id="{EB32ED0B-68DE-E1A0-9F79-F326FEC37A63}"/>
                    </a:ext>
                  </a:extLst>
                </p14:cNvPr>
                <p14:cNvContentPartPr/>
                <p14:nvPr/>
              </p14:nvContentPartPr>
              <p14:xfrm>
                <a:off x="6373274" y="3937348"/>
                <a:ext cx="56160" cy="337320"/>
              </p14:xfrm>
            </p:contentPart>
          </mc:Choice>
          <mc:Fallback xmlns="">
            <p:pic>
              <p:nvPicPr>
                <p:cNvPr id="25" name="Ink 24">
                  <a:extLst>
                    <a:ext uri="{FF2B5EF4-FFF2-40B4-BE49-F238E27FC236}">
                      <a16:creationId xmlns:a16="http://schemas.microsoft.com/office/drawing/2014/main" id="{EB32ED0B-68DE-E1A0-9F79-F326FEC37A63}"/>
                    </a:ext>
                  </a:extLst>
                </p:cNvPr>
                <p:cNvPicPr/>
                <p:nvPr/>
              </p:nvPicPr>
              <p:blipFill>
                <a:blip r:embed="rId41"/>
                <a:stretch>
                  <a:fillRect/>
                </a:stretch>
              </p:blipFill>
              <p:spPr>
                <a:xfrm>
                  <a:off x="6367154" y="3931228"/>
                  <a:ext cx="68400" cy="3495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6" name="Ink 25">
                  <a:extLst>
                    <a:ext uri="{FF2B5EF4-FFF2-40B4-BE49-F238E27FC236}">
                      <a16:creationId xmlns:a16="http://schemas.microsoft.com/office/drawing/2014/main" id="{29A0F25C-856B-5D50-EF57-D05C8696723E}"/>
                    </a:ext>
                  </a:extLst>
                </p14:cNvPr>
                <p14:cNvContentPartPr/>
                <p14:nvPr/>
              </p14:nvContentPartPr>
              <p14:xfrm>
                <a:off x="6510794" y="3950308"/>
                <a:ext cx="738360" cy="285480"/>
              </p14:xfrm>
            </p:contentPart>
          </mc:Choice>
          <mc:Fallback xmlns="">
            <p:pic>
              <p:nvPicPr>
                <p:cNvPr id="26" name="Ink 25">
                  <a:extLst>
                    <a:ext uri="{FF2B5EF4-FFF2-40B4-BE49-F238E27FC236}">
                      <a16:creationId xmlns:a16="http://schemas.microsoft.com/office/drawing/2014/main" id="{29A0F25C-856B-5D50-EF57-D05C8696723E}"/>
                    </a:ext>
                  </a:extLst>
                </p:cNvPr>
                <p:cNvPicPr/>
                <p:nvPr/>
              </p:nvPicPr>
              <p:blipFill>
                <a:blip r:embed="rId43"/>
                <a:stretch>
                  <a:fillRect/>
                </a:stretch>
              </p:blipFill>
              <p:spPr>
                <a:xfrm>
                  <a:off x="6504674" y="3944188"/>
                  <a:ext cx="750600" cy="2977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7" name="Ink 26">
                  <a:extLst>
                    <a:ext uri="{FF2B5EF4-FFF2-40B4-BE49-F238E27FC236}">
                      <a16:creationId xmlns:a16="http://schemas.microsoft.com/office/drawing/2014/main" id="{6137FBB0-CD7B-41C1-70ED-9E8C5744D23F}"/>
                    </a:ext>
                  </a:extLst>
                </p14:cNvPr>
                <p14:cNvContentPartPr/>
                <p14:nvPr/>
              </p14:nvContentPartPr>
              <p14:xfrm>
                <a:off x="5167274" y="4464388"/>
                <a:ext cx="1968840" cy="115200"/>
              </p14:xfrm>
            </p:contentPart>
          </mc:Choice>
          <mc:Fallback xmlns="">
            <p:pic>
              <p:nvPicPr>
                <p:cNvPr id="27" name="Ink 26">
                  <a:extLst>
                    <a:ext uri="{FF2B5EF4-FFF2-40B4-BE49-F238E27FC236}">
                      <a16:creationId xmlns:a16="http://schemas.microsoft.com/office/drawing/2014/main" id="{6137FBB0-CD7B-41C1-70ED-9E8C5744D23F}"/>
                    </a:ext>
                  </a:extLst>
                </p:cNvPr>
                <p:cNvPicPr/>
                <p:nvPr/>
              </p:nvPicPr>
              <p:blipFill>
                <a:blip r:embed="rId45"/>
                <a:stretch>
                  <a:fillRect/>
                </a:stretch>
              </p:blipFill>
              <p:spPr>
                <a:xfrm>
                  <a:off x="5161154" y="4458268"/>
                  <a:ext cx="198108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9" name="Ink 28">
                  <a:extLst>
                    <a:ext uri="{FF2B5EF4-FFF2-40B4-BE49-F238E27FC236}">
                      <a16:creationId xmlns:a16="http://schemas.microsoft.com/office/drawing/2014/main" id="{9DA67DD0-B46B-02D8-13D4-4B4CBD8465E2}"/>
                    </a:ext>
                  </a:extLst>
                </p14:cNvPr>
                <p14:cNvContentPartPr/>
                <p14:nvPr/>
              </p14:nvContentPartPr>
              <p14:xfrm>
                <a:off x="5589914" y="4675348"/>
                <a:ext cx="39240" cy="437760"/>
              </p14:xfrm>
            </p:contentPart>
          </mc:Choice>
          <mc:Fallback xmlns="">
            <p:pic>
              <p:nvPicPr>
                <p:cNvPr id="29" name="Ink 28">
                  <a:extLst>
                    <a:ext uri="{FF2B5EF4-FFF2-40B4-BE49-F238E27FC236}">
                      <a16:creationId xmlns:a16="http://schemas.microsoft.com/office/drawing/2014/main" id="{9DA67DD0-B46B-02D8-13D4-4B4CBD8465E2}"/>
                    </a:ext>
                  </a:extLst>
                </p:cNvPr>
                <p:cNvPicPr/>
                <p:nvPr/>
              </p:nvPicPr>
              <p:blipFill>
                <a:blip r:embed="rId47"/>
                <a:stretch>
                  <a:fillRect/>
                </a:stretch>
              </p:blipFill>
              <p:spPr>
                <a:xfrm>
                  <a:off x="5583794" y="4669228"/>
                  <a:ext cx="51480" cy="4500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0" name="Ink 29">
                  <a:extLst>
                    <a:ext uri="{FF2B5EF4-FFF2-40B4-BE49-F238E27FC236}">
                      <a16:creationId xmlns:a16="http://schemas.microsoft.com/office/drawing/2014/main" id="{52A65EB3-CEC7-5E06-9710-3EA81E3EA1C5}"/>
                    </a:ext>
                  </a:extLst>
                </p14:cNvPr>
                <p14:cNvContentPartPr/>
                <p14:nvPr/>
              </p14:nvContentPartPr>
              <p14:xfrm>
                <a:off x="5895554" y="4621348"/>
                <a:ext cx="188640" cy="357480"/>
              </p14:xfrm>
            </p:contentPart>
          </mc:Choice>
          <mc:Fallback xmlns="">
            <p:pic>
              <p:nvPicPr>
                <p:cNvPr id="30" name="Ink 29">
                  <a:extLst>
                    <a:ext uri="{FF2B5EF4-FFF2-40B4-BE49-F238E27FC236}">
                      <a16:creationId xmlns:a16="http://schemas.microsoft.com/office/drawing/2014/main" id="{52A65EB3-CEC7-5E06-9710-3EA81E3EA1C5}"/>
                    </a:ext>
                  </a:extLst>
                </p:cNvPr>
                <p:cNvPicPr/>
                <p:nvPr/>
              </p:nvPicPr>
              <p:blipFill>
                <a:blip r:embed="rId49"/>
                <a:stretch>
                  <a:fillRect/>
                </a:stretch>
              </p:blipFill>
              <p:spPr>
                <a:xfrm>
                  <a:off x="5889434" y="4615228"/>
                  <a:ext cx="200880" cy="3697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2" name="Ink 31">
                  <a:extLst>
                    <a:ext uri="{FF2B5EF4-FFF2-40B4-BE49-F238E27FC236}">
                      <a16:creationId xmlns:a16="http://schemas.microsoft.com/office/drawing/2014/main" id="{5EC8B7F0-024D-6341-AB63-1D3FC77D05B4}"/>
                    </a:ext>
                  </a:extLst>
                </p14:cNvPr>
                <p14:cNvContentPartPr/>
                <p14:nvPr/>
              </p14:nvContentPartPr>
              <p14:xfrm>
                <a:off x="5464994" y="4789828"/>
                <a:ext cx="862920" cy="203760"/>
              </p14:xfrm>
            </p:contentPart>
          </mc:Choice>
          <mc:Fallback xmlns="">
            <p:pic>
              <p:nvPicPr>
                <p:cNvPr id="32" name="Ink 31">
                  <a:extLst>
                    <a:ext uri="{FF2B5EF4-FFF2-40B4-BE49-F238E27FC236}">
                      <a16:creationId xmlns:a16="http://schemas.microsoft.com/office/drawing/2014/main" id="{5EC8B7F0-024D-6341-AB63-1D3FC77D05B4}"/>
                    </a:ext>
                  </a:extLst>
                </p:cNvPr>
                <p:cNvPicPr/>
                <p:nvPr/>
              </p:nvPicPr>
              <p:blipFill>
                <a:blip r:embed="rId51"/>
                <a:stretch>
                  <a:fillRect/>
                </a:stretch>
              </p:blipFill>
              <p:spPr>
                <a:xfrm>
                  <a:off x="5458874" y="4783708"/>
                  <a:ext cx="87516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3" name="Ink 32">
                  <a:extLst>
                    <a:ext uri="{FF2B5EF4-FFF2-40B4-BE49-F238E27FC236}">
                      <a16:creationId xmlns:a16="http://schemas.microsoft.com/office/drawing/2014/main" id="{EF6D1155-317D-31AC-A48C-EC23FDE726E5}"/>
                    </a:ext>
                  </a:extLst>
                </p14:cNvPr>
                <p14:cNvContentPartPr/>
                <p14:nvPr/>
              </p14:nvContentPartPr>
              <p14:xfrm>
                <a:off x="5809514" y="5045788"/>
                <a:ext cx="588240" cy="326880"/>
              </p14:xfrm>
            </p:contentPart>
          </mc:Choice>
          <mc:Fallback xmlns="">
            <p:pic>
              <p:nvPicPr>
                <p:cNvPr id="33" name="Ink 32">
                  <a:extLst>
                    <a:ext uri="{FF2B5EF4-FFF2-40B4-BE49-F238E27FC236}">
                      <a16:creationId xmlns:a16="http://schemas.microsoft.com/office/drawing/2014/main" id="{EF6D1155-317D-31AC-A48C-EC23FDE726E5}"/>
                    </a:ext>
                  </a:extLst>
                </p:cNvPr>
                <p:cNvPicPr/>
                <p:nvPr/>
              </p:nvPicPr>
              <p:blipFill>
                <a:blip r:embed="rId53"/>
                <a:stretch>
                  <a:fillRect/>
                </a:stretch>
              </p:blipFill>
              <p:spPr>
                <a:xfrm>
                  <a:off x="5803394" y="5039668"/>
                  <a:ext cx="600480" cy="3391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4" name="Ink 33">
                  <a:extLst>
                    <a:ext uri="{FF2B5EF4-FFF2-40B4-BE49-F238E27FC236}">
                      <a16:creationId xmlns:a16="http://schemas.microsoft.com/office/drawing/2014/main" id="{7C13140A-17F3-75C5-BAE4-F8FDA06B13C4}"/>
                    </a:ext>
                  </a:extLst>
                </p14:cNvPr>
                <p14:cNvContentPartPr/>
                <p14:nvPr/>
              </p14:nvContentPartPr>
              <p14:xfrm>
                <a:off x="6511874" y="4002508"/>
                <a:ext cx="797760" cy="182520"/>
              </p14:xfrm>
            </p:contentPart>
          </mc:Choice>
          <mc:Fallback xmlns="">
            <p:pic>
              <p:nvPicPr>
                <p:cNvPr id="34" name="Ink 33">
                  <a:extLst>
                    <a:ext uri="{FF2B5EF4-FFF2-40B4-BE49-F238E27FC236}">
                      <a16:creationId xmlns:a16="http://schemas.microsoft.com/office/drawing/2014/main" id="{7C13140A-17F3-75C5-BAE4-F8FDA06B13C4}"/>
                    </a:ext>
                  </a:extLst>
                </p:cNvPr>
                <p:cNvPicPr/>
                <p:nvPr/>
              </p:nvPicPr>
              <p:blipFill>
                <a:blip r:embed="rId55"/>
                <a:stretch>
                  <a:fillRect/>
                </a:stretch>
              </p:blipFill>
              <p:spPr>
                <a:xfrm>
                  <a:off x="6505754" y="3996388"/>
                  <a:ext cx="810000" cy="1947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5" name="Ink 34">
                  <a:extLst>
                    <a:ext uri="{FF2B5EF4-FFF2-40B4-BE49-F238E27FC236}">
                      <a16:creationId xmlns:a16="http://schemas.microsoft.com/office/drawing/2014/main" id="{40FD58D1-C3F7-29A1-6F30-14C0DF2B450A}"/>
                    </a:ext>
                  </a:extLst>
                </p14:cNvPr>
                <p14:cNvContentPartPr/>
                <p14:nvPr/>
              </p14:nvContentPartPr>
              <p14:xfrm>
                <a:off x="6547154" y="3548188"/>
                <a:ext cx="462240" cy="329400"/>
              </p14:xfrm>
            </p:contentPart>
          </mc:Choice>
          <mc:Fallback xmlns="">
            <p:pic>
              <p:nvPicPr>
                <p:cNvPr id="35" name="Ink 34">
                  <a:extLst>
                    <a:ext uri="{FF2B5EF4-FFF2-40B4-BE49-F238E27FC236}">
                      <a16:creationId xmlns:a16="http://schemas.microsoft.com/office/drawing/2014/main" id="{40FD58D1-C3F7-29A1-6F30-14C0DF2B450A}"/>
                    </a:ext>
                  </a:extLst>
                </p:cNvPr>
                <p:cNvPicPr/>
                <p:nvPr/>
              </p:nvPicPr>
              <p:blipFill>
                <a:blip r:embed="rId57"/>
                <a:stretch>
                  <a:fillRect/>
                </a:stretch>
              </p:blipFill>
              <p:spPr>
                <a:xfrm>
                  <a:off x="6541034" y="3542068"/>
                  <a:ext cx="474480" cy="3416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6" name="Ink 35">
                  <a:extLst>
                    <a:ext uri="{FF2B5EF4-FFF2-40B4-BE49-F238E27FC236}">
                      <a16:creationId xmlns:a16="http://schemas.microsoft.com/office/drawing/2014/main" id="{D3F2B3DD-B9F5-99D5-C364-67BD6CD336C9}"/>
                    </a:ext>
                  </a:extLst>
                </p14:cNvPr>
                <p14:cNvContentPartPr/>
                <p14:nvPr/>
              </p14:nvContentPartPr>
              <p14:xfrm>
                <a:off x="6867554" y="3573028"/>
                <a:ext cx="298080" cy="246960"/>
              </p14:xfrm>
            </p:contentPart>
          </mc:Choice>
          <mc:Fallback xmlns="">
            <p:pic>
              <p:nvPicPr>
                <p:cNvPr id="36" name="Ink 35">
                  <a:extLst>
                    <a:ext uri="{FF2B5EF4-FFF2-40B4-BE49-F238E27FC236}">
                      <a16:creationId xmlns:a16="http://schemas.microsoft.com/office/drawing/2014/main" id="{D3F2B3DD-B9F5-99D5-C364-67BD6CD336C9}"/>
                    </a:ext>
                  </a:extLst>
                </p:cNvPr>
                <p:cNvPicPr/>
                <p:nvPr/>
              </p:nvPicPr>
              <p:blipFill>
                <a:blip r:embed="rId59"/>
                <a:stretch>
                  <a:fillRect/>
                </a:stretch>
              </p:blipFill>
              <p:spPr>
                <a:xfrm>
                  <a:off x="6861434" y="3566908"/>
                  <a:ext cx="310320" cy="2592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7" name="Ink 36">
                  <a:extLst>
                    <a:ext uri="{FF2B5EF4-FFF2-40B4-BE49-F238E27FC236}">
                      <a16:creationId xmlns:a16="http://schemas.microsoft.com/office/drawing/2014/main" id="{7B3C4F56-E10D-81B9-7DE1-4708FAC01E9F}"/>
                    </a:ext>
                  </a:extLst>
                </p14:cNvPr>
                <p14:cNvContentPartPr/>
                <p14:nvPr/>
              </p14:nvContentPartPr>
              <p14:xfrm>
                <a:off x="7090034" y="3509308"/>
                <a:ext cx="225360" cy="55080"/>
              </p14:xfrm>
            </p:contentPart>
          </mc:Choice>
          <mc:Fallback xmlns="">
            <p:pic>
              <p:nvPicPr>
                <p:cNvPr id="37" name="Ink 36">
                  <a:extLst>
                    <a:ext uri="{FF2B5EF4-FFF2-40B4-BE49-F238E27FC236}">
                      <a16:creationId xmlns:a16="http://schemas.microsoft.com/office/drawing/2014/main" id="{7B3C4F56-E10D-81B9-7DE1-4708FAC01E9F}"/>
                    </a:ext>
                  </a:extLst>
                </p:cNvPr>
                <p:cNvPicPr/>
                <p:nvPr/>
              </p:nvPicPr>
              <p:blipFill>
                <a:blip r:embed="rId61"/>
                <a:stretch>
                  <a:fillRect/>
                </a:stretch>
              </p:blipFill>
              <p:spPr>
                <a:xfrm>
                  <a:off x="7083914" y="3503188"/>
                  <a:ext cx="23760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8" name="Ink 37">
                  <a:extLst>
                    <a:ext uri="{FF2B5EF4-FFF2-40B4-BE49-F238E27FC236}">
                      <a16:creationId xmlns:a16="http://schemas.microsoft.com/office/drawing/2014/main" id="{6F5D3E20-1658-7435-4F81-CDEE1640881B}"/>
                    </a:ext>
                  </a:extLst>
                </p14:cNvPr>
                <p14:cNvContentPartPr/>
                <p14:nvPr/>
              </p14:nvContentPartPr>
              <p14:xfrm>
                <a:off x="5652554" y="5208148"/>
                <a:ext cx="12960" cy="23040"/>
              </p14:xfrm>
            </p:contentPart>
          </mc:Choice>
          <mc:Fallback xmlns="">
            <p:pic>
              <p:nvPicPr>
                <p:cNvPr id="38" name="Ink 37">
                  <a:extLst>
                    <a:ext uri="{FF2B5EF4-FFF2-40B4-BE49-F238E27FC236}">
                      <a16:creationId xmlns:a16="http://schemas.microsoft.com/office/drawing/2014/main" id="{6F5D3E20-1658-7435-4F81-CDEE1640881B}"/>
                    </a:ext>
                  </a:extLst>
                </p:cNvPr>
                <p:cNvPicPr/>
                <p:nvPr/>
              </p:nvPicPr>
              <p:blipFill>
                <a:blip r:embed="rId63"/>
                <a:stretch>
                  <a:fillRect/>
                </a:stretch>
              </p:blipFill>
              <p:spPr>
                <a:xfrm>
                  <a:off x="5646434" y="5202028"/>
                  <a:ext cx="2520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9" name="Ink 38">
                  <a:extLst>
                    <a:ext uri="{FF2B5EF4-FFF2-40B4-BE49-F238E27FC236}">
                      <a16:creationId xmlns:a16="http://schemas.microsoft.com/office/drawing/2014/main" id="{5C193DD0-B550-2369-0F32-DE43C9E1916F}"/>
                    </a:ext>
                  </a:extLst>
                </p14:cNvPr>
                <p14:cNvContentPartPr/>
                <p14:nvPr/>
              </p14:nvContentPartPr>
              <p14:xfrm>
                <a:off x="5662634" y="5144428"/>
                <a:ext cx="756720" cy="89280"/>
              </p14:xfrm>
            </p:contentPart>
          </mc:Choice>
          <mc:Fallback xmlns="">
            <p:pic>
              <p:nvPicPr>
                <p:cNvPr id="39" name="Ink 38">
                  <a:extLst>
                    <a:ext uri="{FF2B5EF4-FFF2-40B4-BE49-F238E27FC236}">
                      <a16:creationId xmlns:a16="http://schemas.microsoft.com/office/drawing/2014/main" id="{5C193DD0-B550-2369-0F32-DE43C9E1916F}"/>
                    </a:ext>
                  </a:extLst>
                </p:cNvPr>
                <p:cNvPicPr/>
                <p:nvPr/>
              </p:nvPicPr>
              <p:blipFill>
                <a:blip r:embed="rId65"/>
                <a:stretch>
                  <a:fillRect/>
                </a:stretch>
              </p:blipFill>
              <p:spPr>
                <a:xfrm>
                  <a:off x="5656514" y="5138308"/>
                  <a:ext cx="76896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0" name="Ink 39">
                  <a:extLst>
                    <a:ext uri="{FF2B5EF4-FFF2-40B4-BE49-F238E27FC236}">
                      <a16:creationId xmlns:a16="http://schemas.microsoft.com/office/drawing/2014/main" id="{F3599CB7-E85D-4103-12D7-ACC69E2ECDFC}"/>
                    </a:ext>
                  </a:extLst>
                </p14:cNvPr>
                <p14:cNvContentPartPr/>
                <p14:nvPr/>
              </p14:nvContentPartPr>
              <p14:xfrm>
                <a:off x="6634634" y="5085748"/>
                <a:ext cx="609840" cy="292680"/>
              </p14:xfrm>
            </p:contentPart>
          </mc:Choice>
          <mc:Fallback xmlns="">
            <p:pic>
              <p:nvPicPr>
                <p:cNvPr id="40" name="Ink 39">
                  <a:extLst>
                    <a:ext uri="{FF2B5EF4-FFF2-40B4-BE49-F238E27FC236}">
                      <a16:creationId xmlns:a16="http://schemas.microsoft.com/office/drawing/2014/main" id="{F3599CB7-E85D-4103-12D7-ACC69E2ECDFC}"/>
                    </a:ext>
                  </a:extLst>
                </p:cNvPr>
                <p:cNvPicPr/>
                <p:nvPr/>
              </p:nvPicPr>
              <p:blipFill>
                <a:blip r:embed="rId67"/>
                <a:stretch>
                  <a:fillRect/>
                </a:stretch>
              </p:blipFill>
              <p:spPr>
                <a:xfrm>
                  <a:off x="6628514" y="5079628"/>
                  <a:ext cx="622080" cy="3049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1" name="Ink 40">
                  <a:extLst>
                    <a:ext uri="{FF2B5EF4-FFF2-40B4-BE49-F238E27FC236}">
                      <a16:creationId xmlns:a16="http://schemas.microsoft.com/office/drawing/2014/main" id="{CDD3A3F7-7146-BFF5-3D59-708667F18E8E}"/>
                    </a:ext>
                  </a:extLst>
                </p14:cNvPr>
                <p14:cNvContentPartPr/>
                <p14:nvPr/>
              </p14:nvContentPartPr>
              <p14:xfrm>
                <a:off x="5071154" y="4212028"/>
                <a:ext cx="897480" cy="63720"/>
              </p14:xfrm>
            </p:contentPart>
          </mc:Choice>
          <mc:Fallback xmlns="">
            <p:pic>
              <p:nvPicPr>
                <p:cNvPr id="41" name="Ink 40">
                  <a:extLst>
                    <a:ext uri="{FF2B5EF4-FFF2-40B4-BE49-F238E27FC236}">
                      <a16:creationId xmlns:a16="http://schemas.microsoft.com/office/drawing/2014/main" id="{CDD3A3F7-7146-BFF5-3D59-708667F18E8E}"/>
                    </a:ext>
                  </a:extLst>
                </p:cNvPr>
                <p:cNvPicPr/>
                <p:nvPr/>
              </p:nvPicPr>
              <p:blipFill>
                <a:blip r:embed="rId69"/>
                <a:stretch>
                  <a:fillRect/>
                </a:stretch>
              </p:blipFill>
              <p:spPr>
                <a:xfrm>
                  <a:off x="5065034" y="4205908"/>
                  <a:ext cx="909720" cy="759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3" name="Ink 42">
                  <a:extLst>
                    <a:ext uri="{FF2B5EF4-FFF2-40B4-BE49-F238E27FC236}">
                      <a16:creationId xmlns:a16="http://schemas.microsoft.com/office/drawing/2014/main" id="{E26DA5E4-8C52-2570-F9D0-B906248DAE06}"/>
                    </a:ext>
                  </a:extLst>
                </p14:cNvPr>
                <p14:cNvContentPartPr/>
                <p14:nvPr/>
              </p14:nvContentPartPr>
              <p14:xfrm>
                <a:off x="5167634" y="3708388"/>
                <a:ext cx="314640" cy="320040"/>
              </p14:xfrm>
            </p:contentPart>
          </mc:Choice>
          <mc:Fallback xmlns="">
            <p:pic>
              <p:nvPicPr>
                <p:cNvPr id="43" name="Ink 42">
                  <a:extLst>
                    <a:ext uri="{FF2B5EF4-FFF2-40B4-BE49-F238E27FC236}">
                      <a16:creationId xmlns:a16="http://schemas.microsoft.com/office/drawing/2014/main" id="{E26DA5E4-8C52-2570-F9D0-B906248DAE06}"/>
                    </a:ext>
                  </a:extLst>
                </p:cNvPr>
                <p:cNvPicPr/>
                <p:nvPr/>
              </p:nvPicPr>
              <p:blipFill>
                <a:blip r:embed="rId71"/>
                <a:stretch>
                  <a:fillRect/>
                </a:stretch>
              </p:blipFill>
              <p:spPr>
                <a:xfrm>
                  <a:off x="5161514" y="3702268"/>
                  <a:ext cx="326880" cy="3322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4" name="Ink 43">
                  <a:extLst>
                    <a:ext uri="{FF2B5EF4-FFF2-40B4-BE49-F238E27FC236}">
                      <a16:creationId xmlns:a16="http://schemas.microsoft.com/office/drawing/2014/main" id="{41403FD5-D4AB-D852-10E9-90E94FDF76F1}"/>
                    </a:ext>
                  </a:extLst>
                </p14:cNvPr>
                <p14:cNvContentPartPr/>
                <p14:nvPr/>
              </p14:nvContentPartPr>
              <p14:xfrm>
                <a:off x="5284994" y="3760228"/>
                <a:ext cx="532440" cy="161280"/>
              </p14:xfrm>
            </p:contentPart>
          </mc:Choice>
          <mc:Fallback xmlns="">
            <p:pic>
              <p:nvPicPr>
                <p:cNvPr id="44" name="Ink 43">
                  <a:extLst>
                    <a:ext uri="{FF2B5EF4-FFF2-40B4-BE49-F238E27FC236}">
                      <a16:creationId xmlns:a16="http://schemas.microsoft.com/office/drawing/2014/main" id="{41403FD5-D4AB-D852-10E9-90E94FDF76F1}"/>
                    </a:ext>
                  </a:extLst>
                </p:cNvPr>
                <p:cNvPicPr/>
                <p:nvPr/>
              </p:nvPicPr>
              <p:blipFill>
                <a:blip r:embed="rId73"/>
                <a:stretch>
                  <a:fillRect/>
                </a:stretch>
              </p:blipFill>
              <p:spPr>
                <a:xfrm>
                  <a:off x="5278874" y="3754108"/>
                  <a:ext cx="544680" cy="1735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6" name="Ink 45">
                  <a:extLst>
                    <a:ext uri="{FF2B5EF4-FFF2-40B4-BE49-F238E27FC236}">
                      <a16:creationId xmlns:a16="http://schemas.microsoft.com/office/drawing/2014/main" id="{22691F43-F3F1-BE1E-9178-99D9746745FD}"/>
                    </a:ext>
                  </a:extLst>
                </p14:cNvPr>
                <p14:cNvContentPartPr/>
                <p14:nvPr/>
              </p14:nvContentPartPr>
              <p14:xfrm>
                <a:off x="6518714" y="5174308"/>
                <a:ext cx="581760" cy="199440"/>
              </p14:xfrm>
            </p:contentPart>
          </mc:Choice>
          <mc:Fallback xmlns="">
            <p:pic>
              <p:nvPicPr>
                <p:cNvPr id="46" name="Ink 45">
                  <a:extLst>
                    <a:ext uri="{FF2B5EF4-FFF2-40B4-BE49-F238E27FC236}">
                      <a16:creationId xmlns:a16="http://schemas.microsoft.com/office/drawing/2014/main" id="{22691F43-F3F1-BE1E-9178-99D9746745FD}"/>
                    </a:ext>
                  </a:extLst>
                </p:cNvPr>
                <p:cNvPicPr/>
                <p:nvPr/>
              </p:nvPicPr>
              <p:blipFill>
                <a:blip r:embed="rId75"/>
                <a:stretch>
                  <a:fillRect/>
                </a:stretch>
              </p:blipFill>
              <p:spPr>
                <a:xfrm>
                  <a:off x="6512594" y="5168188"/>
                  <a:ext cx="59400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7" name="Ink 46">
                  <a:extLst>
                    <a:ext uri="{FF2B5EF4-FFF2-40B4-BE49-F238E27FC236}">
                      <a16:creationId xmlns:a16="http://schemas.microsoft.com/office/drawing/2014/main" id="{A6ED67AE-963C-080F-1D6C-FDC31F436BF5}"/>
                    </a:ext>
                  </a:extLst>
                </p14:cNvPr>
                <p14:cNvContentPartPr/>
                <p14:nvPr/>
              </p14:nvContentPartPr>
              <p14:xfrm>
                <a:off x="5220554" y="3861748"/>
                <a:ext cx="552960" cy="45720"/>
              </p14:xfrm>
            </p:contentPart>
          </mc:Choice>
          <mc:Fallback xmlns="">
            <p:pic>
              <p:nvPicPr>
                <p:cNvPr id="47" name="Ink 46">
                  <a:extLst>
                    <a:ext uri="{FF2B5EF4-FFF2-40B4-BE49-F238E27FC236}">
                      <a16:creationId xmlns:a16="http://schemas.microsoft.com/office/drawing/2014/main" id="{A6ED67AE-963C-080F-1D6C-FDC31F436BF5}"/>
                    </a:ext>
                  </a:extLst>
                </p:cNvPr>
                <p:cNvPicPr/>
                <p:nvPr/>
              </p:nvPicPr>
              <p:blipFill>
                <a:blip r:embed="rId77"/>
                <a:stretch>
                  <a:fillRect/>
                </a:stretch>
              </p:blipFill>
              <p:spPr>
                <a:xfrm>
                  <a:off x="5214434" y="3855628"/>
                  <a:ext cx="56520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8" name="Ink 47">
                  <a:extLst>
                    <a:ext uri="{FF2B5EF4-FFF2-40B4-BE49-F238E27FC236}">
                      <a16:creationId xmlns:a16="http://schemas.microsoft.com/office/drawing/2014/main" id="{756A0830-2155-C868-4D9A-7590E89F194F}"/>
                    </a:ext>
                  </a:extLst>
                </p14:cNvPr>
                <p14:cNvContentPartPr/>
                <p14:nvPr/>
              </p14:nvContentPartPr>
              <p14:xfrm>
                <a:off x="5267354" y="3393388"/>
                <a:ext cx="367920" cy="253800"/>
              </p14:xfrm>
            </p:contentPart>
          </mc:Choice>
          <mc:Fallback xmlns="">
            <p:pic>
              <p:nvPicPr>
                <p:cNvPr id="48" name="Ink 47">
                  <a:extLst>
                    <a:ext uri="{FF2B5EF4-FFF2-40B4-BE49-F238E27FC236}">
                      <a16:creationId xmlns:a16="http://schemas.microsoft.com/office/drawing/2014/main" id="{756A0830-2155-C868-4D9A-7590E89F194F}"/>
                    </a:ext>
                  </a:extLst>
                </p:cNvPr>
                <p:cNvPicPr/>
                <p:nvPr/>
              </p:nvPicPr>
              <p:blipFill>
                <a:blip r:embed="rId79"/>
                <a:stretch>
                  <a:fillRect/>
                </a:stretch>
              </p:blipFill>
              <p:spPr>
                <a:xfrm>
                  <a:off x="5261234" y="3387268"/>
                  <a:ext cx="380160" cy="2660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9" name="Ink 48">
                  <a:extLst>
                    <a:ext uri="{FF2B5EF4-FFF2-40B4-BE49-F238E27FC236}">
                      <a16:creationId xmlns:a16="http://schemas.microsoft.com/office/drawing/2014/main" id="{D7D250F4-B867-5243-6BDE-71AC38CC9AEC}"/>
                    </a:ext>
                  </a:extLst>
                </p14:cNvPr>
                <p14:cNvContentPartPr/>
                <p14:nvPr/>
              </p14:nvContentPartPr>
              <p14:xfrm>
                <a:off x="5480834" y="3448108"/>
                <a:ext cx="292320" cy="276840"/>
              </p14:xfrm>
            </p:contentPart>
          </mc:Choice>
          <mc:Fallback xmlns="">
            <p:pic>
              <p:nvPicPr>
                <p:cNvPr id="49" name="Ink 48">
                  <a:extLst>
                    <a:ext uri="{FF2B5EF4-FFF2-40B4-BE49-F238E27FC236}">
                      <a16:creationId xmlns:a16="http://schemas.microsoft.com/office/drawing/2014/main" id="{D7D250F4-B867-5243-6BDE-71AC38CC9AEC}"/>
                    </a:ext>
                  </a:extLst>
                </p:cNvPr>
                <p:cNvPicPr/>
                <p:nvPr/>
              </p:nvPicPr>
              <p:blipFill>
                <a:blip r:embed="rId81"/>
                <a:stretch>
                  <a:fillRect/>
                </a:stretch>
              </p:blipFill>
              <p:spPr>
                <a:xfrm>
                  <a:off x="5474714" y="3441988"/>
                  <a:ext cx="304560" cy="28908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0" name="Ink 49">
                  <a:extLst>
                    <a:ext uri="{FF2B5EF4-FFF2-40B4-BE49-F238E27FC236}">
                      <a16:creationId xmlns:a16="http://schemas.microsoft.com/office/drawing/2014/main" id="{C6D2C5D2-F8C8-451D-A7B3-4EB3D40872E9}"/>
                    </a:ext>
                  </a:extLst>
                </p14:cNvPr>
                <p14:cNvContentPartPr/>
                <p14:nvPr/>
              </p14:nvContentPartPr>
              <p14:xfrm>
                <a:off x="5629874" y="3468268"/>
                <a:ext cx="69840" cy="21960"/>
              </p14:xfrm>
            </p:contentPart>
          </mc:Choice>
          <mc:Fallback xmlns="">
            <p:pic>
              <p:nvPicPr>
                <p:cNvPr id="50" name="Ink 49">
                  <a:extLst>
                    <a:ext uri="{FF2B5EF4-FFF2-40B4-BE49-F238E27FC236}">
                      <a16:creationId xmlns:a16="http://schemas.microsoft.com/office/drawing/2014/main" id="{C6D2C5D2-F8C8-451D-A7B3-4EB3D40872E9}"/>
                    </a:ext>
                  </a:extLst>
                </p:cNvPr>
                <p:cNvPicPr/>
                <p:nvPr/>
              </p:nvPicPr>
              <p:blipFill>
                <a:blip r:embed="rId83"/>
                <a:stretch>
                  <a:fillRect/>
                </a:stretch>
              </p:blipFill>
              <p:spPr>
                <a:xfrm>
                  <a:off x="5623754" y="3462148"/>
                  <a:ext cx="820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1" name="Ink 50">
                  <a:extLst>
                    <a:ext uri="{FF2B5EF4-FFF2-40B4-BE49-F238E27FC236}">
                      <a16:creationId xmlns:a16="http://schemas.microsoft.com/office/drawing/2014/main" id="{ED37CB5B-F31E-2D02-92F8-9BEE9F7BFAB6}"/>
                    </a:ext>
                  </a:extLst>
                </p14:cNvPr>
                <p14:cNvContentPartPr/>
                <p14:nvPr/>
              </p14:nvContentPartPr>
              <p14:xfrm>
                <a:off x="5205794" y="3418948"/>
                <a:ext cx="302040" cy="337680"/>
              </p14:xfrm>
            </p:contentPart>
          </mc:Choice>
          <mc:Fallback xmlns="">
            <p:pic>
              <p:nvPicPr>
                <p:cNvPr id="51" name="Ink 50">
                  <a:extLst>
                    <a:ext uri="{FF2B5EF4-FFF2-40B4-BE49-F238E27FC236}">
                      <a16:creationId xmlns:a16="http://schemas.microsoft.com/office/drawing/2014/main" id="{ED37CB5B-F31E-2D02-92F8-9BEE9F7BFAB6}"/>
                    </a:ext>
                  </a:extLst>
                </p:cNvPr>
                <p:cNvPicPr/>
                <p:nvPr/>
              </p:nvPicPr>
              <p:blipFill>
                <a:blip r:embed="rId85"/>
                <a:stretch>
                  <a:fillRect/>
                </a:stretch>
              </p:blipFill>
              <p:spPr>
                <a:xfrm>
                  <a:off x="5199674" y="3412828"/>
                  <a:ext cx="314280" cy="34992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2" name="Ink 51">
                  <a:extLst>
                    <a:ext uri="{FF2B5EF4-FFF2-40B4-BE49-F238E27FC236}">
                      <a16:creationId xmlns:a16="http://schemas.microsoft.com/office/drawing/2014/main" id="{049C3298-BF34-BF35-8340-A1056214B811}"/>
                    </a:ext>
                  </a:extLst>
                </p14:cNvPr>
                <p14:cNvContentPartPr/>
                <p14:nvPr/>
              </p14:nvContentPartPr>
              <p14:xfrm>
                <a:off x="5465714" y="3483388"/>
                <a:ext cx="341640" cy="335880"/>
              </p14:xfrm>
            </p:contentPart>
          </mc:Choice>
          <mc:Fallback xmlns="">
            <p:pic>
              <p:nvPicPr>
                <p:cNvPr id="52" name="Ink 51">
                  <a:extLst>
                    <a:ext uri="{FF2B5EF4-FFF2-40B4-BE49-F238E27FC236}">
                      <a16:creationId xmlns:a16="http://schemas.microsoft.com/office/drawing/2014/main" id="{049C3298-BF34-BF35-8340-A1056214B811}"/>
                    </a:ext>
                  </a:extLst>
                </p:cNvPr>
                <p:cNvPicPr/>
                <p:nvPr/>
              </p:nvPicPr>
              <p:blipFill>
                <a:blip r:embed="rId87"/>
                <a:stretch>
                  <a:fillRect/>
                </a:stretch>
              </p:blipFill>
              <p:spPr>
                <a:xfrm>
                  <a:off x="5459594" y="3477268"/>
                  <a:ext cx="353880" cy="3481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3" name="Ink 52">
                  <a:extLst>
                    <a:ext uri="{FF2B5EF4-FFF2-40B4-BE49-F238E27FC236}">
                      <a16:creationId xmlns:a16="http://schemas.microsoft.com/office/drawing/2014/main" id="{FAD3AF4C-BE5E-781E-4BEB-37F61D314756}"/>
                    </a:ext>
                  </a:extLst>
                </p14:cNvPr>
                <p14:cNvContentPartPr/>
                <p14:nvPr/>
              </p14:nvContentPartPr>
              <p14:xfrm>
                <a:off x="5696834" y="3495628"/>
                <a:ext cx="330480" cy="6120"/>
              </p14:xfrm>
            </p:contentPart>
          </mc:Choice>
          <mc:Fallback xmlns="">
            <p:pic>
              <p:nvPicPr>
                <p:cNvPr id="53" name="Ink 52">
                  <a:extLst>
                    <a:ext uri="{FF2B5EF4-FFF2-40B4-BE49-F238E27FC236}">
                      <a16:creationId xmlns:a16="http://schemas.microsoft.com/office/drawing/2014/main" id="{FAD3AF4C-BE5E-781E-4BEB-37F61D314756}"/>
                    </a:ext>
                  </a:extLst>
                </p:cNvPr>
                <p:cNvPicPr/>
                <p:nvPr/>
              </p:nvPicPr>
              <p:blipFill>
                <a:blip r:embed="rId89"/>
                <a:stretch>
                  <a:fillRect/>
                </a:stretch>
              </p:blipFill>
              <p:spPr>
                <a:xfrm>
                  <a:off x="5690714" y="3489508"/>
                  <a:ext cx="34272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7" name="Ink 66">
                  <a:extLst>
                    <a:ext uri="{FF2B5EF4-FFF2-40B4-BE49-F238E27FC236}">
                      <a16:creationId xmlns:a16="http://schemas.microsoft.com/office/drawing/2014/main" id="{D6FA44C3-F959-82EA-A41A-77E404722557}"/>
                    </a:ext>
                  </a:extLst>
                </p14:cNvPr>
                <p14:cNvContentPartPr/>
                <p14:nvPr/>
              </p14:nvContentPartPr>
              <p14:xfrm>
                <a:off x="8259674" y="4110508"/>
                <a:ext cx="303120" cy="516960"/>
              </p14:xfrm>
            </p:contentPart>
          </mc:Choice>
          <mc:Fallback xmlns="">
            <p:pic>
              <p:nvPicPr>
                <p:cNvPr id="67" name="Ink 66">
                  <a:extLst>
                    <a:ext uri="{FF2B5EF4-FFF2-40B4-BE49-F238E27FC236}">
                      <a16:creationId xmlns:a16="http://schemas.microsoft.com/office/drawing/2014/main" id="{D6FA44C3-F959-82EA-A41A-77E404722557}"/>
                    </a:ext>
                  </a:extLst>
                </p:cNvPr>
                <p:cNvPicPr/>
                <p:nvPr/>
              </p:nvPicPr>
              <p:blipFill>
                <a:blip r:embed="rId91"/>
                <a:stretch>
                  <a:fillRect/>
                </a:stretch>
              </p:blipFill>
              <p:spPr>
                <a:xfrm>
                  <a:off x="8253554" y="4104388"/>
                  <a:ext cx="315360" cy="5292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8" name="Ink 67">
                  <a:extLst>
                    <a:ext uri="{FF2B5EF4-FFF2-40B4-BE49-F238E27FC236}">
                      <a16:creationId xmlns:a16="http://schemas.microsoft.com/office/drawing/2014/main" id="{A56FD45F-EE8B-C9B0-39AA-36A2A48EF063}"/>
                    </a:ext>
                  </a:extLst>
                </p14:cNvPr>
                <p14:cNvContentPartPr/>
                <p14:nvPr/>
              </p14:nvContentPartPr>
              <p14:xfrm>
                <a:off x="8644874" y="4244428"/>
                <a:ext cx="237960" cy="34200"/>
              </p14:xfrm>
            </p:contentPart>
          </mc:Choice>
          <mc:Fallback xmlns="">
            <p:pic>
              <p:nvPicPr>
                <p:cNvPr id="68" name="Ink 67">
                  <a:extLst>
                    <a:ext uri="{FF2B5EF4-FFF2-40B4-BE49-F238E27FC236}">
                      <a16:creationId xmlns:a16="http://schemas.microsoft.com/office/drawing/2014/main" id="{A56FD45F-EE8B-C9B0-39AA-36A2A48EF063}"/>
                    </a:ext>
                  </a:extLst>
                </p:cNvPr>
                <p:cNvPicPr/>
                <p:nvPr/>
              </p:nvPicPr>
              <p:blipFill>
                <a:blip r:embed="rId93"/>
                <a:stretch>
                  <a:fillRect/>
                </a:stretch>
              </p:blipFill>
              <p:spPr>
                <a:xfrm>
                  <a:off x="8638754" y="4238308"/>
                  <a:ext cx="25020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70" name="Ink 69">
                  <a:extLst>
                    <a:ext uri="{FF2B5EF4-FFF2-40B4-BE49-F238E27FC236}">
                      <a16:creationId xmlns:a16="http://schemas.microsoft.com/office/drawing/2014/main" id="{B93DA9DF-7DC6-DB3D-EA0D-0889665C564F}"/>
                    </a:ext>
                  </a:extLst>
                </p14:cNvPr>
                <p14:cNvContentPartPr/>
                <p14:nvPr/>
              </p14:nvContentPartPr>
              <p14:xfrm>
                <a:off x="8651354" y="4229308"/>
                <a:ext cx="371160" cy="528480"/>
              </p14:xfrm>
            </p:contentPart>
          </mc:Choice>
          <mc:Fallback xmlns="">
            <p:pic>
              <p:nvPicPr>
                <p:cNvPr id="70" name="Ink 69">
                  <a:extLst>
                    <a:ext uri="{FF2B5EF4-FFF2-40B4-BE49-F238E27FC236}">
                      <a16:creationId xmlns:a16="http://schemas.microsoft.com/office/drawing/2014/main" id="{B93DA9DF-7DC6-DB3D-EA0D-0889665C564F}"/>
                    </a:ext>
                  </a:extLst>
                </p:cNvPr>
                <p:cNvPicPr/>
                <p:nvPr/>
              </p:nvPicPr>
              <p:blipFill>
                <a:blip r:embed="rId95"/>
                <a:stretch>
                  <a:fillRect/>
                </a:stretch>
              </p:blipFill>
              <p:spPr>
                <a:xfrm>
                  <a:off x="8645234" y="4223188"/>
                  <a:ext cx="383400" cy="5407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71" name="Ink 70">
                  <a:extLst>
                    <a:ext uri="{FF2B5EF4-FFF2-40B4-BE49-F238E27FC236}">
                      <a16:creationId xmlns:a16="http://schemas.microsoft.com/office/drawing/2014/main" id="{C6E00206-BBD1-D1A4-D389-88A59FA91A32}"/>
                    </a:ext>
                  </a:extLst>
                </p14:cNvPr>
                <p14:cNvContentPartPr/>
                <p14:nvPr/>
              </p14:nvContentPartPr>
              <p14:xfrm>
                <a:off x="8816594" y="4454308"/>
                <a:ext cx="300240" cy="66240"/>
              </p14:xfrm>
            </p:contentPart>
          </mc:Choice>
          <mc:Fallback xmlns="">
            <p:pic>
              <p:nvPicPr>
                <p:cNvPr id="71" name="Ink 70">
                  <a:extLst>
                    <a:ext uri="{FF2B5EF4-FFF2-40B4-BE49-F238E27FC236}">
                      <a16:creationId xmlns:a16="http://schemas.microsoft.com/office/drawing/2014/main" id="{C6E00206-BBD1-D1A4-D389-88A59FA91A32}"/>
                    </a:ext>
                  </a:extLst>
                </p:cNvPr>
                <p:cNvPicPr/>
                <p:nvPr/>
              </p:nvPicPr>
              <p:blipFill>
                <a:blip r:embed="rId97"/>
                <a:stretch>
                  <a:fillRect/>
                </a:stretch>
              </p:blipFill>
              <p:spPr>
                <a:xfrm>
                  <a:off x="8810474" y="4448188"/>
                  <a:ext cx="31248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72" name="Ink 71">
                  <a:extLst>
                    <a:ext uri="{FF2B5EF4-FFF2-40B4-BE49-F238E27FC236}">
                      <a16:creationId xmlns:a16="http://schemas.microsoft.com/office/drawing/2014/main" id="{EB95CA1B-754A-775D-65CF-833DF5D6A28E}"/>
                    </a:ext>
                  </a:extLst>
                </p14:cNvPr>
                <p14:cNvContentPartPr/>
                <p14:nvPr/>
              </p14:nvContentPartPr>
              <p14:xfrm>
                <a:off x="9094874" y="4272148"/>
                <a:ext cx="299160" cy="350640"/>
              </p14:xfrm>
            </p:contentPart>
          </mc:Choice>
          <mc:Fallback xmlns="">
            <p:pic>
              <p:nvPicPr>
                <p:cNvPr id="72" name="Ink 71">
                  <a:extLst>
                    <a:ext uri="{FF2B5EF4-FFF2-40B4-BE49-F238E27FC236}">
                      <a16:creationId xmlns:a16="http://schemas.microsoft.com/office/drawing/2014/main" id="{EB95CA1B-754A-775D-65CF-833DF5D6A28E}"/>
                    </a:ext>
                  </a:extLst>
                </p:cNvPr>
                <p:cNvPicPr/>
                <p:nvPr/>
              </p:nvPicPr>
              <p:blipFill>
                <a:blip r:embed="rId99"/>
                <a:stretch>
                  <a:fillRect/>
                </a:stretch>
              </p:blipFill>
              <p:spPr>
                <a:xfrm>
                  <a:off x="9088754" y="4266028"/>
                  <a:ext cx="311400" cy="3628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73" name="Ink 72">
                  <a:extLst>
                    <a:ext uri="{FF2B5EF4-FFF2-40B4-BE49-F238E27FC236}">
                      <a16:creationId xmlns:a16="http://schemas.microsoft.com/office/drawing/2014/main" id="{A9560D1F-59B1-0DCC-F563-3BC5533EF9FB}"/>
                    </a:ext>
                  </a:extLst>
                </p14:cNvPr>
                <p14:cNvContentPartPr/>
                <p14:nvPr/>
              </p14:nvContentPartPr>
              <p14:xfrm>
                <a:off x="9153194" y="4165588"/>
                <a:ext cx="237960" cy="203760"/>
              </p14:xfrm>
            </p:contentPart>
          </mc:Choice>
          <mc:Fallback xmlns="">
            <p:pic>
              <p:nvPicPr>
                <p:cNvPr id="73" name="Ink 72">
                  <a:extLst>
                    <a:ext uri="{FF2B5EF4-FFF2-40B4-BE49-F238E27FC236}">
                      <a16:creationId xmlns:a16="http://schemas.microsoft.com/office/drawing/2014/main" id="{A9560D1F-59B1-0DCC-F563-3BC5533EF9FB}"/>
                    </a:ext>
                  </a:extLst>
                </p:cNvPr>
                <p:cNvPicPr/>
                <p:nvPr/>
              </p:nvPicPr>
              <p:blipFill>
                <a:blip r:embed="rId101"/>
                <a:stretch>
                  <a:fillRect/>
                </a:stretch>
              </p:blipFill>
              <p:spPr>
                <a:xfrm>
                  <a:off x="9147074" y="4159468"/>
                  <a:ext cx="2502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74" name="Ink 73">
                  <a:extLst>
                    <a:ext uri="{FF2B5EF4-FFF2-40B4-BE49-F238E27FC236}">
                      <a16:creationId xmlns:a16="http://schemas.microsoft.com/office/drawing/2014/main" id="{907C281D-FAB3-7C55-3815-0109F32078DA}"/>
                    </a:ext>
                  </a:extLst>
                </p14:cNvPr>
                <p14:cNvContentPartPr/>
                <p14:nvPr/>
              </p14:nvContentPartPr>
              <p14:xfrm>
                <a:off x="7457234" y="3765988"/>
                <a:ext cx="2479680" cy="1258200"/>
              </p14:xfrm>
            </p:contentPart>
          </mc:Choice>
          <mc:Fallback xmlns="">
            <p:pic>
              <p:nvPicPr>
                <p:cNvPr id="74" name="Ink 73">
                  <a:extLst>
                    <a:ext uri="{FF2B5EF4-FFF2-40B4-BE49-F238E27FC236}">
                      <a16:creationId xmlns:a16="http://schemas.microsoft.com/office/drawing/2014/main" id="{907C281D-FAB3-7C55-3815-0109F32078DA}"/>
                    </a:ext>
                  </a:extLst>
                </p:cNvPr>
                <p:cNvPicPr/>
                <p:nvPr/>
              </p:nvPicPr>
              <p:blipFill>
                <a:blip r:embed="rId103"/>
                <a:stretch>
                  <a:fillRect/>
                </a:stretch>
              </p:blipFill>
              <p:spPr>
                <a:xfrm>
                  <a:off x="7451114" y="3759868"/>
                  <a:ext cx="2491920" cy="12704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79" name="Ink 78">
                  <a:extLst>
                    <a:ext uri="{FF2B5EF4-FFF2-40B4-BE49-F238E27FC236}">
                      <a16:creationId xmlns:a16="http://schemas.microsoft.com/office/drawing/2014/main" id="{6535736C-4C78-5E33-20D0-C64FF539B263}"/>
                    </a:ext>
                  </a:extLst>
                </p14:cNvPr>
                <p14:cNvContentPartPr/>
                <p14:nvPr/>
              </p14:nvContentPartPr>
              <p14:xfrm>
                <a:off x="6838394" y="3367108"/>
                <a:ext cx="25560" cy="21960"/>
              </p14:xfrm>
            </p:contentPart>
          </mc:Choice>
          <mc:Fallback xmlns="">
            <p:pic>
              <p:nvPicPr>
                <p:cNvPr id="79" name="Ink 78">
                  <a:extLst>
                    <a:ext uri="{FF2B5EF4-FFF2-40B4-BE49-F238E27FC236}">
                      <a16:creationId xmlns:a16="http://schemas.microsoft.com/office/drawing/2014/main" id="{6535736C-4C78-5E33-20D0-C64FF539B263}"/>
                    </a:ext>
                  </a:extLst>
                </p:cNvPr>
                <p:cNvPicPr/>
                <p:nvPr/>
              </p:nvPicPr>
              <p:blipFill>
                <a:blip r:embed="rId105"/>
                <a:stretch>
                  <a:fillRect/>
                </a:stretch>
              </p:blipFill>
              <p:spPr>
                <a:xfrm>
                  <a:off x="6832274" y="3360988"/>
                  <a:ext cx="3780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80" name="Ink 79">
                  <a:extLst>
                    <a:ext uri="{FF2B5EF4-FFF2-40B4-BE49-F238E27FC236}">
                      <a16:creationId xmlns:a16="http://schemas.microsoft.com/office/drawing/2014/main" id="{9B4AD115-9DFB-9870-ECE7-F500E3D7336F}"/>
                    </a:ext>
                  </a:extLst>
                </p14:cNvPr>
                <p14:cNvContentPartPr/>
                <p14:nvPr/>
              </p14:nvContentPartPr>
              <p14:xfrm>
                <a:off x="8299634" y="4729708"/>
                <a:ext cx="1049400" cy="613080"/>
              </p14:xfrm>
            </p:contentPart>
          </mc:Choice>
          <mc:Fallback xmlns="">
            <p:pic>
              <p:nvPicPr>
                <p:cNvPr id="80" name="Ink 79">
                  <a:extLst>
                    <a:ext uri="{FF2B5EF4-FFF2-40B4-BE49-F238E27FC236}">
                      <a16:creationId xmlns:a16="http://schemas.microsoft.com/office/drawing/2014/main" id="{9B4AD115-9DFB-9870-ECE7-F500E3D7336F}"/>
                    </a:ext>
                  </a:extLst>
                </p:cNvPr>
                <p:cNvPicPr/>
                <p:nvPr/>
              </p:nvPicPr>
              <p:blipFill>
                <a:blip r:embed="rId107"/>
                <a:stretch>
                  <a:fillRect/>
                </a:stretch>
              </p:blipFill>
              <p:spPr>
                <a:xfrm>
                  <a:off x="8293514" y="4723588"/>
                  <a:ext cx="1061640" cy="6253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81" name="Ink 80">
                  <a:extLst>
                    <a:ext uri="{FF2B5EF4-FFF2-40B4-BE49-F238E27FC236}">
                      <a16:creationId xmlns:a16="http://schemas.microsoft.com/office/drawing/2014/main" id="{AD33BA11-B748-C78B-C99A-2AB9B181CEF2}"/>
                    </a:ext>
                  </a:extLst>
                </p14:cNvPr>
                <p14:cNvContentPartPr/>
                <p14:nvPr/>
              </p14:nvContentPartPr>
              <p14:xfrm>
                <a:off x="8318714" y="5032468"/>
                <a:ext cx="866160" cy="281160"/>
              </p14:xfrm>
            </p:contentPart>
          </mc:Choice>
          <mc:Fallback xmlns="">
            <p:pic>
              <p:nvPicPr>
                <p:cNvPr id="81" name="Ink 80">
                  <a:extLst>
                    <a:ext uri="{FF2B5EF4-FFF2-40B4-BE49-F238E27FC236}">
                      <a16:creationId xmlns:a16="http://schemas.microsoft.com/office/drawing/2014/main" id="{AD33BA11-B748-C78B-C99A-2AB9B181CEF2}"/>
                    </a:ext>
                  </a:extLst>
                </p:cNvPr>
                <p:cNvPicPr/>
                <p:nvPr/>
              </p:nvPicPr>
              <p:blipFill>
                <a:blip r:embed="rId109"/>
                <a:stretch>
                  <a:fillRect/>
                </a:stretch>
              </p:blipFill>
              <p:spPr>
                <a:xfrm>
                  <a:off x="8312594" y="5026348"/>
                  <a:ext cx="878400" cy="29340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82" name="Ink 81">
                  <a:extLst>
                    <a:ext uri="{FF2B5EF4-FFF2-40B4-BE49-F238E27FC236}">
                      <a16:creationId xmlns:a16="http://schemas.microsoft.com/office/drawing/2014/main" id="{D64CDFF4-E62D-A181-8463-9E811A33F7CD}"/>
                    </a:ext>
                  </a:extLst>
                </p14:cNvPr>
                <p14:cNvContentPartPr/>
                <p14:nvPr/>
              </p14:nvContentPartPr>
              <p14:xfrm>
                <a:off x="9150674" y="5052268"/>
                <a:ext cx="323640" cy="385200"/>
              </p14:xfrm>
            </p:contentPart>
          </mc:Choice>
          <mc:Fallback xmlns="">
            <p:pic>
              <p:nvPicPr>
                <p:cNvPr id="82" name="Ink 81">
                  <a:extLst>
                    <a:ext uri="{FF2B5EF4-FFF2-40B4-BE49-F238E27FC236}">
                      <a16:creationId xmlns:a16="http://schemas.microsoft.com/office/drawing/2014/main" id="{D64CDFF4-E62D-A181-8463-9E811A33F7CD}"/>
                    </a:ext>
                  </a:extLst>
                </p:cNvPr>
                <p:cNvPicPr/>
                <p:nvPr/>
              </p:nvPicPr>
              <p:blipFill>
                <a:blip r:embed="rId111"/>
                <a:stretch>
                  <a:fillRect/>
                </a:stretch>
              </p:blipFill>
              <p:spPr>
                <a:xfrm>
                  <a:off x="9144554" y="5046148"/>
                  <a:ext cx="335880" cy="39744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83" name="Ink 82">
                  <a:extLst>
                    <a:ext uri="{FF2B5EF4-FFF2-40B4-BE49-F238E27FC236}">
                      <a16:creationId xmlns:a16="http://schemas.microsoft.com/office/drawing/2014/main" id="{401FB39A-6813-AE38-022E-ADEC3D7E4C8C}"/>
                    </a:ext>
                  </a:extLst>
                </p14:cNvPr>
                <p14:cNvContentPartPr/>
                <p14:nvPr/>
              </p14:nvContentPartPr>
              <p14:xfrm>
                <a:off x="9237794" y="5270788"/>
                <a:ext cx="309960" cy="68760"/>
              </p14:xfrm>
            </p:contentPart>
          </mc:Choice>
          <mc:Fallback xmlns="">
            <p:pic>
              <p:nvPicPr>
                <p:cNvPr id="83" name="Ink 82">
                  <a:extLst>
                    <a:ext uri="{FF2B5EF4-FFF2-40B4-BE49-F238E27FC236}">
                      <a16:creationId xmlns:a16="http://schemas.microsoft.com/office/drawing/2014/main" id="{401FB39A-6813-AE38-022E-ADEC3D7E4C8C}"/>
                    </a:ext>
                  </a:extLst>
                </p:cNvPr>
                <p:cNvPicPr/>
                <p:nvPr/>
              </p:nvPicPr>
              <p:blipFill>
                <a:blip r:embed="rId113"/>
                <a:stretch>
                  <a:fillRect/>
                </a:stretch>
              </p:blipFill>
              <p:spPr>
                <a:xfrm>
                  <a:off x="9231674" y="5264668"/>
                  <a:ext cx="32220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84" name="Ink 83">
                  <a:extLst>
                    <a:ext uri="{FF2B5EF4-FFF2-40B4-BE49-F238E27FC236}">
                      <a16:creationId xmlns:a16="http://schemas.microsoft.com/office/drawing/2014/main" id="{C3B690A9-73B8-170E-9021-0A4561ED33F3}"/>
                    </a:ext>
                  </a:extLst>
                </p14:cNvPr>
                <p14:cNvContentPartPr/>
                <p14:nvPr/>
              </p14:nvContentPartPr>
              <p14:xfrm>
                <a:off x="9748634" y="5250268"/>
                <a:ext cx="465480" cy="77760"/>
              </p14:xfrm>
            </p:contentPart>
          </mc:Choice>
          <mc:Fallback xmlns="">
            <p:pic>
              <p:nvPicPr>
                <p:cNvPr id="84" name="Ink 83">
                  <a:extLst>
                    <a:ext uri="{FF2B5EF4-FFF2-40B4-BE49-F238E27FC236}">
                      <a16:creationId xmlns:a16="http://schemas.microsoft.com/office/drawing/2014/main" id="{C3B690A9-73B8-170E-9021-0A4561ED33F3}"/>
                    </a:ext>
                  </a:extLst>
                </p:cNvPr>
                <p:cNvPicPr/>
                <p:nvPr/>
              </p:nvPicPr>
              <p:blipFill>
                <a:blip r:embed="rId115"/>
                <a:stretch>
                  <a:fillRect/>
                </a:stretch>
              </p:blipFill>
              <p:spPr>
                <a:xfrm>
                  <a:off x="9742514" y="5244148"/>
                  <a:ext cx="477720" cy="90000"/>
                </a:xfrm>
                <a:prstGeom prst="rect">
                  <a:avLst/>
                </a:prstGeom>
              </p:spPr>
            </p:pic>
          </mc:Fallback>
        </mc:AlternateContent>
      </p:grpSp>
      <p:grpSp>
        <p:nvGrpSpPr>
          <p:cNvPr id="104" name="Group 103">
            <a:extLst>
              <a:ext uri="{FF2B5EF4-FFF2-40B4-BE49-F238E27FC236}">
                <a16:creationId xmlns:a16="http://schemas.microsoft.com/office/drawing/2014/main" id="{F8C059BF-30C7-10CA-3629-58E883E86905}"/>
              </a:ext>
            </a:extLst>
          </p:cNvPr>
          <p:cNvGrpSpPr/>
          <p:nvPr/>
        </p:nvGrpSpPr>
        <p:grpSpPr>
          <a:xfrm>
            <a:off x="619394" y="5071708"/>
            <a:ext cx="2347920" cy="1280160"/>
            <a:chOff x="619394" y="5071708"/>
            <a:chExt cx="2347920" cy="1280160"/>
          </a:xfrm>
        </p:grpSpPr>
        <mc:AlternateContent xmlns:mc="http://schemas.openxmlformats.org/markup-compatibility/2006" xmlns:p14="http://schemas.microsoft.com/office/powerpoint/2010/main">
          <mc:Choice Requires="p14">
            <p:contentPart p14:bwMode="auto" r:id="rId116">
              <p14:nvContentPartPr>
                <p14:cNvPr id="86" name="Ink 85">
                  <a:extLst>
                    <a:ext uri="{FF2B5EF4-FFF2-40B4-BE49-F238E27FC236}">
                      <a16:creationId xmlns:a16="http://schemas.microsoft.com/office/drawing/2014/main" id="{BE2DFAC5-42FA-F530-5223-50443DA06881}"/>
                    </a:ext>
                  </a:extLst>
                </p14:cNvPr>
                <p14:cNvContentPartPr/>
                <p14:nvPr/>
              </p14:nvContentPartPr>
              <p14:xfrm>
                <a:off x="619394" y="5238028"/>
                <a:ext cx="194400" cy="423000"/>
              </p14:xfrm>
            </p:contentPart>
          </mc:Choice>
          <mc:Fallback xmlns="">
            <p:pic>
              <p:nvPicPr>
                <p:cNvPr id="86" name="Ink 85">
                  <a:extLst>
                    <a:ext uri="{FF2B5EF4-FFF2-40B4-BE49-F238E27FC236}">
                      <a16:creationId xmlns:a16="http://schemas.microsoft.com/office/drawing/2014/main" id="{BE2DFAC5-42FA-F530-5223-50443DA06881}"/>
                    </a:ext>
                  </a:extLst>
                </p:cNvPr>
                <p:cNvPicPr/>
                <p:nvPr/>
              </p:nvPicPr>
              <p:blipFill>
                <a:blip r:embed="rId117"/>
                <a:stretch>
                  <a:fillRect/>
                </a:stretch>
              </p:blipFill>
              <p:spPr>
                <a:xfrm>
                  <a:off x="613274" y="5231908"/>
                  <a:ext cx="206640" cy="43524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87" name="Ink 86">
                  <a:extLst>
                    <a:ext uri="{FF2B5EF4-FFF2-40B4-BE49-F238E27FC236}">
                      <a16:creationId xmlns:a16="http://schemas.microsoft.com/office/drawing/2014/main" id="{50C83707-CF0E-4489-9499-AE96DBBE2BC9}"/>
                    </a:ext>
                  </a:extLst>
                </p14:cNvPr>
                <p14:cNvContentPartPr/>
                <p14:nvPr/>
              </p14:nvContentPartPr>
              <p14:xfrm>
                <a:off x="985154" y="5213908"/>
                <a:ext cx="226800" cy="316800"/>
              </p14:xfrm>
            </p:contentPart>
          </mc:Choice>
          <mc:Fallback xmlns="">
            <p:pic>
              <p:nvPicPr>
                <p:cNvPr id="87" name="Ink 86">
                  <a:extLst>
                    <a:ext uri="{FF2B5EF4-FFF2-40B4-BE49-F238E27FC236}">
                      <a16:creationId xmlns:a16="http://schemas.microsoft.com/office/drawing/2014/main" id="{50C83707-CF0E-4489-9499-AE96DBBE2BC9}"/>
                    </a:ext>
                  </a:extLst>
                </p:cNvPr>
                <p:cNvPicPr/>
                <p:nvPr/>
              </p:nvPicPr>
              <p:blipFill>
                <a:blip r:embed="rId119"/>
                <a:stretch>
                  <a:fillRect/>
                </a:stretch>
              </p:blipFill>
              <p:spPr>
                <a:xfrm>
                  <a:off x="979034" y="5207788"/>
                  <a:ext cx="239040" cy="32904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88" name="Ink 87">
                  <a:extLst>
                    <a:ext uri="{FF2B5EF4-FFF2-40B4-BE49-F238E27FC236}">
                      <a16:creationId xmlns:a16="http://schemas.microsoft.com/office/drawing/2014/main" id="{9CEE5A75-6056-DC92-1EE2-544AE4CD5400}"/>
                    </a:ext>
                  </a:extLst>
                </p14:cNvPr>
                <p14:cNvContentPartPr/>
                <p14:nvPr/>
              </p14:nvContentPartPr>
              <p14:xfrm>
                <a:off x="1178834" y="5285548"/>
                <a:ext cx="139320" cy="305280"/>
              </p14:xfrm>
            </p:contentPart>
          </mc:Choice>
          <mc:Fallback xmlns="">
            <p:pic>
              <p:nvPicPr>
                <p:cNvPr id="88" name="Ink 87">
                  <a:extLst>
                    <a:ext uri="{FF2B5EF4-FFF2-40B4-BE49-F238E27FC236}">
                      <a16:creationId xmlns:a16="http://schemas.microsoft.com/office/drawing/2014/main" id="{9CEE5A75-6056-DC92-1EE2-544AE4CD5400}"/>
                    </a:ext>
                  </a:extLst>
                </p:cNvPr>
                <p:cNvPicPr/>
                <p:nvPr/>
              </p:nvPicPr>
              <p:blipFill>
                <a:blip r:embed="rId121"/>
                <a:stretch>
                  <a:fillRect/>
                </a:stretch>
              </p:blipFill>
              <p:spPr>
                <a:xfrm>
                  <a:off x="1172714" y="5279428"/>
                  <a:ext cx="151560" cy="31752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89" name="Ink 88">
                  <a:extLst>
                    <a:ext uri="{FF2B5EF4-FFF2-40B4-BE49-F238E27FC236}">
                      <a16:creationId xmlns:a16="http://schemas.microsoft.com/office/drawing/2014/main" id="{ED14EFFD-88A9-DD16-AF19-C452707987FD}"/>
                    </a:ext>
                  </a:extLst>
                </p14:cNvPr>
                <p14:cNvContentPartPr/>
                <p14:nvPr/>
              </p14:nvContentPartPr>
              <p14:xfrm>
                <a:off x="907754" y="5225428"/>
                <a:ext cx="262800" cy="398880"/>
              </p14:xfrm>
            </p:contentPart>
          </mc:Choice>
          <mc:Fallback xmlns="">
            <p:pic>
              <p:nvPicPr>
                <p:cNvPr id="89" name="Ink 88">
                  <a:extLst>
                    <a:ext uri="{FF2B5EF4-FFF2-40B4-BE49-F238E27FC236}">
                      <a16:creationId xmlns:a16="http://schemas.microsoft.com/office/drawing/2014/main" id="{ED14EFFD-88A9-DD16-AF19-C452707987FD}"/>
                    </a:ext>
                  </a:extLst>
                </p:cNvPr>
                <p:cNvPicPr/>
                <p:nvPr/>
              </p:nvPicPr>
              <p:blipFill>
                <a:blip r:embed="rId123"/>
                <a:stretch>
                  <a:fillRect/>
                </a:stretch>
              </p:blipFill>
              <p:spPr>
                <a:xfrm>
                  <a:off x="901634" y="5219308"/>
                  <a:ext cx="275040" cy="4111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90" name="Ink 89">
                  <a:extLst>
                    <a:ext uri="{FF2B5EF4-FFF2-40B4-BE49-F238E27FC236}">
                      <a16:creationId xmlns:a16="http://schemas.microsoft.com/office/drawing/2014/main" id="{0A96A9A1-157B-4042-16E2-86E9CA248714}"/>
                    </a:ext>
                  </a:extLst>
                </p14:cNvPr>
                <p14:cNvContentPartPr/>
                <p14:nvPr/>
              </p14:nvContentPartPr>
              <p14:xfrm>
                <a:off x="1270994" y="5071708"/>
                <a:ext cx="366840" cy="275400"/>
              </p14:xfrm>
            </p:contentPart>
          </mc:Choice>
          <mc:Fallback xmlns="">
            <p:pic>
              <p:nvPicPr>
                <p:cNvPr id="90" name="Ink 89">
                  <a:extLst>
                    <a:ext uri="{FF2B5EF4-FFF2-40B4-BE49-F238E27FC236}">
                      <a16:creationId xmlns:a16="http://schemas.microsoft.com/office/drawing/2014/main" id="{0A96A9A1-157B-4042-16E2-86E9CA248714}"/>
                    </a:ext>
                  </a:extLst>
                </p:cNvPr>
                <p:cNvPicPr/>
                <p:nvPr/>
              </p:nvPicPr>
              <p:blipFill>
                <a:blip r:embed="rId125"/>
                <a:stretch>
                  <a:fillRect/>
                </a:stretch>
              </p:blipFill>
              <p:spPr>
                <a:xfrm>
                  <a:off x="1264874" y="5065588"/>
                  <a:ext cx="37908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91" name="Ink 90">
                  <a:extLst>
                    <a:ext uri="{FF2B5EF4-FFF2-40B4-BE49-F238E27FC236}">
                      <a16:creationId xmlns:a16="http://schemas.microsoft.com/office/drawing/2014/main" id="{22E78CCD-5C15-7346-DACF-CA8C289AC22F}"/>
                    </a:ext>
                  </a:extLst>
                </p14:cNvPr>
                <p14:cNvContentPartPr/>
                <p14:nvPr/>
              </p14:nvContentPartPr>
              <p14:xfrm>
                <a:off x="754034" y="5689108"/>
                <a:ext cx="892080" cy="76680"/>
              </p14:xfrm>
            </p:contentPart>
          </mc:Choice>
          <mc:Fallback xmlns="">
            <p:pic>
              <p:nvPicPr>
                <p:cNvPr id="91" name="Ink 90">
                  <a:extLst>
                    <a:ext uri="{FF2B5EF4-FFF2-40B4-BE49-F238E27FC236}">
                      <a16:creationId xmlns:a16="http://schemas.microsoft.com/office/drawing/2014/main" id="{22E78CCD-5C15-7346-DACF-CA8C289AC22F}"/>
                    </a:ext>
                  </a:extLst>
                </p:cNvPr>
                <p:cNvPicPr/>
                <p:nvPr/>
              </p:nvPicPr>
              <p:blipFill>
                <a:blip r:embed="rId127"/>
                <a:stretch>
                  <a:fillRect/>
                </a:stretch>
              </p:blipFill>
              <p:spPr>
                <a:xfrm>
                  <a:off x="747914" y="5682988"/>
                  <a:ext cx="90432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92" name="Ink 91">
                  <a:extLst>
                    <a:ext uri="{FF2B5EF4-FFF2-40B4-BE49-F238E27FC236}">
                      <a16:creationId xmlns:a16="http://schemas.microsoft.com/office/drawing/2014/main" id="{46E867A3-382F-C657-10EC-7C914D50EEA7}"/>
                    </a:ext>
                  </a:extLst>
                </p14:cNvPr>
                <p14:cNvContentPartPr/>
                <p14:nvPr/>
              </p14:nvContentPartPr>
              <p14:xfrm>
                <a:off x="933674" y="5843908"/>
                <a:ext cx="83880" cy="388440"/>
              </p14:xfrm>
            </p:contentPart>
          </mc:Choice>
          <mc:Fallback xmlns="">
            <p:pic>
              <p:nvPicPr>
                <p:cNvPr id="92" name="Ink 91">
                  <a:extLst>
                    <a:ext uri="{FF2B5EF4-FFF2-40B4-BE49-F238E27FC236}">
                      <a16:creationId xmlns:a16="http://schemas.microsoft.com/office/drawing/2014/main" id="{46E867A3-382F-C657-10EC-7C914D50EEA7}"/>
                    </a:ext>
                  </a:extLst>
                </p:cNvPr>
                <p:cNvPicPr/>
                <p:nvPr/>
              </p:nvPicPr>
              <p:blipFill>
                <a:blip r:embed="rId129"/>
                <a:stretch>
                  <a:fillRect/>
                </a:stretch>
              </p:blipFill>
              <p:spPr>
                <a:xfrm>
                  <a:off x="927554" y="5837788"/>
                  <a:ext cx="96120" cy="40068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93" name="Ink 92">
                  <a:extLst>
                    <a:ext uri="{FF2B5EF4-FFF2-40B4-BE49-F238E27FC236}">
                      <a16:creationId xmlns:a16="http://schemas.microsoft.com/office/drawing/2014/main" id="{DDEFF30D-E384-EF43-48BB-1097A0347DE7}"/>
                    </a:ext>
                  </a:extLst>
                </p14:cNvPr>
                <p14:cNvContentPartPr/>
                <p14:nvPr/>
              </p14:nvContentPartPr>
              <p14:xfrm>
                <a:off x="1123034" y="5880268"/>
                <a:ext cx="263880" cy="228240"/>
              </p14:xfrm>
            </p:contentPart>
          </mc:Choice>
          <mc:Fallback xmlns="">
            <p:pic>
              <p:nvPicPr>
                <p:cNvPr id="93" name="Ink 92">
                  <a:extLst>
                    <a:ext uri="{FF2B5EF4-FFF2-40B4-BE49-F238E27FC236}">
                      <a16:creationId xmlns:a16="http://schemas.microsoft.com/office/drawing/2014/main" id="{DDEFF30D-E384-EF43-48BB-1097A0347DE7}"/>
                    </a:ext>
                  </a:extLst>
                </p:cNvPr>
                <p:cNvPicPr/>
                <p:nvPr/>
              </p:nvPicPr>
              <p:blipFill>
                <a:blip r:embed="rId131"/>
                <a:stretch>
                  <a:fillRect/>
                </a:stretch>
              </p:blipFill>
              <p:spPr>
                <a:xfrm>
                  <a:off x="1116914" y="5874148"/>
                  <a:ext cx="276120" cy="24048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94" name="Ink 93">
                  <a:extLst>
                    <a:ext uri="{FF2B5EF4-FFF2-40B4-BE49-F238E27FC236}">
                      <a16:creationId xmlns:a16="http://schemas.microsoft.com/office/drawing/2014/main" id="{36853F1D-3F1E-F163-612C-5010A41067E8}"/>
                    </a:ext>
                  </a:extLst>
                </p14:cNvPr>
                <p14:cNvContentPartPr/>
                <p14:nvPr/>
              </p14:nvContentPartPr>
              <p14:xfrm>
                <a:off x="1398794" y="5831308"/>
                <a:ext cx="140400" cy="417600"/>
              </p14:xfrm>
            </p:contentPart>
          </mc:Choice>
          <mc:Fallback xmlns="">
            <p:pic>
              <p:nvPicPr>
                <p:cNvPr id="94" name="Ink 93">
                  <a:extLst>
                    <a:ext uri="{FF2B5EF4-FFF2-40B4-BE49-F238E27FC236}">
                      <a16:creationId xmlns:a16="http://schemas.microsoft.com/office/drawing/2014/main" id="{36853F1D-3F1E-F163-612C-5010A41067E8}"/>
                    </a:ext>
                  </a:extLst>
                </p:cNvPr>
                <p:cNvPicPr/>
                <p:nvPr/>
              </p:nvPicPr>
              <p:blipFill>
                <a:blip r:embed="rId133"/>
                <a:stretch>
                  <a:fillRect/>
                </a:stretch>
              </p:blipFill>
              <p:spPr>
                <a:xfrm>
                  <a:off x="1392674" y="5825188"/>
                  <a:ext cx="152640" cy="4298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95" name="Ink 94">
                  <a:extLst>
                    <a:ext uri="{FF2B5EF4-FFF2-40B4-BE49-F238E27FC236}">
                      <a16:creationId xmlns:a16="http://schemas.microsoft.com/office/drawing/2014/main" id="{A89B5C0C-20E3-DE6C-0E95-A1E889248DD7}"/>
                    </a:ext>
                  </a:extLst>
                </p14:cNvPr>
                <p14:cNvContentPartPr/>
                <p14:nvPr/>
              </p14:nvContentPartPr>
              <p14:xfrm>
                <a:off x="661874" y="5909428"/>
                <a:ext cx="430200" cy="442440"/>
              </p14:xfrm>
            </p:contentPart>
          </mc:Choice>
          <mc:Fallback xmlns="">
            <p:pic>
              <p:nvPicPr>
                <p:cNvPr id="95" name="Ink 94">
                  <a:extLst>
                    <a:ext uri="{FF2B5EF4-FFF2-40B4-BE49-F238E27FC236}">
                      <a16:creationId xmlns:a16="http://schemas.microsoft.com/office/drawing/2014/main" id="{A89B5C0C-20E3-DE6C-0E95-A1E889248DD7}"/>
                    </a:ext>
                  </a:extLst>
                </p:cNvPr>
                <p:cNvPicPr/>
                <p:nvPr/>
              </p:nvPicPr>
              <p:blipFill>
                <a:blip r:embed="rId135"/>
                <a:stretch>
                  <a:fillRect/>
                </a:stretch>
              </p:blipFill>
              <p:spPr>
                <a:xfrm>
                  <a:off x="655754" y="5903308"/>
                  <a:ext cx="442440" cy="45468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96" name="Ink 95">
                  <a:extLst>
                    <a:ext uri="{FF2B5EF4-FFF2-40B4-BE49-F238E27FC236}">
                      <a16:creationId xmlns:a16="http://schemas.microsoft.com/office/drawing/2014/main" id="{F0687304-9F93-A60B-B95C-EAC8E3D9B766}"/>
                    </a:ext>
                  </a:extLst>
                </p14:cNvPr>
                <p14:cNvContentPartPr/>
                <p14:nvPr/>
              </p14:nvContentPartPr>
              <p14:xfrm>
                <a:off x="1574474" y="5733748"/>
                <a:ext cx="315000" cy="200160"/>
              </p14:xfrm>
            </p:contentPart>
          </mc:Choice>
          <mc:Fallback xmlns="">
            <p:pic>
              <p:nvPicPr>
                <p:cNvPr id="96" name="Ink 95">
                  <a:extLst>
                    <a:ext uri="{FF2B5EF4-FFF2-40B4-BE49-F238E27FC236}">
                      <a16:creationId xmlns:a16="http://schemas.microsoft.com/office/drawing/2014/main" id="{F0687304-9F93-A60B-B95C-EAC8E3D9B766}"/>
                    </a:ext>
                  </a:extLst>
                </p:cNvPr>
                <p:cNvPicPr/>
                <p:nvPr/>
              </p:nvPicPr>
              <p:blipFill>
                <a:blip r:embed="rId137"/>
                <a:stretch>
                  <a:fillRect/>
                </a:stretch>
              </p:blipFill>
              <p:spPr>
                <a:xfrm>
                  <a:off x="1568354" y="5727628"/>
                  <a:ext cx="32724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97" name="Ink 96">
                  <a:extLst>
                    <a:ext uri="{FF2B5EF4-FFF2-40B4-BE49-F238E27FC236}">
                      <a16:creationId xmlns:a16="http://schemas.microsoft.com/office/drawing/2014/main" id="{380F7510-CD43-7A17-210F-38017966FF75}"/>
                    </a:ext>
                  </a:extLst>
                </p14:cNvPr>
                <p14:cNvContentPartPr/>
                <p14:nvPr/>
              </p14:nvContentPartPr>
              <p14:xfrm>
                <a:off x="2149754" y="5684788"/>
                <a:ext cx="24480" cy="10440"/>
              </p14:xfrm>
            </p:contentPart>
          </mc:Choice>
          <mc:Fallback xmlns="">
            <p:pic>
              <p:nvPicPr>
                <p:cNvPr id="97" name="Ink 96">
                  <a:extLst>
                    <a:ext uri="{FF2B5EF4-FFF2-40B4-BE49-F238E27FC236}">
                      <a16:creationId xmlns:a16="http://schemas.microsoft.com/office/drawing/2014/main" id="{380F7510-CD43-7A17-210F-38017966FF75}"/>
                    </a:ext>
                  </a:extLst>
                </p:cNvPr>
                <p:cNvPicPr/>
                <p:nvPr/>
              </p:nvPicPr>
              <p:blipFill>
                <a:blip r:embed="rId139"/>
                <a:stretch>
                  <a:fillRect/>
                </a:stretch>
              </p:blipFill>
              <p:spPr>
                <a:xfrm>
                  <a:off x="2143634" y="5678668"/>
                  <a:ext cx="3672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98" name="Ink 97">
                  <a:extLst>
                    <a:ext uri="{FF2B5EF4-FFF2-40B4-BE49-F238E27FC236}">
                      <a16:creationId xmlns:a16="http://schemas.microsoft.com/office/drawing/2014/main" id="{07A71C99-A6D4-417F-359E-5333467805EC}"/>
                    </a:ext>
                  </a:extLst>
                </p14:cNvPr>
                <p14:cNvContentPartPr/>
                <p14:nvPr/>
              </p14:nvContentPartPr>
              <p14:xfrm>
                <a:off x="1902794" y="5652748"/>
                <a:ext cx="172800" cy="360"/>
              </p14:xfrm>
            </p:contentPart>
          </mc:Choice>
          <mc:Fallback xmlns="">
            <p:pic>
              <p:nvPicPr>
                <p:cNvPr id="98" name="Ink 97">
                  <a:extLst>
                    <a:ext uri="{FF2B5EF4-FFF2-40B4-BE49-F238E27FC236}">
                      <a16:creationId xmlns:a16="http://schemas.microsoft.com/office/drawing/2014/main" id="{07A71C99-A6D4-417F-359E-5333467805EC}"/>
                    </a:ext>
                  </a:extLst>
                </p:cNvPr>
                <p:cNvPicPr/>
                <p:nvPr/>
              </p:nvPicPr>
              <p:blipFill>
                <a:blip r:embed="rId141"/>
                <a:stretch>
                  <a:fillRect/>
                </a:stretch>
              </p:blipFill>
              <p:spPr>
                <a:xfrm>
                  <a:off x="1896674" y="5646628"/>
                  <a:ext cx="18504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99" name="Ink 98">
                  <a:extLst>
                    <a:ext uri="{FF2B5EF4-FFF2-40B4-BE49-F238E27FC236}">
                      <a16:creationId xmlns:a16="http://schemas.microsoft.com/office/drawing/2014/main" id="{7F280EBC-B9EE-9257-E187-92E23E97B335}"/>
                    </a:ext>
                  </a:extLst>
                </p14:cNvPr>
                <p14:cNvContentPartPr/>
                <p14:nvPr/>
              </p14:nvContentPartPr>
              <p14:xfrm>
                <a:off x="1798394" y="5720068"/>
                <a:ext cx="293760" cy="43560"/>
              </p14:xfrm>
            </p:contentPart>
          </mc:Choice>
          <mc:Fallback xmlns="">
            <p:pic>
              <p:nvPicPr>
                <p:cNvPr id="99" name="Ink 98">
                  <a:extLst>
                    <a:ext uri="{FF2B5EF4-FFF2-40B4-BE49-F238E27FC236}">
                      <a16:creationId xmlns:a16="http://schemas.microsoft.com/office/drawing/2014/main" id="{7F280EBC-B9EE-9257-E187-92E23E97B335}"/>
                    </a:ext>
                  </a:extLst>
                </p:cNvPr>
                <p:cNvPicPr/>
                <p:nvPr/>
              </p:nvPicPr>
              <p:blipFill>
                <a:blip r:embed="rId143"/>
                <a:stretch>
                  <a:fillRect/>
                </a:stretch>
              </p:blipFill>
              <p:spPr>
                <a:xfrm>
                  <a:off x="1792274" y="5713948"/>
                  <a:ext cx="30600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00" name="Ink 99">
                  <a:extLst>
                    <a:ext uri="{FF2B5EF4-FFF2-40B4-BE49-F238E27FC236}">
                      <a16:creationId xmlns:a16="http://schemas.microsoft.com/office/drawing/2014/main" id="{5C6C1D37-AC1C-9C13-7DE8-FFC83C7E4D8F}"/>
                    </a:ext>
                  </a:extLst>
                </p14:cNvPr>
                <p14:cNvContentPartPr/>
                <p14:nvPr/>
              </p14:nvContentPartPr>
              <p14:xfrm>
                <a:off x="1468274" y="5715388"/>
                <a:ext cx="221400" cy="21960"/>
              </p14:xfrm>
            </p:contentPart>
          </mc:Choice>
          <mc:Fallback xmlns="">
            <p:pic>
              <p:nvPicPr>
                <p:cNvPr id="100" name="Ink 99">
                  <a:extLst>
                    <a:ext uri="{FF2B5EF4-FFF2-40B4-BE49-F238E27FC236}">
                      <a16:creationId xmlns:a16="http://schemas.microsoft.com/office/drawing/2014/main" id="{5C6C1D37-AC1C-9C13-7DE8-FFC83C7E4D8F}"/>
                    </a:ext>
                  </a:extLst>
                </p:cNvPr>
                <p:cNvPicPr/>
                <p:nvPr/>
              </p:nvPicPr>
              <p:blipFill>
                <a:blip r:embed="rId145"/>
                <a:stretch>
                  <a:fillRect/>
                </a:stretch>
              </p:blipFill>
              <p:spPr>
                <a:xfrm>
                  <a:off x="1462154" y="5709268"/>
                  <a:ext cx="23364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01" name="Ink 100">
                  <a:extLst>
                    <a:ext uri="{FF2B5EF4-FFF2-40B4-BE49-F238E27FC236}">
                      <a16:creationId xmlns:a16="http://schemas.microsoft.com/office/drawing/2014/main" id="{0001FBB8-F00C-F967-72D5-62C9BD0EF24E}"/>
                    </a:ext>
                  </a:extLst>
                </p14:cNvPr>
                <p14:cNvContentPartPr/>
                <p14:nvPr/>
              </p14:nvContentPartPr>
              <p14:xfrm>
                <a:off x="2385914" y="5520628"/>
                <a:ext cx="18720" cy="302760"/>
              </p14:xfrm>
            </p:contentPart>
          </mc:Choice>
          <mc:Fallback xmlns="">
            <p:pic>
              <p:nvPicPr>
                <p:cNvPr id="101" name="Ink 100">
                  <a:extLst>
                    <a:ext uri="{FF2B5EF4-FFF2-40B4-BE49-F238E27FC236}">
                      <a16:creationId xmlns:a16="http://schemas.microsoft.com/office/drawing/2014/main" id="{0001FBB8-F00C-F967-72D5-62C9BD0EF24E}"/>
                    </a:ext>
                  </a:extLst>
                </p:cNvPr>
                <p:cNvPicPr/>
                <p:nvPr/>
              </p:nvPicPr>
              <p:blipFill>
                <a:blip r:embed="rId147"/>
                <a:stretch>
                  <a:fillRect/>
                </a:stretch>
              </p:blipFill>
              <p:spPr>
                <a:xfrm>
                  <a:off x="2379794" y="5514508"/>
                  <a:ext cx="30960" cy="31500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02" name="Ink 101">
                  <a:extLst>
                    <a:ext uri="{FF2B5EF4-FFF2-40B4-BE49-F238E27FC236}">
                      <a16:creationId xmlns:a16="http://schemas.microsoft.com/office/drawing/2014/main" id="{E2909FC6-5573-7FB0-393E-DEE720297FEB}"/>
                    </a:ext>
                  </a:extLst>
                </p14:cNvPr>
                <p14:cNvContentPartPr/>
                <p14:nvPr/>
              </p14:nvContentPartPr>
              <p14:xfrm>
                <a:off x="2555474" y="5621068"/>
                <a:ext cx="21960" cy="14040"/>
              </p14:xfrm>
            </p:contentPart>
          </mc:Choice>
          <mc:Fallback xmlns="">
            <p:pic>
              <p:nvPicPr>
                <p:cNvPr id="102" name="Ink 101">
                  <a:extLst>
                    <a:ext uri="{FF2B5EF4-FFF2-40B4-BE49-F238E27FC236}">
                      <a16:creationId xmlns:a16="http://schemas.microsoft.com/office/drawing/2014/main" id="{E2909FC6-5573-7FB0-393E-DEE720297FEB}"/>
                    </a:ext>
                  </a:extLst>
                </p:cNvPr>
                <p:cNvPicPr/>
                <p:nvPr/>
              </p:nvPicPr>
              <p:blipFill>
                <a:blip r:embed="rId149"/>
                <a:stretch>
                  <a:fillRect/>
                </a:stretch>
              </p:blipFill>
              <p:spPr>
                <a:xfrm>
                  <a:off x="2549354" y="5614948"/>
                  <a:ext cx="3420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03" name="Ink 102">
                  <a:extLst>
                    <a:ext uri="{FF2B5EF4-FFF2-40B4-BE49-F238E27FC236}">
                      <a16:creationId xmlns:a16="http://schemas.microsoft.com/office/drawing/2014/main" id="{05F943DC-EE7C-E8FC-5D9B-9E70A6661BB1}"/>
                    </a:ext>
                  </a:extLst>
                </p14:cNvPr>
                <p14:cNvContentPartPr/>
                <p14:nvPr/>
              </p14:nvContentPartPr>
              <p14:xfrm>
                <a:off x="2608754" y="5522068"/>
                <a:ext cx="358560" cy="307440"/>
              </p14:xfrm>
            </p:contentPart>
          </mc:Choice>
          <mc:Fallback xmlns="">
            <p:pic>
              <p:nvPicPr>
                <p:cNvPr id="103" name="Ink 102">
                  <a:extLst>
                    <a:ext uri="{FF2B5EF4-FFF2-40B4-BE49-F238E27FC236}">
                      <a16:creationId xmlns:a16="http://schemas.microsoft.com/office/drawing/2014/main" id="{05F943DC-EE7C-E8FC-5D9B-9E70A6661BB1}"/>
                    </a:ext>
                  </a:extLst>
                </p:cNvPr>
                <p:cNvPicPr/>
                <p:nvPr/>
              </p:nvPicPr>
              <p:blipFill>
                <a:blip r:embed="rId151"/>
                <a:stretch>
                  <a:fillRect/>
                </a:stretch>
              </p:blipFill>
              <p:spPr>
                <a:xfrm>
                  <a:off x="2602634" y="5515948"/>
                  <a:ext cx="370800" cy="319680"/>
                </a:xfrm>
                <a:prstGeom prst="rect">
                  <a:avLst/>
                </a:prstGeom>
              </p:spPr>
            </p:pic>
          </mc:Fallback>
        </mc:AlternateContent>
      </p:grpSp>
    </p:spTree>
    <p:extLst>
      <p:ext uri="{BB962C8B-B14F-4D97-AF65-F5344CB8AC3E}">
        <p14:creationId xmlns:p14="http://schemas.microsoft.com/office/powerpoint/2010/main" val="54300021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2</a:t>
            </a:r>
            <a:r>
              <a:rPr lang="en-US" b="1" dirty="0"/>
              <a:t>. Find the ratio of CI to SI on a certain sum at 5% per annum for 2 years. </a:t>
            </a:r>
          </a:p>
          <a:p>
            <a:pPr>
              <a:buNone/>
            </a:pPr>
            <a:r>
              <a:rPr lang="en-US" b="1" dirty="0"/>
              <a:t>(1) 41 : 40 	(2) 42 : 41 	(3) 43 : 40 	(4) 41 : 35 	(5) None of these</a:t>
            </a:r>
            <a:r>
              <a:rPr lang="en-US" b="1" dirty="0">
                <a:latin typeface="Arial Black" pitchFamily="34" charset="0"/>
              </a:rPr>
              <a:t> </a:t>
            </a:r>
            <a:endParaRPr lang="en-US" b="1"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1. </a:t>
            </a:r>
            <a:r>
              <a:rPr lang="en-US" b="1" dirty="0" err="1"/>
              <a:t>Raviraj</a:t>
            </a:r>
            <a:r>
              <a:rPr lang="en-US" b="1" dirty="0"/>
              <a:t> invested an amount of 10,000 at compound interest rate of 10 per cent per annum for a period of three years. How much amount will </a:t>
            </a:r>
            <a:r>
              <a:rPr lang="en-US" b="1" dirty="0" err="1"/>
              <a:t>Raviraj</a:t>
            </a:r>
            <a:r>
              <a:rPr lang="en-US" b="1" dirty="0"/>
              <a:t> get after 3 years? </a:t>
            </a:r>
          </a:p>
          <a:p>
            <a:pPr>
              <a:buNone/>
            </a:pPr>
            <a:r>
              <a:rPr lang="en-US" b="1" dirty="0"/>
              <a:t>(1) 12340 	(2) 13210 	(3) 13320 	(4) 13310 	(5) None of these</a:t>
            </a:r>
            <a:r>
              <a:rPr lang="en-US" b="1" dirty="0">
                <a:latin typeface="Arial Black" pitchFamily="34" charset="0"/>
              </a:rPr>
              <a:t> </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961064A6-2A6E-E608-9CE7-15160060A0F7}"/>
                  </a:ext>
                </a:extLst>
              </p14:cNvPr>
              <p14:cNvContentPartPr/>
              <p14:nvPr/>
            </p14:nvContentPartPr>
            <p14:xfrm>
              <a:off x="258120" y="1946520"/>
              <a:ext cx="10615320" cy="892440"/>
            </p14:xfrm>
          </p:contentPart>
        </mc:Choice>
        <mc:Fallback xmlns="">
          <p:pic>
            <p:nvPicPr>
              <p:cNvPr id="4" name="Ink 3">
                <a:extLst>
                  <a:ext uri="{FF2B5EF4-FFF2-40B4-BE49-F238E27FC236}">
                    <a16:creationId xmlns:a16="http://schemas.microsoft.com/office/drawing/2014/main" id="{961064A6-2A6E-E608-9CE7-15160060A0F7}"/>
                  </a:ext>
                </a:extLst>
              </p:cNvPr>
              <p:cNvPicPr/>
              <p:nvPr/>
            </p:nvPicPr>
            <p:blipFill>
              <a:blip r:embed="rId3"/>
              <a:stretch>
                <a:fillRect/>
              </a:stretch>
            </p:blipFill>
            <p:spPr>
              <a:xfrm>
                <a:off x="248760" y="1937160"/>
                <a:ext cx="10634040" cy="911160"/>
              </a:xfrm>
              <a:prstGeom prst="rect">
                <a:avLst/>
              </a:prstGeom>
            </p:spPr>
          </p:pic>
        </mc:Fallback>
      </mc:AlternateContent>
    </p:spTree>
    <p:extLst>
      <p:ext uri="{BB962C8B-B14F-4D97-AF65-F5344CB8AC3E}">
        <p14:creationId xmlns:p14="http://schemas.microsoft.com/office/powerpoint/2010/main" val="14710907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2</a:t>
            </a:r>
            <a:r>
              <a:rPr lang="en-US" b="1" dirty="0"/>
              <a:t>. Find the ratio of CI to SI on a certain sum at 5% per annum for 2 years. </a:t>
            </a:r>
          </a:p>
          <a:p>
            <a:pPr>
              <a:buNone/>
            </a:pPr>
            <a:r>
              <a:rPr lang="en-US" b="1" dirty="0">
                <a:solidFill>
                  <a:srgbClr val="FF0000"/>
                </a:solidFill>
              </a:rPr>
              <a:t>(1) 41 : 40 </a:t>
            </a:r>
            <a:r>
              <a:rPr lang="en-US" b="1" dirty="0"/>
              <a:t>	(2) 42 : 41 	(3) 43 : 40 	(4) 41 : 35 	(5) None of these</a:t>
            </a:r>
            <a:r>
              <a:rPr lang="en-US" b="1" dirty="0">
                <a:latin typeface="Arial Black" pitchFamily="34" charset="0"/>
              </a:rPr>
              <a:t> </a:t>
            </a:r>
            <a:endParaRPr lang="en-US" b="1" dirty="0"/>
          </a:p>
        </p:txBody>
      </p:sp>
      <p:grpSp>
        <p:nvGrpSpPr>
          <p:cNvPr id="270" name="Group 269">
            <a:extLst>
              <a:ext uri="{FF2B5EF4-FFF2-40B4-BE49-F238E27FC236}">
                <a16:creationId xmlns:a16="http://schemas.microsoft.com/office/drawing/2014/main" id="{0F7CF526-8444-D5BB-B69B-AC1BAB27E675}"/>
              </a:ext>
            </a:extLst>
          </p:cNvPr>
          <p:cNvGrpSpPr/>
          <p:nvPr/>
        </p:nvGrpSpPr>
        <p:grpSpPr>
          <a:xfrm>
            <a:off x="5415314" y="4296988"/>
            <a:ext cx="523800" cy="372600"/>
            <a:chOff x="5415314" y="4296988"/>
            <a:chExt cx="523800" cy="372600"/>
          </a:xfrm>
        </p:grpSpPr>
        <mc:AlternateContent xmlns:mc="http://schemas.openxmlformats.org/markup-compatibility/2006" xmlns:p14="http://schemas.microsoft.com/office/powerpoint/2010/main">
          <mc:Choice Requires="p14">
            <p:contentPart p14:bwMode="auto" r:id="rId2">
              <p14:nvContentPartPr>
                <p14:cNvPr id="267" name="Ink 266">
                  <a:extLst>
                    <a:ext uri="{FF2B5EF4-FFF2-40B4-BE49-F238E27FC236}">
                      <a16:creationId xmlns:a16="http://schemas.microsoft.com/office/drawing/2014/main" id="{28B65975-7CF4-1506-F7BD-A1FA4446BA09}"/>
                    </a:ext>
                  </a:extLst>
                </p14:cNvPr>
                <p14:cNvContentPartPr/>
                <p14:nvPr/>
              </p14:nvContentPartPr>
              <p14:xfrm>
                <a:off x="5415314" y="4326868"/>
                <a:ext cx="150480" cy="18360"/>
              </p14:xfrm>
            </p:contentPart>
          </mc:Choice>
          <mc:Fallback xmlns="">
            <p:pic>
              <p:nvPicPr>
                <p:cNvPr id="267" name="Ink 266">
                  <a:extLst>
                    <a:ext uri="{FF2B5EF4-FFF2-40B4-BE49-F238E27FC236}">
                      <a16:creationId xmlns:a16="http://schemas.microsoft.com/office/drawing/2014/main" id="{28B65975-7CF4-1506-F7BD-A1FA4446BA09}"/>
                    </a:ext>
                  </a:extLst>
                </p:cNvPr>
                <p:cNvPicPr/>
                <p:nvPr/>
              </p:nvPicPr>
              <p:blipFill>
                <a:blip r:embed="rId3"/>
                <a:stretch>
                  <a:fillRect/>
                </a:stretch>
              </p:blipFill>
              <p:spPr>
                <a:xfrm>
                  <a:off x="5409194" y="4320748"/>
                  <a:ext cx="16272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68" name="Ink 267">
                  <a:extLst>
                    <a:ext uri="{FF2B5EF4-FFF2-40B4-BE49-F238E27FC236}">
                      <a16:creationId xmlns:a16="http://schemas.microsoft.com/office/drawing/2014/main" id="{997E8139-6C3C-58F6-A0E7-D03DAAC56CC2}"/>
                    </a:ext>
                  </a:extLst>
                </p14:cNvPr>
                <p14:cNvContentPartPr/>
                <p14:nvPr/>
              </p14:nvContentPartPr>
              <p14:xfrm>
                <a:off x="5454194" y="4395268"/>
                <a:ext cx="126720" cy="33480"/>
              </p14:xfrm>
            </p:contentPart>
          </mc:Choice>
          <mc:Fallback xmlns="">
            <p:pic>
              <p:nvPicPr>
                <p:cNvPr id="268" name="Ink 267">
                  <a:extLst>
                    <a:ext uri="{FF2B5EF4-FFF2-40B4-BE49-F238E27FC236}">
                      <a16:creationId xmlns:a16="http://schemas.microsoft.com/office/drawing/2014/main" id="{997E8139-6C3C-58F6-A0E7-D03DAAC56CC2}"/>
                    </a:ext>
                  </a:extLst>
                </p:cNvPr>
                <p:cNvPicPr/>
                <p:nvPr/>
              </p:nvPicPr>
              <p:blipFill>
                <a:blip r:embed="rId5"/>
                <a:stretch>
                  <a:fillRect/>
                </a:stretch>
              </p:blipFill>
              <p:spPr>
                <a:xfrm>
                  <a:off x="5448074" y="4389148"/>
                  <a:ext cx="13896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69" name="Ink 268">
                  <a:extLst>
                    <a:ext uri="{FF2B5EF4-FFF2-40B4-BE49-F238E27FC236}">
                      <a16:creationId xmlns:a16="http://schemas.microsoft.com/office/drawing/2014/main" id="{662EF80B-8224-E1E3-0ABF-6E104130E6E9}"/>
                    </a:ext>
                  </a:extLst>
                </p14:cNvPr>
                <p14:cNvContentPartPr/>
                <p14:nvPr/>
              </p14:nvContentPartPr>
              <p14:xfrm>
                <a:off x="5785034" y="4296988"/>
                <a:ext cx="154080" cy="372600"/>
              </p14:xfrm>
            </p:contentPart>
          </mc:Choice>
          <mc:Fallback xmlns="">
            <p:pic>
              <p:nvPicPr>
                <p:cNvPr id="269" name="Ink 268">
                  <a:extLst>
                    <a:ext uri="{FF2B5EF4-FFF2-40B4-BE49-F238E27FC236}">
                      <a16:creationId xmlns:a16="http://schemas.microsoft.com/office/drawing/2014/main" id="{662EF80B-8224-E1E3-0ABF-6E104130E6E9}"/>
                    </a:ext>
                  </a:extLst>
                </p:cNvPr>
                <p:cNvPicPr/>
                <p:nvPr/>
              </p:nvPicPr>
              <p:blipFill>
                <a:blip r:embed="rId7"/>
                <a:stretch>
                  <a:fillRect/>
                </a:stretch>
              </p:blipFill>
              <p:spPr>
                <a:xfrm>
                  <a:off x="5778914" y="4290868"/>
                  <a:ext cx="166320" cy="384840"/>
                </a:xfrm>
                <a:prstGeom prst="rect">
                  <a:avLst/>
                </a:prstGeom>
              </p:spPr>
            </p:pic>
          </mc:Fallback>
        </mc:AlternateContent>
      </p:grpSp>
      <p:grpSp>
        <p:nvGrpSpPr>
          <p:cNvPr id="277" name="Group 276">
            <a:extLst>
              <a:ext uri="{FF2B5EF4-FFF2-40B4-BE49-F238E27FC236}">
                <a16:creationId xmlns:a16="http://schemas.microsoft.com/office/drawing/2014/main" id="{15A83D1E-4B31-8384-348B-460488F5E471}"/>
              </a:ext>
            </a:extLst>
          </p:cNvPr>
          <p:cNvGrpSpPr/>
          <p:nvPr/>
        </p:nvGrpSpPr>
        <p:grpSpPr>
          <a:xfrm>
            <a:off x="5055674" y="2579068"/>
            <a:ext cx="4358160" cy="1467720"/>
            <a:chOff x="5055674" y="2579068"/>
            <a:chExt cx="4358160" cy="1467720"/>
          </a:xfrm>
        </p:grpSpPr>
        <mc:AlternateContent xmlns:mc="http://schemas.openxmlformats.org/markup-compatibility/2006" xmlns:p14="http://schemas.microsoft.com/office/powerpoint/2010/main">
          <mc:Choice Requires="p14">
            <p:contentPart p14:bwMode="auto" r:id="rId8">
              <p14:nvContentPartPr>
                <p14:cNvPr id="234" name="Ink 233">
                  <a:extLst>
                    <a:ext uri="{FF2B5EF4-FFF2-40B4-BE49-F238E27FC236}">
                      <a16:creationId xmlns:a16="http://schemas.microsoft.com/office/drawing/2014/main" id="{1B11FF1F-405D-DFB3-BB4F-1472A51B49A0}"/>
                    </a:ext>
                  </a:extLst>
                </p14:cNvPr>
                <p14:cNvContentPartPr/>
                <p14:nvPr/>
              </p14:nvContentPartPr>
              <p14:xfrm>
                <a:off x="5055674" y="2971108"/>
                <a:ext cx="257400" cy="243720"/>
              </p14:xfrm>
            </p:contentPart>
          </mc:Choice>
          <mc:Fallback xmlns="">
            <p:pic>
              <p:nvPicPr>
                <p:cNvPr id="234" name="Ink 233">
                  <a:extLst>
                    <a:ext uri="{FF2B5EF4-FFF2-40B4-BE49-F238E27FC236}">
                      <a16:creationId xmlns:a16="http://schemas.microsoft.com/office/drawing/2014/main" id="{1B11FF1F-405D-DFB3-BB4F-1472A51B49A0}"/>
                    </a:ext>
                  </a:extLst>
                </p:cNvPr>
                <p:cNvPicPr/>
                <p:nvPr/>
              </p:nvPicPr>
              <p:blipFill>
                <a:blip r:embed="rId9"/>
                <a:stretch>
                  <a:fillRect/>
                </a:stretch>
              </p:blipFill>
              <p:spPr>
                <a:xfrm>
                  <a:off x="5049554" y="2964988"/>
                  <a:ext cx="269640" cy="2559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35" name="Ink 234">
                  <a:extLst>
                    <a:ext uri="{FF2B5EF4-FFF2-40B4-BE49-F238E27FC236}">
                      <a16:creationId xmlns:a16="http://schemas.microsoft.com/office/drawing/2014/main" id="{60C483E4-0CEE-1F0B-0547-E894EE93C917}"/>
                    </a:ext>
                  </a:extLst>
                </p14:cNvPr>
                <p14:cNvContentPartPr/>
                <p14:nvPr/>
              </p14:nvContentPartPr>
              <p14:xfrm>
                <a:off x="5374634" y="3122668"/>
                <a:ext cx="29520" cy="32040"/>
              </p14:xfrm>
            </p:contentPart>
          </mc:Choice>
          <mc:Fallback xmlns="">
            <p:pic>
              <p:nvPicPr>
                <p:cNvPr id="235" name="Ink 234">
                  <a:extLst>
                    <a:ext uri="{FF2B5EF4-FFF2-40B4-BE49-F238E27FC236}">
                      <a16:creationId xmlns:a16="http://schemas.microsoft.com/office/drawing/2014/main" id="{60C483E4-0CEE-1F0B-0547-E894EE93C917}"/>
                    </a:ext>
                  </a:extLst>
                </p:cNvPr>
                <p:cNvPicPr/>
                <p:nvPr/>
              </p:nvPicPr>
              <p:blipFill>
                <a:blip r:embed="rId11"/>
                <a:stretch>
                  <a:fillRect/>
                </a:stretch>
              </p:blipFill>
              <p:spPr>
                <a:xfrm>
                  <a:off x="5368514" y="3116548"/>
                  <a:ext cx="4176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36" name="Ink 235">
                  <a:extLst>
                    <a:ext uri="{FF2B5EF4-FFF2-40B4-BE49-F238E27FC236}">
                      <a16:creationId xmlns:a16="http://schemas.microsoft.com/office/drawing/2014/main" id="{9DED38CF-29D7-02D1-14E7-3E30D4B155E2}"/>
                    </a:ext>
                  </a:extLst>
                </p14:cNvPr>
                <p14:cNvContentPartPr/>
                <p14:nvPr/>
              </p14:nvContentPartPr>
              <p14:xfrm>
                <a:off x="5556434" y="2985868"/>
                <a:ext cx="12240" cy="293040"/>
              </p14:xfrm>
            </p:contentPart>
          </mc:Choice>
          <mc:Fallback xmlns="">
            <p:pic>
              <p:nvPicPr>
                <p:cNvPr id="236" name="Ink 235">
                  <a:extLst>
                    <a:ext uri="{FF2B5EF4-FFF2-40B4-BE49-F238E27FC236}">
                      <a16:creationId xmlns:a16="http://schemas.microsoft.com/office/drawing/2014/main" id="{9DED38CF-29D7-02D1-14E7-3E30D4B155E2}"/>
                    </a:ext>
                  </a:extLst>
                </p:cNvPr>
                <p:cNvPicPr/>
                <p:nvPr/>
              </p:nvPicPr>
              <p:blipFill>
                <a:blip r:embed="rId13"/>
                <a:stretch>
                  <a:fillRect/>
                </a:stretch>
              </p:blipFill>
              <p:spPr>
                <a:xfrm>
                  <a:off x="5550314" y="2979748"/>
                  <a:ext cx="24480" cy="3052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37" name="Ink 236">
                  <a:extLst>
                    <a:ext uri="{FF2B5EF4-FFF2-40B4-BE49-F238E27FC236}">
                      <a16:creationId xmlns:a16="http://schemas.microsoft.com/office/drawing/2014/main" id="{42358315-3E9B-0FCD-9B83-26EC80DB7E84}"/>
                    </a:ext>
                  </a:extLst>
                </p14:cNvPr>
                <p14:cNvContentPartPr/>
                <p14:nvPr/>
              </p14:nvContentPartPr>
              <p14:xfrm>
                <a:off x="5495954" y="2976148"/>
                <a:ext cx="192600" cy="95760"/>
              </p14:xfrm>
            </p:contentPart>
          </mc:Choice>
          <mc:Fallback xmlns="">
            <p:pic>
              <p:nvPicPr>
                <p:cNvPr id="237" name="Ink 236">
                  <a:extLst>
                    <a:ext uri="{FF2B5EF4-FFF2-40B4-BE49-F238E27FC236}">
                      <a16:creationId xmlns:a16="http://schemas.microsoft.com/office/drawing/2014/main" id="{42358315-3E9B-0FCD-9B83-26EC80DB7E84}"/>
                    </a:ext>
                  </a:extLst>
                </p:cNvPr>
                <p:cNvPicPr/>
                <p:nvPr/>
              </p:nvPicPr>
              <p:blipFill>
                <a:blip r:embed="rId15"/>
                <a:stretch>
                  <a:fillRect/>
                </a:stretch>
              </p:blipFill>
              <p:spPr>
                <a:xfrm>
                  <a:off x="5489834" y="2970028"/>
                  <a:ext cx="20484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38" name="Ink 237">
                  <a:extLst>
                    <a:ext uri="{FF2B5EF4-FFF2-40B4-BE49-F238E27FC236}">
                      <a16:creationId xmlns:a16="http://schemas.microsoft.com/office/drawing/2014/main" id="{1EFBD9B6-AA05-4FAA-B034-23B825784335}"/>
                    </a:ext>
                  </a:extLst>
                </p14:cNvPr>
                <p14:cNvContentPartPr/>
                <p14:nvPr/>
              </p14:nvContentPartPr>
              <p14:xfrm>
                <a:off x="5486954" y="3243268"/>
                <a:ext cx="125640" cy="9360"/>
              </p14:xfrm>
            </p:contentPart>
          </mc:Choice>
          <mc:Fallback xmlns="">
            <p:pic>
              <p:nvPicPr>
                <p:cNvPr id="238" name="Ink 237">
                  <a:extLst>
                    <a:ext uri="{FF2B5EF4-FFF2-40B4-BE49-F238E27FC236}">
                      <a16:creationId xmlns:a16="http://schemas.microsoft.com/office/drawing/2014/main" id="{1EFBD9B6-AA05-4FAA-B034-23B825784335}"/>
                    </a:ext>
                  </a:extLst>
                </p:cNvPr>
                <p:cNvPicPr/>
                <p:nvPr/>
              </p:nvPicPr>
              <p:blipFill>
                <a:blip r:embed="rId17"/>
                <a:stretch>
                  <a:fillRect/>
                </a:stretch>
              </p:blipFill>
              <p:spPr>
                <a:xfrm>
                  <a:off x="5480834" y="3237148"/>
                  <a:ext cx="13788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39" name="Ink 238">
                  <a:extLst>
                    <a:ext uri="{FF2B5EF4-FFF2-40B4-BE49-F238E27FC236}">
                      <a16:creationId xmlns:a16="http://schemas.microsoft.com/office/drawing/2014/main" id="{D38A8908-5D1C-206B-5AEB-DBB3C767B957}"/>
                    </a:ext>
                  </a:extLst>
                </p14:cNvPr>
                <p14:cNvContentPartPr/>
                <p14:nvPr/>
              </p14:nvContentPartPr>
              <p14:xfrm>
                <a:off x="5777834" y="3168388"/>
                <a:ext cx="16560" cy="14040"/>
              </p14:xfrm>
            </p:contentPart>
          </mc:Choice>
          <mc:Fallback xmlns="">
            <p:pic>
              <p:nvPicPr>
                <p:cNvPr id="239" name="Ink 238">
                  <a:extLst>
                    <a:ext uri="{FF2B5EF4-FFF2-40B4-BE49-F238E27FC236}">
                      <a16:creationId xmlns:a16="http://schemas.microsoft.com/office/drawing/2014/main" id="{D38A8908-5D1C-206B-5AEB-DBB3C767B957}"/>
                    </a:ext>
                  </a:extLst>
                </p:cNvPr>
                <p:cNvPicPr/>
                <p:nvPr/>
              </p:nvPicPr>
              <p:blipFill>
                <a:blip r:embed="rId19"/>
                <a:stretch>
                  <a:fillRect/>
                </a:stretch>
              </p:blipFill>
              <p:spPr>
                <a:xfrm>
                  <a:off x="5771714" y="3162268"/>
                  <a:ext cx="2880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40" name="Ink 239">
                  <a:extLst>
                    <a:ext uri="{FF2B5EF4-FFF2-40B4-BE49-F238E27FC236}">
                      <a16:creationId xmlns:a16="http://schemas.microsoft.com/office/drawing/2014/main" id="{CBF466CC-01E4-56C1-8323-3A96B4BB0596}"/>
                    </a:ext>
                  </a:extLst>
                </p14:cNvPr>
                <p14:cNvContentPartPr/>
                <p14:nvPr/>
              </p14:nvContentPartPr>
              <p14:xfrm>
                <a:off x="5729954" y="3241108"/>
                <a:ext cx="71280" cy="11880"/>
              </p14:xfrm>
            </p:contentPart>
          </mc:Choice>
          <mc:Fallback xmlns="">
            <p:pic>
              <p:nvPicPr>
                <p:cNvPr id="240" name="Ink 239">
                  <a:extLst>
                    <a:ext uri="{FF2B5EF4-FFF2-40B4-BE49-F238E27FC236}">
                      <a16:creationId xmlns:a16="http://schemas.microsoft.com/office/drawing/2014/main" id="{CBF466CC-01E4-56C1-8323-3A96B4BB0596}"/>
                    </a:ext>
                  </a:extLst>
                </p:cNvPr>
                <p:cNvPicPr/>
                <p:nvPr/>
              </p:nvPicPr>
              <p:blipFill>
                <a:blip r:embed="rId21"/>
                <a:stretch>
                  <a:fillRect/>
                </a:stretch>
              </p:blipFill>
              <p:spPr>
                <a:xfrm>
                  <a:off x="5723834" y="3234988"/>
                  <a:ext cx="8352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42" name="Ink 241">
                  <a:extLst>
                    <a:ext uri="{FF2B5EF4-FFF2-40B4-BE49-F238E27FC236}">
                      <a16:creationId xmlns:a16="http://schemas.microsoft.com/office/drawing/2014/main" id="{4951C3F5-82F2-86FC-FAAB-CAC48E3EFD8B}"/>
                    </a:ext>
                  </a:extLst>
                </p14:cNvPr>
                <p14:cNvContentPartPr/>
                <p14:nvPr/>
              </p14:nvContentPartPr>
              <p14:xfrm>
                <a:off x="6242234" y="2732068"/>
                <a:ext cx="570240" cy="1013760"/>
              </p14:xfrm>
            </p:contentPart>
          </mc:Choice>
          <mc:Fallback xmlns="">
            <p:pic>
              <p:nvPicPr>
                <p:cNvPr id="242" name="Ink 241">
                  <a:extLst>
                    <a:ext uri="{FF2B5EF4-FFF2-40B4-BE49-F238E27FC236}">
                      <a16:creationId xmlns:a16="http://schemas.microsoft.com/office/drawing/2014/main" id="{4951C3F5-82F2-86FC-FAAB-CAC48E3EFD8B}"/>
                    </a:ext>
                  </a:extLst>
                </p:cNvPr>
                <p:cNvPicPr/>
                <p:nvPr/>
              </p:nvPicPr>
              <p:blipFill>
                <a:blip r:embed="rId23"/>
                <a:stretch>
                  <a:fillRect/>
                </a:stretch>
              </p:blipFill>
              <p:spPr>
                <a:xfrm>
                  <a:off x="6236114" y="2725948"/>
                  <a:ext cx="582480" cy="10260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43" name="Ink 242">
                  <a:extLst>
                    <a:ext uri="{FF2B5EF4-FFF2-40B4-BE49-F238E27FC236}">
                      <a16:creationId xmlns:a16="http://schemas.microsoft.com/office/drawing/2014/main" id="{5566202E-1C50-D61E-B69D-BD1899D5CC8B}"/>
                    </a:ext>
                  </a:extLst>
                </p14:cNvPr>
                <p14:cNvContentPartPr/>
                <p14:nvPr/>
              </p14:nvContentPartPr>
              <p14:xfrm>
                <a:off x="5936234" y="2903788"/>
                <a:ext cx="151560" cy="389520"/>
              </p14:xfrm>
            </p:contentPart>
          </mc:Choice>
          <mc:Fallback xmlns="">
            <p:pic>
              <p:nvPicPr>
                <p:cNvPr id="243" name="Ink 242">
                  <a:extLst>
                    <a:ext uri="{FF2B5EF4-FFF2-40B4-BE49-F238E27FC236}">
                      <a16:creationId xmlns:a16="http://schemas.microsoft.com/office/drawing/2014/main" id="{5566202E-1C50-D61E-B69D-BD1899D5CC8B}"/>
                    </a:ext>
                  </a:extLst>
                </p:cNvPr>
                <p:cNvPicPr/>
                <p:nvPr/>
              </p:nvPicPr>
              <p:blipFill>
                <a:blip r:embed="rId25"/>
                <a:stretch>
                  <a:fillRect/>
                </a:stretch>
              </p:blipFill>
              <p:spPr>
                <a:xfrm>
                  <a:off x="5930114" y="2897668"/>
                  <a:ext cx="163800" cy="4017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47" name="Ink 246">
                  <a:extLst>
                    <a:ext uri="{FF2B5EF4-FFF2-40B4-BE49-F238E27FC236}">
                      <a16:creationId xmlns:a16="http://schemas.microsoft.com/office/drawing/2014/main" id="{9CA83E54-8CB2-3267-3CAC-27CBC7A2DD6D}"/>
                    </a:ext>
                  </a:extLst>
                </p14:cNvPr>
                <p14:cNvContentPartPr/>
                <p14:nvPr/>
              </p14:nvContentPartPr>
              <p14:xfrm>
                <a:off x="6742274" y="3019348"/>
                <a:ext cx="6840" cy="30960"/>
              </p14:xfrm>
            </p:contentPart>
          </mc:Choice>
          <mc:Fallback xmlns="">
            <p:pic>
              <p:nvPicPr>
                <p:cNvPr id="247" name="Ink 246">
                  <a:extLst>
                    <a:ext uri="{FF2B5EF4-FFF2-40B4-BE49-F238E27FC236}">
                      <a16:creationId xmlns:a16="http://schemas.microsoft.com/office/drawing/2014/main" id="{9CA83E54-8CB2-3267-3CAC-27CBC7A2DD6D}"/>
                    </a:ext>
                  </a:extLst>
                </p:cNvPr>
                <p:cNvPicPr/>
                <p:nvPr/>
              </p:nvPicPr>
              <p:blipFill>
                <a:blip r:embed="rId27"/>
                <a:stretch>
                  <a:fillRect/>
                </a:stretch>
              </p:blipFill>
              <p:spPr>
                <a:xfrm>
                  <a:off x="6736154" y="3013228"/>
                  <a:ext cx="1908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49" name="Ink 248">
                  <a:extLst>
                    <a:ext uri="{FF2B5EF4-FFF2-40B4-BE49-F238E27FC236}">
                      <a16:creationId xmlns:a16="http://schemas.microsoft.com/office/drawing/2014/main" id="{47289304-1738-649B-B75A-61ED1CBF598C}"/>
                    </a:ext>
                  </a:extLst>
                </p14:cNvPr>
                <p14:cNvContentPartPr/>
                <p14:nvPr/>
              </p14:nvContentPartPr>
              <p14:xfrm>
                <a:off x="6524114" y="3065068"/>
                <a:ext cx="69840" cy="384120"/>
              </p14:xfrm>
            </p:contentPart>
          </mc:Choice>
          <mc:Fallback xmlns="">
            <p:pic>
              <p:nvPicPr>
                <p:cNvPr id="249" name="Ink 248">
                  <a:extLst>
                    <a:ext uri="{FF2B5EF4-FFF2-40B4-BE49-F238E27FC236}">
                      <a16:creationId xmlns:a16="http://schemas.microsoft.com/office/drawing/2014/main" id="{47289304-1738-649B-B75A-61ED1CBF598C}"/>
                    </a:ext>
                  </a:extLst>
                </p:cNvPr>
                <p:cNvPicPr/>
                <p:nvPr/>
              </p:nvPicPr>
              <p:blipFill>
                <a:blip r:embed="rId29"/>
                <a:stretch>
                  <a:fillRect/>
                </a:stretch>
              </p:blipFill>
              <p:spPr>
                <a:xfrm>
                  <a:off x="6517994" y="3058948"/>
                  <a:ext cx="82080" cy="3963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50" name="Ink 249">
                  <a:extLst>
                    <a:ext uri="{FF2B5EF4-FFF2-40B4-BE49-F238E27FC236}">
                      <a16:creationId xmlns:a16="http://schemas.microsoft.com/office/drawing/2014/main" id="{4F1908D5-0226-A36B-B094-27C9342C9D16}"/>
                    </a:ext>
                  </a:extLst>
                </p14:cNvPr>
                <p14:cNvContentPartPr/>
                <p14:nvPr/>
              </p14:nvContentPartPr>
              <p14:xfrm>
                <a:off x="6776474" y="3047068"/>
                <a:ext cx="50760" cy="286560"/>
              </p14:xfrm>
            </p:contentPart>
          </mc:Choice>
          <mc:Fallback xmlns="">
            <p:pic>
              <p:nvPicPr>
                <p:cNvPr id="250" name="Ink 249">
                  <a:extLst>
                    <a:ext uri="{FF2B5EF4-FFF2-40B4-BE49-F238E27FC236}">
                      <a16:creationId xmlns:a16="http://schemas.microsoft.com/office/drawing/2014/main" id="{4F1908D5-0226-A36B-B094-27C9342C9D16}"/>
                    </a:ext>
                  </a:extLst>
                </p:cNvPr>
                <p:cNvPicPr/>
                <p:nvPr/>
              </p:nvPicPr>
              <p:blipFill>
                <a:blip r:embed="rId31"/>
                <a:stretch>
                  <a:fillRect/>
                </a:stretch>
              </p:blipFill>
              <p:spPr>
                <a:xfrm>
                  <a:off x="6770354" y="3040948"/>
                  <a:ext cx="6300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51" name="Ink 250">
                  <a:extLst>
                    <a:ext uri="{FF2B5EF4-FFF2-40B4-BE49-F238E27FC236}">
                      <a16:creationId xmlns:a16="http://schemas.microsoft.com/office/drawing/2014/main" id="{917A3AF6-05DF-EB6F-2407-4E0F6431535E}"/>
                    </a:ext>
                  </a:extLst>
                </p14:cNvPr>
                <p14:cNvContentPartPr/>
                <p14:nvPr/>
              </p14:nvContentPartPr>
              <p14:xfrm>
                <a:off x="6654074" y="3178468"/>
                <a:ext cx="370800" cy="40320"/>
              </p14:xfrm>
            </p:contentPart>
          </mc:Choice>
          <mc:Fallback xmlns="">
            <p:pic>
              <p:nvPicPr>
                <p:cNvPr id="251" name="Ink 250">
                  <a:extLst>
                    <a:ext uri="{FF2B5EF4-FFF2-40B4-BE49-F238E27FC236}">
                      <a16:creationId xmlns:a16="http://schemas.microsoft.com/office/drawing/2014/main" id="{917A3AF6-05DF-EB6F-2407-4E0F6431535E}"/>
                    </a:ext>
                  </a:extLst>
                </p:cNvPr>
                <p:cNvPicPr/>
                <p:nvPr/>
              </p:nvPicPr>
              <p:blipFill>
                <a:blip r:embed="rId33"/>
                <a:stretch>
                  <a:fillRect/>
                </a:stretch>
              </p:blipFill>
              <p:spPr>
                <a:xfrm>
                  <a:off x="6647954" y="3172348"/>
                  <a:ext cx="38304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52" name="Ink 251">
                  <a:extLst>
                    <a:ext uri="{FF2B5EF4-FFF2-40B4-BE49-F238E27FC236}">
                      <a16:creationId xmlns:a16="http://schemas.microsoft.com/office/drawing/2014/main" id="{FDB86DBA-25E1-610B-3649-0AE9A1DC42D3}"/>
                    </a:ext>
                  </a:extLst>
                </p14:cNvPr>
                <p14:cNvContentPartPr/>
                <p14:nvPr/>
              </p14:nvContentPartPr>
              <p14:xfrm>
                <a:off x="7139354" y="2928988"/>
                <a:ext cx="191160" cy="207720"/>
              </p14:xfrm>
            </p:contentPart>
          </mc:Choice>
          <mc:Fallback xmlns="">
            <p:pic>
              <p:nvPicPr>
                <p:cNvPr id="252" name="Ink 251">
                  <a:extLst>
                    <a:ext uri="{FF2B5EF4-FFF2-40B4-BE49-F238E27FC236}">
                      <a16:creationId xmlns:a16="http://schemas.microsoft.com/office/drawing/2014/main" id="{FDB86DBA-25E1-610B-3649-0AE9A1DC42D3}"/>
                    </a:ext>
                  </a:extLst>
                </p:cNvPr>
                <p:cNvPicPr/>
                <p:nvPr/>
              </p:nvPicPr>
              <p:blipFill>
                <a:blip r:embed="rId35"/>
                <a:stretch>
                  <a:fillRect/>
                </a:stretch>
              </p:blipFill>
              <p:spPr>
                <a:xfrm>
                  <a:off x="7133234" y="2922868"/>
                  <a:ext cx="20340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53" name="Ink 252">
                  <a:extLst>
                    <a:ext uri="{FF2B5EF4-FFF2-40B4-BE49-F238E27FC236}">
                      <a16:creationId xmlns:a16="http://schemas.microsoft.com/office/drawing/2014/main" id="{2B534F2B-C7F3-D82F-8EE0-B9915064967C}"/>
                    </a:ext>
                  </a:extLst>
                </p14:cNvPr>
                <p14:cNvContentPartPr/>
                <p14:nvPr/>
              </p14:nvContentPartPr>
              <p14:xfrm>
                <a:off x="7183634" y="2934028"/>
                <a:ext cx="364320" cy="58320"/>
              </p14:xfrm>
            </p:contentPart>
          </mc:Choice>
          <mc:Fallback xmlns="">
            <p:pic>
              <p:nvPicPr>
                <p:cNvPr id="253" name="Ink 252">
                  <a:extLst>
                    <a:ext uri="{FF2B5EF4-FFF2-40B4-BE49-F238E27FC236}">
                      <a16:creationId xmlns:a16="http://schemas.microsoft.com/office/drawing/2014/main" id="{2B534F2B-C7F3-D82F-8EE0-B9915064967C}"/>
                    </a:ext>
                  </a:extLst>
                </p:cNvPr>
                <p:cNvPicPr/>
                <p:nvPr/>
              </p:nvPicPr>
              <p:blipFill>
                <a:blip r:embed="rId37"/>
                <a:stretch>
                  <a:fillRect/>
                </a:stretch>
              </p:blipFill>
              <p:spPr>
                <a:xfrm>
                  <a:off x="7177514" y="2927908"/>
                  <a:ext cx="37656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54" name="Ink 253">
                  <a:extLst>
                    <a:ext uri="{FF2B5EF4-FFF2-40B4-BE49-F238E27FC236}">
                      <a16:creationId xmlns:a16="http://schemas.microsoft.com/office/drawing/2014/main" id="{19E9B66E-F2ED-0284-92A2-3685E1DD6DAC}"/>
                    </a:ext>
                  </a:extLst>
                </p14:cNvPr>
                <p14:cNvContentPartPr/>
                <p14:nvPr/>
              </p14:nvContentPartPr>
              <p14:xfrm>
                <a:off x="7048274" y="3234268"/>
                <a:ext cx="551880" cy="53640"/>
              </p14:xfrm>
            </p:contentPart>
          </mc:Choice>
          <mc:Fallback xmlns="">
            <p:pic>
              <p:nvPicPr>
                <p:cNvPr id="254" name="Ink 253">
                  <a:extLst>
                    <a:ext uri="{FF2B5EF4-FFF2-40B4-BE49-F238E27FC236}">
                      <a16:creationId xmlns:a16="http://schemas.microsoft.com/office/drawing/2014/main" id="{19E9B66E-F2ED-0284-92A2-3685E1DD6DAC}"/>
                    </a:ext>
                  </a:extLst>
                </p:cNvPr>
                <p:cNvPicPr/>
                <p:nvPr/>
              </p:nvPicPr>
              <p:blipFill>
                <a:blip r:embed="rId39"/>
                <a:stretch>
                  <a:fillRect/>
                </a:stretch>
              </p:blipFill>
              <p:spPr>
                <a:xfrm>
                  <a:off x="7042154" y="3228148"/>
                  <a:ext cx="56412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55" name="Ink 254">
                  <a:extLst>
                    <a:ext uri="{FF2B5EF4-FFF2-40B4-BE49-F238E27FC236}">
                      <a16:creationId xmlns:a16="http://schemas.microsoft.com/office/drawing/2014/main" id="{5981C366-CD8F-CE15-26F7-39F4670DEF6A}"/>
                    </a:ext>
                  </a:extLst>
                </p14:cNvPr>
                <p14:cNvContentPartPr/>
                <p14:nvPr/>
              </p14:nvContentPartPr>
              <p14:xfrm>
                <a:off x="7259594" y="3376468"/>
                <a:ext cx="24480" cy="295920"/>
              </p14:xfrm>
            </p:contentPart>
          </mc:Choice>
          <mc:Fallback xmlns="">
            <p:pic>
              <p:nvPicPr>
                <p:cNvPr id="255" name="Ink 254">
                  <a:extLst>
                    <a:ext uri="{FF2B5EF4-FFF2-40B4-BE49-F238E27FC236}">
                      <a16:creationId xmlns:a16="http://schemas.microsoft.com/office/drawing/2014/main" id="{5981C366-CD8F-CE15-26F7-39F4670DEF6A}"/>
                    </a:ext>
                  </a:extLst>
                </p:cNvPr>
                <p:cNvPicPr/>
                <p:nvPr/>
              </p:nvPicPr>
              <p:blipFill>
                <a:blip r:embed="rId41"/>
                <a:stretch>
                  <a:fillRect/>
                </a:stretch>
              </p:blipFill>
              <p:spPr>
                <a:xfrm>
                  <a:off x="7253474" y="3370348"/>
                  <a:ext cx="36720"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56" name="Ink 255">
                  <a:extLst>
                    <a:ext uri="{FF2B5EF4-FFF2-40B4-BE49-F238E27FC236}">
                      <a16:creationId xmlns:a16="http://schemas.microsoft.com/office/drawing/2014/main" id="{A791BF28-A502-1620-713F-D5AA7F81A7F5}"/>
                    </a:ext>
                  </a:extLst>
                </p14:cNvPr>
                <p14:cNvContentPartPr/>
                <p14:nvPr/>
              </p14:nvContentPartPr>
              <p14:xfrm>
                <a:off x="7416914" y="3451348"/>
                <a:ext cx="270360" cy="219240"/>
              </p14:xfrm>
            </p:contentPart>
          </mc:Choice>
          <mc:Fallback xmlns="">
            <p:pic>
              <p:nvPicPr>
                <p:cNvPr id="256" name="Ink 255">
                  <a:extLst>
                    <a:ext uri="{FF2B5EF4-FFF2-40B4-BE49-F238E27FC236}">
                      <a16:creationId xmlns:a16="http://schemas.microsoft.com/office/drawing/2014/main" id="{A791BF28-A502-1620-713F-D5AA7F81A7F5}"/>
                    </a:ext>
                  </a:extLst>
                </p:cNvPr>
                <p:cNvPicPr/>
                <p:nvPr/>
              </p:nvPicPr>
              <p:blipFill>
                <a:blip r:embed="rId43"/>
                <a:stretch>
                  <a:fillRect/>
                </a:stretch>
              </p:blipFill>
              <p:spPr>
                <a:xfrm>
                  <a:off x="7410794" y="3445228"/>
                  <a:ext cx="282600" cy="2314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57" name="Ink 256">
                  <a:extLst>
                    <a:ext uri="{FF2B5EF4-FFF2-40B4-BE49-F238E27FC236}">
                      <a16:creationId xmlns:a16="http://schemas.microsoft.com/office/drawing/2014/main" id="{50893528-B6DD-5014-CBC1-990727537DCC}"/>
                    </a:ext>
                  </a:extLst>
                </p14:cNvPr>
                <p14:cNvContentPartPr/>
                <p14:nvPr/>
              </p14:nvContentPartPr>
              <p14:xfrm>
                <a:off x="7647314" y="3469708"/>
                <a:ext cx="238680" cy="230760"/>
              </p14:xfrm>
            </p:contentPart>
          </mc:Choice>
          <mc:Fallback xmlns="">
            <p:pic>
              <p:nvPicPr>
                <p:cNvPr id="257" name="Ink 256">
                  <a:extLst>
                    <a:ext uri="{FF2B5EF4-FFF2-40B4-BE49-F238E27FC236}">
                      <a16:creationId xmlns:a16="http://schemas.microsoft.com/office/drawing/2014/main" id="{50893528-B6DD-5014-CBC1-990727537DCC}"/>
                    </a:ext>
                  </a:extLst>
                </p:cNvPr>
                <p:cNvPicPr/>
                <p:nvPr/>
              </p:nvPicPr>
              <p:blipFill>
                <a:blip r:embed="rId45"/>
                <a:stretch>
                  <a:fillRect/>
                </a:stretch>
              </p:blipFill>
              <p:spPr>
                <a:xfrm>
                  <a:off x="7641194" y="3463588"/>
                  <a:ext cx="250920" cy="2430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58" name="Ink 257">
                  <a:extLst>
                    <a:ext uri="{FF2B5EF4-FFF2-40B4-BE49-F238E27FC236}">
                      <a16:creationId xmlns:a16="http://schemas.microsoft.com/office/drawing/2014/main" id="{C3F15B89-8013-90D2-B5D2-21CD96A518B0}"/>
                    </a:ext>
                  </a:extLst>
                </p14:cNvPr>
                <p14:cNvContentPartPr/>
                <p14:nvPr/>
              </p14:nvContentPartPr>
              <p14:xfrm>
                <a:off x="7663874" y="3022588"/>
                <a:ext cx="497520" cy="908280"/>
              </p14:xfrm>
            </p:contentPart>
          </mc:Choice>
          <mc:Fallback xmlns="">
            <p:pic>
              <p:nvPicPr>
                <p:cNvPr id="258" name="Ink 257">
                  <a:extLst>
                    <a:ext uri="{FF2B5EF4-FFF2-40B4-BE49-F238E27FC236}">
                      <a16:creationId xmlns:a16="http://schemas.microsoft.com/office/drawing/2014/main" id="{C3F15B89-8013-90D2-B5D2-21CD96A518B0}"/>
                    </a:ext>
                  </a:extLst>
                </p:cNvPr>
                <p:cNvPicPr/>
                <p:nvPr/>
              </p:nvPicPr>
              <p:blipFill>
                <a:blip r:embed="rId47"/>
                <a:stretch>
                  <a:fillRect/>
                </a:stretch>
              </p:blipFill>
              <p:spPr>
                <a:xfrm>
                  <a:off x="7657754" y="3016468"/>
                  <a:ext cx="509760" cy="9205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59" name="Ink 258">
                  <a:extLst>
                    <a:ext uri="{FF2B5EF4-FFF2-40B4-BE49-F238E27FC236}">
                      <a16:creationId xmlns:a16="http://schemas.microsoft.com/office/drawing/2014/main" id="{CBE45901-3F7E-8720-89A2-C309DAA762BB}"/>
                    </a:ext>
                  </a:extLst>
                </p14:cNvPr>
                <p14:cNvContentPartPr/>
                <p14:nvPr/>
              </p14:nvContentPartPr>
              <p14:xfrm>
                <a:off x="8020634" y="2890828"/>
                <a:ext cx="466920" cy="286560"/>
              </p14:xfrm>
            </p:contentPart>
          </mc:Choice>
          <mc:Fallback xmlns="">
            <p:pic>
              <p:nvPicPr>
                <p:cNvPr id="259" name="Ink 258">
                  <a:extLst>
                    <a:ext uri="{FF2B5EF4-FFF2-40B4-BE49-F238E27FC236}">
                      <a16:creationId xmlns:a16="http://schemas.microsoft.com/office/drawing/2014/main" id="{CBE45901-3F7E-8720-89A2-C309DAA762BB}"/>
                    </a:ext>
                  </a:extLst>
                </p:cNvPr>
                <p:cNvPicPr/>
                <p:nvPr/>
              </p:nvPicPr>
              <p:blipFill>
                <a:blip r:embed="rId49"/>
                <a:stretch>
                  <a:fillRect/>
                </a:stretch>
              </p:blipFill>
              <p:spPr>
                <a:xfrm>
                  <a:off x="8014514" y="2884708"/>
                  <a:ext cx="47916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60" name="Ink 259">
                  <a:extLst>
                    <a:ext uri="{FF2B5EF4-FFF2-40B4-BE49-F238E27FC236}">
                      <a16:creationId xmlns:a16="http://schemas.microsoft.com/office/drawing/2014/main" id="{14E15954-4752-2446-474F-85620D6B9749}"/>
                    </a:ext>
                  </a:extLst>
                </p14:cNvPr>
                <p14:cNvContentPartPr/>
                <p14:nvPr/>
              </p14:nvContentPartPr>
              <p14:xfrm>
                <a:off x="8390354" y="3430468"/>
                <a:ext cx="307800" cy="10080"/>
              </p14:xfrm>
            </p:contentPart>
          </mc:Choice>
          <mc:Fallback xmlns="">
            <p:pic>
              <p:nvPicPr>
                <p:cNvPr id="260" name="Ink 259">
                  <a:extLst>
                    <a:ext uri="{FF2B5EF4-FFF2-40B4-BE49-F238E27FC236}">
                      <a16:creationId xmlns:a16="http://schemas.microsoft.com/office/drawing/2014/main" id="{14E15954-4752-2446-474F-85620D6B9749}"/>
                    </a:ext>
                  </a:extLst>
                </p:cNvPr>
                <p:cNvPicPr/>
                <p:nvPr/>
              </p:nvPicPr>
              <p:blipFill>
                <a:blip r:embed="rId51"/>
                <a:stretch>
                  <a:fillRect/>
                </a:stretch>
              </p:blipFill>
              <p:spPr>
                <a:xfrm>
                  <a:off x="8384234" y="3424348"/>
                  <a:ext cx="32004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261" name="Ink 260">
                  <a:extLst>
                    <a:ext uri="{FF2B5EF4-FFF2-40B4-BE49-F238E27FC236}">
                      <a16:creationId xmlns:a16="http://schemas.microsoft.com/office/drawing/2014/main" id="{F9CDC39C-2DD6-5F49-AD1B-10B9015F4D5C}"/>
                    </a:ext>
                  </a:extLst>
                </p14:cNvPr>
                <p14:cNvContentPartPr/>
                <p14:nvPr/>
              </p14:nvContentPartPr>
              <p14:xfrm>
                <a:off x="8838914" y="3186388"/>
                <a:ext cx="266760" cy="437400"/>
              </p14:xfrm>
            </p:contentPart>
          </mc:Choice>
          <mc:Fallback xmlns="">
            <p:pic>
              <p:nvPicPr>
                <p:cNvPr id="261" name="Ink 260">
                  <a:extLst>
                    <a:ext uri="{FF2B5EF4-FFF2-40B4-BE49-F238E27FC236}">
                      <a16:creationId xmlns:a16="http://schemas.microsoft.com/office/drawing/2014/main" id="{F9CDC39C-2DD6-5F49-AD1B-10B9015F4D5C}"/>
                    </a:ext>
                  </a:extLst>
                </p:cNvPr>
                <p:cNvPicPr/>
                <p:nvPr/>
              </p:nvPicPr>
              <p:blipFill>
                <a:blip r:embed="rId53"/>
                <a:stretch>
                  <a:fillRect/>
                </a:stretch>
              </p:blipFill>
              <p:spPr>
                <a:xfrm>
                  <a:off x="8832794" y="3180268"/>
                  <a:ext cx="279000" cy="4496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263" name="Ink 262">
                  <a:extLst>
                    <a:ext uri="{FF2B5EF4-FFF2-40B4-BE49-F238E27FC236}">
                      <a16:creationId xmlns:a16="http://schemas.microsoft.com/office/drawing/2014/main" id="{F97D52CE-9E12-3CA4-1C66-9D50170BFBB0}"/>
                    </a:ext>
                  </a:extLst>
                </p14:cNvPr>
                <p14:cNvContentPartPr/>
                <p14:nvPr/>
              </p14:nvContentPartPr>
              <p14:xfrm>
                <a:off x="8745314" y="2869228"/>
                <a:ext cx="668520" cy="1177560"/>
              </p14:xfrm>
            </p:contentPart>
          </mc:Choice>
          <mc:Fallback xmlns="">
            <p:pic>
              <p:nvPicPr>
                <p:cNvPr id="263" name="Ink 262">
                  <a:extLst>
                    <a:ext uri="{FF2B5EF4-FFF2-40B4-BE49-F238E27FC236}">
                      <a16:creationId xmlns:a16="http://schemas.microsoft.com/office/drawing/2014/main" id="{F97D52CE-9E12-3CA4-1C66-9D50170BFBB0}"/>
                    </a:ext>
                  </a:extLst>
                </p:cNvPr>
                <p:cNvPicPr/>
                <p:nvPr/>
              </p:nvPicPr>
              <p:blipFill>
                <a:blip r:embed="rId55"/>
                <a:stretch>
                  <a:fillRect/>
                </a:stretch>
              </p:blipFill>
              <p:spPr>
                <a:xfrm>
                  <a:off x="8739194" y="2863108"/>
                  <a:ext cx="680760" cy="11898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265" name="Ink 264">
                  <a:extLst>
                    <a:ext uri="{FF2B5EF4-FFF2-40B4-BE49-F238E27FC236}">
                      <a16:creationId xmlns:a16="http://schemas.microsoft.com/office/drawing/2014/main" id="{E61C2AF1-2917-298D-5D65-24ECE4DFC2EC}"/>
                    </a:ext>
                  </a:extLst>
                </p14:cNvPr>
                <p14:cNvContentPartPr/>
                <p14:nvPr/>
              </p14:nvContentPartPr>
              <p14:xfrm>
                <a:off x="6110474" y="2579068"/>
                <a:ext cx="713160" cy="1383480"/>
              </p14:xfrm>
            </p:contentPart>
          </mc:Choice>
          <mc:Fallback xmlns="">
            <p:pic>
              <p:nvPicPr>
                <p:cNvPr id="265" name="Ink 264">
                  <a:extLst>
                    <a:ext uri="{FF2B5EF4-FFF2-40B4-BE49-F238E27FC236}">
                      <a16:creationId xmlns:a16="http://schemas.microsoft.com/office/drawing/2014/main" id="{E61C2AF1-2917-298D-5D65-24ECE4DFC2EC}"/>
                    </a:ext>
                  </a:extLst>
                </p:cNvPr>
                <p:cNvPicPr/>
                <p:nvPr/>
              </p:nvPicPr>
              <p:blipFill>
                <a:blip r:embed="rId57"/>
                <a:stretch>
                  <a:fillRect/>
                </a:stretch>
              </p:blipFill>
              <p:spPr>
                <a:xfrm>
                  <a:off x="6104354" y="2572948"/>
                  <a:ext cx="725400" cy="13957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271" name="Ink 270">
                  <a:extLst>
                    <a:ext uri="{FF2B5EF4-FFF2-40B4-BE49-F238E27FC236}">
                      <a16:creationId xmlns:a16="http://schemas.microsoft.com/office/drawing/2014/main" id="{610621B6-4C5F-3EBD-D24B-7C4486B2D139}"/>
                    </a:ext>
                  </a:extLst>
                </p14:cNvPr>
                <p14:cNvContentPartPr/>
                <p14:nvPr/>
              </p14:nvContentPartPr>
              <p14:xfrm>
                <a:off x="6938474" y="2859508"/>
                <a:ext cx="525960" cy="411480"/>
              </p14:xfrm>
            </p:contentPart>
          </mc:Choice>
          <mc:Fallback xmlns="">
            <p:pic>
              <p:nvPicPr>
                <p:cNvPr id="271" name="Ink 270">
                  <a:extLst>
                    <a:ext uri="{FF2B5EF4-FFF2-40B4-BE49-F238E27FC236}">
                      <a16:creationId xmlns:a16="http://schemas.microsoft.com/office/drawing/2014/main" id="{610621B6-4C5F-3EBD-D24B-7C4486B2D139}"/>
                    </a:ext>
                  </a:extLst>
                </p:cNvPr>
                <p:cNvPicPr/>
                <p:nvPr/>
              </p:nvPicPr>
              <p:blipFill>
                <a:blip r:embed="rId59"/>
                <a:stretch>
                  <a:fillRect/>
                </a:stretch>
              </p:blipFill>
              <p:spPr>
                <a:xfrm>
                  <a:off x="6932354" y="2853388"/>
                  <a:ext cx="538200" cy="4237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272" name="Ink 271">
                  <a:extLst>
                    <a:ext uri="{FF2B5EF4-FFF2-40B4-BE49-F238E27FC236}">
                      <a16:creationId xmlns:a16="http://schemas.microsoft.com/office/drawing/2014/main" id="{306EFF4F-3397-0974-3187-5C2DCAB659D5}"/>
                    </a:ext>
                  </a:extLst>
                </p14:cNvPr>
                <p14:cNvContentPartPr/>
                <p14:nvPr/>
              </p14:nvContentPartPr>
              <p14:xfrm>
                <a:off x="7309994" y="2585908"/>
                <a:ext cx="25560" cy="298440"/>
              </p14:xfrm>
            </p:contentPart>
          </mc:Choice>
          <mc:Fallback xmlns="">
            <p:pic>
              <p:nvPicPr>
                <p:cNvPr id="272" name="Ink 271">
                  <a:extLst>
                    <a:ext uri="{FF2B5EF4-FFF2-40B4-BE49-F238E27FC236}">
                      <a16:creationId xmlns:a16="http://schemas.microsoft.com/office/drawing/2014/main" id="{306EFF4F-3397-0974-3187-5C2DCAB659D5}"/>
                    </a:ext>
                  </a:extLst>
                </p:cNvPr>
                <p:cNvPicPr/>
                <p:nvPr/>
              </p:nvPicPr>
              <p:blipFill>
                <a:blip r:embed="rId61"/>
                <a:stretch>
                  <a:fillRect/>
                </a:stretch>
              </p:blipFill>
              <p:spPr>
                <a:xfrm>
                  <a:off x="7303874" y="2579788"/>
                  <a:ext cx="37800" cy="3106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273" name="Ink 272">
                  <a:extLst>
                    <a:ext uri="{FF2B5EF4-FFF2-40B4-BE49-F238E27FC236}">
                      <a16:creationId xmlns:a16="http://schemas.microsoft.com/office/drawing/2014/main" id="{C95F6A7C-B7EE-1ADD-6D8F-D8DC1E8C6BBE}"/>
                    </a:ext>
                  </a:extLst>
                </p14:cNvPr>
                <p14:cNvContentPartPr/>
                <p14:nvPr/>
              </p14:nvContentPartPr>
              <p14:xfrm>
                <a:off x="7129634" y="3558988"/>
                <a:ext cx="568800" cy="74520"/>
              </p14:xfrm>
            </p:contentPart>
          </mc:Choice>
          <mc:Fallback xmlns="">
            <p:pic>
              <p:nvPicPr>
                <p:cNvPr id="273" name="Ink 272">
                  <a:extLst>
                    <a:ext uri="{FF2B5EF4-FFF2-40B4-BE49-F238E27FC236}">
                      <a16:creationId xmlns:a16="http://schemas.microsoft.com/office/drawing/2014/main" id="{C95F6A7C-B7EE-1ADD-6D8F-D8DC1E8C6BBE}"/>
                    </a:ext>
                  </a:extLst>
                </p:cNvPr>
                <p:cNvPicPr/>
                <p:nvPr/>
              </p:nvPicPr>
              <p:blipFill>
                <a:blip r:embed="rId63"/>
                <a:stretch>
                  <a:fillRect/>
                </a:stretch>
              </p:blipFill>
              <p:spPr>
                <a:xfrm>
                  <a:off x="7123514" y="3552868"/>
                  <a:ext cx="58104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274" name="Ink 273">
                  <a:extLst>
                    <a:ext uri="{FF2B5EF4-FFF2-40B4-BE49-F238E27FC236}">
                      <a16:creationId xmlns:a16="http://schemas.microsoft.com/office/drawing/2014/main" id="{ABE70061-7D8A-FE16-26AD-431413A55972}"/>
                    </a:ext>
                  </a:extLst>
                </p14:cNvPr>
                <p14:cNvContentPartPr/>
                <p14:nvPr/>
              </p14:nvContentPartPr>
              <p14:xfrm>
                <a:off x="7099394" y="3782188"/>
                <a:ext cx="212400" cy="222120"/>
              </p14:xfrm>
            </p:contentPart>
          </mc:Choice>
          <mc:Fallback xmlns="">
            <p:pic>
              <p:nvPicPr>
                <p:cNvPr id="274" name="Ink 273">
                  <a:extLst>
                    <a:ext uri="{FF2B5EF4-FFF2-40B4-BE49-F238E27FC236}">
                      <a16:creationId xmlns:a16="http://schemas.microsoft.com/office/drawing/2014/main" id="{ABE70061-7D8A-FE16-26AD-431413A55972}"/>
                    </a:ext>
                  </a:extLst>
                </p:cNvPr>
                <p:cNvPicPr/>
                <p:nvPr/>
              </p:nvPicPr>
              <p:blipFill>
                <a:blip r:embed="rId65"/>
                <a:stretch>
                  <a:fillRect/>
                </a:stretch>
              </p:blipFill>
              <p:spPr>
                <a:xfrm>
                  <a:off x="7093274" y="3776068"/>
                  <a:ext cx="224640" cy="2343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276" name="Ink 275">
                  <a:extLst>
                    <a:ext uri="{FF2B5EF4-FFF2-40B4-BE49-F238E27FC236}">
                      <a16:creationId xmlns:a16="http://schemas.microsoft.com/office/drawing/2014/main" id="{F692AF29-C513-1D77-A7FD-7FFF88449DAD}"/>
                    </a:ext>
                  </a:extLst>
                </p14:cNvPr>
                <p14:cNvContentPartPr/>
                <p14:nvPr/>
              </p14:nvContentPartPr>
              <p14:xfrm>
                <a:off x="7407194" y="3863188"/>
                <a:ext cx="152640" cy="115200"/>
              </p14:xfrm>
            </p:contentPart>
          </mc:Choice>
          <mc:Fallback xmlns="">
            <p:pic>
              <p:nvPicPr>
                <p:cNvPr id="276" name="Ink 275">
                  <a:extLst>
                    <a:ext uri="{FF2B5EF4-FFF2-40B4-BE49-F238E27FC236}">
                      <a16:creationId xmlns:a16="http://schemas.microsoft.com/office/drawing/2014/main" id="{F692AF29-C513-1D77-A7FD-7FFF88449DAD}"/>
                    </a:ext>
                  </a:extLst>
                </p:cNvPr>
                <p:cNvPicPr/>
                <p:nvPr/>
              </p:nvPicPr>
              <p:blipFill>
                <a:blip r:embed="rId67"/>
                <a:stretch>
                  <a:fillRect/>
                </a:stretch>
              </p:blipFill>
              <p:spPr>
                <a:xfrm>
                  <a:off x="7401074" y="3857068"/>
                  <a:ext cx="164880" cy="127440"/>
                </a:xfrm>
                <a:prstGeom prst="rect">
                  <a:avLst/>
                </a:prstGeom>
              </p:spPr>
            </p:pic>
          </mc:Fallback>
        </mc:AlternateContent>
      </p:grpSp>
      <p:grpSp>
        <p:nvGrpSpPr>
          <p:cNvPr id="293" name="Group 292">
            <a:extLst>
              <a:ext uri="{FF2B5EF4-FFF2-40B4-BE49-F238E27FC236}">
                <a16:creationId xmlns:a16="http://schemas.microsoft.com/office/drawing/2014/main" id="{16A8FD23-5C20-8FC2-23F8-6CAA919C0911}"/>
              </a:ext>
            </a:extLst>
          </p:cNvPr>
          <p:cNvGrpSpPr/>
          <p:nvPr/>
        </p:nvGrpSpPr>
        <p:grpSpPr>
          <a:xfrm>
            <a:off x="6149714" y="4286188"/>
            <a:ext cx="2525760" cy="952200"/>
            <a:chOff x="6149714" y="4286188"/>
            <a:chExt cx="2525760" cy="952200"/>
          </a:xfrm>
        </p:grpSpPr>
        <mc:AlternateContent xmlns:mc="http://schemas.openxmlformats.org/markup-compatibility/2006" xmlns:p14="http://schemas.microsoft.com/office/powerpoint/2010/main">
          <mc:Choice Requires="p14">
            <p:contentPart p14:bwMode="auto" r:id="rId68">
              <p14:nvContentPartPr>
                <p14:cNvPr id="278" name="Ink 277">
                  <a:extLst>
                    <a:ext uri="{FF2B5EF4-FFF2-40B4-BE49-F238E27FC236}">
                      <a16:creationId xmlns:a16="http://schemas.microsoft.com/office/drawing/2014/main" id="{8B96F9EC-17C9-150C-65D6-7089F19D033B}"/>
                    </a:ext>
                  </a:extLst>
                </p14:cNvPr>
                <p14:cNvContentPartPr/>
                <p14:nvPr/>
              </p14:nvContentPartPr>
              <p14:xfrm>
                <a:off x="6149714" y="4390228"/>
                <a:ext cx="151920" cy="237240"/>
              </p14:xfrm>
            </p:contentPart>
          </mc:Choice>
          <mc:Fallback xmlns="">
            <p:pic>
              <p:nvPicPr>
                <p:cNvPr id="278" name="Ink 277">
                  <a:extLst>
                    <a:ext uri="{FF2B5EF4-FFF2-40B4-BE49-F238E27FC236}">
                      <a16:creationId xmlns:a16="http://schemas.microsoft.com/office/drawing/2014/main" id="{8B96F9EC-17C9-150C-65D6-7089F19D033B}"/>
                    </a:ext>
                  </a:extLst>
                </p:cNvPr>
                <p:cNvPicPr/>
                <p:nvPr/>
              </p:nvPicPr>
              <p:blipFill>
                <a:blip r:embed="rId69"/>
                <a:stretch>
                  <a:fillRect/>
                </a:stretch>
              </p:blipFill>
              <p:spPr>
                <a:xfrm>
                  <a:off x="6143594" y="4384108"/>
                  <a:ext cx="164160" cy="24948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279" name="Ink 278">
                  <a:extLst>
                    <a:ext uri="{FF2B5EF4-FFF2-40B4-BE49-F238E27FC236}">
                      <a16:creationId xmlns:a16="http://schemas.microsoft.com/office/drawing/2014/main" id="{1D49F3E8-5CAE-B8A1-0D35-9472808624B0}"/>
                    </a:ext>
                  </a:extLst>
                </p14:cNvPr>
                <p14:cNvContentPartPr/>
                <p14:nvPr/>
              </p14:nvContentPartPr>
              <p14:xfrm>
                <a:off x="6157274" y="4449628"/>
                <a:ext cx="208800" cy="178920"/>
              </p14:xfrm>
            </p:contentPart>
          </mc:Choice>
          <mc:Fallback xmlns="">
            <p:pic>
              <p:nvPicPr>
                <p:cNvPr id="279" name="Ink 278">
                  <a:extLst>
                    <a:ext uri="{FF2B5EF4-FFF2-40B4-BE49-F238E27FC236}">
                      <a16:creationId xmlns:a16="http://schemas.microsoft.com/office/drawing/2014/main" id="{1D49F3E8-5CAE-B8A1-0D35-9472808624B0}"/>
                    </a:ext>
                  </a:extLst>
                </p:cNvPr>
                <p:cNvPicPr/>
                <p:nvPr/>
              </p:nvPicPr>
              <p:blipFill>
                <a:blip r:embed="rId71"/>
                <a:stretch>
                  <a:fillRect/>
                </a:stretch>
              </p:blipFill>
              <p:spPr>
                <a:xfrm>
                  <a:off x="6151154" y="4443508"/>
                  <a:ext cx="22104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280" name="Ink 279">
                  <a:extLst>
                    <a:ext uri="{FF2B5EF4-FFF2-40B4-BE49-F238E27FC236}">
                      <a16:creationId xmlns:a16="http://schemas.microsoft.com/office/drawing/2014/main" id="{9BCF272B-B2D8-098D-5002-C0AD199A9985}"/>
                    </a:ext>
                  </a:extLst>
                </p14:cNvPr>
                <p14:cNvContentPartPr/>
                <p14:nvPr/>
              </p14:nvContentPartPr>
              <p14:xfrm>
                <a:off x="6517274" y="4286188"/>
                <a:ext cx="219240" cy="266400"/>
              </p14:xfrm>
            </p:contentPart>
          </mc:Choice>
          <mc:Fallback xmlns="">
            <p:pic>
              <p:nvPicPr>
                <p:cNvPr id="280" name="Ink 279">
                  <a:extLst>
                    <a:ext uri="{FF2B5EF4-FFF2-40B4-BE49-F238E27FC236}">
                      <a16:creationId xmlns:a16="http://schemas.microsoft.com/office/drawing/2014/main" id="{9BCF272B-B2D8-098D-5002-C0AD199A9985}"/>
                    </a:ext>
                  </a:extLst>
                </p:cNvPr>
                <p:cNvPicPr/>
                <p:nvPr/>
              </p:nvPicPr>
              <p:blipFill>
                <a:blip r:embed="rId73"/>
                <a:stretch>
                  <a:fillRect/>
                </a:stretch>
              </p:blipFill>
              <p:spPr>
                <a:xfrm>
                  <a:off x="6511154" y="4280068"/>
                  <a:ext cx="231480" cy="27864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281" name="Ink 280">
                  <a:extLst>
                    <a:ext uri="{FF2B5EF4-FFF2-40B4-BE49-F238E27FC236}">
                      <a16:creationId xmlns:a16="http://schemas.microsoft.com/office/drawing/2014/main" id="{2A1C2F74-448B-23E2-A5E2-91F89022C6D4}"/>
                    </a:ext>
                  </a:extLst>
                </p14:cNvPr>
                <p14:cNvContentPartPr/>
                <p14:nvPr/>
              </p14:nvContentPartPr>
              <p14:xfrm>
                <a:off x="6823994" y="4358548"/>
                <a:ext cx="11160" cy="303120"/>
              </p14:xfrm>
            </p:contentPart>
          </mc:Choice>
          <mc:Fallback xmlns="">
            <p:pic>
              <p:nvPicPr>
                <p:cNvPr id="281" name="Ink 280">
                  <a:extLst>
                    <a:ext uri="{FF2B5EF4-FFF2-40B4-BE49-F238E27FC236}">
                      <a16:creationId xmlns:a16="http://schemas.microsoft.com/office/drawing/2014/main" id="{2A1C2F74-448B-23E2-A5E2-91F89022C6D4}"/>
                    </a:ext>
                  </a:extLst>
                </p:cNvPr>
                <p:cNvPicPr/>
                <p:nvPr/>
              </p:nvPicPr>
              <p:blipFill>
                <a:blip r:embed="rId75"/>
                <a:stretch>
                  <a:fillRect/>
                </a:stretch>
              </p:blipFill>
              <p:spPr>
                <a:xfrm>
                  <a:off x="6817874" y="4352428"/>
                  <a:ext cx="23400" cy="3153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282" name="Ink 281">
                  <a:extLst>
                    <a:ext uri="{FF2B5EF4-FFF2-40B4-BE49-F238E27FC236}">
                      <a16:creationId xmlns:a16="http://schemas.microsoft.com/office/drawing/2014/main" id="{7ED24908-2755-A159-B93D-DF552B0D8DB6}"/>
                    </a:ext>
                  </a:extLst>
                </p14:cNvPr>
                <p14:cNvContentPartPr/>
                <p14:nvPr/>
              </p14:nvContentPartPr>
              <p14:xfrm>
                <a:off x="6615914" y="4648708"/>
                <a:ext cx="320040" cy="27720"/>
              </p14:xfrm>
            </p:contentPart>
          </mc:Choice>
          <mc:Fallback xmlns="">
            <p:pic>
              <p:nvPicPr>
                <p:cNvPr id="282" name="Ink 281">
                  <a:extLst>
                    <a:ext uri="{FF2B5EF4-FFF2-40B4-BE49-F238E27FC236}">
                      <a16:creationId xmlns:a16="http://schemas.microsoft.com/office/drawing/2014/main" id="{7ED24908-2755-A159-B93D-DF552B0D8DB6}"/>
                    </a:ext>
                  </a:extLst>
                </p:cNvPr>
                <p:cNvPicPr/>
                <p:nvPr/>
              </p:nvPicPr>
              <p:blipFill>
                <a:blip r:embed="rId77"/>
                <a:stretch>
                  <a:fillRect/>
                </a:stretch>
              </p:blipFill>
              <p:spPr>
                <a:xfrm>
                  <a:off x="6609794" y="4642588"/>
                  <a:ext cx="33228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283" name="Ink 282">
                  <a:extLst>
                    <a:ext uri="{FF2B5EF4-FFF2-40B4-BE49-F238E27FC236}">
                      <a16:creationId xmlns:a16="http://schemas.microsoft.com/office/drawing/2014/main" id="{D592D611-E4DE-0CAE-308C-4A2551C18A8E}"/>
                    </a:ext>
                  </a:extLst>
                </p14:cNvPr>
                <p14:cNvContentPartPr/>
                <p14:nvPr/>
              </p14:nvContentPartPr>
              <p14:xfrm>
                <a:off x="6423674" y="4780468"/>
                <a:ext cx="589680" cy="259920"/>
              </p14:xfrm>
            </p:contentPart>
          </mc:Choice>
          <mc:Fallback xmlns="">
            <p:pic>
              <p:nvPicPr>
                <p:cNvPr id="283" name="Ink 282">
                  <a:extLst>
                    <a:ext uri="{FF2B5EF4-FFF2-40B4-BE49-F238E27FC236}">
                      <a16:creationId xmlns:a16="http://schemas.microsoft.com/office/drawing/2014/main" id="{D592D611-E4DE-0CAE-308C-4A2551C18A8E}"/>
                    </a:ext>
                  </a:extLst>
                </p:cNvPr>
                <p:cNvPicPr/>
                <p:nvPr/>
              </p:nvPicPr>
              <p:blipFill>
                <a:blip r:embed="rId79"/>
                <a:stretch>
                  <a:fillRect/>
                </a:stretch>
              </p:blipFill>
              <p:spPr>
                <a:xfrm>
                  <a:off x="6417554" y="4774348"/>
                  <a:ext cx="601920" cy="2721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284" name="Ink 283">
                  <a:extLst>
                    <a:ext uri="{FF2B5EF4-FFF2-40B4-BE49-F238E27FC236}">
                      <a16:creationId xmlns:a16="http://schemas.microsoft.com/office/drawing/2014/main" id="{B0D60B57-649D-6305-A642-80D66781544B}"/>
                    </a:ext>
                  </a:extLst>
                </p14:cNvPr>
                <p14:cNvContentPartPr/>
                <p14:nvPr/>
              </p14:nvContentPartPr>
              <p14:xfrm>
                <a:off x="7148354" y="4617028"/>
                <a:ext cx="139320" cy="212040"/>
              </p14:xfrm>
            </p:contentPart>
          </mc:Choice>
          <mc:Fallback xmlns="">
            <p:pic>
              <p:nvPicPr>
                <p:cNvPr id="284" name="Ink 283">
                  <a:extLst>
                    <a:ext uri="{FF2B5EF4-FFF2-40B4-BE49-F238E27FC236}">
                      <a16:creationId xmlns:a16="http://schemas.microsoft.com/office/drawing/2014/main" id="{B0D60B57-649D-6305-A642-80D66781544B}"/>
                    </a:ext>
                  </a:extLst>
                </p:cNvPr>
                <p:cNvPicPr/>
                <p:nvPr/>
              </p:nvPicPr>
              <p:blipFill>
                <a:blip r:embed="rId81"/>
                <a:stretch>
                  <a:fillRect/>
                </a:stretch>
              </p:blipFill>
              <p:spPr>
                <a:xfrm>
                  <a:off x="7142234" y="4610908"/>
                  <a:ext cx="15156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285" name="Ink 284">
                  <a:extLst>
                    <a:ext uri="{FF2B5EF4-FFF2-40B4-BE49-F238E27FC236}">
                      <a16:creationId xmlns:a16="http://schemas.microsoft.com/office/drawing/2014/main" id="{03A04608-0FFC-0372-BFA0-28D79C659437}"/>
                    </a:ext>
                  </a:extLst>
                </p14:cNvPr>
                <p14:cNvContentPartPr/>
                <p14:nvPr/>
              </p14:nvContentPartPr>
              <p14:xfrm>
                <a:off x="7164554" y="4708468"/>
                <a:ext cx="299880" cy="177120"/>
              </p14:xfrm>
            </p:contentPart>
          </mc:Choice>
          <mc:Fallback xmlns="">
            <p:pic>
              <p:nvPicPr>
                <p:cNvPr id="285" name="Ink 284">
                  <a:extLst>
                    <a:ext uri="{FF2B5EF4-FFF2-40B4-BE49-F238E27FC236}">
                      <a16:creationId xmlns:a16="http://schemas.microsoft.com/office/drawing/2014/main" id="{03A04608-0FFC-0372-BFA0-28D79C659437}"/>
                    </a:ext>
                  </a:extLst>
                </p:cNvPr>
                <p:cNvPicPr/>
                <p:nvPr/>
              </p:nvPicPr>
              <p:blipFill>
                <a:blip r:embed="rId83"/>
                <a:stretch>
                  <a:fillRect/>
                </a:stretch>
              </p:blipFill>
              <p:spPr>
                <a:xfrm>
                  <a:off x="7158434" y="4702348"/>
                  <a:ext cx="31212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287" name="Ink 286">
                  <a:extLst>
                    <a:ext uri="{FF2B5EF4-FFF2-40B4-BE49-F238E27FC236}">
                      <a16:creationId xmlns:a16="http://schemas.microsoft.com/office/drawing/2014/main" id="{28461840-FAFC-2C4B-BFA4-B290A484C075}"/>
                    </a:ext>
                  </a:extLst>
                </p14:cNvPr>
                <p14:cNvContentPartPr/>
                <p14:nvPr/>
              </p14:nvContentPartPr>
              <p14:xfrm>
                <a:off x="7509794" y="4298068"/>
                <a:ext cx="239040" cy="312480"/>
              </p14:xfrm>
            </p:contentPart>
          </mc:Choice>
          <mc:Fallback xmlns="">
            <p:pic>
              <p:nvPicPr>
                <p:cNvPr id="287" name="Ink 286">
                  <a:extLst>
                    <a:ext uri="{FF2B5EF4-FFF2-40B4-BE49-F238E27FC236}">
                      <a16:creationId xmlns:a16="http://schemas.microsoft.com/office/drawing/2014/main" id="{28461840-FAFC-2C4B-BFA4-B290A484C075}"/>
                    </a:ext>
                  </a:extLst>
                </p:cNvPr>
                <p:cNvPicPr/>
                <p:nvPr/>
              </p:nvPicPr>
              <p:blipFill>
                <a:blip r:embed="rId85"/>
                <a:stretch>
                  <a:fillRect/>
                </a:stretch>
              </p:blipFill>
              <p:spPr>
                <a:xfrm>
                  <a:off x="7503674" y="4291948"/>
                  <a:ext cx="251280" cy="32472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288" name="Ink 287">
                  <a:extLst>
                    <a:ext uri="{FF2B5EF4-FFF2-40B4-BE49-F238E27FC236}">
                      <a16:creationId xmlns:a16="http://schemas.microsoft.com/office/drawing/2014/main" id="{FC8D7BD7-9ACE-E987-D992-918F1E86DA53}"/>
                    </a:ext>
                  </a:extLst>
                </p14:cNvPr>
                <p14:cNvContentPartPr/>
                <p14:nvPr/>
              </p14:nvContentPartPr>
              <p14:xfrm>
                <a:off x="7845314" y="4314628"/>
                <a:ext cx="30240" cy="418680"/>
              </p14:xfrm>
            </p:contentPart>
          </mc:Choice>
          <mc:Fallback xmlns="">
            <p:pic>
              <p:nvPicPr>
                <p:cNvPr id="288" name="Ink 287">
                  <a:extLst>
                    <a:ext uri="{FF2B5EF4-FFF2-40B4-BE49-F238E27FC236}">
                      <a16:creationId xmlns:a16="http://schemas.microsoft.com/office/drawing/2014/main" id="{FC8D7BD7-9ACE-E987-D992-918F1E86DA53}"/>
                    </a:ext>
                  </a:extLst>
                </p:cNvPr>
                <p:cNvPicPr/>
                <p:nvPr/>
              </p:nvPicPr>
              <p:blipFill>
                <a:blip r:embed="rId87"/>
                <a:stretch>
                  <a:fillRect/>
                </a:stretch>
              </p:blipFill>
              <p:spPr>
                <a:xfrm>
                  <a:off x="7839194" y="4308508"/>
                  <a:ext cx="42480" cy="4309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289" name="Ink 288">
                  <a:extLst>
                    <a:ext uri="{FF2B5EF4-FFF2-40B4-BE49-F238E27FC236}">
                      <a16:creationId xmlns:a16="http://schemas.microsoft.com/office/drawing/2014/main" id="{8A2D88F5-E3EB-D8D8-92E0-35177D13FD46}"/>
                    </a:ext>
                  </a:extLst>
                </p14:cNvPr>
                <p14:cNvContentPartPr/>
                <p14:nvPr/>
              </p14:nvContentPartPr>
              <p14:xfrm>
                <a:off x="7577114" y="4757068"/>
                <a:ext cx="448920" cy="29880"/>
              </p14:xfrm>
            </p:contentPart>
          </mc:Choice>
          <mc:Fallback xmlns="">
            <p:pic>
              <p:nvPicPr>
                <p:cNvPr id="289" name="Ink 288">
                  <a:extLst>
                    <a:ext uri="{FF2B5EF4-FFF2-40B4-BE49-F238E27FC236}">
                      <a16:creationId xmlns:a16="http://schemas.microsoft.com/office/drawing/2014/main" id="{8A2D88F5-E3EB-D8D8-92E0-35177D13FD46}"/>
                    </a:ext>
                  </a:extLst>
                </p:cNvPr>
                <p:cNvPicPr/>
                <p:nvPr/>
              </p:nvPicPr>
              <p:blipFill>
                <a:blip r:embed="rId89"/>
                <a:stretch>
                  <a:fillRect/>
                </a:stretch>
              </p:blipFill>
              <p:spPr>
                <a:xfrm>
                  <a:off x="7570994" y="4750948"/>
                  <a:ext cx="46116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290" name="Ink 289">
                  <a:extLst>
                    <a:ext uri="{FF2B5EF4-FFF2-40B4-BE49-F238E27FC236}">
                      <a16:creationId xmlns:a16="http://schemas.microsoft.com/office/drawing/2014/main" id="{C61D91B9-3655-CB52-534B-5C6227E6F392}"/>
                    </a:ext>
                  </a:extLst>
                </p14:cNvPr>
                <p14:cNvContentPartPr/>
                <p14:nvPr/>
              </p14:nvContentPartPr>
              <p14:xfrm>
                <a:off x="7480274" y="4932748"/>
                <a:ext cx="508680" cy="305640"/>
              </p14:xfrm>
            </p:contentPart>
          </mc:Choice>
          <mc:Fallback xmlns="">
            <p:pic>
              <p:nvPicPr>
                <p:cNvPr id="290" name="Ink 289">
                  <a:extLst>
                    <a:ext uri="{FF2B5EF4-FFF2-40B4-BE49-F238E27FC236}">
                      <a16:creationId xmlns:a16="http://schemas.microsoft.com/office/drawing/2014/main" id="{C61D91B9-3655-CB52-534B-5C6227E6F392}"/>
                    </a:ext>
                  </a:extLst>
                </p:cNvPr>
                <p:cNvPicPr/>
                <p:nvPr/>
              </p:nvPicPr>
              <p:blipFill>
                <a:blip r:embed="rId91"/>
                <a:stretch>
                  <a:fillRect/>
                </a:stretch>
              </p:blipFill>
              <p:spPr>
                <a:xfrm>
                  <a:off x="7474154" y="4926628"/>
                  <a:ext cx="520920" cy="31788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291" name="Ink 290">
                  <a:extLst>
                    <a:ext uri="{FF2B5EF4-FFF2-40B4-BE49-F238E27FC236}">
                      <a16:creationId xmlns:a16="http://schemas.microsoft.com/office/drawing/2014/main" id="{6316D801-5BB8-41F3-445E-6EB12D2A11CF}"/>
                    </a:ext>
                  </a:extLst>
                </p14:cNvPr>
                <p14:cNvContentPartPr/>
                <p14:nvPr/>
              </p14:nvContentPartPr>
              <p14:xfrm>
                <a:off x="8208914" y="4712428"/>
                <a:ext cx="294840" cy="70920"/>
              </p14:xfrm>
            </p:contentPart>
          </mc:Choice>
          <mc:Fallback xmlns="">
            <p:pic>
              <p:nvPicPr>
                <p:cNvPr id="291" name="Ink 290">
                  <a:extLst>
                    <a:ext uri="{FF2B5EF4-FFF2-40B4-BE49-F238E27FC236}">
                      <a16:creationId xmlns:a16="http://schemas.microsoft.com/office/drawing/2014/main" id="{6316D801-5BB8-41F3-445E-6EB12D2A11CF}"/>
                    </a:ext>
                  </a:extLst>
                </p:cNvPr>
                <p:cNvPicPr/>
                <p:nvPr/>
              </p:nvPicPr>
              <p:blipFill>
                <a:blip r:embed="rId93"/>
                <a:stretch>
                  <a:fillRect/>
                </a:stretch>
              </p:blipFill>
              <p:spPr>
                <a:xfrm>
                  <a:off x="8202794" y="4706308"/>
                  <a:ext cx="30708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292" name="Ink 291">
                  <a:extLst>
                    <a:ext uri="{FF2B5EF4-FFF2-40B4-BE49-F238E27FC236}">
                      <a16:creationId xmlns:a16="http://schemas.microsoft.com/office/drawing/2014/main" id="{A379C6E6-0C99-910C-8F1C-AA8CED5A4034}"/>
                    </a:ext>
                  </a:extLst>
                </p14:cNvPr>
                <p14:cNvContentPartPr/>
                <p14:nvPr/>
              </p14:nvContentPartPr>
              <p14:xfrm>
                <a:off x="8480714" y="4475548"/>
                <a:ext cx="194760" cy="486000"/>
              </p14:xfrm>
            </p:contentPart>
          </mc:Choice>
          <mc:Fallback xmlns="">
            <p:pic>
              <p:nvPicPr>
                <p:cNvPr id="292" name="Ink 291">
                  <a:extLst>
                    <a:ext uri="{FF2B5EF4-FFF2-40B4-BE49-F238E27FC236}">
                      <a16:creationId xmlns:a16="http://schemas.microsoft.com/office/drawing/2014/main" id="{A379C6E6-0C99-910C-8F1C-AA8CED5A4034}"/>
                    </a:ext>
                  </a:extLst>
                </p:cNvPr>
                <p:cNvPicPr/>
                <p:nvPr/>
              </p:nvPicPr>
              <p:blipFill>
                <a:blip r:embed="rId95"/>
                <a:stretch>
                  <a:fillRect/>
                </a:stretch>
              </p:blipFill>
              <p:spPr>
                <a:xfrm>
                  <a:off x="8474594" y="4469428"/>
                  <a:ext cx="207000" cy="498240"/>
                </a:xfrm>
                <a:prstGeom prst="rect">
                  <a:avLst/>
                </a:prstGeom>
              </p:spPr>
            </p:pic>
          </mc:Fallback>
        </mc:AlternateContent>
      </p:grpSp>
      <p:grpSp>
        <p:nvGrpSpPr>
          <p:cNvPr id="310" name="Group 309">
            <a:extLst>
              <a:ext uri="{FF2B5EF4-FFF2-40B4-BE49-F238E27FC236}">
                <a16:creationId xmlns:a16="http://schemas.microsoft.com/office/drawing/2014/main" id="{F4DD589F-0C77-02B9-088D-742F4103B1CD}"/>
              </a:ext>
            </a:extLst>
          </p:cNvPr>
          <p:cNvGrpSpPr/>
          <p:nvPr/>
        </p:nvGrpSpPr>
        <p:grpSpPr>
          <a:xfrm>
            <a:off x="5145674" y="5453308"/>
            <a:ext cx="2638800" cy="815400"/>
            <a:chOff x="5145674" y="5453308"/>
            <a:chExt cx="2638800" cy="815400"/>
          </a:xfrm>
        </p:grpSpPr>
        <mc:AlternateContent xmlns:mc="http://schemas.openxmlformats.org/markup-compatibility/2006" xmlns:p14="http://schemas.microsoft.com/office/powerpoint/2010/main">
          <mc:Choice Requires="p14">
            <p:contentPart p14:bwMode="auto" r:id="rId96">
              <p14:nvContentPartPr>
                <p14:cNvPr id="294" name="Ink 293">
                  <a:extLst>
                    <a:ext uri="{FF2B5EF4-FFF2-40B4-BE49-F238E27FC236}">
                      <a16:creationId xmlns:a16="http://schemas.microsoft.com/office/drawing/2014/main" id="{C91BF412-BD94-A2D8-B64B-36BBEDF61508}"/>
                    </a:ext>
                  </a:extLst>
                </p14:cNvPr>
                <p14:cNvContentPartPr/>
                <p14:nvPr/>
              </p14:nvContentPartPr>
              <p14:xfrm>
                <a:off x="6153314" y="5500468"/>
                <a:ext cx="36720" cy="256320"/>
              </p14:xfrm>
            </p:contentPart>
          </mc:Choice>
          <mc:Fallback xmlns="">
            <p:pic>
              <p:nvPicPr>
                <p:cNvPr id="294" name="Ink 293">
                  <a:extLst>
                    <a:ext uri="{FF2B5EF4-FFF2-40B4-BE49-F238E27FC236}">
                      <a16:creationId xmlns:a16="http://schemas.microsoft.com/office/drawing/2014/main" id="{C91BF412-BD94-A2D8-B64B-36BBEDF61508}"/>
                    </a:ext>
                  </a:extLst>
                </p:cNvPr>
                <p:cNvPicPr/>
                <p:nvPr/>
              </p:nvPicPr>
              <p:blipFill>
                <a:blip r:embed="rId97"/>
                <a:stretch>
                  <a:fillRect/>
                </a:stretch>
              </p:blipFill>
              <p:spPr>
                <a:xfrm>
                  <a:off x="6147194" y="5494348"/>
                  <a:ext cx="4896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295" name="Ink 294">
                  <a:extLst>
                    <a:ext uri="{FF2B5EF4-FFF2-40B4-BE49-F238E27FC236}">
                      <a16:creationId xmlns:a16="http://schemas.microsoft.com/office/drawing/2014/main" id="{EB0E0DCA-B747-98C7-86CA-9D8D56DFE908}"/>
                    </a:ext>
                  </a:extLst>
                </p14:cNvPr>
                <p14:cNvContentPartPr/>
                <p14:nvPr/>
              </p14:nvContentPartPr>
              <p14:xfrm>
                <a:off x="5980514" y="5453308"/>
                <a:ext cx="341640" cy="188640"/>
              </p14:xfrm>
            </p:contentPart>
          </mc:Choice>
          <mc:Fallback xmlns="">
            <p:pic>
              <p:nvPicPr>
                <p:cNvPr id="295" name="Ink 294">
                  <a:extLst>
                    <a:ext uri="{FF2B5EF4-FFF2-40B4-BE49-F238E27FC236}">
                      <a16:creationId xmlns:a16="http://schemas.microsoft.com/office/drawing/2014/main" id="{EB0E0DCA-B747-98C7-86CA-9D8D56DFE908}"/>
                    </a:ext>
                  </a:extLst>
                </p:cNvPr>
                <p:cNvPicPr/>
                <p:nvPr/>
              </p:nvPicPr>
              <p:blipFill>
                <a:blip r:embed="rId99"/>
                <a:stretch>
                  <a:fillRect/>
                </a:stretch>
              </p:blipFill>
              <p:spPr>
                <a:xfrm>
                  <a:off x="5974394" y="5447188"/>
                  <a:ext cx="35388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296" name="Ink 295">
                  <a:extLst>
                    <a:ext uri="{FF2B5EF4-FFF2-40B4-BE49-F238E27FC236}">
                      <a16:creationId xmlns:a16="http://schemas.microsoft.com/office/drawing/2014/main" id="{2E9B891D-4657-796C-470E-A4DFD82255CF}"/>
                    </a:ext>
                  </a:extLst>
                </p14:cNvPr>
                <p14:cNvContentPartPr/>
                <p14:nvPr/>
              </p14:nvContentPartPr>
              <p14:xfrm>
                <a:off x="6497114" y="5470948"/>
                <a:ext cx="23040" cy="292320"/>
              </p14:xfrm>
            </p:contentPart>
          </mc:Choice>
          <mc:Fallback xmlns="">
            <p:pic>
              <p:nvPicPr>
                <p:cNvPr id="296" name="Ink 295">
                  <a:extLst>
                    <a:ext uri="{FF2B5EF4-FFF2-40B4-BE49-F238E27FC236}">
                      <a16:creationId xmlns:a16="http://schemas.microsoft.com/office/drawing/2014/main" id="{2E9B891D-4657-796C-470E-A4DFD82255CF}"/>
                    </a:ext>
                  </a:extLst>
                </p:cNvPr>
                <p:cNvPicPr/>
                <p:nvPr/>
              </p:nvPicPr>
              <p:blipFill>
                <a:blip r:embed="rId101"/>
                <a:stretch>
                  <a:fillRect/>
                </a:stretch>
              </p:blipFill>
              <p:spPr>
                <a:xfrm>
                  <a:off x="6490994" y="5464828"/>
                  <a:ext cx="35280" cy="30456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297" name="Ink 296">
                  <a:extLst>
                    <a:ext uri="{FF2B5EF4-FFF2-40B4-BE49-F238E27FC236}">
                      <a16:creationId xmlns:a16="http://schemas.microsoft.com/office/drawing/2014/main" id="{0AB2280E-1786-D501-7944-0203EA670BB0}"/>
                    </a:ext>
                  </a:extLst>
                </p14:cNvPr>
                <p14:cNvContentPartPr/>
                <p14:nvPr/>
              </p14:nvContentPartPr>
              <p14:xfrm>
                <a:off x="6380474" y="5470948"/>
                <a:ext cx="219240" cy="168480"/>
              </p14:xfrm>
            </p:contentPart>
          </mc:Choice>
          <mc:Fallback xmlns="">
            <p:pic>
              <p:nvPicPr>
                <p:cNvPr id="297" name="Ink 296">
                  <a:extLst>
                    <a:ext uri="{FF2B5EF4-FFF2-40B4-BE49-F238E27FC236}">
                      <a16:creationId xmlns:a16="http://schemas.microsoft.com/office/drawing/2014/main" id="{0AB2280E-1786-D501-7944-0203EA670BB0}"/>
                    </a:ext>
                  </a:extLst>
                </p:cNvPr>
                <p:cNvPicPr/>
                <p:nvPr/>
              </p:nvPicPr>
              <p:blipFill>
                <a:blip r:embed="rId103"/>
                <a:stretch>
                  <a:fillRect/>
                </a:stretch>
              </p:blipFill>
              <p:spPr>
                <a:xfrm>
                  <a:off x="6374354" y="5464828"/>
                  <a:ext cx="23148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298" name="Ink 297">
                  <a:extLst>
                    <a:ext uri="{FF2B5EF4-FFF2-40B4-BE49-F238E27FC236}">
                      <a16:creationId xmlns:a16="http://schemas.microsoft.com/office/drawing/2014/main" id="{EE32D434-55EC-F0BC-F8DA-3CC96C367402}"/>
                    </a:ext>
                  </a:extLst>
                </p14:cNvPr>
                <p14:cNvContentPartPr/>
                <p14:nvPr/>
              </p14:nvContentPartPr>
              <p14:xfrm>
                <a:off x="6703394" y="5477788"/>
                <a:ext cx="35640" cy="325440"/>
              </p14:xfrm>
            </p:contentPart>
          </mc:Choice>
          <mc:Fallback xmlns="">
            <p:pic>
              <p:nvPicPr>
                <p:cNvPr id="298" name="Ink 297">
                  <a:extLst>
                    <a:ext uri="{FF2B5EF4-FFF2-40B4-BE49-F238E27FC236}">
                      <a16:creationId xmlns:a16="http://schemas.microsoft.com/office/drawing/2014/main" id="{EE32D434-55EC-F0BC-F8DA-3CC96C367402}"/>
                    </a:ext>
                  </a:extLst>
                </p:cNvPr>
                <p:cNvPicPr/>
                <p:nvPr/>
              </p:nvPicPr>
              <p:blipFill>
                <a:blip r:embed="rId105"/>
                <a:stretch>
                  <a:fillRect/>
                </a:stretch>
              </p:blipFill>
              <p:spPr>
                <a:xfrm>
                  <a:off x="6697274" y="5471668"/>
                  <a:ext cx="47880" cy="33768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300" name="Ink 299">
                  <a:extLst>
                    <a:ext uri="{FF2B5EF4-FFF2-40B4-BE49-F238E27FC236}">
                      <a16:creationId xmlns:a16="http://schemas.microsoft.com/office/drawing/2014/main" id="{CA94825D-3D2B-F789-A8A1-260F4AAF9E1E}"/>
                    </a:ext>
                  </a:extLst>
                </p14:cNvPr>
                <p14:cNvContentPartPr/>
                <p14:nvPr/>
              </p14:nvContentPartPr>
              <p14:xfrm>
                <a:off x="5976194" y="5849668"/>
                <a:ext cx="1057680" cy="72000"/>
              </p14:xfrm>
            </p:contentPart>
          </mc:Choice>
          <mc:Fallback xmlns="">
            <p:pic>
              <p:nvPicPr>
                <p:cNvPr id="300" name="Ink 299">
                  <a:extLst>
                    <a:ext uri="{FF2B5EF4-FFF2-40B4-BE49-F238E27FC236}">
                      <a16:creationId xmlns:a16="http://schemas.microsoft.com/office/drawing/2014/main" id="{CA94825D-3D2B-F789-A8A1-260F4AAF9E1E}"/>
                    </a:ext>
                  </a:extLst>
                </p:cNvPr>
                <p:cNvPicPr/>
                <p:nvPr/>
              </p:nvPicPr>
              <p:blipFill>
                <a:blip r:embed="rId107"/>
                <a:stretch>
                  <a:fillRect/>
                </a:stretch>
              </p:blipFill>
              <p:spPr>
                <a:xfrm>
                  <a:off x="5970074" y="5843548"/>
                  <a:ext cx="106992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302" name="Ink 301">
                  <a:extLst>
                    <a:ext uri="{FF2B5EF4-FFF2-40B4-BE49-F238E27FC236}">
                      <a16:creationId xmlns:a16="http://schemas.microsoft.com/office/drawing/2014/main" id="{BFAC1666-3C76-2DA3-7CDC-66DD72482572}"/>
                    </a:ext>
                  </a:extLst>
                </p14:cNvPr>
                <p14:cNvContentPartPr/>
                <p14:nvPr/>
              </p14:nvContentPartPr>
              <p14:xfrm>
                <a:off x="6002834" y="5924188"/>
                <a:ext cx="599760" cy="344520"/>
              </p14:xfrm>
            </p:contentPart>
          </mc:Choice>
          <mc:Fallback xmlns="">
            <p:pic>
              <p:nvPicPr>
                <p:cNvPr id="302" name="Ink 301">
                  <a:extLst>
                    <a:ext uri="{FF2B5EF4-FFF2-40B4-BE49-F238E27FC236}">
                      <a16:creationId xmlns:a16="http://schemas.microsoft.com/office/drawing/2014/main" id="{BFAC1666-3C76-2DA3-7CDC-66DD72482572}"/>
                    </a:ext>
                  </a:extLst>
                </p:cNvPr>
                <p:cNvPicPr/>
                <p:nvPr/>
              </p:nvPicPr>
              <p:blipFill>
                <a:blip r:embed="rId109"/>
                <a:stretch>
                  <a:fillRect/>
                </a:stretch>
              </p:blipFill>
              <p:spPr>
                <a:xfrm>
                  <a:off x="5996714" y="5918068"/>
                  <a:ext cx="612000" cy="35676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304" name="Ink 303">
                  <a:extLst>
                    <a:ext uri="{FF2B5EF4-FFF2-40B4-BE49-F238E27FC236}">
                      <a16:creationId xmlns:a16="http://schemas.microsoft.com/office/drawing/2014/main" id="{FD7D4DB1-297B-8BA9-CBE8-0DFCA396057A}"/>
                    </a:ext>
                  </a:extLst>
                </p14:cNvPr>
                <p14:cNvContentPartPr/>
                <p14:nvPr/>
              </p14:nvContentPartPr>
              <p14:xfrm>
                <a:off x="6619874" y="6048748"/>
                <a:ext cx="268560" cy="196200"/>
              </p14:xfrm>
            </p:contentPart>
          </mc:Choice>
          <mc:Fallback xmlns="">
            <p:pic>
              <p:nvPicPr>
                <p:cNvPr id="304" name="Ink 303">
                  <a:extLst>
                    <a:ext uri="{FF2B5EF4-FFF2-40B4-BE49-F238E27FC236}">
                      <a16:creationId xmlns:a16="http://schemas.microsoft.com/office/drawing/2014/main" id="{FD7D4DB1-297B-8BA9-CBE8-0DFCA396057A}"/>
                    </a:ext>
                  </a:extLst>
                </p:cNvPr>
                <p:cNvPicPr/>
                <p:nvPr/>
              </p:nvPicPr>
              <p:blipFill>
                <a:blip r:embed="rId111"/>
                <a:stretch>
                  <a:fillRect/>
                </a:stretch>
              </p:blipFill>
              <p:spPr>
                <a:xfrm>
                  <a:off x="6613754" y="6042628"/>
                  <a:ext cx="280800" cy="20844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306" name="Ink 305">
                  <a:extLst>
                    <a:ext uri="{FF2B5EF4-FFF2-40B4-BE49-F238E27FC236}">
                      <a16:creationId xmlns:a16="http://schemas.microsoft.com/office/drawing/2014/main" id="{8361EA62-28B8-FD87-E027-3864B8CDFDA6}"/>
                    </a:ext>
                  </a:extLst>
                </p14:cNvPr>
                <p14:cNvContentPartPr/>
                <p14:nvPr/>
              </p14:nvContentPartPr>
              <p14:xfrm>
                <a:off x="5145674" y="5552668"/>
                <a:ext cx="167040" cy="324000"/>
              </p14:xfrm>
            </p:contentPart>
          </mc:Choice>
          <mc:Fallback xmlns="">
            <p:pic>
              <p:nvPicPr>
                <p:cNvPr id="306" name="Ink 305">
                  <a:extLst>
                    <a:ext uri="{FF2B5EF4-FFF2-40B4-BE49-F238E27FC236}">
                      <a16:creationId xmlns:a16="http://schemas.microsoft.com/office/drawing/2014/main" id="{8361EA62-28B8-FD87-E027-3864B8CDFDA6}"/>
                    </a:ext>
                  </a:extLst>
                </p:cNvPr>
                <p:cNvPicPr/>
                <p:nvPr/>
              </p:nvPicPr>
              <p:blipFill>
                <a:blip r:embed="rId113"/>
                <a:stretch>
                  <a:fillRect/>
                </a:stretch>
              </p:blipFill>
              <p:spPr>
                <a:xfrm>
                  <a:off x="5139554" y="5546548"/>
                  <a:ext cx="179280" cy="33624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307" name="Ink 306">
                  <a:extLst>
                    <a:ext uri="{FF2B5EF4-FFF2-40B4-BE49-F238E27FC236}">
                      <a16:creationId xmlns:a16="http://schemas.microsoft.com/office/drawing/2014/main" id="{7A5B41C2-6789-43C8-CC49-90477B5F5A97}"/>
                    </a:ext>
                  </a:extLst>
                </p14:cNvPr>
                <p14:cNvContentPartPr/>
                <p14:nvPr/>
              </p14:nvContentPartPr>
              <p14:xfrm>
                <a:off x="5393714" y="5690548"/>
                <a:ext cx="296280" cy="122040"/>
              </p14:xfrm>
            </p:contentPart>
          </mc:Choice>
          <mc:Fallback xmlns="">
            <p:pic>
              <p:nvPicPr>
                <p:cNvPr id="307" name="Ink 306">
                  <a:extLst>
                    <a:ext uri="{FF2B5EF4-FFF2-40B4-BE49-F238E27FC236}">
                      <a16:creationId xmlns:a16="http://schemas.microsoft.com/office/drawing/2014/main" id="{7A5B41C2-6789-43C8-CC49-90477B5F5A97}"/>
                    </a:ext>
                  </a:extLst>
                </p:cNvPr>
                <p:cNvPicPr/>
                <p:nvPr/>
              </p:nvPicPr>
              <p:blipFill>
                <a:blip r:embed="rId115"/>
                <a:stretch>
                  <a:fillRect/>
                </a:stretch>
              </p:blipFill>
              <p:spPr>
                <a:xfrm>
                  <a:off x="5387594" y="5684428"/>
                  <a:ext cx="30852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308" name="Ink 307">
                  <a:extLst>
                    <a:ext uri="{FF2B5EF4-FFF2-40B4-BE49-F238E27FC236}">
                      <a16:creationId xmlns:a16="http://schemas.microsoft.com/office/drawing/2014/main" id="{5D4A9849-C63A-6B72-EEEB-7EACB467C10A}"/>
                    </a:ext>
                  </a:extLst>
                </p14:cNvPr>
                <p14:cNvContentPartPr/>
                <p14:nvPr/>
              </p14:nvContentPartPr>
              <p14:xfrm>
                <a:off x="5370674" y="5661388"/>
                <a:ext cx="301320" cy="319680"/>
              </p14:xfrm>
            </p:contentPart>
          </mc:Choice>
          <mc:Fallback xmlns="">
            <p:pic>
              <p:nvPicPr>
                <p:cNvPr id="308" name="Ink 307">
                  <a:extLst>
                    <a:ext uri="{FF2B5EF4-FFF2-40B4-BE49-F238E27FC236}">
                      <a16:creationId xmlns:a16="http://schemas.microsoft.com/office/drawing/2014/main" id="{5D4A9849-C63A-6B72-EEEB-7EACB467C10A}"/>
                    </a:ext>
                  </a:extLst>
                </p:cNvPr>
                <p:cNvPicPr/>
                <p:nvPr/>
              </p:nvPicPr>
              <p:blipFill>
                <a:blip r:embed="rId117"/>
                <a:stretch>
                  <a:fillRect/>
                </a:stretch>
              </p:blipFill>
              <p:spPr>
                <a:xfrm>
                  <a:off x="5364554" y="5655268"/>
                  <a:ext cx="313560" cy="3319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309" name="Ink 308">
                  <a:extLst>
                    <a:ext uri="{FF2B5EF4-FFF2-40B4-BE49-F238E27FC236}">
                      <a16:creationId xmlns:a16="http://schemas.microsoft.com/office/drawing/2014/main" id="{76634F3B-249F-4822-A79D-FD58F5354B2F}"/>
                    </a:ext>
                  </a:extLst>
                </p14:cNvPr>
                <p14:cNvContentPartPr/>
                <p14:nvPr/>
              </p14:nvContentPartPr>
              <p14:xfrm>
                <a:off x="7202714" y="5577508"/>
                <a:ext cx="581760" cy="447480"/>
              </p14:xfrm>
            </p:contentPart>
          </mc:Choice>
          <mc:Fallback xmlns="">
            <p:pic>
              <p:nvPicPr>
                <p:cNvPr id="309" name="Ink 308">
                  <a:extLst>
                    <a:ext uri="{FF2B5EF4-FFF2-40B4-BE49-F238E27FC236}">
                      <a16:creationId xmlns:a16="http://schemas.microsoft.com/office/drawing/2014/main" id="{76634F3B-249F-4822-A79D-FD58F5354B2F}"/>
                    </a:ext>
                  </a:extLst>
                </p:cNvPr>
                <p:cNvPicPr/>
                <p:nvPr/>
              </p:nvPicPr>
              <p:blipFill>
                <a:blip r:embed="rId119"/>
                <a:stretch>
                  <a:fillRect/>
                </a:stretch>
              </p:blipFill>
              <p:spPr>
                <a:xfrm>
                  <a:off x="7196594" y="5571388"/>
                  <a:ext cx="594000" cy="459720"/>
                </a:xfrm>
                <a:prstGeom prst="rect">
                  <a:avLst/>
                </a:prstGeom>
              </p:spPr>
            </p:pic>
          </mc:Fallback>
        </mc:AlternateContent>
      </p:grpSp>
      <p:grpSp>
        <p:nvGrpSpPr>
          <p:cNvPr id="322" name="Group 321">
            <a:extLst>
              <a:ext uri="{FF2B5EF4-FFF2-40B4-BE49-F238E27FC236}">
                <a16:creationId xmlns:a16="http://schemas.microsoft.com/office/drawing/2014/main" id="{23D6B50E-8CF8-7F82-CADB-9EFA12076631}"/>
              </a:ext>
            </a:extLst>
          </p:cNvPr>
          <p:cNvGrpSpPr/>
          <p:nvPr/>
        </p:nvGrpSpPr>
        <p:grpSpPr>
          <a:xfrm>
            <a:off x="8199914" y="5474188"/>
            <a:ext cx="1616040" cy="943200"/>
            <a:chOff x="8199914" y="5474188"/>
            <a:chExt cx="1616040" cy="943200"/>
          </a:xfrm>
        </p:grpSpPr>
        <mc:AlternateContent xmlns:mc="http://schemas.openxmlformats.org/markup-compatibility/2006" xmlns:p14="http://schemas.microsoft.com/office/powerpoint/2010/main">
          <mc:Choice Requires="p14">
            <p:contentPart p14:bwMode="auto" r:id="rId120">
              <p14:nvContentPartPr>
                <p14:cNvPr id="311" name="Ink 310">
                  <a:extLst>
                    <a:ext uri="{FF2B5EF4-FFF2-40B4-BE49-F238E27FC236}">
                      <a16:creationId xmlns:a16="http://schemas.microsoft.com/office/drawing/2014/main" id="{74281DAE-18A8-9C06-BCF7-BE234E56454B}"/>
                    </a:ext>
                  </a:extLst>
                </p14:cNvPr>
                <p14:cNvContentPartPr/>
                <p14:nvPr/>
              </p14:nvContentPartPr>
              <p14:xfrm>
                <a:off x="8690594" y="5589028"/>
                <a:ext cx="6840" cy="21960"/>
              </p14:xfrm>
            </p:contentPart>
          </mc:Choice>
          <mc:Fallback xmlns="">
            <p:pic>
              <p:nvPicPr>
                <p:cNvPr id="311" name="Ink 310">
                  <a:extLst>
                    <a:ext uri="{FF2B5EF4-FFF2-40B4-BE49-F238E27FC236}">
                      <a16:creationId xmlns:a16="http://schemas.microsoft.com/office/drawing/2014/main" id="{74281DAE-18A8-9C06-BCF7-BE234E56454B}"/>
                    </a:ext>
                  </a:extLst>
                </p:cNvPr>
                <p:cNvPicPr/>
                <p:nvPr/>
              </p:nvPicPr>
              <p:blipFill>
                <a:blip r:embed="rId121"/>
                <a:stretch>
                  <a:fillRect/>
                </a:stretch>
              </p:blipFill>
              <p:spPr>
                <a:xfrm>
                  <a:off x="8684474" y="5582908"/>
                  <a:ext cx="190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312" name="Ink 311">
                  <a:extLst>
                    <a:ext uri="{FF2B5EF4-FFF2-40B4-BE49-F238E27FC236}">
                      <a16:creationId xmlns:a16="http://schemas.microsoft.com/office/drawing/2014/main" id="{4D9D6DC7-6C73-6602-C275-8CC827170702}"/>
                    </a:ext>
                  </a:extLst>
                </p14:cNvPr>
                <p14:cNvContentPartPr/>
                <p14:nvPr/>
              </p14:nvContentPartPr>
              <p14:xfrm>
                <a:off x="8244554" y="5795668"/>
                <a:ext cx="247320" cy="38160"/>
              </p14:xfrm>
            </p:contentPart>
          </mc:Choice>
          <mc:Fallback xmlns="">
            <p:pic>
              <p:nvPicPr>
                <p:cNvPr id="312" name="Ink 311">
                  <a:extLst>
                    <a:ext uri="{FF2B5EF4-FFF2-40B4-BE49-F238E27FC236}">
                      <a16:creationId xmlns:a16="http://schemas.microsoft.com/office/drawing/2014/main" id="{4D9D6DC7-6C73-6602-C275-8CC827170702}"/>
                    </a:ext>
                  </a:extLst>
                </p:cNvPr>
                <p:cNvPicPr/>
                <p:nvPr/>
              </p:nvPicPr>
              <p:blipFill>
                <a:blip r:embed="rId123"/>
                <a:stretch>
                  <a:fillRect/>
                </a:stretch>
              </p:blipFill>
              <p:spPr>
                <a:xfrm>
                  <a:off x="8238434" y="5789548"/>
                  <a:ext cx="259560" cy="5040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313" name="Ink 312">
                  <a:extLst>
                    <a:ext uri="{FF2B5EF4-FFF2-40B4-BE49-F238E27FC236}">
                      <a16:creationId xmlns:a16="http://schemas.microsoft.com/office/drawing/2014/main" id="{374598C8-4785-E4B6-0AC5-96EADC05A2AD}"/>
                    </a:ext>
                  </a:extLst>
                </p14:cNvPr>
                <p14:cNvContentPartPr/>
                <p14:nvPr/>
              </p14:nvContentPartPr>
              <p14:xfrm>
                <a:off x="8199914" y="5924548"/>
                <a:ext cx="378360" cy="16200"/>
              </p14:xfrm>
            </p:contentPart>
          </mc:Choice>
          <mc:Fallback xmlns="">
            <p:pic>
              <p:nvPicPr>
                <p:cNvPr id="313" name="Ink 312">
                  <a:extLst>
                    <a:ext uri="{FF2B5EF4-FFF2-40B4-BE49-F238E27FC236}">
                      <a16:creationId xmlns:a16="http://schemas.microsoft.com/office/drawing/2014/main" id="{374598C8-4785-E4B6-0AC5-96EADC05A2AD}"/>
                    </a:ext>
                  </a:extLst>
                </p:cNvPr>
                <p:cNvPicPr/>
                <p:nvPr/>
              </p:nvPicPr>
              <p:blipFill>
                <a:blip r:embed="rId125"/>
                <a:stretch>
                  <a:fillRect/>
                </a:stretch>
              </p:blipFill>
              <p:spPr>
                <a:xfrm>
                  <a:off x="8193794" y="5918428"/>
                  <a:ext cx="39060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314" name="Ink 313">
                  <a:extLst>
                    <a:ext uri="{FF2B5EF4-FFF2-40B4-BE49-F238E27FC236}">
                      <a16:creationId xmlns:a16="http://schemas.microsoft.com/office/drawing/2014/main" id="{BB1131A3-967C-B4A2-B076-4EAD78A3C3F0}"/>
                    </a:ext>
                  </a:extLst>
                </p14:cNvPr>
                <p14:cNvContentPartPr/>
                <p14:nvPr/>
              </p14:nvContentPartPr>
              <p14:xfrm>
                <a:off x="8814434" y="5589388"/>
                <a:ext cx="350640" cy="337320"/>
              </p14:xfrm>
            </p:contentPart>
          </mc:Choice>
          <mc:Fallback xmlns="">
            <p:pic>
              <p:nvPicPr>
                <p:cNvPr id="314" name="Ink 313">
                  <a:extLst>
                    <a:ext uri="{FF2B5EF4-FFF2-40B4-BE49-F238E27FC236}">
                      <a16:creationId xmlns:a16="http://schemas.microsoft.com/office/drawing/2014/main" id="{BB1131A3-967C-B4A2-B076-4EAD78A3C3F0}"/>
                    </a:ext>
                  </a:extLst>
                </p:cNvPr>
                <p:cNvPicPr/>
                <p:nvPr/>
              </p:nvPicPr>
              <p:blipFill>
                <a:blip r:embed="rId127"/>
                <a:stretch>
                  <a:fillRect/>
                </a:stretch>
              </p:blipFill>
              <p:spPr>
                <a:xfrm>
                  <a:off x="8808314" y="5583268"/>
                  <a:ext cx="362880" cy="34956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315" name="Ink 314">
                  <a:extLst>
                    <a:ext uri="{FF2B5EF4-FFF2-40B4-BE49-F238E27FC236}">
                      <a16:creationId xmlns:a16="http://schemas.microsoft.com/office/drawing/2014/main" id="{75AB2891-E2CE-D565-56E6-5D39C274E356}"/>
                    </a:ext>
                  </a:extLst>
                </p14:cNvPr>
                <p14:cNvContentPartPr/>
                <p14:nvPr/>
              </p14:nvContentPartPr>
              <p14:xfrm>
                <a:off x="9261914" y="5535388"/>
                <a:ext cx="56880" cy="333000"/>
              </p14:xfrm>
            </p:contentPart>
          </mc:Choice>
          <mc:Fallback xmlns="">
            <p:pic>
              <p:nvPicPr>
                <p:cNvPr id="315" name="Ink 314">
                  <a:extLst>
                    <a:ext uri="{FF2B5EF4-FFF2-40B4-BE49-F238E27FC236}">
                      <a16:creationId xmlns:a16="http://schemas.microsoft.com/office/drawing/2014/main" id="{75AB2891-E2CE-D565-56E6-5D39C274E356}"/>
                    </a:ext>
                  </a:extLst>
                </p:cNvPr>
                <p:cNvPicPr/>
                <p:nvPr/>
              </p:nvPicPr>
              <p:blipFill>
                <a:blip r:embed="rId129"/>
                <a:stretch>
                  <a:fillRect/>
                </a:stretch>
              </p:blipFill>
              <p:spPr>
                <a:xfrm>
                  <a:off x="9255794" y="5529268"/>
                  <a:ext cx="69120" cy="34524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316" name="Ink 315">
                  <a:extLst>
                    <a:ext uri="{FF2B5EF4-FFF2-40B4-BE49-F238E27FC236}">
                      <a16:creationId xmlns:a16="http://schemas.microsoft.com/office/drawing/2014/main" id="{692E34FD-CA4F-ABE8-DAB2-4F13A0529437}"/>
                    </a:ext>
                  </a:extLst>
                </p14:cNvPr>
                <p14:cNvContentPartPr/>
                <p14:nvPr/>
              </p14:nvContentPartPr>
              <p14:xfrm>
                <a:off x="9466754" y="5474188"/>
                <a:ext cx="258480" cy="385200"/>
              </p14:xfrm>
            </p:contentPart>
          </mc:Choice>
          <mc:Fallback xmlns="">
            <p:pic>
              <p:nvPicPr>
                <p:cNvPr id="316" name="Ink 315">
                  <a:extLst>
                    <a:ext uri="{FF2B5EF4-FFF2-40B4-BE49-F238E27FC236}">
                      <a16:creationId xmlns:a16="http://schemas.microsoft.com/office/drawing/2014/main" id="{692E34FD-CA4F-ABE8-DAB2-4F13A0529437}"/>
                    </a:ext>
                  </a:extLst>
                </p:cNvPr>
                <p:cNvPicPr/>
                <p:nvPr/>
              </p:nvPicPr>
              <p:blipFill>
                <a:blip r:embed="rId131"/>
                <a:stretch>
                  <a:fillRect/>
                </a:stretch>
              </p:blipFill>
              <p:spPr>
                <a:xfrm>
                  <a:off x="9460634" y="5468068"/>
                  <a:ext cx="270720" cy="39744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317" name="Ink 316">
                  <a:extLst>
                    <a:ext uri="{FF2B5EF4-FFF2-40B4-BE49-F238E27FC236}">
                      <a16:creationId xmlns:a16="http://schemas.microsoft.com/office/drawing/2014/main" id="{2232D202-BD80-284A-6CD1-B8514D03E6F8}"/>
                    </a:ext>
                  </a:extLst>
                </p14:cNvPr>
                <p14:cNvContentPartPr/>
                <p14:nvPr/>
              </p14:nvContentPartPr>
              <p14:xfrm>
                <a:off x="8715794" y="5921308"/>
                <a:ext cx="1100160" cy="41760"/>
              </p14:xfrm>
            </p:contentPart>
          </mc:Choice>
          <mc:Fallback xmlns="">
            <p:pic>
              <p:nvPicPr>
                <p:cNvPr id="317" name="Ink 316">
                  <a:extLst>
                    <a:ext uri="{FF2B5EF4-FFF2-40B4-BE49-F238E27FC236}">
                      <a16:creationId xmlns:a16="http://schemas.microsoft.com/office/drawing/2014/main" id="{2232D202-BD80-284A-6CD1-B8514D03E6F8}"/>
                    </a:ext>
                  </a:extLst>
                </p:cNvPr>
                <p:cNvPicPr/>
                <p:nvPr/>
              </p:nvPicPr>
              <p:blipFill>
                <a:blip r:embed="rId133"/>
                <a:stretch>
                  <a:fillRect/>
                </a:stretch>
              </p:blipFill>
              <p:spPr>
                <a:xfrm>
                  <a:off x="8709674" y="5915188"/>
                  <a:ext cx="111240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318" name="Ink 317">
                  <a:extLst>
                    <a:ext uri="{FF2B5EF4-FFF2-40B4-BE49-F238E27FC236}">
                      <a16:creationId xmlns:a16="http://schemas.microsoft.com/office/drawing/2014/main" id="{64DD360D-A5B2-9FB0-7773-4E0CE5E74494}"/>
                    </a:ext>
                  </a:extLst>
                </p14:cNvPr>
                <p14:cNvContentPartPr/>
                <p14:nvPr/>
              </p14:nvContentPartPr>
              <p14:xfrm>
                <a:off x="8978594" y="6099868"/>
                <a:ext cx="24480" cy="317520"/>
              </p14:xfrm>
            </p:contentPart>
          </mc:Choice>
          <mc:Fallback xmlns="">
            <p:pic>
              <p:nvPicPr>
                <p:cNvPr id="318" name="Ink 317">
                  <a:extLst>
                    <a:ext uri="{FF2B5EF4-FFF2-40B4-BE49-F238E27FC236}">
                      <a16:creationId xmlns:a16="http://schemas.microsoft.com/office/drawing/2014/main" id="{64DD360D-A5B2-9FB0-7773-4E0CE5E74494}"/>
                    </a:ext>
                  </a:extLst>
                </p:cNvPr>
                <p:cNvPicPr/>
                <p:nvPr/>
              </p:nvPicPr>
              <p:blipFill>
                <a:blip r:embed="rId135"/>
                <a:stretch>
                  <a:fillRect/>
                </a:stretch>
              </p:blipFill>
              <p:spPr>
                <a:xfrm>
                  <a:off x="8972474" y="6093748"/>
                  <a:ext cx="36720" cy="32976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319" name="Ink 318">
                  <a:extLst>
                    <a:ext uri="{FF2B5EF4-FFF2-40B4-BE49-F238E27FC236}">
                      <a16:creationId xmlns:a16="http://schemas.microsoft.com/office/drawing/2014/main" id="{17009EC8-312C-3C2F-CF51-50C3B423992A}"/>
                    </a:ext>
                  </a:extLst>
                </p14:cNvPr>
                <p14:cNvContentPartPr/>
                <p14:nvPr/>
              </p14:nvContentPartPr>
              <p14:xfrm>
                <a:off x="8798954" y="6093748"/>
                <a:ext cx="464400" cy="175320"/>
              </p14:xfrm>
            </p:contentPart>
          </mc:Choice>
          <mc:Fallback xmlns="">
            <p:pic>
              <p:nvPicPr>
                <p:cNvPr id="319" name="Ink 318">
                  <a:extLst>
                    <a:ext uri="{FF2B5EF4-FFF2-40B4-BE49-F238E27FC236}">
                      <a16:creationId xmlns:a16="http://schemas.microsoft.com/office/drawing/2014/main" id="{17009EC8-312C-3C2F-CF51-50C3B423992A}"/>
                    </a:ext>
                  </a:extLst>
                </p:cNvPr>
                <p:cNvPicPr/>
                <p:nvPr/>
              </p:nvPicPr>
              <p:blipFill>
                <a:blip r:embed="rId137"/>
                <a:stretch>
                  <a:fillRect/>
                </a:stretch>
              </p:blipFill>
              <p:spPr>
                <a:xfrm>
                  <a:off x="8792834" y="6087628"/>
                  <a:ext cx="476640" cy="18756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320" name="Ink 319">
                  <a:extLst>
                    <a:ext uri="{FF2B5EF4-FFF2-40B4-BE49-F238E27FC236}">
                      <a16:creationId xmlns:a16="http://schemas.microsoft.com/office/drawing/2014/main" id="{4BD56148-92A8-9C85-C5B5-74D5C1B685C2}"/>
                    </a:ext>
                  </a:extLst>
                </p14:cNvPr>
                <p14:cNvContentPartPr/>
                <p14:nvPr/>
              </p14:nvContentPartPr>
              <p14:xfrm>
                <a:off x="9318794" y="6149908"/>
                <a:ext cx="158400" cy="145800"/>
              </p14:xfrm>
            </p:contentPart>
          </mc:Choice>
          <mc:Fallback xmlns="">
            <p:pic>
              <p:nvPicPr>
                <p:cNvPr id="320" name="Ink 319">
                  <a:extLst>
                    <a:ext uri="{FF2B5EF4-FFF2-40B4-BE49-F238E27FC236}">
                      <a16:creationId xmlns:a16="http://schemas.microsoft.com/office/drawing/2014/main" id="{4BD56148-92A8-9C85-C5B5-74D5C1B685C2}"/>
                    </a:ext>
                  </a:extLst>
                </p:cNvPr>
                <p:cNvPicPr/>
                <p:nvPr/>
              </p:nvPicPr>
              <p:blipFill>
                <a:blip r:embed="rId139"/>
                <a:stretch>
                  <a:fillRect/>
                </a:stretch>
              </p:blipFill>
              <p:spPr>
                <a:xfrm>
                  <a:off x="9312674" y="6143788"/>
                  <a:ext cx="17064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321" name="Ink 320">
                  <a:extLst>
                    <a:ext uri="{FF2B5EF4-FFF2-40B4-BE49-F238E27FC236}">
                      <a16:creationId xmlns:a16="http://schemas.microsoft.com/office/drawing/2014/main" id="{32F7FBE3-ABE4-BE2D-98F5-E057A5CA6F85}"/>
                    </a:ext>
                  </a:extLst>
                </p14:cNvPr>
                <p14:cNvContentPartPr/>
                <p14:nvPr/>
              </p14:nvContentPartPr>
              <p14:xfrm>
                <a:off x="9476834" y="6129748"/>
                <a:ext cx="262080" cy="216360"/>
              </p14:xfrm>
            </p:contentPart>
          </mc:Choice>
          <mc:Fallback xmlns="">
            <p:pic>
              <p:nvPicPr>
                <p:cNvPr id="321" name="Ink 320">
                  <a:extLst>
                    <a:ext uri="{FF2B5EF4-FFF2-40B4-BE49-F238E27FC236}">
                      <a16:creationId xmlns:a16="http://schemas.microsoft.com/office/drawing/2014/main" id="{32F7FBE3-ABE4-BE2D-98F5-E057A5CA6F85}"/>
                    </a:ext>
                  </a:extLst>
                </p:cNvPr>
                <p:cNvPicPr/>
                <p:nvPr/>
              </p:nvPicPr>
              <p:blipFill>
                <a:blip r:embed="rId141"/>
                <a:stretch>
                  <a:fillRect/>
                </a:stretch>
              </p:blipFill>
              <p:spPr>
                <a:xfrm>
                  <a:off x="9470714" y="6123628"/>
                  <a:ext cx="274320" cy="228600"/>
                </a:xfrm>
                <a:prstGeom prst="rect">
                  <a:avLst/>
                </a:prstGeom>
              </p:spPr>
            </p:pic>
          </mc:Fallback>
        </mc:AlternateContent>
      </p:grpSp>
      <p:grpSp>
        <p:nvGrpSpPr>
          <p:cNvPr id="334" name="Group 333">
            <a:extLst>
              <a:ext uri="{FF2B5EF4-FFF2-40B4-BE49-F238E27FC236}">
                <a16:creationId xmlns:a16="http://schemas.microsoft.com/office/drawing/2014/main" id="{A5E3F07B-4BCB-611E-7A8F-E1D0CE839222}"/>
              </a:ext>
            </a:extLst>
          </p:cNvPr>
          <p:cNvGrpSpPr/>
          <p:nvPr/>
        </p:nvGrpSpPr>
        <p:grpSpPr>
          <a:xfrm>
            <a:off x="10375754" y="558748"/>
            <a:ext cx="469440" cy="473040"/>
            <a:chOff x="10375754" y="558748"/>
            <a:chExt cx="469440" cy="473040"/>
          </a:xfrm>
        </p:grpSpPr>
        <mc:AlternateContent xmlns:mc="http://schemas.openxmlformats.org/markup-compatibility/2006" xmlns:p14="http://schemas.microsoft.com/office/powerpoint/2010/main">
          <mc:Choice Requires="p14">
            <p:contentPart p14:bwMode="auto" r:id="rId142">
              <p14:nvContentPartPr>
                <p14:cNvPr id="326" name="Ink 325">
                  <a:extLst>
                    <a:ext uri="{FF2B5EF4-FFF2-40B4-BE49-F238E27FC236}">
                      <a16:creationId xmlns:a16="http://schemas.microsoft.com/office/drawing/2014/main" id="{B9EAB579-39FC-4A67-D5B0-D0D41918A26E}"/>
                    </a:ext>
                  </a:extLst>
                </p14:cNvPr>
                <p14:cNvContentPartPr/>
                <p14:nvPr/>
              </p14:nvContentPartPr>
              <p14:xfrm>
                <a:off x="10375754" y="558748"/>
                <a:ext cx="318960" cy="442800"/>
              </p14:xfrm>
            </p:contentPart>
          </mc:Choice>
          <mc:Fallback xmlns="">
            <p:pic>
              <p:nvPicPr>
                <p:cNvPr id="326" name="Ink 325">
                  <a:extLst>
                    <a:ext uri="{FF2B5EF4-FFF2-40B4-BE49-F238E27FC236}">
                      <a16:creationId xmlns:a16="http://schemas.microsoft.com/office/drawing/2014/main" id="{B9EAB579-39FC-4A67-D5B0-D0D41918A26E}"/>
                    </a:ext>
                  </a:extLst>
                </p:cNvPr>
                <p:cNvPicPr/>
                <p:nvPr/>
              </p:nvPicPr>
              <p:blipFill>
                <a:blip r:embed="rId143"/>
                <a:stretch>
                  <a:fillRect/>
                </a:stretch>
              </p:blipFill>
              <p:spPr>
                <a:xfrm>
                  <a:off x="10369634" y="552628"/>
                  <a:ext cx="331200" cy="45504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327" name="Ink 326">
                  <a:extLst>
                    <a:ext uri="{FF2B5EF4-FFF2-40B4-BE49-F238E27FC236}">
                      <a16:creationId xmlns:a16="http://schemas.microsoft.com/office/drawing/2014/main" id="{0FDCF555-44E3-8444-1B1C-69109FE82099}"/>
                    </a:ext>
                  </a:extLst>
                </p14:cNvPr>
                <p14:cNvContentPartPr/>
                <p14:nvPr/>
              </p14:nvContentPartPr>
              <p14:xfrm>
                <a:off x="10748714" y="643708"/>
                <a:ext cx="52200" cy="379080"/>
              </p14:xfrm>
            </p:contentPart>
          </mc:Choice>
          <mc:Fallback xmlns="">
            <p:pic>
              <p:nvPicPr>
                <p:cNvPr id="327" name="Ink 326">
                  <a:extLst>
                    <a:ext uri="{FF2B5EF4-FFF2-40B4-BE49-F238E27FC236}">
                      <a16:creationId xmlns:a16="http://schemas.microsoft.com/office/drawing/2014/main" id="{0FDCF555-44E3-8444-1B1C-69109FE82099}"/>
                    </a:ext>
                  </a:extLst>
                </p:cNvPr>
                <p:cNvPicPr/>
                <p:nvPr/>
              </p:nvPicPr>
              <p:blipFill>
                <a:blip r:embed="rId145"/>
                <a:stretch>
                  <a:fillRect/>
                </a:stretch>
              </p:blipFill>
              <p:spPr>
                <a:xfrm>
                  <a:off x="10742594" y="637588"/>
                  <a:ext cx="64440" cy="39132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329" name="Ink 328">
                  <a:extLst>
                    <a:ext uri="{FF2B5EF4-FFF2-40B4-BE49-F238E27FC236}">
                      <a16:creationId xmlns:a16="http://schemas.microsoft.com/office/drawing/2014/main" id="{795F99ED-E6E4-5968-6AE8-960C5E5830FB}"/>
                    </a:ext>
                  </a:extLst>
                </p14:cNvPr>
                <p14:cNvContentPartPr/>
                <p14:nvPr/>
              </p14:nvContentPartPr>
              <p14:xfrm>
                <a:off x="10713434" y="654148"/>
                <a:ext cx="131760" cy="10080"/>
              </p14:xfrm>
            </p:contentPart>
          </mc:Choice>
          <mc:Fallback xmlns="">
            <p:pic>
              <p:nvPicPr>
                <p:cNvPr id="329" name="Ink 328">
                  <a:extLst>
                    <a:ext uri="{FF2B5EF4-FFF2-40B4-BE49-F238E27FC236}">
                      <a16:creationId xmlns:a16="http://schemas.microsoft.com/office/drawing/2014/main" id="{795F99ED-E6E4-5968-6AE8-960C5E5830FB}"/>
                    </a:ext>
                  </a:extLst>
                </p:cNvPr>
                <p:cNvPicPr/>
                <p:nvPr/>
              </p:nvPicPr>
              <p:blipFill>
                <a:blip r:embed="rId147"/>
                <a:stretch>
                  <a:fillRect/>
                </a:stretch>
              </p:blipFill>
              <p:spPr>
                <a:xfrm>
                  <a:off x="10707314" y="648028"/>
                  <a:ext cx="14400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330" name="Ink 329">
                  <a:extLst>
                    <a:ext uri="{FF2B5EF4-FFF2-40B4-BE49-F238E27FC236}">
                      <a16:creationId xmlns:a16="http://schemas.microsoft.com/office/drawing/2014/main" id="{535B90E5-2850-8BC0-6A99-7121BB2BCE6D}"/>
                    </a:ext>
                  </a:extLst>
                </p14:cNvPr>
                <p14:cNvContentPartPr/>
                <p14:nvPr/>
              </p14:nvContentPartPr>
              <p14:xfrm>
                <a:off x="10695074" y="1019188"/>
                <a:ext cx="130680" cy="12600"/>
              </p14:xfrm>
            </p:contentPart>
          </mc:Choice>
          <mc:Fallback xmlns="">
            <p:pic>
              <p:nvPicPr>
                <p:cNvPr id="330" name="Ink 329">
                  <a:extLst>
                    <a:ext uri="{FF2B5EF4-FFF2-40B4-BE49-F238E27FC236}">
                      <a16:creationId xmlns:a16="http://schemas.microsoft.com/office/drawing/2014/main" id="{535B90E5-2850-8BC0-6A99-7121BB2BCE6D}"/>
                    </a:ext>
                  </a:extLst>
                </p:cNvPr>
                <p:cNvPicPr/>
                <p:nvPr/>
              </p:nvPicPr>
              <p:blipFill>
                <a:blip r:embed="rId149"/>
                <a:stretch>
                  <a:fillRect/>
                </a:stretch>
              </p:blipFill>
              <p:spPr>
                <a:xfrm>
                  <a:off x="10688954" y="1013068"/>
                  <a:ext cx="142920" cy="24840"/>
                </a:xfrm>
                <a:prstGeom prst="rect">
                  <a:avLst/>
                </a:prstGeom>
              </p:spPr>
            </p:pic>
          </mc:Fallback>
        </mc:AlternateContent>
      </p:grpSp>
      <p:grpSp>
        <p:nvGrpSpPr>
          <p:cNvPr id="333" name="Group 332">
            <a:extLst>
              <a:ext uri="{FF2B5EF4-FFF2-40B4-BE49-F238E27FC236}">
                <a16:creationId xmlns:a16="http://schemas.microsoft.com/office/drawing/2014/main" id="{7FDF57EF-607A-22FD-C275-24BCB4F94A17}"/>
              </a:ext>
            </a:extLst>
          </p:cNvPr>
          <p:cNvGrpSpPr/>
          <p:nvPr/>
        </p:nvGrpSpPr>
        <p:grpSpPr>
          <a:xfrm>
            <a:off x="8144834" y="518428"/>
            <a:ext cx="535680" cy="421920"/>
            <a:chOff x="8144834" y="518428"/>
            <a:chExt cx="535680" cy="421920"/>
          </a:xfrm>
        </p:grpSpPr>
        <mc:AlternateContent xmlns:mc="http://schemas.openxmlformats.org/markup-compatibility/2006" xmlns:p14="http://schemas.microsoft.com/office/powerpoint/2010/main">
          <mc:Choice Requires="p14">
            <p:contentPart p14:bwMode="auto" r:id="rId150">
              <p14:nvContentPartPr>
                <p14:cNvPr id="323" name="Ink 322">
                  <a:extLst>
                    <a:ext uri="{FF2B5EF4-FFF2-40B4-BE49-F238E27FC236}">
                      <a16:creationId xmlns:a16="http://schemas.microsoft.com/office/drawing/2014/main" id="{B7BA2C88-B260-A487-4876-C3C3F5D79BAF}"/>
                    </a:ext>
                  </a:extLst>
                </p14:cNvPr>
                <p14:cNvContentPartPr/>
                <p14:nvPr/>
              </p14:nvContentPartPr>
              <p14:xfrm>
                <a:off x="8144834" y="518428"/>
                <a:ext cx="309960" cy="343080"/>
              </p14:xfrm>
            </p:contentPart>
          </mc:Choice>
          <mc:Fallback xmlns="">
            <p:pic>
              <p:nvPicPr>
                <p:cNvPr id="323" name="Ink 322">
                  <a:extLst>
                    <a:ext uri="{FF2B5EF4-FFF2-40B4-BE49-F238E27FC236}">
                      <a16:creationId xmlns:a16="http://schemas.microsoft.com/office/drawing/2014/main" id="{B7BA2C88-B260-A487-4876-C3C3F5D79BAF}"/>
                    </a:ext>
                  </a:extLst>
                </p:cNvPr>
                <p:cNvPicPr/>
                <p:nvPr/>
              </p:nvPicPr>
              <p:blipFill>
                <a:blip r:embed="rId151"/>
                <a:stretch>
                  <a:fillRect/>
                </a:stretch>
              </p:blipFill>
              <p:spPr>
                <a:xfrm>
                  <a:off x="8138714" y="512308"/>
                  <a:ext cx="322200" cy="35532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324" name="Ink 323">
                  <a:extLst>
                    <a:ext uri="{FF2B5EF4-FFF2-40B4-BE49-F238E27FC236}">
                      <a16:creationId xmlns:a16="http://schemas.microsoft.com/office/drawing/2014/main" id="{9E4395BC-C8BB-EBDA-AE60-8AF04D15E14E}"/>
                    </a:ext>
                  </a:extLst>
                </p14:cNvPr>
                <p14:cNvContentPartPr/>
                <p14:nvPr/>
              </p14:nvContentPartPr>
              <p14:xfrm>
                <a:off x="8556674" y="595828"/>
                <a:ext cx="48960" cy="322200"/>
              </p14:xfrm>
            </p:contentPart>
          </mc:Choice>
          <mc:Fallback xmlns="">
            <p:pic>
              <p:nvPicPr>
                <p:cNvPr id="324" name="Ink 323">
                  <a:extLst>
                    <a:ext uri="{FF2B5EF4-FFF2-40B4-BE49-F238E27FC236}">
                      <a16:creationId xmlns:a16="http://schemas.microsoft.com/office/drawing/2014/main" id="{9E4395BC-C8BB-EBDA-AE60-8AF04D15E14E}"/>
                    </a:ext>
                  </a:extLst>
                </p:cNvPr>
                <p:cNvPicPr/>
                <p:nvPr/>
              </p:nvPicPr>
              <p:blipFill>
                <a:blip r:embed="rId153"/>
                <a:stretch>
                  <a:fillRect/>
                </a:stretch>
              </p:blipFill>
              <p:spPr>
                <a:xfrm>
                  <a:off x="8550554" y="589708"/>
                  <a:ext cx="61200" cy="33444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331" name="Ink 330">
                  <a:extLst>
                    <a:ext uri="{FF2B5EF4-FFF2-40B4-BE49-F238E27FC236}">
                      <a16:creationId xmlns:a16="http://schemas.microsoft.com/office/drawing/2014/main" id="{F0715AD8-3130-857D-8E14-AE0189191AFC}"/>
                    </a:ext>
                  </a:extLst>
                </p14:cNvPr>
                <p14:cNvContentPartPr/>
                <p14:nvPr/>
              </p14:nvContentPartPr>
              <p14:xfrm>
                <a:off x="8469554" y="919108"/>
                <a:ext cx="192240" cy="21240"/>
              </p14:xfrm>
            </p:contentPart>
          </mc:Choice>
          <mc:Fallback xmlns="">
            <p:pic>
              <p:nvPicPr>
                <p:cNvPr id="331" name="Ink 330">
                  <a:extLst>
                    <a:ext uri="{FF2B5EF4-FFF2-40B4-BE49-F238E27FC236}">
                      <a16:creationId xmlns:a16="http://schemas.microsoft.com/office/drawing/2014/main" id="{F0715AD8-3130-857D-8E14-AE0189191AFC}"/>
                    </a:ext>
                  </a:extLst>
                </p:cNvPr>
                <p:cNvPicPr/>
                <p:nvPr/>
              </p:nvPicPr>
              <p:blipFill>
                <a:blip r:embed="rId155"/>
                <a:stretch>
                  <a:fillRect/>
                </a:stretch>
              </p:blipFill>
              <p:spPr>
                <a:xfrm>
                  <a:off x="8463434" y="912988"/>
                  <a:ext cx="20448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332" name="Ink 331">
                  <a:extLst>
                    <a:ext uri="{FF2B5EF4-FFF2-40B4-BE49-F238E27FC236}">
                      <a16:creationId xmlns:a16="http://schemas.microsoft.com/office/drawing/2014/main" id="{AD74CE66-9B2F-A7E8-1BBB-F89183B527A1}"/>
                    </a:ext>
                  </a:extLst>
                </p14:cNvPr>
                <p14:cNvContentPartPr/>
                <p14:nvPr/>
              </p14:nvContentPartPr>
              <p14:xfrm>
                <a:off x="8513474" y="619948"/>
                <a:ext cx="167040" cy="10440"/>
              </p14:xfrm>
            </p:contentPart>
          </mc:Choice>
          <mc:Fallback xmlns="">
            <p:pic>
              <p:nvPicPr>
                <p:cNvPr id="332" name="Ink 331">
                  <a:extLst>
                    <a:ext uri="{FF2B5EF4-FFF2-40B4-BE49-F238E27FC236}">
                      <a16:creationId xmlns:a16="http://schemas.microsoft.com/office/drawing/2014/main" id="{AD74CE66-9B2F-A7E8-1BBB-F89183B527A1}"/>
                    </a:ext>
                  </a:extLst>
                </p:cNvPr>
                <p:cNvPicPr/>
                <p:nvPr/>
              </p:nvPicPr>
              <p:blipFill>
                <a:blip r:embed="rId157"/>
                <a:stretch>
                  <a:fillRect/>
                </a:stretch>
              </p:blipFill>
              <p:spPr>
                <a:xfrm>
                  <a:off x="8507354" y="613828"/>
                  <a:ext cx="179280" cy="226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58">
            <p14:nvContentPartPr>
              <p14:cNvPr id="205" name="Ink 204">
                <a:extLst>
                  <a:ext uri="{FF2B5EF4-FFF2-40B4-BE49-F238E27FC236}">
                    <a16:creationId xmlns:a16="http://schemas.microsoft.com/office/drawing/2014/main" id="{CBC79130-AA9C-992D-9871-19D57754FAD6}"/>
                  </a:ext>
                </a:extLst>
              </p14:cNvPr>
              <p14:cNvContentPartPr/>
              <p14:nvPr/>
            </p14:nvContentPartPr>
            <p14:xfrm>
              <a:off x="507434" y="2641708"/>
              <a:ext cx="366480" cy="285840"/>
            </p14:xfrm>
          </p:contentPart>
        </mc:Choice>
        <mc:Fallback xmlns="">
          <p:pic>
            <p:nvPicPr>
              <p:cNvPr id="205" name="Ink 204">
                <a:extLst>
                  <a:ext uri="{FF2B5EF4-FFF2-40B4-BE49-F238E27FC236}">
                    <a16:creationId xmlns:a16="http://schemas.microsoft.com/office/drawing/2014/main" id="{CBC79130-AA9C-992D-9871-19D57754FAD6}"/>
                  </a:ext>
                </a:extLst>
              </p:cNvPr>
              <p:cNvPicPr/>
              <p:nvPr/>
            </p:nvPicPr>
            <p:blipFill>
              <a:blip r:embed="rId159"/>
              <a:stretch>
                <a:fillRect/>
              </a:stretch>
            </p:blipFill>
            <p:spPr>
              <a:xfrm>
                <a:off x="501314" y="2635588"/>
                <a:ext cx="378720" cy="29808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206" name="Ink 205">
                <a:extLst>
                  <a:ext uri="{FF2B5EF4-FFF2-40B4-BE49-F238E27FC236}">
                    <a16:creationId xmlns:a16="http://schemas.microsoft.com/office/drawing/2014/main" id="{FCE76116-4547-A541-FBD7-23C5CE87F486}"/>
                  </a:ext>
                </a:extLst>
              </p14:cNvPr>
              <p14:cNvContentPartPr/>
              <p14:nvPr/>
            </p14:nvContentPartPr>
            <p14:xfrm>
              <a:off x="896954" y="2854468"/>
              <a:ext cx="12960" cy="38880"/>
            </p14:xfrm>
          </p:contentPart>
        </mc:Choice>
        <mc:Fallback xmlns="">
          <p:pic>
            <p:nvPicPr>
              <p:cNvPr id="206" name="Ink 205">
                <a:extLst>
                  <a:ext uri="{FF2B5EF4-FFF2-40B4-BE49-F238E27FC236}">
                    <a16:creationId xmlns:a16="http://schemas.microsoft.com/office/drawing/2014/main" id="{FCE76116-4547-A541-FBD7-23C5CE87F486}"/>
                  </a:ext>
                </a:extLst>
              </p:cNvPr>
              <p:cNvPicPr/>
              <p:nvPr/>
            </p:nvPicPr>
            <p:blipFill>
              <a:blip r:embed="rId161"/>
              <a:stretch>
                <a:fillRect/>
              </a:stretch>
            </p:blipFill>
            <p:spPr>
              <a:xfrm>
                <a:off x="890834" y="2848348"/>
                <a:ext cx="2520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207" name="Ink 206">
                <a:extLst>
                  <a:ext uri="{FF2B5EF4-FFF2-40B4-BE49-F238E27FC236}">
                    <a16:creationId xmlns:a16="http://schemas.microsoft.com/office/drawing/2014/main" id="{D921814B-8314-FA05-F9F1-EEAC5D4061F0}"/>
                  </a:ext>
                </a:extLst>
              </p14:cNvPr>
              <p14:cNvContentPartPr/>
              <p14:nvPr/>
            </p14:nvContentPartPr>
            <p14:xfrm>
              <a:off x="1029794" y="2772028"/>
              <a:ext cx="58680" cy="257760"/>
            </p14:xfrm>
          </p:contentPart>
        </mc:Choice>
        <mc:Fallback xmlns="">
          <p:pic>
            <p:nvPicPr>
              <p:cNvPr id="207" name="Ink 206">
                <a:extLst>
                  <a:ext uri="{FF2B5EF4-FFF2-40B4-BE49-F238E27FC236}">
                    <a16:creationId xmlns:a16="http://schemas.microsoft.com/office/drawing/2014/main" id="{D921814B-8314-FA05-F9F1-EEAC5D4061F0}"/>
                  </a:ext>
                </a:extLst>
              </p:cNvPr>
              <p:cNvPicPr/>
              <p:nvPr/>
            </p:nvPicPr>
            <p:blipFill>
              <a:blip r:embed="rId163"/>
              <a:stretch>
                <a:fillRect/>
              </a:stretch>
            </p:blipFill>
            <p:spPr>
              <a:xfrm>
                <a:off x="1023674" y="2765908"/>
                <a:ext cx="70920" cy="27000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208" name="Ink 207">
                <a:extLst>
                  <a:ext uri="{FF2B5EF4-FFF2-40B4-BE49-F238E27FC236}">
                    <a16:creationId xmlns:a16="http://schemas.microsoft.com/office/drawing/2014/main" id="{5782A9C8-5978-B378-B044-2F040369A0BB}"/>
                  </a:ext>
                </a:extLst>
              </p14:cNvPr>
              <p14:cNvContentPartPr/>
              <p14:nvPr/>
            </p14:nvContentPartPr>
            <p14:xfrm>
              <a:off x="1032674" y="2745388"/>
              <a:ext cx="138960" cy="55800"/>
            </p14:xfrm>
          </p:contentPart>
        </mc:Choice>
        <mc:Fallback xmlns="">
          <p:pic>
            <p:nvPicPr>
              <p:cNvPr id="208" name="Ink 207">
                <a:extLst>
                  <a:ext uri="{FF2B5EF4-FFF2-40B4-BE49-F238E27FC236}">
                    <a16:creationId xmlns:a16="http://schemas.microsoft.com/office/drawing/2014/main" id="{5782A9C8-5978-B378-B044-2F040369A0BB}"/>
                  </a:ext>
                </a:extLst>
              </p:cNvPr>
              <p:cNvPicPr/>
              <p:nvPr/>
            </p:nvPicPr>
            <p:blipFill>
              <a:blip r:embed="rId165"/>
              <a:stretch>
                <a:fillRect/>
              </a:stretch>
            </p:blipFill>
            <p:spPr>
              <a:xfrm>
                <a:off x="1026554" y="2739268"/>
                <a:ext cx="15120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209" name="Ink 208">
                <a:extLst>
                  <a:ext uri="{FF2B5EF4-FFF2-40B4-BE49-F238E27FC236}">
                    <a16:creationId xmlns:a16="http://schemas.microsoft.com/office/drawing/2014/main" id="{9963B0E6-592A-2D88-11B8-DCFBCF9098A1}"/>
                  </a:ext>
                </a:extLst>
              </p14:cNvPr>
              <p14:cNvContentPartPr/>
              <p14:nvPr/>
            </p14:nvContentPartPr>
            <p14:xfrm>
              <a:off x="986594" y="2963548"/>
              <a:ext cx="191160" cy="14040"/>
            </p14:xfrm>
          </p:contentPart>
        </mc:Choice>
        <mc:Fallback xmlns="">
          <p:pic>
            <p:nvPicPr>
              <p:cNvPr id="209" name="Ink 208">
                <a:extLst>
                  <a:ext uri="{FF2B5EF4-FFF2-40B4-BE49-F238E27FC236}">
                    <a16:creationId xmlns:a16="http://schemas.microsoft.com/office/drawing/2014/main" id="{9963B0E6-592A-2D88-11B8-DCFBCF9098A1}"/>
                  </a:ext>
                </a:extLst>
              </p:cNvPr>
              <p:cNvPicPr/>
              <p:nvPr/>
            </p:nvPicPr>
            <p:blipFill>
              <a:blip r:embed="rId167"/>
              <a:stretch>
                <a:fillRect/>
              </a:stretch>
            </p:blipFill>
            <p:spPr>
              <a:xfrm>
                <a:off x="980474" y="2957428"/>
                <a:ext cx="20340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210" name="Ink 209">
                <a:extLst>
                  <a:ext uri="{FF2B5EF4-FFF2-40B4-BE49-F238E27FC236}">
                    <a16:creationId xmlns:a16="http://schemas.microsoft.com/office/drawing/2014/main" id="{A216A2A4-EF8F-A79F-BA0F-BB8BAE398F50}"/>
                  </a:ext>
                </a:extLst>
              </p14:cNvPr>
              <p14:cNvContentPartPr/>
              <p14:nvPr/>
            </p14:nvContentPartPr>
            <p14:xfrm>
              <a:off x="1276034" y="2865628"/>
              <a:ext cx="203760" cy="90360"/>
            </p14:xfrm>
          </p:contentPart>
        </mc:Choice>
        <mc:Fallback xmlns="">
          <p:pic>
            <p:nvPicPr>
              <p:cNvPr id="210" name="Ink 209">
                <a:extLst>
                  <a:ext uri="{FF2B5EF4-FFF2-40B4-BE49-F238E27FC236}">
                    <a16:creationId xmlns:a16="http://schemas.microsoft.com/office/drawing/2014/main" id="{A216A2A4-EF8F-A79F-BA0F-BB8BAE398F50}"/>
                  </a:ext>
                </a:extLst>
              </p:cNvPr>
              <p:cNvPicPr/>
              <p:nvPr/>
            </p:nvPicPr>
            <p:blipFill>
              <a:blip r:embed="rId169"/>
              <a:stretch>
                <a:fillRect/>
              </a:stretch>
            </p:blipFill>
            <p:spPr>
              <a:xfrm>
                <a:off x="1269914" y="2859508"/>
                <a:ext cx="21600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212" name="Ink 211">
                <a:extLst>
                  <a:ext uri="{FF2B5EF4-FFF2-40B4-BE49-F238E27FC236}">
                    <a16:creationId xmlns:a16="http://schemas.microsoft.com/office/drawing/2014/main" id="{DDAA5309-59DE-BBC0-DE12-EE3E336DE126}"/>
                  </a:ext>
                </a:extLst>
              </p14:cNvPr>
              <p14:cNvContentPartPr/>
              <p14:nvPr/>
            </p14:nvContentPartPr>
            <p14:xfrm>
              <a:off x="1946354" y="2609668"/>
              <a:ext cx="161280" cy="389160"/>
            </p14:xfrm>
          </p:contentPart>
        </mc:Choice>
        <mc:Fallback xmlns="">
          <p:pic>
            <p:nvPicPr>
              <p:cNvPr id="212" name="Ink 211">
                <a:extLst>
                  <a:ext uri="{FF2B5EF4-FFF2-40B4-BE49-F238E27FC236}">
                    <a16:creationId xmlns:a16="http://schemas.microsoft.com/office/drawing/2014/main" id="{DDAA5309-59DE-BBC0-DE12-EE3E336DE126}"/>
                  </a:ext>
                </a:extLst>
              </p:cNvPr>
              <p:cNvPicPr/>
              <p:nvPr/>
            </p:nvPicPr>
            <p:blipFill>
              <a:blip r:embed="rId171"/>
              <a:stretch>
                <a:fillRect/>
              </a:stretch>
            </p:blipFill>
            <p:spPr>
              <a:xfrm>
                <a:off x="1940234" y="2603548"/>
                <a:ext cx="173520" cy="40140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213" name="Ink 212">
                <a:extLst>
                  <a:ext uri="{FF2B5EF4-FFF2-40B4-BE49-F238E27FC236}">
                    <a16:creationId xmlns:a16="http://schemas.microsoft.com/office/drawing/2014/main" id="{47C7A3E1-C781-47AB-3009-FAB57DD1BD86}"/>
                  </a:ext>
                </a:extLst>
              </p14:cNvPr>
              <p14:cNvContentPartPr/>
              <p14:nvPr/>
            </p14:nvContentPartPr>
            <p14:xfrm>
              <a:off x="2177474" y="2716948"/>
              <a:ext cx="198720" cy="169560"/>
            </p14:xfrm>
          </p:contentPart>
        </mc:Choice>
        <mc:Fallback xmlns="">
          <p:pic>
            <p:nvPicPr>
              <p:cNvPr id="213" name="Ink 212">
                <a:extLst>
                  <a:ext uri="{FF2B5EF4-FFF2-40B4-BE49-F238E27FC236}">
                    <a16:creationId xmlns:a16="http://schemas.microsoft.com/office/drawing/2014/main" id="{47C7A3E1-C781-47AB-3009-FAB57DD1BD86}"/>
                  </a:ext>
                </a:extLst>
              </p:cNvPr>
              <p:cNvPicPr/>
              <p:nvPr/>
            </p:nvPicPr>
            <p:blipFill>
              <a:blip r:embed="rId173"/>
              <a:stretch>
                <a:fillRect/>
              </a:stretch>
            </p:blipFill>
            <p:spPr>
              <a:xfrm>
                <a:off x="2171354" y="2710828"/>
                <a:ext cx="21096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214" name="Ink 213">
                <a:extLst>
                  <a:ext uri="{FF2B5EF4-FFF2-40B4-BE49-F238E27FC236}">
                    <a16:creationId xmlns:a16="http://schemas.microsoft.com/office/drawing/2014/main" id="{F9E60BBC-1650-7547-A3E6-D6E4C1CA1898}"/>
                  </a:ext>
                </a:extLst>
              </p14:cNvPr>
              <p14:cNvContentPartPr/>
              <p14:nvPr/>
            </p14:nvContentPartPr>
            <p14:xfrm>
              <a:off x="2190074" y="2755468"/>
              <a:ext cx="207720" cy="147240"/>
            </p14:xfrm>
          </p:contentPart>
        </mc:Choice>
        <mc:Fallback xmlns="">
          <p:pic>
            <p:nvPicPr>
              <p:cNvPr id="214" name="Ink 213">
                <a:extLst>
                  <a:ext uri="{FF2B5EF4-FFF2-40B4-BE49-F238E27FC236}">
                    <a16:creationId xmlns:a16="http://schemas.microsoft.com/office/drawing/2014/main" id="{F9E60BBC-1650-7547-A3E6-D6E4C1CA1898}"/>
                  </a:ext>
                </a:extLst>
              </p:cNvPr>
              <p:cNvPicPr/>
              <p:nvPr/>
            </p:nvPicPr>
            <p:blipFill>
              <a:blip r:embed="rId175"/>
              <a:stretch>
                <a:fillRect/>
              </a:stretch>
            </p:blipFill>
            <p:spPr>
              <a:xfrm>
                <a:off x="2183954" y="2749348"/>
                <a:ext cx="21996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215" name="Ink 214">
                <a:extLst>
                  <a:ext uri="{FF2B5EF4-FFF2-40B4-BE49-F238E27FC236}">
                    <a16:creationId xmlns:a16="http://schemas.microsoft.com/office/drawing/2014/main" id="{74A05AE2-191A-8D77-7EDD-AE7F5949AC8D}"/>
                  </a:ext>
                </a:extLst>
              </p14:cNvPr>
              <p14:cNvContentPartPr/>
              <p14:nvPr/>
            </p14:nvContentPartPr>
            <p14:xfrm>
              <a:off x="2453234" y="2724868"/>
              <a:ext cx="350640" cy="219960"/>
            </p14:xfrm>
          </p:contentPart>
        </mc:Choice>
        <mc:Fallback xmlns="">
          <p:pic>
            <p:nvPicPr>
              <p:cNvPr id="215" name="Ink 214">
                <a:extLst>
                  <a:ext uri="{FF2B5EF4-FFF2-40B4-BE49-F238E27FC236}">
                    <a16:creationId xmlns:a16="http://schemas.microsoft.com/office/drawing/2014/main" id="{74A05AE2-191A-8D77-7EDD-AE7F5949AC8D}"/>
                  </a:ext>
                </a:extLst>
              </p:cNvPr>
              <p:cNvPicPr/>
              <p:nvPr/>
            </p:nvPicPr>
            <p:blipFill>
              <a:blip r:embed="rId177"/>
              <a:stretch>
                <a:fillRect/>
              </a:stretch>
            </p:blipFill>
            <p:spPr>
              <a:xfrm>
                <a:off x="2447114" y="2718748"/>
                <a:ext cx="36288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216" name="Ink 215">
                <a:extLst>
                  <a:ext uri="{FF2B5EF4-FFF2-40B4-BE49-F238E27FC236}">
                    <a16:creationId xmlns:a16="http://schemas.microsoft.com/office/drawing/2014/main" id="{9327B77B-92BB-75ED-03AF-4D8E7728FB72}"/>
                  </a:ext>
                </a:extLst>
              </p14:cNvPr>
              <p14:cNvContentPartPr/>
              <p14:nvPr/>
            </p14:nvContentPartPr>
            <p14:xfrm>
              <a:off x="2842394" y="2768068"/>
              <a:ext cx="227880" cy="194760"/>
            </p14:xfrm>
          </p:contentPart>
        </mc:Choice>
        <mc:Fallback xmlns="">
          <p:pic>
            <p:nvPicPr>
              <p:cNvPr id="216" name="Ink 215">
                <a:extLst>
                  <a:ext uri="{FF2B5EF4-FFF2-40B4-BE49-F238E27FC236}">
                    <a16:creationId xmlns:a16="http://schemas.microsoft.com/office/drawing/2014/main" id="{9327B77B-92BB-75ED-03AF-4D8E7728FB72}"/>
                  </a:ext>
                </a:extLst>
              </p:cNvPr>
              <p:cNvPicPr/>
              <p:nvPr/>
            </p:nvPicPr>
            <p:blipFill>
              <a:blip r:embed="rId179"/>
              <a:stretch>
                <a:fillRect/>
              </a:stretch>
            </p:blipFill>
            <p:spPr>
              <a:xfrm>
                <a:off x="2836274" y="2761948"/>
                <a:ext cx="24012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217" name="Ink 216">
                <a:extLst>
                  <a:ext uri="{FF2B5EF4-FFF2-40B4-BE49-F238E27FC236}">
                    <a16:creationId xmlns:a16="http://schemas.microsoft.com/office/drawing/2014/main" id="{51B90679-1C8C-84C2-6EBC-5FEADEBD7879}"/>
                  </a:ext>
                </a:extLst>
              </p14:cNvPr>
              <p14:cNvContentPartPr/>
              <p14:nvPr/>
            </p14:nvContentPartPr>
            <p14:xfrm>
              <a:off x="3071354" y="2746108"/>
              <a:ext cx="575640" cy="235440"/>
            </p14:xfrm>
          </p:contentPart>
        </mc:Choice>
        <mc:Fallback xmlns="">
          <p:pic>
            <p:nvPicPr>
              <p:cNvPr id="217" name="Ink 216">
                <a:extLst>
                  <a:ext uri="{FF2B5EF4-FFF2-40B4-BE49-F238E27FC236}">
                    <a16:creationId xmlns:a16="http://schemas.microsoft.com/office/drawing/2014/main" id="{51B90679-1C8C-84C2-6EBC-5FEADEBD7879}"/>
                  </a:ext>
                </a:extLst>
              </p:cNvPr>
              <p:cNvPicPr/>
              <p:nvPr/>
            </p:nvPicPr>
            <p:blipFill>
              <a:blip r:embed="rId181"/>
              <a:stretch>
                <a:fillRect/>
              </a:stretch>
            </p:blipFill>
            <p:spPr>
              <a:xfrm>
                <a:off x="3065234" y="2739988"/>
                <a:ext cx="58788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218" name="Ink 217">
                <a:extLst>
                  <a:ext uri="{FF2B5EF4-FFF2-40B4-BE49-F238E27FC236}">
                    <a16:creationId xmlns:a16="http://schemas.microsoft.com/office/drawing/2014/main" id="{2BB5BC8A-3D48-57FA-80FA-750E04E05719}"/>
                  </a:ext>
                </a:extLst>
              </p14:cNvPr>
              <p14:cNvContentPartPr/>
              <p14:nvPr/>
            </p14:nvContentPartPr>
            <p14:xfrm>
              <a:off x="2200874" y="3106828"/>
              <a:ext cx="1251360" cy="59400"/>
            </p14:xfrm>
          </p:contentPart>
        </mc:Choice>
        <mc:Fallback xmlns="">
          <p:pic>
            <p:nvPicPr>
              <p:cNvPr id="218" name="Ink 217">
                <a:extLst>
                  <a:ext uri="{FF2B5EF4-FFF2-40B4-BE49-F238E27FC236}">
                    <a16:creationId xmlns:a16="http://schemas.microsoft.com/office/drawing/2014/main" id="{2BB5BC8A-3D48-57FA-80FA-750E04E05719}"/>
                  </a:ext>
                </a:extLst>
              </p:cNvPr>
              <p:cNvPicPr/>
              <p:nvPr/>
            </p:nvPicPr>
            <p:blipFill>
              <a:blip r:embed="rId183"/>
              <a:stretch>
                <a:fillRect/>
              </a:stretch>
            </p:blipFill>
            <p:spPr>
              <a:xfrm>
                <a:off x="2194754" y="3100708"/>
                <a:ext cx="126360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219" name="Ink 218">
                <a:extLst>
                  <a:ext uri="{FF2B5EF4-FFF2-40B4-BE49-F238E27FC236}">
                    <a16:creationId xmlns:a16="http://schemas.microsoft.com/office/drawing/2014/main" id="{D7490DF9-4310-08CC-47A2-9BAB8092FAF9}"/>
                  </a:ext>
                </a:extLst>
              </p14:cNvPr>
              <p14:cNvContentPartPr/>
              <p14:nvPr/>
            </p14:nvContentPartPr>
            <p14:xfrm>
              <a:off x="2466914" y="3296908"/>
              <a:ext cx="51120" cy="373320"/>
            </p14:xfrm>
          </p:contentPart>
        </mc:Choice>
        <mc:Fallback xmlns="">
          <p:pic>
            <p:nvPicPr>
              <p:cNvPr id="219" name="Ink 218">
                <a:extLst>
                  <a:ext uri="{FF2B5EF4-FFF2-40B4-BE49-F238E27FC236}">
                    <a16:creationId xmlns:a16="http://schemas.microsoft.com/office/drawing/2014/main" id="{D7490DF9-4310-08CC-47A2-9BAB8092FAF9}"/>
                  </a:ext>
                </a:extLst>
              </p:cNvPr>
              <p:cNvPicPr/>
              <p:nvPr/>
            </p:nvPicPr>
            <p:blipFill>
              <a:blip r:embed="rId185"/>
              <a:stretch>
                <a:fillRect/>
              </a:stretch>
            </p:blipFill>
            <p:spPr>
              <a:xfrm>
                <a:off x="2460794" y="3290788"/>
                <a:ext cx="63360" cy="38556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220" name="Ink 219">
                <a:extLst>
                  <a:ext uri="{FF2B5EF4-FFF2-40B4-BE49-F238E27FC236}">
                    <a16:creationId xmlns:a16="http://schemas.microsoft.com/office/drawing/2014/main" id="{102DFC61-7941-ABEB-7C07-5488C227DDFE}"/>
                  </a:ext>
                </a:extLst>
              </p14:cNvPr>
              <p14:cNvContentPartPr/>
              <p14:nvPr/>
            </p14:nvContentPartPr>
            <p14:xfrm>
              <a:off x="2619194" y="3396628"/>
              <a:ext cx="401760" cy="205560"/>
            </p14:xfrm>
          </p:contentPart>
        </mc:Choice>
        <mc:Fallback xmlns="">
          <p:pic>
            <p:nvPicPr>
              <p:cNvPr id="220" name="Ink 219">
                <a:extLst>
                  <a:ext uri="{FF2B5EF4-FFF2-40B4-BE49-F238E27FC236}">
                    <a16:creationId xmlns:a16="http://schemas.microsoft.com/office/drawing/2014/main" id="{102DFC61-7941-ABEB-7C07-5488C227DDFE}"/>
                  </a:ext>
                </a:extLst>
              </p:cNvPr>
              <p:cNvPicPr/>
              <p:nvPr/>
            </p:nvPicPr>
            <p:blipFill>
              <a:blip r:embed="rId187"/>
              <a:stretch>
                <a:fillRect/>
              </a:stretch>
            </p:blipFill>
            <p:spPr>
              <a:xfrm>
                <a:off x="2613074" y="3390508"/>
                <a:ext cx="41400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221" name="Ink 220">
                <a:extLst>
                  <a:ext uri="{FF2B5EF4-FFF2-40B4-BE49-F238E27FC236}">
                    <a16:creationId xmlns:a16="http://schemas.microsoft.com/office/drawing/2014/main" id="{F0EA9D9A-3988-1DD9-8B2B-C5E0083B4FF6}"/>
                  </a:ext>
                </a:extLst>
              </p14:cNvPr>
              <p14:cNvContentPartPr/>
              <p14:nvPr/>
            </p14:nvContentPartPr>
            <p14:xfrm>
              <a:off x="3766514" y="3185308"/>
              <a:ext cx="172440" cy="42480"/>
            </p14:xfrm>
          </p:contentPart>
        </mc:Choice>
        <mc:Fallback xmlns="">
          <p:pic>
            <p:nvPicPr>
              <p:cNvPr id="221" name="Ink 220">
                <a:extLst>
                  <a:ext uri="{FF2B5EF4-FFF2-40B4-BE49-F238E27FC236}">
                    <a16:creationId xmlns:a16="http://schemas.microsoft.com/office/drawing/2014/main" id="{F0EA9D9A-3988-1DD9-8B2B-C5E0083B4FF6}"/>
                  </a:ext>
                </a:extLst>
              </p:cNvPr>
              <p:cNvPicPr/>
              <p:nvPr/>
            </p:nvPicPr>
            <p:blipFill>
              <a:blip r:embed="rId189"/>
              <a:stretch>
                <a:fillRect/>
              </a:stretch>
            </p:blipFill>
            <p:spPr>
              <a:xfrm>
                <a:off x="3760394" y="3179188"/>
                <a:ext cx="18468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222" name="Ink 221">
                <a:extLst>
                  <a:ext uri="{FF2B5EF4-FFF2-40B4-BE49-F238E27FC236}">
                    <a16:creationId xmlns:a16="http://schemas.microsoft.com/office/drawing/2014/main" id="{CF0C96F0-6681-847D-F2B3-35469FCD219D}"/>
                  </a:ext>
                </a:extLst>
              </p14:cNvPr>
              <p14:cNvContentPartPr/>
              <p14:nvPr/>
            </p14:nvContentPartPr>
            <p14:xfrm>
              <a:off x="3765434" y="3287548"/>
              <a:ext cx="156960" cy="10440"/>
            </p14:xfrm>
          </p:contentPart>
        </mc:Choice>
        <mc:Fallback xmlns="">
          <p:pic>
            <p:nvPicPr>
              <p:cNvPr id="222" name="Ink 221">
                <a:extLst>
                  <a:ext uri="{FF2B5EF4-FFF2-40B4-BE49-F238E27FC236}">
                    <a16:creationId xmlns:a16="http://schemas.microsoft.com/office/drawing/2014/main" id="{CF0C96F0-6681-847D-F2B3-35469FCD219D}"/>
                  </a:ext>
                </a:extLst>
              </p:cNvPr>
              <p:cNvPicPr/>
              <p:nvPr/>
            </p:nvPicPr>
            <p:blipFill>
              <a:blip r:embed="rId191"/>
              <a:stretch>
                <a:fillRect/>
              </a:stretch>
            </p:blipFill>
            <p:spPr>
              <a:xfrm>
                <a:off x="3759314" y="3281428"/>
                <a:ext cx="16920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223" name="Ink 222">
                <a:extLst>
                  <a:ext uri="{FF2B5EF4-FFF2-40B4-BE49-F238E27FC236}">
                    <a16:creationId xmlns:a16="http://schemas.microsoft.com/office/drawing/2014/main" id="{622529C5-F9CB-4FB0-497F-704B5B8B3186}"/>
                  </a:ext>
                </a:extLst>
              </p14:cNvPr>
              <p14:cNvContentPartPr/>
              <p14:nvPr/>
            </p14:nvContentPartPr>
            <p14:xfrm>
              <a:off x="4318034" y="2952028"/>
              <a:ext cx="194760" cy="358920"/>
            </p14:xfrm>
          </p:contentPart>
        </mc:Choice>
        <mc:Fallback xmlns="">
          <p:pic>
            <p:nvPicPr>
              <p:cNvPr id="223" name="Ink 222">
                <a:extLst>
                  <a:ext uri="{FF2B5EF4-FFF2-40B4-BE49-F238E27FC236}">
                    <a16:creationId xmlns:a16="http://schemas.microsoft.com/office/drawing/2014/main" id="{622529C5-F9CB-4FB0-497F-704B5B8B3186}"/>
                  </a:ext>
                </a:extLst>
              </p:cNvPr>
              <p:cNvPicPr/>
              <p:nvPr/>
            </p:nvPicPr>
            <p:blipFill>
              <a:blip r:embed="rId193"/>
              <a:stretch>
                <a:fillRect/>
              </a:stretch>
            </p:blipFill>
            <p:spPr>
              <a:xfrm>
                <a:off x="4311914" y="2945908"/>
                <a:ext cx="207000" cy="37116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224" name="Ink 223">
                <a:extLst>
                  <a:ext uri="{FF2B5EF4-FFF2-40B4-BE49-F238E27FC236}">
                    <a16:creationId xmlns:a16="http://schemas.microsoft.com/office/drawing/2014/main" id="{667D9ED0-B4E0-0B0A-402E-B74A68AD8082}"/>
                  </a:ext>
                </a:extLst>
              </p14:cNvPr>
              <p14:cNvContentPartPr/>
              <p14:nvPr/>
            </p14:nvContentPartPr>
            <p14:xfrm>
              <a:off x="4323794" y="2876428"/>
              <a:ext cx="220680" cy="459360"/>
            </p14:xfrm>
          </p:contentPart>
        </mc:Choice>
        <mc:Fallback xmlns="">
          <p:pic>
            <p:nvPicPr>
              <p:cNvPr id="224" name="Ink 223">
                <a:extLst>
                  <a:ext uri="{FF2B5EF4-FFF2-40B4-BE49-F238E27FC236}">
                    <a16:creationId xmlns:a16="http://schemas.microsoft.com/office/drawing/2014/main" id="{667D9ED0-B4E0-0B0A-402E-B74A68AD8082}"/>
                  </a:ext>
                </a:extLst>
              </p:cNvPr>
              <p:cNvPicPr/>
              <p:nvPr/>
            </p:nvPicPr>
            <p:blipFill>
              <a:blip r:embed="rId195"/>
              <a:stretch>
                <a:fillRect/>
              </a:stretch>
            </p:blipFill>
            <p:spPr>
              <a:xfrm>
                <a:off x="4317674" y="2870308"/>
                <a:ext cx="232920" cy="47160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225" name="Ink 224">
                <a:extLst>
                  <a:ext uri="{FF2B5EF4-FFF2-40B4-BE49-F238E27FC236}">
                    <a16:creationId xmlns:a16="http://schemas.microsoft.com/office/drawing/2014/main" id="{D5B33E3D-C645-8B07-7EFE-DC47D18F3C36}"/>
                  </a:ext>
                </a:extLst>
              </p14:cNvPr>
              <p14:cNvContentPartPr/>
              <p14:nvPr/>
            </p14:nvContentPartPr>
            <p14:xfrm>
              <a:off x="4046594" y="3476188"/>
              <a:ext cx="528120" cy="19080"/>
            </p14:xfrm>
          </p:contentPart>
        </mc:Choice>
        <mc:Fallback xmlns="">
          <p:pic>
            <p:nvPicPr>
              <p:cNvPr id="225" name="Ink 224">
                <a:extLst>
                  <a:ext uri="{FF2B5EF4-FFF2-40B4-BE49-F238E27FC236}">
                    <a16:creationId xmlns:a16="http://schemas.microsoft.com/office/drawing/2014/main" id="{D5B33E3D-C645-8B07-7EFE-DC47D18F3C36}"/>
                  </a:ext>
                </a:extLst>
              </p:cNvPr>
              <p:cNvPicPr/>
              <p:nvPr/>
            </p:nvPicPr>
            <p:blipFill>
              <a:blip r:embed="rId197"/>
              <a:stretch>
                <a:fillRect/>
              </a:stretch>
            </p:blipFill>
            <p:spPr>
              <a:xfrm>
                <a:off x="4040474" y="3470068"/>
                <a:ext cx="54036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226" name="Ink 225">
                <a:extLst>
                  <a:ext uri="{FF2B5EF4-FFF2-40B4-BE49-F238E27FC236}">
                    <a16:creationId xmlns:a16="http://schemas.microsoft.com/office/drawing/2014/main" id="{30EDDAFD-C894-A5DD-3E35-E1A87B63D143}"/>
                  </a:ext>
                </a:extLst>
              </p14:cNvPr>
              <p14:cNvContentPartPr/>
              <p14:nvPr/>
            </p14:nvContentPartPr>
            <p14:xfrm>
              <a:off x="4225514" y="3639988"/>
              <a:ext cx="23040" cy="270000"/>
            </p14:xfrm>
          </p:contentPart>
        </mc:Choice>
        <mc:Fallback xmlns="">
          <p:pic>
            <p:nvPicPr>
              <p:cNvPr id="226" name="Ink 225">
                <a:extLst>
                  <a:ext uri="{FF2B5EF4-FFF2-40B4-BE49-F238E27FC236}">
                    <a16:creationId xmlns:a16="http://schemas.microsoft.com/office/drawing/2014/main" id="{30EDDAFD-C894-A5DD-3E35-E1A87B63D143}"/>
                  </a:ext>
                </a:extLst>
              </p:cNvPr>
              <p:cNvPicPr/>
              <p:nvPr/>
            </p:nvPicPr>
            <p:blipFill>
              <a:blip r:embed="rId199"/>
              <a:stretch>
                <a:fillRect/>
              </a:stretch>
            </p:blipFill>
            <p:spPr>
              <a:xfrm>
                <a:off x="4219394" y="3633868"/>
                <a:ext cx="35280" cy="28224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227" name="Ink 226">
                <a:extLst>
                  <a:ext uri="{FF2B5EF4-FFF2-40B4-BE49-F238E27FC236}">
                    <a16:creationId xmlns:a16="http://schemas.microsoft.com/office/drawing/2014/main" id="{4E8502C1-A4CD-FF54-D070-76DAC2ECCCD2}"/>
                  </a:ext>
                </a:extLst>
              </p14:cNvPr>
              <p14:cNvContentPartPr/>
              <p14:nvPr/>
            </p14:nvContentPartPr>
            <p14:xfrm>
              <a:off x="4354034" y="3735748"/>
              <a:ext cx="155160" cy="96840"/>
            </p14:xfrm>
          </p:contentPart>
        </mc:Choice>
        <mc:Fallback xmlns="">
          <p:pic>
            <p:nvPicPr>
              <p:cNvPr id="227" name="Ink 226">
                <a:extLst>
                  <a:ext uri="{FF2B5EF4-FFF2-40B4-BE49-F238E27FC236}">
                    <a16:creationId xmlns:a16="http://schemas.microsoft.com/office/drawing/2014/main" id="{4E8502C1-A4CD-FF54-D070-76DAC2ECCCD2}"/>
                  </a:ext>
                </a:extLst>
              </p:cNvPr>
              <p:cNvPicPr/>
              <p:nvPr/>
            </p:nvPicPr>
            <p:blipFill>
              <a:blip r:embed="rId201"/>
              <a:stretch>
                <a:fillRect/>
              </a:stretch>
            </p:blipFill>
            <p:spPr>
              <a:xfrm>
                <a:off x="4347914" y="3729628"/>
                <a:ext cx="16740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233" name="Ink 232">
                <a:extLst>
                  <a:ext uri="{FF2B5EF4-FFF2-40B4-BE49-F238E27FC236}">
                    <a16:creationId xmlns:a16="http://schemas.microsoft.com/office/drawing/2014/main" id="{CFB94606-9034-2319-FE86-EEA21DA1147C}"/>
                  </a:ext>
                </a:extLst>
              </p14:cNvPr>
              <p14:cNvContentPartPr/>
              <p14:nvPr/>
            </p14:nvContentPartPr>
            <p14:xfrm>
              <a:off x="570794" y="3953908"/>
              <a:ext cx="360" cy="360"/>
            </p14:xfrm>
          </p:contentPart>
        </mc:Choice>
        <mc:Fallback xmlns="">
          <p:pic>
            <p:nvPicPr>
              <p:cNvPr id="233" name="Ink 232">
                <a:extLst>
                  <a:ext uri="{FF2B5EF4-FFF2-40B4-BE49-F238E27FC236}">
                    <a16:creationId xmlns:a16="http://schemas.microsoft.com/office/drawing/2014/main" id="{CFB94606-9034-2319-FE86-EEA21DA1147C}"/>
                  </a:ext>
                </a:extLst>
              </p:cNvPr>
              <p:cNvPicPr/>
              <p:nvPr/>
            </p:nvPicPr>
            <p:blipFill>
              <a:blip r:embed="rId203"/>
              <a:stretch>
                <a:fillRect/>
              </a:stretch>
            </p:blipFill>
            <p:spPr>
              <a:xfrm>
                <a:off x="564674" y="3947788"/>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335" name="Ink 334">
                <a:extLst>
                  <a:ext uri="{FF2B5EF4-FFF2-40B4-BE49-F238E27FC236}">
                    <a16:creationId xmlns:a16="http://schemas.microsoft.com/office/drawing/2014/main" id="{DF1298E2-75CF-BE2C-9023-26C19C15F9B0}"/>
                  </a:ext>
                </a:extLst>
              </p14:cNvPr>
              <p14:cNvContentPartPr/>
              <p14:nvPr/>
            </p14:nvContentPartPr>
            <p14:xfrm>
              <a:off x="747914" y="3936628"/>
              <a:ext cx="2737800" cy="60840"/>
            </p14:xfrm>
          </p:contentPart>
        </mc:Choice>
        <mc:Fallback xmlns="">
          <p:pic>
            <p:nvPicPr>
              <p:cNvPr id="335" name="Ink 334">
                <a:extLst>
                  <a:ext uri="{FF2B5EF4-FFF2-40B4-BE49-F238E27FC236}">
                    <a16:creationId xmlns:a16="http://schemas.microsoft.com/office/drawing/2014/main" id="{DF1298E2-75CF-BE2C-9023-26C19C15F9B0}"/>
                  </a:ext>
                </a:extLst>
              </p:cNvPr>
              <p:cNvPicPr/>
              <p:nvPr/>
            </p:nvPicPr>
            <p:blipFill>
              <a:blip r:embed="rId205"/>
              <a:stretch>
                <a:fillRect/>
              </a:stretch>
            </p:blipFill>
            <p:spPr>
              <a:xfrm>
                <a:off x="741794" y="3930508"/>
                <a:ext cx="275004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336" name="Ink 335">
                <a:extLst>
                  <a:ext uri="{FF2B5EF4-FFF2-40B4-BE49-F238E27FC236}">
                    <a16:creationId xmlns:a16="http://schemas.microsoft.com/office/drawing/2014/main" id="{C0EF6345-5562-EBEC-8B6E-F463D212C9CB}"/>
                  </a:ext>
                </a:extLst>
              </p14:cNvPr>
              <p14:cNvContentPartPr/>
              <p14:nvPr/>
            </p14:nvContentPartPr>
            <p14:xfrm>
              <a:off x="3363314" y="4069828"/>
              <a:ext cx="798120" cy="2437200"/>
            </p14:xfrm>
          </p:contentPart>
        </mc:Choice>
        <mc:Fallback xmlns="">
          <p:pic>
            <p:nvPicPr>
              <p:cNvPr id="336" name="Ink 335">
                <a:extLst>
                  <a:ext uri="{FF2B5EF4-FFF2-40B4-BE49-F238E27FC236}">
                    <a16:creationId xmlns:a16="http://schemas.microsoft.com/office/drawing/2014/main" id="{C0EF6345-5562-EBEC-8B6E-F463D212C9CB}"/>
                  </a:ext>
                </a:extLst>
              </p:cNvPr>
              <p:cNvPicPr/>
              <p:nvPr/>
            </p:nvPicPr>
            <p:blipFill>
              <a:blip r:embed="rId207"/>
              <a:stretch>
                <a:fillRect/>
              </a:stretch>
            </p:blipFill>
            <p:spPr>
              <a:xfrm>
                <a:off x="3357194" y="4063708"/>
                <a:ext cx="810360" cy="244944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338" name="Ink 337">
                <a:extLst>
                  <a:ext uri="{FF2B5EF4-FFF2-40B4-BE49-F238E27FC236}">
                    <a16:creationId xmlns:a16="http://schemas.microsoft.com/office/drawing/2014/main" id="{5553AF1D-5A84-6A32-E5AA-EC0D348F680A}"/>
                  </a:ext>
                </a:extLst>
              </p14:cNvPr>
              <p14:cNvContentPartPr/>
              <p14:nvPr/>
            </p14:nvContentPartPr>
            <p14:xfrm>
              <a:off x="190634" y="3909628"/>
              <a:ext cx="680040" cy="45000"/>
            </p14:xfrm>
          </p:contentPart>
        </mc:Choice>
        <mc:Fallback xmlns="">
          <p:pic>
            <p:nvPicPr>
              <p:cNvPr id="338" name="Ink 337">
                <a:extLst>
                  <a:ext uri="{FF2B5EF4-FFF2-40B4-BE49-F238E27FC236}">
                    <a16:creationId xmlns:a16="http://schemas.microsoft.com/office/drawing/2014/main" id="{5553AF1D-5A84-6A32-E5AA-EC0D348F680A}"/>
                  </a:ext>
                </a:extLst>
              </p:cNvPr>
              <p:cNvPicPr/>
              <p:nvPr/>
            </p:nvPicPr>
            <p:blipFill>
              <a:blip r:embed="rId209"/>
              <a:stretch>
                <a:fillRect/>
              </a:stretch>
            </p:blipFill>
            <p:spPr>
              <a:xfrm>
                <a:off x="184514" y="3903508"/>
                <a:ext cx="692280" cy="57240"/>
              </a:xfrm>
              <a:prstGeom prst="rect">
                <a:avLst/>
              </a:prstGeom>
            </p:spPr>
          </p:pic>
        </mc:Fallback>
      </mc:AlternateContent>
      <p:grpSp>
        <p:nvGrpSpPr>
          <p:cNvPr id="375" name="Group 374">
            <a:extLst>
              <a:ext uri="{FF2B5EF4-FFF2-40B4-BE49-F238E27FC236}">
                <a16:creationId xmlns:a16="http://schemas.microsoft.com/office/drawing/2014/main" id="{FE44A354-682D-DDFF-FF17-21D47384D1A0}"/>
              </a:ext>
            </a:extLst>
          </p:cNvPr>
          <p:cNvGrpSpPr/>
          <p:nvPr/>
        </p:nvGrpSpPr>
        <p:grpSpPr>
          <a:xfrm>
            <a:off x="140954" y="4207708"/>
            <a:ext cx="1056600" cy="532080"/>
            <a:chOff x="140954" y="4207708"/>
            <a:chExt cx="1056600" cy="532080"/>
          </a:xfrm>
        </p:grpSpPr>
        <mc:AlternateContent xmlns:mc="http://schemas.openxmlformats.org/markup-compatibility/2006" xmlns:p14="http://schemas.microsoft.com/office/powerpoint/2010/main">
          <mc:Choice Requires="p14">
            <p:contentPart p14:bwMode="auto" r:id="rId210">
              <p14:nvContentPartPr>
                <p14:cNvPr id="369" name="Ink 368">
                  <a:extLst>
                    <a:ext uri="{FF2B5EF4-FFF2-40B4-BE49-F238E27FC236}">
                      <a16:creationId xmlns:a16="http://schemas.microsoft.com/office/drawing/2014/main" id="{E8778780-AB2A-1BDA-EBE4-6D6329403773}"/>
                    </a:ext>
                  </a:extLst>
                </p14:cNvPr>
                <p14:cNvContentPartPr/>
                <p14:nvPr/>
              </p14:nvContentPartPr>
              <p14:xfrm>
                <a:off x="170114" y="4222828"/>
                <a:ext cx="354240" cy="360000"/>
              </p14:xfrm>
            </p:contentPart>
          </mc:Choice>
          <mc:Fallback xmlns="">
            <p:pic>
              <p:nvPicPr>
                <p:cNvPr id="369" name="Ink 368">
                  <a:extLst>
                    <a:ext uri="{FF2B5EF4-FFF2-40B4-BE49-F238E27FC236}">
                      <a16:creationId xmlns:a16="http://schemas.microsoft.com/office/drawing/2014/main" id="{E8778780-AB2A-1BDA-EBE4-6D6329403773}"/>
                    </a:ext>
                  </a:extLst>
                </p:cNvPr>
                <p:cNvPicPr/>
                <p:nvPr/>
              </p:nvPicPr>
              <p:blipFill>
                <a:blip r:embed="rId211"/>
                <a:stretch>
                  <a:fillRect/>
                </a:stretch>
              </p:blipFill>
              <p:spPr>
                <a:xfrm>
                  <a:off x="163994" y="4216708"/>
                  <a:ext cx="36648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370" name="Ink 369">
                  <a:extLst>
                    <a:ext uri="{FF2B5EF4-FFF2-40B4-BE49-F238E27FC236}">
                      <a16:creationId xmlns:a16="http://schemas.microsoft.com/office/drawing/2014/main" id="{0A7728F3-DC87-484E-CE0D-151533738BD4}"/>
                    </a:ext>
                  </a:extLst>
                </p14:cNvPr>
                <p14:cNvContentPartPr/>
                <p14:nvPr/>
              </p14:nvContentPartPr>
              <p14:xfrm>
                <a:off x="604994" y="4339468"/>
                <a:ext cx="11880" cy="51480"/>
              </p14:xfrm>
            </p:contentPart>
          </mc:Choice>
          <mc:Fallback xmlns="">
            <p:pic>
              <p:nvPicPr>
                <p:cNvPr id="370" name="Ink 369">
                  <a:extLst>
                    <a:ext uri="{FF2B5EF4-FFF2-40B4-BE49-F238E27FC236}">
                      <a16:creationId xmlns:a16="http://schemas.microsoft.com/office/drawing/2014/main" id="{0A7728F3-DC87-484E-CE0D-151533738BD4}"/>
                    </a:ext>
                  </a:extLst>
                </p:cNvPr>
                <p:cNvPicPr/>
                <p:nvPr/>
              </p:nvPicPr>
              <p:blipFill>
                <a:blip r:embed="rId213"/>
                <a:stretch>
                  <a:fillRect/>
                </a:stretch>
              </p:blipFill>
              <p:spPr>
                <a:xfrm>
                  <a:off x="598874" y="4333348"/>
                  <a:ext cx="2412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371" name="Ink 370">
                  <a:extLst>
                    <a:ext uri="{FF2B5EF4-FFF2-40B4-BE49-F238E27FC236}">
                      <a16:creationId xmlns:a16="http://schemas.microsoft.com/office/drawing/2014/main" id="{B48B3600-6DC7-48CE-6460-791080667433}"/>
                    </a:ext>
                  </a:extLst>
                </p14:cNvPr>
                <p14:cNvContentPartPr/>
                <p14:nvPr/>
              </p14:nvContentPartPr>
              <p14:xfrm>
                <a:off x="441914" y="4309948"/>
                <a:ext cx="26280" cy="294840"/>
              </p14:xfrm>
            </p:contentPart>
          </mc:Choice>
          <mc:Fallback xmlns="">
            <p:pic>
              <p:nvPicPr>
                <p:cNvPr id="371" name="Ink 370">
                  <a:extLst>
                    <a:ext uri="{FF2B5EF4-FFF2-40B4-BE49-F238E27FC236}">
                      <a16:creationId xmlns:a16="http://schemas.microsoft.com/office/drawing/2014/main" id="{B48B3600-6DC7-48CE-6460-791080667433}"/>
                    </a:ext>
                  </a:extLst>
                </p:cNvPr>
                <p:cNvPicPr/>
                <p:nvPr/>
              </p:nvPicPr>
              <p:blipFill>
                <a:blip r:embed="rId215"/>
                <a:stretch>
                  <a:fillRect/>
                </a:stretch>
              </p:blipFill>
              <p:spPr>
                <a:xfrm>
                  <a:off x="435794" y="4303828"/>
                  <a:ext cx="3852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372" name="Ink 371">
                  <a:extLst>
                    <a:ext uri="{FF2B5EF4-FFF2-40B4-BE49-F238E27FC236}">
                      <a16:creationId xmlns:a16="http://schemas.microsoft.com/office/drawing/2014/main" id="{ED75F87E-ECEF-71DC-4EB8-D1D23B5A6EE6}"/>
                    </a:ext>
                  </a:extLst>
                </p14:cNvPr>
                <p14:cNvContentPartPr/>
                <p14:nvPr/>
              </p14:nvContentPartPr>
              <p14:xfrm>
                <a:off x="641354" y="4306348"/>
                <a:ext cx="43560" cy="334800"/>
              </p14:xfrm>
            </p:contentPart>
          </mc:Choice>
          <mc:Fallback xmlns="">
            <p:pic>
              <p:nvPicPr>
                <p:cNvPr id="372" name="Ink 371">
                  <a:extLst>
                    <a:ext uri="{FF2B5EF4-FFF2-40B4-BE49-F238E27FC236}">
                      <a16:creationId xmlns:a16="http://schemas.microsoft.com/office/drawing/2014/main" id="{ED75F87E-ECEF-71DC-4EB8-D1D23B5A6EE6}"/>
                    </a:ext>
                  </a:extLst>
                </p:cNvPr>
                <p:cNvPicPr/>
                <p:nvPr/>
              </p:nvPicPr>
              <p:blipFill>
                <a:blip r:embed="rId217"/>
                <a:stretch>
                  <a:fillRect/>
                </a:stretch>
              </p:blipFill>
              <p:spPr>
                <a:xfrm>
                  <a:off x="635234" y="4300228"/>
                  <a:ext cx="55800" cy="34704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373" name="Ink 372">
                  <a:extLst>
                    <a:ext uri="{FF2B5EF4-FFF2-40B4-BE49-F238E27FC236}">
                      <a16:creationId xmlns:a16="http://schemas.microsoft.com/office/drawing/2014/main" id="{566F17FD-2A15-537E-9C27-2C93D82B44EC}"/>
                    </a:ext>
                  </a:extLst>
                </p14:cNvPr>
                <p14:cNvContentPartPr/>
                <p14:nvPr/>
              </p14:nvContentPartPr>
              <p14:xfrm>
                <a:off x="855194" y="4207708"/>
                <a:ext cx="257760" cy="421560"/>
              </p14:xfrm>
            </p:contentPart>
          </mc:Choice>
          <mc:Fallback xmlns="">
            <p:pic>
              <p:nvPicPr>
                <p:cNvPr id="373" name="Ink 372">
                  <a:extLst>
                    <a:ext uri="{FF2B5EF4-FFF2-40B4-BE49-F238E27FC236}">
                      <a16:creationId xmlns:a16="http://schemas.microsoft.com/office/drawing/2014/main" id="{566F17FD-2A15-537E-9C27-2C93D82B44EC}"/>
                    </a:ext>
                  </a:extLst>
                </p:cNvPr>
                <p:cNvPicPr/>
                <p:nvPr/>
              </p:nvPicPr>
              <p:blipFill>
                <a:blip r:embed="rId219"/>
                <a:stretch>
                  <a:fillRect/>
                </a:stretch>
              </p:blipFill>
              <p:spPr>
                <a:xfrm>
                  <a:off x="849074" y="4201588"/>
                  <a:ext cx="270000" cy="43380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374" name="Ink 373">
                  <a:extLst>
                    <a:ext uri="{FF2B5EF4-FFF2-40B4-BE49-F238E27FC236}">
                      <a16:creationId xmlns:a16="http://schemas.microsoft.com/office/drawing/2014/main" id="{9125B803-9C13-AAF7-244E-37CE9A2BEC84}"/>
                    </a:ext>
                  </a:extLst>
                </p14:cNvPr>
                <p14:cNvContentPartPr/>
                <p14:nvPr/>
              </p14:nvContentPartPr>
              <p14:xfrm>
                <a:off x="140954" y="4700548"/>
                <a:ext cx="1056600" cy="39240"/>
              </p14:xfrm>
            </p:contentPart>
          </mc:Choice>
          <mc:Fallback xmlns="">
            <p:pic>
              <p:nvPicPr>
                <p:cNvPr id="374" name="Ink 373">
                  <a:extLst>
                    <a:ext uri="{FF2B5EF4-FFF2-40B4-BE49-F238E27FC236}">
                      <a16:creationId xmlns:a16="http://schemas.microsoft.com/office/drawing/2014/main" id="{9125B803-9C13-AAF7-244E-37CE9A2BEC84}"/>
                    </a:ext>
                  </a:extLst>
                </p:cNvPr>
                <p:cNvPicPr/>
                <p:nvPr/>
              </p:nvPicPr>
              <p:blipFill>
                <a:blip r:embed="rId221"/>
                <a:stretch>
                  <a:fillRect/>
                </a:stretch>
              </p:blipFill>
              <p:spPr>
                <a:xfrm>
                  <a:off x="134834" y="4694428"/>
                  <a:ext cx="1068840" cy="51480"/>
                </a:xfrm>
                <a:prstGeom prst="rect">
                  <a:avLst/>
                </a:prstGeom>
              </p:spPr>
            </p:pic>
          </mc:Fallback>
        </mc:AlternateContent>
      </p:grpSp>
      <p:grpSp>
        <p:nvGrpSpPr>
          <p:cNvPr id="379" name="Group 378">
            <a:extLst>
              <a:ext uri="{FF2B5EF4-FFF2-40B4-BE49-F238E27FC236}">
                <a16:creationId xmlns:a16="http://schemas.microsoft.com/office/drawing/2014/main" id="{1F18DC03-34A4-2579-920B-4D968AEB4C0A}"/>
              </a:ext>
            </a:extLst>
          </p:cNvPr>
          <p:cNvGrpSpPr/>
          <p:nvPr/>
        </p:nvGrpSpPr>
        <p:grpSpPr>
          <a:xfrm>
            <a:off x="319514" y="4892068"/>
            <a:ext cx="742680" cy="352080"/>
            <a:chOff x="319514" y="4892068"/>
            <a:chExt cx="742680" cy="352080"/>
          </a:xfrm>
        </p:grpSpPr>
        <mc:AlternateContent xmlns:mc="http://schemas.openxmlformats.org/markup-compatibility/2006" xmlns:p14="http://schemas.microsoft.com/office/powerpoint/2010/main">
          <mc:Choice Requires="p14">
            <p:contentPart p14:bwMode="auto" r:id="rId222">
              <p14:nvContentPartPr>
                <p14:cNvPr id="376" name="Ink 375">
                  <a:extLst>
                    <a:ext uri="{FF2B5EF4-FFF2-40B4-BE49-F238E27FC236}">
                      <a16:creationId xmlns:a16="http://schemas.microsoft.com/office/drawing/2014/main" id="{CF793308-5BE7-1576-47E3-77A63D075618}"/>
                    </a:ext>
                  </a:extLst>
                </p14:cNvPr>
                <p14:cNvContentPartPr/>
                <p14:nvPr/>
              </p14:nvContentPartPr>
              <p14:xfrm>
                <a:off x="319514" y="4892068"/>
                <a:ext cx="602280" cy="317880"/>
              </p14:xfrm>
            </p:contentPart>
          </mc:Choice>
          <mc:Fallback xmlns="">
            <p:pic>
              <p:nvPicPr>
                <p:cNvPr id="376" name="Ink 375">
                  <a:extLst>
                    <a:ext uri="{FF2B5EF4-FFF2-40B4-BE49-F238E27FC236}">
                      <a16:creationId xmlns:a16="http://schemas.microsoft.com/office/drawing/2014/main" id="{CF793308-5BE7-1576-47E3-77A63D075618}"/>
                    </a:ext>
                  </a:extLst>
                </p:cNvPr>
                <p:cNvPicPr/>
                <p:nvPr/>
              </p:nvPicPr>
              <p:blipFill>
                <a:blip r:embed="rId223"/>
                <a:stretch>
                  <a:fillRect/>
                </a:stretch>
              </p:blipFill>
              <p:spPr>
                <a:xfrm>
                  <a:off x="313394" y="4885948"/>
                  <a:ext cx="614520" cy="33012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377" name="Ink 376">
                  <a:extLst>
                    <a:ext uri="{FF2B5EF4-FFF2-40B4-BE49-F238E27FC236}">
                      <a16:creationId xmlns:a16="http://schemas.microsoft.com/office/drawing/2014/main" id="{A10CFAFF-3005-E69A-E845-55D9CEC8EFC6}"/>
                    </a:ext>
                  </a:extLst>
                </p14:cNvPr>
                <p14:cNvContentPartPr/>
                <p14:nvPr/>
              </p14:nvContentPartPr>
              <p14:xfrm>
                <a:off x="884354" y="4947868"/>
                <a:ext cx="177840" cy="296280"/>
              </p14:xfrm>
            </p:contentPart>
          </mc:Choice>
          <mc:Fallback xmlns="">
            <p:pic>
              <p:nvPicPr>
                <p:cNvPr id="377" name="Ink 376">
                  <a:extLst>
                    <a:ext uri="{FF2B5EF4-FFF2-40B4-BE49-F238E27FC236}">
                      <a16:creationId xmlns:a16="http://schemas.microsoft.com/office/drawing/2014/main" id="{A10CFAFF-3005-E69A-E845-55D9CEC8EFC6}"/>
                    </a:ext>
                  </a:extLst>
                </p:cNvPr>
                <p:cNvPicPr/>
                <p:nvPr/>
              </p:nvPicPr>
              <p:blipFill>
                <a:blip r:embed="rId225"/>
                <a:stretch>
                  <a:fillRect/>
                </a:stretch>
              </p:blipFill>
              <p:spPr>
                <a:xfrm>
                  <a:off x="878234" y="4941748"/>
                  <a:ext cx="190080" cy="30852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378" name="Ink 377">
                  <a:extLst>
                    <a:ext uri="{FF2B5EF4-FFF2-40B4-BE49-F238E27FC236}">
                      <a16:creationId xmlns:a16="http://schemas.microsoft.com/office/drawing/2014/main" id="{9ECAC522-B61D-3E20-662B-FD3A6FE1EBCB}"/>
                    </a:ext>
                  </a:extLst>
                </p14:cNvPr>
                <p14:cNvContentPartPr/>
                <p14:nvPr/>
              </p14:nvContentPartPr>
              <p14:xfrm>
                <a:off x="640274" y="4965148"/>
                <a:ext cx="137160" cy="252720"/>
              </p14:xfrm>
            </p:contentPart>
          </mc:Choice>
          <mc:Fallback xmlns="">
            <p:pic>
              <p:nvPicPr>
                <p:cNvPr id="378" name="Ink 377">
                  <a:extLst>
                    <a:ext uri="{FF2B5EF4-FFF2-40B4-BE49-F238E27FC236}">
                      <a16:creationId xmlns:a16="http://schemas.microsoft.com/office/drawing/2014/main" id="{9ECAC522-B61D-3E20-662B-FD3A6FE1EBCB}"/>
                    </a:ext>
                  </a:extLst>
                </p:cNvPr>
                <p:cNvPicPr/>
                <p:nvPr/>
              </p:nvPicPr>
              <p:blipFill>
                <a:blip r:embed="rId227"/>
                <a:stretch>
                  <a:fillRect/>
                </a:stretch>
              </p:blipFill>
              <p:spPr>
                <a:xfrm>
                  <a:off x="634154" y="4959028"/>
                  <a:ext cx="149400" cy="2649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28">
            <p14:nvContentPartPr>
              <p14:cNvPr id="380" name="Ink 379">
                <a:extLst>
                  <a:ext uri="{FF2B5EF4-FFF2-40B4-BE49-F238E27FC236}">
                    <a16:creationId xmlns:a16="http://schemas.microsoft.com/office/drawing/2014/main" id="{57BD3148-F29C-114E-A8F9-CD375D2BD758}"/>
                  </a:ext>
                </a:extLst>
              </p14:cNvPr>
              <p14:cNvContentPartPr/>
              <p14:nvPr/>
            </p14:nvContentPartPr>
            <p14:xfrm>
              <a:off x="1501754" y="4581028"/>
              <a:ext cx="85320" cy="99000"/>
            </p14:xfrm>
          </p:contentPart>
        </mc:Choice>
        <mc:Fallback xmlns="">
          <p:pic>
            <p:nvPicPr>
              <p:cNvPr id="380" name="Ink 379">
                <a:extLst>
                  <a:ext uri="{FF2B5EF4-FFF2-40B4-BE49-F238E27FC236}">
                    <a16:creationId xmlns:a16="http://schemas.microsoft.com/office/drawing/2014/main" id="{57BD3148-F29C-114E-A8F9-CD375D2BD758}"/>
                  </a:ext>
                </a:extLst>
              </p:cNvPr>
              <p:cNvPicPr/>
              <p:nvPr/>
            </p:nvPicPr>
            <p:blipFill>
              <a:blip r:embed="rId229"/>
              <a:stretch>
                <a:fillRect/>
              </a:stretch>
            </p:blipFill>
            <p:spPr>
              <a:xfrm>
                <a:off x="1495634" y="4574908"/>
                <a:ext cx="9756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381" name="Ink 380">
                <a:extLst>
                  <a:ext uri="{FF2B5EF4-FFF2-40B4-BE49-F238E27FC236}">
                    <a16:creationId xmlns:a16="http://schemas.microsoft.com/office/drawing/2014/main" id="{883E77CC-1430-39F0-F247-24E03BBE1B96}"/>
                  </a:ext>
                </a:extLst>
              </p14:cNvPr>
              <p14:cNvContentPartPr/>
              <p14:nvPr/>
            </p14:nvContentPartPr>
            <p14:xfrm>
              <a:off x="1516874" y="4822588"/>
              <a:ext cx="154440" cy="130320"/>
            </p14:xfrm>
          </p:contentPart>
        </mc:Choice>
        <mc:Fallback xmlns="">
          <p:pic>
            <p:nvPicPr>
              <p:cNvPr id="381" name="Ink 380">
                <a:extLst>
                  <a:ext uri="{FF2B5EF4-FFF2-40B4-BE49-F238E27FC236}">
                    <a16:creationId xmlns:a16="http://schemas.microsoft.com/office/drawing/2014/main" id="{883E77CC-1430-39F0-F247-24E03BBE1B96}"/>
                  </a:ext>
                </a:extLst>
              </p:cNvPr>
              <p:cNvPicPr/>
              <p:nvPr/>
            </p:nvPicPr>
            <p:blipFill>
              <a:blip r:embed="rId231"/>
              <a:stretch>
                <a:fillRect/>
              </a:stretch>
            </p:blipFill>
            <p:spPr>
              <a:xfrm>
                <a:off x="1510754" y="4816468"/>
                <a:ext cx="166680" cy="142560"/>
              </a:xfrm>
              <a:prstGeom prst="rect">
                <a:avLst/>
              </a:prstGeom>
            </p:spPr>
          </p:pic>
        </mc:Fallback>
      </mc:AlternateContent>
      <p:grpSp>
        <p:nvGrpSpPr>
          <p:cNvPr id="391" name="Group 390">
            <a:extLst>
              <a:ext uri="{FF2B5EF4-FFF2-40B4-BE49-F238E27FC236}">
                <a16:creationId xmlns:a16="http://schemas.microsoft.com/office/drawing/2014/main" id="{4A18B7DF-A093-BE21-6673-4D6BCC651C45}"/>
              </a:ext>
            </a:extLst>
          </p:cNvPr>
          <p:cNvGrpSpPr/>
          <p:nvPr/>
        </p:nvGrpSpPr>
        <p:grpSpPr>
          <a:xfrm>
            <a:off x="2074874" y="4273948"/>
            <a:ext cx="1194840" cy="1046160"/>
            <a:chOff x="2074874" y="4273948"/>
            <a:chExt cx="1194840" cy="1046160"/>
          </a:xfrm>
        </p:grpSpPr>
        <mc:AlternateContent xmlns:mc="http://schemas.openxmlformats.org/markup-compatibility/2006" xmlns:p14="http://schemas.microsoft.com/office/powerpoint/2010/main">
          <mc:Choice Requires="p14">
            <p:contentPart p14:bwMode="auto" r:id="rId232">
              <p14:nvContentPartPr>
                <p14:cNvPr id="382" name="Ink 381">
                  <a:extLst>
                    <a:ext uri="{FF2B5EF4-FFF2-40B4-BE49-F238E27FC236}">
                      <a16:creationId xmlns:a16="http://schemas.microsoft.com/office/drawing/2014/main" id="{9F4249A8-3900-B884-FE22-37B04ED9018A}"/>
                    </a:ext>
                  </a:extLst>
                </p14:cNvPr>
                <p14:cNvContentPartPr/>
                <p14:nvPr/>
              </p14:nvContentPartPr>
              <p14:xfrm>
                <a:off x="2321834" y="4273948"/>
                <a:ext cx="225360" cy="407160"/>
              </p14:xfrm>
            </p:contentPart>
          </mc:Choice>
          <mc:Fallback xmlns="">
            <p:pic>
              <p:nvPicPr>
                <p:cNvPr id="382" name="Ink 381">
                  <a:extLst>
                    <a:ext uri="{FF2B5EF4-FFF2-40B4-BE49-F238E27FC236}">
                      <a16:creationId xmlns:a16="http://schemas.microsoft.com/office/drawing/2014/main" id="{9F4249A8-3900-B884-FE22-37B04ED9018A}"/>
                    </a:ext>
                  </a:extLst>
                </p:cNvPr>
                <p:cNvPicPr/>
                <p:nvPr/>
              </p:nvPicPr>
              <p:blipFill>
                <a:blip r:embed="rId233"/>
                <a:stretch>
                  <a:fillRect/>
                </a:stretch>
              </p:blipFill>
              <p:spPr>
                <a:xfrm>
                  <a:off x="2315714" y="4267828"/>
                  <a:ext cx="237600" cy="41940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383" name="Ink 382">
                  <a:extLst>
                    <a:ext uri="{FF2B5EF4-FFF2-40B4-BE49-F238E27FC236}">
                      <a16:creationId xmlns:a16="http://schemas.microsoft.com/office/drawing/2014/main" id="{EB8ABCCB-E82E-DCFD-356D-03857E20B328}"/>
                    </a:ext>
                  </a:extLst>
                </p14:cNvPr>
                <p14:cNvContentPartPr/>
                <p14:nvPr/>
              </p14:nvContentPartPr>
              <p14:xfrm>
                <a:off x="2074874" y="4739068"/>
                <a:ext cx="692280" cy="59040"/>
              </p14:xfrm>
            </p:contentPart>
          </mc:Choice>
          <mc:Fallback xmlns="">
            <p:pic>
              <p:nvPicPr>
                <p:cNvPr id="383" name="Ink 382">
                  <a:extLst>
                    <a:ext uri="{FF2B5EF4-FFF2-40B4-BE49-F238E27FC236}">
                      <a16:creationId xmlns:a16="http://schemas.microsoft.com/office/drawing/2014/main" id="{EB8ABCCB-E82E-DCFD-356D-03857E20B328}"/>
                    </a:ext>
                  </a:extLst>
                </p:cNvPr>
                <p:cNvPicPr/>
                <p:nvPr/>
              </p:nvPicPr>
              <p:blipFill>
                <a:blip r:embed="rId235"/>
                <a:stretch>
                  <a:fillRect/>
                </a:stretch>
              </p:blipFill>
              <p:spPr>
                <a:xfrm>
                  <a:off x="2068754" y="4732948"/>
                  <a:ext cx="704520" cy="7128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384" name="Ink 383">
                  <a:extLst>
                    <a:ext uri="{FF2B5EF4-FFF2-40B4-BE49-F238E27FC236}">
                      <a16:creationId xmlns:a16="http://schemas.microsoft.com/office/drawing/2014/main" id="{7CDF8DE9-EBA9-C111-75D1-B5E48681E82B}"/>
                    </a:ext>
                  </a:extLst>
                </p14:cNvPr>
                <p14:cNvContentPartPr/>
                <p14:nvPr/>
              </p14:nvContentPartPr>
              <p14:xfrm>
                <a:off x="2244434" y="4911868"/>
                <a:ext cx="87480" cy="408240"/>
              </p14:xfrm>
            </p:contentPart>
          </mc:Choice>
          <mc:Fallback xmlns="">
            <p:pic>
              <p:nvPicPr>
                <p:cNvPr id="384" name="Ink 383">
                  <a:extLst>
                    <a:ext uri="{FF2B5EF4-FFF2-40B4-BE49-F238E27FC236}">
                      <a16:creationId xmlns:a16="http://schemas.microsoft.com/office/drawing/2014/main" id="{7CDF8DE9-EBA9-C111-75D1-B5E48681E82B}"/>
                    </a:ext>
                  </a:extLst>
                </p:cNvPr>
                <p:cNvPicPr/>
                <p:nvPr/>
              </p:nvPicPr>
              <p:blipFill>
                <a:blip r:embed="rId237"/>
                <a:stretch>
                  <a:fillRect/>
                </a:stretch>
              </p:blipFill>
              <p:spPr>
                <a:xfrm>
                  <a:off x="2238314" y="4905748"/>
                  <a:ext cx="99720" cy="42048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385" name="Ink 384">
                  <a:extLst>
                    <a:ext uri="{FF2B5EF4-FFF2-40B4-BE49-F238E27FC236}">
                      <a16:creationId xmlns:a16="http://schemas.microsoft.com/office/drawing/2014/main" id="{1A8488A8-7CA6-B79F-511A-E2DC42321369}"/>
                    </a:ext>
                  </a:extLst>
                </p14:cNvPr>
                <p14:cNvContentPartPr/>
                <p14:nvPr/>
              </p14:nvContentPartPr>
              <p14:xfrm>
                <a:off x="2490314" y="4952908"/>
                <a:ext cx="172800" cy="268560"/>
              </p14:xfrm>
            </p:contentPart>
          </mc:Choice>
          <mc:Fallback xmlns="">
            <p:pic>
              <p:nvPicPr>
                <p:cNvPr id="385" name="Ink 384">
                  <a:extLst>
                    <a:ext uri="{FF2B5EF4-FFF2-40B4-BE49-F238E27FC236}">
                      <a16:creationId xmlns:a16="http://schemas.microsoft.com/office/drawing/2014/main" id="{1A8488A8-7CA6-B79F-511A-E2DC42321369}"/>
                    </a:ext>
                  </a:extLst>
                </p:cNvPr>
                <p:cNvPicPr/>
                <p:nvPr/>
              </p:nvPicPr>
              <p:blipFill>
                <a:blip r:embed="rId239"/>
                <a:stretch>
                  <a:fillRect/>
                </a:stretch>
              </p:blipFill>
              <p:spPr>
                <a:xfrm>
                  <a:off x="2484194" y="4946788"/>
                  <a:ext cx="185040" cy="28080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387" name="Ink 386">
                  <a:extLst>
                    <a:ext uri="{FF2B5EF4-FFF2-40B4-BE49-F238E27FC236}">
                      <a16:creationId xmlns:a16="http://schemas.microsoft.com/office/drawing/2014/main" id="{22962346-C8F2-1250-3DFA-472682BD5A3C}"/>
                    </a:ext>
                  </a:extLst>
                </p14:cNvPr>
                <p14:cNvContentPartPr/>
                <p14:nvPr/>
              </p14:nvContentPartPr>
              <p14:xfrm>
                <a:off x="2913314" y="4372588"/>
                <a:ext cx="20520" cy="40320"/>
              </p14:xfrm>
            </p:contentPart>
          </mc:Choice>
          <mc:Fallback xmlns="">
            <p:pic>
              <p:nvPicPr>
                <p:cNvPr id="387" name="Ink 386">
                  <a:extLst>
                    <a:ext uri="{FF2B5EF4-FFF2-40B4-BE49-F238E27FC236}">
                      <a16:creationId xmlns:a16="http://schemas.microsoft.com/office/drawing/2014/main" id="{22962346-C8F2-1250-3DFA-472682BD5A3C}"/>
                    </a:ext>
                  </a:extLst>
                </p:cNvPr>
                <p:cNvPicPr/>
                <p:nvPr/>
              </p:nvPicPr>
              <p:blipFill>
                <a:blip r:embed="rId241"/>
                <a:stretch>
                  <a:fillRect/>
                </a:stretch>
              </p:blipFill>
              <p:spPr>
                <a:xfrm>
                  <a:off x="2907194" y="4366468"/>
                  <a:ext cx="3276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388" name="Ink 387">
                  <a:extLst>
                    <a:ext uri="{FF2B5EF4-FFF2-40B4-BE49-F238E27FC236}">
                      <a16:creationId xmlns:a16="http://schemas.microsoft.com/office/drawing/2014/main" id="{B668C853-78AA-AF1D-D0DD-F5F7AB8B0D76}"/>
                    </a:ext>
                  </a:extLst>
                </p14:cNvPr>
                <p14:cNvContentPartPr/>
                <p14:nvPr/>
              </p14:nvContentPartPr>
              <p14:xfrm>
                <a:off x="2659154" y="4540708"/>
                <a:ext cx="187560" cy="149400"/>
              </p14:xfrm>
            </p:contentPart>
          </mc:Choice>
          <mc:Fallback xmlns="">
            <p:pic>
              <p:nvPicPr>
                <p:cNvPr id="388" name="Ink 387">
                  <a:extLst>
                    <a:ext uri="{FF2B5EF4-FFF2-40B4-BE49-F238E27FC236}">
                      <a16:creationId xmlns:a16="http://schemas.microsoft.com/office/drawing/2014/main" id="{B668C853-78AA-AF1D-D0DD-F5F7AB8B0D76}"/>
                    </a:ext>
                  </a:extLst>
                </p:cNvPr>
                <p:cNvPicPr/>
                <p:nvPr/>
              </p:nvPicPr>
              <p:blipFill>
                <a:blip r:embed="rId243"/>
                <a:stretch>
                  <a:fillRect/>
                </a:stretch>
              </p:blipFill>
              <p:spPr>
                <a:xfrm>
                  <a:off x="2653034" y="4534588"/>
                  <a:ext cx="199800" cy="16164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389" name="Ink 388">
                  <a:extLst>
                    <a:ext uri="{FF2B5EF4-FFF2-40B4-BE49-F238E27FC236}">
                      <a16:creationId xmlns:a16="http://schemas.microsoft.com/office/drawing/2014/main" id="{908CED9B-036F-D704-A465-049E782059BB}"/>
                    </a:ext>
                  </a:extLst>
                </p14:cNvPr>
                <p14:cNvContentPartPr/>
                <p14:nvPr/>
              </p14:nvContentPartPr>
              <p14:xfrm>
                <a:off x="2680754" y="4571308"/>
                <a:ext cx="215280" cy="118800"/>
              </p14:xfrm>
            </p:contentPart>
          </mc:Choice>
          <mc:Fallback xmlns="">
            <p:pic>
              <p:nvPicPr>
                <p:cNvPr id="389" name="Ink 388">
                  <a:extLst>
                    <a:ext uri="{FF2B5EF4-FFF2-40B4-BE49-F238E27FC236}">
                      <a16:creationId xmlns:a16="http://schemas.microsoft.com/office/drawing/2014/main" id="{908CED9B-036F-D704-A465-049E782059BB}"/>
                    </a:ext>
                  </a:extLst>
                </p:cNvPr>
                <p:cNvPicPr/>
                <p:nvPr/>
              </p:nvPicPr>
              <p:blipFill>
                <a:blip r:embed="rId245"/>
                <a:stretch>
                  <a:fillRect/>
                </a:stretch>
              </p:blipFill>
              <p:spPr>
                <a:xfrm>
                  <a:off x="2674634" y="4565188"/>
                  <a:ext cx="22752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390" name="Ink 389">
                  <a:extLst>
                    <a:ext uri="{FF2B5EF4-FFF2-40B4-BE49-F238E27FC236}">
                      <a16:creationId xmlns:a16="http://schemas.microsoft.com/office/drawing/2014/main" id="{0F72C7D4-6664-02CB-3D8E-69BBF9C4B27A}"/>
                    </a:ext>
                  </a:extLst>
                </p14:cNvPr>
                <p14:cNvContentPartPr/>
                <p14:nvPr/>
              </p14:nvContentPartPr>
              <p14:xfrm>
                <a:off x="2923754" y="4447468"/>
                <a:ext cx="345960" cy="273960"/>
              </p14:xfrm>
            </p:contentPart>
          </mc:Choice>
          <mc:Fallback xmlns="">
            <p:pic>
              <p:nvPicPr>
                <p:cNvPr id="390" name="Ink 389">
                  <a:extLst>
                    <a:ext uri="{FF2B5EF4-FFF2-40B4-BE49-F238E27FC236}">
                      <a16:creationId xmlns:a16="http://schemas.microsoft.com/office/drawing/2014/main" id="{0F72C7D4-6664-02CB-3D8E-69BBF9C4B27A}"/>
                    </a:ext>
                  </a:extLst>
                </p:cNvPr>
                <p:cNvPicPr/>
                <p:nvPr/>
              </p:nvPicPr>
              <p:blipFill>
                <a:blip r:embed="rId247"/>
                <a:stretch>
                  <a:fillRect/>
                </a:stretch>
              </p:blipFill>
              <p:spPr>
                <a:xfrm>
                  <a:off x="2917634" y="4441348"/>
                  <a:ext cx="358200" cy="286200"/>
                </a:xfrm>
                <a:prstGeom prst="rect">
                  <a:avLst/>
                </a:prstGeom>
              </p:spPr>
            </p:pic>
          </mc:Fallback>
        </mc:AlternateContent>
      </p:grpSp>
      <p:grpSp>
        <p:nvGrpSpPr>
          <p:cNvPr id="394" name="Group 393">
            <a:extLst>
              <a:ext uri="{FF2B5EF4-FFF2-40B4-BE49-F238E27FC236}">
                <a16:creationId xmlns:a16="http://schemas.microsoft.com/office/drawing/2014/main" id="{69006340-A6DD-6986-7DA9-0E1133D571B4}"/>
              </a:ext>
            </a:extLst>
          </p:cNvPr>
          <p:cNvGrpSpPr/>
          <p:nvPr/>
        </p:nvGrpSpPr>
        <p:grpSpPr>
          <a:xfrm>
            <a:off x="2675354" y="5148028"/>
            <a:ext cx="813240" cy="309960"/>
            <a:chOff x="2675354" y="5148028"/>
            <a:chExt cx="813240" cy="309960"/>
          </a:xfrm>
        </p:grpSpPr>
        <mc:AlternateContent xmlns:mc="http://schemas.openxmlformats.org/markup-compatibility/2006" xmlns:p14="http://schemas.microsoft.com/office/powerpoint/2010/main">
          <mc:Choice Requires="p14">
            <p:contentPart p14:bwMode="auto" r:id="rId248">
              <p14:nvContentPartPr>
                <p14:cNvPr id="392" name="Ink 391">
                  <a:extLst>
                    <a:ext uri="{FF2B5EF4-FFF2-40B4-BE49-F238E27FC236}">
                      <a16:creationId xmlns:a16="http://schemas.microsoft.com/office/drawing/2014/main" id="{49F3BC5A-1BD0-C0E3-DFC9-76B88DC946B2}"/>
                    </a:ext>
                  </a:extLst>
                </p14:cNvPr>
                <p14:cNvContentPartPr/>
                <p14:nvPr/>
              </p14:nvContentPartPr>
              <p14:xfrm>
                <a:off x="2675354" y="5171068"/>
                <a:ext cx="240840" cy="208080"/>
              </p14:xfrm>
            </p:contentPart>
          </mc:Choice>
          <mc:Fallback xmlns="">
            <p:pic>
              <p:nvPicPr>
                <p:cNvPr id="392" name="Ink 391">
                  <a:extLst>
                    <a:ext uri="{FF2B5EF4-FFF2-40B4-BE49-F238E27FC236}">
                      <a16:creationId xmlns:a16="http://schemas.microsoft.com/office/drawing/2014/main" id="{49F3BC5A-1BD0-C0E3-DFC9-76B88DC946B2}"/>
                    </a:ext>
                  </a:extLst>
                </p:cNvPr>
                <p:cNvPicPr/>
                <p:nvPr/>
              </p:nvPicPr>
              <p:blipFill>
                <a:blip r:embed="rId249"/>
                <a:stretch>
                  <a:fillRect/>
                </a:stretch>
              </p:blipFill>
              <p:spPr>
                <a:xfrm>
                  <a:off x="2669234" y="5164948"/>
                  <a:ext cx="25308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393" name="Ink 392">
                  <a:extLst>
                    <a:ext uri="{FF2B5EF4-FFF2-40B4-BE49-F238E27FC236}">
                      <a16:creationId xmlns:a16="http://schemas.microsoft.com/office/drawing/2014/main" id="{E0FC70CF-C3F3-0D3C-CBAD-B5CE9C448F43}"/>
                    </a:ext>
                  </a:extLst>
                </p14:cNvPr>
                <p14:cNvContentPartPr/>
                <p14:nvPr/>
              </p14:nvContentPartPr>
              <p14:xfrm>
                <a:off x="3054794" y="5148028"/>
                <a:ext cx="433800" cy="309960"/>
              </p14:xfrm>
            </p:contentPart>
          </mc:Choice>
          <mc:Fallback xmlns="">
            <p:pic>
              <p:nvPicPr>
                <p:cNvPr id="393" name="Ink 392">
                  <a:extLst>
                    <a:ext uri="{FF2B5EF4-FFF2-40B4-BE49-F238E27FC236}">
                      <a16:creationId xmlns:a16="http://schemas.microsoft.com/office/drawing/2014/main" id="{E0FC70CF-C3F3-0D3C-CBAD-B5CE9C448F43}"/>
                    </a:ext>
                  </a:extLst>
                </p:cNvPr>
                <p:cNvPicPr/>
                <p:nvPr/>
              </p:nvPicPr>
              <p:blipFill>
                <a:blip r:embed="rId251"/>
                <a:stretch>
                  <a:fillRect/>
                </a:stretch>
              </p:blipFill>
              <p:spPr>
                <a:xfrm>
                  <a:off x="3048674" y="5141908"/>
                  <a:ext cx="446040" cy="322200"/>
                </a:xfrm>
                <a:prstGeom prst="rect">
                  <a:avLst/>
                </a:prstGeom>
              </p:spPr>
            </p:pic>
          </mc:Fallback>
        </mc:AlternateContent>
      </p:grpSp>
      <p:grpSp>
        <p:nvGrpSpPr>
          <p:cNvPr id="405" name="Group 404">
            <a:extLst>
              <a:ext uri="{FF2B5EF4-FFF2-40B4-BE49-F238E27FC236}">
                <a16:creationId xmlns:a16="http://schemas.microsoft.com/office/drawing/2014/main" id="{2623DD6F-1E37-8AF9-A6CF-860B4E20D046}"/>
              </a:ext>
            </a:extLst>
          </p:cNvPr>
          <p:cNvGrpSpPr/>
          <p:nvPr/>
        </p:nvGrpSpPr>
        <p:grpSpPr>
          <a:xfrm>
            <a:off x="324554" y="5726908"/>
            <a:ext cx="2633040" cy="573480"/>
            <a:chOff x="324554" y="5726908"/>
            <a:chExt cx="2633040" cy="573480"/>
          </a:xfrm>
        </p:grpSpPr>
        <mc:AlternateContent xmlns:mc="http://schemas.openxmlformats.org/markup-compatibility/2006" xmlns:p14="http://schemas.microsoft.com/office/powerpoint/2010/main">
          <mc:Choice Requires="p14">
            <p:contentPart p14:bwMode="auto" r:id="rId252">
              <p14:nvContentPartPr>
                <p14:cNvPr id="395" name="Ink 394">
                  <a:extLst>
                    <a:ext uri="{FF2B5EF4-FFF2-40B4-BE49-F238E27FC236}">
                      <a16:creationId xmlns:a16="http://schemas.microsoft.com/office/drawing/2014/main" id="{58FD5A99-37F8-0718-55F2-1D07FF9830F9}"/>
                    </a:ext>
                  </a:extLst>
                </p14:cNvPr>
                <p14:cNvContentPartPr/>
                <p14:nvPr/>
              </p14:nvContentPartPr>
              <p14:xfrm>
                <a:off x="324554" y="5726908"/>
                <a:ext cx="356400" cy="371520"/>
              </p14:xfrm>
            </p:contentPart>
          </mc:Choice>
          <mc:Fallback xmlns="">
            <p:pic>
              <p:nvPicPr>
                <p:cNvPr id="395" name="Ink 394">
                  <a:extLst>
                    <a:ext uri="{FF2B5EF4-FFF2-40B4-BE49-F238E27FC236}">
                      <a16:creationId xmlns:a16="http://schemas.microsoft.com/office/drawing/2014/main" id="{58FD5A99-37F8-0718-55F2-1D07FF9830F9}"/>
                    </a:ext>
                  </a:extLst>
                </p:cNvPr>
                <p:cNvPicPr/>
                <p:nvPr/>
              </p:nvPicPr>
              <p:blipFill>
                <a:blip r:embed="rId253"/>
                <a:stretch>
                  <a:fillRect/>
                </a:stretch>
              </p:blipFill>
              <p:spPr>
                <a:xfrm>
                  <a:off x="318434" y="5720788"/>
                  <a:ext cx="368640" cy="38376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396" name="Ink 395">
                  <a:extLst>
                    <a:ext uri="{FF2B5EF4-FFF2-40B4-BE49-F238E27FC236}">
                      <a16:creationId xmlns:a16="http://schemas.microsoft.com/office/drawing/2014/main" id="{5DE87E7D-1087-13DF-68C9-CE97F3599418}"/>
                    </a:ext>
                  </a:extLst>
                </p14:cNvPr>
                <p14:cNvContentPartPr/>
                <p14:nvPr/>
              </p14:nvContentPartPr>
              <p14:xfrm>
                <a:off x="792914" y="5808628"/>
                <a:ext cx="47520" cy="322200"/>
              </p14:xfrm>
            </p:contentPart>
          </mc:Choice>
          <mc:Fallback xmlns="">
            <p:pic>
              <p:nvPicPr>
                <p:cNvPr id="396" name="Ink 395">
                  <a:extLst>
                    <a:ext uri="{FF2B5EF4-FFF2-40B4-BE49-F238E27FC236}">
                      <a16:creationId xmlns:a16="http://schemas.microsoft.com/office/drawing/2014/main" id="{5DE87E7D-1087-13DF-68C9-CE97F3599418}"/>
                    </a:ext>
                  </a:extLst>
                </p:cNvPr>
                <p:cNvPicPr/>
                <p:nvPr/>
              </p:nvPicPr>
              <p:blipFill>
                <a:blip r:embed="rId255"/>
                <a:stretch>
                  <a:fillRect/>
                </a:stretch>
              </p:blipFill>
              <p:spPr>
                <a:xfrm>
                  <a:off x="786794" y="5802508"/>
                  <a:ext cx="59760" cy="33444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397" name="Ink 396">
                  <a:extLst>
                    <a:ext uri="{FF2B5EF4-FFF2-40B4-BE49-F238E27FC236}">
                      <a16:creationId xmlns:a16="http://schemas.microsoft.com/office/drawing/2014/main" id="{1DE84D36-67C3-1C40-3A16-AB6AD746FCEE}"/>
                    </a:ext>
                  </a:extLst>
                </p14:cNvPr>
                <p14:cNvContentPartPr/>
                <p14:nvPr/>
              </p14:nvContentPartPr>
              <p14:xfrm>
                <a:off x="1103594" y="5856148"/>
                <a:ext cx="64080" cy="117720"/>
              </p14:xfrm>
            </p:contentPart>
          </mc:Choice>
          <mc:Fallback xmlns="">
            <p:pic>
              <p:nvPicPr>
                <p:cNvPr id="397" name="Ink 396">
                  <a:extLst>
                    <a:ext uri="{FF2B5EF4-FFF2-40B4-BE49-F238E27FC236}">
                      <a16:creationId xmlns:a16="http://schemas.microsoft.com/office/drawing/2014/main" id="{1DE84D36-67C3-1C40-3A16-AB6AD746FCEE}"/>
                    </a:ext>
                  </a:extLst>
                </p:cNvPr>
                <p:cNvPicPr/>
                <p:nvPr/>
              </p:nvPicPr>
              <p:blipFill>
                <a:blip r:embed="rId257"/>
                <a:stretch>
                  <a:fillRect/>
                </a:stretch>
              </p:blipFill>
              <p:spPr>
                <a:xfrm>
                  <a:off x="1097474" y="5850028"/>
                  <a:ext cx="76320" cy="12996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398" name="Ink 397">
                  <a:extLst>
                    <a:ext uri="{FF2B5EF4-FFF2-40B4-BE49-F238E27FC236}">
                      <a16:creationId xmlns:a16="http://schemas.microsoft.com/office/drawing/2014/main" id="{F4B89467-B10E-1A16-5A94-9CCF2226A422}"/>
                    </a:ext>
                  </a:extLst>
                </p14:cNvPr>
                <p14:cNvContentPartPr/>
                <p14:nvPr/>
              </p14:nvContentPartPr>
              <p14:xfrm>
                <a:off x="1146074" y="6072508"/>
                <a:ext cx="111600" cy="100800"/>
              </p14:xfrm>
            </p:contentPart>
          </mc:Choice>
          <mc:Fallback xmlns="">
            <p:pic>
              <p:nvPicPr>
                <p:cNvPr id="398" name="Ink 397">
                  <a:extLst>
                    <a:ext uri="{FF2B5EF4-FFF2-40B4-BE49-F238E27FC236}">
                      <a16:creationId xmlns:a16="http://schemas.microsoft.com/office/drawing/2014/main" id="{F4B89467-B10E-1A16-5A94-9CCF2226A422}"/>
                    </a:ext>
                  </a:extLst>
                </p:cNvPr>
                <p:cNvPicPr/>
                <p:nvPr/>
              </p:nvPicPr>
              <p:blipFill>
                <a:blip r:embed="rId259"/>
                <a:stretch>
                  <a:fillRect/>
                </a:stretch>
              </p:blipFill>
              <p:spPr>
                <a:xfrm>
                  <a:off x="1139954" y="6066388"/>
                  <a:ext cx="12384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399" name="Ink 398">
                  <a:extLst>
                    <a:ext uri="{FF2B5EF4-FFF2-40B4-BE49-F238E27FC236}">
                      <a16:creationId xmlns:a16="http://schemas.microsoft.com/office/drawing/2014/main" id="{F5162085-45C1-18A2-E28B-BD0ED37B1C7F}"/>
                    </a:ext>
                  </a:extLst>
                </p14:cNvPr>
                <p14:cNvContentPartPr/>
                <p14:nvPr/>
              </p14:nvContentPartPr>
              <p14:xfrm>
                <a:off x="1527674" y="5851828"/>
                <a:ext cx="464400" cy="340200"/>
              </p14:xfrm>
            </p:contentPart>
          </mc:Choice>
          <mc:Fallback xmlns="">
            <p:pic>
              <p:nvPicPr>
                <p:cNvPr id="399" name="Ink 398">
                  <a:extLst>
                    <a:ext uri="{FF2B5EF4-FFF2-40B4-BE49-F238E27FC236}">
                      <a16:creationId xmlns:a16="http://schemas.microsoft.com/office/drawing/2014/main" id="{F5162085-45C1-18A2-E28B-BD0ED37B1C7F}"/>
                    </a:ext>
                  </a:extLst>
                </p:cNvPr>
                <p:cNvPicPr/>
                <p:nvPr/>
              </p:nvPicPr>
              <p:blipFill>
                <a:blip r:embed="rId261"/>
                <a:stretch>
                  <a:fillRect/>
                </a:stretch>
              </p:blipFill>
              <p:spPr>
                <a:xfrm>
                  <a:off x="1521554" y="5845708"/>
                  <a:ext cx="476640" cy="35244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400" name="Ink 399">
                  <a:extLst>
                    <a:ext uri="{FF2B5EF4-FFF2-40B4-BE49-F238E27FC236}">
                      <a16:creationId xmlns:a16="http://schemas.microsoft.com/office/drawing/2014/main" id="{E6E22887-AFE5-4902-06F2-883C72FDAB93}"/>
                    </a:ext>
                  </a:extLst>
                </p14:cNvPr>
                <p14:cNvContentPartPr/>
                <p14:nvPr/>
              </p14:nvContentPartPr>
              <p14:xfrm>
                <a:off x="2289794" y="6024628"/>
                <a:ext cx="203760" cy="267840"/>
              </p14:xfrm>
            </p:contentPart>
          </mc:Choice>
          <mc:Fallback xmlns="">
            <p:pic>
              <p:nvPicPr>
                <p:cNvPr id="400" name="Ink 399">
                  <a:extLst>
                    <a:ext uri="{FF2B5EF4-FFF2-40B4-BE49-F238E27FC236}">
                      <a16:creationId xmlns:a16="http://schemas.microsoft.com/office/drawing/2014/main" id="{E6E22887-AFE5-4902-06F2-883C72FDAB93}"/>
                    </a:ext>
                  </a:extLst>
                </p:cNvPr>
                <p:cNvPicPr/>
                <p:nvPr/>
              </p:nvPicPr>
              <p:blipFill>
                <a:blip r:embed="rId263"/>
                <a:stretch>
                  <a:fillRect/>
                </a:stretch>
              </p:blipFill>
              <p:spPr>
                <a:xfrm>
                  <a:off x="2283674" y="6018508"/>
                  <a:ext cx="216000" cy="28008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401" name="Ink 400">
                  <a:extLst>
                    <a:ext uri="{FF2B5EF4-FFF2-40B4-BE49-F238E27FC236}">
                      <a16:creationId xmlns:a16="http://schemas.microsoft.com/office/drawing/2014/main" id="{88645A1D-FBD7-8342-2124-1F8804816168}"/>
                    </a:ext>
                  </a:extLst>
                </p14:cNvPr>
                <p14:cNvContentPartPr/>
                <p14:nvPr/>
              </p14:nvContentPartPr>
              <p14:xfrm>
                <a:off x="2275034" y="5959108"/>
                <a:ext cx="682560" cy="341280"/>
              </p14:xfrm>
            </p:contentPart>
          </mc:Choice>
          <mc:Fallback xmlns="">
            <p:pic>
              <p:nvPicPr>
                <p:cNvPr id="401" name="Ink 400">
                  <a:extLst>
                    <a:ext uri="{FF2B5EF4-FFF2-40B4-BE49-F238E27FC236}">
                      <a16:creationId xmlns:a16="http://schemas.microsoft.com/office/drawing/2014/main" id="{88645A1D-FBD7-8342-2124-1F8804816168}"/>
                    </a:ext>
                  </a:extLst>
                </p:cNvPr>
                <p:cNvPicPr/>
                <p:nvPr/>
              </p:nvPicPr>
              <p:blipFill>
                <a:blip r:embed="rId265"/>
                <a:stretch>
                  <a:fillRect/>
                </a:stretch>
              </p:blipFill>
              <p:spPr>
                <a:xfrm>
                  <a:off x="2268914" y="5952988"/>
                  <a:ext cx="694800" cy="353520"/>
                </a:xfrm>
                <a:prstGeom prst="rect">
                  <a:avLst/>
                </a:prstGeom>
              </p:spPr>
            </p:pic>
          </mc:Fallback>
        </mc:AlternateContent>
      </p:grpSp>
      <p:grpSp>
        <p:nvGrpSpPr>
          <p:cNvPr id="404" name="Group 403">
            <a:extLst>
              <a:ext uri="{FF2B5EF4-FFF2-40B4-BE49-F238E27FC236}">
                <a16:creationId xmlns:a16="http://schemas.microsoft.com/office/drawing/2014/main" id="{EF06FABF-61B5-6AEB-06F0-8424AF40E278}"/>
              </a:ext>
            </a:extLst>
          </p:cNvPr>
          <p:cNvGrpSpPr/>
          <p:nvPr/>
        </p:nvGrpSpPr>
        <p:grpSpPr>
          <a:xfrm>
            <a:off x="2183594" y="6462388"/>
            <a:ext cx="1043640" cy="119880"/>
            <a:chOff x="2183594" y="6462388"/>
            <a:chExt cx="1043640" cy="119880"/>
          </a:xfrm>
        </p:grpSpPr>
        <mc:AlternateContent xmlns:mc="http://schemas.openxmlformats.org/markup-compatibility/2006" xmlns:p14="http://schemas.microsoft.com/office/powerpoint/2010/main">
          <mc:Choice Requires="p14">
            <p:contentPart p14:bwMode="auto" r:id="rId266">
              <p14:nvContentPartPr>
                <p14:cNvPr id="402" name="Ink 401">
                  <a:extLst>
                    <a:ext uri="{FF2B5EF4-FFF2-40B4-BE49-F238E27FC236}">
                      <a16:creationId xmlns:a16="http://schemas.microsoft.com/office/drawing/2014/main" id="{93B876B1-A437-2B58-561D-C8D6EECE3C22}"/>
                    </a:ext>
                  </a:extLst>
                </p14:cNvPr>
                <p14:cNvContentPartPr/>
                <p14:nvPr/>
              </p14:nvContentPartPr>
              <p14:xfrm>
                <a:off x="2183594" y="6462388"/>
                <a:ext cx="1043640" cy="56160"/>
              </p14:xfrm>
            </p:contentPart>
          </mc:Choice>
          <mc:Fallback xmlns="">
            <p:pic>
              <p:nvPicPr>
                <p:cNvPr id="402" name="Ink 401">
                  <a:extLst>
                    <a:ext uri="{FF2B5EF4-FFF2-40B4-BE49-F238E27FC236}">
                      <a16:creationId xmlns:a16="http://schemas.microsoft.com/office/drawing/2014/main" id="{93B876B1-A437-2B58-561D-C8D6EECE3C22}"/>
                    </a:ext>
                  </a:extLst>
                </p:cNvPr>
                <p:cNvPicPr/>
                <p:nvPr/>
              </p:nvPicPr>
              <p:blipFill>
                <a:blip r:embed="rId267"/>
                <a:stretch>
                  <a:fillRect/>
                </a:stretch>
              </p:blipFill>
              <p:spPr>
                <a:xfrm>
                  <a:off x="2177474" y="6456268"/>
                  <a:ext cx="105588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403" name="Ink 402">
                  <a:extLst>
                    <a:ext uri="{FF2B5EF4-FFF2-40B4-BE49-F238E27FC236}">
                      <a16:creationId xmlns:a16="http://schemas.microsoft.com/office/drawing/2014/main" id="{8C679210-1C9C-FC1C-9D0C-8BCB1979AFBE}"/>
                    </a:ext>
                  </a:extLst>
                </p14:cNvPr>
                <p14:cNvContentPartPr/>
                <p14:nvPr/>
              </p14:nvContentPartPr>
              <p14:xfrm>
                <a:off x="2210594" y="6555628"/>
                <a:ext cx="788040" cy="26640"/>
              </p14:xfrm>
            </p:contentPart>
          </mc:Choice>
          <mc:Fallback xmlns="">
            <p:pic>
              <p:nvPicPr>
                <p:cNvPr id="403" name="Ink 402">
                  <a:extLst>
                    <a:ext uri="{FF2B5EF4-FFF2-40B4-BE49-F238E27FC236}">
                      <a16:creationId xmlns:a16="http://schemas.microsoft.com/office/drawing/2014/main" id="{8C679210-1C9C-FC1C-9D0C-8BCB1979AFBE}"/>
                    </a:ext>
                  </a:extLst>
                </p:cNvPr>
                <p:cNvPicPr/>
                <p:nvPr/>
              </p:nvPicPr>
              <p:blipFill>
                <a:blip r:embed="rId269"/>
                <a:stretch>
                  <a:fillRect/>
                </a:stretch>
              </p:blipFill>
              <p:spPr>
                <a:xfrm>
                  <a:off x="2204474" y="6549508"/>
                  <a:ext cx="800280" cy="38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70">
            <p14:nvContentPartPr>
              <p14:cNvPr id="4" name="Ink 3">
                <a:extLst>
                  <a:ext uri="{FF2B5EF4-FFF2-40B4-BE49-F238E27FC236}">
                    <a16:creationId xmlns:a16="http://schemas.microsoft.com/office/drawing/2014/main" id="{2C458E1C-7355-153E-240D-60D17F1903D2}"/>
                  </a:ext>
                </a:extLst>
              </p14:cNvPr>
              <p14:cNvContentPartPr/>
              <p14:nvPr/>
            </p14:nvContentPartPr>
            <p14:xfrm>
              <a:off x="834120" y="4487760"/>
              <a:ext cx="8258760" cy="1011240"/>
            </p14:xfrm>
          </p:contentPart>
        </mc:Choice>
        <mc:Fallback xmlns="">
          <p:pic>
            <p:nvPicPr>
              <p:cNvPr id="4" name="Ink 3">
                <a:extLst>
                  <a:ext uri="{FF2B5EF4-FFF2-40B4-BE49-F238E27FC236}">
                    <a16:creationId xmlns:a16="http://schemas.microsoft.com/office/drawing/2014/main" id="{2C458E1C-7355-153E-240D-60D17F1903D2}"/>
                  </a:ext>
                </a:extLst>
              </p:cNvPr>
              <p:cNvPicPr/>
              <p:nvPr/>
            </p:nvPicPr>
            <p:blipFill>
              <a:blip r:embed="rId271"/>
              <a:stretch>
                <a:fillRect/>
              </a:stretch>
            </p:blipFill>
            <p:spPr>
              <a:xfrm>
                <a:off x="824760" y="4478400"/>
                <a:ext cx="8277480" cy="1029960"/>
              </a:xfrm>
              <a:prstGeom prst="rect">
                <a:avLst/>
              </a:prstGeom>
            </p:spPr>
          </p:pic>
        </mc:Fallback>
      </mc:AlternateContent>
    </p:spTree>
    <p:extLst>
      <p:ext uri="{BB962C8B-B14F-4D97-AF65-F5344CB8AC3E}">
        <p14:creationId xmlns:p14="http://schemas.microsoft.com/office/powerpoint/2010/main" val="81235176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3</a:t>
            </a:r>
            <a:r>
              <a:rPr lang="en-US" b="1" dirty="0"/>
              <a:t>. The compound interest on a certain sum for 2 years is 105 and simple interest is 100. Find the rate of interest per annum and the sum. </a:t>
            </a:r>
          </a:p>
          <a:p>
            <a:pPr marL="457200" indent="-457200">
              <a:buAutoNum type="arabicParenBoth"/>
            </a:pPr>
            <a:r>
              <a:rPr lang="en-US" b="1" dirty="0">
                <a:solidFill>
                  <a:srgbClr val="FF0000"/>
                </a:solidFill>
              </a:rPr>
              <a:t>10%, 500 </a:t>
            </a:r>
            <a:r>
              <a:rPr lang="en-US" b="1" dirty="0"/>
              <a:t>	(2) 10%, 1000 	(3) 20%, 1000 	(4) 4%, 1500 </a:t>
            </a:r>
          </a:p>
          <a:p>
            <a:pPr marL="457200" indent="-457200">
              <a:buNone/>
            </a:pPr>
            <a:r>
              <a:rPr lang="en-US" b="1" dirty="0"/>
              <a:t>(5) None of these</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0E72A5D6-DB60-DCEE-6B0B-D6DDB14340DC}"/>
                  </a:ext>
                </a:extLst>
              </p14:cNvPr>
              <p14:cNvContentPartPr/>
              <p14:nvPr/>
            </p14:nvContentPartPr>
            <p14:xfrm>
              <a:off x="680400" y="2974680"/>
              <a:ext cx="1468800" cy="69840"/>
            </p14:xfrm>
          </p:contentPart>
        </mc:Choice>
        <mc:Fallback xmlns="">
          <p:pic>
            <p:nvPicPr>
              <p:cNvPr id="4" name="Ink 3">
                <a:extLst>
                  <a:ext uri="{FF2B5EF4-FFF2-40B4-BE49-F238E27FC236}">
                    <a16:creationId xmlns:a16="http://schemas.microsoft.com/office/drawing/2014/main" id="{0E72A5D6-DB60-DCEE-6B0B-D6DDB14340DC}"/>
                  </a:ext>
                </a:extLst>
              </p:cNvPr>
              <p:cNvPicPr/>
              <p:nvPr/>
            </p:nvPicPr>
            <p:blipFill>
              <a:blip r:embed="rId3"/>
              <a:stretch>
                <a:fillRect/>
              </a:stretch>
            </p:blipFill>
            <p:spPr>
              <a:xfrm>
                <a:off x="671040" y="2965320"/>
                <a:ext cx="1487520" cy="88560"/>
              </a:xfrm>
              <a:prstGeom prst="rect">
                <a:avLst/>
              </a:prstGeom>
            </p:spPr>
          </p:pic>
        </mc:Fallback>
      </mc:AlternateContent>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4</a:t>
            </a:r>
            <a:r>
              <a:rPr lang="en-US" b="1" dirty="0"/>
              <a:t>. A certain amount of money at compound interest grows </a:t>
            </a:r>
            <a:r>
              <a:rPr lang="en-US" b="1" dirty="0" err="1"/>
              <a:t>upto</a:t>
            </a:r>
            <a:r>
              <a:rPr lang="en-US" b="1" dirty="0"/>
              <a:t> 7520 in 15 years and </a:t>
            </a:r>
            <a:r>
              <a:rPr lang="en-US" b="1" dirty="0" err="1"/>
              <a:t>upto</a:t>
            </a:r>
            <a:r>
              <a:rPr lang="en-US" b="1" dirty="0"/>
              <a:t> 7896 in 16 years. Find the rate per cent per annum. </a:t>
            </a:r>
          </a:p>
          <a:p>
            <a:pPr>
              <a:buNone/>
            </a:pPr>
            <a:r>
              <a:rPr lang="en-US" b="1" dirty="0"/>
              <a:t>(1) 10% 	(2) 8% 	(3) 5% 	(4) 6.5% 	(5) None of these</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4</a:t>
            </a:r>
            <a:r>
              <a:rPr lang="en-US" b="1" dirty="0"/>
              <a:t>. A certain amount of money at compound interest grows </a:t>
            </a:r>
            <a:r>
              <a:rPr lang="en-US" b="1" dirty="0" err="1"/>
              <a:t>upto</a:t>
            </a:r>
            <a:r>
              <a:rPr lang="en-US" b="1" dirty="0"/>
              <a:t> 7520 in 15 years and </a:t>
            </a:r>
            <a:r>
              <a:rPr lang="en-US" b="1" dirty="0" err="1"/>
              <a:t>upto</a:t>
            </a:r>
            <a:r>
              <a:rPr lang="en-US" b="1" dirty="0"/>
              <a:t> 7896 in 16 years. Find the rate per cent per annum. </a:t>
            </a:r>
          </a:p>
          <a:p>
            <a:pPr>
              <a:buNone/>
            </a:pPr>
            <a:r>
              <a:rPr lang="en-US" b="1" dirty="0"/>
              <a:t>(1) 10% 	(2) 8% 	</a:t>
            </a:r>
            <a:r>
              <a:rPr lang="en-US" b="1" dirty="0">
                <a:solidFill>
                  <a:srgbClr val="FF0000"/>
                </a:solidFill>
              </a:rPr>
              <a:t>(3) 5% </a:t>
            </a:r>
            <a:r>
              <a:rPr lang="en-US" b="1" dirty="0"/>
              <a:t>	(4) 6.5% 	(5) None of these</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51941695-3F05-33B1-3EFF-178ADB005B9E}"/>
                  </a:ext>
                </a:extLst>
              </p14:cNvPr>
              <p14:cNvContentPartPr/>
              <p14:nvPr/>
            </p14:nvContentPartPr>
            <p14:xfrm>
              <a:off x="2171520" y="3422160"/>
              <a:ext cx="7168320" cy="1414800"/>
            </p14:xfrm>
          </p:contentPart>
        </mc:Choice>
        <mc:Fallback xmlns="">
          <p:pic>
            <p:nvPicPr>
              <p:cNvPr id="4" name="Ink 3">
                <a:extLst>
                  <a:ext uri="{FF2B5EF4-FFF2-40B4-BE49-F238E27FC236}">
                    <a16:creationId xmlns:a16="http://schemas.microsoft.com/office/drawing/2014/main" id="{51941695-3F05-33B1-3EFF-178ADB005B9E}"/>
                  </a:ext>
                </a:extLst>
              </p:cNvPr>
              <p:cNvPicPr/>
              <p:nvPr/>
            </p:nvPicPr>
            <p:blipFill>
              <a:blip r:embed="rId3"/>
              <a:stretch>
                <a:fillRect/>
              </a:stretch>
            </p:blipFill>
            <p:spPr>
              <a:xfrm>
                <a:off x="2162160" y="3412800"/>
                <a:ext cx="7187040" cy="1433520"/>
              </a:xfrm>
              <a:prstGeom prst="rect">
                <a:avLst/>
              </a:prstGeom>
            </p:spPr>
          </p:pic>
        </mc:Fallback>
      </mc:AlternateContent>
    </p:spTree>
    <p:extLst>
      <p:ext uri="{BB962C8B-B14F-4D97-AF65-F5344CB8AC3E}">
        <p14:creationId xmlns:p14="http://schemas.microsoft.com/office/powerpoint/2010/main" val="265735679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35. What sum of money at compound interest will amount to 650 at the end of the first year and 676 at the end of the second year? </a:t>
            </a:r>
          </a:p>
          <a:p>
            <a:pPr>
              <a:buNone/>
            </a:pPr>
            <a:r>
              <a:rPr lang="en-US" b="1" dirty="0"/>
              <a:t>(1) 625 	(2) 630 	(3) 620 	(4) 720 	(5) None of these</a:t>
            </a:r>
            <a:endParaRPr lang="en-US"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35. What sum of money at compound interest will amount to 650 at the end of the first year and 676 at the end of the second year? </a:t>
            </a:r>
          </a:p>
          <a:p>
            <a:pPr>
              <a:buNone/>
            </a:pPr>
            <a:r>
              <a:rPr lang="en-US" b="1" dirty="0">
                <a:solidFill>
                  <a:srgbClr val="FF0000"/>
                </a:solidFill>
              </a:rPr>
              <a:t>(1) 625 </a:t>
            </a:r>
            <a:r>
              <a:rPr lang="en-US" b="1" dirty="0"/>
              <a:t>	(2) 630 	(3) 620 	(4) 720 	(5) None of these</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AB9DC107-00F4-7948-A91D-115472C3BB74}"/>
                  </a:ext>
                </a:extLst>
              </p14:cNvPr>
              <p14:cNvContentPartPr/>
              <p14:nvPr/>
            </p14:nvContentPartPr>
            <p14:xfrm>
              <a:off x="909720" y="1143360"/>
              <a:ext cx="9282240" cy="5706720"/>
            </p14:xfrm>
          </p:contentPart>
        </mc:Choice>
        <mc:Fallback xmlns="">
          <p:pic>
            <p:nvPicPr>
              <p:cNvPr id="4" name="Ink 3">
                <a:extLst>
                  <a:ext uri="{FF2B5EF4-FFF2-40B4-BE49-F238E27FC236}">
                    <a16:creationId xmlns:a16="http://schemas.microsoft.com/office/drawing/2014/main" id="{AB9DC107-00F4-7948-A91D-115472C3BB74}"/>
                  </a:ext>
                </a:extLst>
              </p:cNvPr>
              <p:cNvPicPr/>
              <p:nvPr/>
            </p:nvPicPr>
            <p:blipFill>
              <a:blip r:embed="rId3"/>
              <a:stretch>
                <a:fillRect/>
              </a:stretch>
            </p:blipFill>
            <p:spPr>
              <a:xfrm>
                <a:off x="900360" y="1134000"/>
                <a:ext cx="9300960" cy="57254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B1EA3BBC-AC3F-9FC2-7407-9B479795CED7}"/>
                  </a:ext>
                </a:extLst>
              </p14:cNvPr>
              <p14:cNvContentPartPr/>
              <p14:nvPr/>
            </p14:nvContentPartPr>
            <p14:xfrm>
              <a:off x="3650760" y="4831560"/>
              <a:ext cx="1327680" cy="1190880"/>
            </p14:xfrm>
          </p:contentPart>
        </mc:Choice>
        <mc:Fallback xmlns="">
          <p:pic>
            <p:nvPicPr>
              <p:cNvPr id="5" name="Ink 4">
                <a:extLst>
                  <a:ext uri="{FF2B5EF4-FFF2-40B4-BE49-F238E27FC236}">
                    <a16:creationId xmlns:a16="http://schemas.microsoft.com/office/drawing/2014/main" id="{B1EA3BBC-AC3F-9FC2-7407-9B479795CED7}"/>
                  </a:ext>
                </a:extLst>
              </p:cNvPr>
              <p:cNvPicPr/>
              <p:nvPr/>
            </p:nvPicPr>
            <p:blipFill>
              <a:blip r:embed="rId5"/>
              <a:stretch>
                <a:fillRect/>
              </a:stretch>
            </p:blipFill>
            <p:spPr>
              <a:xfrm>
                <a:off x="3641400" y="4822200"/>
                <a:ext cx="1346400" cy="1209600"/>
              </a:xfrm>
              <a:prstGeom prst="rect">
                <a:avLst/>
              </a:prstGeom>
            </p:spPr>
          </p:pic>
        </mc:Fallback>
      </mc:AlternateContent>
    </p:spTree>
    <p:extLst>
      <p:ext uri="{BB962C8B-B14F-4D97-AF65-F5344CB8AC3E}">
        <p14:creationId xmlns:p14="http://schemas.microsoft.com/office/powerpoint/2010/main" val="383749992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36. What sum of money at compound interest will amount to 480 at the end of the first year and 576 at the end of the second year? </a:t>
            </a:r>
          </a:p>
          <a:p>
            <a:pPr>
              <a:buNone/>
            </a:pPr>
            <a:r>
              <a:rPr lang="en-US" b="1" dirty="0"/>
              <a:t>(1) 420 	(2) 450 	(3) 400 	(4) 375 	(5) None of these</a:t>
            </a:r>
            <a:r>
              <a:rPr lang="en-US" b="1" dirty="0">
                <a:latin typeface="Arial Black" pitchFamily="34" charset="0"/>
              </a:rPr>
              <a:t>  </a:t>
            </a:r>
            <a:endParaRPr lang="en-US" b="1"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36. What sum of money at compound interest will amount to 480 at the end of the first year and 576 at the end of the second year? </a:t>
            </a:r>
          </a:p>
          <a:p>
            <a:pPr>
              <a:buNone/>
            </a:pPr>
            <a:r>
              <a:rPr lang="en-US" b="1" dirty="0"/>
              <a:t>(1) 420 	(2) 450 	</a:t>
            </a:r>
            <a:r>
              <a:rPr lang="en-US" b="1" dirty="0">
                <a:solidFill>
                  <a:srgbClr val="FF0000"/>
                </a:solidFill>
              </a:rPr>
              <a:t>(3) 400 </a:t>
            </a:r>
            <a:r>
              <a:rPr lang="en-US" b="1" dirty="0"/>
              <a:t>	(4) 375 	(5) None of these</a:t>
            </a:r>
            <a:r>
              <a:rPr lang="en-US" b="1" dirty="0">
                <a:latin typeface="Arial Black" pitchFamily="34" charset="0"/>
              </a:rPr>
              <a:t>  </a:t>
            </a:r>
            <a:endParaRPr lang="en-US" b="1"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53DEBA2B-C2F0-5DCA-4269-0C6473EC4F29}"/>
                  </a:ext>
                </a:extLst>
              </p14:cNvPr>
              <p14:cNvContentPartPr/>
              <p14:nvPr/>
            </p14:nvContentPartPr>
            <p14:xfrm>
              <a:off x="699480" y="907200"/>
              <a:ext cx="10373400" cy="5383440"/>
            </p14:xfrm>
          </p:contentPart>
        </mc:Choice>
        <mc:Fallback xmlns="">
          <p:pic>
            <p:nvPicPr>
              <p:cNvPr id="4" name="Ink 3">
                <a:extLst>
                  <a:ext uri="{FF2B5EF4-FFF2-40B4-BE49-F238E27FC236}">
                    <a16:creationId xmlns:a16="http://schemas.microsoft.com/office/drawing/2014/main" id="{53DEBA2B-C2F0-5DCA-4269-0C6473EC4F29}"/>
                  </a:ext>
                </a:extLst>
              </p:cNvPr>
              <p:cNvPicPr/>
              <p:nvPr/>
            </p:nvPicPr>
            <p:blipFill>
              <a:blip r:embed="rId3"/>
              <a:stretch>
                <a:fillRect/>
              </a:stretch>
            </p:blipFill>
            <p:spPr>
              <a:xfrm>
                <a:off x="690120" y="897840"/>
                <a:ext cx="10392120" cy="54021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82D54F2A-DD35-B17D-D3E3-1298A9955EF3}"/>
                  </a:ext>
                </a:extLst>
              </p14:cNvPr>
              <p14:cNvContentPartPr/>
              <p14:nvPr/>
            </p14:nvContentPartPr>
            <p14:xfrm>
              <a:off x="6337440" y="3625560"/>
              <a:ext cx="4113720" cy="2003760"/>
            </p14:xfrm>
          </p:contentPart>
        </mc:Choice>
        <mc:Fallback xmlns="">
          <p:pic>
            <p:nvPicPr>
              <p:cNvPr id="5" name="Ink 4">
                <a:extLst>
                  <a:ext uri="{FF2B5EF4-FFF2-40B4-BE49-F238E27FC236}">
                    <a16:creationId xmlns:a16="http://schemas.microsoft.com/office/drawing/2014/main" id="{82D54F2A-DD35-B17D-D3E3-1298A9955EF3}"/>
                  </a:ext>
                </a:extLst>
              </p:cNvPr>
              <p:cNvPicPr/>
              <p:nvPr/>
            </p:nvPicPr>
            <p:blipFill>
              <a:blip r:embed="rId5"/>
              <a:stretch>
                <a:fillRect/>
              </a:stretch>
            </p:blipFill>
            <p:spPr>
              <a:xfrm>
                <a:off x="6328080" y="3616200"/>
                <a:ext cx="4132440" cy="2022480"/>
              </a:xfrm>
              <a:prstGeom prst="rect">
                <a:avLst/>
              </a:prstGeom>
            </p:spPr>
          </p:pic>
        </mc:Fallback>
      </mc:AlternateContent>
    </p:spTree>
    <p:extLst>
      <p:ext uri="{BB962C8B-B14F-4D97-AF65-F5344CB8AC3E}">
        <p14:creationId xmlns:p14="http://schemas.microsoft.com/office/powerpoint/2010/main" val="96860991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7</a:t>
            </a:r>
            <a:r>
              <a:rPr lang="en-US" b="1" dirty="0"/>
              <a:t>. 2400 becomes 3000 in 3 years at a certain rate of compound interest. What will be the sum after 6 years? </a:t>
            </a:r>
          </a:p>
          <a:p>
            <a:pPr>
              <a:buNone/>
            </a:pPr>
            <a:r>
              <a:rPr lang="en-US" b="1" dirty="0"/>
              <a:t>(1) 4750 	(2) 3750 	(3) 3570 	(4) 3850 	(5) None of these</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7</a:t>
            </a:r>
            <a:r>
              <a:rPr lang="en-US" b="1" dirty="0"/>
              <a:t>. 2400 becomes 3000 in 3 years at a certain rate of compound interest. What will be the sum after 6 years? </a:t>
            </a:r>
          </a:p>
          <a:p>
            <a:pPr>
              <a:buNone/>
            </a:pPr>
            <a:r>
              <a:rPr lang="en-US" b="1" dirty="0"/>
              <a:t>(1) 4750 	</a:t>
            </a:r>
            <a:r>
              <a:rPr lang="en-US" b="1" dirty="0">
                <a:solidFill>
                  <a:srgbClr val="FF0000"/>
                </a:solidFill>
              </a:rPr>
              <a:t>(2) 3750 </a:t>
            </a:r>
            <a:r>
              <a:rPr lang="en-US" b="1" dirty="0"/>
              <a:t>	(3) 3570 	(4) 3850 	(5) None of these</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8D481677-7E56-1C2F-B6B0-1FD038CCF53E}"/>
                  </a:ext>
                </a:extLst>
              </p14:cNvPr>
              <p14:cNvContentPartPr/>
              <p14:nvPr/>
            </p14:nvContentPartPr>
            <p14:xfrm>
              <a:off x="1407600" y="3296160"/>
              <a:ext cx="8055000" cy="2269080"/>
            </p14:xfrm>
          </p:contentPart>
        </mc:Choice>
        <mc:Fallback xmlns="">
          <p:pic>
            <p:nvPicPr>
              <p:cNvPr id="4" name="Ink 3">
                <a:extLst>
                  <a:ext uri="{FF2B5EF4-FFF2-40B4-BE49-F238E27FC236}">
                    <a16:creationId xmlns:a16="http://schemas.microsoft.com/office/drawing/2014/main" id="{8D481677-7E56-1C2F-B6B0-1FD038CCF53E}"/>
                  </a:ext>
                </a:extLst>
              </p:cNvPr>
              <p:cNvPicPr/>
              <p:nvPr/>
            </p:nvPicPr>
            <p:blipFill>
              <a:blip r:embed="rId3"/>
              <a:stretch>
                <a:fillRect/>
              </a:stretch>
            </p:blipFill>
            <p:spPr>
              <a:xfrm>
                <a:off x="1398240" y="3286800"/>
                <a:ext cx="8073720" cy="22878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6091E1A4-CA9C-5558-9D65-8CAE0CB9DC8E}"/>
                  </a:ext>
                </a:extLst>
              </p14:cNvPr>
              <p14:cNvContentPartPr/>
              <p14:nvPr/>
            </p14:nvContentPartPr>
            <p14:xfrm>
              <a:off x="1429200" y="2757960"/>
              <a:ext cx="6936840" cy="1656720"/>
            </p14:xfrm>
          </p:contentPart>
        </mc:Choice>
        <mc:Fallback xmlns="">
          <p:pic>
            <p:nvPicPr>
              <p:cNvPr id="5" name="Ink 4">
                <a:extLst>
                  <a:ext uri="{FF2B5EF4-FFF2-40B4-BE49-F238E27FC236}">
                    <a16:creationId xmlns:a16="http://schemas.microsoft.com/office/drawing/2014/main" id="{6091E1A4-CA9C-5558-9D65-8CAE0CB9DC8E}"/>
                  </a:ext>
                </a:extLst>
              </p:cNvPr>
              <p:cNvPicPr/>
              <p:nvPr/>
            </p:nvPicPr>
            <p:blipFill>
              <a:blip r:embed="rId5"/>
              <a:stretch>
                <a:fillRect/>
              </a:stretch>
            </p:blipFill>
            <p:spPr>
              <a:xfrm>
                <a:off x="1419840" y="2748600"/>
                <a:ext cx="6955560" cy="1675440"/>
              </a:xfrm>
              <a:prstGeom prst="rect">
                <a:avLst/>
              </a:prstGeom>
            </p:spPr>
          </p:pic>
        </mc:Fallback>
      </mc:AlternateContent>
    </p:spTree>
    <p:extLst>
      <p:ext uri="{BB962C8B-B14F-4D97-AF65-F5344CB8AC3E}">
        <p14:creationId xmlns:p14="http://schemas.microsoft.com/office/powerpoint/2010/main" val="36248554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1. </a:t>
            </a:r>
            <a:r>
              <a:rPr lang="en-US" b="1" dirty="0" err="1"/>
              <a:t>Raviraj</a:t>
            </a:r>
            <a:r>
              <a:rPr lang="en-US" b="1" dirty="0"/>
              <a:t> invested an amount of 10,000 at compound interest rate of 10 per cent per annum for a period of three years. How much amount will </a:t>
            </a:r>
            <a:r>
              <a:rPr lang="en-US" b="1" dirty="0" err="1"/>
              <a:t>Raviraj</a:t>
            </a:r>
            <a:r>
              <a:rPr lang="en-US" b="1" dirty="0"/>
              <a:t> get after 3 years? </a:t>
            </a:r>
          </a:p>
          <a:p>
            <a:pPr>
              <a:buNone/>
            </a:pPr>
            <a:r>
              <a:rPr lang="en-US" b="1" dirty="0"/>
              <a:t>(1) 12340 	(2) 13210 	(3) 13320 	</a:t>
            </a:r>
            <a:r>
              <a:rPr lang="en-US" b="1" dirty="0">
                <a:solidFill>
                  <a:srgbClr val="FF0000"/>
                </a:solidFill>
              </a:rPr>
              <a:t>(4) 13310 </a:t>
            </a:r>
            <a:r>
              <a:rPr lang="en-US" b="1" dirty="0"/>
              <a:t>	(5) None of these</a:t>
            </a:r>
            <a:r>
              <a:rPr lang="en-US" b="1" dirty="0">
                <a:latin typeface="Arial Black" pitchFamily="34" charset="0"/>
              </a:rPr>
              <a:t> </a:t>
            </a:r>
            <a:endParaRPr lang="en-US" dirty="0"/>
          </a:p>
        </p:txBody>
      </p:sp>
    </p:spTree>
    <p:extLst>
      <p:ext uri="{BB962C8B-B14F-4D97-AF65-F5344CB8AC3E}">
        <p14:creationId xmlns:p14="http://schemas.microsoft.com/office/powerpoint/2010/main" val="111011320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8</a:t>
            </a:r>
            <a:r>
              <a:rPr lang="en-US" b="1" dirty="0"/>
              <a:t>. A man borrows 4000 at 20% compound rate of interest. At the end of each year he pays back 1500. How much amount should he pay at the end of the third year to clear all his dues? </a:t>
            </a:r>
          </a:p>
          <a:p>
            <a:pPr>
              <a:buNone/>
            </a:pPr>
            <a:r>
              <a:rPr lang="en-US" b="1" dirty="0"/>
              <a:t>(1) 2592 	(2) 2852 	(3) 2952 	(4) 2953 	(5) None of these</a:t>
            </a:r>
            <a:r>
              <a:rPr lang="en-US" b="1" dirty="0">
                <a:latin typeface="Arial Black" pitchFamily="34" charset="0"/>
              </a:rPr>
              <a:t> </a:t>
            </a:r>
            <a:r>
              <a:rPr lang="en-US" b="1" dirty="0"/>
              <a:t> </a:t>
            </a:r>
          </a:p>
          <a:p>
            <a:pPr>
              <a:buNone/>
            </a:pPr>
            <a:r>
              <a:rPr lang="en-US" b="1" dirty="0">
                <a:latin typeface="Arial Black" pitchFamily="34" charset="0"/>
              </a:rPr>
              <a:t> </a:t>
            </a:r>
            <a:r>
              <a:rPr lang="en-US" b="1" dirty="0"/>
              <a:t> </a:t>
            </a:r>
            <a:r>
              <a:rPr lang="en-US" b="1" dirty="0">
                <a:latin typeface="Arial Black" pitchFamily="34" charset="0"/>
              </a:rPr>
              <a:t> </a:t>
            </a:r>
            <a:r>
              <a:rPr lang="en-US" b="1" dirty="0"/>
              <a:t> </a:t>
            </a:r>
          </a:p>
          <a:p>
            <a:pPr>
              <a:buNone/>
            </a:pPr>
            <a:r>
              <a:rPr lang="en-US" b="1" dirty="0"/>
              <a:t> </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8</a:t>
            </a:r>
            <a:r>
              <a:rPr lang="en-US" b="1" dirty="0"/>
              <a:t>. A man borrows 4000 at 20% compound rate of interest. At the end of each year he pays back 1500. How much amount should he pay at the end of the third year to clear all his dues? </a:t>
            </a:r>
          </a:p>
          <a:p>
            <a:pPr>
              <a:buNone/>
            </a:pPr>
            <a:r>
              <a:rPr lang="en-US" b="1" dirty="0"/>
              <a:t>(1) 2592 	(2) 2852 	</a:t>
            </a:r>
            <a:r>
              <a:rPr lang="en-US" b="1" dirty="0">
                <a:solidFill>
                  <a:srgbClr val="FF0000"/>
                </a:solidFill>
              </a:rPr>
              <a:t>(3) 2952 </a:t>
            </a:r>
            <a:r>
              <a:rPr lang="en-US" b="1" dirty="0"/>
              <a:t>	(4) 2953 	(5) None of these</a:t>
            </a:r>
            <a:r>
              <a:rPr lang="en-US" b="1" dirty="0">
                <a:latin typeface="Arial Black" pitchFamily="34" charset="0"/>
              </a:rPr>
              <a:t> </a:t>
            </a:r>
            <a:r>
              <a:rPr lang="en-US" b="1" dirty="0"/>
              <a:t> </a:t>
            </a:r>
          </a:p>
          <a:p>
            <a:pPr>
              <a:buNone/>
            </a:pPr>
            <a:r>
              <a:rPr lang="en-US" b="1" dirty="0">
                <a:latin typeface="Arial Black" pitchFamily="34" charset="0"/>
              </a:rPr>
              <a:t> </a:t>
            </a:r>
            <a:r>
              <a:rPr lang="en-US" b="1" dirty="0"/>
              <a:t> </a:t>
            </a:r>
            <a:r>
              <a:rPr lang="en-US" b="1" dirty="0">
                <a:latin typeface="Arial Black" pitchFamily="34" charset="0"/>
              </a:rPr>
              <a:t> </a:t>
            </a:r>
            <a:r>
              <a:rPr lang="en-US" b="1" dirty="0"/>
              <a:t> </a:t>
            </a:r>
          </a:p>
          <a:p>
            <a:pPr>
              <a:buNone/>
            </a:pPr>
            <a:r>
              <a:rPr lang="en-US" b="1" dirty="0"/>
              <a:t> </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B006007C-1662-A09A-2BDC-B5BC5BC887CB}"/>
                  </a:ext>
                </a:extLst>
              </p14:cNvPr>
              <p14:cNvContentPartPr/>
              <p14:nvPr/>
            </p14:nvContentPartPr>
            <p14:xfrm>
              <a:off x="2207520" y="842400"/>
              <a:ext cx="8375760" cy="5192640"/>
            </p14:xfrm>
          </p:contentPart>
        </mc:Choice>
        <mc:Fallback xmlns="">
          <p:pic>
            <p:nvPicPr>
              <p:cNvPr id="4" name="Ink 3">
                <a:extLst>
                  <a:ext uri="{FF2B5EF4-FFF2-40B4-BE49-F238E27FC236}">
                    <a16:creationId xmlns:a16="http://schemas.microsoft.com/office/drawing/2014/main" id="{B006007C-1662-A09A-2BDC-B5BC5BC887CB}"/>
                  </a:ext>
                </a:extLst>
              </p:cNvPr>
              <p:cNvPicPr/>
              <p:nvPr/>
            </p:nvPicPr>
            <p:blipFill>
              <a:blip r:embed="rId3"/>
              <a:stretch>
                <a:fillRect/>
              </a:stretch>
            </p:blipFill>
            <p:spPr>
              <a:xfrm>
                <a:off x="2198160" y="833040"/>
                <a:ext cx="8394480" cy="5211360"/>
              </a:xfrm>
              <a:prstGeom prst="rect">
                <a:avLst/>
              </a:prstGeom>
            </p:spPr>
          </p:pic>
        </mc:Fallback>
      </mc:AlternateContent>
    </p:spTree>
    <p:extLst>
      <p:ext uri="{BB962C8B-B14F-4D97-AF65-F5344CB8AC3E}">
        <p14:creationId xmlns:p14="http://schemas.microsoft.com/office/powerpoint/2010/main" val="119845140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9</a:t>
            </a:r>
            <a:r>
              <a:rPr lang="en-US" b="1" dirty="0"/>
              <a:t>. A man borrows 3000 at 30% compound rate of interest. At the end of each year he pays back 1000. How much amount should he pay at the end of the third year to clear all his dues? </a:t>
            </a:r>
          </a:p>
          <a:p>
            <a:pPr>
              <a:buNone/>
            </a:pPr>
            <a:r>
              <a:rPr lang="en-US" b="1" dirty="0"/>
              <a:t>(1) 3602 	(2) 3601 	(3) 3603 	(4) 3604 	(5) None of these</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9</a:t>
            </a:r>
            <a:r>
              <a:rPr lang="en-US" b="1" dirty="0"/>
              <a:t>. A man borrows 3000 at 30% compound rate of interest. At the end of each year he pays back 1000. How much amount should he pay at the end of the third year to clear all his dues? </a:t>
            </a:r>
          </a:p>
          <a:p>
            <a:pPr>
              <a:buNone/>
            </a:pPr>
            <a:r>
              <a:rPr lang="en-US" b="1" dirty="0"/>
              <a:t>(1) 3602 	</a:t>
            </a:r>
            <a:r>
              <a:rPr lang="en-US" b="1" dirty="0">
                <a:solidFill>
                  <a:srgbClr val="FF0000"/>
                </a:solidFill>
              </a:rPr>
              <a:t>(2) 3601 </a:t>
            </a:r>
            <a:r>
              <a:rPr lang="en-US" b="1" dirty="0"/>
              <a:t>	(3) 3603 	(4) 3604 	(5) None of these</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D7225993-BE9C-CF66-E5BC-5045DD235302}"/>
                  </a:ext>
                </a:extLst>
              </p14:cNvPr>
              <p14:cNvContentPartPr/>
              <p14:nvPr/>
            </p14:nvContentPartPr>
            <p14:xfrm>
              <a:off x="411480" y="738360"/>
              <a:ext cx="10052280" cy="5145480"/>
            </p14:xfrm>
          </p:contentPart>
        </mc:Choice>
        <mc:Fallback xmlns="">
          <p:pic>
            <p:nvPicPr>
              <p:cNvPr id="4" name="Ink 3">
                <a:extLst>
                  <a:ext uri="{FF2B5EF4-FFF2-40B4-BE49-F238E27FC236}">
                    <a16:creationId xmlns:a16="http://schemas.microsoft.com/office/drawing/2014/main" id="{D7225993-BE9C-CF66-E5BC-5045DD235302}"/>
                  </a:ext>
                </a:extLst>
              </p:cNvPr>
              <p:cNvPicPr/>
              <p:nvPr/>
            </p:nvPicPr>
            <p:blipFill>
              <a:blip r:embed="rId3"/>
              <a:stretch>
                <a:fillRect/>
              </a:stretch>
            </p:blipFill>
            <p:spPr>
              <a:xfrm>
                <a:off x="402120" y="729000"/>
                <a:ext cx="10071000" cy="5164200"/>
              </a:xfrm>
              <a:prstGeom prst="rect">
                <a:avLst/>
              </a:prstGeom>
            </p:spPr>
          </p:pic>
        </mc:Fallback>
      </mc:AlternateContent>
    </p:spTree>
    <p:extLst>
      <p:ext uri="{BB962C8B-B14F-4D97-AF65-F5344CB8AC3E}">
        <p14:creationId xmlns:p14="http://schemas.microsoft.com/office/powerpoint/2010/main" val="178826757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a:latin typeface="Arial Black" pitchFamily="34" charset="0"/>
              </a:rPr>
              <a:t>Q 40</a:t>
            </a:r>
            <a:r>
              <a:rPr lang="en-US" b="1"/>
              <a:t>. </a:t>
            </a:r>
            <a:r>
              <a:rPr lang="en-US" b="1" dirty="0"/>
              <a:t>Divide 2708 between A and B, so that A’s share at the end of 6 years may equal B’s share at the end of 8 years, compound interest being at 8%. </a:t>
            </a:r>
          </a:p>
          <a:p>
            <a:pPr marL="457200" indent="-457200">
              <a:buAutoNum type="arabicParenBoth"/>
            </a:pPr>
            <a:r>
              <a:rPr lang="en-US" b="1" dirty="0"/>
              <a:t>1458, 1250 	(2) 1448, 1260 	(3) 1438, 1270 	(4) 1468, 1240 </a:t>
            </a:r>
          </a:p>
          <a:p>
            <a:pPr marL="457200" indent="-457200">
              <a:buNone/>
            </a:pPr>
            <a:r>
              <a:rPr lang="en-US" b="1" dirty="0"/>
              <a:t>(5) None of these</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9617AD86-35D0-9262-95FB-1D4D05050B90}"/>
                  </a:ext>
                </a:extLst>
              </p14:cNvPr>
              <p14:cNvContentPartPr/>
              <p14:nvPr/>
            </p14:nvContentPartPr>
            <p14:xfrm>
              <a:off x="1509120" y="3330720"/>
              <a:ext cx="6705000" cy="1168200"/>
            </p14:xfrm>
          </p:contentPart>
        </mc:Choice>
        <mc:Fallback xmlns="">
          <p:pic>
            <p:nvPicPr>
              <p:cNvPr id="4" name="Ink 3">
                <a:extLst>
                  <a:ext uri="{FF2B5EF4-FFF2-40B4-BE49-F238E27FC236}">
                    <a16:creationId xmlns:a16="http://schemas.microsoft.com/office/drawing/2014/main" id="{9617AD86-35D0-9262-95FB-1D4D05050B90}"/>
                  </a:ext>
                </a:extLst>
              </p:cNvPr>
              <p:cNvPicPr/>
              <p:nvPr/>
            </p:nvPicPr>
            <p:blipFill>
              <a:blip r:embed="rId3"/>
              <a:stretch>
                <a:fillRect/>
              </a:stretch>
            </p:blipFill>
            <p:spPr>
              <a:xfrm>
                <a:off x="1499760" y="3321360"/>
                <a:ext cx="6723720" cy="1186920"/>
              </a:xfrm>
              <a:prstGeom prst="rect">
                <a:avLst/>
              </a:prstGeom>
            </p:spPr>
          </p:pic>
        </mc:Fallback>
      </mc:AlternateContent>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40</a:t>
            </a:r>
            <a:r>
              <a:rPr lang="en-US" b="1" dirty="0"/>
              <a:t>. Divide 2708 between A and B, so that A’s share at the end of 6 years may equal B’s share at the end of 8 years, compound interest being at 8%. </a:t>
            </a:r>
          </a:p>
          <a:p>
            <a:pPr marL="457200" indent="-457200">
              <a:buAutoNum type="arabicParenBoth"/>
            </a:pPr>
            <a:r>
              <a:rPr lang="en-US" b="1" dirty="0">
                <a:solidFill>
                  <a:srgbClr val="FF0000"/>
                </a:solidFill>
              </a:rPr>
              <a:t>1458, 1250 </a:t>
            </a:r>
            <a:r>
              <a:rPr lang="en-US" b="1" dirty="0"/>
              <a:t>	(2) 1448, 1260 	(3) 1438, 1270 	(4) 1468, 1240 </a:t>
            </a:r>
          </a:p>
          <a:p>
            <a:pPr marL="457200" indent="-457200">
              <a:buNone/>
            </a:pPr>
            <a:r>
              <a:rPr lang="en-US" b="1" dirty="0"/>
              <a:t>(5) None of these</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33772B4D-C200-512A-2650-F2A5137932B1}"/>
                  </a:ext>
                </a:extLst>
              </p14:cNvPr>
              <p14:cNvContentPartPr/>
              <p14:nvPr/>
            </p14:nvContentPartPr>
            <p14:xfrm>
              <a:off x="1177200" y="796320"/>
              <a:ext cx="10436760" cy="5379480"/>
            </p14:xfrm>
          </p:contentPart>
        </mc:Choice>
        <mc:Fallback xmlns="">
          <p:pic>
            <p:nvPicPr>
              <p:cNvPr id="4" name="Ink 3">
                <a:extLst>
                  <a:ext uri="{FF2B5EF4-FFF2-40B4-BE49-F238E27FC236}">
                    <a16:creationId xmlns:a16="http://schemas.microsoft.com/office/drawing/2014/main" id="{33772B4D-C200-512A-2650-F2A5137932B1}"/>
                  </a:ext>
                </a:extLst>
              </p:cNvPr>
              <p:cNvPicPr/>
              <p:nvPr/>
            </p:nvPicPr>
            <p:blipFill>
              <a:blip r:embed="rId3"/>
              <a:stretch>
                <a:fillRect/>
              </a:stretch>
            </p:blipFill>
            <p:spPr>
              <a:xfrm>
                <a:off x="1167840" y="786960"/>
                <a:ext cx="10455480" cy="53982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5D55631F-58D8-3B34-C58B-73D3A6B8B862}"/>
                  </a:ext>
                </a:extLst>
              </p14:cNvPr>
              <p14:cNvContentPartPr/>
              <p14:nvPr/>
            </p14:nvContentPartPr>
            <p14:xfrm>
              <a:off x="383760" y="3488760"/>
              <a:ext cx="10271520" cy="2533680"/>
            </p14:xfrm>
          </p:contentPart>
        </mc:Choice>
        <mc:Fallback xmlns="">
          <p:pic>
            <p:nvPicPr>
              <p:cNvPr id="5" name="Ink 4">
                <a:extLst>
                  <a:ext uri="{FF2B5EF4-FFF2-40B4-BE49-F238E27FC236}">
                    <a16:creationId xmlns:a16="http://schemas.microsoft.com/office/drawing/2014/main" id="{5D55631F-58D8-3B34-C58B-73D3A6B8B862}"/>
                  </a:ext>
                </a:extLst>
              </p:cNvPr>
              <p:cNvPicPr/>
              <p:nvPr/>
            </p:nvPicPr>
            <p:blipFill>
              <a:blip r:embed="rId5"/>
              <a:stretch>
                <a:fillRect/>
              </a:stretch>
            </p:blipFill>
            <p:spPr>
              <a:xfrm>
                <a:off x="374400" y="3479400"/>
                <a:ext cx="10290240" cy="2552400"/>
              </a:xfrm>
              <a:prstGeom prst="rect">
                <a:avLst/>
              </a:prstGeom>
            </p:spPr>
          </p:pic>
        </mc:Fallback>
      </mc:AlternateContent>
    </p:spTree>
    <p:extLst>
      <p:ext uri="{BB962C8B-B14F-4D97-AF65-F5344CB8AC3E}">
        <p14:creationId xmlns:p14="http://schemas.microsoft.com/office/powerpoint/2010/main" val="3837725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90500"/>
            <a:ext cx="11684000" cy="671513"/>
          </a:xfrm>
        </p:spPr>
        <p:txBody>
          <a:bodyPr>
            <a:normAutofit fontScale="90000"/>
          </a:bodyPr>
          <a:lstStyle/>
          <a:p>
            <a:r>
              <a:rPr lang="en-US" dirty="0"/>
              <a:t> </a:t>
            </a:r>
          </a:p>
        </p:txBody>
      </p:sp>
      <p:sp>
        <p:nvSpPr>
          <p:cNvPr id="3" name="Content Placeholder 2"/>
          <p:cNvSpPr>
            <a:spLocks noGrp="1"/>
          </p:cNvSpPr>
          <p:nvPr>
            <p:ph idx="4294967295"/>
          </p:nvPr>
        </p:nvSpPr>
        <p:spPr>
          <a:xfrm>
            <a:off x="0" y="1071563"/>
            <a:ext cx="11733213" cy="5345112"/>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a:t>
            </a:r>
            <a:r>
              <a:rPr lang="en-US" b="1" dirty="0"/>
              <a:t>. What principal will amount of 1352 in 2 years at 4 per cent compound interest? </a:t>
            </a:r>
          </a:p>
          <a:p>
            <a:pPr>
              <a:buNone/>
            </a:pPr>
            <a:r>
              <a:rPr lang="en-US" b="1" dirty="0"/>
              <a:t>(1) 1520 	(2) 1260 	(3) 1250 	(4) 1220 	(5) None of these</a:t>
            </a:r>
            <a:endParaRPr lang="en-US"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627</TotalTime>
  <Words>5342</Words>
  <Application>Microsoft Office PowerPoint</Application>
  <PresentationFormat>Widescreen</PresentationFormat>
  <Paragraphs>400</Paragraphs>
  <Slides>85</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85</vt:i4>
      </vt:variant>
    </vt:vector>
  </HeadingPairs>
  <TitlesOfParts>
    <vt:vector size="93" baseType="lpstr">
      <vt:lpstr>Arial</vt:lpstr>
      <vt:lpstr>Arial Black</vt:lpstr>
      <vt:lpstr>Calibri</vt:lpstr>
      <vt:lpstr>Calibri Light</vt:lpstr>
      <vt:lpstr>georgia</vt:lpstr>
      <vt:lpstr>Wingdings</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ass -10 (CBSE)</dc:title>
  <dc:creator>anuj gupta</dc:creator>
  <cp:lastModifiedBy>Harshit Singla</cp:lastModifiedBy>
  <cp:revision>128</cp:revision>
  <dcterms:created xsi:type="dcterms:W3CDTF">2020-02-23T06:37:57Z</dcterms:created>
  <dcterms:modified xsi:type="dcterms:W3CDTF">2024-12-07T21:38:37Z</dcterms:modified>
</cp:coreProperties>
</file>